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8"/>
  </p:notesMasterIdLst>
  <p:sldIdLst>
    <p:sldId id="5433" r:id="rId2"/>
    <p:sldId id="1380" r:id="rId3"/>
    <p:sldId id="1392" r:id="rId4"/>
    <p:sldId id="5428" r:id="rId5"/>
    <p:sldId id="5429" r:id="rId6"/>
    <p:sldId id="1390" r:id="rId7"/>
    <p:sldId id="1391" r:id="rId8"/>
    <p:sldId id="1326" r:id="rId9"/>
    <p:sldId id="1339" r:id="rId10"/>
    <p:sldId id="1363" r:id="rId11"/>
    <p:sldId id="1334" r:id="rId12"/>
    <p:sldId id="1335" r:id="rId13"/>
    <p:sldId id="1372" r:id="rId14"/>
    <p:sldId id="5427" r:id="rId15"/>
    <p:sldId id="5425" r:id="rId16"/>
    <p:sldId id="1367" r:id="rId17"/>
    <p:sldId id="5431" r:id="rId18"/>
    <p:sldId id="1376" r:id="rId19"/>
    <p:sldId id="5430" r:id="rId20"/>
    <p:sldId id="1389" r:id="rId21"/>
    <p:sldId id="1324" r:id="rId22"/>
    <p:sldId id="1356" r:id="rId23"/>
    <p:sldId id="1361" r:id="rId24"/>
    <p:sldId id="1368" r:id="rId25"/>
    <p:sldId id="5426" r:id="rId26"/>
    <p:sldId id="5432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FFFF9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387" autoAdjust="0"/>
    <p:restoredTop sz="96408" autoAdjust="0"/>
  </p:normalViewPr>
  <p:slideViewPr>
    <p:cSldViewPr snapToGrid="0" snapToObjects="1">
      <p:cViewPr varScale="1">
        <p:scale>
          <a:sx n="100" d="100"/>
          <a:sy n="100" d="100"/>
        </p:scale>
        <p:origin x="1820" y="64"/>
      </p:cViewPr>
      <p:guideLst/>
    </p:cSldViewPr>
  </p:slideViewPr>
  <p:outlineViewPr>
    <p:cViewPr>
      <p:scale>
        <a:sx n="33" d="100"/>
        <a:sy n="33" d="100"/>
      </p:scale>
      <p:origin x="0" y="-1170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6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10583064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43182" y="1720793"/>
            <a:ext cx="5875975" cy="3246670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accent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2"/>
          </p:nvPr>
        </p:nvSpPr>
        <p:spPr>
          <a:xfrm>
            <a:off x="443182" y="5560503"/>
            <a:ext cx="3208124" cy="365125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fld id="{C1B74398-39EA-0749-9F74-6FE982C11DA9}" type="datetime2">
              <a:rPr lang="en-US" smtClean="0"/>
              <a:pPr/>
              <a:t>Wednesday, June 12, 2024</a:t>
            </a:fld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443182" y="5126730"/>
            <a:ext cx="5875975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6572250" y="1720850"/>
            <a:ext cx="5619750" cy="3840163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6986319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Questions?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2"/>
          </p:nvPr>
        </p:nvSpPr>
        <p:spPr>
          <a:xfrm>
            <a:off x="4760743" y="6341667"/>
            <a:ext cx="3208124" cy="365125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fld id="{C1B74398-39EA-0749-9F74-6FE982C11DA9}" type="datetime2">
              <a:rPr lang="en-US" smtClean="0"/>
              <a:pPr/>
              <a:t>Wednesday, June 12, 2024</a:t>
            </a:fld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7510538" y="145564"/>
            <a:ext cx="4360333" cy="66110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  <a:p>
            <a:pPr lvl="0"/>
            <a:r>
              <a:rPr lang="en-US" dirty="0"/>
              <a:t>Title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6572250" y="1720850"/>
            <a:ext cx="5619750" cy="3840163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7510539" y="847492"/>
            <a:ext cx="4360333" cy="275941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20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ontact</a:t>
            </a:r>
          </a:p>
        </p:txBody>
      </p:sp>
      <p:sp>
        <p:nvSpPr>
          <p:cNvPr id="13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424849" y="1726357"/>
            <a:ext cx="5894308" cy="3834656"/>
          </a:xfrm>
        </p:spPr>
        <p:txBody>
          <a:bodyPr>
            <a:normAutofit/>
          </a:bodyPr>
          <a:lstStyle>
            <a:lvl1pPr marL="342900" indent="-3429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1pPr>
            <a:lvl2pPr marL="6858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2pPr>
            <a:lvl3pPr marL="11430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3pPr>
            <a:lvl4pPr marL="16002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4pPr>
            <a:lvl5pPr marL="20574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Agenda Topics Covered: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3124201"/>
            <a:ext cx="8825660" cy="1653180"/>
          </a:xfrm>
        </p:spPr>
        <p:txBody>
          <a:bodyPr anchor="b"/>
          <a:lstStyle>
            <a:lvl1pPr algn="l">
              <a:defRPr sz="225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6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1125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6/12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4268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547" y="310210"/>
            <a:ext cx="11504904" cy="510909"/>
          </a:xfrm>
        </p:spPr>
        <p:txBody>
          <a:bodyPr/>
          <a:lstStyle>
            <a:lvl1pPr>
              <a:defRPr>
                <a:solidFill>
                  <a:srgbClr val="BE1D1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964459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563" y="161927"/>
            <a:ext cx="11425236" cy="484748"/>
          </a:xfrm>
        </p:spPr>
        <p:txBody>
          <a:bodyPr/>
          <a:lstStyle>
            <a:lvl1pPr>
              <a:defRPr>
                <a:solidFill>
                  <a:srgbClr val="A91B1B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563" y="1508760"/>
            <a:ext cx="11372771" cy="404777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482725" indent="-222250">
              <a:buFont typeface="Arial" panose="020B0604020202020204" pitchFamily="34" charset="0"/>
              <a:buChar char="•"/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9CE46E7-6323-DC6D-B5A9-2715ED47195A}"/>
              </a:ext>
            </a:extLst>
          </p:cNvPr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58085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1128583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55643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6204856" y="966055"/>
            <a:ext cx="5492873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4787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7053943" y="4062939"/>
            <a:ext cx="4643786" cy="228481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053942" y="966789"/>
            <a:ext cx="4644345" cy="297656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4787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7053943" y="966055"/>
            <a:ext cx="4643786" cy="228481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053942" y="3371187"/>
            <a:ext cx="4644345" cy="297656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97678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666264" y="966055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666264" y="3763624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7320" y="966055"/>
            <a:ext cx="697678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966055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11892" y="3763624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200" y="3445216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235248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11892" y="3445216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8058606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200" y="966055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11892" y="966055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235248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8058606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DC57488-3539-8349-95E7-E0E3D7B2EDB0}" type="datetime2">
              <a:rPr lang="en-US" smtClean="0"/>
              <a:pPr/>
              <a:t>Wednesday, June 12, 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086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32.emf"/><Relationship Id="rId3" Type="http://schemas.openxmlformats.org/officeDocument/2006/relationships/image" Target="../media/image28.emf"/><Relationship Id="rId7" Type="http://schemas.openxmlformats.org/officeDocument/2006/relationships/image" Target="../media/image6.png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e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10.png"/><Relationship Id="rId4" Type="http://schemas.openxmlformats.org/officeDocument/2006/relationships/image" Target="../media/image29.emf"/><Relationship Id="rId9" Type="http://schemas.openxmlformats.org/officeDocument/2006/relationships/image" Target="../media/image8.png"/><Relationship Id="rId1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4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g"/><Relationship Id="rId4" Type="http://schemas.openxmlformats.org/officeDocument/2006/relationships/image" Target="../media/image46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49.emf"/><Relationship Id="rId7" Type="http://schemas.openxmlformats.org/officeDocument/2006/relationships/image" Target="../media/image47.jp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.png"/><Relationship Id="rId5" Type="http://schemas.openxmlformats.org/officeDocument/2006/relationships/image" Target="../media/image45.jpeg"/><Relationship Id="rId10" Type="http://schemas.openxmlformats.org/officeDocument/2006/relationships/image" Target="../media/image51.emf"/><Relationship Id="rId4" Type="http://schemas.openxmlformats.org/officeDocument/2006/relationships/image" Target="../media/image44.jpeg"/><Relationship Id="rId9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1" y="935203"/>
            <a:ext cx="5480540" cy="32466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endParaRPr lang="en-US" altLang="en-US" sz="2400" dirty="0">
              <a:solidFill>
                <a:srgbClr val="002060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503532" y="4454221"/>
            <a:ext cx="6295548" cy="895940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Alex Bogacz </a:t>
            </a:r>
          </a:p>
          <a:p>
            <a:r>
              <a:rPr lang="en-US" sz="2400" spc="-1" dirty="0">
                <a:solidFill>
                  <a:srgbClr val="002060"/>
                </a:solidFill>
                <a:latin typeface="Arial"/>
              </a:rPr>
              <a:t>Accelerator Physics Group Leader</a:t>
            </a:r>
            <a:endParaRPr lang="en-US" sz="2400" dirty="0">
              <a:solidFill>
                <a:srgbClr val="002060"/>
              </a:solidFill>
            </a:endParaRPr>
          </a:p>
          <a:p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B1EF029D-9CDA-4A04-AE81-ABDDBB52AA0C}"/>
              </a:ext>
            </a:extLst>
          </p:cNvPr>
          <p:cNvSpPr txBox="1">
            <a:spLocks/>
          </p:cNvSpPr>
          <p:nvPr/>
        </p:nvSpPr>
        <p:spPr>
          <a:xfrm>
            <a:off x="595580" y="328465"/>
            <a:ext cx="11424141" cy="6178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 cap="none" baseline="0">
                <a:solidFill>
                  <a:schemeClr val="tx1"/>
                </a:solidFill>
                <a:latin typeface="Arial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The 22 GeV Upgrade of CEBAF</a:t>
            </a:r>
          </a:p>
        </p:txBody>
      </p:sp>
      <p:sp>
        <p:nvSpPr>
          <p:cNvPr id="19" name="Subtitle 2">
            <a:extLst>
              <a:ext uri="{FF2B5EF4-FFF2-40B4-BE49-F238E27FC236}">
                <a16:creationId xmlns:a16="http://schemas.microsoft.com/office/drawing/2014/main" id="{7B582375-B164-460F-BAF0-38854164B4D5}"/>
              </a:ext>
            </a:extLst>
          </p:cNvPr>
          <p:cNvSpPr txBox="1">
            <a:spLocks/>
          </p:cNvSpPr>
          <p:nvPr/>
        </p:nvSpPr>
        <p:spPr>
          <a:xfrm>
            <a:off x="443182" y="1409497"/>
            <a:ext cx="5875975" cy="32466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accent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2060"/>
                </a:solidFill>
              </a:rPr>
              <a:t>Developing a pre-conceptual design for additional FFA* racetrack in the existing CEBAF tunnel to reach the top energy of about 22 GeV</a:t>
            </a:r>
          </a:p>
          <a:p>
            <a:pPr>
              <a:lnSpc>
                <a:spcPct val="150000"/>
              </a:lnSpc>
            </a:pPr>
            <a:endParaRPr lang="en-US" sz="2400" dirty="0">
              <a:solidFill>
                <a:srgbClr val="002060"/>
              </a:solidFill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9DF5573-5509-425E-8C5C-3C9424A19D5C}"/>
              </a:ext>
            </a:extLst>
          </p:cNvPr>
          <p:cNvGrpSpPr/>
          <p:nvPr/>
        </p:nvGrpSpPr>
        <p:grpSpPr>
          <a:xfrm>
            <a:off x="548015" y="3758702"/>
            <a:ext cx="5116660" cy="609689"/>
            <a:chOff x="2910177" y="6080003"/>
            <a:chExt cx="5116660" cy="609689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289A8489-4769-4917-BC23-76FE4651CDF7}"/>
                </a:ext>
              </a:extLst>
            </p:cNvPr>
            <p:cNvCxnSpPr>
              <a:cxnSpLocks/>
            </p:cNvCxnSpPr>
            <p:nvPr/>
          </p:nvCxnSpPr>
          <p:spPr>
            <a:xfrm>
              <a:off x="2910177" y="6080003"/>
              <a:ext cx="1216896" cy="0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Subtitle 2">
              <a:extLst>
                <a:ext uri="{FF2B5EF4-FFF2-40B4-BE49-F238E27FC236}">
                  <a16:creationId xmlns:a16="http://schemas.microsoft.com/office/drawing/2014/main" id="{ADB50B47-D454-43B0-A37C-E47F43F625D0}"/>
                </a:ext>
              </a:extLst>
            </p:cNvPr>
            <p:cNvSpPr txBox="1">
              <a:spLocks/>
            </p:cNvSpPr>
            <p:nvPr/>
          </p:nvSpPr>
          <p:spPr>
            <a:xfrm>
              <a:off x="2913681" y="6127666"/>
              <a:ext cx="5113156" cy="562026"/>
            </a:xfrm>
            <a:prstGeom prst="rect">
              <a:avLst/>
            </a:prstGeom>
            <a:ln>
              <a:noFill/>
            </a:ln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2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PingFangSC-Regular" charset="-122"/>
                <a:buChar char="－"/>
                <a:defRPr sz="20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18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3pPr>
              <a:lvl4pPr marL="1657350" indent="-28575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PingFangSC-Regular" charset="-122"/>
                <a:buChar char="－"/>
                <a:defRPr sz="16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14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spcBef>
                  <a:spcPts val="0"/>
                </a:spcBef>
                <a:buNone/>
              </a:pPr>
              <a:r>
                <a:rPr lang="en-US" sz="2000" baseline="30000" dirty="0">
                  <a:solidFill>
                    <a:srgbClr val="002060"/>
                  </a:solidFill>
                  <a:latin typeface="Arial" panose="020B0604020202020204" pitchFamily="34" charset="0"/>
                </a:rPr>
                <a:t>*</a:t>
              </a:r>
              <a:r>
                <a:rPr lang="en-US" sz="1600" dirty="0">
                  <a:solidFill>
                    <a:srgbClr val="002060"/>
                  </a:solidFill>
                  <a:latin typeface="Arial" panose="020B0604020202020204" pitchFamily="34" charset="0"/>
                </a:rPr>
                <a:t>FFA (Fixed Field Alternating-Gradient)</a:t>
              </a:r>
              <a:endParaRPr lang="en-US" altLang="en-US" sz="1600" dirty="0">
                <a:solidFill>
                  <a:srgbClr val="002060"/>
                </a:solidFill>
                <a:latin typeface="Arial" panose="020B0604020202020204" pitchFamily="34" charset="0"/>
              </a:endParaRPr>
            </a:p>
            <a:p>
              <a:endParaRPr lang="en-US" sz="1600" dirty="0">
                <a:solidFill>
                  <a:srgbClr val="002060"/>
                </a:solidFill>
              </a:endParaRPr>
            </a:p>
          </p:txBody>
        </p:sp>
      </p:grpSp>
      <p:sp>
        <p:nvSpPr>
          <p:cNvPr id="34" name="Date Placeholder 5">
            <a:extLst>
              <a:ext uri="{FF2B5EF4-FFF2-40B4-BE49-F238E27FC236}">
                <a16:creationId xmlns:a16="http://schemas.microsoft.com/office/drawing/2014/main" id="{74CB8EB6-C2BA-4AFF-8614-F640C4B3E71B}"/>
              </a:ext>
            </a:extLst>
          </p:cNvPr>
          <p:cNvSpPr txBox="1">
            <a:spLocks/>
          </p:cNvSpPr>
          <p:nvPr/>
        </p:nvSpPr>
        <p:spPr>
          <a:xfrm>
            <a:off x="441396" y="5564671"/>
            <a:ext cx="2057400" cy="696168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600" dirty="0">
                <a:solidFill>
                  <a:srgbClr val="002060"/>
                </a:solidFill>
              </a:rPr>
              <a:t>JLUO Meeting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1600" dirty="0">
                <a:solidFill>
                  <a:srgbClr val="002060"/>
                </a:solidFill>
              </a:rPr>
              <a:t>June 12, 2024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1600" dirty="0">
              <a:solidFill>
                <a:srgbClr val="002060"/>
              </a:solidFill>
            </a:endParaRPr>
          </a:p>
        </p:txBody>
      </p:sp>
      <p:sp>
        <p:nvSpPr>
          <p:cNvPr id="35" name="Content Placeholder 4">
            <a:extLst>
              <a:ext uri="{FF2B5EF4-FFF2-40B4-BE49-F238E27FC236}">
                <a16:creationId xmlns:a16="http://schemas.microsoft.com/office/drawing/2014/main" id="{13628026-FF08-4E1C-BF2F-2004E47CFAB3}"/>
              </a:ext>
            </a:extLst>
          </p:cNvPr>
          <p:cNvSpPr txBox="1">
            <a:spLocks/>
          </p:cNvSpPr>
          <p:nvPr/>
        </p:nvSpPr>
        <p:spPr bwMode="auto">
          <a:xfrm>
            <a:off x="5562600" y="4280462"/>
            <a:ext cx="6515100" cy="2004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lvl="1" indent="0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4 + </a:t>
            </a:r>
            <a:r>
              <a:rPr lang="en-US" sz="1800" b="1" dirty="0">
                <a:solidFill>
                  <a:srgbClr val="CC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5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imes to get to </a:t>
            </a:r>
            <a: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</a:p>
          <a:p>
            <a:pPr lvl="1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ternative staging scenario:</a:t>
            </a:r>
          </a:p>
          <a:p>
            <a:pPr lvl="2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+ </a:t>
            </a:r>
            <a:r>
              <a:rPr lang="en-US" sz="1600" b="1" dirty="0">
                <a:solidFill>
                  <a:srgbClr val="CC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5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passes with 1.1 GeV/linac to get to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 GeV</a:t>
            </a:r>
          </a:p>
          <a:p>
            <a:pPr lvl="2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grade linac energy to 1.21 GeV/linac to get to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  <a:endParaRPr lang="en-US" sz="16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A769C4-5FFA-4226-92AE-0F68725BAC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9157" y="2007565"/>
            <a:ext cx="5731510" cy="2310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765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389EBF-F8A1-478F-83C2-7065F7718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The 22 GeV Upgrade of CEBAF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920" y="167934"/>
            <a:ext cx="91067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Injector Upgrade </a:t>
            </a:r>
            <a:r>
              <a:rPr lang="en-US" sz="2800" b="1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650 MeV Recirculating Injector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F88904B-40A4-4988-BD17-764AD39B1AD5}"/>
              </a:ext>
            </a:extLst>
          </p:cNvPr>
          <p:cNvSpPr txBox="1"/>
          <p:nvPr/>
        </p:nvSpPr>
        <p:spPr>
          <a:xfrm>
            <a:off x="905736" y="1215568"/>
            <a:ext cx="3540368" cy="2118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the present 123 MeV injector, the difference in the first and final pass energies in the North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too large  (1:175) to effectively control the beam.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0BA6028-418E-48DE-9227-82EAD752C9C2}"/>
              </a:ext>
            </a:extLst>
          </p:cNvPr>
          <p:cNvGrpSpPr/>
          <p:nvPr/>
        </p:nvGrpSpPr>
        <p:grpSpPr>
          <a:xfrm>
            <a:off x="943041" y="3728864"/>
            <a:ext cx="3291705" cy="2301598"/>
            <a:chOff x="676625" y="2873190"/>
            <a:chExt cx="4388940" cy="3068797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F16E1DE-DB8D-4FD8-9CDA-1F12A9649673}"/>
                </a:ext>
              </a:extLst>
            </p:cNvPr>
            <p:cNvSpPr txBox="1"/>
            <p:nvPr/>
          </p:nvSpPr>
          <p:spPr>
            <a:xfrm>
              <a:off x="676625" y="3671279"/>
              <a:ext cx="4388940" cy="22707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recirculating injector (3-pass) based on LERF will allow a manageable difference in energies (1:33)</a:t>
              </a:r>
            </a:p>
          </p:txBody>
        </p:sp>
        <p:sp>
          <p:nvSpPr>
            <p:cNvPr id="43" name="Arrow: Down 42">
              <a:extLst>
                <a:ext uri="{FF2B5EF4-FFF2-40B4-BE49-F238E27FC236}">
                  <a16:creationId xmlns:a16="http://schemas.microsoft.com/office/drawing/2014/main" id="{DEDEB1FB-7D7D-46A2-B6F6-CEFA0E38F1D5}"/>
                </a:ext>
              </a:extLst>
            </p:cNvPr>
            <p:cNvSpPr/>
            <p:nvPr/>
          </p:nvSpPr>
          <p:spPr>
            <a:xfrm>
              <a:off x="2163586" y="2873190"/>
              <a:ext cx="880722" cy="444500"/>
            </a:xfrm>
            <a:prstGeom prst="downArrow">
              <a:avLst/>
            </a:prstGeom>
            <a:solidFill>
              <a:srgbClr val="C39BE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4290" tIns="34290" rIns="3429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black"/>
                </a:solidFill>
                <a:latin typeface="Arial"/>
              </a:endParaRPr>
            </a:p>
          </p:txBody>
        </p:sp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B9FDE73F-A298-4083-B403-F9554316B7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346" y="2226410"/>
            <a:ext cx="7487070" cy="2215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49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1" name="Group 802">
            <a:extLst>
              <a:ext uri="{FF2B5EF4-FFF2-40B4-BE49-F238E27FC236}">
                <a16:creationId xmlns:a16="http://schemas.microsoft.com/office/drawing/2014/main" id="{7BBFE162-1E24-4EBF-AC11-CF280E9E182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491688" y="4434031"/>
            <a:ext cx="7133871" cy="1647508"/>
            <a:chOff x="178" y="2308"/>
            <a:chExt cx="5352" cy="1236"/>
          </a:xfrm>
        </p:grpSpPr>
        <p:sp>
          <p:nvSpPr>
            <p:cNvPr id="1202" name="AutoShape 801">
              <a:extLst>
                <a:ext uri="{FF2B5EF4-FFF2-40B4-BE49-F238E27FC236}">
                  <a16:creationId xmlns:a16="http://schemas.microsoft.com/office/drawing/2014/main" id="{398DFD53-B7DA-4F6B-BA0B-D43ED9E01AC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8" y="2308"/>
              <a:ext cx="5316" cy="1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203" name="Group 1003">
              <a:extLst>
                <a:ext uri="{FF2B5EF4-FFF2-40B4-BE49-F238E27FC236}">
                  <a16:creationId xmlns:a16="http://schemas.microsoft.com/office/drawing/2014/main" id="{090310D3-F340-4BDD-83B7-45619C2E6D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" y="2308"/>
              <a:ext cx="5352" cy="1236"/>
              <a:chOff x="178" y="2308"/>
              <a:chExt cx="5352" cy="1236"/>
            </a:xfrm>
          </p:grpSpPr>
          <p:sp>
            <p:nvSpPr>
              <p:cNvPr id="2196" name="Rectangle 803">
                <a:extLst>
                  <a:ext uri="{FF2B5EF4-FFF2-40B4-BE49-F238E27FC236}">
                    <a16:creationId xmlns:a16="http://schemas.microsoft.com/office/drawing/2014/main" id="{32858CA4-0369-483D-A594-1E6C6C973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" y="2308"/>
                <a:ext cx="5316" cy="12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7" name="Rectangle 804">
                <a:extLst>
                  <a:ext uri="{FF2B5EF4-FFF2-40B4-BE49-F238E27FC236}">
                    <a16:creationId xmlns:a16="http://schemas.microsoft.com/office/drawing/2014/main" id="{EA8B644A-205E-4835-958E-165207558B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" y="2452"/>
                <a:ext cx="5172" cy="94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8" name="Rectangle 805">
                <a:extLst>
                  <a:ext uri="{FF2B5EF4-FFF2-40B4-BE49-F238E27FC236}">
                    <a16:creationId xmlns:a16="http://schemas.microsoft.com/office/drawing/2014/main" id="{F2781E5D-BAEF-40C7-9890-82A39A1648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0" y="3406"/>
                <a:ext cx="30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43.507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99" name="Rectangle 806">
                <a:extLst>
                  <a:ext uri="{FF2B5EF4-FFF2-40B4-BE49-F238E27FC236}">
                    <a16:creationId xmlns:a16="http://schemas.microsoft.com/office/drawing/2014/main" id="{39229FD0-1E40-4228-9F6C-D2BE7921E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" y="3406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0" name="Rectangle 808">
                <a:extLst>
                  <a:ext uri="{FF2B5EF4-FFF2-40B4-BE49-F238E27FC236}">
                    <a16:creationId xmlns:a16="http://schemas.microsoft.com/office/drawing/2014/main" id="{E1ED5CFC-C711-4D1D-9094-0C7B38188B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" y="2386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1" name="Rectangle 809">
                <a:extLst>
                  <a:ext uri="{FF2B5EF4-FFF2-40B4-BE49-F238E27FC236}">
                    <a16:creationId xmlns:a16="http://schemas.microsoft.com/office/drawing/2014/main" id="{15035C43-6220-4D41-AB65-93E45172D9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69" y="2413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2" name="Rectangle 810">
                <a:extLst>
                  <a:ext uri="{FF2B5EF4-FFF2-40B4-BE49-F238E27FC236}">
                    <a16:creationId xmlns:a16="http://schemas.microsoft.com/office/drawing/2014/main" id="{BFFA9C96-BA35-42CE-B999-E1B479B89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90" y="3310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3" name="Rectangle 812">
                <a:extLst>
                  <a:ext uri="{FF2B5EF4-FFF2-40B4-BE49-F238E27FC236}">
                    <a16:creationId xmlns:a16="http://schemas.microsoft.com/office/drawing/2014/main" id="{0741879C-417C-4FF8-B223-B73CF2A2F3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440" y="3309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4" name="Rectangle 813">
                <a:extLst>
                  <a:ext uri="{FF2B5EF4-FFF2-40B4-BE49-F238E27FC236}">
                    <a16:creationId xmlns:a16="http://schemas.microsoft.com/office/drawing/2014/main" id="{2379B32A-3917-4035-992F-B3598137C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44" y="2800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5" name="Line 815">
                <a:extLst>
                  <a:ext uri="{FF2B5EF4-FFF2-40B4-BE49-F238E27FC236}">
                    <a16:creationId xmlns:a16="http://schemas.microsoft.com/office/drawing/2014/main" id="{A31A1EF7-0068-4697-99D7-396F40C437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254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6" name="Line 816">
                <a:extLst>
                  <a:ext uri="{FF2B5EF4-FFF2-40B4-BE49-F238E27FC236}">
                    <a16:creationId xmlns:a16="http://schemas.microsoft.com/office/drawing/2014/main" id="{2AABE120-CB0A-4AB9-AAAC-B150D54C14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254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7" name="Line 817">
                <a:extLst>
                  <a:ext uri="{FF2B5EF4-FFF2-40B4-BE49-F238E27FC236}">
                    <a16:creationId xmlns:a16="http://schemas.microsoft.com/office/drawing/2014/main" id="{6D46D3A4-AE86-46FB-AF5C-A4BEA17B2B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6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8" name="Line 818">
                <a:extLst>
                  <a:ext uri="{FF2B5EF4-FFF2-40B4-BE49-F238E27FC236}">
                    <a16:creationId xmlns:a16="http://schemas.microsoft.com/office/drawing/2014/main" id="{BC8102D4-97E7-459D-9F20-C3718A3A1D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6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9" name="Line 819">
                <a:extLst>
                  <a:ext uri="{FF2B5EF4-FFF2-40B4-BE49-F238E27FC236}">
                    <a16:creationId xmlns:a16="http://schemas.microsoft.com/office/drawing/2014/main" id="{80705797-6046-4293-95F2-57D3983CE5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263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0" name="Line 820">
                <a:extLst>
                  <a:ext uri="{FF2B5EF4-FFF2-40B4-BE49-F238E27FC236}">
                    <a16:creationId xmlns:a16="http://schemas.microsoft.com/office/drawing/2014/main" id="{7038AC59-D046-4C59-A651-CFA98C247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263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1" name="Line 821">
                <a:extLst>
                  <a:ext uri="{FF2B5EF4-FFF2-40B4-BE49-F238E27FC236}">
                    <a16:creationId xmlns:a16="http://schemas.microsoft.com/office/drawing/2014/main" id="{A0F3A179-0A66-4A7A-891A-756DCC6CB7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82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2" name="Line 822">
                <a:extLst>
                  <a:ext uri="{FF2B5EF4-FFF2-40B4-BE49-F238E27FC236}">
                    <a16:creationId xmlns:a16="http://schemas.microsoft.com/office/drawing/2014/main" id="{432C0874-AD36-44E2-B757-38783B7C9A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2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3" name="Line 823">
                <a:extLst>
                  <a:ext uri="{FF2B5EF4-FFF2-40B4-BE49-F238E27FC236}">
                    <a16:creationId xmlns:a16="http://schemas.microsoft.com/office/drawing/2014/main" id="{FA2B1059-35CB-47A5-A03A-FD75DFB78B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273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4" name="Line 824">
                <a:extLst>
                  <a:ext uri="{FF2B5EF4-FFF2-40B4-BE49-F238E27FC236}">
                    <a16:creationId xmlns:a16="http://schemas.microsoft.com/office/drawing/2014/main" id="{930878D9-AA1B-4000-8ED1-0AE39B9D59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273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5" name="Line 825">
                <a:extLst>
                  <a:ext uri="{FF2B5EF4-FFF2-40B4-BE49-F238E27FC236}">
                    <a16:creationId xmlns:a16="http://schemas.microsoft.com/office/drawing/2014/main" id="{F30B1496-C257-40A6-AA0F-EDC229D52F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98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6" name="Line 826">
                <a:extLst>
                  <a:ext uri="{FF2B5EF4-FFF2-40B4-BE49-F238E27FC236}">
                    <a16:creationId xmlns:a16="http://schemas.microsoft.com/office/drawing/2014/main" id="{23091177-A3EA-44D9-ACA6-793B58660B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8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7" name="Line 827">
                <a:extLst>
                  <a:ext uri="{FF2B5EF4-FFF2-40B4-BE49-F238E27FC236}">
                    <a16:creationId xmlns:a16="http://schemas.microsoft.com/office/drawing/2014/main" id="{AC2EB2FD-0DF8-42D5-A36C-057460E3D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283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8" name="Line 828">
                <a:extLst>
                  <a:ext uri="{FF2B5EF4-FFF2-40B4-BE49-F238E27FC236}">
                    <a16:creationId xmlns:a16="http://schemas.microsoft.com/office/drawing/2014/main" id="{2B4D874E-AA04-4E65-A5BB-B190DA8C29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283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9" name="Line 829">
                <a:extLst>
                  <a:ext uri="{FF2B5EF4-FFF2-40B4-BE49-F238E27FC236}">
                    <a16:creationId xmlns:a16="http://schemas.microsoft.com/office/drawing/2014/main" id="{689290A2-DFB0-4F2E-B217-C2B67D179D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4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0" name="Line 830">
                <a:extLst>
                  <a:ext uri="{FF2B5EF4-FFF2-40B4-BE49-F238E27FC236}">
                    <a16:creationId xmlns:a16="http://schemas.microsoft.com/office/drawing/2014/main" id="{6AC41C9B-5913-4ED1-BF1F-A812F160EC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4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1" name="Line 831">
                <a:extLst>
                  <a:ext uri="{FF2B5EF4-FFF2-40B4-BE49-F238E27FC236}">
                    <a16:creationId xmlns:a16="http://schemas.microsoft.com/office/drawing/2014/main" id="{819ECFDF-E4C0-475C-B0F7-5FEED96F1E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292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2" name="Line 832">
                <a:extLst>
                  <a:ext uri="{FF2B5EF4-FFF2-40B4-BE49-F238E27FC236}">
                    <a16:creationId xmlns:a16="http://schemas.microsoft.com/office/drawing/2014/main" id="{A7B4485F-8B2A-4A9D-B72E-5A6F93AE28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292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3" name="Line 833">
                <a:extLst>
                  <a:ext uri="{FF2B5EF4-FFF2-40B4-BE49-F238E27FC236}">
                    <a16:creationId xmlns:a16="http://schemas.microsoft.com/office/drawing/2014/main" id="{64BAE3B9-C4C1-42E6-81F7-D2B9E54F4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6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4" name="Line 834">
                <a:extLst>
                  <a:ext uri="{FF2B5EF4-FFF2-40B4-BE49-F238E27FC236}">
                    <a16:creationId xmlns:a16="http://schemas.microsoft.com/office/drawing/2014/main" id="{C15B6DCC-7304-4AE2-A855-A420C77F0B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6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5" name="Line 835">
                <a:extLst>
                  <a:ext uri="{FF2B5EF4-FFF2-40B4-BE49-F238E27FC236}">
                    <a16:creationId xmlns:a16="http://schemas.microsoft.com/office/drawing/2014/main" id="{50FE3459-C106-4C33-A604-46123CC3F4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301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6" name="Line 836">
                <a:extLst>
                  <a:ext uri="{FF2B5EF4-FFF2-40B4-BE49-F238E27FC236}">
                    <a16:creationId xmlns:a16="http://schemas.microsoft.com/office/drawing/2014/main" id="{7AAEAAC3-9D8D-41B8-9A62-04CDE53526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301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7" name="Line 837">
                <a:extLst>
                  <a:ext uri="{FF2B5EF4-FFF2-40B4-BE49-F238E27FC236}">
                    <a16:creationId xmlns:a16="http://schemas.microsoft.com/office/drawing/2014/main" id="{9E6B23E8-B878-4DF8-B7AE-E94A48EA5A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52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8" name="Line 838">
                <a:extLst>
                  <a:ext uri="{FF2B5EF4-FFF2-40B4-BE49-F238E27FC236}">
                    <a16:creationId xmlns:a16="http://schemas.microsoft.com/office/drawing/2014/main" id="{9B5CEEAB-1DD5-4D54-B1A3-C26C598F90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52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9" name="Line 839">
                <a:extLst>
                  <a:ext uri="{FF2B5EF4-FFF2-40B4-BE49-F238E27FC236}">
                    <a16:creationId xmlns:a16="http://schemas.microsoft.com/office/drawing/2014/main" id="{2D946475-B55E-4275-8F5A-99F3240422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311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0" name="Line 840">
                <a:extLst>
                  <a:ext uri="{FF2B5EF4-FFF2-40B4-BE49-F238E27FC236}">
                    <a16:creationId xmlns:a16="http://schemas.microsoft.com/office/drawing/2014/main" id="{9A750EE2-BBEB-49B3-A3FF-1EBE99B96B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311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1" name="Line 841">
                <a:extLst>
                  <a:ext uri="{FF2B5EF4-FFF2-40B4-BE49-F238E27FC236}">
                    <a16:creationId xmlns:a16="http://schemas.microsoft.com/office/drawing/2014/main" id="{BC47A74E-7B9B-4EC6-ABAC-907F21FDFB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68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2" name="Line 842">
                <a:extLst>
                  <a:ext uri="{FF2B5EF4-FFF2-40B4-BE49-F238E27FC236}">
                    <a16:creationId xmlns:a16="http://schemas.microsoft.com/office/drawing/2014/main" id="{B92A92F7-7432-457A-917B-AD969AAD6F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8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3" name="Line 843">
                <a:extLst>
                  <a:ext uri="{FF2B5EF4-FFF2-40B4-BE49-F238E27FC236}">
                    <a16:creationId xmlns:a16="http://schemas.microsoft.com/office/drawing/2014/main" id="{C40BFD84-A6DE-4F53-A330-F402B472CC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320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4" name="Line 844">
                <a:extLst>
                  <a:ext uri="{FF2B5EF4-FFF2-40B4-BE49-F238E27FC236}">
                    <a16:creationId xmlns:a16="http://schemas.microsoft.com/office/drawing/2014/main" id="{BD65CC81-E4FD-44BD-AAAF-D4F8841718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320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5" name="Line 845">
                <a:extLst>
                  <a:ext uri="{FF2B5EF4-FFF2-40B4-BE49-F238E27FC236}">
                    <a16:creationId xmlns:a16="http://schemas.microsoft.com/office/drawing/2014/main" id="{34B1A74A-CC3D-4BC6-A8B3-BBE7A8088B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84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6" name="Line 846">
                <a:extLst>
                  <a:ext uri="{FF2B5EF4-FFF2-40B4-BE49-F238E27FC236}">
                    <a16:creationId xmlns:a16="http://schemas.microsoft.com/office/drawing/2014/main" id="{CACC7D2D-A860-448E-9177-01143F488A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84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7" name="Line 847">
                <a:extLst>
                  <a:ext uri="{FF2B5EF4-FFF2-40B4-BE49-F238E27FC236}">
                    <a16:creationId xmlns:a16="http://schemas.microsoft.com/office/drawing/2014/main" id="{155FC73A-CA0A-40DC-89D6-0D6BCF871F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330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8" name="Line 848">
                <a:extLst>
                  <a:ext uri="{FF2B5EF4-FFF2-40B4-BE49-F238E27FC236}">
                    <a16:creationId xmlns:a16="http://schemas.microsoft.com/office/drawing/2014/main" id="{E791D662-7F0E-473D-8001-20640ED4D2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330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9" name="Line 849">
                <a:extLst>
                  <a:ext uri="{FF2B5EF4-FFF2-40B4-BE49-F238E27FC236}">
                    <a16:creationId xmlns:a16="http://schemas.microsoft.com/office/drawing/2014/main" id="{90E74A38-0865-405D-B54A-B9D90765C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00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0" name="Line 850">
                <a:extLst>
                  <a:ext uri="{FF2B5EF4-FFF2-40B4-BE49-F238E27FC236}">
                    <a16:creationId xmlns:a16="http://schemas.microsoft.com/office/drawing/2014/main" id="{949141F6-AC2F-4467-9102-6E40C0E46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00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1" name="Freeform 851">
                <a:extLst>
                  <a:ext uri="{FF2B5EF4-FFF2-40B4-BE49-F238E27FC236}">
                    <a16:creationId xmlns:a16="http://schemas.microsoft.com/office/drawing/2014/main" id="{73391A1B-FCCB-4637-AAE5-C05CD98654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" y="2536"/>
                <a:ext cx="5172" cy="522"/>
              </a:xfrm>
              <a:custGeom>
                <a:avLst/>
                <a:gdLst>
                  <a:gd name="T0" fmla="*/ 72 w 5172"/>
                  <a:gd name="T1" fmla="*/ 24 h 522"/>
                  <a:gd name="T2" fmla="*/ 168 w 5172"/>
                  <a:gd name="T3" fmla="*/ 48 h 522"/>
                  <a:gd name="T4" fmla="*/ 222 w 5172"/>
                  <a:gd name="T5" fmla="*/ 60 h 522"/>
                  <a:gd name="T6" fmla="*/ 312 w 5172"/>
                  <a:gd name="T7" fmla="*/ 66 h 522"/>
                  <a:gd name="T8" fmla="*/ 402 w 5172"/>
                  <a:gd name="T9" fmla="*/ 60 h 522"/>
                  <a:gd name="T10" fmla="*/ 468 w 5172"/>
                  <a:gd name="T11" fmla="*/ 78 h 522"/>
                  <a:gd name="T12" fmla="*/ 558 w 5172"/>
                  <a:gd name="T13" fmla="*/ 102 h 522"/>
                  <a:gd name="T14" fmla="*/ 624 w 5172"/>
                  <a:gd name="T15" fmla="*/ 102 h 522"/>
                  <a:gd name="T16" fmla="*/ 714 w 5172"/>
                  <a:gd name="T17" fmla="*/ 114 h 522"/>
                  <a:gd name="T18" fmla="*/ 804 w 5172"/>
                  <a:gd name="T19" fmla="*/ 108 h 522"/>
                  <a:gd name="T20" fmla="*/ 846 w 5172"/>
                  <a:gd name="T21" fmla="*/ 114 h 522"/>
                  <a:gd name="T22" fmla="*/ 954 w 5172"/>
                  <a:gd name="T23" fmla="*/ 150 h 522"/>
                  <a:gd name="T24" fmla="*/ 1020 w 5172"/>
                  <a:gd name="T25" fmla="*/ 150 h 522"/>
                  <a:gd name="T26" fmla="*/ 1092 w 5172"/>
                  <a:gd name="T27" fmla="*/ 168 h 522"/>
                  <a:gd name="T28" fmla="*/ 1200 w 5172"/>
                  <a:gd name="T29" fmla="*/ 162 h 522"/>
                  <a:gd name="T30" fmla="*/ 1242 w 5172"/>
                  <a:gd name="T31" fmla="*/ 162 h 522"/>
                  <a:gd name="T32" fmla="*/ 1338 w 5172"/>
                  <a:gd name="T33" fmla="*/ 192 h 522"/>
                  <a:gd name="T34" fmla="*/ 1422 w 5172"/>
                  <a:gd name="T35" fmla="*/ 204 h 522"/>
                  <a:gd name="T36" fmla="*/ 1488 w 5172"/>
                  <a:gd name="T37" fmla="*/ 210 h 522"/>
                  <a:gd name="T38" fmla="*/ 1578 w 5172"/>
                  <a:gd name="T39" fmla="*/ 210 h 522"/>
                  <a:gd name="T40" fmla="*/ 1644 w 5172"/>
                  <a:gd name="T41" fmla="*/ 210 h 522"/>
                  <a:gd name="T42" fmla="*/ 1734 w 5172"/>
                  <a:gd name="T43" fmla="*/ 234 h 522"/>
                  <a:gd name="T44" fmla="*/ 1824 w 5172"/>
                  <a:gd name="T45" fmla="*/ 246 h 522"/>
                  <a:gd name="T46" fmla="*/ 1878 w 5172"/>
                  <a:gd name="T47" fmla="*/ 252 h 522"/>
                  <a:gd name="T48" fmla="*/ 1974 w 5172"/>
                  <a:gd name="T49" fmla="*/ 252 h 522"/>
                  <a:gd name="T50" fmla="*/ 2046 w 5172"/>
                  <a:gd name="T51" fmla="*/ 258 h 522"/>
                  <a:gd name="T52" fmla="*/ 2124 w 5172"/>
                  <a:gd name="T53" fmla="*/ 264 h 522"/>
                  <a:gd name="T54" fmla="*/ 2220 w 5172"/>
                  <a:gd name="T55" fmla="*/ 276 h 522"/>
                  <a:gd name="T56" fmla="*/ 2268 w 5172"/>
                  <a:gd name="T57" fmla="*/ 282 h 522"/>
                  <a:gd name="T58" fmla="*/ 2364 w 5172"/>
                  <a:gd name="T59" fmla="*/ 282 h 522"/>
                  <a:gd name="T60" fmla="*/ 2442 w 5172"/>
                  <a:gd name="T61" fmla="*/ 264 h 522"/>
                  <a:gd name="T62" fmla="*/ 2508 w 5172"/>
                  <a:gd name="T63" fmla="*/ 282 h 522"/>
                  <a:gd name="T64" fmla="*/ 2598 w 5172"/>
                  <a:gd name="T65" fmla="*/ 300 h 522"/>
                  <a:gd name="T66" fmla="*/ 2664 w 5172"/>
                  <a:gd name="T67" fmla="*/ 300 h 522"/>
                  <a:gd name="T68" fmla="*/ 2754 w 5172"/>
                  <a:gd name="T69" fmla="*/ 306 h 522"/>
                  <a:gd name="T70" fmla="*/ 2844 w 5172"/>
                  <a:gd name="T71" fmla="*/ 288 h 522"/>
                  <a:gd name="T72" fmla="*/ 2898 w 5172"/>
                  <a:gd name="T73" fmla="*/ 300 h 522"/>
                  <a:gd name="T74" fmla="*/ 3000 w 5172"/>
                  <a:gd name="T75" fmla="*/ 318 h 522"/>
                  <a:gd name="T76" fmla="*/ 3066 w 5172"/>
                  <a:gd name="T77" fmla="*/ 294 h 522"/>
                  <a:gd name="T78" fmla="*/ 3144 w 5172"/>
                  <a:gd name="T79" fmla="*/ 324 h 522"/>
                  <a:gd name="T80" fmla="*/ 3240 w 5172"/>
                  <a:gd name="T81" fmla="*/ 312 h 522"/>
                  <a:gd name="T82" fmla="*/ 3288 w 5172"/>
                  <a:gd name="T83" fmla="*/ 312 h 522"/>
                  <a:gd name="T84" fmla="*/ 3384 w 5172"/>
                  <a:gd name="T85" fmla="*/ 342 h 522"/>
                  <a:gd name="T86" fmla="*/ 3468 w 5172"/>
                  <a:gd name="T87" fmla="*/ 348 h 522"/>
                  <a:gd name="T88" fmla="*/ 3528 w 5172"/>
                  <a:gd name="T89" fmla="*/ 354 h 522"/>
                  <a:gd name="T90" fmla="*/ 3630 w 5172"/>
                  <a:gd name="T91" fmla="*/ 342 h 522"/>
                  <a:gd name="T92" fmla="*/ 3684 w 5172"/>
                  <a:gd name="T93" fmla="*/ 336 h 522"/>
                  <a:gd name="T94" fmla="*/ 3774 w 5172"/>
                  <a:gd name="T95" fmla="*/ 366 h 522"/>
                  <a:gd name="T96" fmla="*/ 3864 w 5172"/>
                  <a:gd name="T97" fmla="*/ 372 h 522"/>
                  <a:gd name="T98" fmla="*/ 3918 w 5172"/>
                  <a:gd name="T99" fmla="*/ 378 h 522"/>
                  <a:gd name="T100" fmla="*/ 4020 w 5172"/>
                  <a:gd name="T101" fmla="*/ 372 h 522"/>
                  <a:gd name="T102" fmla="*/ 4086 w 5172"/>
                  <a:gd name="T103" fmla="*/ 390 h 522"/>
                  <a:gd name="T104" fmla="*/ 4188 w 5172"/>
                  <a:gd name="T105" fmla="*/ 390 h 522"/>
                  <a:gd name="T106" fmla="*/ 4290 w 5172"/>
                  <a:gd name="T107" fmla="*/ 360 h 522"/>
                  <a:gd name="T108" fmla="*/ 4392 w 5172"/>
                  <a:gd name="T109" fmla="*/ 402 h 522"/>
                  <a:gd name="T110" fmla="*/ 4494 w 5172"/>
                  <a:gd name="T111" fmla="*/ 408 h 522"/>
                  <a:gd name="T112" fmla="*/ 4602 w 5172"/>
                  <a:gd name="T113" fmla="*/ 426 h 522"/>
                  <a:gd name="T114" fmla="*/ 4704 w 5172"/>
                  <a:gd name="T115" fmla="*/ 432 h 522"/>
                  <a:gd name="T116" fmla="*/ 4824 w 5172"/>
                  <a:gd name="T117" fmla="*/ 456 h 522"/>
                  <a:gd name="T118" fmla="*/ 4908 w 5172"/>
                  <a:gd name="T119" fmla="*/ 450 h 522"/>
                  <a:gd name="T120" fmla="*/ 5028 w 5172"/>
                  <a:gd name="T121" fmla="*/ 498 h 522"/>
                  <a:gd name="T122" fmla="*/ 5112 w 5172"/>
                  <a:gd name="T123" fmla="*/ 510 h 522"/>
                  <a:gd name="T124" fmla="*/ 5166 w 5172"/>
                  <a:gd name="T125" fmla="*/ 522 h 5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72" h="52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6" y="24"/>
                    </a:lnTo>
                    <a:lnTo>
                      <a:pt x="6" y="30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0"/>
                    </a:lnTo>
                    <a:lnTo>
                      <a:pt x="12" y="30"/>
                    </a:lnTo>
                    <a:lnTo>
                      <a:pt x="12" y="18"/>
                    </a:lnTo>
                    <a:lnTo>
                      <a:pt x="12" y="12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42" y="12"/>
                    </a:lnTo>
                    <a:lnTo>
                      <a:pt x="42" y="18"/>
                    </a:lnTo>
                    <a:lnTo>
                      <a:pt x="42" y="18"/>
                    </a:lnTo>
                    <a:lnTo>
                      <a:pt x="42" y="18"/>
                    </a:lnTo>
                    <a:lnTo>
                      <a:pt x="48" y="18"/>
                    </a:lnTo>
                    <a:lnTo>
                      <a:pt x="48" y="18"/>
                    </a:lnTo>
                    <a:lnTo>
                      <a:pt x="48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84" y="30"/>
                    </a:lnTo>
                    <a:lnTo>
                      <a:pt x="84" y="30"/>
                    </a:lnTo>
                    <a:lnTo>
                      <a:pt x="84" y="30"/>
                    </a:lnTo>
                    <a:lnTo>
                      <a:pt x="84" y="30"/>
                    </a:lnTo>
                    <a:lnTo>
                      <a:pt x="84" y="30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6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14" y="36"/>
                    </a:lnTo>
                    <a:lnTo>
                      <a:pt x="114" y="36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38" y="42"/>
                    </a:lnTo>
                    <a:lnTo>
                      <a:pt x="138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6" y="48"/>
                    </a:lnTo>
                    <a:lnTo>
                      <a:pt x="162" y="48"/>
                    </a:lnTo>
                    <a:lnTo>
                      <a:pt x="162" y="48"/>
                    </a:lnTo>
                    <a:lnTo>
                      <a:pt x="168" y="48"/>
                    </a:lnTo>
                    <a:lnTo>
                      <a:pt x="168" y="48"/>
                    </a:lnTo>
                    <a:lnTo>
                      <a:pt x="168" y="48"/>
                    </a:lnTo>
                    <a:lnTo>
                      <a:pt x="168" y="48"/>
                    </a:lnTo>
                    <a:lnTo>
                      <a:pt x="168" y="48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10" y="48"/>
                    </a:lnTo>
                    <a:lnTo>
                      <a:pt x="210" y="42"/>
                    </a:lnTo>
                    <a:lnTo>
                      <a:pt x="210" y="36"/>
                    </a:lnTo>
                    <a:lnTo>
                      <a:pt x="210" y="30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6" y="30"/>
                    </a:lnTo>
                    <a:lnTo>
                      <a:pt x="216" y="36"/>
                    </a:lnTo>
                    <a:lnTo>
                      <a:pt x="216" y="42"/>
                    </a:lnTo>
                    <a:lnTo>
                      <a:pt x="216" y="48"/>
                    </a:lnTo>
                    <a:lnTo>
                      <a:pt x="216" y="54"/>
                    </a:lnTo>
                    <a:lnTo>
                      <a:pt x="216" y="54"/>
                    </a:lnTo>
                    <a:lnTo>
                      <a:pt x="216" y="60"/>
                    </a:lnTo>
                    <a:lnTo>
                      <a:pt x="216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46" y="60"/>
                    </a:lnTo>
                    <a:lnTo>
                      <a:pt x="246" y="60"/>
                    </a:lnTo>
                    <a:lnTo>
                      <a:pt x="246" y="60"/>
                    </a:lnTo>
                    <a:lnTo>
                      <a:pt x="246" y="60"/>
                    </a:lnTo>
                    <a:lnTo>
                      <a:pt x="252" y="60"/>
                    </a:lnTo>
                    <a:lnTo>
                      <a:pt x="252" y="60"/>
                    </a:lnTo>
                    <a:lnTo>
                      <a:pt x="252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70" y="60"/>
                    </a:lnTo>
                    <a:lnTo>
                      <a:pt x="270" y="60"/>
                    </a:lnTo>
                    <a:lnTo>
                      <a:pt x="270" y="60"/>
                    </a:lnTo>
                    <a:lnTo>
                      <a:pt x="270" y="60"/>
                    </a:lnTo>
                    <a:lnTo>
                      <a:pt x="270" y="60"/>
                    </a:lnTo>
                    <a:lnTo>
                      <a:pt x="276" y="60"/>
                    </a:lnTo>
                    <a:lnTo>
                      <a:pt x="276" y="60"/>
                    </a:lnTo>
                    <a:lnTo>
                      <a:pt x="276" y="60"/>
                    </a:lnTo>
                    <a:lnTo>
                      <a:pt x="276" y="60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300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8" y="66"/>
                    </a:lnTo>
                    <a:lnTo>
                      <a:pt x="318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42" y="60"/>
                    </a:lnTo>
                    <a:lnTo>
                      <a:pt x="342" y="60"/>
                    </a:lnTo>
                    <a:lnTo>
                      <a:pt x="348" y="60"/>
                    </a:lnTo>
                    <a:lnTo>
                      <a:pt x="348" y="60"/>
                    </a:lnTo>
                    <a:lnTo>
                      <a:pt x="348" y="60"/>
                    </a:lnTo>
                    <a:lnTo>
                      <a:pt x="348" y="60"/>
                    </a:lnTo>
                    <a:lnTo>
                      <a:pt x="348" y="60"/>
                    </a:lnTo>
                    <a:lnTo>
                      <a:pt x="348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60" y="60"/>
                    </a:lnTo>
                    <a:lnTo>
                      <a:pt x="366" y="60"/>
                    </a:lnTo>
                    <a:lnTo>
                      <a:pt x="366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6" y="60"/>
                    </a:lnTo>
                    <a:lnTo>
                      <a:pt x="396" y="60"/>
                    </a:lnTo>
                    <a:lnTo>
                      <a:pt x="396" y="60"/>
                    </a:lnTo>
                    <a:lnTo>
                      <a:pt x="396" y="60"/>
                    </a:lnTo>
                    <a:lnTo>
                      <a:pt x="396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54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14" y="66"/>
                    </a:lnTo>
                    <a:lnTo>
                      <a:pt x="414" y="72"/>
                    </a:lnTo>
                    <a:lnTo>
                      <a:pt x="414" y="78"/>
                    </a:lnTo>
                    <a:lnTo>
                      <a:pt x="414" y="84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20" y="84"/>
                    </a:lnTo>
                    <a:lnTo>
                      <a:pt x="420" y="78"/>
                    </a:lnTo>
                    <a:lnTo>
                      <a:pt x="420" y="72"/>
                    </a:lnTo>
                    <a:lnTo>
                      <a:pt x="420" y="66"/>
                    </a:lnTo>
                    <a:lnTo>
                      <a:pt x="420" y="60"/>
                    </a:lnTo>
                    <a:lnTo>
                      <a:pt x="420" y="60"/>
                    </a:lnTo>
                    <a:lnTo>
                      <a:pt x="420" y="60"/>
                    </a:lnTo>
                    <a:lnTo>
                      <a:pt x="420" y="60"/>
                    </a:lnTo>
                    <a:lnTo>
                      <a:pt x="426" y="60"/>
                    </a:lnTo>
                    <a:lnTo>
                      <a:pt x="426" y="60"/>
                    </a:lnTo>
                    <a:lnTo>
                      <a:pt x="426" y="60"/>
                    </a:lnTo>
                    <a:lnTo>
                      <a:pt x="426" y="60"/>
                    </a:lnTo>
                    <a:lnTo>
                      <a:pt x="426" y="60"/>
                    </a:lnTo>
                    <a:lnTo>
                      <a:pt x="426" y="60"/>
                    </a:lnTo>
                    <a:lnTo>
                      <a:pt x="432" y="60"/>
                    </a:lnTo>
                    <a:lnTo>
                      <a:pt x="432" y="60"/>
                    </a:lnTo>
                    <a:lnTo>
                      <a:pt x="432" y="60"/>
                    </a:lnTo>
                    <a:lnTo>
                      <a:pt x="432" y="60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8" y="66"/>
                    </a:lnTo>
                    <a:lnTo>
                      <a:pt x="438" y="66"/>
                    </a:lnTo>
                    <a:lnTo>
                      <a:pt x="438" y="66"/>
                    </a:lnTo>
                    <a:lnTo>
                      <a:pt x="438" y="66"/>
                    </a:lnTo>
                    <a:lnTo>
                      <a:pt x="438" y="66"/>
                    </a:lnTo>
                    <a:lnTo>
                      <a:pt x="450" y="72"/>
                    </a:lnTo>
                    <a:lnTo>
                      <a:pt x="450" y="72"/>
                    </a:lnTo>
                    <a:lnTo>
                      <a:pt x="450" y="72"/>
                    </a:lnTo>
                    <a:lnTo>
                      <a:pt x="450" y="72"/>
                    </a:lnTo>
                    <a:lnTo>
                      <a:pt x="456" y="72"/>
                    </a:lnTo>
                    <a:lnTo>
                      <a:pt x="456" y="72"/>
                    </a:lnTo>
                    <a:lnTo>
                      <a:pt x="456" y="72"/>
                    </a:lnTo>
                    <a:lnTo>
                      <a:pt x="468" y="78"/>
                    </a:lnTo>
                    <a:lnTo>
                      <a:pt x="468" y="78"/>
                    </a:lnTo>
                    <a:lnTo>
                      <a:pt x="468" y="78"/>
                    </a:lnTo>
                    <a:lnTo>
                      <a:pt x="468" y="78"/>
                    </a:lnTo>
                    <a:lnTo>
                      <a:pt x="468" y="78"/>
                    </a:lnTo>
                    <a:lnTo>
                      <a:pt x="468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8" y="84"/>
                    </a:lnTo>
                    <a:lnTo>
                      <a:pt x="504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22" y="90"/>
                    </a:lnTo>
                    <a:lnTo>
                      <a:pt x="522" y="90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46" y="96"/>
                    </a:lnTo>
                    <a:lnTo>
                      <a:pt x="546" y="96"/>
                    </a:lnTo>
                    <a:lnTo>
                      <a:pt x="552" y="96"/>
                    </a:lnTo>
                    <a:lnTo>
                      <a:pt x="552" y="96"/>
                    </a:lnTo>
                    <a:lnTo>
                      <a:pt x="552" y="96"/>
                    </a:lnTo>
                    <a:lnTo>
                      <a:pt x="552" y="96"/>
                    </a:lnTo>
                    <a:lnTo>
                      <a:pt x="552" y="102"/>
                    </a:lnTo>
                    <a:lnTo>
                      <a:pt x="552" y="102"/>
                    </a:lnTo>
                    <a:lnTo>
                      <a:pt x="558" y="102"/>
                    </a:lnTo>
                    <a:lnTo>
                      <a:pt x="558" y="102"/>
                    </a:lnTo>
                    <a:lnTo>
                      <a:pt x="558" y="102"/>
                    </a:lnTo>
                    <a:lnTo>
                      <a:pt x="558" y="102"/>
                    </a:lnTo>
                    <a:lnTo>
                      <a:pt x="558" y="102"/>
                    </a:lnTo>
                    <a:lnTo>
                      <a:pt x="558" y="102"/>
                    </a:lnTo>
                    <a:lnTo>
                      <a:pt x="564" y="102"/>
                    </a:lnTo>
                    <a:lnTo>
                      <a:pt x="570" y="102"/>
                    </a:lnTo>
                    <a:lnTo>
                      <a:pt x="570" y="102"/>
                    </a:lnTo>
                    <a:lnTo>
                      <a:pt x="576" y="102"/>
                    </a:lnTo>
                    <a:lnTo>
                      <a:pt x="576" y="102"/>
                    </a:lnTo>
                    <a:lnTo>
                      <a:pt x="576" y="102"/>
                    </a:lnTo>
                    <a:lnTo>
                      <a:pt x="576" y="102"/>
                    </a:lnTo>
                    <a:lnTo>
                      <a:pt x="576" y="102"/>
                    </a:lnTo>
                    <a:lnTo>
                      <a:pt x="588" y="108"/>
                    </a:lnTo>
                    <a:lnTo>
                      <a:pt x="588" y="108"/>
                    </a:lnTo>
                    <a:lnTo>
                      <a:pt x="588" y="108"/>
                    </a:lnTo>
                    <a:lnTo>
                      <a:pt x="588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600" y="108"/>
                    </a:lnTo>
                    <a:lnTo>
                      <a:pt x="600" y="108"/>
                    </a:lnTo>
                    <a:lnTo>
                      <a:pt x="600" y="108"/>
                    </a:lnTo>
                    <a:lnTo>
                      <a:pt x="600" y="108"/>
                    </a:lnTo>
                    <a:lnTo>
                      <a:pt x="600" y="108"/>
                    </a:lnTo>
                    <a:lnTo>
                      <a:pt x="600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8" y="102"/>
                    </a:lnTo>
                    <a:lnTo>
                      <a:pt x="618" y="96"/>
                    </a:lnTo>
                    <a:lnTo>
                      <a:pt x="618" y="90"/>
                    </a:lnTo>
                    <a:lnTo>
                      <a:pt x="618" y="84"/>
                    </a:lnTo>
                    <a:lnTo>
                      <a:pt x="618" y="78"/>
                    </a:lnTo>
                    <a:lnTo>
                      <a:pt x="618" y="78"/>
                    </a:lnTo>
                    <a:lnTo>
                      <a:pt x="618" y="78"/>
                    </a:lnTo>
                    <a:lnTo>
                      <a:pt x="618" y="78"/>
                    </a:lnTo>
                    <a:lnTo>
                      <a:pt x="624" y="84"/>
                    </a:lnTo>
                    <a:lnTo>
                      <a:pt x="624" y="90"/>
                    </a:lnTo>
                    <a:lnTo>
                      <a:pt x="624" y="96"/>
                    </a:lnTo>
                    <a:lnTo>
                      <a:pt x="624" y="102"/>
                    </a:lnTo>
                    <a:lnTo>
                      <a:pt x="624" y="108"/>
                    </a:lnTo>
                    <a:lnTo>
                      <a:pt x="624" y="108"/>
                    </a:lnTo>
                    <a:lnTo>
                      <a:pt x="624" y="108"/>
                    </a:lnTo>
                    <a:lnTo>
                      <a:pt x="624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14"/>
                    </a:lnTo>
                    <a:lnTo>
                      <a:pt x="630" y="114"/>
                    </a:lnTo>
                    <a:lnTo>
                      <a:pt x="630" y="114"/>
                    </a:lnTo>
                    <a:lnTo>
                      <a:pt x="636" y="114"/>
                    </a:lnTo>
                    <a:lnTo>
                      <a:pt x="636" y="114"/>
                    </a:lnTo>
                    <a:lnTo>
                      <a:pt x="636" y="114"/>
                    </a:lnTo>
                    <a:lnTo>
                      <a:pt x="636" y="114"/>
                    </a:lnTo>
                    <a:lnTo>
                      <a:pt x="636" y="114"/>
                    </a:lnTo>
                    <a:lnTo>
                      <a:pt x="636" y="114"/>
                    </a:lnTo>
                    <a:lnTo>
                      <a:pt x="642" y="114"/>
                    </a:lnTo>
                    <a:lnTo>
                      <a:pt x="642" y="114"/>
                    </a:lnTo>
                    <a:lnTo>
                      <a:pt x="642" y="114"/>
                    </a:lnTo>
                    <a:lnTo>
                      <a:pt x="642" y="114"/>
                    </a:lnTo>
                    <a:lnTo>
                      <a:pt x="642" y="114"/>
                    </a:lnTo>
                    <a:lnTo>
                      <a:pt x="654" y="114"/>
                    </a:lnTo>
                    <a:lnTo>
                      <a:pt x="654" y="114"/>
                    </a:lnTo>
                    <a:lnTo>
                      <a:pt x="654" y="114"/>
                    </a:lnTo>
                    <a:lnTo>
                      <a:pt x="654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72" y="114"/>
                    </a:lnTo>
                    <a:lnTo>
                      <a:pt x="672" y="114"/>
                    </a:lnTo>
                    <a:lnTo>
                      <a:pt x="672" y="114"/>
                    </a:lnTo>
                    <a:lnTo>
                      <a:pt x="672" y="114"/>
                    </a:lnTo>
                    <a:lnTo>
                      <a:pt x="672" y="114"/>
                    </a:lnTo>
                    <a:lnTo>
                      <a:pt x="672" y="114"/>
                    </a:lnTo>
                    <a:lnTo>
                      <a:pt x="678" y="114"/>
                    </a:lnTo>
                    <a:lnTo>
                      <a:pt x="678" y="114"/>
                    </a:lnTo>
                    <a:lnTo>
                      <a:pt x="678" y="114"/>
                    </a:lnTo>
                    <a:lnTo>
                      <a:pt x="678" y="114"/>
                    </a:lnTo>
                    <a:lnTo>
                      <a:pt x="678" y="114"/>
                    </a:lnTo>
                    <a:lnTo>
                      <a:pt x="678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96" y="114"/>
                    </a:lnTo>
                    <a:lnTo>
                      <a:pt x="696" y="114"/>
                    </a:lnTo>
                    <a:lnTo>
                      <a:pt x="696" y="114"/>
                    </a:lnTo>
                    <a:lnTo>
                      <a:pt x="696" y="114"/>
                    </a:lnTo>
                    <a:lnTo>
                      <a:pt x="696" y="114"/>
                    </a:lnTo>
                    <a:lnTo>
                      <a:pt x="696" y="114"/>
                    </a:lnTo>
                    <a:lnTo>
                      <a:pt x="702" y="114"/>
                    </a:lnTo>
                    <a:lnTo>
                      <a:pt x="708" y="114"/>
                    </a:lnTo>
                    <a:lnTo>
                      <a:pt x="714" y="114"/>
                    </a:lnTo>
                    <a:lnTo>
                      <a:pt x="714" y="114"/>
                    </a:lnTo>
                    <a:lnTo>
                      <a:pt x="714" y="114"/>
                    </a:lnTo>
                    <a:lnTo>
                      <a:pt x="714" y="114"/>
                    </a:lnTo>
                    <a:lnTo>
                      <a:pt x="714" y="114"/>
                    </a:lnTo>
                    <a:lnTo>
                      <a:pt x="714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6" y="114"/>
                    </a:lnTo>
                    <a:lnTo>
                      <a:pt x="726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50" y="114"/>
                    </a:lnTo>
                    <a:lnTo>
                      <a:pt x="750" y="114"/>
                    </a:lnTo>
                    <a:lnTo>
                      <a:pt x="750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74" y="114"/>
                    </a:lnTo>
                    <a:lnTo>
                      <a:pt x="774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92" y="114"/>
                    </a:lnTo>
                    <a:lnTo>
                      <a:pt x="792" y="114"/>
                    </a:lnTo>
                    <a:lnTo>
                      <a:pt x="792" y="114"/>
                    </a:lnTo>
                    <a:lnTo>
                      <a:pt x="792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14"/>
                    </a:lnTo>
                    <a:lnTo>
                      <a:pt x="816" y="120"/>
                    </a:lnTo>
                    <a:lnTo>
                      <a:pt x="822" y="120"/>
                    </a:lnTo>
                    <a:lnTo>
                      <a:pt x="822" y="126"/>
                    </a:lnTo>
                    <a:lnTo>
                      <a:pt x="822" y="132"/>
                    </a:lnTo>
                    <a:lnTo>
                      <a:pt x="822" y="138"/>
                    </a:lnTo>
                    <a:lnTo>
                      <a:pt x="822" y="144"/>
                    </a:lnTo>
                    <a:lnTo>
                      <a:pt x="822" y="144"/>
                    </a:lnTo>
                    <a:lnTo>
                      <a:pt x="822" y="138"/>
                    </a:lnTo>
                    <a:lnTo>
                      <a:pt x="828" y="132"/>
                    </a:lnTo>
                    <a:lnTo>
                      <a:pt x="828" y="132"/>
                    </a:lnTo>
                    <a:lnTo>
                      <a:pt x="828" y="126"/>
                    </a:lnTo>
                    <a:lnTo>
                      <a:pt x="828" y="120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08"/>
                    </a:lnTo>
                    <a:lnTo>
                      <a:pt x="828" y="108"/>
                    </a:lnTo>
                    <a:lnTo>
                      <a:pt x="828" y="108"/>
                    </a:lnTo>
                    <a:lnTo>
                      <a:pt x="834" y="114"/>
                    </a:lnTo>
                    <a:lnTo>
                      <a:pt x="834" y="114"/>
                    </a:lnTo>
                    <a:lnTo>
                      <a:pt x="834" y="114"/>
                    </a:lnTo>
                    <a:lnTo>
                      <a:pt x="834" y="114"/>
                    </a:lnTo>
                    <a:lnTo>
                      <a:pt x="834" y="114"/>
                    </a:lnTo>
                    <a:lnTo>
                      <a:pt x="840" y="114"/>
                    </a:lnTo>
                    <a:lnTo>
                      <a:pt x="840" y="114"/>
                    </a:lnTo>
                    <a:lnTo>
                      <a:pt x="840" y="114"/>
                    </a:lnTo>
                    <a:lnTo>
                      <a:pt x="840" y="114"/>
                    </a:lnTo>
                    <a:lnTo>
                      <a:pt x="840" y="114"/>
                    </a:lnTo>
                    <a:lnTo>
                      <a:pt x="840" y="114"/>
                    </a:lnTo>
                    <a:lnTo>
                      <a:pt x="846" y="114"/>
                    </a:lnTo>
                    <a:lnTo>
                      <a:pt x="846" y="114"/>
                    </a:lnTo>
                    <a:lnTo>
                      <a:pt x="846" y="114"/>
                    </a:lnTo>
                    <a:lnTo>
                      <a:pt x="846" y="114"/>
                    </a:lnTo>
                    <a:lnTo>
                      <a:pt x="846" y="120"/>
                    </a:lnTo>
                    <a:lnTo>
                      <a:pt x="858" y="120"/>
                    </a:lnTo>
                    <a:lnTo>
                      <a:pt x="858" y="120"/>
                    </a:lnTo>
                    <a:lnTo>
                      <a:pt x="858" y="120"/>
                    </a:lnTo>
                    <a:lnTo>
                      <a:pt x="858" y="120"/>
                    </a:lnTo>
                    <a:lnTo>
                      <a:pt x="864" y="120"/>
                    </a:lnTo>
                    <a:lnTo>
                      <a:pt x="864" y="120"/>
                    </a:lnTo>
                    <a:lnTo>
                      <a:pt x="864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82" y="126"/>
                    </a:lnTo>
                    <a:lnTo>
                      <a:pt x="882" y="132"/>
                    </a:lnTo>
                    <a:lnTo>
                      <a:pt x="882" y="132"/>
                    </a:lnTo>
                    <a:lnTo>
                      <a:pt x="882" y="132"/>
                    </a:lnTo>
                    <a:lnTo>
                      <a:pt x="882" y="132"/>
                    </a:lnTo>
                    <a:lnTo>
                      <a:pt x="882" y="132"/>
                    </a:lnTo>
                    <a:lnTo>
                      <a:pt x="888" y="132"/>
                    </a:lnTo>
                    <a:lnTo>
                      <a:pt x="888" y="132"/>
                    </a:lnTo>
                    <a:lnTo>
                      <a:pt x="888" y="132"/>
                    </a:lnTo>
                    <a:lnTo>
                      <a:pt x="900" y="132"/>
                    </a:lnTo>
                    <a:lnTo>
                      <a:pt x="900" y="132"/>
                    </a:lnTo>
                    <a:lnTo>
                      <a:pt x="900" y="138"/>
                    </a:lnTo>
                    <a:lnTo>
                      <a:pt x="900" y="138"/>
                    </a:lnTo>
                    <a:lnTo>
                      <a:pt x="900" y="138"/>
                    </a:lnTo>
                    <a:lnTo>
                      <a:pt x="900" y="138"/>
                    </a:lnTo>
                    <a:lnTo>
                      <a:pt x="906" y="138"/>
                    </a:lnTo>
                    <a:lnTo>
                      <a:pt x="912" y="138"/>
                    </a:lnTo>
                    <a:lnTo>
                      <a:pt x="918" y="138"/>
                    </a:lnTo>
                    <a:lnTo>
                      <a:pt x="918" y="138"/>
                    </a:lnTo>
                    <a:lnTo>
                      <a:pt x="918" y="138"/>
                    </a:lnTo>
                    <a:lnTo>
                      <a:pt x="918" y="138"/>
                    </a:lnTo>
                    <a:lnTo>
                      <a:pt x="918" y="138"/>
                    </a:lnTo>
                    <a:lnTo>
                      <a:pt x="918" y="138"/>
                    </a:lnTo>
                    <a:lnTo>
                      <a:pt x="924" y="144"/>
                    </a:lnTo>
                    <a:lnTo>
                      <a:pt x="924" y="144"/>
                    </a:lnTo>
                    <a:lnTo>
                      <a:pt x="924" y="144"/>
                    </a:lnTo>
                    <a:lnTo>
                      <a:pt x="924" y="144"/>
                    </a:lnTo>
                    <a:lnTo>
                      <a:pt x="924" y="144"/>
                    </a:lnTo>
                    <a:lnTo>
                      <a:pt x="924" y="144"/>
                    </a:lnTo>
                    <a:lnTo>
                      <a:pt x="930" y="144"/>
                    </a:lnTo>
                    <a:lnTo>
                      <a:pt x="930" y="144"/>
                    </a:lnTo>
                    <a:lnTo>
                      <a:pt x="936" y="144"/>
                    </a:lnTo>
                    <a:lnTo>
                      <a:pt x="942" y="144"/>
                    </a:lnTo>
                    <a:lnTo>
                      <a:pt x="942" y="144"/>
                    </a:lnTo>
                    <a:lnTo>
                      <a:pt x="942" y="144"/>
                    </a:lnTo>
                    <a:lnTo>
                      <a:pt x="942" y="144"/>
                    </a:lnTo>
                    <a:lnTo>
                      <a:pt x="942" y="144"/>
                    </a:lnTo>
                    <a:lnTo>
                      <a:pt x="942" y="144"/>
                    </a:lnTo>
                    <a:lnTo>
                      <a:pt x="954" y="150"/>
                    </a:lnTo>
                    <a:lnTo>
                      <a:pt x="954" y="150"/>
                    </a:lnTo>
                    <a:lnTo>
                      <a:pt x="954" y="150"/>
                    </a:lnTo>
                    <a:lnTo>
                      <a:pt x="960" y="150"/>
                    </a:lnTo>
                    <a:lnTo>
                      <a:pt x="960" y="150"/>
                    </a:lnTo>
                    <a:lnTo>
                      <a:pt x="960" y="150"/>
                    </a:lnTo>
                    <a:lnTo>
                      <a:pt x="960" y="150"/>
                    </a:lnTo>
                    <a:lnTo>
                      <a:pt x="960" y="150"/>
                    </a:lnTo>
                    <a:lnTo>
                      <a:pt x="960" y="150"/>
                    </a:lnTo>
                    <a:lnTo>
                      <a:pt x="966" y="150"/>
                    </a:lnTo>
                    <a:lnTo>
                      <a:pt x="966" y="150"/>
                    </a:lnTo>
                    <a:lnTo>
                      <a:pt x="966" y="150"/>
                    </a:lnTo>
                    <a:lnTo>
                      <a:pt x="966" y="150"/>
                    </a:lnTo>
                    <a:lnTo>
                      <a:pt x="966" y="150"/>
                    </a:lnTo>
                    <a:lnTo>
                      <a:pt x="966" y="150"/>
                    </a:lnTo>
                    <a:lnTo>
                      <a:pt x="978" y="156"/>
                    </a:lnTo>
                    <a:lnTo>
                      <a:pt x="978" y="156"/>
                    </a:lnTo>
                    <a:lnTo>
                      <a:pt x="984" y="156"/>
                    </a:lnTo>
                    <a:lnTo>
                      <a:pt x="984" y="156"/>
                    </a:lnTo>
                    <a:lnTo>
                      <a:pt x="984" y="156"/>
                    </a:lnTo>
                    <a:lnTo>
                      <a:pt x="984" y="156"/>
                    </a:lnTo>
                    <a:lnTo>
                      <a:pt x="984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14" y="156"/>
                    </a:lnTo>
                    <a:lnTo>
                      <a:pt x="1014" y="156"/>
                    </a:lnTo>
                    <a:lnTo>
                      <a:pt x="1014" y="156"/>
                    </a:lnTo>
                    <a:lnTo>
                      <a:pt x="1014" y="156"/>
                    </a:lnTo>
                    <a:lnTo>
                      <a:pt x="1014" y="162"/>
                    </a:lnTo>
                    <a:lnTo>
                      <a:pt x="1014" y="162"/>
                    </a:lnTo>
                    <a:lnTo>
                      <a:pt x="1014" y="162"/>
                    </a:lnTo>
                    <a:lnTo>
                      <a:pt x="1020" y="162"/>
                    </a:lnTo>
                    <a:lnTo>
                      <a:pt x="1020" y="162"/>
                    </a:lnTo>
                    <a:lnTo>
                      <a:pt x="1020" y="162"/>
                    </a:lnTo>
                    <a:lnTo>
                      <a:pt x="1020" y="162"/>
                    </a:lnTo>
                    <a:lnTo>
                      <a:pt x="1020" y="162"/>
                    </a:lnTo>
                    <a:lnTo>
                      <a:pt x="1020" y="162"/>
                    </a:lnTo>
                    <a:lnTo>
                      <a:pt x="1020" y="156"/>
                    </a:lnTo>
                    <a:lnTo>
                      <a:pt x="1020" y="156"/>
                    </a:lnTo>
                    <a:lnTo>
                      <a:pt x="1020" y="150"/>
                    </a:lnTo>
                    <a:lnTo>
                      <a:pt x="1026" y="144"/>
                    </a:lnTo>
                    <a:lnTo>
                      <a:pt x="1026" y="138"/>
                    </a:lnTo>
                    <a:lnTo>
                      <a:pt x="1026" y="138"/>
                    </a:lnTo>
                    <a:lnTo>
                      <a:pt x="1026" y="132"/>
                    </a:lnTo>
                    <a:lnTo>
                      <a:pt x="1026" y="126"/>
                    </a:lnTo>
                    <a:lnTo>
                      <a:pt x="1026" y="126"/>
                    </a:lnTo>
                    <a:lnTo>
                      <a:pt x="1026" y="132"/>
                    </a:lnTo>
                    <a:lnTo>
                      <a:pt x="1032" y="138"/>
                    </a:lnTo>
                    <a:lnTo>
                      <a:pt x="1032" y="144"/>
                    </a:lnTo>
                    <a:lnTo>
                      <a:pt x="1032" y="144"/>
                    </a:lnTo>
                    <a:lnTo>
                      <a:pt x="1032" y="150"/>
                    </a:lnTo>
                    <a:lnTo>
                      <a:pt x="1032" y="156"/>
                    </a:lnTo>
                    <a:lnTo>
                      <a:pt x="1032" y="162"/>
                    </a:lnTo>
                    <a:lnTo>
                      <a:pt x="1032" y="162"/>
                    </a:lnTo>
                    <a:lnTo>
                      <a:pt x="1032" y="162"/>
                    </a:lnTo>
                    <a:lnTo>
                      <a:pt x="1032" y="162"/>
                    </a:lnTo>
                    <a:lnTo>
                      <a:pt x="1038" y="162"/>
                    </a:lnTo>
                    <a:lnTo>
                      <a:pt x="1038" y="162"/>
                    </a:lnTo>
                    <a:lnTo>
                      <a:pt x="1038" y="162"/>
                    </a:lnTo>
                    <a:lnTo>
                      <a:pt x="1038" y="162"/>
                    </a:lnTo>
                    <a:lnTo>
                      <a:pt x="1038" y="162"/>
                    </a:lnTo>
                    <a:lnTo>
                      <a:pt x="1038" y="162"/>
                    </a:lnTo>
                    <a:lnTo>
                      <a:pt x="1044" y="162"/>
                    </a:lnTo>
                    <a:lnTo>
                      <a:pt x="1044" y="162"/>
                    </a:lnTo>
                    <a:lnTo>
                      <a:pt x="1044" y="162"/>
                    </a:lnTo>
                    <a:lnTo>
                      <a:pt x="1044" y="162"/>
                    </a:lnTo>
                    <a:lnTo>
                      <a:pt x="1044" y="162"/>
                    </a:lnTo>
                    <a:lnTo>
                      <a:pt x="1044" y="162"/>
                    </a:lnTo>
                    <a:lnTo>
                      <a:pt x="1050" y="162"/>
                    </a:lnTo>
                    <a:lnTo>
                      <a:pt x="1050" y="162"/>
                    </a:lnTo>
                    <a:lnTo>
                      <a:pt x="1050" y="162"/>
                    </a:lnTo>
                    <a:lnTo>
                      <a:pt x="1050" y="162"/>
                    </a:lnTo>
                    <a:lnTo>
                      <a:pt x="1062" y="162"/>
                    </a:lnTo>
                    <a:lnTo>
                      <a:pt x="1062" y="162"/>
                    </a:lnTo>
                    <a:lnTo>
                      <a:pt x="1062" y="162"/>
                    </a:lnTo>
                    <a:lnTo>
                      <a:pt x="1062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80" y="168"/>
                    </a:lnTo>
                    <a:lnTo>
                      <a:pt x="1080" y="168"/>
                    </a:lnTo>
                    <a:lnTo>
                      <a:pt x="1080" y="168"/>
                    </a:lnTo>
                    <a:lnTo>
                      <a:pt x="1080" y="168"/>
                    </a:lnTo>
                    <a:lnTo>
                      <a:pt x="1080" y="168"/>
                    </a:lnTo>
                    <a:lnTo>
                      <a:pt x="1080" y="168"/>
                    </a:lnTo>
                    <a:lnTo>
                      <a:pt x="1086" y="168"/>
                    </a:lnTo>
                    <a:lnTo>
                      <a:pt x="1086" y="168"/>
                    </a:lnTo>
                    <a:lnTo>
                      <a:pt x="1086" y="168"/>
                    </a:lnTo>
                    <a:lnTo>
                      <a:pt x="1086" y="168"/>
                    </a:lnTo>
                    <a:lnTo>
                      <a:pt x="1086" y="168"/>
                    </a:lnTo>
                    <a:lnTo>
                      <a:pt x="1086" y="168"/>
                    </a:lnTo>
                    <a:lnTo>
                      <a:pt x="1092" y="168"/>
                    </a:lnTo>
                    <a:lnTo>
                      <a:pt x="1092" y="168"/>
                    </a:lnTo>
                    <a:lnTo>
                      <a:pt x="1092" y="168"/>
                    </a:lnTo>
                    <a:lnTo>
                      <a:pt x="1104" y="168"/>
                    </a:lnTo>
                    <a:lnTo>
                      <a:pt x="1104" y="168"/>
                    </a:lnTo>
                    <a:lnTo>
                      <a:pt x="1104" y="168"/>
                    </a:lnTo>
                    <a:lnTo>
                      <a:pt x="1104" y="168"/>
                    </a:lnTo>
                    <a:lnTo>
                      <a:pt x="1104" y="168"/>
                    </a:lnTo>
                    <a:lnTo>
                      <a:pt x="1104" y="168"/>
                    </a:lnTo>
                    <a:lnTo>
                      <a:pt x="1110" y="168"/>
                    </a:lnTo>
                    <a:lnTo>
                      <a:pt x="1116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34" y="168"/>
                    </a:lnTo>
                    <a:lnTo>
                      <a:pt x="1134" y="168"/>
                    </a:lnTo>
                    <a:lnTo>
                      <a:pt x="1140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58" y="168"/>
                    </a:lnTo>
                    <a:lnTo>
                      <a:pt x="1158" y="168"/>
                    </a:lnTo>
                    <a:lnTo>
                      <a:pt x="1158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82" y="162"/>
                    </a:lnTo>
                    <a:lnTo>
                      <a:pt x="1182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56"/>
                    </a:lnTo>
                    <a:lnTo>
                      <a:pt x="1218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62"/>
                    </a:lnTo>
                    <a:lnTo>
                      <a:pt x="1224" y="168"/>
                    </a:lnTo>
                    <a:lnTo>
                      <a:pt x="1230" y="174"/>
                    </a:lnTo>
                    <a:lnTo>
                      <a:pt x="1230" y="180"/>
                    </a:lnTo>
                    <a:lnTo>
                      <a:pt x="1230" y="186"/>
                    </a:lnTo>
                    <a:lnTo>
                      <a:pt x="1230" y="186"/>
                    </a:lnTo>
                    <a:lnTo>
                      <a:pt x="1230" y="192"/>
                    </a:lnTo>
                    <a:lnTo>
                      <a:pt x="1230" y="192"/>
                    </a:lnTo>
                    <a:lnTo>
                      <a:pt x="1230" y="192"/>
                    </a:lnTo>
                    <a:lnTo>
                      <a:pt x="1236" y="186"/>
                    </a:lnTo>
                    <a:lnTo>
                      <a:pt x="1236" y="180"/>
                    </a:lnTo>
                    <a:lnTo>
                      <a:pt x="1236" y="174"/>
                    </a:lnTo>
                    <a:lnTo>
                      <a:pt x="1236" y="168"/>
                    </a:lnTo>
                    <a:lnTo>
                      <a:pt x="1236" y="162"/>
                    </a:lnTo>
                    <a:lnTo>
                      <a:pt x="1236" y="162"/>
                    </a:lnTo>
                    <a:lnTo>
                      <a:pt x="1236" y="162"/>
                    </a:lnTo>
                    <a:lnTo>
                      <a:pt x="1236" y="162"/>
                    </a:lnTo>
                    <a:lnTo>
                      <a:pt x="1236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66" y="168"/>
                    </a:lnTo>
                    <a:lnTo>
                      <a:pt x="1266" y="168"/>
                    </a:lnTo>
                    <a:lnTo>
                      <a:pt x="1266" y="174"/>
                    </a:lnTo>
                    <a:lnTo>
                      <a:pt x="1266" y="174"/>
                    </a:lnTo>
                    <a:lnTo>
                      <a:pt x="1272" y="174"/>
                    </a:lnTo>
                    <a:lnTo>
                      <a:pt x="1272" y="174"/>
                    </a:lnTo>
                    <a:lnTo>
                      <a:pt x="1272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6" y="180"/>
                    </a:lnTo>
                    <a:lnTo>
                      <a:pt x="1296" y="180"/>
                    </a:lnTo>
                    <a:lnTo>
                      <a:pt x="1296" y="180"/>
                    </a:lnTo>
                    <a:lnTo>
                      <a:pt x="1308" y="186"/>
                    </a:lnTo>
                    <a:lnTo>
                      <a:pt x="1308" y="186"/>
                    </a:lnTo>
                    <a:lnTo>
                      <a:pt x="1308" y="186"/>
                    </a:lnTo>
                    <a:lnTo>
                      <a:pt x="1308" y="186"/>
                    </a:lnTo>
                    <a:lnTo>
                      <a:pt x="1308" y="186"/>
                    </a:lnTo>
                    <a:lnTo>
                      <a:pt x="1308" y="186"/>
                    </a:lnTo>
                    <a:lnTo>
                      <a:pt x="1314" y="186"/>
                    </a:lnTo>
                    <a:lnTo>
                      <a:pt x="1320" y="186"/>
                    </a:lnTo>
                    <a:lnTo>
                      <a:pt x="1326" y="186"/>
                    </a:lnTo>
                    <a:lnTo>
                      <a:pt x="1326" y="186"/>
                    </a:lnTo>
                    <a:lnTo>
                      <a:pt x="1326" y="192"/>
                    </a:lnTo>
                    <a:lnTo>
                      <a:pt x="1326" y="192"/>
                    </a:lnTo>
                    <a:lnTo>
                      <a:pt x="1326" y="192"/>
                    </a:lnTo>
                    <a:lnTo>
                      <a:pt x="1326" y="192"/>
                    </a:lnTo>
                    <a:lnTo>
                      <a:pt x="1332" y="192"/>
                    </a:lnTo>
                    <a:lnTo>
                      <a:pt x="1332" y="192"/>
                    </a:lnTo>
                    <a:lnTo>
                      <a:pt x="1332" y="192"/>
                    </a:lnTo>
                    <a:lnTo>
                      <a:pt x="1332" y="192"/>
                    </a:lnTo>
                    <a:lnTo>
                      <a:pt x="1332" y="192"/>
                    </a:lnTo>
                    <a:lnTo>
                      <a:pt x="1332" y="192"/>
                    </a:lnTo>
                    <a:lnTo>
                      <a:pt x="1338" y="192"/>
                    </a:lnTo>
                    <a:lnTo>
                      <a:pt x="1338" y="192"/>
                    </a:lnTo>
                    <a:lnTo>
                      <a:pt x="1344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8"/>
                    </a:lnTo>
                    <a:lnTo>
                      <a:pt x="1350" y="198"/>
                    </a:lnTo>
                    <a:lnTo>
                      <a:pt x="1350" y="198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8" y="198"/>
                    </a:lnTo>
                    <a:lnTo>
                      <a:pt x="1368" y="198"/>
                    </a:lnTo>
                    <a:lnTo>
                      <a:pt x="1368" y="198"/>
                    </a:lnTo>
                    <a:lnTo>
                      <a:pt x="1368" y="198"/>
                    </a:lnTo>
                    <a:lnTo>
                      <a:pt x="1368" y="198"/>
                    </a:lnTo>
                    <a:lnTo>
                      <a:pt x="1368" y="198"/>
                    </a:lnTo>
                    <a:lnTo>
                      <a:pt x="1374" y="198"/>
                    </a:lnTo>
                    <a:lnTo>
                      <a:pt x="1374" y="198"/>
                    </a:lnTo>
                    <a:lnTo>
                      <a:pt x="1374" y="198"/>
                    </a:lnTo>
                    <a:lnTo>
                      <a:pt x="1374" y="198"/>
                    </a:lnTo>
                    <a:lnTo>
                      <a:pt x="1374" y="198"/>
                    </a:lnTo>
                    <a:lnTo>
                      <a:pt x="1374" y="198"/>
                    </a:lnTo>
                    <a:lnTo>
                      <a:pt x="1386" y="204"/>
                    </a:lnTo>
                    <a:lnTo>
                      <a:pt x="1386" y="204"/>
                    </a:lnTo>
                    <a:lnTo>
                      <a:pt x="1392" y="204"/>
                    </a:lnTo>
                    <a:lnTo>
                      <a:pt x="1392" y="204"/>
                    </a:lnTo>
                    <a:lnTo>
                      <a:pt x="1392" y="204"/>
                    </a:lnTo>
                    <a:lnTo>
                      <a:pt x="1392" y="204"/>
                    </a:lnTo>
                    <a:lnTo>
                      <a:pt x="1392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8" y="204"/>
                    </a:lnTo>
                    <a:lnTo>
                      <a:pt x="1428" y="204"/>
                    </a:lnTo>
                    <a:lnTo>
                      <a:pt x="1428" y="204"/>
                    </a:lnTo>
                    <a:lnTo>
                      <a:pt x="1428" y="210"/>
                    </a:lnTo>
                    <a:lnTo>
                      <a:pt x="1428" y="210"/>
                    </a:lnTo>
                    <a:lnTo>
                      <a:pt x="1428" y="210"/>
                    </a:lnTo>
                    <a:lnTo>
                      <a:pt x="1428" y="204"/>
                    </a:lnTo>
                    <a:lnTo>
                      <a:pt x="1428" y="204"/>
                    </a:lnTo>
                    <a:lnTo>
                      <a:pt x="1428" y="198"/>
                    </a:lnTo>
                    <a:lnTo>
                      <a:pt x="1434" y="192"/>
                    </a:lnTo>
                    <a:lnTo>
                      <a:pt x="1434" y="186"/>
                    </a:lnTo>
                    <a:lnTo>
                      <a:pt x="1434" y="180"/>
                    </a:lnTo>
                    <a:lnTo>
                      <a:pt x="1434" y="180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80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92"/>
                    </a:lnTo>
                    <a:lnTo>
                      <a:pt x="1440" y="198"/>
                    </a:lnTo>
                    <a:lnTo>
                      <a:pt x="1440" y="204"/>
                    </a:lnTo>
                    <a:lnTo>
                      <a:pt x="1440" y="210"/>
                    </a:lnTo>
                    <a:lnTo>
                      <a:pt x="1440" y="210"/>
                    </a:lnTo>
                    <a:lnTo>
                      <a:pt x="1440" y="210"/>
                    </a:lnTo>
                    <a:lnTo>
                      <a:pt x="1440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52" y="210"/>
                    </a:lnTo>
                    <a:lnTo>
                      <a:pt x="1452" y="210"/>
                    </a:lnTo>
                    <a:lnTo>
                      <a:pt x="1452" y="210"/>
                    </a:lnTo>
                    <a:lnTo>
                      <a:pt x="1452" y="210"/>
                    </a:lnTo>
                    <a:lnTo>
                      <a:pt x="1452" y="210"/>
                    </a:lnTo>
                    <a:lnTo>
                      <a:pt x="1452" y="210"/>
                    </a:lnTo>
                    <a:lnTo>
                      <a:pt x="1458" y="210"/>
                    </a:lnTo>
                    <a:lnTo>
                      <a:pt x="1458" y="210"/>
                    </a:lnTo>
                    <a:lnTo>
                      <a:pt x="1458" y="210"/>
                    </a:lnTo>
                    <a:lnTo>
                      <a:pt x="1458" y="210"/>
                    </a:lnTo>
                    <a:lnTo>
                      <a:pt x="1470" y="210"/>
                    </a:lnTo>
                    <a:lnTo>
                      <a:pt x="1470" y="210"/>
                    </a:lnTo>
                    <a:lnTo>
                      <a:pt x="1470" y="210"/>
                    </a:lnTo>
                    <a:lnTo>
                      <a:pt x="1470" y="210"/>
                    </a:lnTo>
                    <a:lnTo>
                      <a:pt x="1470" y="210"/>
                    </a:lnTo>
                    <a:lnTo>
                      <a:pt x="1476" y="210"/>
                    </a:lnTo>
                    <a:lnTo>
                      <a:pt x="1476" y="210"/>
                    </a:lnTo>
                    <a:lnTo>
                      <a:pt x="1488" y="210"/>
                    </a:lnTo>
                    <a:lnTo>
                      <a:pt x="1488" y="210"/>
                    </a:lnTo>
                    <a:lnTo>
                      <a:pt x="1488" y="210"/>
                    </a:lnTo>
                    <a:lnTo>
                      <a:pt x="1488" y="210"/>
                    </a:lnTo>
                    <a:lnTo>
                      <a:pt x="1488" y="210"/>
                    </a:lnTo>
                    <a:lnTo>
                      <a:pt x="1488" y="210"/>
                    </a:lnTo>
                    <a:lnTo>
                      <a:pt x="1494" y="216"/>
                    </a:lnTo>
                    <a:lnTo>
                      <a:pt x="1494" y="216"/>
                    </a:lnTo>
                    <a:lnTo>
                      <a:pt x="1494" y="216"/>
                    </a:lnTo>
                    <a:lnTo>
                      <a:pt x="1494" y="216"/>
                    </a:lnTo>
                    <a:lnTo>
                      <a:pt x="1494" y="216"/>
                    </a:lnTo>
                    <a:lnTo>
                      <a:pt x="1494" y="216"/>
                    </a:lnTo>
                    <a:lnTo>
                      <a:pt x="1500" y="216"/>
                    </a:lnTo>
                    <a:lnTo>
                      <a:pt x="1500" y="216"/>
                    </a:lnTo>
                    <a:lnTo>
                      <a:pt x="1500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8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6" y="216"/>
                    </a:lnTo>
                    <a:lnTo>
                      <a:pt x="1536" y="216"/>
                    </a:lnTo>
                    <a:lnTo>
                      <a:pt x="1536" y="216"/>
                    </a:lnTo>
                    <a:lnTo>
                      <a:pt x="1536" y="216"/>
                    </a:lnTo>
                    <a:lnTo>
                      <a:pt x="1536" y="216"/>
                    </a:lnTo>
                    <a:lnTo>
                      <a:pt x="1536" y="216"/>
                    </a:lnTo>
                    <a:lnTo>
                      <a:pt x="1542" y="216"/>
                    </a:lnTo>
                    <a:lnTo>
                      <a:pt x="1548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72" y="210"/>
                    </a:lnTo>
                    <a:lnTo>
                      <a:pt x="1572" y="210"/>
                    </a:lnTo>
                    <a:lnTo>
                      <a:pt x="1572" y="210"/>
                    </a:lnTo>
                    <a:lnTo>
                      <a:pt x="1572" y="210"/>
                    </a:lnTo>
                    <a:lnTo>
                      <a:pt x="1572" y="210"/>
                    </a:lnTo>
                    <a:lnTo>
                      <a:pt x="1572" y="210"/>
                    </a:lnTo>
                    <a:lnTo>
                      <a:pt x="1578" y="210"/>
                    </a:lnTo>
                    <a:lnTo>
                      <a:pt x="1578" y="210"/>
                    </a:lnTo>
                    <a:lnTo>
                      <a:pt x="1578" y="210"/>
                    </a:lnTo>
                    <a:lnTo>
                      <a:pt x="1578" y="210"/>
                    </a:lnTo>
                    <a:lnTo>
                      <a:pt x="1578" y="210"/>
                    </a:lnTo>
                    <a:lnTo>
                      <a:pt x="1578" y="210"/>
                    </a:lnTo>
                    <a:lnTo>
                      <a:pt x="1590" y="210"/>
                    </a:lnTo>
                    <a:lnTo>
                      <a:pt x="1590" y="210"/>
                    </a:lnTo>
                    <a:lnTo>
                      <a:pt x="1590" y="210"/>
                    </a:lnTo>
                    <a:lnTo>
                      <a:pt x="1596" y="210"/>
                    </a:lnTo>
                    <a:lnTo>
                      <a:pt x="1596" y="210"/>
                    </a:lnTo>
                    <a:lnTo>
                      <a:pt x="1596" y="210"/>
                    </a:lnTo>
                    <a:lnTo>
                      <a:pt x="1596" y="210"/>
                    </a:lnTo>
                    <a:lnTo>
                      <a:pt x="1608" y="210"/>
                    </a:lnTo>
                    <a:lnTo>
                      <a:pt x="1608" y="210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10"/>
                    </a:lnTo>
                    <a:lnTo>
                      <a:pt x="1638" y="216"/>
                    </a:lnTo>
                    <a:lnTo>
                      <a:pt x="1638" y="222"/>
                    </a:lnTo>
                    <a:lnTo>
                      <a:pt x="1638" y="228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28"/>
                    </a:lnTo>
                    <a:lnTo>
                      <a:pt x="1644" y="222"/>
                    </a:lnTo>
                    <a:lnTo>
                      <a:pt x="1644" y="216"/>
                    </a:lnTo>
                    <a:lnTo>
                      <a:pt x="1644" y="210"/>
                    </a:lnTo>
                    <a:lnTo>
                      <a:pt x="1644" y="210"/>
                    </a:lnTo>
                    <a:lnTo>
                      <a:pt x="1644" y="204"/>
                    </a:lnTo>
                    <a:lnTo>
                      <a:pt x="1644" y="204"/>
                    </a:lnTo>
                    <a:lnTo>
                      <a:pt x="1644" y="204"/>
                    </a:lnTo>
                    <a:lnTo>
                      <a:pt x="1644" y="204"/>
                    </a:lnTo>
                    <a:lnTo>
                      <a:pt x="1650" y="204"/>
                    </a:lnTo>
                    <a:lnTo>
                      <a:pt x="1650" y="204"/>
                    </a:lnTo>
                    <a:lnTo>
                      <a:pt x="1650" y="204"/>
                    </a:lnTo>
                    <a:lnTo>
                      <a:pt x="1650" y="204"/>
                    </a:lnTo>
                    <a:lnTo>
                      <a:pt x="1650" y="204"/>
                    </a:lnTo>
                    <a:lnTo>
                      <a:pt x="1650" y="210"/>
                    </a:lnTo>
                    <a:lnTo>
                      <a:pt x="1656" y="210"/>
                    </a:lnTo>
                    <a:lnTo>
                      <a:pt x="1656" y="210"/>
                    </a:lnTo>
                    <a:lnTo>
                      <a:pt x="1656" y="210"/>
                    </a:lnTo>
                    <a:lnTo>
                      <a:pt x="1656" y="210"/>
                    </a:lnTo>
                    <a:lnTo>
                      <a:pt x="1656" y="210"/>
                    </a:lnTo>
                    <a:lnTo>
                      <a:pt x="1656" y="210"/>
                    </a:lnTo>
                    <a:lnTo>
                      <a:pt x="1662" y="210"/>
                    </a:lnTo>
                    <a:lnTo>
                      <a:pt x="1662" y="210"/>
                    </a:lnTo>
                    <a:lnTo>
                      <a:pt x="1662" y="210"/>
                    </a:lnTo>
                    <a:lnTo>
                      <a:pt x="1662" y="210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8" y="222"/>
                    </a:lnTo>
                    <a:lnTo>
                      <a:pt x="1698" y="222"/>
                    </a:lnTo>
                    <a:lnTo>
                      <a:pt x="1698" y="222"/>
                    </a:lnTo>
                    <a:lnTo>
                      <a:pt x="1698" y="222"/>
                    </a:lnTo>
                    <a:lnTo>
                      <a:pt x="1698" y="222"/>
                    </a:lnTo>
                    <a:lnTo>
                      <a:pt x="1698" y="222"/>
                    </a:lnTo>
                    <a:lnTo>
                      <a:pt x="1704" y="222"/>
                    </a:lnTo>
                    <a:lnTo>
                      <a:pt x="1704" y="222"/>
                    </a:lnTo>
                    <a:lnTo>
                      <a:pt x="1704" y="222"/>
                    </a:lnTo>
                    <a:lnTo>
                      <a:pt x="1716" y="228"/>
                    </a:lnTo>
                    <a:lnTo>
                      <a:pt x="1716" y="228"/>
                    </a:lnTo>
                    <a:lnTo>
                      <a:pt x="1716" y="228"/>
                    </a:lnTo>
                    <a:lnTo>
                      <a:pt x="1716" y="228"/>
                    </a:lnTo>
                    <a:lnTo>
                      <a:pt x="1716" y="228"/>
                    </a:lnTo>
                    <a:lnTo>
                      <a:pt x="1716" y="228"/>
                    </a:lnTo>
                    <a:lnTo>
                      <a:pt x="1722" y="228"/>
                    </a:lnTo>
                    <a:lnTo>
                      <a:pt x="1728" y="234"/>
                    </a:lnTo>
                    <a:lnTo>
                      <a:pt x="1728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40" y="234"/>
                    </a:lnTo>
                    <a:lnTo>
                      <a:pt x="1740" y="234"/>
                    </a:lnTo>
                    <a:lnTo>
                      <a:pt x="1740" y="234"/>
                    </a:lnTo>
                    <a:lnTo>
                      <a:pt x="1740" y="234"/>
                    </a:lnTo>
                    <a:lnTo>
                      <a:pt x="1740" y="234"/>
                    </a:lnTo>
                    <a:lnTo>
                      <a:pt x="1740" y="234"/>
                    </a:lnTo>
                    <a:lnTo>
                      <a:pt x="1746" y="234"/>
                    </a:lnTo>
                    <a:lnTo>
                      <a:pt x="1752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70" y="240"/>
                    </a:lnTo>
                    <a:lnTo>
                      <a:pt x="1770" y="240"/>
                    </a:lnTo>
                    <a:lnTo>
                      <a:pt x="1770" y="240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82" y="240"/>
                    </a:lnTo>
                    <a:lnTo>
                      <a:pt x="1782" y="240"/>
                    </a:lnTo>
                    <a:lnTo>
                      <a:pt x="1782" y="240"/>
                    </a:lnTo>
                    <a:lnTo>
                      <a:pt x="1782" y="240"/>
                    </a:lnTo>
                    <a:lnTo>
                      <a:pt x="1782" y="240"/>
                    </a:lnTo>
                    <a:lnTo>
                      <a:pt x="1782" y="240"/>
                    </a:lnTo>
                    <a:lnTo>
                      <a:pt x="1794" y="246"/>
                    </a:lnTo>
                    <a:lnTo>
                      <a:pt x="1794" y="246"/>
                    </a:lnTo>
                    <a:lnTo>
                      <a:pt x="1794" y="246"/>
                    </a:lnTo>
                    <a:lnTo>
                      <a:pt x="1800" y="246"/>
                    </a:lnTo>
                    <a:lnTo>
                      <a:pt x="1800" y="246"/>
                    </a:lnTo>
                    <a:lnTo>
                      <a:pt x="1800" y="246"/>
                    </a:lnTo>
                    <a:lnTo>
                      <a:pt x="1800" y="246"/>
                    </a:lnTo>
                    <a:lnTo>
                      <a:pt x="1812" y="246"/>
                    </a:lnTo>
                    <a:lnTo>
                      <a:pt x="1812" y="246"/>
                    </a:lnTo>
                    <a:lnTo>
                      <a:pt x="1812" y="246"/>
                    </a:lnTo>
                    <a:lnTo>
                      <a:pt x="1812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0"/>
                    </a:lnTo>
                    <a:lnTo>
                      <a:pt x="1842" y="234"/>
                    </a:lnTo>
                    <a:lnTo>
                      <a:pt x="1842" y="228"/>
                    </a:lnTo>
                    <a:lnTo>
                      <a:pt x="1842" y="222"/>
                    </a:lnTo>
                    <a:lnTo>
                      <a:pt x="1842" y="216"/>
                    </a:lnTo>
                    <a:lnTo>
                      <a:pt x="1842" y="216"/>
                    </a:lnTo>
                    <a:lnTo>
                      <a:pt x="1842" y="216"/>
                    </a:lnTo>
                    <a:lnTo>
                      <a:pt x="1842" y="216"/>
                    </a:lnTo>
                    <a:lnTo>
                      <a:pt x="1842" y="222"/>
                    </a:lnTo>
                    <a:lnTo>
                      <a:pt x="1848" y="228"/>
                    </a:lnTo>
                    <a:lnTo>
                      <a:pt x="1848" y="234"/>
                    </a:lnTo>
                    <a:lnTo>
                      <a:pt x="1848" y="240"/>
                    </a:lnTo>
                    <a:lnTo>
                      <a:pt x="1848" y="246"/>
                    </a:lnTo>
                    <a:lnTo>
                      <a:pt x="1848" y="246"/>
                    </a:lnTo>
                    <a:lnTo>
                      <a:pt x="1848" y="246"/>
                    </a:lnTo>
                    <a:lnTo>
                      <a:pt x="1848" y="246"/>
                    </a:lnTo>
                    <a:lnTo>
                      <a:pt x="1848" y="252"/>
                    </a:lnTo>
                    <a:lnTo>
                      <a:pt x="1854" y="252"/>
                    </a:lnTo>
                    <a:lnTo>
                      <a:pt x="1854" y="252"/>
                    </a:lnTo>
                    <a:lnTo>
                      <a:pt x="1854" y="252"/>
                    </a:lnTo>
                    <a:lnTo>
                      <a:pt x="1854" y="252"/>
                    </a:lnTo>
                    <a:lnTo>
                      <a:pt x="1854" y="252"/>
                    </a:lnTo>
                    <a:lnTo>
                      <a:pt x="1854" y="252"/>
                    </a:lnTo>
                    <a:lnTo>
                      <a:pt x="1860" y="252"/>
                    </a:lnTo>
                    <a:lnTo>
                      <a:pt x="1860" y="252"/>
                    </a:lnTo>
                    <a:lnTo>
                      <a:pt x="1860" y="252"/>
                    </a:lnTo>
                    <a:lnTo>
                      <a:pt x="1860" y="252"/>
                    </a:lnTo>
                    <a:lnTo>
                      <a:pt x="1860" y="252"/>
                    </a:lnTo>
                    <a:lnTo>
                      <a:pt x="1860" y="252"/>
                    </a:lnTo>
                    <a:lnTo>
                      <a:pt x="1866" y="252"/>
                    </a:lnTo>
                    <a:lnTo>
                      <a:pt x="1866" y="252"/>
                    </a:lnTo>
                    <a:lnTo>
                      <a:pt x="1866" y="252"/>
                    </a:lnTo>
                    <a:lnTo>
                      <a:pt x="1866" y="252"/>
                    </a:lnTo>
                    <a:lnTo>
                      <a:pt x="1878" y="252"/>
                    </a:lnTo>
                    <a:lnTo>
                      <a:pt x="1878" y="252"/>
                    </a:lnTo>
                    <a:lnTo>
                      <a:pt x="1878" y="252"/>
                    </a:lnTo>
                    <a:lnTo>
                      <a:pt x="1878" y="252"/>
                    </a:lnTo>
                    <a:lnTo>
                      <a:pt x="1878" y="252"/>
                    </a:lnTo>
                    <a:lnTo>
                      <a:pt x="1884" y="252"/>
                    </a:lnTo>
                    <a:lnTo>
                      <a:pt x="1884" y="252"/>
                    </a:lnTo>
                    <a:lnTo>
                      <a:pt x="1896" y="252"/>
                    </a:lnTo>
                    <a:lnTo>
                      <a:pt x="1896" y="252"/>
                    </a:lnTo>
                    <a:lnTo>
                      <a:pt x="1896" y="252"/>
                    </a:lnTo>
                    <a:lnTo>
                      <a:pt x="1896" y="252"/>
                    </a:lnTo>
                    <a:lnTo>
                      <a:pt x="1896" y="252"/>
                    </a:lnTo>
                    <a:lnTo>
                      <a:pt x="1896" y="252"/>
                    </a:lnTo>
                    <a:lnTo>
                      <a:pt x="1902" y="252"/>
                    </a:lnTo>
                    <a:lnTo>
                      <a:pt x="1902" y="252"/>
                    </a:lnTo>
                    <a:lnTo>
                      <a:pt x="1902" y="252"/>
                    </a:lnTo>
                    <a:lnTo>
                      <a:pt x="1902" y="252"/>
                    </a:lnTo>
                    <a:lnTo>
                      <a:pt x="1902" y="252"/>
                    </a:lnTo>
                    <a:lnTo>
                      <a:pt x="1902" y="252"/>
                    </a:lnTo>
                    <a:lnTo>
                      <a:pt x="1908" y="252"/>
                    </a:lnTo>
                    <a:lnTo>
                      <a:pt x="1908" y="252"/>
                    </a:lnTo>
                    <a:lnTo>
                      <a:pt x="1908" y="252"/>
                    </a:lnTo>
                    <a:lnTo>
                      <a:pt x="1920" y="252"/>
                    </a:lnTo>
                    <a:lnTo>
                      <a:pt x="1920" y="252"/>
                    </a:lnTo>
                    <a:lnTo>
                      <a:pt x="1920" y="252"/>
                    </a:lnTo>
                    <a:lnTo>
                      <a:pt x="1920" y="252"/>
                    </a:lnTo>
                    <a:lnTo>
                      <a:pt x="1920" y="252"/>
                    </a:lnTo>
                    <a:lnTo>
                      <a:pt x="1920" y="252"/>
                    </a:lnTo>
                    <a:lnTo>
                      <a:pt x="1926" y="252"/>
                    </a:lnTo>
                    <a:lnTo>
                      <a:pt x="1932" y="252"/>
                    </a:lnTo>
                    <a:lnTo>
                      <a:pt x="1932" y="252"/>
                    </a:lnTo>
                    <a:lnTo>
                      <a:pt x="1938" y="252"/>
                    </a:lnTo>
                    <a:lnTo>
                      <a:pt x="1938" y="252"/>
                    </a:lnTo>
                    <a:lnTo>
                      <a:pt x="1938" y="252"/>
                    </a:lnTo>
                    <a:lnTo>
                      <a:pt x="1938" y="252"/>
                    </a:lnTo>
                    <a:lnTo>
                      <a:pt x="1938" y="252"/>
                    </a:lnTo>
                    <a:lnTo>
                      <a:pt x="1938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50" y="252"/>
                    </a:lnTo>
                    <a:lnTo>
                      <a:pt x="1956" y="252"/>
                    </a:lnTo>
                    <a:lnTo>
                      <a:pt x="1962" y="252"/>
                    </a:lnTo>
                    <a:lnTo>
                      <a:pt x="1962" y="252"/>
                    </a:lnTo>
                    <a:lnTo>
                      <a:pt x="1962" y="252"/>
                    </a:lnTo>
                    <a:lnTo>
                      <a:pt x="1962" y="252"/>
                    </a:lnTo>
                    <a:lnTo>
                      <a:pt x="1962" y="252"/>
                    </a:lnTo>
                    <a:lnTo>
                      <a:pt x="1962" y="252"/>
                    </a:lnTo>
                    <a:lnTo>
                      <a:pt x="1974" y="252"/>
                    </a:lnTo>
                    <a:lnTo>
                      <a:pt x="1974" y="252"/>
                    </a:lnTo>
                    <a:lnTo>
                      <a:pt x="1974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98" y="246"/>
                    </a:lnTo>
                    <a:lnTo>
                      <a:pt x="1998" y="246"/>
                    </a:lnTo>
                    <a:lnTo>
                      <a:pt x="1998" y="246"/>
                    </a:lnTo>
                    <a:lnTo>
                      <a:pt x="2004" y="246"/>
                    </a:lnTo>
                    <a:lnTo>
                      <a:pt x="2004" y="246"/>
                    </a:lnTo>
                    <a:lnTo>
                      <a:pt x="2004" y="246"/>
                    </a:lnTo>
                    <a:lnTo>
                      <a:pt x="2004" y="246"/>
                    </a:lnTo>
                    <a:lnTo>
                      <a:pt x="2016" y="246"/>
                    </a:lnTo>
                    <a:lnTo>
                      <a:pt x="2016" y="246"/>
                    </a:lnTo>
                    <a:lnTo>
                      <a:pt x="2016" y="246"/>
                    </a:lnTo>
                    <a:lnTo>
                      <a:pt x="2016" y="246"/>
                    </a:lnTo>
                    <a:lnTo>
                      <a:pt x="2022" y="246"/>
                    </a:lnTo>
                    <a:lnTo>
                      <a:pt x="2022" y="246"/>
                    </a:lnTo>
                    <a:lnTo>
                      <a:pt x="2022" y="246"/>
                    </a:lnTo>
                    <a:lnTo>
                      <a:pt x="2022" y="240"/>
                    </a:lnTo>
                    <a:lnTo>
                      <a:pt x="2022" y="240"/>
                    </a:lnTo>
                    <a:lnTo>
                      <a:pt x="2022" y="240"/>
                    </a:lnTo>
                    <a:lnTo>
                      <a:pt x="2028" y="240"/>
                    </a:lnTo>
                    <a:lnTo>
                      <a:pt x="2028" y="240"/>
                    </a:lnTo>
                    <a:lnTo>
                      <a:pt x="2028" y="240"/>
                    </a:lnTo>
                    <a:lnTo>
                      <a:pt x="2028" y="240"/>
                    </a:lnTo>
                    <a:lnTo>
                      <a:pt x="2028" y="240"/>
                    </a:lnTo>
                    <a:lnTo>
                      <a:pt x="2028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6"/>
                    </a:lnTo>
                    <a:lnTo>
                      <a:pt x="2046" y="252"/>
                    </a:lnTo>
                    <a:lnTo>
                      <a:pt x="2046" y="258"/>
                    </a:lnTo>
                    <a:lnTo>
                      <a:pt x="2046" y="264"/>
                    </a:lnTo>
                    <a:lnTo>
                      <a:pt x="2046" y="270"/>
                    </a:lnTo>
                    <a:lnTo>
                      <a:pt x="2046" y="270"/>
                    </a:lnTo>
                    <a:lnTo>
                      <a:pt x="2046" y="270"/>
                    </a:lnTo>
                    <a:lnTo>
                      <a:pt x="2046" y="270"/>
                    </a:lnTo>
                    <a:lnTo>
                      <a:pt x="2046" y="264"/>
                    </a:lnTo>
                    <a:lnTo>
                      <a:pt x="2052" y="258"/>
                    </a:lnTo>
                    <a:lnTo>
                      <a:pt x="2052" y="252"/>
                    </a:lnTo>
                    <a:lnTo>
                      <a:pt x="2052" y="246"/>
                    </a:lnTo>
                    <a:lnTo>
                      <a:pt x="2052" y="246"/>
                    </a:lnTo>
                    <a:lnTo>
                      <a:pt x="2052" y="240"/>
                    </a:lnTo>
                    <a:lnTo>
                      <a:pt x="2052" y="240"/>
                    </a:lnTo>
                    <a:lnTo>
                      <a:pt x="2052" y="240"/>
                    </a:lnTo>
                    <a:lnTo>
                      <a:pt x="2052" y="240"/>
                    </a:lnTo>
                    <a:lnTo>
                      <a:pt x="2058" y="240"/>
                    </a:lnTo>
                    <a:lnTo>
                      <a:pt x="2058" y="240"/>
                    </a:lnTo>
                    <a:lnTo>
                      <a:pt x="2058" y="240"/>
                    </a:lnTo>
                    <a:lnTo>
                      <a:pt x="2058" y="240"/>
                    </a:lnTo>
                    <a:lnTo>
                      <a:pt x="2058" y="240"/>
                    </a:lnTo>
                    <a:lnTo>
                      <a:pt x="2058" y="240"/>
                    </a:lnTo>
                    <a:lnTo>
                      <a:pt x="2064" y="246"/>
                    </a:lnTo>
                    <a:lnTo>
                      <a:pt x="2064" y="246"/>
                    </a:lnTo>
                    <a:lnTo>
                      <a:pt x="2064" y="246"/>
                    </a:lnTo>
                    <a:lnTo>
                      <a:pt x="2064" y="246"/>
                    </a:lnTo>
                    <a:lnTo>
                      <a:pt x="2064" y="246"/>
                    </a:lnTo>
                    <a:lnTo>
                      <a:pt x="2064" y="246"/>
                    </a:lnTo>
                    <a:lnTo>
                      <a:pt x="2070" y="246"/>
                    </a:lnTo>
                    <a:lnTo>
                      <a:pt x="2070" y="246"/>
                    </a:lnTo>
                    <a:lnTo>
                      <a:pt x="2070" y="246"/>
                    </a:lnTo>
                    <a:lnTo>
                      <a:pt x="2070" y="246"/>
                    </a:lnTo>
                    <a:lnTo>
                      <a:pt x="2082" y="252"/>
                    </a:lnTo>
                    <a:lnTo>
                      <a:pt x="2082" y="252"/>
                    </a:lnTo>
                    <a:lnTo>
                      <a:pt x="2082" y="252"/>
                    </a:lnTo>
                    <a:lnTo>
                      <a:pt x="2082" y="252"/>
                    </a:lnTo>
                    <a:lnTo>
                      <a:pt x="2082" y="252"/>
                    </a:lnTo>
                    <a:lnTo>
                      <a:pt x="2088" y="252"/>
                    </a:lnTo>
                    <a:lnTo>
                      <a:pt x="2088" y="252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30" y="264"/>
                    </a:lnTo>
                    <a:lnTo>
                      <a:pt x="2136" y="264"/>
                    </a:lnTo>
                    <a:lnTo>
                      <a:pt x="2136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8" y="270"/>
                    </a:lnTo>
                    <a:lnTo>
                      <a:pt x="2148" y="270"/>
                    </a:lnTo>
                    <a:lnTo>
                      <a:pt x="2148" y="270"/>
                    </a:lnTo>
                    <a:lnTo>
                      <a:pt x="2148" y="270"/>
                    </a:lnTo>
                    <a:lnTo>
                      <a:pt x="2148" y="270"/>
                    </a:lnTo>
                    <a:lnTo>
                      <a:pt x="2148" y="270"/>
                    </a:lnTo>
                    <a:lnTo>
                      <a:pt x="2154" y="270"/>
                    </a:lnTo>
                    <a:lnTo>
                      <a:pt x="2160" y="270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78" y="276"/>
                    </a:lnTo>
                    <a:lnTo>
                      <a:pt x="2178" y="276"/>
                    </a:lnTo>
                    <a:lnTo>
                      <a:pt x="2178" y="276"/>
                    </a:lnTo>
                    <a:lnTo>
                      <a:pt x="2184" y="276"/>
                    </a:lnTo>
                    <a:lnTo>
                      <a:pt x="2184" y="276"/>
                    </a:lnTo>
                    <a:lnTo>
                      <a:pt x="2184" y="276"/>
                    </a:lnTo>
                    <a:lnTo>
                      <a:pt x="2184" y="276"/>
                    </a:lnTo>
                    <a:lnTo>
                      <a:pt x="2184" y="276"/>
                    </a:lnTo>
                    <a:lnTo>
                      <a:pt x="2184" y="276"/>
                    </a:lnTo>
                    <a:lnTo>
                      <a:pt x="2190" y="276"/>
                    </a:lnTo>
                    <a:lnTo>
                      <a:pt x="2190" y="276"/>
                    </a:lnTo>
                    <a:lnTo>
                      <a:pt x="2190" y="276"/>
                    </a:lnTo>
                    <a:lnTo>
                      <a:pt x="2190" y="276"/>
                    </a:lnTo>
                    <a:lnTo>
                      <a:pt x="2190" y="276"/>
                    </a:lnTo>
                    <a:lnTo>
                      <a:pt x="2190" y="276"/>
                    </a:lnTo>
                    <a:lnTo>
                      <a:pt x="2202" y="276"/>
                    </a:lnTo>
                    <a:lnTo>
                      <a:pt x="2202" y="276"/>
                    </a:lnTo>
                    <a:lnTo>
                      <a:pt x="2202" y="276"/>
                    </a:lnTo>
                    <a:lnTo>
                      <a:pt x="2208" y="276"/>
                    </a:lnTo>
                    <a:lnTo>
                      <a:pt x="2208" y="276"/>
                    </a:lnTo>
                    <a:lnTo>
                      <a:pt x="2208" y="276"/>
                    </a:lnTo>
                    <a:lnTo>
                      <a:pt x="2208" y="276"/>
                    </a:lnTo>
                    <a:lnTo>
                      <a:pt x="2220" y="276"/>
                    </a:lnTo>
                    <a:lnTo>
                      <a:pt x="2220" y="276"/>
                    </a:lnTo>
                    <a:lnTo>
                      <a:pt x="2220" y="276"/>
                    </a:lnTo>
                    <a:lnTo>
                      <a:pt x="2220" y="276"/>
                    </a:lnTo>
                    <a:lnTo>
                      <a:pt x="2220" y="276"/>
                    </a:lnTo>
                    <a:lnTo>
                      <a:pt x="2226" y="276"/>
                    </a:lnTo>
                    <a:lnTo>
                      <a:pt x="2226" y="276"/>
                    </a:lnTo>
                    <a:lnTo>
                      <a:pt x="2226" y="276"/>
                    </a:lnTo>
                    <a:lnTo>
                      <a:pt x="2226" y="276"/>
                    </a:lnTo>
                    <a:lnTo>
                      <a:pt x="2226" y="276"/>
                    </a:lnTo>
                    <a:lnTo>
                      <a:pt x="2226" y="276"/>
                    </a:lnTo>
                    <a:lnTo>
                      <a:pt x="2232" y="276"/>
                    </a:lnTo>
                    <a:lnTo>
                      <a:pt x="2232" y="276"/>
                    </a:lnTo>
                    <a:lnTo>
                      <a:pt x="2232" y="276"/>
                    </a:lnTo>
                    <a:lnTo>
                      <a:pt x="2232" y="276"/>
                    </a:lnTo>
                    <a:lnTo>
                      <a:pt x="2232" y="276"/>
                    </a:lnTo>
                    <a:lnTo>
                      <a:pt x="2232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0"/>
                    </a:lnTo>
                    <a:lnTo>
                      <a:pt x="2244" y="264"/>
                    </a:lnTo>
                    <a:lnTo>
                      <a:pt x="2250" y="258"/>
                    </a:lnTo>
                    <a:lnTo>
                      <a:pt x="2250" y="252"/>
                    </a:lnTo>
                    <a:lnTo>
                      <a:pt x="2250" y="246"/>
                    </a:lnTo>
                    <a:lnTo>
                      <a:pt x="2250" y="246"/>
                    </a:lnTo>
                    <a:lnTo>
                      <a:pt x="2250" y="246"/>
                    </a:lnTo>
                    <a:lnTo>
                      <a:pt x="2250" y="252"/>
                    </a:lnTo>
                    <a:lnTo>
                      <a:pt x="2250" y="252"/>
                    </a:lnTo>
                    <a:lnTo>
                      <a:pt x="2256" y="258"/>
                    </a:lnTo>
                    <a:lnTo>
                      <a:pt x="2256" y="264"/>
                    </a:lnTo>
                    <a:lnTo>
                      <a:pt x="2256" y="270"/>
                    </a:lnTo>
                    <a:lnTo>
                      <a:pt x="2256" y="276"/>
                    </a:lnTo>
                    <a:lnTo>
                      <a:pt x="2256" y="276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92" y="282"/>
                    </a:lnTo>
                    <a:lnTo>
                      <a:pt x="2292" y="282"/>
                    </a:lnTo>
                    <a:lnTo>
                      <a:pt x="2298" y="282"/>
                    </a:lnTo>
                    <a:lnTo>
                      <a:pt x="2304" y="282"/>
                    </a:lnTo>
                    <a:lnTo>
                      <a:pt x="2304" y="282"/>
                    </a:lnTo>
                    <a:lnTo>
                      <a:pt x="2304" y="282"/>
                    </a:lnTo>
                    <a:lnTo>
                      <a:pt x="2304" y="282"/>
                    </a:lnTo>
                    <a:lnTo>
                      <a:pt x="2304" y="282"/>
                    </a:lnTo>
                    <a:lnTo>
                      <a:pt x="2304" y="282"/>
                    </a:lnTo>
                    <a:lnTo>
                      <a:pt x="2310" y="282"/>
                    </a:lnTo>
                    <a:lnTo>
                      <a:pt x="2310" y="282"/>
                    </a:lnTo>
                    <a:lnTo>
                      <a:pt x="2310" y="282"/>
                    </a:lnTo>
                    <a:lnTo>
                      <a:pt x="2310" y="282"/>
                    </a:lnTo>
                    <a:lnTo>
                      <a:pt x="2310" y="282"/>
                    </a:lnTo>
                    <a:lnTo>
                      <a:pt x="2316" y="282"/>
                    </a:lnTo>
                    <a:lnTo>
                      <a:pt x="2316" y="282"/>
                    </a:lnTo>
                    <a:lnTo>
                      <a:pt x="2316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8" y="282"/>
                    </a:lnTo>
                    <a:lnTo>
                      <a:pt x="2364" y="282"/>
                    </a:lnTo>
                    <a:lnTo>
                      <a:pt x="2370" y="282"/>
                    </a:lnTo>
                    <a:lnTo>
                      <a:pt x="2370" y="282"/>
                    </a:lnTo>
                    <a:lnTo>
                      <a:pt x="2370" y="282"/>
                    </a:lnTo>
                    <a:lnTo>
                      <a:pt x="2370" y="282"/>
                    </a:lnTo>
                    <a:lnTo>
                      <a:pt x="2370" y="282"/>
                    </a:lnTo>
                    <a:lnTo>
                      <a:pt x="2370" y="282"/>
                    </a:lnTo>
                    <a:lnTo>
                      <a:pt x="2382" y="276"/>
                    </a:lnTo>
                    <a:lnTo>
                      <a:pt x="2382" y="276"/>
                    </a:lnTo>
                    <a:lnTo>
                      <a:pt x="2382" y="276"/>
                    </a:lnTo>
                    <a:lnTo>
                      <a:pt x="2388" y="276"/>
                    </a:lnTo>
                    <a:lnTo>
                      <a:pt x="2388" y="276"/>
                    </a:lnTo>
                    <a:lnTo>
                      <a:pt x="2388" y="276"/>
                    </a:lnTo>
                    <a:lnTo>
                      <a:pt x="2388" y="276"/>
                    </a:lnTo>
                    <a:lnTo>
                      <a:pt x="2388" y="276"/>
                    </a:lnTo>
                    <a:lnTo>
                      <a:pt x="2388" y="276"/>
                    </a:lnTo>
                    <a:lnTo>
                      <a:pt x="2394" y="276"/>
                    </a:lnTo>
                    <a:lnTo>
                      <a:pt x="2394" y="276"/>
                    </a:lnTo>
                    <a:lnTo>
                      <a:pt x="2394" y="276"/>
                    </a:lnTo>
                    <a:lnTo>
                      <a:pt x="2394" y="276"/>
                    </a:lnTo>
                    <a:lnTo>
                      <a:pt x="2394" y="276"/>
                    </a:lnTo>
                    <a:lnTo>
                      <a:pt x="2394" y="276"/>
                    </a:lnTo>
                    <a:lnTo>
                      <a:pt x="2406" y="276"/>
                    </a:lnTo>
                    <a:lnTo>
                      <a:pt x="2406" y="276"/>
                    </a:lnTo>
                    <a:lnTo>
                      <a:pt x="2406" y="276"/>
                    </a:lnTo>
                    <a:lnTo>
                      <a:pt x="2412" y="276"/>
                    </a:lnTo>
                    <a:lnTo>
                      <a:pt x="2412" y="276"/>
                    </a:lnTo>
                    <a:lnTo>
                      <a:pt x="2412" y="276"/>
                    </a:lnTo>
                    <a:lnTo>
                      <a:pt x="2412" y="276"/>
                    </a:lnTo>
                    <a:lnTo>
                      <a:pt x="2424" y="270"/>
                    </a:lnTo>
                    <a:lnTo>
                      <a:pt x="2424" y="270"/>
                    </a:lnTo>
                    <a:lnTo>
                      <a:pt x="2424" y="270"/>
                    </a:lnTo>
                    <a:lnTo>
                      <a:pt x="2424" y="270"/>
                    </a:lnTo>
                    <a:lnTo>
                      <a:pt x="2424" y="270"/>
                    </a:lnTo>
                    <a:lnTo>
                      <a:pt x="2430" y="270"/>
                    </a:lnTo>
                    <a:lnTo>
                      <a:pt x="2430" y="270"/>
                    </a:lnTo>
                    <a:lnTo>
                      <a:pt x="2430" y="270"/>
                    </a:lnTo>
                    <a:lnTo>
                      <a:pt x="2430" y="270"/>
                    </a:lnTo>
                    <a:lnTo>
                      <a:pt x="2430" y="270"/>
                    </a:lnTo>
                    <a:lnTo>
                      <a:pt x="2430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42" y="270"/>
                    </a:lnTo>
                    <a:lnTo>
                      <a:pt x="2442" y="270"/>
                    </a:lnTo>
                    <a:lnTo>
                      <a:pt x="2442" y="270"/>
                    </a:lnTo>
                    <a:lnTo>
                      <a:pt x="2442" y="270"/>
                    </a:lnTo>
                    <a:lnTo>
                      <a:pt x="2442" y="264"/>
                    </a:lnTo>
                    <a:lnTo>
                      <a:pt x="2442" y="264"/>
                    </a:lnTo>
                    <a:lnTo>
                      <a:pt x="2442" y="264"/>
                    </a:lnTo>
                    <a:lnTo>
                      <a:pt x="2442" y="264"/>
                    </a:lnTo>
                    <a:lnTo>
                      <a:pt x="2448" y="264"/>
                    </a:lnTo>
                    <a:lnTo>
                      <a:pt x="2448" y="264"/>
                    </a:lnTo>
                    <a:lnTo>
                      <a:pt x="2448" y="264"/>
                    </a:lnTo>
                    <a:lnTo>
                      <a:pt x="2448" y="264"/>
                    </a:lnTo>
                    <a:lnTo>
                      <a:pt x="2448" y="264"/>
                    </a:lnTo>
                    <a:lnTo>
                      <a:pt x="2448" y="264"/>
                    </a:lnTo>
                    <a:lnTo>
                      <a:pt x="2448" y="270"/>
                    </a:lnTo>
                    <a:lnTo>
                      <a:pt x="2448" y="276"/>
                    </a:lnTo>
                    <a:lnTo>
                      <a:pt x="2448" y="282"/>
                    </a:lnTo>
                    <a:lnTo>
                      <a:pt x="2454" y="282"/>
                    </a:lnTo>
                    <a:lnTo>
                      <a:pt x="2454" y="288"/>
                    </a:lnTo>
                    <a:lnTo>
                      <a:pt x="2454" y="294"/>
                    </a:lnTo>
                    <a:lnTo>
                      <a:pt x="2454" y="300"/>
                    </a:lnTo>
                    <a:lnTo>
                      <a:pt x="2454" y="300"/>
                    </a:lnTo>
                    <a:lnTo>
                      <a:pt x="2454" y="294"/>
                    </a:lnTo>
                    <a:lnTo>
                      <a:pt x="2454" y="288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76"/>
                    </a:lnTo>
                    <a:lnTo>
                      <a:pt x="2460" y="270"/>
                    </a:lnTo>
                    <a:lnTo>
                      <a:pt x="2460" y="264"/>
                    </a:lnTo>
                    <a:lnTo>
                      <a:pt x="2460" y="264"/>
                    </a:lnTo>
                    <a:lnTo>
                      <a:pt x="2460" y="264"/>
                    </a:lnTo>
                    <a:lnTo>
                      <a:pt x="2460" y="264"/>
                    </a:lnTo>
                    <a:lnTo>
                      <a:pt x="2466" y="264"/>
                    </a:lnTo>
                    <a:lnTo>
                      <a:pt x="2466" y="270"/>
                    </a:lnTo>
                    <a:lnTo>
                      <a:pt x="2466" y="270"/>
                    </a:lnTo>
                    <a:lnTo>
                      <a:pt x="2466" y="270"/>
                    </a:lnTo>
                    <a:lnTo>
                      <a:pt x="2466" y="270"/>
                    </a:lnTo>
                    <a:lnTo>
                      <a:pt x="2466" y="270"/>
                    </a:lnTo>
                    <a:lnTo>
                      <a:pt x="2472" y="270"/>
                    </a:lnTo>
                    <a:lnTo>
                      <a:pt x="2472" y="270"/>
                    </a:lnTo>
                    <a:lnTo>
                      <a:pt x="2472" y="270"/>
                    </a:lnTo>
                    <a:lnTo>
                      <a:pt x="2472" y="270"/>
                    </a:lnTo>
                    <a:lnTo>
                      <a:pt x="2472" y="270"/>
                    </a:lnTo>
                    <a:lnTo>
                      <a:pt x="2472" y="270"/>
                    </a:lnTo>
                    <a:lnTo>
                      <a:pt x="2478" y="270"/>
                    </a:lnTo>
                    <a:lnTo>
                      <a:pt x="2478" y="270"/>
                    </a:lnTo>
                    <a:lnTo>
                      <a:pt x="2478" y="270"/>
                    </a:lnTo>
                    <a:lnTo>
                      <a:pt x="2478" y="270"/>
                    </a:lnTo>
                    <a:lnTo>
                      <a:pt x="2490" y="276"/>
                    </a:lnTo>
                    <a:lnTo>
                      <a:pt x="2490" y="276"/>
                    </a:lnTo>
                    <a:lnTo>
                      <a:pt x="2490" y="276"/>
                    </a:lnTo>
                    <a:lnTo>
                      <a:pt x="2490" y="276"/>
                    </a:lnTo>
                    <a:lnTo>
                      <a:pt x="2490" y="276"/>
                    </a:lnTo>
                    <a:lnTo>
                      <a:pt x="2496" y="276"/>
                    </a:lnTo>
                    <a:lnTo>
                      <a:pt x="2496" y="276"/>
                    </a:lnTo>
                    <a:lnTo>
                      <a:pt x="2502" y="282"/>
                    </a:lnTo>
                    <a:lnTo>
                      <a:pt x="2508" y="282"/>
                    </a:lnTo>
                    <a:lnTo>
                      <a:pt x="2508" y="282"/>
                    </a:lnTo>
                    <a:lnTo>
                      <a:pt x="2508" y="282"/>
                    </a:lnTo>
                    <a:lnTo>
                      <a:pt x="2508" y="282"/>
                    </a:lnTo>
                    <a:lnTo>
                      <a:pt x="2508" y="282"/>
                    </a:lnTo>
                    <a:lnTo>
                      <a:pt x="2508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44" y="288"/>
                    </a:lnTo>
                    <a:lnTo>
                      <a:pt x="2544" y="288"/>
                    </a:lnTo>
                    <a:lnTo>
                      <a:pt x="2550" y="294"/>
                    </a:lnTo>
                    <a:lnTo>
                      <a:pt x="2550" y="294"/>
                    </a:lnTo>
                    <a:lnTo>
                      <a:pt x="2550" y="294"/>
                    </a:lnTo>
                    <a:lnTo>
                      <a:pt x="2550" y="294"/>
                    </a:lnTo>
                    <a:lnTo>
                      <a:pt x="2550" y="294"/>
                    </a:lnTo>
                    <a:lnTo>
                      <a:pt x="2550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62" y="294"/>
                    </a:lnTo>
                    <a:lnTo>
                      <a:pt x="2568" y="294"/>
                    </a:lnTo>
                    <a:lnTo>
                      <a:pt x="2574" y="294"/>
                    </a:lnTo>
                    <a:lnTo>
                      <a:pt x="2574" y="294"/>
                    </a:lnTo>
                    <a:lnTo>
                      <a:pt x="2574" y="294"/>
                    </a:lnTo>
                    <a:lnTo>
                      <a:pt x="2574" y="294"/>
                    </a:lnTo>
                    <a:lnTo>
                      <a:pt x="2574" y="294"/>
                    </a:lnTo>
                    <a:lnTo>
                      <a:pt x="2574" y="294"/>
                    </a:lnTo>
                    <a:lnTo>
                      <a:pt x="2586" y="300"/>
                    </a:lnTo>
                    <a:lnTo>
                      <a:pt x="2586" y="300"/>
                    </a:lnTo>
                    <a:lnTo>
                      <a:pt x="2586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610" y="300"/>
                    </a:lnTo>
                    <a:lnTo>
                      <a:pt x="2610" y="300"/>
                    </a:lnTo>
                    <a:lnTo>
                      <a:pt x="2610" y="300"/>
                    </a:lnTo>
                    <a:lnTo>
                      <a:pt x="2616" y="300"/>
                    </a:lnTo>
                    <a:lnTo>
                      <a:pt x="2616" y="300"/>
                    </a:lnTo>
                    <a:lnTo>
                      <a:pt x="2616" y="300"/>
                    </a:lnTo>
                    <a:lnTo>
                      <a:pt x="2616" y="300"/>
                    </a:lnTo>
                    <a:lnTo>
                      <a:pt x="2628" y="300"/>
                    </a:lnTo>
                    <a:lnTo>
                      <a:pt x="2628" y="300"/>
                    </a:lnTo>
                    <a:lnTo>
                      <a:pt x="2628" y="300"/>
                    </a:lnTo>
                    <a:lnTo>
                      <a:pt x="2628" y="300"/>
                    </a:lnTo>
                    <a:lnTo>
                      <a:pt x="2628" y="300"/>
                    </a:lnTo>
                    <a:lnTo>
                      <a:pt x="2634" y="300"/>
                    </a:lnTo>
                    <a:lnTo>
                      <a:pt x="2634" y="300"/>
                    </a:lnTo>
                    <a:lnTo>
                      <a:pt x="2634" y="300"/>
                    </a:lnTo>
                    <a:lnTo>
                      <a:pt x="2634" y="300"/>
                    </a:lnTo>
                    <a:lnTo>
                      <a:pt x="2634" y="300"/>
                    </a:lnTo>
                    <a:lnTo>
                      <a:pt x="2634" y="300"/>
                    </a:lnTo>
                    <a:lnTo>
                      <a:pt x="2640" y="300"/>
                    </a:lnTo>
                    <a:lnTo>
                      <a:pt x="2640" y="300"/>
                    </a:lnTo>
                    <a:lnTo>
                      <a:pt x="2640" y="300"/>
                    </a:lnTo>
                    <a:lnTo>
                      <a:pt x="2640" y="300"/>
                    </a:lnTo>
                    <a:lnTo>
                      <a:pt x="2640" y="300"/>
                    </a:lnTo>
                    <a:lnTo>
                      <a:pt x="2640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294"/>
                    </a:lnTo>
                    <a:lnTo>
                      <a:pt x="2652" y="288"/>
                    </a:lnTo>
                    <a:lnTo>
                      <a:pt x="2658" y="282"/>
                    </a:lnTo>
                    <a:lnTo>
                      <a:pt x="2658" y="276"/>
                    </a:lnTo>
                    <a:lnTo>
                      <a:pt x="2658" y="270"/>
                    </a:lnTo>
                    <a:lnTo>
                      <a:pt x="2658" y="270"/>
                    </a:lnTo>
                    <a:lnTo>
                      <a:pt x="2658" y="270"/>
                    </a:lnTo>
                    <a:lnTo>
                      <a:pt x="2658" y="270"/>
                    </a:lnTo>
                    <a:lnTo>
                      <a:pt x="2658" y="276"/>
                    </a:lnTo>
                    <a:lnTo>
                      <a:pt x="2664" y="282"/>
                    </a:lnTo>
                    <a:lnTo>
                      <a:pt x="2664" y="288"/>
                    </a:lnTo>
                    <a:lnTo>
                      <a:pt x="2664" y="294"/>
                    </a:lnTo>
                    <a:lnTo>
                      <a:pt x="2664" y="300"/>
                    </a:lnTo>
                    <a:lnTo>
                      <a:pt x="2664" y="300"/>
                    </a:lnTo>
                    <a:lnTo>
                      <a:pt x="2664" y="300"/>
                    </a:lnTo>
                    <a:lnTo>
                      <a:pt x="2664" y="300"/>
                    </a:lnTo>
                    <a:lnTo>
                      <a:pt x="2664" y="300"/>
                    </a:lnTo>
                    <a:lnTo>
                      <a:pt x="2670" y="300"/>
                    </a:lnTo>
                    <a:lnTo>
                      <a:pt x="2670" y="300"/>
                    </a:lnTo>
                    <a:lnTo>
                      <a:pt x="2670" y="300"/>
                    </a:lnTo>
                    <a:lnTo>
                      <a:pt x="2670" y="300"/>
                    </a:lnTo>
                    <a:lnTo>
                      <a:pt x="2670" y="300"/>
                    </a:lnTo>
                    <a:lnTo>
                      <a:pt x="2670" y="306"/>
                    </a:lnTo>
                    <a:lnTo>
                      <a:pt x="2676" y="306"/>
                    </a:lnTo>
                    <a:lnTo>
                      <a:pt x="2676" y="306"/>
                    </a:lnTo>
                    <a:lnTo>
                      <a:pt x="2676" y="306"/>
                    </a:lnTo>
                    <a:lnTo>
                      <a:pt x="2676" y="306"/>
                    </a:lnTo>
                    <a:lnTo>
                      <a:pt x="2676" y="306"/>
                    </a:lnTo>
                    <a:lnTo>
                      <a:pt x="2676" y="306"/>
                    </a:lnTo>
                    <a:lnTo>
                      <a:pt x="2682" y="306"/>
                    </a:lnTo>
                    <a:lnTo>
                      <a:pt x="2682" y="306"/>
                    </a:lnTo>
                    <a:lnTo>
                      <a:pt x="2682" y="306"/>
                    </a:lnTo>
                    <a:lnTo>
                      <a:pt x="2682" y="306"/>
                    </a:lnTo>
                    <a:lnTo>
                      <a:pt x="2694" y="306"/>
                    </a:lnTo>
                    <a:lnTo>
                      <a:pt x="2694" y="306"/>
                    </a:lnTo>
                    <a:lnTo>
                      <a:pt x="2694" y="306"/>
                    </a:lnTo>
                    <a:lnTo>
                      <a:pt x="2694" y="306"/>
                    </a:lnTo>
                    <a:lnTo>
                      <a:pt x="2694" y="306"/>
                    </a:lnTo>
                    <a:lnTo>
                      <a:pt x="2700" y="306"/>
                    </a:lnTo>
                    <a:lnTo>
                      <a:pt x="2700" y="306"/>
                    </a:lnTo>
                    <a:lnTo>
                      <a:pt x="2706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24" y="306"/>
                    </a:lnTo>
                    <a:lnTo>
                      <a:pt x="2724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48" y="306"/>
                    </a:lnTo>
                    <a:lnTo>
                      <a:pt x="2748" y="306"/>
                    </a:lnTo>
                    <a:lnTo>
                      <a:pt x="2754" y="306"/>
                    </a:lnTo>
                    <a:lnTo>
                      <a:pt x="2754" y="306"/>
                    </a:lnTo>
                    <a:lnTo>
                      <a:pt x="2754" y="306"/>
                    </a:lnTo>
                    <a:lnTo>
                      <a:pt x="2754" y="306"/>
                    </a:lnTo>
                    <a:lnTo>
                      <a:pt x="2754" y="306"/>
                    </a:lnTo>
                    <a:lnTo>
                      <a:pt x="2754" y="306"/>
                    </a:lnTo>
                    <a:lnTo>
                      <a:pt x="2760" y="306"/>
                    </a:lnTo>
                    <a:lnTo>
                      <a:pt x="2760" y="306"/>
                    </a:lnTo>
                    <a:lnTo>
                      <a:pt x="2760" y="306"/>
                    </a:lnTo>
                    <a:lnTo>
                      <a:pt x="2760" y="306"/>
                    </a:lnTo>
                    <a:lnTo>
                      <a:pt x="2760" y="306"/>
                    </a:lnTo>
                    <a:lnTo>
                      <a:pt x="2760" y="300"/>
                    </a:lnTo>
                    <a:lnTo>
                      <a:pt x="2766" y="300"/>
                    </a:lnTo>
                    <a:lnTo>
                      <a:pt x="2772" y="300"/>
                    </a:lnTo>
                    <a:lnTo>
                      <a:pt x="2772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90" y="300"/>
                    </a:lnTo>
                    <a:lnTo>
                      <a:pt x="2790" y="300"/>
                    </a:lnTo>
                    <a:lnTo>
                      <a:pt x="2790" y="300"/>
                    </a:lnTo>
                    <a:lnTo>
                      <a:pt x="2790" y="300"/>
                    </a:lnTo>
                    <a:lnTo>
                      <a:pt x="2796" y="300"/>
                    </a:lnTo>
                    <a:lnTo>
                      <a:pt x="2796" y="300"/>
                    </a:lnTo>
                    <a:lnTo>
                      <a:pt x="2796" y="300"/>
                    </a:lnTo>
                    <a:lnTo>
                      <a:pt x="2796" y="300"/>
                    </a:lnTo>
                    <a:lnTo>
                      <a:pt x="2796" y="300"/>
                    </a:lnTo>
                    <a:lnTo>
                      <a:pt x="2796" y="300"/>
                    </a:lnTo>
                    <a:lnTo>
                      <a:pt x="2802" y="300"/>
                    </a:lnTo>
                    <a:lnTo>
                      <a:pt x="2802" y="300"/>
                    </a:lnTo>
                    <a:lnTo>
                      <a:pt x="2802" y="300"/>
                    </a:lnTo>
                    <a:lnTo>
                      <a:pt x="2802" y="300"/>
                    </a:lnTo>
                    <a:lnTo>
                      <a:pt x="2802" y="300"/>
                    </a:lnTo>
                    <a:lnTo>
                      <a:pt x="2814" y="294"/>
                    </a:lnTo>
                    <a:lnTo>
                      <a:pt x="2814" y="294"/>
                    </a:lnTo>
                    <a:lnTo>
                      <a:pt x="2814" y="294"/>
                    </a:lnTo>
                    <a:lnTo>
                      <a:pt x="2820" y="294"/>
                    </a:lnTo>
                    <a:lnTo>
                      <a:pt x="2820" y="294"/>
                    </a:lnTo>
                    <a:lnTo>
                      <a:pt x="2820" y="294"/>
                    </a:lnTo>
                    <a:lnTo>
                      <a:pt x="2820" y="294"/>
                    </a:lnTo>
                    <a:lnTo>
                      <a:pt x="2832" y="294"/>
                    </a:lnTo>
                    <a:lnTo>
                      <a:pt x="2832" y="294"/>
                    </a:lnTo>
                    <a:lnTo>
                      <a:pt x="2832" y="294"/>
                    </a:lnTo>
                    <a:lnTo>
                      <a:pt x="2832" y="294"/>
                    </a:lnTo>
                    <a:lnTo>
                      <a:pt x="2832" y="294"/>
                    </a:lnTo>
                    <a:lnTo>
                      <a:pt x="2838" y="288"/>
                    </a:lnTo>
                    <a:lnTo>
                      <a:pt x="2838" y="288"/>
                    </a:lnTo>
                    <a:lnTo>
                      <a:pt x="2838" y="288"/>
                    </a:lnTo>
                    <a:lnTo>
                      <a:pt x="2838" y="288"/>
                    </a:lnTo>
                    <a:lnTo>
                      <a:pt x="2838" y="288"/>
                    </a:lnTo>
                    <a:lnTo>
                      <a:pt x="2838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50" y="288"/>
                    </a:lnTo>
                    <a:lnTo>
                      <a:pt x="2850" y="288"/>
                    </a:lnTo>
                    <a:lnTo>
                      <a:pt x="2850" y="288"/>
                    </a:lnTo>
                    <a:lnTo>
                      <a:pt x="2850" y="288"/>
                    </a:lnTo>
                    <a:lnTo>
                      <a:pt x="2850" y="288"/>
                    </a:lnTo>
                    <a:lnTo>
                      <a:pt x="2850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94"/>
                    </a:lnTo>
                    <a:lnTo>
                      <a:pt x="2856" y="300"/>
                    </a:lnTo>
                    <a:lnTo>
                      <a:pt x="2862" y="306"/>
                    </a:lnTo>
                    <a:lnTo>
                      <a:pt x="2862" y="312"/>
                    </a:lnTo>
                    <a:lnTo>
                      <a:pt x="2862" y="318"/>
                    </a:lnTo>
                    <a:lnTo>
                      <a:pt x="2862" y="318"/>
                    </a:lnTo>
                    <a:lnTo>
                      <a:pt x="2862" y="318"/>
                    </a:lnTo>
                    <a:lnTo>
                      <a:pt x="2862" y="318"/>
                    </a:lnTo>
                    <a:lnTo>
                      <a:pt x="2862" y="312"/>
                    </a:lnTo>
                    <a:lnTo>
                      <a:pt x="2868" y="306"/>
                    </a:lnTo>
                    <a:lnTo>
                      <a:pt x="2868" y="300"/>
                    </a:lnTo>
                    <a:lnTo>
                      <a:pt x="2868" y="294"/>
                    </a:lnTo>
                    <a:lnTo>
                      <a:pt x="2868" y="288"/>
                    </a:lnTo>
                    <a:lnTo>
                      <a:pt x="2868" y="288"/>
                    </a:lnTo>
                    <a:lnTo>
                      <a:pt x="2868" y="288"/>
                    </a:lnTo>
                    <a:lnTo>
                      <a:pt x="2868" y="288"/>
                    </a:lnTo>
                    <a:lnTo>
                      <a:pt x="2868" y="288"/>
                    </a:lnTo>
                    <a:lnTo>
                      <a:pt x="2868" y="288"/>
                    </a:lnTo>
                    <a:lnTo>
                      <a:pt x="2874" y="288"/>
                    </a:lnTo>
                    <a:lnTo>
                      <a:pt x="2874" y="288"/>
                    </a:lnTo>
                    <a:lnTo>
                      <a:pt x="2874" y="288"/>
                    </a:lnTo>
                    <a:lnTo>
                      <a:pt x="2874" y="288"/>
                    </a:lnTo>
                    <a:lnTo>
                      <a:pt x="2874" y="288"/>
                    </a:lnTo>
                    <a:lnTo>
                      <a:pt x="2880" y="288"/>
                    </a:lnTo>
                    <a:lnTo>
                      <a:pt x="2880" y="288"/>
                    </a:lnTo>
                    <a:lnTo>
                      <a:pt x="2880" y="288"/>
                    </a:lnTo>
                    <a:lnTo>
                      <a:pt x="2880" y="288"/>
                    </a:lnTo>
                    <a:lnTo>
                      <a:pt x="2880" y="294"/>
                    </a:lnTo>
                    <a:lnTo>
                      <a:pt x="2880" y="294"/>
                    </a:lnTo>
                    <a:lnTo>
                      <a:pt x="2886" y="294"/>
                    </a:lnTo>
                    <a:lnTo>
                      <a:pt x="2886" y="294"/>
                    </a:lnTo>
                    <a:lnTo>
                      <a:pt x="2886" y="294"/>
                    </a:lnTo>
                    <a:lnTo>
                      <a:pt x="2886" y="294"/>
                    </a:lnTo>
                    <a:lnTo>
                      <a:pt x="2898" y="294"/>
                    </a:lnTo>
                    <a:lnTo>
                      <a:pt x="2898" y="294"/>
                    </a:lnTo>
                    <a:lnTo>
                      <a:pt x="2898" y="300"/>
                    </a:lnTo>
                    <a:lnTo>
                      <a:pt x="2898" y="300"/>
                    </a:lnTo>
                    <a:lnTo>
                      <a:pt x="2898" y="300"/>
                    </a:lnTo>
                    <a:lnTo>
                      <a:pt x="2904" y="300"/>
                    </a:lnTo>
                    <a:lnTo>
                      <a:pt x="2904" y="300"/>
                    </a:lnTo>
                    <a:lnTo>
                      <a:pt x="2910" y="300"/>
                    </a:lnTo>
                    <a:lnTo>
                      <a:pt x="2916" y="300"/>
                    </a:lnTo>
                    <a:lnTo>
                      <a:pt x="2916" y="300"/>
                    </a:lnTo>
                    <a:lnTo>
                      <a:pt x="2916" y="300"/>
                    </a:lnTo>
                    <a:lnTo>
                      <a:pt x="2916" y="300"/>
                    </a:lnTo>
                    <a:lnTo>
                      <a:pt x="2916" y="300"/>
                    </a:lnTo>
                    <a:lnTo>
                      <a:pt x="2916" y="306"/>
                    </a:lnTo>
                    <a:lnTo>
                      <a:pt x="2922" y="306"/>
                    </a:lnTo>
                    <a:lnTo>
                      <a:pt x="2922" y="306"/>
                    </a:lnTo>
                    <a:lnTo>
                      <a:pt x="2922" y="306"/>
                    </a:lnTo>
                    <a:lnTo>
                      <a:pt x="2922" y="306"/>
                    </a:lnTo>
                    <a:lnTo>
                      <a:pt x="2922" y="306"/>
                    </a:lnTo>
                    <a:lnTo>
                      <a:pt x="2922" y="306"/>
                    </a:lnTo>
                    <a:lnTo>
                      <a:pt x="2928" y="306"/>
                    </a:lnTo>
                    <a:lnTo>
                      <a:pt x="2928" y="306"/>
                    </a:lnTo>
                    <a:lnTo>
                      <a:pt x="2940" y="306"/>
                    </a:lnTo>
                    <a:lnTo>
                      <a:pt x="2940" y="306"/>
                    </a:lnTo>
                    <a:lnTo>
                      <a:pt x="2940" y="306"/>
                    </a:lnTo>
                    <a:lnTo>
                      <a:pt x="2940" y="306"/>
                    </a:lnTo>
                    <a:lnTo>
                      <a:pt x="2940" y="306"/>
                    </a:lnTo>
                    <a:lnTo>
                      <a:pt x="2940" y="312"/>
                    </a:lnTo>
                    <a:lnTo>
                      <a:pt x="2940" y="312"/>
                    </a:lnTo>
                    <a:lnTo>
                      <a:pt x="2952" y="312"/>
                    </a:lnTo>
                    <a:lnTo>
                      <a:pt x="2952" y="312"/>
                    </a:lnTo>
                    <a:lnTo>
                      <a:pt x="2958" y="312"/>
                    </a:lnTo>
                    <a:lnTo>
                      <a:pt x="2958" y="312"/>
                    </a:lnTo>
                    <a:lnTo>
                      <a:pt x="2958" y="312"/>
                    </a:lnTo>
                    <a:lnTo>
                      <a:pt x="2958" y="312"/>
                    </a:lnTo>
                    <a:lnTo>
                      <a:pt x="2958" y="312"/>
                    </a:lnTo>
                    <a:lnTo>
                      <a:pt x="2958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70" y="312"/>
                    </a:lnTo>
                    <a:lnTo>
                      <a:pt x="2976" y="318"/>
                    </a:lnTo>
                    <a:lnTo>
                      <a:pt x="2976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18" y="318"/>
                    </a:lnTo>
                    <a:lnTo>
                      <a:pt x="3018" y="324"/>
                    </a:lnTo>
                    <a:lnTo>
                      <a:pt x="3018" y="324"/>
                    </a:lnTo>
                    <a:lnTo>
                      <a:pt x="3024" y="324"/>
                    </a:lnTo>
                    <a:lnTo>
                      <a:pt x="3024" y="324"/>
                    </a:lnTo>
                    <a:lnTo>
                      <a:pt x="3024" y="324"/>
                    </a:lnTo>
                    <a:lnTo>
                      <a:pt x="3024" y="324"/>
                    </a:lnTo>
                    <a:lnTo>
                      <a:pt x="3036" y="324"/>
                    </a:lnTo>
                    <a:lnTo>
                      <a:pt x="3036" y="324"/>
                    </a:lnTo>
                    <a:lnTo>
                      <a:pt x="3036" y="324"/>
                    </a:lnTo>
                    <a:lnTo>
                      <a:pt x="3036" y="324"/>
                    </a:lnTo>
                    <a:lnTo>
                      <a:pt x="3036" y="324"/>
                    </a:lnTo>
                    <a:lnTo>
                      <a:pt x="3042" y="324"/>
                    </a:lnTo>
                    <a:lnTo>
                      <a:pt x="3042" y="324"/>
                    </a:lnTo>
                    <a:lnTo>
                      <a:pt x="3042" y="324"/>
                    </a:lnTo>
                    <a:lnTo>
                      <a:pt x="3042" y="324"/>
                    </a:lnTo>
                    <a:lnTo>
                      <a:pt x="3042" y="324"/>
                    </a:lnTo>
                    <a:lnTo>
                      <a:pt x="3042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18"/>
                    </a:lnTo>
                    <a:lnTo>
                      <a:pt x="3060" y="312"/>
                    </a:lnTo>
                    <a:lnTo>
                      <a:pt x="3060" y="306"/>
                    </a:lnTo>
                    <a:lnTo>
                      <a:pt x="3066" y="300"/>
                    </a:lnTo>
                    <a:lnTo>
                      <a:pt x="3066" y="294"/>
                    </a:lnTo>
                    <a:lnTo>
                      <a:pt x="3066" y="294"/>
                    </a:lnTo>
                    <a:lnTo>
                      <a:pt x="3066" y="288"/>
                    </a:lnTo>
                    <a:lnTo>
                      <a:pt x="3066" y="288"/>
                    </a:lnTo>
                    <a:lnTo>
                      <a:pt x="3066" y="294"/>
                    </a:lnTo>
                    <a:lnTo>
                      <a:pt x="3066" y="300"/>
                    </a:lnTo>
                    <a:lnTo>
                      <a:pt x="3066" y="300"/>
                    </a:lnTo>
                    <a:lnTo>
                      <a:pt x="3072" y="306"/>
                    </a:lnTo>
                    <a:lnTo>
                      <a:pt x="3072" y="312"/>
                    </a:lnTo>
                    <a:lnTo>
                      <a:pt x="3072" y="318"/>
                    </a:lnTo>
                    <a:lnTo>
                      <a:pt x="3072" y="324"/>
                    </a:lnTo>
                    <a:lnTo>
                      <a:pt x="3072" y="324"/>
                    </a:lnTo>
                    <a:lnTo>
                      <a:pt x="3072" y="324"/>
                    </a:lnTo>
                    <a:lnTo>
                      <a:pt x="3072" y="324"/>
                    </a:lnTo>
                    <a:lnTo>
                      <a:pt x="3072" y="324"/>
                    </a:lnTo>
                    <a:lnTo>
                      <a:pt x="3078" y="324"/>
                    </a:lnTo>
                    <a:lnTo>
                      <a:pt x="3078" y="324"/>
                    </a:lnTo>
                    <a:lnTo>
                      <a:pt x="3078" y="324"/>
                    </a:lnTo>
                    <a:lnTo>
                      <a:pt x="3078" y="324"/>
                    </a:lnTo>
                    <a:lnTo>
                      <a:pt x="3078" y="324"/>
                    </a:lnTo>
                    <a:lnTo>
                      <a:pt x="3078" y="324"/>
                    </a:lnTo>
                    <a:lnTo>
                      <a:pt x="3084" y="324"/>
                    </a:lnTo>
                    <a:lnTo>
                      <a:pt x="3084" y="324"/>
                    </a:lnTo>
                    <a:lnTo>
                      <a:pt x="3084" y="324"/>
                    </a:lnTo>
                    <a:lnTo>
                      <a:pt x="3084" y="324"/>
                    </a:lnTo>
                    <a:lnTo>
                      <a:pt x="3084" y="324"/>
                    </a:lnTo>
                    <a:lnTo>
                      <a:pt x="3090" y="324"/>
                    </a:lnTo>
                    <a:lnTo>
                      <a:pt x="3090" y="324"/>
                    </a:lnTo>
                    <a:lnTo>
                      <a:pt x="3090" y="324"/>
                    </a:lnTo>
                    <a:lnTo>
                      <a:pt x="3090" y="324"/>
                    </a:lnTo>
                    <a:lnTo>
                      <a:pt x="3102" y="324"/>
                    </a:lnTo>
                    <a:lnTo>
                      <a:pt x="3102" y="324"/>
                    </a:lnTo>
                    <a:lnTo>
                      <a:pt x="3102" y="324"/>
                    </a:lnTo>
                    <a:lnTo>
                      <a:pt x="3102" y="324"/>
                    </a:lnTo>
                    <a:lnTo>
                      <a:pt x="3102" y="324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14" y="324"/>
                    </a:lnTo>
                    <a:lnTo>
                      <a:pt x="3120" y="324"/>
                    </a:lnTo>
                    <a:lnTo>
                      <a:pt x="3120" y="324"/>
                    </a:lnTo>
                    <a:lnTo>
                      <a:pt x="3120" y="324"/>
                    </a:lnTo>
                    <a:lnTo>
                      <a:pt x="3120" y="324"/>
                    </a:lnTo>
                    <a:lnTo>
                      <a:pt x="3120" y="324"/>
                    </a:lnTo>
                    <a:lnTo>
                      <a:pt x="3120" y="324"/>
                    </a:lnTo>
                    <a:lnTo>
                      <a:pt x="3126" y="324"/>
                    </a:lnTo>
                    <a:lnTo>
                      <a:pt x="3126" y="324"/>
                    </a:lnTo>
                    <a:lnTo>
                      <a:pt x="3126" y="324"/>
                    </a:lnTo>
                    <a:lnTo>
                      <a:pt x="3126" y="324"/>
                    </a:lnTo>
                    <a:lnTo>
                      <a:pt x="3126" y="324"/>
                    </a:lnTo>
                    <a:lnTo>
                      <a:pt x="3126" y="324"/>
                    </a:lnTo>
                    <a:lnTo>
                      <a:pt x="3132" y="324"/>
                    </a:lnTo>
                    <a:lnTo>
                      <a:pt x="3132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56" y="324"/>
                    </a:lnTo>
                    <a:lnTo>
                      <a:pt x="3156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8" y="324"/>
                    </a:lnTo>
                    <a:lnTo>
                      <a:pt x="3168" y="324"/>
                    </a:lnTo>
                    <a:lnTo>
                      <a:pt x="3168" y="324"/>
                    </a:lnTo>
                    <a:lnTo>
                      <a:pt x="3168" y="324"/>
                    </a:lnTo>
                    <a:lnTo>
                      <a:pt x="3168" y="324"/>
                    </a:lnTo>
                    <a:lnTo>
                      <a:pt x="3168" y="324"/>
                    </a:lnTo>
                    <a:lnTo>
                      <a:pt x="3174" y="324"/>
                    </a:lnTo>
                    <a:lnTo>
                      <a:pt x="3180" y="324"/>
                    </a:lnTo>
                    <a:lnTo>
                      <a:pt x="3180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98" y="324"/>
                    </a:lnTo>
                    <a:lnTo>
                      <a:pt x="3198" y="324"/>
                    </a:lnTo>
                    <a:lnTo>
                      <a:pt x="3198" y="324"/>
                    </a:lnTo>
                    <a:lnTo>
                      <a:pt x="3198" y="324"/>
                    </a:lnTo>
                    <a:lnTo>
                      <a:pt x="3204" y="318"/>
                    </a:lnTo>
                    <a:lnTo>
                      <a:pt x="3204" y="318"/>
                    </a:lnTo>
                    <a:lnTo>
                      <a:pt x="3204" y="318"/>
                    </a:lnTo>
                    <a:lnTo>
                      <a:pt x="3204" y="318"/>
                    </a:lnTo>
                    <a:lnTo>
                      <a:pt x="3204" y="318"/>
                    </a:lnTo>
                    <a:lnTo>
                      <a:pt x="3204" y="318"/>
                    </a:lnTo>
                    <a:lnTo>
                      <a:pt x="3210" y="318"/>
                    </a:lnTo>
                    <a:lnTo>
                      <a:pt x="3210" y="318"/>
                    </a:lnTo>
                    <a:lnTo>
                      <a:pt x="3210" y="318"/>
                    </a:lnTo>
                    <a:lnTo>
                      <a:pt x="3210" y="318"/>
                    </a:lnTo>
                    <a:lnTo>
                      <a:pt x="3210" y="318"/>
                    </a:lnTo>
                    <a:lnTo>
                      <a:pt x="3222" y="318"/>
                    </a:lnTo>
                    <a:lnTo>
                      <a:pt x="3222" y="318"/>
                    </a:lnTo>
                    <a:lnTo>
                      <a:pt x="3222" y="318"/>
                    </a:lnTo>
                    <a:lnTo>
                      <a:pt x="3228" y="318"/>
                    </a:lnTo>
                    <a:lnTo>
                      <a:pt x="3228" y="318"/>
                    </a:lnTo>
                    <a:lnTo>
                      <a:pt x="3228" y="318"/>
                    </a:lnTo>
                    <a:lnTo>
                      <a:pt x="3228" y="318"/>
                    </a:lnTo>
                    <a:lnTo>
                      <a:pt x="3240" y="312"/>
                    </a:lnTo>
                    <a:lnTo>
                      <a:pt x="3240" y="312"/>
                    </a:lnTo>
                    <a:lnTo>
                      <a:pt x="3240" y="312"/>
                    </a:lnTo>
                    <a:lnTo>
                      <a:pt x="3240" y="312"/>
                    </a:lnTo>
                    <a:lnTo>
                      <a:pt x="3240" y="312"/>
                    </a:lnTo>
                    <a:lnTo>
                      <a:pt x="3246" y="312"/>
                    </a:lnTo>
                    <a:lnTo>
                      <a:pt x="3246" y="312"/>
                    </a:lnTo>
                    <a:lnTo>
                      <a:pt x="3246" y="312"/>
                    </a:lnTo>
                    <a:lnTo>
                      <a:pt x="3246" y="312"/>
                    </a:lnTo>
                    <a:lnTo>
                      <a:pt x="3246" y="312"/>
                    </a:lnTo>
                    <a:lnTo>
                      <a:pt x="3246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8" y="312"/>
                    </a:lnTo>
                    <a:lnTo>
                      <a:pt x="3258" y="312"/>
                    </a:lnTo>
                    <a:lnTo>
                      <a:pt x="3258" y="312"/>
                    </a:lnTo>
                    <a:lnTo>
                      <a:pt x="3258" y="312"/>
                    </a:lnTo>
                    <a:lnTo>
                      <a:pt x="3258" y="306"/>
                    </a:lnTo>
                    <a:lnTo>
                      <a:pt x="3258" y="306"/>
                    </a:lnTo>
                    <a:lnTo>
                      <a:pt x="3264" y="306"/>
                    </a:lnTo>
                    <a:lnTo>
                      <a:pt x="3264" y="306"/>
                    </a:lnTo>
                    <a:lnTo>
                      <a:pt x="3264" y="306"/>
                    </a:lnTo>
                    <a:lnTo>
                      <a:pt x="3264" y="306"/>
                    </a:lnTo>
                    <a:lnTo>
                      <a:pt x="3264" y="306"/>
                    </a:lnTo>
                    <a:lnTo>
                      <a:pt x="3264" y="306"/>
                    </a:lnTo>
                    <a:lnTo>
                      <a:pt x="3264" y="312"/>
                    </a:lnTo>
                    <a:lnTo>
                      <a:pt x="3264" y="318"/>
                    </a:lnTo>
                    <a:lnTo>
                      <a:pt x="3264" y="324"/>
                    </a:lnTo>
                    <a:lnTo>
                      <a:pt x="3270" y="330"/>
                    </a:lnTo>
                    <a:lnTo>
                      <a:pt x="3270" y="330"/>
                    </a:lnTo>
                    <a:lnTo>
                      <a:pt x="3270" y="336"/>
                    </a:lnTo>
                    <a:lnTo>
                      <a:pt x="3270" y="342"/>
                    </a:lnTo>
                    <a:lnTo>
                      <a:pt x="3270" y="342"/>
                    </a:lnTo>
                    <a:lnTo>
                      <a:pt x="3270" y="336"/>
                    </a:lnTo>
                    <a:lnTo>
                      <a:pt x="3270" y="336"/>
                    </a:lnTo>
                    <a:lnTo>
                      <a:pt x="3270" y="330"/>
                    </a:lnTo>
                    <a:lnTo>
                      <a:pt x="3276" y="324"/>
                    </a:lnTo>
                    <a:lnTo>
                      <a:pt x="3276" y="318"/>
                    </a:lnTo>
                    <a:lnTo>
                      <a:pt x="3276" y="312"/>
                    </a:lnTo>
                    <a:lnTo>
                      <a:pt x="3276" y="312"/>
                    </a:lnTo>
                    <a:lnTo>
                      <a:pt x="3276" y="306"/>
                    </a:lnTo>
                    <a:lnTo>
                      <a:pt x="3276" y="306"/>
                    </a:lnTo>
                    <a:lnTo>
                      <a:pt x="3276" y="312"/>
                    </a:lnTo>
                    <a:lnTo>
                      <a:pt x="3276" y="312"/>
                    </a:lnTo>
                    <a:lnTo>
                      <a:pt x="3282" y="312"/>
                    </a:lnTo>
                    <a:lnTo>
                      <a:pt x="3282" y="312"/>
                    </a:lnTo>
                    <a:lnTo>
                      <a:pt x="3282" y="312"/>
                    </a:lnTo>
                    <a:lnTo>
                      <a:pt x="3282" y="312"/>
                    </a:lnTo>
                    <a:lnTo>
                      <a:pt x="3282" y="312"/>
                    </a:lnTo>
                    <a:lnTo>
                      <a:pt x="3282" y="312"/>
                    </a:lnTo>
                    <a:lnTo>
                      <a:pt x="3288" y="312"/>
                    </a:lnTo>
                    <a:lnTo>
                      <a:pt x="3288" y="312"/>
                    </a:lnTo>
                    <a:lnTo>
                      <a:pt x="3288" y="312"/>
                    </a:lnTo>
                    <a:lnTo>
                      <a:pt x="3288" y="312"/>
                    </a:lnTo>
                    <a:lnTo>
                      <a:pt x="3288" y="312"/>
                    </a:lnTo>
                    <a:lnTo>
                      <a:pt x="3288" y="312"/>
                    </a:lnTo>
                    <a:lnTo>
                      <a:pt x="3294" y="312"/>
                    </a:lnTo>
                    <a:lnTo>
                      <a:pt x="3294" y="312"/>
                    </a:lnTo>
                    <a:lnTo>
                      <a:pt x="3294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12" y="318"/>
                    </a:lnTo>
                    <a:lnTo>
                      <a:pt x="3318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30" y="324"/>
                    </a:lnTo>
                    <a:lnTo>
                      <a:pt x="3330" y="324"/>
                    </a:lnTo>
                    <a:lnTo>
                      <a:pt x="3330" y="324"/>
                    </a:lnTo>
                    <a:lnTo>
                      <a:pt x="3330" y="330"/>
                    </a:lnTo>
                    <a:lnTo>
                      <a:pt x="3330" y="330"/>
                    </a:lnTo>
                    <a:lnTo>
                      <a:pt x="3330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8" y="336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90" y="342"/>
                    </a:lnTo>
                    <a:lnTo>
                      <a:pt x="3390" y="342"/>
                    </a:lnTo>
                    <a:lnTo>
                      <a:pt x="3390" y="342"/>
                    </a:lnTo>
                    <a:lnTo>
                      <a:pt x="3390" y="342"/>
                    </a:lnTo>
                    <a:lnTo>
                      <a:pt x="3390" y="342"/>
                    </a:lnTo>
                    <a:lnTo>
                      <a:pt x="3402" y="342"/>
                    </a:lnTo>
                    <a:lnTo>
                      <a:pt x="3402" y="342"/>
                    </a:lnTo>
                    <a:lnTo>
                      <a:pt x="3402" y="342"/>
                    </a:lnTo>
                    <a:lnTo>
                      <a:pt x="3402" y="342"/>
                    </a:lnTo>
                    <a:lnTo>
                      <a:pt x="3408" y="342"/>
                    </a:lnTo>
                    <a:lnTo>
                      <a:pt x="3408" y="342"/>
                    </a:lnTo>
                    <a:lnTo>
                      <a:pt x="3408" y="342"/>
                    </a:lnTo>
                    <a:lnTo>
                      <a:pt x="3408" y="342"/>
                    </a:lnTo>
                    <a:lnTo>
                      <a:pt x="3408" y="342"/>
                    </a:lnTo>
                    <a:lnTo>
                      <a:pt x="3408" y="342"/>
                    </a:lnTo>
                    <a:lnTo>
                      <a:pt x="3414" y="342"/>
                    </a:lnTo>
                    <a:lnTo>
                      <a:pt x="3414" y="342"/>
                    </a:lnTo>
                    <a:lnTo>
                      <a:pt x="3414" y="342"/>
                    </a:lnTo>
                    <a:lnTo>
                      <a:pt x="3414" y="342"/>
                    </a:lnTo>
                    <a:lnTo>
                      <a:pt x="3414" y="342"/>
                    </a:lnTo>
                    <a:lnTo>
                      <a:pt x="3426" y="348"/>
                    </a:lnTo>
                    <a:lnTo>
                      <a:pt x="3426" y="348"/>
                    </a:lnTo>
                    <a:lnTo>
                      <a:pt x="3426" y="348"/>
                    </a:lnTo>
                    <a:lnTo>
                      <a:pt x="3426" y="348"/>
                    </a:lnTo>
                    <a:lnTo>
                      <a:pt x="3432" y="348"/>
                    </a:lnTo>
                    <a:lnTo>
                      <a:pt x="3432" y="348"/>
                    </a:lnTo>
                    <a:lnTo>
                      <a:pt x="3432" y="348"/>
                    </a:lnTo>
                    <a:lnTo>
                      <a:pt x="3444" y="348"/>
                    </a:lnTo>
                    <a:lnTo>
                      <a:pt x="3444" y="348"/>
                    </a:lnTo>
                    <a:lnTo>
                      <a:pt x="3444" y="348"/>
                    </a:lnTo>
                    <a:lnTo>
                      <a:pt x="3444" y="348"/>
                    </a:lnTo>
                    <a:lnTo>
                      <a:pt x="3444" y="348"/>
                    </a:lnTo>
                    <a:lnTo>
                      <a:pt x="3450" y="348"/>
                    </a:lnTo>
                    <a:lnTo>
                      <a:pt x="3450" y="348"/>
                    </a:lnTo>
                    <a:lnTo>
                      <a:pt x="3450" y="348"/>
                    </a:lnTo>
                    <a:lnTo>
                      <a:pt x="3450" y="348"/>
                    </a:lnTo>
                    <a:lnTo>
                      <a:pt x="3450" y="348"/>
                    </a:lnTo>
                    <a:lnTo>
                      <a:pt x="3450" y="348"/>
                    </a:lnTo>
                    <a:lnTo>
                      <a:pt x="3456" y="348"/>
                    </a:lnTo>
                    <a:lnTo>
                      <a:pt x="3456" y="348"/>
                    </a:lnTo>
                    <a:lnTo>
                      <a:pt x="3456" y="348"/>
                    </a:lnTo>
                    <a:lnTo>
                      <a:pt x="3456" y="348"/>
                    </a:lnTo>
                    <a:lnTo>
                      <a:pt x="3456" y="348"/>
                    </a:lnTo>
                    <a:lnTo>
                      <a:pt x="3456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8" y="348"/>
                    </a:lnTo>
                    <a:lnTo>
                      <a:pt x="3468" y="348"/>
                    </a:lnTo>
                    <a:lnTo>
                      <a:pt x="3468" y="348"/>
                    </a:lnTo>
                    <a:lnTo>
                      <a:pt x="3468" y="348"/>
                    </a:lnTo>
                    <a:lnTo>
                      <a:pt x="3468" y="348"/>
                    </a:lnTo>
                    <a:lnTo>
                      <a:pt x="3468" y="348"/>
                    </a:lnTo>
                    <a:lnTo>
                      <a:pt x="3468" y="342"/>
                    </a:lnTo>
                    <a:lnTo>
                      <a:pt x="3468" y="336"/>
                    </a:lnTo>
                    <a:lnTo>
                      <a:pt x="3468" y="330"/>
                    </a:lnTo>
                    <a:lnTo>
                      <a:pt x="3474" y="330"/>
                    </a:lnTo>
                    <a:lnTo>
                      <a:pt x="3474" y="324"/>
                    </a:lnTo>
                    <a:lnTo>
                      <a:pt x="3474" y="318"/>
                    </a:lnTo>
                    <a:lnTo>
                      <a:pt x="3474" y="312"/>
                    </a:lnTo>
                    <a:lnTo>
                      <a:pt x="3474" y="312"/>
                    </a:lnTo>
                    <a:lnTo>
                      <a:pt x="3474" y="318"/>
                    </a:lnTo>
                    <a:lnTo>
                      <a:pt x="3474" y="324"/>
                    </a:lnTo>
                    <a:lnTo>
                      <a:pt x="3474" y="330"/>
                    </a:lnTo>
                    <a:lnTo>
                      <a:pt x="3480" y="336"/>
                    </a:lnTo>
                    <a:lnTo>
                      <a:pt x="3480" y="336"/>
                    </a:lnTo>
                    <a:lnTo>
                      <a:pt x="3480" y="342"/>
                    </a:lnTo>
                    <a:lnTo>
                      <a:pt x="3480" y="348"/>
                    </a:lnTo>
                    <a:lnTo>
                      <a:pt x="3480" y="348"/>
                    </a:lnTo>
                    <a:lnTo>
                      <a:pt x="3480" y="348"/>
                    </a:lnTo>
                    <a:lnTo>
                      <a:pt x="3480" y="348"/>
                    </a:lnTo>
                    <a:lnTo>
                      <a:pt x="3480" y="348"/>
                    </a:lnTo>
                    <a:lnTo>
                      <a:pt x="3486" y="348"/>
                    </a:lnTo>
                    <a:lnTo>
                      <a:pt x="3486" y="348"/>
                    </a:lnTo>
                    <a:lnTo>
                      <a:pt x="3486" y="348"/>
                    </a:lnTo>
                    <a:lnTo>
                      <a:pt x="3486" y="348"/>
                    </a:lnTo>
                    <a:lnTo>
                      <a:pt x="3486" y="348"/>
                    </a:lnTo>
                    <a:lnTo>
                      <a:pt x="3486" y="348"/>
                    </a:lnTo>
                    <a:lnTo>
                      <a:pt x="3492" y="348"/>
                    </a:lnTo>
                    <a:lnTo>
                      <a:pt x="3492" y="348"/>
                    </a:lnTo>
                    <a:lnTo>
                      <a:pt x="3492" y="348"/>
                    </a:lnTo>
                    <a:lnTo>
                      <a:pt x="3492" y="348"/>
                    </a:lnTo>
                    <a:lnTo>
                      <a:pt x="3492" y="348"/>
                    </a:lnTo>
                    <a:lnTo>
                      <a:pt x="3492" y="348"/>
                    </a:lnTo>
                    <a:lnTo>
                      <a:pt x="3498" y="348"/>
                    </a:lnTo>
                    <a:lnTo>
                      <a:pt x="3498" y="348"/>
                    </a:lnTo>
                    <a:lnTo>
                      <a:pt x="3498" y="348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6" y="348"/>
                    </a:lnTo>
                    <a:lnTo>
                      <a:pt x="3522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34" y="354"/>
                    </a:lnTo>
                    <a:lnTo>
                      <a:pt x="3534" y="354"/>
                    </a:lnTo>
                    <a:lnTo>
                      <a:pt x="3534" y="354"/>
                    </a:lnTo>
                    <a:lnTo>
                      <a:pt x="3534" y="354"/>
                    </a:lnTo>
                    <a:lnTo>
                      <a:pt x="3534" y="354"/>
                    </a:lnTo>
                    <a:lnTo>
                      <a:pt x="3534" y="354"/>
                    </a:lnTo>
                    <a:lnTo>
                      <a:pt x="3540" y="354"/>
                    </a:lnTo>
                    <a:lnTo>
                      <a:pt x="3540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64" y="354"/>
                    </a:lnTo>
                    <a:lnTo>
                      <a:pt x="3564" y="354"/>
                    </a:lnTo>
                    <a:lnTo>
                      <a:pt x="3564" y="354"/>
                    </a:lnTo>
                    <a:lnTo>
                      <a:pt x="3570" y="354"/>
                    </a:lnTo>
                    <a:lnTo>
                      <a:pt x="3570" y="354"/>
                    </a:lnTo>
                    <a:lnTo>
                      <a:pt x="3570" y="354"/>
                    </a:lnTo>
                    <a:lnTo>
                      <a:pt x="3570" y="354"/>
                    </a:lnTo>
                    <a:lnTo>
                      <a:pt x="3570" y="348"/>
                    </a:lnTo>
                    <a:lnTo>
                      <a:pt x="3570" y="348"/>
                    </a:lnTo>
                    <a:lnTo>
                      <a:pt x="3576" y="348"/>
                    </a:lnTo>
                    <a:lnTo>
                      <a:pt x="3576" y="348"/>
                    </a:lnTo>
                    <a:lnTo>
                      <a:pt x="3576" y="348"/>
                    </a:lnTo>
                    <a:lnTo>
                      <a:pt x="3576" y="348"/>
                    </a:lnTo>
                    <a:lnTo>
                      <a:pt x="3576" y="348"/>
                    </a:lnTo>
                    <a:lnTo>
                      <a:pt x="3576" y="348"/>
                    </a:lnTo>
                    <a:lnTo>
                      <a:pt x="3588" y="348"/>
                    </a:lnTo>
                    <a:lnTo>
                      <a:pt x="3588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30" y="342"/>
                    </a:lnTo>
                    <a:lnTo>
                      <a:pt x="3630" y="342"/>
                    </a:lnTo>
                    <a:lnTo>
                      <a:pt x="3630" y="342"/>
                    </a:lnTo>
                    <a:lnTo>
                      <a:pt x="3630" y="342"/>
                    </a:lnTo>
                    <a:lnTo>
                      <a:pt x="3636" y="342"/>
                    </a:lnTo>
                    <a:lnTo>
                      <a:pt x="3636" y="342"/>
                    </a:lnTo>
                    <a:lnTo>
                      <a:pt x="3636" y="342"/>
                    </a:lnTo>
                    <a:lnTo>
                      <a:pt x="3648" y="342"/>
                    </a:lnTo>
                    <a:lnTo>
                      <a:pt x="3648" y="342"/>
                    </a:lnTo>
                    <a:lnTo>
                      <a:pt x="3648" y="342"/>
                    </a:lnTo>
                    <a:lnTo>
                      <a:pt x="3648" y="342"/>
                    </a:lnTo>
                    <a:lnTo>
                      <a:pt x="3648" y="342"/>
                    </a:lnTo>
                    <a:lnTo>
                      <a:pt x="3654" y="342"/>
                    </a:lnTo>
                    <a:lnTo>
                      <a:pt x="3654" y="336"/>
                    </a:lnTo>
                    <a:lnTo>
                      <a:pt x="3654" y="336"/>
                    </a:lnTo>
                    <a:lnTo>
                      <a:pt x="3654" y="336"/>
                    </a:lnTo>
                    <a:lnTo>
                      <a:pt x="3654" y="336"/>
                    </a:lnTo>
                    <a:lnTo>
                      <a:pt x="3654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6" y="336"/>
                    </a:lnTo>
                    <a:lnTo>
                      <a:pt x="3666" y="336"/>
                    </a:lnTo>
                    <a:lnTo>
                      <a:pt x="3666" y="336"/>
                    </a:lnTo>
                    <a:lnTo>
                      <a:pt x="3666" y="336"/>
                    </a:lnTo>
                    <a:lnTo>
                      <a:pt x="3666" y="336"/>
                    </a:lnTo>
                    <a:lnTo>
                      <a:pt x="3666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42"/>
                    </a:lnTo>
                    <a:lnTo>
                      <a:pt x="3672" y="348"/>
                    </a:lnTo>
                    <a:lnTo>
                      <a:pt x="3672" y="354"/>
                    </a:lnTo>
                    <a:lnTo>
                      <a:pt x="3678" y="360"/>
                    </a:lnTo>
                    <a:lnTo>
                      <a:pt x="3678" y="366"/>
                    </a:lnTo>
                    <a:lnTo>
                      <a:pt x="3678" y="366"/>
                    </a:lnTo>
                    <a:lnTo>
                      <a:pt x="3678" y="366"/>
                    </a:lnTo>
                    <a:lnTo>
                      <a:pt x="3678" y="366"/>
                    </a:lnTo>
                    <a:lnTo>
                      <a:pt x="3678" y="360"/>
                    </a:lnTo>
                    <a:lnTo>
                      <a:pt x="3678" y="354"/>
                    </a:lnTo>
                    <a:lnTo>
                      <a:pt x="3684" y="348"/>
                    </a:lnTo>
                    <a:lnTo>
                      <a:pt x="3684" y="342"/>
                    </a:lnTo>
                    <a:lnTo>
                      <a:pt x="3684" y="336"/>
                    </a:lnTo>
                    <a:lnTo>
                      <a:pt x="3684" y="336"/>
                    </a:lnTo>
                    <a:lnTo>
                      <a:pt x="3684" y="336"/>
                    </a:lnTo>
                    <a:lnTo>
                      <a:pt x="3684" y="336"/>
                    </a:lnTo>
                    <a:lnTo>
                      <a:pt x="3684" y="336"/>
                    </a:lnTo>
                    <a:lnTo>
                      <a:pt x="3684" y="336"/>
                    </a:lnTo>
                    <a:lnTo>
                      <a:pt x="3690" y="336"/>
                    </a:lnTo>
                    <a:lnTo>
                      <a:pt x="3690" y="336"/>
                    </a:lnTo>
                    <a:lnTo>
                      <a:pt x="3690" y="336"/>
                    </a:lnTo>
                    <a:lnTo>
                      <a:pt x="3690" y="336"/>
                    </a:lnTo>
                    <a:lnTo>
                      <a:pt x="3690" y="336"/>
                    </a:lnTo>
                    <a:lnTo>
                      <a:pt x="3690" y="336"/>
                    </a:lnTo>
                    <a:lnTo>
                      <a:pt x="3696" y="336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702" y="342"/>
                    </a:lnTo>
                    <a:lnTo>
                      <a:pt x="3702" y="342"/>
                    </a:lnTo>
                    <a:lnTo>
                      <a:pt x="3702" y="342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20" y="348"/>
                    </a:lnTo>
                    <a:lnTo>
                      <a:pt x="3726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44" y="354"/>
                    </a:lnTo>
                    <a:lnTo>
                      <a:pt x="3744" y="354"/>
                    </a:lnTo>
                    <a:lnTo>
                      <a:pt x="3750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68" y="360"/>
                    </a:lnTo>
                    <a:lnTo>
                      <a:pt x="3768" y="360"/>
                    </a:lnTo>
                    <a:lnTo>
                      <a:pt x="3768" y="360"/>
                    </a:lnTo>
                    <a:lnTo>
                      <a:pt x="3774" y="360"/>
                    </a:lnTo>
                    <a:lnTo>
                      <a:pt x="3774" y="366"/>
                    </a:lnTo>
                    <a:lnTo>
                      <a:pt x="3774" y="366"/>
                    </a:lnTo>
                    <a:lnTo>
                      <a:pt x="3774" y="366"/>
                    </a:lnTo>
                    <a:lnTo>
                      <a:pt x="3774" y="366"/>
                    </a:lnTo>
                    <a:lnTo>
                      <a:pt x="3774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92" y="366"/>
                    </a:lnTo>
                    <a:lnTo>
                      <a:pt x="3792" y="366"/>
                    </a:lnTo>
                    <a:lnTo>
                      <a:pt x="3798" y="366"/>
                    </a:lnTo>
                    <a:lnTo>
                      <a:pt x="3798" y="366"/>
                    </a:lnTo>
                    <a:lnTo>
                      <a:pt x="3798" y="366"/>
                    </a:lnTo>
                    <a:lnTo>
                      <a:pt x="3798" y="366"/>
                    </a:lnTo>
                    <a:lnTo>
                      <a:pt x="3798" y="366"/>
                    </a:lnTo>
                    <a:lnTo>
                      <a:pt x="3810" y="372"/>
                    </a:lnTo>
                    <a:lnTo>
                      <a:pt x="3810" y="372"/>
                    </a:lnTo>
                    <a:lnTo>
                      <a:pt x="3810" y="372"/>
                    </a:lnTo>
                    <a:lnTo>
                      <a:pt x="3810" y="372"/>
                    </a:lnTo>
                    <a:lnTo>
                      <a:pt x="3816" y="372"/>
                    </a:lnTo>
                    <a:lnTo>
                      <a:pt x="3816" y="372"/>
                    </a:lnTo>
                    <a:lnTo>
                      <a:pt x="3816" y="372"/>
                    </a:lnTo>
                    <a:lnTo>
                      <a:pt x="3816" y="372"/>
                    </a:lnTo>
                    <a:lnTo>
                      <a:pt x="3816" y="372"/>
                    </a:lnTo>
                    <a:lnTo>
                      <a:pt x="3816" y="372"/>
                    </a:lnTo>
                    <a:lnTo>
                      <a:pt x="3822" y="372"/>
                    </a:lnTo>
                    <a:lnTo>
                      <a:pt x="3822" y="372"/>
                    </a:lnTo>
                    <a:lnTo>
                      <a:pt x="3822" y="372"/>
                    </a:lnTo>
                    <a:lnTo>
                      <a:pt x="3822" y="372"/>
                    </a:lnTo>
                    <a:lnTo>
                      <a:pt x="3822" y="372"/>
                    </a:lnTo>
                    <a:lnTo>
                      <a:pt x="3834" y="372"/>
                    </a:lnTo>
                    <a:lnTo>
                      <a:pt x="3834" y="372"/>
                    </a:lnTo>
                    <a:lnTo>
                      <a:pt x="3834" y="372"/>
                    </a:lnTo>
                    <a:lnTo>
                      <a:pt x="3834" y="372"/>
                    </a:lnTo>
                    <a:lnTo>
                      <a:pt x="3840" y="372"/>
                    </a:lnTo>
                    <a:lnTo>
                      <a:pt x="3840" y="372"/>
                    </a:lnTo>
                    <a:lnTo>
                      <a:pt x="3840" y="372"/>
                    </a:lnTo>
                    <a:lnTo>
                      <a:pt x="3852" y="372"/>
                    </a:lnTo>
                    <a:lnTo>
                      <a:pt x="3852" y="372"/>
                    </a:lnTo>
                    <a:lnTo>
                      <a:pt x="3852" y="372"/>
                    </a:lnTo>
                    <a:lnTo>
                      <a:pt x="3852" y="372"/>
                    </a:lnTo>
                    <a:lnTo>
                      <a:pt x="3852" y="372"/>
                    </a:lnTo>
                    <a:lnTo>
                      <a:pt x="3858" y="372"/>
                    </a:lnTo>
                    <a:lnTo>
                      <a:pt x="3858" y="372"/>
                    </a:lnTo>
                    <a:lnTo>
                      <a:pt x="3858" y="372"/>
                    </a:lnTo>
                    <a:lnTo>
                      <a:pt x="3858" y="372"/>
                    </a:lnTo>
                    <a:lnTo>
                      <a:pt x="3858" y="372"/>
                    </a:lnTo>
                    <a:lnTo>
                      <a:pt x="3858" y="372"/>
                    </a:lnTo>
                    <a:lnTo>
                      <a:pt x="3864" y="372"/>
                    </a:lnTo>
                    <a:lnTo>
                      <a:pt x="3864" y="372"/>
                    </a:lnTo>
                    <a:lnTo>
                      <a:pt x="3864" y="372"/>
                    </a:lnTo>
                    <a:lnTo>
                      <a:pt x="3864" y="372"/>
                    </a:lnTo>
                    <a:lnTo>
                      <a:pt x="3864" y="372"/>
                    </a:lnTo>
                    <a:lnTo>
                      <a:pt x="3864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66"/>
                    </a:lnTo>
                    <a:lnTo>
                      <a:pt x="3876" y="360"/>
                    </a:lnTo>
                    <a:lnTo>
                      <a:pt x="3876" y="354"/>
                    </a:lnTo>
                    <a:lnTo>
                      <a:pt x="3882" y="348"/>
                    </a:lnTo>
                    <a:lnTo>
                      <a:pt x="3882" y="342"/>
                    </a:lnTo>
                    <a:lnTo>
                      <a:pt x="3882" y="342"/>
                    </a:lnTo>
                    <a:lnTo>
                      <a:pt x="3882" y="342"/>
                    </a:lnTo>
                    <a:lnTo>
                      <a:pt x="3882" y="342"/>
                    </a:lnTo>
                    <a:lnTo>
                      <a:pt x="3882" y="348"/>
                    </a:lnTo>
                    <a:lnTo>
                      <a:pt x="3882" y="354"/>
                    </a:lnTo>
                    <a:lnTo>
                      <a:pt x="3888" y="360"/>
                    </a:lnTo>
                    <a:lnTo>
                      <a:pt x="3888" y="366"/>
                    </a:lnTo>
                    <a:lnTo>
                      <a:pt x="3888" y="372"/>
                    </a:lnTo>
                    <a:lnTo>
                      <a:pt x="3888" y="372"/>
                    </a:lnTo>
                    <a:lnTo>
                      <a:pt x="3888" y="372"/>
                    </a:lnTo>
                    <a:lnTo>
                      <a:pt x="3888" y="372"/>
                    </a:lnTo>
                    <a:lnTo>
                      <a:pt x="3888" y="372"/>
                    </a:lnTo>
                    <a:lnTo>
                      <a:pt x="3888" y="372"/>
                    </a:lnTo>
                    <a:lnTo>
                      <a:pt x="3894" y="372"/>
                    </a:lnTo>
                    <a:lnTo>
                      <a:pt x="3894" y="372"/>
                    </a:lnTo>
                    <a:lnTo>
                      <a:pt x="3894" y="378"/>
                    </a:lnTo>
                    <a:lnTo>
                      <a:pt x="3894" y="378"/>
                    </a:lnTo>
                    <a:lnTo>
                      <a:pt x="3894" y="378"/>
                    </a:lnTo>
                    <a:lnTo>
                      <a:pt x="3894" y="378"/>
                    </a:lnTo>
                    <a:lnTo>
                      <a:pt x="3900" y="378"/>
                    </a:lnTo>
                    <a:lnTo>
                      <a:pt x="3900" y="378"/>
                    </a:lnTo>
                    <a:lnTo>
                      <a:pt x="3900" y="378"/>
                    </a:lnTo>
                    <a:lnTo>
                      <a:pt x="3900" y="378"/>
                    </a:lnTo>
                    <a:lnTo>
                      <a:pt x="3900" y="378"/>
                    </a:lnTo>
                    <a:lnTo>
                      <a:pt x="3900" y="378"/>
                    </a:lnTo>
                    <a:lnTo>
                      <a:pt x="3906" y="378"/>
                    </a:lnTo>
                    <a:lnTo>
                      <a:pt x="3906" y="378"/>
                    </a:lnTo>
                    <a:lnTo>
                      <a:pt x="3906" y="378"/>
                    </a:lnTo>
                    <a:lnTo>
                      <a:pt x="3918" y="378"/>
                    </a:lnTo>
                    <a:lnTo>
                      <a:pt x="3918" y="378"/>
                    </a:lnTo>
                    <a:lnTo>
                      <a:pt x="3918" y="378"/>
                    </a:lnTo>
                    <a:lnTo>
                      <a:pt x="3918" y="378"/>
                    </a:lnTo>
                    <a:lnTo>
                      <a:pt x="3918" y="378"/>
                    </a:lnTo>
                    <a:lnTo>
                      <a:pt x="3918" y="378"/>
                    </a:lnTo>
                    <a:lnTo>
                      <a:pt x="3924" y="378"/>
                    </a:lnTo>
                    <a:lnTo>
                      <a:pt x="3930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8" y="378"/>
                    </a:lnTo>
                    <a:lnTo>
                      <a:pt x="3948" y="378"/>
                    </a:lnTo>
                    <a:lnTo>
                      <a:pt x="3954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72" y="378"/>
                    </a:lnTo>
                    <a:lnTo>
                      <a:pt x="3972" y="378"/>
                    </a:lnTo>
                    <a:lnTo>
                      <a:pt x="3972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84" y="378"/>
                    </a:lnTo>
                    <a:lnTo>
                      <a:pt x="3984" y="378"/>
                    </a:lnTo>
                    <a:lnTo>
                      <a:pt x="3984" y="378"/>
                    </a:lnTo>
                    <a:lnTo>
                      <a:pt x="3984" y="378"/>
                    </a:lnTo>
                    <a:lnTo>
                      <a:pt x="3984" y="378"/>
                    </a:lnTo>
                    <a:lnTo>
                      <a:pt x="3984" y="378"/>
                    </a:lnTo>
                    <a:lnTo>
                      <a:pt x="3996" y="378"/>
                    </a:lnTo>
                    <a:lnTo>
                      <a:pt x="3996" y="378"/>
                    </a:lnTo>
                    <a:lnTo>
                      <a:pt x="4002" y="378"/>
                    </a:lnTo>
                    <a:lnTo>
                      <a:pt x="4002" y="378"/>
                    </a:lnTo>
                    <a:lnTo>
                      <a:pt x="4002" y="378"/>
                    </a:lnTo>
                    <a:lnTo>
                      <a:pt x="4002" y="378"/>
                    </a:lnTo>
                    <a:lnTo>
                      <a:pt x="4002" y="378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38" y="372"/>
                    </a:lnTo>
                    <a:lnTo>
                      <a:pt x="4038" y="372"/>
                    </a:lnTo>
                    <a:lnTo>
                      <a:pt x="4038" y="372"/>
                    </a:lnTo>
                    <a:lnTo>
                      <a:pt x="4038" y="372"/>
                    </a:lnTo>
                    <a:lnTo>
                      <a:pt x="4044" y="372"/>
                    </a:lnTo>
                    <a:lnTo>
                      <a:pt x="4044" y="366"/>
                    </a:lnTo>
                    <a:lnTo>
                      <a:pt x="4044" y="366"/>
                    </a:lnTo>
                    <a:lnTo>
                      <a:pt x="4056" y="366"/>
                    </a:lnTo>
                    <a:lnTo>
                      <a:pt x="4056" y="366"/>
                    </a:lnTo>
                    <a:lnTo>
                      <a:pt x="4056" y="366"/>
                    </a:lnTo>
                    <a:lnTo>
                      <a:pt x="4056" y="366"/>
                    </a:lnTo>
                    <a:lnTo>
                      <a:pt x="4056" y="366"/>
                    </a:lnTo>
                    <a:lnTo>
                      <a:pt x="4056" y="366"/>
                    </a:lnTo>
                    <a:lnTo>
                      <a:pt x="4062" y="366"/>
                    </a:lnTo>
                    <a:lnTo>
                      <a:pt x="4062" y="366"/>
                    </a:lnTo>
                    <a:lnTo>
                      <a:pt x="4062" y="366"/>
                    </a:lnTo>
                    <a:lnTo>
                      <a:pt x="4062" y="366"/>
                    </a:lnTo>
                    <a:lnTo>
                      <a:pt x="4062" y="366"/>
                    </a:lnTo>
                    <a:lnTo>
                      <a:pt x="4062" y="366"/>
                    </a:lnTo>
                    <a:lnTo>
                      <a:pt x="4068" y="366"/>
                    </a:lnTo>
                    <a:lnTo>
                      <a:pt x="4068" y="366"/>
                    </a:lnTo>
                    <a:lnTo>
                      <a:pt x="4068" y="360"/>
                    </a:lnTo>
                    <a:lnTo>
                      <a:pt x="4068" y="360"/>
                    </a:lnTo>
                    <a:lnTo>
                      <a:pt x="4068" y="360"/>
                    </a:lnTo>
                    <a:lnTo>
                      <a:pt x="4068" y="360"/>
                    </a:lnTo>
                    <a:lnTo>
                      <a:pt x="4068" y="360"/>
                    </a:lnTo>
                    <a:lnTo>
                      <a:pt x="4068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80" y="360"/>
                    </a:lnTo>
                    <a:lnTo>
                      <a:pt x="4080" y="360"/>
                    </a:lnTo>
                    <a:lnTo>
                      <a:pt x="4080" y="360"/>
                    </a:lnTo>
                    <a:lnTo>
                      <a:pt x="4080" y="360"/>
                    </a:lnTo>
                    <a:lnTo>
                      <a:pt x="4080" y="360"/>
                    </a:lnTo>
                    <a:lnTo>
                      <a:pt x="4080" y="366"/>
                    </a:lnTo>
                    <a:lnTo>
                      <a:pt x="4080" y="366"/>
                    </a:lnTo>
                    <a:lnTo>
                      <a:pt x="4080" y="372"/>
                    </a:lnTo>
                    <a:lnTo>
                      <a:pt x="4080" y="378"/>
                    </a:lnTo>
                    <a:lnTo>
                      <a:pt x="4086" y="384"/>
                    </a:lnTo>
                    <a:lnTo>
                      <a:pt x="4086" y="390"/>
                    </a:lnTo>
                    <a:lnTo>
                      <a:pt x="4086" y="390"/>
                    </a:lnTo>
                    <a:lnTo>
                      <a:pt x="4086" y="390"/>
                    </a:lnTo>
                    <a:lnTo>
                      <a:pt x="4086" y="390"/>
                    </a:lnTo>
                    <a:lnTo>
                      <a:pt x="4086" y="384"/>
                    </a:lnTo>
                    <a:lnTo>
                      <a:pt x="4086" y="378"/>
                    </a:lnTo>
                    <a:lnTo>
                      <a:pt x="4092" y="372"/>
                    </a:lnTo>
                    <a:lnTo>
                      <a:pt x="4092" y="366"/>
                    </a:lnTo>
                    <a:lnTo>
                      <a:pt x="4092" y="366"/>
                    </a:lnTo>
                    <a:lnTo>
                      <a:pt x="4092" y="360"/>
                    </a:lnTo>
                    <a:lnTo>
                      <a:pt x="4092" y="360"/>
                    </a:lnTo>
                    <a:lnTo>
                      <a:pt x="4092" y="360"/>
                    </a:lnTo>
                    <a:lnTo>
                      <a:pt x="4092" y="360"/>
                    </a:lnTo>
                    <a:lnTo>
                      <a:pt x="4092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6"/>
                    </a:lnTo>
                    <a:lnTo>
                      <a:pt x="4098" y="366"/>
                    </a:lnTo>
                    <a:lnTo>
                      <a:pt x="4104" y="366"/>
                    </a:lnTo>
                    <a:lnTo>
                      <a:pt x="4104" y="366"/>
                    </a:lnTo>
                    <a:lnTo>
                      <a:pt x="4104" y="366"/>
                    </a:lnTo>
                    <a:lnTo>
                      <a:pt x="4104" y="366"/>
                    </a:lnTo>
                    <a:lnTo>
                      <a:pt x="4104" y="366"/>
                    </a:lnTo>
                    <a:lnTo>
                      <a:pt x="4104" y="366"/>
                    </a:lnTo>
                    <a:lnTo>
                      <a:pt x="4110" y="366"/>
                    </a:lnTo>
                    <a:lnTo>
                      <a:pt x="4110" y="366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8" y="372"/>
                    </a:lnTo>
                    <a:lnTo>
                      <a:pt x="4128" y="372"/>
                    </a:lnTo>
                    <a:lnTo>
                      <a:pt x="4128" y="372"/>
                    </a:lnTo>
                    <a:lnTo>
                      <a:pt x="4128" y="372"/>
                    </a:lnTo>
                    <a:lnTo>
                      <a:pt x="4128" y="372"/>
                    </a:lnTo>
                    <a:lnTo>
                      <a:pt x="4128" y="372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64" y="384"/>
                    </a:lnTo>
                    <a:lnTo>
                      <a:pt x="4164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88" y="390"/>
                    </a:lnTo>
                    <a:lnTo>
                      <a:pt x="4188" y="390"/>
                    </a:lnTo>
                    <a:lnTo>
                      <a:pt x="4188" y="390"/>
                    </a:lnTo>
                    <a:lnTo>
                      <a:pt x="4188" y="390"/>
                    </a:lnTo>
                    <a:lnTo>
                      <a:pt x="4188" y="390"/>
                    </a:lnTo>
                    <a:lnTo>
                      <a:pt x="4194" y="390"/>
                    </a:lnTo>
                    <a:lnTo>
                      <a:pt x="4194" y="390"/>
                    </a:lnTo>
                    <a:lnTo>
                      <a:pt x="4194" y="390"/>
                    </a:lnTo>
                    <a:lnTo>
                      <a:pt x="4206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30" y="396"/>
                    </a:lnTo>
                    <a:lnTo>
                      <a:pt x="4230" y="396"/>
                    </a:lnTo>
                    <a:lnTo>
                      <a:pt x="4230" y="396"/>
                    </a:lnTo>
                    <a:lnTo>
                      <a:pt x="4230" y="396"/>
                    </a:lnTo>
                    <a:lnTo>
                      <a:pt x="4230" y="396"/>
                    </a:lnTo>
                    <a:lnTo>
                      <a:pt x="4236" y="396"/>
                    </a:lnTo>
                    <a:lnTo>
                      <a:pt x="4236" y="396"/>
                    </a:lnTo>
                    <a:lnTo>
                      <a:pt x="4236" y="396"/>
                    </a:lnTo>
                    <a:lnTo>
                      <a:pt x="4248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72" y="396"/>
                    </a:lnTo>
                    <a:lnTo>
                      <a:pt x="4272" y="396"/>
                    </a:lnTo>
                    <a:lnTo>
                      <a:pt x="4272" y="396"/>
                    </a:lnTo>
                    <a:lnTo>
                      <a:pt x="4272" y="396"/>
                    </a:lnTo>
                    <a:lnTo>
                      <a:pt x="4278" y="396"/>
                    </a:lnTo>
                    <a:lnTo>
                      <a:pt x="4278" y="396"/>
                    </a:lnTo>
                    <a:lnTo>
                      <a:pt x="4278" y="396"/>
                    </a:lnTo>
                    <a:lnTo>
                      <a:pt x="4278" y="396"/>
                    </a:lnTo>
                    <a:lnTo>
                      <a:pt x="4278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0"/>
                    </a:lnTo>
                    <a:lnTo>
                      <a:pt x="4284" y="384"/>
                    </a:lnTo>
                    <a:lnTo>
                      <a:pt x="4284" y="378"/>
                    </a:lnTo>
                    <a:lnTo>
                      <a:pt x="4290" y="372"/>
                    </a:lnTo>
                    <a:lnTo>
                      <a:pt x="4290" y="372"/>
                    </a:lnTo>
                    <a:lnTo>
                      <a:pt x="4290" y="366"/>
                    </a:lnTo>
                    <a:lnTo>
                      <a:pt x="4290" y="360"/>
                    </a:lnTo>
                    <a:lnTo>
                      <a:pt x="4290" y="360"/>
                    </a:lnTo>
                    <a:lnTo>
                      <a:pt x="4290" y="366"/>
                    </a:lnTo>
                    <a:lnTo>
                      <a:pt x="4290" y="372"/>
                    </a:lnTo>
                    <a:lnTo>
                      <a:pt x="4296" y="378"/>
                    </a:lnTo>
                    <a:lnTo>
                      <a:pt x="4296" y="384"/>
                    </a:lnTo>
                    <a:lnTo>
                      <a:pt x="4296" y="390"/>
                    </a:lnTo>
                    <a:lnTo>
                      <a:pt x="4296" y="390"/>
                    </a:lnTo>
                    <a:lnTo>
                      <a:pt x="4296" y="396"/>
                    </a:lnTo>
                    <a:lnTo>
                      <a:pt x="4296" y="396"/>
                    </a:lnTo>
                    <a:lnTo>
                      <a:pt x="4296" y="396"/>
                    </a:lnTo>
                    <a:lnTo>
                      <a:pt x="4296" y="396"/>
                    </a:lnTo>
                    <a:lnTo>
                      <a:pt x="4302" y="396"/>
                    </a:lnTo>
                    <a:lnTo>
                      <a:pt x="4302" y="396"/>
                    </a:lnTo>
                    <a:lnTo>
                      <a:pt x="4302" y="396"/>
                    </a:lnTo>
                    <a:lnTo>
                      <a:pt x="4302" y="396"/>
                    </a:lnTo>
                    <a:lnTo>
                      <a:pt x="4302" y="396"/>
                    </a:lnTo>
                    <a:lnTo>
                      <a:pt x="4308" y="396"/>
                    </a:lnTo>
                    <a:lnTo>
                      <a:pt x="4308" y="396"/>
                    </a:lnTo>
                    <a:lnTo>
                      <a:pt x="4308" y="396"/>
                    </a:lnTo>
                    <a:lnTo>
                      <a:pt x="4308" y="396"/>
                    </a:lnTo>
                    <a:lnTo>
                      <a:pt x="4308" y="396"/>
                    </a:lnTo>
                    <a:lnTo>
                      <a:pt x="4308" y="396"/>
                    </a:lnTo>
                    <a:lnTo>
                      <a:pt x="4314" y="396"/>
                    </a:lnTo>
                    <a:lnTo>
                      <a:pt x="4314" y="396"/>
                    </a:lnTo>
                    <a:lnTo>
                      <a:pt x="4326" y="402"/>
                    </a:lnTo>
                    <a:lnTo>
                      <a:pt x="4326" y="402"/>
                    </a:lnTo>
                    <a:lnTo>
                      <a:pt x="4326" y="402"/>
                    </a:lnTo>
                    <a:lnTo>
                      <a:pt x="4332" y="402"/>
                    </a:lnTo>
                    <a:lnTo>
                      <a:pt x="4332" y="402"/>
                    </a:lnTo>
                    <a:lnTo>
                      <a:pt x="4332" y="402"/>
                    </a:lnTo>
                    <a:lnTo>
                      <a:pt x="4332" y="402"/>
                    </a:lnTo>
                    <a:lnTo>
                      <a:pt x="4332" y="402"/>
                    </a:lnTo>
                    <a:lnTo>
                      <a:pt x="4350" y="402"/>
                    </a:lnTo>
                    <a:lnTo>
                      <a:pt x="4350" y="402"/>
                    </a:lnTo>
                    <a:lnTo>
                      <a:pt x="4350" y="402"/>
                    </a:lnTo>
                    <a:lnTo>
                      <a:pt x="4350" y="402"/>
                    </a:lnTo>
                    <a:lnTo>
                      <a:pt x="4350" y="402"/>
                    </a:lnTo>
                    <a:lnTo>
                      <a:pt x="4350" y="402"/>
                    </a:lnTo>
                    <a:lnTo>
                      <a:pt x="4356" y="402"/>
                    </a:lnTo>
                    <a:lnTo>
                      <a:pt x="4356" y="402"/>
                    </a:lnTo>
                    <a:lnTo>
                      <a:pt x="4368" y="402"/>
                    </a:lnTo>
                    <a:lnTo>
                      <a:pt x="4368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8" y="402"/>
                    </a:lnTo>
                    <a:lnTo>
                      <a:pt x="4398" y="402"/>
                    </a:lnTo>
                    <a:lnTo>
                      <a:pt x="4398" y="402"/>
                    </a:lnTo>
                    <a:lnTo>
                      <a:pt x="4410" y="396"/>
                    </a:lnTo>
                    <a:lnTo>
                      <a:pt x="4410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40" y="396"/>
                    </a:lnTo>
                    <a:lnTo>
                      <a:pt x="4440" y="396"/>
                    </a:lnTo>
                    <a:lnTo>
                      <a:pt x="4440" y="396"/>
                    </a:lnTo>
                    <a:lnTo>
                      <a:pt x="4452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76" y="384"/>
                    </a:lnTo>
                    <a:lnTo>
                      <a:pt x="4476" y="384"/>
                    </a:lnTo>
                    <a:lnTo>
                      <a:pt x="4476" y="384"/>
                    </a:lnTo>
                    <a:lnTo>
                      <a:pt x="4476" y="384"/>
                    </a:lnTo>
                    <a:lnTo>
                      <a:pt x="4482" y="384"/>
                    </a:lnTo>
                    <a:lnTo>
                      <a:pt x="4482" y="384"/>
                    </a:lnTo>
                    <a:lnTo>
                      <a:pt x="4482" y="384"/>
                    </a:lnTo>
                    <a:lnTo>
                      <a:pt x="4482" y="384"/>
                    </a:lnTo>
                    <a:lnTo>
                      <a:pt x="4482" y="384"/>
                    </a:lnTo>
                    <a:lnTo>
                      <a:pt x="4482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90"/>
                    </a:lnTo>
                    <a:lnTo>
                      <a:pt x="4488" y="396"/>
                    </a:lnTo>
                    <a:lnTo>
                      <a:pt x="4494" y="402"/>
                    </a:lnTo>
                    <a:lnTo>
                      <a:pt x="4494" y="408"/>
                    </a:lnTo>
                    <a:lnTo>
                      <a:pt x="4494" y="414"/>
                    </a:lnTo>
                    <a:lnTo>
                      <a:pt x="4494" y="420"/>
                    </a:lnTo>
                    <a:lnTo>
                      <a:pt x="4494" y="420"/>
                    </a:lnTo>
                    <a:lnTo>
                      <a:pt x="4494" y="414"/>
                    </a:lnTo>
                    <a:lnTo>
                      <a:pt x="4494" y="408"/>
                    </a:lnTo>
                    <a:lnTo>
                      <a:pt x="4500" y="402"/>
                    </a:lnTo>
                    <a:lnTo>
                      <a:pt x="4500" y="396"/>
                    </a:lnTo>
                    <a:lnTo>
                      <a:pt x="4500" y="390"/>
                    </a:lnTo>
                    <a:lnTo>
                      <a:pt x="4500" y="390"/>
                    </a:lnTo>
                    <a:lnTo>
                      <a:pt x="4500" y="384"/>
                    </a:lnTo>
                    <a:lnTo>
                      <a:pt x="4500" y="384"/>
                    </a:lnTo>
                    <a:lnTo>
                      <a:pt x="4500" y="384"/>
                    </a:lnTo>
                    <a:lnTo>
                      <a:pt x="4500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12" y="390"/>
                    </a:lnTo>
                    <a:lnTo>
                      <a:pt x="4512" y="390"/>
                    </a:lnTo>
                    <a:lnTo>
                      <a:pt x="4512" y="390"/>
                    </a:lnTo>
                    <a:lnTo>
                      <a:pt x="4512" y="390"/>
                    </a:lnTo>
                    <a:lnTo>
                      <a:pt x="4512" y="390"/>
                    </a:lnTo>
                    <a:lnTo>
                      <a:pt x="4518" y="390"/>
                    </a:lnTo>
                    <a:lnTo>
                      <a:pt x="4518" y="390"/>
                    </a:lnTo>
                    <a:lnTo>
                      <a:pt x="4530" y="396"/>
                    </a:lnTo>
                    <a:lnTo>
                      <a:pt x="4530" y="402"/>
                    </a:lnTo>
                    <a:lnTo>
                      <a:pt x="4530" y="402"/>
                    </a:lnTo>
                    <a:lnTo>
                      <a:pt x="4536" y="402"/>
                    </a:lnTo>
                    <a:lnTo>
                      <a:pt x="4536" y="402"/>
                    </a:lnTo>
                    <a:lnTo>
                      <a:pt x="4536" y="402"/>
                    </a:lnTo>
                    <a:lnTo>
                      <a:pt x="4536" y="402"/>
                    </a:lnTo>
                    <a:lnTo>
                      <a:pt x="4536" y="402"/>
                    </a:lnTo>
                    <a:lnTo>
                      <a:pt x="4554" y="408"/>
                    </a:lnTo>
                    <a:lnTo>
                      <a:pt x="4554" y="408"/>
                    </a:lnTo>
                    <a:lnTo>
                      <a:pt x="4554" y="408"/>
                    </a:lnTo>
                    <a:lnTo>
                      <a:pt x="4554" y="408"/>
                    </a:lnTo>
                    <a:lnTo>
                      <a:pt x="4554" y="408"/>
                    </a:lnTo>
                    <a:lnTo>
                      <a:pt x="4554" y="408"/>
                    </a:lnTo>
                    <a:lnTo>
                      <a:pt x="4560" y="408"/>
                    </a:lnTo>
                    <a:lnTo>
                      <a:pt x="4560" y="408"/>
                    </a:lnTo>
                    <a:lnTo>
                      <a:pt x="4572" y="414"/>
                    </a:lnTo>
                    <a:lnTo>
                      <a:pt x="4572" y="414"/>
                    </a:lnTo>
                    <a:lnTo>
                      <a:pt x="4578" y="414"/>
                    </a:lnTo>
                    <a:lnTo>
                      <a:pt x="4578" y="414"/>
                    </a:lnTo>
                    <a:lnTo>
                      <a:pt x="4578" y="414"/>
                    </a:lnTo>
                    <a:lnTo>
                      <a:pt x="4578" y="420"/>
                    </a:lnTo>
                    <a:lnTo>
                      <a:pt x="4578" y="420"/>
                    </a:lnTo>
                    <a:lnTo>
                      <a:pt x="4578" y="420"/>
                    </a:lnTo>
                    <a:lnTo>
                      <a:pt x="4596" y="420"/>
                    </a:lnTo>
                    <a:lnTo>
                      <a:pt x="4596" y="420"/>
                    </a:lnTo>
                    <a:lnTo>
                      <a:pt x="4596" y="420"/>
                    </a:lnTo>
                    <a:lnTo>
                      <a:pt x="4596" y="420"/>
                    </a:lnTo>
                    <a:lnTo>
                      <a:pt x="4596" y="426"/>
                    </a:lnTo>
                    <a:lnTo>
                      <a:pt x="4602" y="426"/>
                    </a:lnTo>
                    <a:lnTo>
                      <a:pt x="4602" y="426"/>
                    </a:lnTo>
                    <a:lnTo>
                      <a:pt x="4602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44" y="432"/>
                    </a:lnTo>
                    <a:lnTo>
                      <a:pt x="4644" y="432"/>
                    </a:lnTo>
                    <a:lnTo>
                      <a:pt x="4644" y="432"/>
                    </a:lnTo>
                    <a:lnTo>
                      <a:pt x="4656" y="432"/>
                    </a:lnTo>
                    <a:lnTo>
                      <a:pt x="4662" y="432"/>
                    </a:lnTo>
                    <a:lnTo>
                      <a:pt x="4662" y="432"/>
                    </a:lnTo>
                    <a:lnTo>
                      <a:pt x="4662" y="432"/>
                    </a:lnTo>
                    <a:lnTo>
                      <a:pt x="4662" y="438"/>
                    </a:lnTo>
                    <a:lnTo>
                      <a:pt x="4662" y="438"/>
                    </a:lnTo>
                    <a:lnTo>
                      <a:pt x="4662" y="438"/>
                    </a:lnTo>
                    <a:lnTo>
                      <a:pt x="4662" y="438"/>
                    </a:lnTo>
                    <a:lnTo>
                      <a:pt x="4680" y="438"/>
                    </a:lnTo>
                    <a:lnTo>
                      <a:pt x="4680" y="438"/>
                    </a:lnTo>
                    <a:lnTo>
                      <a:pt x="4680" y="438"/>
                    </a:lnTo>
                    <a:lnTo>
                      <a:pt x="4680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2"/>
                    </a:lnTo>
                    <a:lnTo>
                      <a:pt x="4692" y="426"/>
                    </a:lnTo>
                    <a:lnTo>
                      <a:pt x="4692" y="420"/>
                    </a:lnTo>
                    <a:lnTo>
                      <a:pt x="4698" y="414"/>
                    </a:lnTo>
                    <a:lnTo>
                      <a:pt x="4698" y="408"/>
                    </a:lnTo>
                    <a:lnTo>
                      <a:pt x="4698" y="402"/>
                    </a:lnTo>
                    <a:lnTo>
                      <a:pt x="4698" y="402"/>
                    </a:lnTo>
                    <a:lnTo>
                      <a:pt x="4698" y="402"/>
                    </a:lnTo>
                    <a:lnTo>
                      <a:pt x="4698" y="408"/>
                    </a:lnTo>
                    <a:lnTo>
                      <a:pt x="4698" y="414"/>
                    </a:lnTo>
                    <a:lnTo>
                      <a:pt x="4704" y="420"/>
                    </a:lnTo>
                    <a:lnTo>
                      <a:pt x="4704" y="426"/>
                    </a:lnTo>
                    <a:lnTo>
                      <a:pt x="4704" y="432"/>
                    </a:lnTo>
                    <a:lnTo>
                      <a:pt x="4704" y="432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64" y="450"/>
                    </a:lnTo>
                    <a:lnTo>
                      <a:pt x="4764" y="450"/>
                    </a:lnTo>
                    <a:lnTo>
                      <a:pt x="4776" y="456"/>
                    </a:lnTo>
                    <a:lnTo>
                      <a:pt x="4776" y="456"/>
                    </a:lnTo>
                    <a:lnTo>
                      <a:pt x="4782" y="456"/>
                    </a:lnTo>
                    <a:lnTo>
                      <a:pt x="4782" y="456"/>
                    </a:lnTo>
                    <a:lnTo>
                      <a:pt x="4782" y="456"/>
                    </a:lnTo>
                    <a:lnTo>
                      <a:pt x="4782" y="456"/>
                    </a:lnTo>
                    <a:lnTo>
                      <a:pt x="4782" y="456"/>
                    </a:lnTo>
                    <a:lnTo>
                      <a:pt x="4782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18" y="456"/>
                    </a:lnTo>
                    <a:lnTo>
                      <a:pt x="4818" y="456"/>
                    </a:lnTo>
                    <a:lnTo>
                      <a:pt x="4824" y="456"/>
                    </a:lnTo>
                    <a:lnTo>
                      <a:pt x="4824" y="456"/>
                    </a:lnTo>
                    <a:lnTo>
                      <a:pt x="4824" y="456"/>
                    </a:lnTo>
                    <a:lnTo>
                      <a:pt x="4824" y="456"/>
                    </a:lnTo>
                    <a:lnTo>
                      <a:pt x="4824" y="456"/>
                    </a:lnTo>
                    <a:lnTo>
                      <a:pt x="4824" y="456"/>
                    </a:lnTo>
                    <a:lnTo>
                      <a:pt x="4842" y="456"/>
                    </a:lnTo>
                    <a:lnTo>
                      <a:pt x="4842" y="456"/>
                    </a:lnTo>
                    <a:lnTo>
                      <a:pt x="4842" y="456"/>
                    </a:lnTo>
                    <a:lnTo>
                      <a:pt x="4842" y="456"/>
                    </a:lnTo>
                    <a:lnTo>
                      <a:pt x="4842" y="456"/>
                    </a:lnTo>
                    <a:lnTo>
                      <a:pt x="4848" y="456"/>
                    </a:lnTo>
                    <a:lnTo>
                      <a:pt x="4848" y="456"/>
                    </a:lnTo>
                    <a:lnTo>
                      <a:pt x="4848" y="456"/>
                    </a:lnTo>
                    <a:lnTo>
                      <a:pt x="4860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90" y="450"/>
                    </a:lnTo>
                    <a:lnTo>
                      <a:pt x="4890" y="450"/>
                    </a:lnTo>
                    <a:lnTo>
                      <a:pt x="4890" y="450"/>
                    </a:lnTo>
                    <a:lnTo>
                      <a:pt x="4890" y="450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50"/>
                    </a:lnTo>
                    <a:lnTo>
                      <a:pt x="4896" y="456"/>
                    </a:lnTo>
                    <a:lnTo>
                      <a:pt x="4896" y="462"/>
                    </a:lnTo>
                    <a:lnTo>
                      <a:pt x="4902" y="468"/>
                    </a:lnTo>
                    <a:lnTo>
                      <a:pt x="4902" y="474"/>
                    </a:lnTo>
                    <a:lnTo>
                      <a:pt x="4902" y="480"/>
                    </a:lnTo>
                    <a:lnTo>
                      <a:pt x="4902" y="480"/>
                    </a:lnTo>
                    <a:lnTo>
                      <a:pt x="4902" y="480"/>
                    </a:lnTo>
                    <a:lnTo>
                      <a:pt x="4902" y="480"/>
                    </a:lnTo>
                    <a:lnTo>
                      <a:pt x="4902" y="474"/>
                    </a:lnTo>
                    <a:lnTo>
                      <a:pt x="4908" y="468"/>
                    </a:lnTo>
                    <a:lnTo>
                      <a:pt x="4908" y="462"/>
                    </a:lnTo>
                    <a:lnTo>
                      <a:pt x="4908" y="456"/>
                    </a:lnTo>
                    <a:lnTo>
                      <a:pt x="4908" y="450"/>
                    </a:lnTo>
                    <a:lnTo>
                      <a:pt x="4908" y="450"/>
                    </a:lnTo>
                    <a:lnTo>
                      <a:pt x="4908" y="450"/>
                    </a:lnTo>
                    <a:lnTo>
                      <a:pt x="4908" y="450"/>
                    </a:lnTo>
                    <a:lnTo>
                      <a:pt x="4908" y="450"/>
                    </a:lnTo>
                    <a:lnTo>
                      <a:pt x="4914" y="450"/>
                    </a:lnTo>
                    <a:lnTo>
                      <a:pt x="4914" y="450"/>
                    </a:lnTo>
                    <a:lnTo>
                      <a:pt x="4914" y="450"/>
                    </a:lnTo>
                    <a:lnTo>
                      <a:pt x="4914" y="450"/>
                    </a:lnTo>
                    <a:lnTo>
                      <a:pt x="4914" y="456"/>
                    </a:lnTo>
                    <a:lnTo>
                      <a:pt x="4914" y="456"/>
                    </a:lnTo>
                    <a:lnTo>
                      <a:pt x="4920" y="456"/>
                    </a:lnTo>
                    <a:lnTo>
                      <a:pt x="4920" y="456"/>
                    </a:lnTo>
                    <a:lnTo>
                      <a:pt x="4920" y="456"/>
                    </a:lnTo>
                    <a:lnTo>
                      <a:pt x="4920" y="456"/>
                    </a:lnTo>
                    <a:lnTo>
                      <a:pt x="4920" y="456"/>
                    </a:lnTo>
                    <a:lnTo>
                      <a:pt x="4920" y="456"/>
                    </a:lnTo>
                    <a:lnTo>
                      <a:pt x="4926" y="456"/>
                    </a:lnTo>
                    <a:lnTo>
                      <a:pt x="4938" y="468"/>
                    </a:lnTo>
                    <a:lnTo>
                      <a:pt x="4938" y="468"/>
                    </a:lnTo>
                    <a:lnTo>
                      <a:pt x="4938" y="468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80"/>
                    </a:lnTo>
                    <a:lnTo>
                      <a:pt x="4962" y="480"/>
                    </a:lnTo>
                    <a:lnTo>
                      <a:pt x="4962" y="480"/>
                    </a:lnTo>
                    <a:lnTo>
                      <a:pt x="4962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80" y="486"/>
                    </a:lnTo>
                    <a:lnTo>
                      <a:pt x="4980" y="486"/>
                    </a:lnTo>
                    <a:lnTo>
                      <a:pt x="4986" y="486"/>
                    </a:lnTo>
                    <a:lnTo>
                      <a:pt x="4986" y="486"/>
                    </a:lnTo>
                    <a:lnTo>
                      <a:pt x="4986" y="486"/>
                    </a:lnTo>
                    <a:lnTo>
                      <a:pt x="4986" y="486"/>
                    </a:lnTo>
                    <a:lnTo>
                      <a:pt x="4986" y="486"/>
                    </a:lnTo>
                    <a:lnTo>
                      <a:pt x="4986" y="486"/>
                    </a:lnTo>
                    <a:lnTo>
                      <a:pt x="5004" y="492"/>
                    </a:lnTo>
                    <a:lnTo>
                      <a:pt x="5004" y="492"/>
                    </a:lnTo>
                    <a:lnTo>
                      <a:pt x="5004" y="492"/>
                    </a:lnTo>
                    <a:lnTo>
                      <a:pt x="5004" y="492"/>
                    </a:lnTo>
                    <a:lnTo>
                      <a:pt x="5004" y="492"/>
                    </a:lnTo>
                    <a:lnTo>
                      <a:pt x="5010" y="492"/>
                    </a:lnTo>
                    <a:lnTo>
                      <a:pt x="5010" y="492"/>
                    </a:lnTo>
                    <a:lnTo>
                      <a:pt x="5010" y="492"/>
                    </a:lnTo>
                    <a:lnTo>
                      <a:pt x="5022" y="498"/>
                    </a:lnTo>
                    <a:lnTo>
                      <a:pt x="5022" y="498"/>
                    </a:lnTo>
                    <a:lnTo>
                      <a:pt x="5028" y="498"/>
                    </a:lnTo>
                    <a:lnTo>
                      <a:pt x="5028" y="498"/>
                    </a:lnTo>
                    <a:lnTo>
                      <a:pt x="5028" y="498"/>
                    </a:lnTo>
                    <a:lnTo>
                      <a:pt x="5028" y="498"/>
                    </a:lnTo>
                    <a:lnTo>
                      <a:pt x="5028" y="498"/>
                    </a:lnTo>
                    <a:lnTo>
                      <a:pt x="5028" y="498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52" y="504"/>
                    </a:lnTo>
                    <a:lnTo>
                      <a:pt x="5052" y="504"/>
                    </a:lnTo>
                    <a:lnTo>
                      <a:pt x="5052" y="504"/>
                    </a:lnTo>
                    <a:lnTo>
                      <a:pt x="5064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94" y="510"/>
                    </a:lnTo>
                    <a:lnTo>
                      <a:pt x="5094" y="510"/>
                    </a:lnTo>
                    <a:lnTo>
                      <a:pt x="5094" y="510"/>
                    </a:lnTo>
                    <a:lnTo>
                      <a:pt x="5094" y="510"/>
                    </a:lnTo>
                    <a:lnTo>
                      <a:pt x="5094" y="510"/>
                    </a:lnTo>
                    <a:lnTo>
                      <a:pt x="5094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04"/>
                    </a:lnTo>
                    <a:lnTo>
                      <a:pt x="5100" y="504"/>
                    </a:lnTo>
                    <a:lnTo>
                      <a:pt x="5100" y="498"/>
                    </a:lnTo>
                    <a:lnTo>
                      <a:pt x="5106" y="492"/>
                    </a:lnTo>
                    <a:lnTo>
                      <a:pt x="5106" y="486"/>
                    </a:lnTo>
                    <a:lnTo>
                      <a:pt x="5106" y="480"/>
                    </a:lnTo>
                    <a:lnTo>
                      <a:pt x="5106" y="480"/>
                    </a:lnTo>
                    <a:lnTo>
                      <a:pt x="5106" y="480"/>
                    </a:lnTo>
                    <a:lnTo>
                      <a:pt x="5106" y="480"/>
                    </a:lnTo>
                    <a:lnTo>
                      <a:pt x="5106" y="486"/>
                    </a:lnTo>
                    <a:lnTo>
                      <a:pt x="5106" y="492"/>
                    </a:lnTo>
                    <a:lnTo>
                      <a:pt x="5112" y="498"/>
                    </a:lnTo>
                    <a:lnTo>
                      <a:pt x="5112" y="504"/>
                    </a:lnTo>
                    <a:lnTo>
                      <a:pt x="5112" y="510"/>
                    </a:lnTo>
                    <a:lnTo>
                      <a:pt x="5112" y="510"/>
                    </a:lnTo>
                    <a:lnTo>
                      <a:pt x="5112" y="510"/>
                    </a:lnTo>
                    <a:lnTo>
                      <a:pt x="5112" y="510"/>
                    </a:lnTo>
                    <a:lnTo>
                      <a:pt x="5112" y="510"/>
                    </a:lnTo>
                    <a:lnTo>
                      <a:pt x="5118" y="510"/>
                    </a:lnTo>
                    <a:lnTo>
                      <a:pt x="5118" y="510"/>
                    </a:lnTo>
                    <a:lnTo>
                      <a:pt x="5118" y="510"/>
                    </a:lnTo>
                    <a:lnTo>
                      <a:pt x="5118" y="516"/>
                    </a:lnTo>
                    <a:lnTo>
                      <a:pt x="5118" y="516"/>
                    </a:lnTo>
                    <a:lnTo>
                      <a:pt x="5118" y="516"/>
                    </a:lnTo>
                    <a:lnTo>
                      <a:pt x="5124" y="516"/>
                    </a:lnTo>
                    <a:lnTo>
                      <a:pt x="5124" y="516"/>
                    </a:lnTo>
                    <a:lnTo>
                      <a:pt x="5124" y="516"/>
                    </a:lnTo>
                    <a:lnTo>
                      <a:pt x="5124" y="516"/>
                    </a:lnTo>
                    <a:lnTo>
                      <a:pt x="5124" y="516"/>
                    </a:lnTo>
                    <a:lnTo>
                      <a:pt x="5124" y="516"/>
                    </a:lnTo>
                    <a:lnTo>
                      <a:pt x="5130" y="516"/>
                    </a:lnTo>
                    <a:lnTo>
                      <a:pt x="5130" y="516"/>
                    </a:lnTo>
                    <a:lnTo>
                      <a:pt x="5130" y="516"/>
                    </a:lnTo>
                    <a:lnTo>
                      <a:pt x="5130" y="516"/>
                    </a:lnTo>
                    <a:lnTo>
                      <a:pt x="5130" y="516"/>
                    </a:lnTo>
                    <a:lnTo>
                      <a:pt x="5130" y="516"/>
                    </a:lnTo>
                    <a:lnTo>
                      <a:pt x="5136" y="516"/>
                    </a:lnTo>
                    <a:lnTo>
                      <a:pt x="5136" y="516"/>
                    </a:lnTo>
                    <a:lnTo>
                      <a:pt x="5136" y="516"/>
                    </a:lnTo>
                    <a:lnTo>
                      <a:pt x="5136" y="516"/>
                    </a:lnTo>
                    <a:lnTo>
                      <a:pt x="5136" y="516"/>
                    </a:lnTo>
                    <a:lnTo>
                      <a:pt x="5136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22"/>
                    </a:lnTo>
                    <a:lnTo>
                      <a:pt x="5142" y="522"/>
                    </a:lnTo>
                    <a:lnTo>
                      <a:pt x="5142" y="522"/>
                    </a:lnTo>
                    <a:lnTo>
                      <a:pt x="5142" y="522"/>
                    </a:lnTo>
                    <a:lnTo>
                      <a:pt x="5148" y="522"/>
                    </a:lnTo>
                    <a:lnTo>
                      <a:pt x="5148" y="522"/>
                    </a:lnTo>
                    <a:lnTo>
                      <a:pt x="5148" y="522"/>
                    </a:lnTo>
                    <a:lnTo>
                      <a:pt x="5148" y="522"/>
                    </a:lnTo>
                    <a:lnTo>
                      <a:pt x="5148" y="522"/>
                    </a:lnTo>
                    <a:lnTo>
                      <a:pt x="5148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6" y="522"/>
                    </a:lnTo>
                    <a:lnTo>
                      <a:pt x="5166" y="522"/>
                    </a:lnTo>
                    <a:lnTo>
                      <a:pt x="5166" y="522"/>
                    </a:lnTo>
                    <a:lnTo>
                      <a:pt x="5166" y="522"/>
                    </a:lnTo>
                    <a:lnTo>
                      <a:pt x="5166" y="522"/>
                    </a:lnTo>
                    <a:lnTo>
                      <a:pt x="5166" y="522"/>
                    </a:lnTo>
                    <a:lnTo>
                      <a:pt x="5172" y="522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2" name="Rectangle 852">
                <a:extLst>
                  <a:ext uri="{FF2B5EF4-FFF2-40B4-BE49-F238E27FC236}">
                    <a16:creationId xmlns:a16="http://schemas.microsoft.com/office/drawing/2014/main" id="{CBF84429-3EF2-4A96-9217-6A49767146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" y="3406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BETA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3" name="Freeform 853">
                <a:extLst>
                  <a:ext uri="{FF2B5EF4-FFF2-40B4-BE49-F238E27FC236}">
                    <a16:creationId xmlns:a16="http://schemas.microsoft.com/office/drawing/2014/main" id="{93A3182C-BE85-4C32-BF80-36412A9EAD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" y="2530"/>
                <a:ext cx="5172" cy="522"/>
              </a:xfrm>
              <a:custGeom>
                <a:avLst/>
                <a:gdLst>
                  <a:gd name="T0" fmla="*/ 72 w 5172"/>
                  <a:gd name="T1" fmla="*/ 36 h 522"/>
                  <a:gd name="T2" fmla="*/ 168 w 5172"/>
                  <a:gd name="T3" fmla="*/ 36 h 522"/>
                  <a:gd name="T4" fmla="*/ 222 w 5172"/>
                  <a:gd name="T5" fmla="*/ 36 h 522"/>
                  <a:gd name="T6" fmla="*/ 312 w 5172"/>
                  <a:gd name="T7" fmla="*/ 66 h 522"/>
                  <a:gd name="T8" fmla="*/ 402 w 5172"/>
                  <a:gd name="T9" fmla="*/ 78 h 522"/>
                  <a:gd name="T10" fmla="*/ 468 w 5172"/>
                  <a:gd name="T11" fmla="*/ 84 h 522"/>
                  <a:gd name="T12" fmla="*/ 558 w 5172"/>
                  <a:gd name="T13" fmla="*/ 84 h 522"/>
                  <a:gd name="T14" fmla="*/ 624 w 5172"/>
                  <a:gd name="T15" fmla="*/ 84 h 522"/>
                  <a:gd name="T16" fmla="*/ 714 w 5172"/>
                  <a:gd name="T17" fmla="*/ 108 h 522"/>
                  <a:gd name="T18" fmla="*/ 804 w 5172"/>
                  <a:gd name="T19" fmla="*/ 120 h 522"/>
                  <a:gd name="T20" fmla="*/ 846 w 5172"/>
                  <a:gd name="T21" fmla="*/ 126 h 522"/>
                  <a:gd name="T22" fmla="*/ 954 w 5172"/>
                  <a:gd name="T23" fmla="*/ 126 h 522"/>
                  <a:gd name="T24" fmla="*/ 1020 w 5172"/>
                  <a:gd name="T25" fmla="*/ 126 h 522"/>
                  <a:gd name="T26" fmla="*/ 1092 w 5172"/>
                  <a:gd name="T27" fmla="*/ 138 h 522"/>
                  <a:gd name="T28" fmla="*/ 1200 w 5172"/>
                  <a:gd name="T29" fmla="*/ 162 h 522"/>
                  <a:gd name="T30" fmla="*/ 1242 w 5172"/>
                  <a:gd name="T31" fmla="*/ 168 h 522"/>
                  <a:gd name="T32" fmla="*/ 1338 w 5172"/>
                  <a:gd name="T33" fmla="*/ 174 h 522"/>
                  <a:gd name="T34" fmla="*/ 1422 w 5172"/>
                  <a:gd name="T35" fmla="*/ 162 h 522"/>
                  <a:gd name="T36" fmla="*/ 1488 w 5172"/>
                  <a:gd name="T37" fmla="*/ 180 h 522"/>
                  <a:gd name="T38" fmla="*/ 1578 w 5172"/>
                  <a:gd name="T39" fmla="*/ 204 h 522"/>
                  <a:gd name="T40" fmla="*/ 1644 w 5172"/>
                  <a:gd name="T41" fmla="*/ 204 h 522"/>
                  <a:gd name="T42" fmla="*/ 1734 w 5172"/>
                  <a:gd name="T43" fmla="*/ 222 h 522"/>
                  <a:gd name="T44" fmla="*/ 1824 w 5172"/>
                  <a:gd name="T45" fmla="*/ 216 h 522"/>
                  <a:gd name="T46" fmla="*/ 1878 w 5172"/>
                  <a:gd name="T47" fmla="*/ 222 h 522"/>
                  <a:gd name="T48" fmla="*/ 1974 w 5172"/>
                  <a:gd name="T49" fmla="*/ 252 h 522"/>
                  <a:gd name="T50" fmla="*/ 2046 w 5172"/>
                  <a:gd name="T51" fmla="*/ 240 h 522"/>
                  <a:gd name="T52" fmla="*/ 2124 w 5172"/>
                  <a:gd name="T53" fmla="*/ 264 h 522"/>
                  <a:gd name="T54" fmla="*/ 2220 w 5172"/>
                  <a:gd name="T55" fmla="*/ 258 h 522"/>
                  <a:gd name="T56" fmla="*/ 2268 w 5172"/>
                  <a:gd name="T57" fmla="*/ 258 h 522"/>
                  <a:gd name="T58" fmla="*/ 2364 w 5172"/>
                  <a:gd name="T59" fmla="*/ 288 h 522"/>
                  <a:gd name="T60" fmla="*/ 2442 w 5172"/>
                  <a:gd name="T61" fmla="*/ 300 h 522"/>
                  <a:gd name="T62" fmla="*/ 2508 w 5172"/>
                  <a:gd name="T63" fmla="*/ 300 h 522"/>
                  <a:gd name="T64" fmla="*/ 2598 w 5172"/>
                  <a:gd name="T65" fmla="*/ 294 h 522"/>
                  <a:gd name="T66" fmla="*/ 2664 w 5172"/>
                  <a:gd name="T67" fmla="*/ 288 h 522"/>
                  <a:gd name="T68" fmla="*/ 2754 w 5172"/>
                  <a:gd name="T69" fmla="*/ 312 h 522"/>
                  <a:gd name="T70" fmla="*/ 2844 w 5172"/>
                  <a:gd name="T71" fmla="*/ 318 h 522"/>
                  <a:gd name="T72" fmla="*/ 2898 w 5172"/>
                  <a:gd name="T73" fmla="*/ 324 h 522"/>
                  <a:gd name="T74" fmla="*/ 3000 w 5172"/>
                  <a:gd name="T75" fmla="*/ 318 h 522"/>
                  <a:gd name="T76" fmla="*/ 3066 w 5172"/>
                  <a:gd name="T77" fmla="*/ 330 h 522"/>
                  <a:gd name="T78" fmla="*/ 3144 w 5172"/>
                  <a:gd name="T79" fmla="*/ 324 h 522"/>
                  <a:gd name="T80" fmla="*/ 3240 w 5172"/>
                  <a:gd name="T81" fmla="*/ 336 h 522"/>
                  <a:gd name="T82" fmla="*/ 3288 w 5172"/>
                  <a:gd name="T83" fmla="*/ 336 h 522"/>
                  <a:gd name="T84" fmla="*/ 3384 w 5172"/>
                  <a:gd name="T85" fmla="*/ 330 h 522"/>
                  <a:gd name="T86" fmla="*/ 3468 w 5172"/>
                  <a:gd name="T87" fmla="*/ 318 h 522"/>
                  <a:gd name="T88" fmla="*/ 3528 w 5172"/>
                  <a:gd name="T89" fmla="*/ 330 h 522"/>
                  <a:gd name="T90" fmla="*/ 3630 w 5172"/>
                  <a:gd name="T91" fmla="*/ 348 h 522"/>
                  <a:gd name="T92" fmla="*/ 3684 w 5172"/>
                  <a:gd name="T93" fmla="*/ 348 h 522"/>
                  <a:gd name="T94" fmla="*/ 3774 w 5172"/>
                  <a:gd name="T95" fmla="*/ 354 h 522"/>
                  <a:gd name="T96" fmla="*/ 3864 w 5172"/>
                  <a:gd name="T97" fmla="*/ 342 h 522"/>
                  <a:gd name="T98" fmla="*/ 3918 w 5172"/>
                  <a:gd name="T99" fmla="*/ 348 h 522"/>
                  <a:gd name="T100" fmla="*/ 4020 w 5172"/>
                  <a:gd name="T101" fmla="*/ 372 h 522"/>
                  <a:gd name="T102" fmla="*/ 4086 w 5172"/>
                  <a:gd name="T103" fmla="*/ 342 h 522"/>
                  <a:gd name="T104" fmla="*/ 4188 w 5172"/>
                  <a:gd name="T105" fmla="*/ 384 h 522"/>
                  <a:gd name="T106" fmla="*/ 4290 w 5172"/>
                  <a:gd name="T107" fmla="*/ 402 h 522"/>
                  <a:gd name="T108" fmla="*/ 4392 w 5172"/>
                  <a:gd name="T109" fmla="*/ 402 h 522"/>
                  <a:gd name="T110" fmla="*/ 4494 w 5172"/>
                  <a:gd name="T111" fmla="*/ 390 h 522"/>
                  <a:gd name="T112" fmla="*/ 4602 w 5172"/>
                  <a:gd name="T113" fmla="*/ 432 h 522"/>
                  <a:gd name="T114" fmla="*/ 4704 w 5172"/>
                  <a:gd name="T115" fmla="*/ 432 h 522"/>
                  <a:gd name="T116" fmla="*/ 4824 w 5172"/>
                  <a:gd name="T117" fmla="*/ 474 h 522"/>
                  <a:gd name="T118" fmla="*/ 4908 w 5172"/>
                  <a:gd name="T119" fmla="*/ 486 h 522"/>
                  <a:gd name="T120" fmla="*/ 5028 w 5172"/>
                  <a:gd name="T121" fmla="*/ 504 h 522"/>
                  <a:gd name="T122" fmla="*/ 5112 w 5172"/>
                  <a:gd name="T123" fmla="*/ 492 h 522"/>
                  <a:gd name="T124" fmla="*/ 5166 w 5172"/>
                  <a:gd name="T125" fmla="*/ 516 h 5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72" h="522">
                    <a:moveTo>
                      <a:pt x="0" y="30"/>
                    </a:move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6"/>
                    </a:lnTo>
                    <a:lnTo>
                      <a:pt x="12" y="18"/>
                    </a:lnTo>
                    <a:lnTo>
                      <a:pt x="12" y="24"/>
                    </a:lnTo>
                    <a:lnTo>
                      <a:pt x="12" y="30"/>
                    </a:lnTo>
                    <a:lnTo>
                      <a:pt x="12" y="36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30" y="36"/>
                    </a:lnTo>
                    <a:lnTo>
                      <a:pt x="30" y="36"/>
                    </a:lnTo>
                    <a:lnTo>
                      <a:pt x="30" y="36"/>
                    </a:lnTo>
                    <a:lnTo>
                      <a:pt x="30" y="36"/>
                    </a:lnTo>
                    <a:lnTo>
                      <a:pt x="30" y="36"/>
                    </a:lnTo>
                    <a:lnTo>
                      <a:pt x="42" y="36"/>
                    </a:lnTo>
                    <a:lnTo>
                      <a:pt x="42" y="36"/>
                    </a:lnTo>
                    <a:lnTo>
                      <a:pt x="42" y="36"/>
                    </a:lnTo>
                    <a:lnTo>
                      <a:pt x="42" y="36"/>
                    </a:lnTo>
                    <a:lnTo>
                      <a:pt x="48" y="36"/>
                    </a:lnTo>
                    <a:lnTo>
                      <a:pt x="48" y="36"/>
                    </a:lnTo>
                    <a:lnTo>
                      <a:pt x="48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72" y="36"/>
                    </a:lnTo>
                    <a:lnTo>
                      <a:pt x="72" y="36"/>
                    </a:lnTo>
                    <a:lnTo>
                      <a:pt x="72" y="36"/>
                    </a:lnTo>
                    <a:lnTo>
                      <a:pt x="72" y="36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90" y="36"/>
                    </a:lnTo>
                    <a:lnTo>
                      <a:pt x="90" y="36"/>
                    </a:lnTo>
                    <a:lnTo>
                      <a:pt x="96" y="42"/>
                    </a:lnTo>
                    <a:lnTo>
                      <a:pt x="102" y="42"/>
                    </a:lnTo>
                    <a:lnTo>
                      <a:pt x="102" y="42"/>
                    </a:lnTo>
                    <a:lnTo>
                      <a:pt x="102" y="42"/>
                    </a:lnTo>
                    <a:lnTo>
                      <a:pt x="102" y="42"/>
                    </a:lnTo>
                    <a:lnTo>
                      <a:pt x="102" y="42"/>
                    </a:lnTo>
                    <a:lnTo>
                      <a:pt x="102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14" y="42"/>
                    </a:lnTo>
                    <a:lnTo>
                      <a:pt x="114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36"/>
                    </a:lnTo>
                    <a:lnTo>
                      <a:pt x="138" y="36"/>
                    </a:lnTo>
                    <a:lnTo>
                      <a:pt x="138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6" y="36"/>
                    </a:lnTo>
                    <a:lnTo>
                      <a:pt x="162" y="36"/>
                    </a:lnTo>
                    <a:lnTo>
                      <a:pt x="162" y="36"/>
                    </a:lnTo>
                    <a:lnTo>
                      <a:pt x="168" y="36"/>
                    </a:lnTo>
                    <a:lnTo>
                      <a:pt x="168" y="36"/>
                    </a:lnTo>
                    <a:lnTo>
                      <a:pt x="168" y="36"/>
                    </a:lnTo>
                    <a:lnTo>
                      <a:pt x="168" y="36"/>
                    </a:lnTo>
                    <a:lnTo>
                      <a:pt x="168" y="36"/>
                    </a:lnTo>
                    <a:lnTo>
                      <a:pt x="180" y="36"/>
                    </a:lnTo>
                    <a:lnTo>
                      <a:pt x="180" y="36"/>
                    </a:lnTo>
                    <a:lnTo>
                      <a:pt x="180" y="36"/>
                    </a:lnTo>
                    <a:lnTo>
                      <a:pt x="180" y="36"/>
                    </a:lnTo>
                    <a:lnTo>
                      <a:pt x="186" y="36"/>
                    </a:lnTo>
                    <a:lnTo>
                      <a:pt x="186" y="36"/>
                    </a:lnTo>
                    <a:lnTo>
                      <a:pt x="186" y="36"/>
                    </a:lnTo>
                    <a:lnTo>
                      <a:pt x="186" y="36"/>
                    </a:lnTo>
                    <a:lnTo>
                      <a:pt x="186" y="36"/>
                    </a:lnTo>
                    <a:lnTo>
                      <a:pt x="186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10" y="42"/>
                    </a:lnTo>
                    <a:lnTo>
                      <a:pt x="210" y="48"/>
                    </a:lnTo>
                    <a:lnTo>
                      <a:pt x="210" y="54"/>
                    </a:lnTo>
                    <a:lnTo>
                      <a:pt x="210" y="60"/>
                    </a:lnTo>
                    <a:lnTo>
                      <a:pt x="210" y="66"/>
                    </a:lnTo>
                    <a:lnTo>
                      <a:pt x="210" y="66"/>
                    </a:lnTo>
                    <a:lnTo>
                      <a:pt x="210" y="66"/>
                    </a:lnTo>
                    <a:lnTo>
                      <a:pt x="210" y="66"/>
                    </a:lnTo>
                    <a:lnTo>
                      <a:pt x="216" y="60"/>
                    </a:lnTo>
                    <a:lnTo>
                      <a:pt x="216" y="54"/>
                    </a:lnTo>
                    <a:lnTo>
                      <a:pt x="216" y="48"/>
                    </a:lnTo>
                    <a:lnTo>
                      <a:pt x="216" y="42"/>
                    </a:lnTo>
                    <a:lnTo>
                      <a:pt x="216" y="36"/>
                    </a:lnTo>
                    <a:lnTo>
                      <a:pt x="216" y="36"/>
                    </a:lnTo>
                    <a:lnTo>
                      <a:pt x="216" y="36"/>
                    </a:lnTo>
                    <a:lnTo>
                      <a:pt x="216" y="36"/>
                    </a:lnTo>
                    <a:lnTo>
                      <a:pt x="222" y="36"/>
                    </a:lnTo>
                    <a:lnTo>
                      <a:pt x="222" y="36"/>
                    </a:lnTo>
                    <a:lnTo>
                      <a:pt x="222" y="36"/>
                    </a:lnTo>
                    <a:lnTo>
                      <a:pt x="222" y="36"/>
                    </a:lnTo>
                    <a:lnTo>
                      <a:pt x="222" y="36"/>
                    </a:lnTo>
                    <a:lnTo>
                      <a:pt x="222" y="36"/>
                    </a:lnTo>
                    <a:lnTo>
                      <a:pt x="228" y="36"/>
                    </a:lnTo>
                    <a:lnTo>
                      <a:pt x="228" y="36"/>
                    </a:lnTo>
                    <a:lnTo>
                      <a:pt x="228" y="36"/>
                    </a:lnTo>
                    <a:lnTo>
                      <a:pt x="228" y="36"/>
                    </a:lnTo>
                    <a:lnTo>
                      <a:pt x="228" y="36"/>
                    </a:lnTo>
                    <a:lnTo>
                      <a:pt x="228" y="42"/>
                    </a:lnTo>
                    <a:lnTo>
                      <a:pt x="234" y="42"/>
                    </a:lnTo>
                    <a:lnTo>
                      <a:pt x="234" y="42"/>
                    </a:lnTo>
                    <a:lnTo>
                      <a:pt x="234" y="42"/>
                    </a:lnTo>
                    <a:lnTo>
                      <a:pt x="234" y="42"/>
                    </a:lnTo>
                    <a:lnTo>
                      <a:pt x="234" y="42"/>
                    </a:lnTo>
                    <a:lnTo>
                      <a:pt x="246" y="42"/>
                    </a:lnTo>
                    <a:lnTo>
                      <a:pt x="246" y="48"/>
                    </a:lnTo>
                    <a:lnTo>
                      <a:pt x="246" y="48"/>
                    </a:lnTo>
                    <a:lnTo>
                      <a:pt x="246" y="48"/>
                    </a:lnTo>
                    <a:lnTo>
                      <a:pt x="252" y="48"/>
                    </a:lnTo>
                    <a:lnTo>
                      <a:pt x="252" y="48"/>
                    </a:lnTo>
                    <a:lnTo>
                      <a:pt x="252" y="48"/>
                    </a:lnTo>
                    <a:lnTo>
                      <a:pt x="264" y="48"/>
                    </a:lnTo>
                    <a:lnTo>
                      <a:pt x="264" y="48"/>
                    </a:lnTo>
                    <a:lnTo>
                      <a:pt x="264" y="48"/>
                    </a:lnTo>
                    <a:lnTo>
                      <a:pt x="264" y="48"/>
                    </a:lnTo>
                    <a:lnTo>
                      <a:pt x="264" y="54"/>
                    </a:lnTo>
                    <a:lnTo>
                      <a:pt x="264" y="54"/>
                    </a:lnTo>
                    <a:lnTo>
                      <a:pt x="270" y="54"/>
                    </a:lnTo>
                    <a:lnTo>
                      <a:pt x="270" y="54"/>
                    </a:lnTo>
                    <a:lnTo>
                      <a:pt x="270" y="54"/>
                    </a:lnTo>
                    <a:lnTo>
                      <a:pt x="270" y="54"/>
                    </a:lnTo>
                    <a:lnTo>
                      <a:pt x="270" y="54"/>
                    </a:lnTo>
                    <a:lnTo>
                      <a:pt x="276" y="54"/>
                    </a:lnTo>
                    <a:lnTo>
                      <a:pt x="276" y="54"/>
                    </a:lnTo>
                    <a:lnTo>
                      <a:pt x="276" y="54"/>
                    </a:lnTo>
                    <a:lnTo>
                      <a:pt x="276" y="54"/>
                    </a:lnTo>
                    <a:lnTo>
                      <a:pt x="288" y="60"/>
                    </a:lnTo>
                    <a:lnTo>
                      <a:pt x="288" y="60"/>
                    </a:lnTo>
                    <a:lnTo>
                      <a:pt x="288" y="60"/>
                    </a:lnTo>
                    <a:lnTo>
                      <a:pt x="288" y="60"/>
                    </a:lnTo>
                    <a:lnTo>
                      <a:pt x="288" y="60"/>
                    </a:lnTo>
                    <a:lnTo>
                      <a:pt x="294" y="60"/>
                    </a:lnTo>
                    <a:lnTo>
                      <a:pt x="294" y="60"/>
                    </a:lnTo>
                    <a:lnTo>
                      <a:pt x="300" y="60"/>
                    </a:lnTo>
                    <a:lnTo>
                      <a:pt x="306" y="60"/>
                    </a:lnTo>
                    <a:lnTo>
                      <a:pt x="306" y="60"/>
                    </a:lnTo>
                    <a:lnTo>
                      <a:pt x="306" y="60"/>
                    </a:lnTo>
                    <a:lnTo>
                      <a:pt x="306" y="60"/>
                    </a:lnTo>
                    <a:lnTo>
                      <a:pt x="306" y="60"/>
                    </a:lnTo>
                    <a:lnTo>
                      <a:pt x="306" y="60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8" y="66"/>
                    </a:lnTo>
                    <a:lnTo>
                      <a:pt x="318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42" y="72"/>
                    </a:lnTo>
                    <a:lnTo>
                      <a:pt x="342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54" y="72"/>
                    </a:lnTo>
                    <a:lnTo>
                      <a:pt x="354" y="72"/>
                    </a:lnTo>
                    <a:lnTo>
                      <a:pt x="354" y="72"/>
                    </a:lnTo>
                    <a:lnTo>
                      <a:pt x="354" y="72"/>
                    </a:lnTo>
                    <a:lnTo>
                      <a:pt x="354" y="72"/>
                    </a:lnTo>
                    <a:lnTo>
                      <a:pt x="354" y="72"/>
                    </a:lnTo>
                    <a:lnTo>
                      <a:pt x="360" y="72"/>
                    </a:lnTo>
                    <a:lnTo>
                      <a:pt x="366" y="78"/>
                    </a:lnTo>
                    <a:lnTo>
                      <a:pt x="366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84" y="78"/>
                    </a:lnTo>
                    <a:lnTo>
                      <a:pt x="384" y="78"/>
                    </a:lnTo>
                    <a:lnTo>
                      <a:pt x="384" y="78"/>
                    </a:lnTo>
                    <a:lnTo>
                      <a:pt x="384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6" y="78"/>
                    </a:lnTo>
                    <a:lnTo>
                      <a:pt x="396" y="78"/>
                    </a:lnTo>
                    <a:lnTo>
                      <a:pt x="396" y="78"/>
                    </a:lnTo>
                    <a:lnTo>
                      <a:pt x="396" y="78"/>
                    </a:lnTo>
                    <a:lnTo>
                      <a:pt x="396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14" y="72"/>
                    </a:lnTo>
                    <a:lnTo>
                      <a:pt x="414" y="66"/>
                    </a:lnTo>
                    <a:lnTo>
                      <a:pt x="414" y="60"/>
                    </a:lnTo>
                    <a:lnTo>
                      <a:pt x="414" y="54"/>
                    </a:lnTo>
                    <a:lnTo>
                      <a:pt x="414" y="48"/>
                    </a:lnTo>
                    <a:lnTo>
                      <a:pt x="414" y="48"/>
                    </a:lnTo>
                    <a:lnTo>
                      <a:pt x="414" y="48"/>
                    </a:lnTo>
                    <a:lnTo>
                      <a:pt x="414" y="48"/>
                    </a:lnTo>
                    <a:lnTo>
                      <a:pt x="420" y="54"/>
                    </a:lnTo>
                    <a:lnTo>
                      <a:pt x="420" y="60"/>
                    </a:lnTo>
                    <a:lnTo>
                      <a:pt x="420" y="66"/>
                    </a:lnTo>
                    <a:lnTo>
                      <a:pt x="420" y="72"/>
                    </a:lnTo>
                    <a:lnTo>
                      <a:pt x="420" y="78"/>
                    </a:lnTo>
                    <a:lnTo>
                      <a:pt x="420" y="84"/>
                    </a:lnTo>
                    <a:lnTo>
                      <a:pt x="420" y="84"/>
                    </a:lnTo>
                    <a:lnTo>
                      <a:pt x="420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50" y="84"/>
                    </a:lnTo>
                    <a:lnTo>
                      <a:pt x="450" y="84"/>
                    </a:lnTo>
                    <a:lnTo>
                      <a:pt x="450" y="84"/>
                    </a:lnTo>
                    <a:lnTo>
                      <a:pt x="450" y="84"/>
                    </a:lnTo>
                    <a:lnTo>
                      <a:pt x="456" y="84"/>
                    </a:lnTo>
                    <a:lnTo>
                      <a:pt x="456" y="84"/>
                    </a:lnTo>
                    <a:lnTo>
                      <a:pt x="456" y="84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80" y="84"/>
                    </a:lnTo>
                    <a:lnTo>
                      <a:pt x="480" y="84"/>
                    </a:lnTo>
                    <a:lnTo>
                      <a:pt x="480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8" y="84"/>
                    </a:lnTo>
                    <a:lnTo>
                      <a:pt x="504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46" y="84"/>
                    </a:lnTo>
                    <a:lnTo>
                      <a:pt x="546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8" y="84"/>
                    </a:lnTo>
                    <a:lnTo>
                      <a:pt x="558" y="84"/>
                    </a:lnTo>
                    <a:lnTo>
                      <a:pt x="558" y="84"/>
                    </a:lnTo>
                    <a:lnTo>
                      <a:pt x="558" y="84"/>
                    </a:lnTo>
                    <a:lnTo>
                      <a:pt x="558" y="84"/>
                    </a:lnTo>
                    <a:lnTo>
                      <a:pt x="558" y="84"/>
                    </a:lnTo>
                    <a:lnTo>
                      <a:pt x="564" y="84"/>
                    </a:lnTo>
                    <a:lnTo>
                      <a:pt x="570" y="84"/>
                    </a:lnTo>
                    <a:lnTo>
                      <a:pt x="570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94" y="78"/>
                    </a:lnTo>
                    <a:lnTo>
                      <a:pt x="594" y="78"/>
                    </a:lnTo>
                    <a:lnTo>
                      <a:pt x="594" y="78"/>
                    </a:lnTo>
                    <a:lnTo>
                      <a:pt x="594" y="78"/>
                    </a:lnTo>
                    <a:lnTo>
                      <a:pt x="594" y="78"/>
                    </a:lnTo>
                    <a:lnTo>
                      <a:pt x="594" y="78"/>
                    </a:lnTo>
                    <a:lnTo>
                      <a:pt x="600" y="78"/>
                    </a:lnTo>
                    <a:lnTo>
                      <a:pt x="600" y="78"/>
                    </a:lnTo>
                    <a:lnTo>
                      <a:pt x="600" y="78"/>
                    </a:lnTo>
                    <a:lnTo>
                      <a:pt x="600" y="78"/>
                    </a:lnTo>
                    <a:lnTo>
                      <a:pt x="600" y="78"/>
                    </a:lnTo>
                    <a:lnTo>
                      <a:pt x="600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8" y="84"/>
                    </a:lnTo>
                    <a:lnTo>
                      <a:pt x="618" y="90"/>
                    </a:lnTo>
                    <a:lnTo>
                      <a:pt x="618" y="96"/>
                    </a:lnTo>
                    <a:lnTo>
                      <a:pt x="618" y="102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24" y="102"/>
                    </a:lnTo>
                    <a:lnTo>
                      <a:pt x="624" y="96"/>
                    </a:lnTo>
                    <a:lnTo>
                      <a:pt x="624" y="90"/>
                    </a:lnTo>
                    <a:lnTo>
                      <a:pt x="624" y="84"/>
                    </a:lnTo>
                    <a:lnTo>
                      <a:pt x="624" y="84"/>
                    </a:lnTo>
                    <a:lnTo>
                      <a:pt x="624" y="78"/>
                    </a:lnTo>
                    <a:lnTo>
                      <a:pt x="624" y="78"/>
                    </a:lnTo>
                    <a:lnTo>
                      <a:pt x="624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54" y="90"/>
                    </a:lnTo>
                    <a:lnTo>
                      <a:pt x="654" y="90"/>
                    </a:lnTo>
                    <a:lnTo>
                      <a:pt x="654" y="90"/>
                    </a:lnTo>
                    <a:lnTo>
                      <a:pt x="654" y="90"/>
                    </a:lnTo>
                    <a:lnTo>
                      <a:pt x="660" y="90"/>
                    </a:lnTo>
                    <a:lnTo>
                      <a:pt x="660" y="90"/>
                    </a:lnTo>
                    <a:lnTo>
                      <a:pt x="660" y="90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8" y="96"/>
                    </a:lnTo>
                    <a:lnTo>
                      <a:pt x="678" y="96"/>
                    </a:lnTo>
                    <a:lnTo>
                      <a:pt x="678" y="96"/>
                    </a:lnTo>
                    <a:lnTo>
                      <a:pt x="678" y="96"/>
                    </a:lnTo>
                    <a:lnTo>
                      <a:pt x="678" y="96"/>
                    </a:lnTo>
                    <a:lnTo>
                      <a:pt x="678" y="96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96" y="102"/>
                    </a:lnTo>
                    <a:lnTo>
                      <a:pt x="696" y="102"/>
                    </a:lnTo>
                    <a:lnTo>
                      <a:pt x="696" y="102"/>
                    </a:lnTo>
                    <a:lnTo>
                      <a:pt x="696" y="102"/>
                    </a:lnTo>
                    <a:lnTo>
                      <a:pt x="696" y="102"/>
                    </a:lnTo>
                    <a:lnTo>
                      <a:pt x="696" y="102"/>
                    </a:lnTo>
                    <a:lnTo>
                      <a:pt x="702" y="102"/>
                    </a:lnTo>
                    <a:lnTo>
                      <a:pt x="708" y="102"/>
                    </a:lnTo>
                    <a:lnTo>
                      <a:pt x="714" y="102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6" y="108"/>
                    </a:lnTo>
                    <a:lnTo>
                      <a:pt x="726" y="108"/>
                    </a:lnTo>
                    <a:lnTo>
                      <a:pt x="738" y="108"/>
                    </a:lnTo>
                    <a:lnTo>
                      <a:pt x="738" y="108"/>
                    </a:lnTo>
                    <a:lnTo>
                      <a:pt x="738" y="108"/>
                    </a:lnTo>
                    <a:lnTo>
                      <a:pt x="738" y="108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50" y="114"/>
                    </a:lnTo>
                    <a:lnTo>
                      <a:pt x="750" y="114"/>
                    </a:lnTo>
                    <a:lnTo>
                      <a:pt x="750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74" y="120"/>
                    </a:lnTo>
                    <a:lnTo>
                      <a:pt x="774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92" y="120"/>
                    </a:lnTo>
                    <a:lnTo>
                      <a:pt x="792" y="120"/>
                    </a:lnTo>
                    <a:lnTo>
                      <a:pt x="792" y="120"/>
                    </a:lnTo>
                    <a:lnTo>
                      <a:pt x="792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14"/>
                    </a:lnTo>
                    <a:lnTo>
                      <a:pt x="822" y="108"/>
                    </a:lnTo>
                    <a:lnTo>
                      <a:pt x="822" y="102"/>
                    </a:lnTo>
                    <a:lnTo>
                      <a:pt x="822" y="96"/>
                    </a:lnTo>
                    <a:lnTo>
                      <a:pt x="822" y="90"/>
                    </a:lnTo>
                    <a:lnTo>
                      <a:pt x="822" y="90"/>
                    </a:lnTo>
                    <a:lnTo>
                      <a:pt x="822" y="90"/>
                    </a:lnTo>
                    <a:lnTo>
                      <a:pt x="822" y="90"/>
                    </a:lnTo>
                    <a:lnTo>
                      <a:pt x="828" y="96"/>
                    </a:lnTo>
                    <a:lnTo>
                      <a:pt x="828" y="102"/>
                    </a:lnTo>
                    <a:lnTo>
                      <a:pt x="828" y="108"/>
                    </a:lnTo>
                    <a:lnTo>
                      <a:pt x="828" y="114"/>
                    </a:lnTo>
                    <a:lnTo>
                      <a:pt x="828" y="120"/>
                    </a:lnTo>
                    <a:lnTo>
                      <a:pt x="828" y="120"/>
                    </a:lnTo>
                    <a:lnTo>
                      <a:pt x="828" y="126"/>
                    </a:lnTo>
                    <a:lnTo>
                      <a:pt x="828" y="126"/>
                    </a:lnTo>
                    <a:lnTo>
                      <a:pt x="828" y="126"/>
                    </a:lnTo>
                    <a:lnTo>
                      <a:pt x="834" y="126"/>
                    </a:lnTo>
                    <a:lnTo>
                      <a:pt x="834" y="126"/>
                    </a:lnTo>
                    <a:lnTo>
                      <a:pt x="834" y="126"/>
                    </a:lnTo>
                    <a:lnTo>
                      <a:pt x="834" y="126"/>
                    </a:lnTo>
                    <a:lnTo>
                      <a:pt x="834" y="126"/>
                    </a:lnTo>
                    <a:lnTo>
                      <a:pt x="840" y="126"/>
                    </a:lnTo>
                    <a:lnTo>
                      <a:pt x="840" y="126"/>
                    </a:lnTo>
                    <a:lnTo>
                      <a:pt x="840" y="126"/>
                    </a:lnTo>
                    <a:lnTo>
                      <a:pt x="840" y="126"/>
                    </a:lnTo>
                    <a:lnTo>
                      <a:pt x="840" y="126"/>
                    </a:lnTo>
                    <a:lnTo>
                      <a:pt x="840" y="126"/>
                    </a:lnTo>
                    <a:lnTo>
                      <a:pt x="846" y="126"/>
                    </a:lnTo>
                    <a:lnTo>
                      <a:pt x="846" y="126"/>
                    </a:lnTo>
                    <a:lnTo>
                      <a:pt x="846" y="126"/>
                    </a:lnTo>
                    <a:lnTo>
                      <a:pt x="846" y="126"/>
                    </a:lnTo>
                    <a:lnTo>
                      <a:pt x="846" y="126"/>
                    </a:lnTo>
                    <a:lnTo>
                      <a:pt x="858" y="126"/>
                    </a:lnTo>
                    <a:lnTo>
                      <a:pt x="858" y="126"/>
                    </a:lnTo>
                    <a:lnTo>
                      <a:pt x="858" y="126"/>
                    </a:lnTo>
                    <a:lnTo>
                      <a:pt x="858" y="126"/>
                    </a:lnTo>
                    <a:lnTo>
                      <a:pt x="864" y="126"/>
                    </a:lnTo>
                    <a:lnTo>
                      <a:pt x="864" y="126"/>
                    </a:lnTo>
                    <a:lnTo>
                      <a:pt x="864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82" y="126"/>
                    </a:lnTo>
                    <a:lnTo>
                      <a:pt x="882" y="126"/>
                    </a:lnTo>
                    <a:lnTo>
                      <a:pt x="882" y="126"/>
                    </a:lnTo>
                    <a:lnTo>
                      <a:pt x="882" y="126"/>
                    </a:lnTo>
                    <a:lnTo>
                      <a:pt x="882" y="126"/>
                    </a:lnTo>
                    <a:lnTo>
                      <a:pt x="882" y="126"/>
                    </a:lnTo>
                    <a:lnTo>
                      <a:pt x="888" y="126"/>
                    </a:lnTo>
                    <a:lnTo>
                      <a:pt x="888" y="126"/>
                    </a:lnTo>
                    <a:lnTo>
                      <a:pt x="888" y="126"/>
                    </a:lnTo>
                    <a:lnTo>
                      <a:pt x="900" y="126"/>
                    </a:lnTo>
                    <a:lnTo>
                      <a:pt x="900" y="126"/>
                    </a:lnTo>
                    <a:lnTo>
                      <a:pt x="900" y="126"/>
                    </a:lnTo>
                    <a:lnTo>
                      <a:pt x="900" y="126"/>
                    </a:lnTo>
                    <a:lnTo>
                      <a:pt x="900" y="126"/>
                    </a:lnTo>
                    <a:lnTo>
                      <a:pt x="900" y="126"/>
                    </a:lnTo>
                    <a:lnTo>
                      <a:pt x="906" y="126"/>
                    </a:lnTo>
                    <a:lnTo>
                      <a:pt x="912" y="126"/>
                    </a:lnTo>
                    <a:lnTo>
                      <a:pt x="918" y="126"/>
                    </a:lnTo>
                    <a:lnTo>
                      <a:pt x="918" y="126"/>
                    </a:lnTo>
                    <a:lnTo>
                      <a:pt x="918" y="126"/>
                    </a:lnTo>
                    <a:lnTo>
                      <a:pt x="918" y="126"/>
                    </a:lnTo>
                    <a:lnTo>
                      <a:pt x="918" y="126"/>
                    </a:lnTo>
                    <a:lnTo>
                      <a:pt x="918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30" y="126"/>
                    </a:lnTo>
                    <a:lnTo>
                      <a:pt x="930" y="126"/>
                    </a:lnTo>
                    <a:lnTo>
                      <a:pt x="936" y="126"/>
                    </a:lnTo>
                    <a:lnTo>
                      <a:pt x="942" y="126"/>
                    </a:lnTo>
                    <a:lnTo>
                      <a:pt x="942" y="126"/>
                    </a:lnTo>
                    <a:lnTo>
                      <a:pt x="942" y="126"/>
                    </a:lnTo>
                    <a:lnTo>
                      <a:pt x="942" y="126"/>
                    </a:lnTo>
                    <a:lnTo>
                      <a:pt x="942" y="126"/>
                    </a:lnTo>
                    <a:lnTo>
                      <a:pt x="942" y="126"/>
                    </a:lnTo>
                    <a:lnTo>
                      <a:pt x="954" y="126"/>
                    </a:lnTo>
                    <a:lnTo>
                      <a:pt x="954" y="126"/>
                    </a:lnTo>
                    <a:lnTo>
                      <a:pt x="954" y="126"/>
                    </a:lnTo>
                    <a:lnTo>
                      <a:pt x="960" y="126"/>
                    </a:lnTo>
                    <a:lnTo>
                      <a:pt x="960" y="126"/>
                    </a:lnTo>
                    <a:lnTo>
                      <a:pt x="960" y="126"/>
                    </a:lnTo>
                    <a:lnTo>
                      <a:pt x="960" y="126"/>
                    </a:lnTo>
                    <a:lnTo>
                      <a:pt x="960" y="126"/>
                    </a:lnTo>
                    <a:lnTo>
                      <a:pt x="960" y="126"/>
                    </a:lnTo>
                    <a:lnTo>
                      <a:pt x="966" y="126"/>
                    </a:lnTo>
                    <a:lnTo>
                      <a:pt x="966" y="126"/>
                    </a:lnTo>
                    <a:lnTo>
                      <a:pt x="966" y="126"/>
                    </a:lnTo>
                    <a:lnTo>
                      <a:pt x="966" y="126"/>
                    </a:lnTo>
                    <a:lnTo>
                      <a:pt x="966" y="126"/>
                    </a:lnTo>
                    <a:lnTo>
                      <a:pt x="966" y="126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84" y="126"/>
                    </a:lnTo>
                    <a:lnTo>
                      <a:pt x="984" y="126"/>
                    </a:lnTo>
                    <a:lnTo>
                      <a:pt x="984" y="126"/>
                    </a:lnTo>
                    <a:lnTo>
                      <a:pt x="984" y="126"/>
                    </a:lnTo>
                    <a:lnTo>
                      <a:pt x="984" y="126"/>
                    </a:lnTo>
                    <a:lnTo>
                      <a:pt x="996" y="120"/>
                    </a:lnTo>
                    <a:lnTo>
                      <a:pt x="996" y="120"/>
                    </a:lnTo>
                    <a:lnTo>
                      <a:pt x="996" y="120"/>
                    </a:lnTo>
                    <a:lnTo>
                      <a:pt x="996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8" y="120"/>
                    </a:lnTo>
                    <a:lnTo>
                      <a:pt x="1008" y="120"/>
                    </a:lnTo>
                    <a:lnTo>
                      <a:pt x="1008" y="120"/>
                    </a:lnTo>
                    <a:lnTo>
                      <a:pt x="1008" y="120"/>
                    </a:lnTo>
                    <a:lnTo>
                      <a:pt x="1008" y="120"/>
                    </a:lnTo>
                    <a:lnTo>
                      <a:pt x="1008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6"/>
                    </a:lnTo>
                    <a:lnTo>
                      <a:pt x="1026" y="132"/>
                    </a:lnTo>
                    <a:lnTo>
                      <a:pt x="1026" y="138"/>
                    </a:lnTo>
                    <a:lnTo>
                      <a:pt x="1026" y="144"/>
                    </a:lnTo>
                    <a:lnTo>
                      <a:pt x="1026" y="150"/>
                    </a:lnTo>
                    <a:lnTo>
                      <a:pt x="1026" y="150"/>
                    </a:lnTo>
                    <a:lnTo>
                      <a:pt x="1026" y="150"/>
                    </a:lnTo>
                    <a:lnTo>
                      <a:pt x="1026" y="150"/>
                    </a:lnTo>
                    <a:lnTo>
                      <a:pt x="1032" y="144"/>
                    </a:lnTo>
                    <a:lnTo>
                      <a:pt x="1032" y="138"/>
                    </a:lnTo>
                    <a:lnTo>
                      <a:pt x="1032" y="132"/>
                    </a:lnTo>
                    <a:lnTo>
                      <a:pt x="1032" y="126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44" y="120"/>
                    </a:lnTo>
                    <a:lnTo>
                      <a:pt x="1044" y="120"/>
                    </a:lnTo>
                    <a:lnTo>
                      <a:pt x="1044" y="126"/>
                    </a:lnTo>
                    <a:lnTo>
                      <a:pt x="1044" y="126"/>
                    </a:lnTo>
                    <a:lnTo>
                      <a:pt x="1044" y="126"/>
                    </a:lnTo>
                    <a:lnTo>
                      <a:pt x="1044" y="126"/>
                    </a:lnTo>
                    <a:lnTo>
                      <a:pt x="1050" y="126"/>
                    </a:lnTo>
                    <a:lnTo>
                      <a:pt x="1050" y="126"/>
                    </a:lnTo>
                    <a:lnTo>
                      <a:pt x="1050" y="126"/>
                    </a:lnTo>
                    <a:lnTo>
                      <a:pt x="1050" y="126"/>
                    </a:lnTo>
                    <a:lnTo>
                      <a:pt x="1062" y="132"/>
                    </a:lnTo>
                    <a:lnTo>
                      <a:pt x="1062" y="132"/>
                    </a:lnTo>
                    <a:lnTo>
                      <a:pt x="1062" y="132"/>
                    </a:lnTo>
                    <a:lnTo>
                      <a:pt x="1062" y="132"/>
                    </a:lnTo>
                    <a:lnTo>
                      <a:pt x="1068" y="132"/>
                    </a:lnTo>
                    <a:lnTo>
                      <a:pt x="1068" y="132"/>
                    </a:lnTo>
                    <a:lnTo>
                      <a:pt x="1068" y="132"/>
                    </a:lnTo>
                    <a:lnTo>
                      <a:pt x="1080" y="132"/>
                    </a:lnTo>
                    <a:lnTo>
                      <a:pt x="1080" y="138"/>
                    </a:lnTo>
                    <a:lnTo>
                      <a:pt x="1080" y="138"/>
                    </a:lnTo>
                    <a:lnTo>
                      <a:pt x="1080" y="138"/>
                    </a:lnTo>
                    <a:lnTo>
                      <a:pt x="1080" y="138"/>
                    </a:lnTo>
                    <a:lnTo>
                      <a:pt x="1080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92" y="138"/>
                    </a:lnTo>
                    <a:lnTo>
                      <a:pt x="1092" y="138"/>
                    </a:lnTo>
                    <a:lnTo>
                      <a:pt x="1092" y="138"/>
                    </a:lnTo>
                    <a:lnTo>
                      <a:pt x="1104" y="144"/>
                    </a:lnTo>
                    <a:lnTo>
                      <a:pt x="1104" y="144"/>
                    </a:lnTo>
                    <a:lnTo>
                      <a:pt x="1104" y="144"/>
                    </a:lnTo>
                    <a:lnTo>
                      <a:pt x="1104" y="144"/>
                    </a:lnTo>
                    <a:lnTo>
                      <a:pt x="1104" y="144"/>
                    </a:lnTo>
                    <a:lnTo>
                      <a:pt x="1104" y="144"/>
                    </a:lnTo>
                    <a:lnTo>
                      <a:pt x="1110" y="144"/>
                    </a:lnTo>
                    <a:lnTo>
                      <a:pt x="1116" y="144"/>
                    </a:lnTo>
                    <a:lnTo>
                      <a:pt x="1122" y="144"/>
                    </a:lnTo>
                    <a:lnTo>
                      <a:pt x="1122" y="150"/>
                    </a:lnTo>
                    <a:lnTo>
                      <a:pt x="1122" y="150"/>
                    </a:lnTo>
                    <a:lnTo>
                      <a:pt x="1122" y="150"/>
                    </a:lnTo>
                    <a:lnTo>
                      <a:pt x="1122" y="150"/>
                    </a:lnTo>
                    <a:lnTo>
                      <a:pt x="1122" y="150"/>
                    </a:lnTo>
                    <a:lnTo>
                      <a:pt x="1128" y="150"/>
                    </a:lnTo>
                    <a:lnTo>
                      <a:pt x="1128" y="150"/>
                    </a:lnTo>
                    <a:lnTo>
                      <a:pt x="1128" y="150"/>
                    </a:lnTo>
                    <a:lnTo>
                      <a:pt x="1128" y="150"/>
                    </a:lnTo>
                    <a:lnTo>
                      <a:pt x="1128" y="150"/>
                    </a:lnTo>
                    <a:lnTo>
                      <a:pt x="1128" y="150"/>
                    </a:lnTo>
                    <a:lnTo>
                      <a:pt x="1134" y="150"/>
                    </a:lnTo>
                    <a:lnTo>
                      <a:pt x="1134" y="150"/>
                    </a:lnTo>
                    <a:lnTo>
                      <a:pt x="1140" y="150"/>
                    </a:lnTo>
                    <a:lnTo>
                      <a:pt x="1146" y="150"/>
                    </a:lnTo>
                    <a:lnTo>
                      <a:pt x="1146" y="150"/>
                    </a:lnTo>
                    <a:lnTo>
                      <a:pt x="1146" y="156"/>
                    </a:lnTo>
                    <a:lnTo>
                      <a:pt x="1146" y="156"/>
                    </a:lnTo>
                    <a:lnTo>
                      <a:pt x="1146" y="156"/>
                    </a:lnTo>
                    <a:lnTo>
                      <a:pt x="1146" y="156"/>
                    </a:lnTo>
                    <a:lnTo>
                      <a:pt x="1158" y="156"/>
                    </a:lnTo>
                    <a:lnTo>
                      <a:pt x="1158" y="156"/>
                    </a:lnTo>
                    <a:lnTo>
                      <a:pt x="1158" y="156"/>
                    </a:lnTo>
                    <a:lnTo>
                      <a:pt x="1164" y="156"/>
                    </a:lnTo>
                    <a:lnTo>
                      <a:pt x="1164" y="156"/>
                    </a:lnTo>
                    <a:lnTo>
                      <a:pt x="1164" y="156"/>
                    </a:lnTo>
                    <a:lnTo>
                      <a:pt x="1164" y="156"/>
                    </a:lnTo>
                    <a:lnTo>
                      <a:pt x="1164" y="156"/>
                    </a:lnTo>
                    <a:lnTo>
                      <a:pt x="1164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82" y="162"/>
                    </a:lnTo>
                    <a:lnTo>
                      <a:pt x="1182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56"/>
                    </a:lnTo>
                    <a:lnTo>
                      <a:pt x="1230" y="150"/>
                    </a:lnTo>
                    <a:lnTo>
                      <a:pt x="1230" y="144"/>
                    </a:lnTo>
                    <a:lnTo>
                      <a:pt x="1230" y="138"/>
                    </a:lnTo>
                    <a:lnTo>
                      <a:pt x="1230" y="132"/>
                    </a:lnTo>
                    <a:lnTo>
                      <a:pt x="1230" y="132"/>
                    </a:lnTo>
                    <a:lnTo>
                      <a:pt x="1230" y="132"/>
                    </a:lnTo>
                    <a:lnTo>
                      <a:pt x="1230" y="132"/>
                    </a:lnTo>
                    <a:lnTo>
                      <a:pt x="1236" y="138"/>
                    </a:lnTo>
                    <a:lnTo>
                      <a:pt x="1236" y="144"/>
                    </a:lnTo>
                    <a:lnTo>
                      <a:pt x="1236" y="150"/>
                    </a:lnTo>
                    <a:lnTo>
                      <a:pt x="1236" y="156"/>
                    </a:lnTo>
                    <a:lnTo>
                      <a:pt x="1236" y="162"/>
                    </a:lnTo>
                    <a:lnTo>
                      <a:pt x="1236" y="168"/>
                    </a:lnTo>
                    <a:lnTo>
                      <a:pt x="1236" y="168"/>
                    </a:lnTo>
                    <a:lnTo>
                      <a:pt x="1236" y="168"/>
                    </a:lnTo>
                    <a:lnTo>
                      <a:pt x="1236" y="168"/>
                    </a:lnTo>
                    <a:lnTo>
                      <a:pt x="1242" y="168"/>
                    </a:lnTo>
                    <a:lnTo>
                      <a:pt x="1242" y="168"/>
                    </a:lnTo>
                    <a:lnTo>
                      <a:pt x="1242" y="168"/>
                    </a:lnTo>
                    <a:lnTo>
                      <a:pt x="1242" y="168"/>
                    </a:lnTo>
                    <a:lnTo>
                      <a:pt x="1242" y="168"/>
                    </a:lnTo>
                    <a:lnTo>
                      <a:pt x="1242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66" y="168"/>
                    </a:lnTo>
                    <a:lnTo>
                      <a:pt x="1266" y="168"/>
                    </a:lnTo>
                    <a:lnTo>
                      <a:pt x="1266" y="168"/>
                    </a:lnTo>
                    <a:lnTo>
                      <a:pt x="1266" y="168"/>
                    </a:lnTo>
                    <a:lnTo>
                      <a:pt x="1272" y="168"/>
                    </a:lnTo>
                    <a:lnTo>
                      <a:pt x="1272" y="168"/>
                    </a:lnTo>
                    <a:lnTo>
                      <a:pt x="1272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90" y="168"/>
                    </a:lnTo>
                    <a:lnTo>
                      <a:pt x="1290" y="168"/>
                    </a:lnTo>
                    <a:lnTo>
                      <a:pt x="1290" y="168"/>
                    </a:lnTo>
                    <a:lnTo>
                      <a:pt x="1290" y="174"/>
                    </a:lnTo>
                    <a:lnTo>
                      <a:pt x="1290" y="174"/>
                    </a:lnTo>
                    <a:lnTo>
                      <a:pt x="1290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308" y="174"/>
                    </a:lnTo>
                    <a:lnTo>
                      <a:pt x="1308" y="174"/>
                    </a:lnTo>
                    <a:lnTo>
                      <a:pt x="1308" y="174"/>
                    </a:lnTo>
                    <a:lnTo>
                      <a:pt x="1308" y="174"/>
                    </a:lnTo>
                    <a:lnTo>
                      <a:pt x="1308" y="174"/>
                    </a:lnTo>
                    <a:lnTo>
                      <a:pt x="1308" y="174"/>
                    </a:lnTo>
                    <a:lnTo>
                      <a:pt x="1314" y="174"/>
                    </a:lnTo>
                    <a:lnTo>
                      <a:pt x="1320" y="174"/>
                    </a:lnTo>
                    <a:lnTo>
                      <a:pt x="1326" y="174"/>
                    </a:lnTo>
                    <a:lnTo>
                      <a:pt x="1326" y="174"/>
                    </a:lnTo>
                    <a:lnTo>
                      <a:pt x="1326" y="174"/>
                    </a:lnTo>
                    <a:lnTo>
                      <a:pt x="1326" y="174"/>
                    </a:lnTo>
                    <a:lnTo>
                      <a:pt x="1326" y="174"/>
                    </a:lnTo>
                    <a:lnTo>
                      <a:pt x="1326" y="174"/>
                    </a:lnTo>
                    <a:lnTo>
                      <a:pt x="1332" y="174"/>
                    </a:lnTo>
                    <a:lnTo>
                      <a:pt x="1332" y="174"/>
                    </a:lnTo>
                    <a:lnTo>
                      <a:pt x="1332" y="174"/>
                    </a:lnTo>
                    <a:lnTo>
                      <a:pt x="1332" y="174"/>
                    </a:lnTo>
                    <a:lnTo>
                      <a:pt x="1332" y="174"/>
                    </a:lnTo>
                    <a:lnTo>
                      <a:pt x="1332" y="174"/>
                    </a:lnTo>
                    <a:lnTo>
                      <a:pt x="1338" y="174"/>
                    </a:lnTo>
                    <a:lnTo>
                      <a:pt x="1338" y="174"/>
                    </a:lnTo>
                    <a:lnTo>
                      <a:pt x="1344" y="174"/>
                    </a:lnTo>
                    <a:lnTo>
                      <a:pt x="1350" y="174"/>
                    </a:lnTo>
                    <a:lnTo>
                      <a:pt x="1350" y="174"/>
                    </a:lnTo>
                    <a:lnTo>
                      <a:pt x="1350" y="174"/>
                    </a:lnTo>
                    <a:lnTo>
                      <a:pt x="1350" y="174"/>
                    </a:lnTo>
                    <a:lnTo>
                      <a:pt x="1350" y="174"/>
                    </a:lnTo>
                    <a:lnTo>
                      <a:pt x="1350" y="168"/>
                    </a:lnTo>
                    <a:lnTo>
                      <a:pt x="1362" y="168"/>
                    </a:lnTo>
                    <a:lnTo>
                      <a:pt x="1362" y="168"/>
                    </a:lnTo>
                    <a:lnTo>
                      <a:pt x="1362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86" y="168"/>
                    </a:lnTo>
                    <a:lnTo>
                      <a:pt x="1386" y="168"/>
                    </a:lnTo>
                    <a:lnTo>
                      <a:pt x="1392" y="168"/>
                    </a:lnTo>
                    <a:lnTo>
                      <a:pt x="1392" y="168"/>
                    </a:lnTo>
                    <a:lnTo>
                      <a:pt x="1392" y="168"/>
                    </a:lnTo>
                    <a:lnTo>
                      <a:pt x="1392" y="168"/>
                    </a:lnTo>
                    <a:lnTo>
                      <a:pt x="1392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10" y="168"/>
                    </a:lnTo>
                    <a:lnTo>
                      <a:pt x="1410" y="168"/>
                    </a:lnTo>
                    <a:lnTo>
                      <a:pt x="1410" y="168"/>
                    </a:lnTo>
                    <a:lnTo>
                      <a:pt x="1410" y="168"/>
                    </a:lnTo>
                    <a:lnTo>
                      <a:pt x="1410" y="168"/>
                    </a:lnTo>
                    <a:lnTo>
                      <a:pt x="1410" y="168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34" y="174"/>
                    </a:lnTo>
                    <a:lnTo>
                      <a:pt x="1434" y="180"/>
                    </a:lnTo>
                    <a:lnTo>
                      <a:pt x="1434" y="186"/>
                    </a:lnTo>
                    <a:lnTo>
                      <a:pt x="1434" y="192"/>
                    </a:lnTo>
                    <a:lnTo>
                      <a:pt x="1434" y="198"/>
                    </a:lnTo>
                    <a:lnTo>
                      <a:pt x="1434" y="198"/>
                    </a:lnTo>
                    <a:lnTo>
                      <a:pt x="1434" y="192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80"/>
                    </a:lnTo>
                    <a:lnTo>
                      <a:pt x="1440" y="174"/>
                    </a:lnTo>
                    <a:lnTo>
                      <a:pt x="1440" y="168"/>
                    </a:lnTo>
                    <a:lnTo>
                      <a:pt x="1440" y="162"/>
                    </a:lnTo>
                    <a:lnTo>
                      <a:pt x="1440" y="162"/>
                    </a:lnTo>
                    <a:lnTo>
                      <a:pt x="1440" y="162"/>
                    </a:lnTo>
                    <a:lnTo>
                      <a:pt x="1440" y="162"/>
                    </a:lnTo>
                    <a:lnTo>
                      <a:pt x="1446" y="168"/>
                    </a:lnTo>
                    <a:lnTo>
                      <a:pt x="1446" y="168"/>
                    </a:lnTo>
                    <a:lnTo>
                      <a:pt x="1446" y="168"/>
                    </a:lnTo>
                    <a:lnTo>
                      <a:pt x="1446" y="168"/>
                    </a:lnTo>
                    <a:lnTo>
                      <a:pt x="1446" y="168"/>
                    </a:lnTo>
                    <a:lnTo>
                      <a:pt x="1446" y="168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8" y="168"/>
                    </a:lnTo>
                    <a:lnTo>
                      <a:pt x="1458" y="168"/>
                    </a:lnTo>
                    <a:lnTo>
                      <a:pt x="1458" y="168"/>
                    </a:lnTo>
                    <a:lnTo>
                      <a:pt x="1458" y="174"/>
                    </a:lnTo>
                    <a:lnTo>
                      <a:pt x="1470" y="174"/>
                    </a:lnTo>
                    <a:lnTo>
                      <a:pt x="1470" y="174"/>
                    </a:lnTo>
                    <a:lnTo>
                      <a:pt x="1470" y="174"/>
                    </a:lnTo>
                    <a:lnTo>
                      <a:pt x="1470" y="174"/>
                    </a:lnTo>
                    <a:lnTo>
                      <a:pt x="1470" y="174"/>
                    </a:lnTo>
                    <a:lnTo>
                      <a:pt x="1476" y="174"/>
                    </a:lnTo>
                    <a:lnTo>
                      <a:pt x="1476" y="174"/>
                    </a:lnTo>
                    <a:lnTo>
                      <a:pt x="1488" y="180"/>
                    </a:lnTo>
                    <a:lnTo>
                      <a:pt x="1488" y="180"/>
                    </a:lnTo>
                    <a:lnTo>
                      <a:pt x="1488" y="180"/>
                    </a:lnTo>
                    <a:lnTo>
                      <a:pt x="1488" y="180"/>
                    </a:lnTo>
                    <a:lnTo>
                      <a:pt x="1488" y="180"/>
                    </a:lnTo>
                    <a:lnTo>
                      <a:pt x="1488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6"/>
                    </a:lnTo>
                    <a:lnTo>
                      <a:pt x="1494" y="186"/>
                    </a:lnTo>
                    <a:lnTo>
                      <a:pt x="1494" y="186"/>
                    </a:lnTo>
                    <a:lnTo>
                      <a:pt x="1494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12" y="186"/>
                    </a:lnTo>
                    <a:lnTo>
                      <a:pt x="1512" y="186"/>
                    </a:lnTo>
                    <a:lnTo>
                      <a:pt x="1512" y="186"/>
                    </a:lnTo>
                    <a:lnTo>
                      <a:pt x="1512" y="192"/>
                    </a:lnTo>
                    <a:lnTo>
                      <a:pt x="1512" y="192"/>
                    </a:lnTo>
                    <a:lnTo>
                      <a:pt x="1512" y="192"/>
                    </a:lnTo>
                    <a:lnTo>
                      <a:pt x="1518" y="192"/>
                    </a:lnTo>
                    <a:lnTo>
                      <a:pt x="1524" y="192"/>
                    </a:lnTo>
                    <a:lnTo>
                      <a:pt x="1524" y="192"/>
                    </a:lnTo>
                    <a:lnTo>
                      <a:pt x="1530" y="192"/>
                    </a:lnTo>
                    <a:lnTo>
                      <a:pt x="1530" y="192"/>
                    </a:lnTo>
                    <a:lnTo>
                      <a:pt x="1530" y="192"/>
                    </a:lnTo>
                    <a:lnTo>
                      <a:pt x="1530" y="192"/>
                    </a:lnTo>
                    <a:lnTo>
                      <a:pt x="1530" y="192"/>
                    </a:lnTo>
                    <a:lnTo>
                      <a:pt x="1530" y="192"/>
                    </a:lnTo>
                    <a:lnTo>
                      <a:pt x="1536" y="192"/>
                    </a:lnTo>
                    <a:lnTo>
                      <a:pt x="1536" y="198"/>
                    </a:lnTo>
                    <a:lnTo>
                      <a:pt x="1536" y="198"/>
                    </a:lnTo>
                    <a:lnTo>
                      <a:pt x="1536" y="198"/>
                    </a:lnTo>
                    <a:lnTo>
                      <a:pt x="1536" y="198"/>
                    </a:lnTo>
                    <a:lnTo>
                      <a:pt x="1536" y="198"/>
                    </a:lnTo>
                    <a:lnTo>
                      <a:pt x="1542" y="198"/>
                    </a:lnTo>
                    <a:lnTo>
                      <a:pt x="1548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72" y="204"/>
                    </a:lnTo>
                    <a:lnTo>
                      <a:pt x="1572" y="204"/>
                    </a:lnTo>
                    <a:lnTo>
                      <a:pt x="1572" y="204"/>
                    </a:lnTo>
                    <a:lnTo>
                      <a:pt x="1572" y="204"/>
                    </a:lnTo>
                    <a:lnTo>
                      <a:pt x="1572" y="204"/>
                    </a:lnTo>
                    <a:lnTo>
                      <a:pt x="1572" y="204"/>
                    </a:lnTo>
                    <a:lnTo>
                      <a:pt x="1578" y="204"/>
                    </a:lnTo>
                    <a:lnTo>
                      <a:pt x="1578" y="204"/>
                    </a:lnTo>
                    <a:lnTo>
                      <a:pt x="1578" y="204"/>
                    </a:lnTo>
                    <a:lnTo>
                      <a:pt x="1578" y="204"/>
                    </a:lnTo>
                    <a:lnTo>
                      <a:pt x="1578" y="204"/>
                    </a:lnTo>
                    <a:lnTo>
                      <a:pt x="1578" y="204"/>
                    </a:lnTo>
                    <a:lnTo>
                      <a:pt x="1590" y="204"/>
                    </a:lnTo>
                    <a:lnTo>
                      <a:pt x="1590" y="204"/>
                    </a:lnTo>
                    <a:lnTo>
                      <a:pt x="1590" y="204"/>
                    </a:lnTo>
                    <a:lnTo>
                      <a:pt x="1596" y="204"/>
                    </a:lnTo>
                    <a:lnTo>
                      <a:pt x="1596" y="210"/>
                    </a:lnTo>
                    <a:lnTo>
                      <a:pt x="1596" y="210"/>
                    </a:lnTo>
                    <a:lnTo>
                      <a:pt x="1596" y="210"/>
                    </a:lnTo>
                    <a:lnTo>
                      <a:pt x="1608" y="210"/>
                    </a:lnTo>
                    <a:lnTo>
                      <a:pt x="1608" y="210"/>
                    </a:lnTo>
                    <a:lnTo>
                      <a:pt x="1608" y="210"/>
                    </a:lnTo>
                    <a:lnTo>
                      <a:pt x="1608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04"/>
                    </a:lnTo>
                    <a:lnTo>
                      <a:pt x="1638" y="198"/>
                    </a:lnTo>
                    <a:lnTo>
                      <a:pt x="1638" y="192"/>
                    </a:lnTo>
                    <a:lnTo>
                      <a:pt x="1638" y="186"/>
                    </a:lnTo>
                    <a:lnTo>
                      <a:pt x="1638" y="180"/>
                    </a:lnTo>
                    <a:lnTo>
                      <a:pt x="1638" y="180"/>
                    </a:lnTo>
                    <a:lnTo>
                      <a:pt x="1638" y="180"/>
                    </a:lnTo>
                    <a:lnTo>
                      <a:pt x="1638" y="180"/>
                    </a:lnTo>
                    <a:lnTo>
                      <a:pt x="1638" y="186"/>
                    </a:lnTo>
                    <a:lnTo>
                      <a:pt x="1644" y="192"/>
                    </a:lnTo>
                    <a:lnTo>
                      <a:pt x="1644" y="198"/>
                    </a:lnTo>
                    <a:lnTo>
                      <a:pt x="1644" y="204"/>
                    </a:lnTo>
                    <a:lnTo>
                      <a:pt x="1644" y="210"/>
                    </a:lnTo>
                    <a:lnTo>
                      <a:pt x="1644" y="210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6" y="216"/>
                    </a:lnTo>
                    <a:lnTo>
                      <a:pt x="1656" y="216"/>
                    </a:lnTo>
                    <a:lnTo>
                      <a:pt x="1656" y="216"/>
                    </a:lnTo>
                    <a:lnTo>
                      <a:pt x="1656" y="216"/>
                    </a:lnTo>
                    <a:lnTo>
                      <a:pt x="1656" y="216"/>
                    </a:lnTo>
                    <a:lnTo>
                      <a:pt x="1656" y="216"/>
                    </a:lnTo>
                    <a:lnTo>
                      <a:pt x="1662" y="216"/>
                    </a:lnTo>
                    <a:lnTo>
                      <a:pt x="1662" y="216"/>
                    </a:lnTo>
                    <a:lnTo>
                      <a:pt x="1662" y="216"/>
                    </a:lnTo>
                    <a:lnTo>
                      <a:pt x="1662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8" y="216"/>
                    </a:lnTo>
                    <a:lnTo>
                      <a:pt x="1698" y="216"/>
                    </a:lnTo>
                    <a:lnTo>
                      <a:pt x="1698" y="216"/>
                    </a:lnTo>
                    <a:lnTo>
                      <a:pt x="1698" y="216"/>
                    </a:lnTo>
                    <a:lnTo>
                      <a:pt x="1698" y="216"/>
                    </a:lnTo>
                    <a:lnTo>
                      <a:pt x="1698" y="216"/>
                    </a:lnTo>
                    <a:lnTo>
                      <a:pt x="1704" y="216"/>
                    </a:lnTo>
                    <a:lnTo>
                      <a:pt x="1704" y="216"/>
                    </a:lnTo>
                    <a:lnTo>
                      <a:pt x="1704" y="222"/>
                    </a:lnTo>
                    <a:lnTo>
                      <a:pt x="1716" y="222"/>
                    </a:lnTo>
                    <a:lnTo>
                      <a:pt x="1716" y="222"/>
                    </a:lnTo>
                    <a:lnTo>
                      <a:pt x="1716" y="222"/>
                    </a:lnTo>
                    <a:lnTo>
                      <a:pt x="1716" y="222"/>
                    </a:lnTo>
                    <a:lnTo>
                      <a:pt x="1716" y="222"/>
                    </a:lnTo>
                    <a:lnTo>
                      <a:pt x="1716" y="222"/>
                    </a:lnTo>
                    <a:lnTo>
                      <a:pt x="1722" y="222"/>
                    </a:lnTo>
                    <a:lnTo>
                      <a:pt x="1728" y="222"/>
                    </a:lnTo>
                    <a:lnTo>
                      <a:pt x="1728" y="222"/>
                    </a:lnTo>
                    <a:lnTo>
                      <a:pt x="1734" y="222"/>
                    </a:lnTo>
                    <a:lnTo>
                      <a:pt x="1734" y="222"/>
                    </a:lnTo>
                    <a:lnTo>
                      <a:pt x="1734" y="222"/>
                    </a:lnTo>
                    <a:lnTo>
                      <a:pt x="1734" y="222"/>
                    </a:lnTo>
                    <a:lnTo>
                      <a:pt x="1734" y="222"/>
                    </a:lnTo>
                    <a:lnTo>
                      <a:pt x="1734" y="222"/>
                    </a:lnTo>
                    <a:lnTo>
                      <a:pt x="1740" y="222"/>
                    </a:lnTo>
                    <a:lnTo>
                      <a:pt x="1740" y="222"/>
                    </a:lnTo>
                    <a:lnTo>
                      <a:pt x="1740" y="222"/>
                    </a:lnTo>
                    <a:lnTo>
                      <a:pt x="1740" y="222"/>
                    </a:lnTo>
                    <a:lnTo>
                      <a:pt x="1740" y="222"/>
                    </a:lnTo>
                    <a:lnTo>
                      <a:pt x="1740" y="222"/>
                    </a:lnTo>
                    <a:lnTo>
                      <a:pt x="1746" y="222"/>
                    </a:lnTo>
                    <a:lnTo>
                      <a:pt x="1752" y="222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82" y="216"/>
                    </a:lnTo>
                    <a:lnTo>
                      <a:pt x="1782" y="216"/>
                    </a:lnTo>
                    <a:lnTo>
                      <a:pt x="1782" y="216"/>
                    </a:lnTo>
                    <a:lnTo>
                      <a:pt x="1782" y="216"/>
                    </a:lnTo>
                    <a:lnTo>
                      <a:pt x="1782" y="216"/>
                    </a:lnTo>
                    <a:lnTo>
                      <a:pt x="1782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24" y="216"/>
                    </a:lnTo>
                    <a:lnTo>
                      <a:pt x="1824" y="216"/>
                    </a:lnTo>
                    <a:lnTo>
                      <a:pt x="1824" y="216"/>
                    </a:lnTo>
                    <a:lnTo>
                      <a:pt x="1824" y="210"/>
                    </a:lnTo>
                    <a:lnTo>
                      <a:pt x="1824" y="210"/>
                    </a:lnTo>
                    <a:lnTo>
                      <a:pt x="1824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6"/>
                    </a:lnTo>
                    <a:lnTo>
                      <a:pt x="1836" y="222"/>
                    </a:lnTo>
                    <a:lnTo>
                      <a:pt x="1842" y="222"/>
                    </a:lnTo>
                    <a:lnTo>
                      <a:pt x="1842" y="228"/>
                    </a:lnTo>
                    <a:lnTo>
                      <a:pt x="1842" y="234"/>
                    </a:lnTo>
                    <a:lnTo>
                      <a:pt x="1842" y="240"/>
                    </a:lnTo>
                    <a:lnTo>
                      <a:pt x="1842" y="246"/>
                    </a:lnTo>
                    <a:lnTo>
                      <a:pt x="1842" y="246"/>
                    </a:lnTo>
                    <a:lnTo>
                      <a:pt x="1842" y="240"/>
                    </a:lnTo>
                    <a:lnTo>
                      <a:pt x="1842" y="234"/>
                    </a:lnTo>
                    <a:lnTo>
                      <a:pt x="1848" y="234"/>
                    </a:lnTo>
                    <a:lnTo>
                      <a:pt x="1848" y="228"/>
                    </a:lnTo>
                    <a:lnTo>
                      <a:pt x="1848" y="222"/>
                    </a:lnTo>
                    <a:lnTo>
                      <a:pt x="1848" y="216"/>
                    </a:lnTo>
                    <a:lnTo>
                      <a:pt x="1848" y="216"/>
                    </a:lnTo>
                    <a:lnTo>
                      <a:pt x="1848" y="210"/>
                    </a:lnTo>
                    <a:lnTo>
                      <a:pt x="1848" y="210"/>
                    </a:lnTo>
                    <a:lnTo>
                      <a:pt x="1848" y="216"/>
                    </a:lnTo>
                    <a:lnTo>
                      <a:pt x="1854" y="216"/>
                    </a:lnTo>
                    <a:lnTo>
                      <a:pt x="1854" y="216"/>
                    </a:lnTo>
                    <a:lnTo>
                      <a:pt x="1854" y="216"/>
                    </a:lnTo>
                    <a:lnTo>
                      <a:pt x="1854" y="216"/>
                    </a:lnTo>
                    <a:lnTo>
                      <a:pt x="1854" y="216"/>
                    </a:lnTo>
                    <a:lnTo>
                      <a:pt x="1854" y="216"/>
                    </a:lnTo>
                    <a:lnTo>
                      <a:pt x="1860" y="216"/>
                    </a:lnTo>
                    <a:lnTo>
                      <a:pt x="1860" y="216"/>
                    </a:lnTo>
                    <a:lnTo>
                      <a:pt x="1860" y="216"/>
                    </a:lnTo>
                    <a:lnTo>
                      <a:pt x="1860" y="216"/>
                    </a:lnTo>
                    <a:lnTo>
                      <a:pt x="1860" y="216"/>
                    </a:lnTo>
                    <a:lnTo>
                      <a:pt x="1860" y="216"/>
                    </a:lnTo>
                    <a:lnTo>
                      <a:pt x="1866" y="216"/>
                    </a:lnTo>
                    <a:lnTo>
                      <a:pt x="1866" y="216"/>
                    </a:lnTo>
                    <a:lnTo>
                      <a:pt x="1866" y="222"/>
                    </a:lnTo>
                    <a:lnTo>
                      <a:pt x="1866" y="222"/>
                    </a:lnTo>
                    <a:lnTo>
                      <a:pt x="1878" y="222"/>
                    </a:lnTo>
                    <a:lnTo>
                      <a:pt x="1878" y="222"/>
                    </a:lnTo>
                    <a:lnTo>
                      <a:pt x="1878" y="222"/>
                    </a:lnTo>
                    <a:lnTo>
                      <a:pt x="1878" y="222"/>
                    </a:lnTo>
                    <a:lnTo>
                      <a:pt x="1878" y="222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902" y="234"/>
                    </a:lnTo>
                    <a:lnTo>
                      <a:pt x="1902" y="234"/>
                    </a:lnTo>
                    <a:lnTo>
                      <a:pt x="1902" y="234"/>
                    </a:lnTo>
                    <a:lnTo>
                      <a:pt x="1902" y="234"/>
                    </a:lnTo>
                    <a:lnTo>
                      <a:pt x="1902" y="234"/>
                    </a:lnTo>
                    <a:lnTo>
                      <a:pt x="1902" y="234"/>
                    </a:lnTo>
                    <a:lnTo>
                      <a:pt x="1908" y="234"/>
                    </a:lnTo>
                    <a:lnTo>
                      <a:pt x="1908" y="234"/>
                    </a:lnTo>
                    <a:lnTo>
                      <a:pt x="1908" y="234"/>
                    </a:lnTo>
                    <a:lnTo>
                      <a:pt x="1920" y="234"/>
                    </a:lnTo>
                    <a:lnTo>
                      <a:pt x="1920" y="240"/>
                    </a:lnTo>
                    <a:lnTo>
                      <a:pt x="1920" y="240"/>
                    </a:lnTo>
                    <a:lnTo>
                      <a:pt x="1920" y="240"/>
                    </a:lnTo>
                    <a:lnTo>
                      <a:pt x="1920" y="240"/>
                    </a:lnTo>
                    <a:lnTo>
                      <a:pt x="1920" y="240"/>
                    </a:lnTo>
                    <a:lnTo>
                      <a:pt x="1926" y="240"/>
                    </a:lnTo>
                    <a:lnTo>
                      <a:pt x="1932" y="240"/>
                    </a:lnTo>
                    <a:lnTo>
                      <a:pt x="1932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44" y="246"/>
                    </a:lnTo>
                    <a:lnTo>
                      <a:pt x="1944" y="246"/>
                    </a:lnTo>
                    <a:lnTo>
                      <a:pt x="1944" y="246"/>
                    </a:lnTo>
                    <a:lnTo>
                      <a:pt x="1944" y="246"/>
                    </a:lnTo>
                    <a:lnTo>
                      <a:pt x="1944" y="246"/>
                    </a:lnTo>
                    <a:lnTo>
                      <a:pt x="1944" y="246"/>
                    </a:lnTo>
                    <a:lnTo>
                      <a:pt x="1950" y="246"/>
                    </a:lnTo>
                    <a:lnTo>
                      <a:pt x="1956" y="246"/>
                    </a:lnTo>
                    <a:lnTo>
                      <a:pt x="1962" y="246"/>
                    </a:lnTo>
                    <a:lnTo>
                      <a:pt x="1962" y="246"/>
                    </a:lnTo>
                    <a:lnTo>
                      <a:pt x="1962" y="246"/>
                    </a:lnTo>
                    <a:lnTo>
                      <a:pt x="1962" y="246"/>
                    </a:lnTo>
                    <a:lnTo>
                      <a:pt x="1962" y="246"/>
                    </a:lnTo>
                    <a:lnTo>
                      <a:pt x="1962" y="246"/>
                    </a:lnTo>
                    <a:lnTo>
                      <a:pt x="1974" y="252"/>
                    </a:lnTo>
                    <a:lnTo>
                      <a:pt x="1974" y="252"/>
                    </a:lnTo>
                    <a:lnTo>
                      <a:pt x="1974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6" y="252"/>
                    </a:lnTo>
                    <a:lnTo>
                      <a:pt x="1986" y="252"/>
                    </a:lnTo>
                    <a:lnTo>
                      <a:pt x="1986" y="252"/>
                    </a:lnTo>
                    <a:lnTo>
                      <a:pt x="1986" y="252"/>
                    </a:lnTo>
                    <a:lnTo>
                      <a:pt x="1986" y="252"/>
                    </a:lnTo>
                    <a:lnTo>
                      <a:pt x="1986" y="252"/>
                    </a:lnTo>
                    <a:lnTo>
                      <a:pt x="1998" y="252"/>
                    </a:lnTo>
                    <a:lnTo>
                      <a:pt x="1998" y="252"/>
                    </a:lnTo>
                    <a:lnTo>
                      <a:pt x="1998" y="252"/>
                    </a:lnTo>
                    <a:lnTo>
                      <a:pt x="2004" y="252"/>
                    </a:lnTo>
                    <a:lnTo>
                      <a:pt x="2004" y="252"/>
                    </a:lnTo>
                    <a:lnTo>
                      <a:pt x="2004" y="258"/>
                    </a:lnTo>
                    <a:lnTo>
                      <a:pt x="2004" y="258"/>
                    </a:lnTo>
                    <a:lnTo>
                      <a:pt x="2016" y="258"/>
                    </a:lnTo>
                    <a:lnTo>
                      <a:pt x="2016" y="258"/>
                    </a:lnTo>
                    <a:lnTo>
                      <a:pt x="2016" y="258"/>
                    </a:lnTo>
                    <a:lnTo>
                      <a:pt x="2016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8" y="258"/>
                    </a:lnTo>
                    <a:lnTo>
                      <a:pt x="2028" y="258"/>
                    </a:lnTo>
                    <a:lnTo>
                      <a:pt x="2028" y="258"/>
                    </a:lnTo>
                    <a:lnTo>
                      <a:pt x="2028" y="258"/>
                    </a:lnTo>
                    <a:lnTo>
                      <a:pt x="2028" y="258"/>
                    </a:lnTo>
                    <a:lnTo>
                      <a:pt x="2028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2"/>
                    </a:lnTo>
                    <a:lnTo>
                      <a:pt x="2046" y="246"/>
                    </a:lnTo>
                    <a:lnTo>
                      <a:pt x="2046" y="240"/>
                    </a:lnTo>
                    <a:lnTo>
                      <a:pt x="2046" y="234"/>
                    </a:lnTo>
                    <a:lnTo>
                      <a:pt x="2046" y="228"/>
                    </a:lnTo>
                    <a:lnTo>
                      <a:pt x="2046" y="228"/>
                    </a:lnTo>
                    <a:lnTo>
                      <a:pt x="2046" y="228"/>
                    </a:lnTo>
                    <a:lnTo>
                      <a:pt x="2046" y="228"/>
                    </a:lnTo>
                    <a:lnTo>
                      <a:pt x="2046" y="234"/>
                    </a:lnTo>
                    <a:lnTo>
                      <a:pt x="2052" y="240"/>
                    </a:lnTo>
                    <a:lnTo>
                      <a:pt x="2052" y="246"/>
                    </a:lnTo>
                    <a:lnTo>
                      <a:pt x="2052" y="252"/>
                    </a:lnTo>
                    <a:lnTo>
                      <a:pt x="2052" y="258"/>
                    </a:lnTo>
                    <a:lnTo>
                      <a:pt x="2052" y="258"/>
                    </a:lnTo>
                    <a:lnTo>
                      <a:pt x="2052" y="258"/>
                    </a:lnTo>
                    <a:lnTo>
                      <a:pt x="2052" y="258"/>
                    </a:lnTo>
                    <a:lnTo>
                      <a:pt x="2052" y="258"/>
                    </a:lnTo>
                    <a:lnTo>
                      <a:pt x="2058" y="258"/>
                    </a:lnTo>
                    <a:lnTo>
                      <a:pt x="2058" y="258"/>
                    </a:lnTo>
                    <a:lnTo>
                      <a:pt x="2058" y="258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70" y="264"/>
                    </a:lnTo>
                    <a:lnTo>
                      <a:pt x="2070" y="264"/>
                    </a:lnTo>
                    <a:lnTo>
                      <a:pt x="2070" y="264"/>
                    </a:lnTo>
                    <a:lnTo>
                      <a:pt x="2070" y="264"/>
                    </a:lnTo>
                    <a:lnTo>
                      <a:pt x="2082" y="264"/>
                    </a:lnTo>
                    <a:lnTo>
                      <a:pt x="2082" y="264"/>
                    </a:lnTo>
                    <a:lnTo>
                      <a:pt x="2082" y="264"/>
                    </a:lnTo>
                    <a:lnTo>
                      <a:pt x="2082" y="264"/>
                    </a:lnTo>
                    <a:lnTo>
                      <a:pt x="2082" y="264"/>
                    </a:lnTo>
                    <a:lnTo>
                      <a:pt x="2088" y="264"/>
                    </a:lnTo>
                    <a:lnTo>
                      <a:pt x="2088" y="264"/>
                    </a:lnTo>
                    <a:lnTo>
                      <a:pt x="2100" y="264"/>
                    </a:lnTo>
                    <a:lnTo>
                      <a:pt x="2100" y="264"/>
                    </a:lnTo>
                    <a:lnTo>
                      <a:pt x="2100" y="264"/>
                    </a:lnTo>
                    <a:lnTo>
                      <a:pt x="2100" y="264"/>
                    </a:lnTo>
                    <a:lnTo>
                      <a:pt x="2100" y="264"/>
                    </a:lnTo>
                    <a:lnTo>
                      <a:pt x="2100" y="264"/>
                    </a:lnTo>
                    <a:lnTo>
                      <a:pt x="2106" y="264"/>
                    </a:lnTo>
                    <a:lnTo>
                      <a:pt x="2106" y="264"/>
                    </a:lnTo>
                    <a:lnTo>
                      <a:pt x="2106" y="264"/>
                    </a:lnTo>
                    <a:lnTo>
                      <a:pt x="2106" y="264"/>
                    </a:lnTo>
                    <a:lnTo>
                      <a:pt x="2106" y="264"/>
                    </a:lnTo>
                    <a:lnTo>
                      <a:pt x="2106" y="264"/>
                    </a:lnTo>
                    <a:lnTo>
                      <a:pt x="2112" y="264"/>
                    </a:lnTo>
                    <a:lnTo>
                      <a:pt x="2112" y="264"/>
                    </a:lnTo>
                    <a:lnTo>
                      <a:pt x="2112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30" y="264"/>
                    </a:lnTo>
                    <a:lnTo>
                      <a:pt x="2136" y="264"/>
                    </a:lnTo>
                    <a:lnTo>
                      <a:pt x="2136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8" y="264"/>
                    </a:lnTo>
                    <a:lnTo>
                      <a:pt x="2148" y="264"/>
                    </a:lnTo>
                    <a:lnTo>
                      <a:pt x="2148" y="264"/>
                    </a:lnTo>
                    <a:lnTo>
                      <a:pt x="2148" y="264"/>
                    </a:lnTo>
                    <a:lnTo>
                      <a:pt x="2148" y="264"/>
                    </a:lnTo>
                    <a:lnTo>
                      <a:pt x="2148" y="264"/>
                    </a:lnTo>
                    <a:lnTo>
                      <a:pt x="2154" y="264"/>
                    </a:lnTo>
                    <a:lnTo>
                      <a:pt x="2160" y="264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78" y="264"/>
                    </a:lnTo>
                    <a:lnTo>
                      <a:pt x="2178" y="264"/>
                    </a:lnTo>
                    <a:lnTo>
                      <a:pt x="2178" y="264"/>
                    </a:lnTo>
                    <a:lnTo>
                      <a:pt x="2184" y="264"/>
                    </a:lnTo>
                    <a:lnTo>
                      <a:pt x="2184" y="264"/>
                    </a:lnTo>
                    <a:lnTo>
                      <a:pt x="2184" y="264"/>
                    </a:lnTo>
                    <a:lnTo>
                      <a:pt x="2184" y="264"/>
                    </a:lnTo>
                    <a:lnTo>
                      <a:pt x="2184" y="264"/>
                    </a:lnTo>
                    <a:lnTo>
                      <a:pt x="2184" y="264"/>
                    </a:lnTo>
                    <a:lnTo>
                      <a:pt x="2190" y="264"/>
                    </a:lnTo>
                    <a:lnTo>
                      <a:pt x="2190" y="264"/>
                    </a:lnTo>
                    <a:lnTo>
                      <a:pt x="2190" y="264"/>
                    </a:lnTo>
                    <a:lnTo>
                      <a:pt x="2190" y="264"/>
                    </a:lnTo>
                    <a:lnTo>
                      <a:pt x="2190" y="264"/>
                    </a:lnTo>
                    <a:lnTo>
                      <a:pt x="2190" y="264"/>
                    </a:lnTo>
                    <a:lnTo>
                      <a:pt x="2202" y="264"/>
                    </a:lnTo>
                    <a:lnTo>
                      <a:pt x="2202" y="264"/>
                    </a:lnTo>
                    <a:lnTo>
                      <a:pt x="2202" y="264"/>
                    </a:lnTo>
                    <a:lnTo>
                      <a:pt x="2208" y="264"/>
                    </a:lnTo>
                    <a:lnTo>
                      <a:pt x="2208" y="264"/>
                    </a:lnTo>
                    <a:lnTo>
                      <a:pt x="2208" y="264"/>
                    </a:lnTo>
                    <a:lnTo>
                      <a:pt x="2208" y="264"/>
                    </a:lnTo>
                    <a:lnTo>
                      <a:pt x="2220" y="258"/>
                    </a:lnTo>
                    <a:lnTo>
                      <a:pt x="2220" y="258"/>
                    </a:lnTo>
                    <a:lnTo>
                      <a:pt x="2220" y="258"/>
                    </a:lnTo>
                    <a:lnTo>
                      <a:pt x="2220" y="258"/>
                    </a:lnTo>
                    <a:lnTo>
                      <a:pt x="2220" y="258"/>
                    </a:lnTo>
                    <a:lnTo>
                      <a:pt x="2226" y="258"/>
                    </a:lnTo>
                    <a:lnTo>
                      <a:pt x="2226" y="258"/>
                    </a:lnTo>
                    <a:lnTo>
                      <a:pt x="2226" y="258"/>
                    </a:lnTo>
                    <a:lnTo>
                      <a:pt x="2226" y="258"/>
                    </a:lnTo>
                    <a:lnTo>
                      <a:pt x="2226" y="258"/>
                    </a:lnTo>
                    <a:lnTo>
                      <a:pt x="2226" y="258"/>
                    </a:lnTo>
                    <a:lnTo>
                      <a:pt x="2232" y="258"/>
                    </a:lnTo>
                    <a:lnTo>
                      <a:pt x="2232" y="258"/>
                    </a:lnTo>
                    <a:lnTo>
                      <a:pt x="2232" y="258"/>
                    </a:lnTo>
                    <a:lnTo>
                      <a:pt x="2232" y="258"/>
                    </a:lnTo>
                    <a:lnTo>
                      <a:pt x="2232" y="258"/>
                    </a:lnTo>
                    <a:lnTo>
                      <a:pt x="2232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64"/>
                    </a:lnTo>
                    <a:lnTo>
                      <a:pt x="2244" y="270"/>
                    </a:lnTo>
                    <a:lnTo>
                      <a:pt x="2250" y="276"/>
                    </a:lnTo>
                    <a:lnTo>
                      <a:pt x="2250" y="282"/>
                    </a:lnTo>
                    <a:lnTo>
                      <a:pt x="2250" y="288"/>
                    </a:lnTo>
                    <a:lnTo>
                      <a:pt x="2250" y="288"/>
                    </a:lnTo>
                    <a:lnTo>
                      <a:pt x="2250" y="288"/>
                    </a:lnTo>
                    <a:lnTo>
                      <a:pt x="2250" y="288"/>
                    </a:lnTo>
                    <a:lnTo>
                      <a:pt x="2250" y="282"/>
                    </a:lnTo>
                    <a:lnTo>
                      <a:pt x="2256" y="276"/>
                    </a:lnTo>
                    <a:lnTo>
                      <a:pt x="2256" y="270"/>
                    </a:lnTo>
                    <a:lnTo>
                      <a:pt x="2256" y="264"/>
                    </a:lnTo>
                    <a:lnTo>
                      <a:pt x="2256" y="258"/>
                    </a:lnTo>
                    <a:lnTo>
                      <a:pt x="2256" y="258"/>
                    </a:lnTo>
                    <a:lnTo>
                      <a:pt x="2256" y="258"/>
                    </a:lnTo>
                    <a:lnTo>
                      <a:pt x="2256" y="258"/>
                    </a:lnTo>
                    <a:lnTo>
                      <a:pt x="2256" y="258"/>
                    </a:lnTo>
                    <a:lnTo>
                      <a:pt x="2262" y="258"/>
                    </a:lnTo>
                    <a:lnTo>
                      <a:pt x="2262" y="258"/>
                    </a:lnTo>
                    <a:lnTo>
                      <a:pt x="2262" y="258"/>
                    </a:lnTo>
                    <a:lnTo>
                      <a:pt x="2262" y="258"/>
                    </a:lnTo>
                    <a:lnTo>
                      <a:pt x="2262" y="258"/>
                    </a:lnTo>
                    <a:lnTo>
                      <a:pt x="2262" y="258"/>
                    </a:lnTo>
                    <a:lnTo>
                      <a:pt x="2268" y="258"/>
                    </a:lnTo>
                    <a:lnTo>
                      <a:pt x="2268" y="258"/>
                    </a:lnTo>
                    <a:lnTo>
                      <a:pt x="2268" y="258"/>
                    </a:lnTo>
                    <a:lnTo>
                      <a:pt x="2268" y="264"/>
                    </a:lnTo>
                    <a:lnTo>
                      <a:pt x="2268" y="264"/>
                    </a:lnTo>
                    <a:lnTo>
                      <a:pt x="2268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86" y="270"/>
                    </a:lnTo>
                    <a:lnTo>
                      <a:pt x="2286" y="270"/>
                    </a:lnTo>
                    <a:lnTo>
                      <a:pt x="2286" y="270"/>
                    </a:lnTo>
                    <a:lnTo>
                      <a:pt x="2286" y="270"/>
                    </a:lnTo>
                    <a:lnTo>
                      <a:pt x="2286" y="270"/>
                    </a:lnTo>
                    <a:lnTo>
                      <a:pt x="2292" y="270"/>
                    </a:lnTo>
                    <a:lnTo>
                      <a:pt x="2292" y="270"/>
                    </a:lnTo>
                    <a:lnTo>
                      <a:pt x="2298" y="270"/>
                    </a:lnTo>
                    <a:lnTo>
                      <a:pt x="2304" y="270"/>
                    </a:lnTo>
                    <a:lnTo>
                      <a:pt x="2304" y="270"/>
                    </a:lnTo>
                    <a:lnTo>
                      <a:pt x="2304" y="276"/>
                    </a:lnTo>
                    <a:lnTo>
                      <a:pt x="2304" y="276"/>
                    </a:lnTo>
                    <a:lnTo>
                      <a:pt x="2304" y="276"/>
                    </a:lnTo>
                    <a:lnTo>
                      <a:pt x="2304" y="276"/>
                    </a:lnTo>
                    <a:lnTo>
                      <a:pt x="2310" y="276"/>
                    </a:lnTo>
                    <a:lnTo>
                      <a:pt x="2310" y="276"/>
                    </a:lnTo>
                    <a:lnTo>
                      <a:pt x="2310" y="276"/>
                    </a:lnTo>
                    <a:lnTo>
                      <a:pt x="2310" y="276"/>
                    </a:lnTo>
                    <a:lnTo>
                      <a:pt x="2310" y="276"/>
                    </a:lnTo>
                    <a:lnTo>
                      <a:pt x="2316" y="276"/>
                    </a:lnTo>
                    <a:lnTo>
                      <a:pt x="2316" y="276"/>
                    </a:lnTo>
                    <a:lnTo>
                      <a:pt x="2316" y="276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52" y="288"/>
                    </a:lnTo>
                    <a:lnTo>
                      <a:pt x="2352" y="288"/>
                    </a:lnTo>
                    <a:lnTo>
                      <a:pt x="2352" y="288"/>
                    </a:lnTo>
                    <a:lnTo>
                      <a:pt x="2352" y="288"/>
                    </a:lnTo>
                    <a:lnTo>
                      <a:pt x="2352" y="288"/>
                    </a:lnTo>
                    <a:lnTo>
                      <a:pt x="2352" y="288"/>
                    </a:lnTo>
                    <a:lnTo>
                      <a:pt x="2358" y="288"/>
                    </a:lnTo>
                    <a:lnTo>
                      <a:pt x="2364" y="288"/>
                    </a:lnTo>
                    <a:lnTo>
                      <a:pt x="2370" y="288"/>
                    </a:lnTo>
                    <a:lnTo>
                      <a:pt x="2370" y="288"/>
                    </a:lnTo>
                    <a:lnTo>
                      <a:pt x="2370" y="288"/>
                    </a:lnTo>
                    <a:lnTo>
                      <a:pt x="2370" y="288"/>
                    </a:lnTo>
                    <a:lnTo>
                      <a:pt x="2370" y="288"/>
                    </a:lnTo>
                    <a:lnTo>
                      <a:pt x="2370" y="288"/>
                    </a:lnTo>
                    <a:lnTo>
                      <a:pt x="2382" y="294"/>
                    </a:lnTo>
                    <a:lnTo>
                      <a:pt x="2382" y="294"/>
                    </a:lnTo>
                    <a:lnTo>
                      <a:pt x="2382" y="294"/>
                    </a:lnTo>
                    <a:lnTo>
                      <a:pt x="2388" y="294"/>
                    </a:lnTo>
                    <a:lnTo>
                      <a:pt x="2388" y="294"/>
                    </a:lnTo>
                    <a:lnTo>
                      <a:pt x="2388" y="294"/>
                    </a:lnTo>
                    <a:lnTo>
                      <a:pt x="2388" y="294"/>
                    </a:lnTo>
                    <a:lnTo>
                      <a:pt x="2388" y="294"/>
                    </a:lnTo>
                    <a:lnTo>
                      <a:pt x="2388" y="294"/>
                    </a:lnTo>
                    <a:lnTo>
                      <a:pt x="2394" y="294"/>
                    </a:lnTo>
                    <a:lnTo>
                      <a:pt x="2394" y="294"/>
                    </a:lnTo>
                    <a:lnTo>
                      <a:pt x="2394" y="294"/>
                    </a:lnTo>
                    <a:lnTo>
                      <a:pt x="2394" y="294"/>
                    </a:lnTo>
                    <a:lnTo>
                      <a:pt x="2394" y="294"/>
                    </a:lnTo>
                    <a:lnTo>
                      <a:pt x="2394" y="294"/>
                    </a:lnTo>
                    <a:lnTo>
                      <a:pt x="2406" y="294"/>
                    </a:lnTo>
                    <a:lnTo>
                      <a:pt x="2406" y="294"/>
                    </a:lnTo>
                    <a:lnTo>
                      <a:pt x="2406" y="294"/>
                    </a:lnTo>
                    <a:lnTo>
                      <a:pt x="2412" y="294"/>
                    </a:lnTo>
                    <a:lnTo>
                      <a:pt x="2412" y="294"/>
                    </a:lnTo>
                    <a:lnTo>
                      <a:pt x="2412" y="294"/>
                    </a:lnTo>
                    <a:lnTo>
                      <a:pt x="2412" y="294"/>
                    </a:lnTo>
                    <a:lnTo>
                      <a:pt x="2424" y="294"/>
                    </a:lnTo>
                    <a:lnTo>
                      <a:pt x="2424" y="294"/>
                    </a:lnTo>
                    <a:lnTo>
                      <a:pt x="2424" y="294"/>
                    </a:lnTo>
                    <a:lnTo>
                      <a:pt x="2424" y="294"/>
                    </a:lnTo>
                    <a:lnTo>
                      <a:pt x="2424" y="294"/>
                    </a:lnTo>
                    <a:lnTo>
                      <a:pt x="2430" y="294"/>
                    </a:lnTo>
                    <a:lnTo>
                      <a:pt x="2430" y="294"/>
                    </a:lnTo>
                    <a:lnTo>
                      <a:pt x="2430" y="294"/>
                    </a:lnTo>
                    <a:lnTo>
                      <a:pt x="2430" y="294"/>
                    </a:lnTo>
                    <a:lnTo>
                      <a:pt x="2430" y="294"/>
                    </a:lnTo>
                    <a:lnTo>
                      <a:pt x="2430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42" y="294"/>
                    </a:lnTo>
                    <a:lnTo>
                      <a:pt x="2442" y="294"/>
                    </a:lnTo>
                    <a:lnTo>
                      <a:pt x="2442" y="294"/>
                    </a:lnTo>
                    <a:lnTo>
                      <a:pt x="2442" y="300"/>
                    </a:lnTo>
                    <a:lnTo>
                      <a:pt x="2442" y="300"/>
                    </a:lnTo>
                    <a:lnTo>
                      <a:pt x="2442" y="300"/>
                    </a:lnTo>
                    <a:lnTo>
                      <a:pt x="2442" y="300"/>
                    </a:lnTo>
                    <a:lnTo>
                      <a:pt x="2442" y="300"/>
                    </a:lnTo>
                    <a:lnTo>
                      <a:pt x="2448" y="300"/>
                    </a:lnTo>
                    <a:lnTo>
                      <a:pt x="2448" y="300"/>
                    </a:lnTo>
                    <a:lnTo>
                      <a:pt x="2448" y="300"/>
                    </a:lnTo>
                    <a:lnTo>
                      <a:pt x="2448" y="300"/>
                    </a:lnTo>
                    <a:lnTo>
                      <a:pt x="2448" y="300"/>
                    </a:lnTo>
                    <a:lnTo>
                      <a:pt x="2448" y="294"/>
                    </a:lnTo>
                    <a:lnTo>
                      <a:pt x="2448" y="294"/>
                    </a:lnTo>
                    <a:lnTo>
                      <a:pt x="2448" y="288"/>
                    </a:lnTo>
                    <a:lnTo>
                      <a:pt x="2448" y="282"/>
                    </a:lnTo>
                    <a:lnTo>
                      <a:pt x="2454" y="276"/>
                    </a:lnTo>
                    <a:lnTo>
                      <a:pt x="2454" y="270"/>
                    </a:lnTo>
                    <a:lnTo>
                      <a:pt x="2454" y="264"/>
                    </a:lnTo>
                    <a:lnTo>
                      <a:pt x="2454" y="264"/>
                    </a:lnTo>
                    <a:lnTo>
                      <a:pt x="2454" y="264"/>
                    </a:lnTo>
                    <a:lnTo>
                      <a:pt x="2454" y="264"/>
                    </a:lnTo>
                    <a:lnTo>
                      <a:pt x="2454" y="270"/>
                    </a:lnTo>
                    <a:lnTo>
                      <a:pt x="2460" y="276"/>
                    </a:lnTo>
                    <a:lnTo>
                      <a:pt x="2460" y="282"/>
                    </a:lnTo>
                    <a:lnTo>
                      <a:pt x="2460" y="288"/>
                    </a:lnTo>
                    <a:lnTo>
                      <a:pt x="2460" y="294"/>
                    </a:lnTo>
                    <a:lnTo>
                      <a:pt x="2460" y="300"/>
                    </a:lnTo>
                    <a:lnTo>
                      <a:pt x="2460" y="300"/>
                    </a:lnTo>
                    <a:lnTo>
                      <a:pt x="2460" y="300"/>
                    </a:lnTo>
                    <a:lnTo>
                      <a:pt x="2460" y="300"/>
                    </a:lnTo>
                    <a:lnTo>
                      <a:pt x="2466" y="300"/>
                    </a:lnTo>
                    <a:lnTo>
                      <a:pt x="2466" y="300"/>
                    </a:lnTo>
                    <a:lnTo>
                      <a:pt x="2466" y="300"/>
                    </a:lnTo>
                    <a:lnTo>
                      <a:pt x="2466" y="300"/>
                    </a:lnTo>
                    <a:lnTo>
                      <a:pt x="2466" y="300"/>
                    </a:lnTo>
                    <a:lnTo>
                      <a:pt x="2466" y="300"/>
                    </a:lnTo>
                    <a:lnTo>
                      <a:pt x="2472" y="300"/>
                    </a:lnTo>
                    <a:lnTo>
                      <a:pt x="2472" y="300"/>
                    </a:lnTo>
                    <a:lnTo>
                      <a:pt x="2472" y="300"/>
                    </a:lnTo>
                    <a:lnTo>
                      <a:pt x="2472" y="300"/>
                    </a:lnTo>
                    <a:lnTo>
                      <a:pt x="2472" y="300"/>
                    </a:lnTo>
                    <a:lnTo>
                      <a:pt x="2472" y="300"/>
                    </a:lnTo>
                    <a:lnTo>
                      <a:pt x="2478" y="300"/>
                    </a:lnTo>
                    <a:lnTo>
                      <a:pt x="2478" y="300"/>
                    </a:lnTo>
                    <a:lnTo>
                      <a:pt x="2478" y="300"/>
                    </a:lnTo>
                    <a:lnTo>
                      <a:pt x="2478" y="300"/>
                    </a:lnTo>
                    <a:lnTo>
                      <a:pt x="2490" y="300"/>
                    </a:lnTo>
                    <a:lnTo>
                      <a:pt x="2490" y="300"/>
                    </a:lnTo>
                    <a:lnTo>
                      <a:pt x="2490" y="300"/>
                    </a:lnTo>
                    <a:lnTo>
                      <a:pt x="2490" y="300"/>
                    </a:lnTo>
                    <a:lnTo>
                      <a:pt x="2490" y="300"/>
                    </a:lnTo>
                    <a:lnTo>
                      <a:pt x="2496" y="300"/>
                    </a:lnTo>
                    <a:lnTo>
                      <a:pt x="2496" y="300"/>
                    </a:lnTo>
                    <a:lnTo>
                      <a:pt x="2502" y="300"/>
                    </a:lnTo>
                    <a:lnTo>
                      <a:pt x="2508" y="300"/>
                    </a:lnTo>
                    <a:lnTo>
                      <a:pt x="2508" y="300"/>
                    </a:lnTo>
                    <a:lnTo>
                      <a:pt x="2508" y="300"/>
                    </a:lnTo>
                    <a:lnTo>
                      <a:pt x="2508" y="300"/>
                    </a:lnTo>
                    <a:lnTo>
                      <a:pt x="2508" y="300"/>
                    </a:lnTo>
                    <a:lnTo>
                      <a:pt x="2508" y="300"/>
                    </a:lnTo>
                    <a:lnTo>
                      <a:pt x="2514" y="300"/>
                    </a:lnTo>
                    <a:lnTo>
                      <a:pt x="2514" y="300"/>
                    </a:lnTo>
                    <a:lnTo>
                      <a:pt x="2514" y="300"/>
                    </a:lnTo>
                    <a:lnTo>
                      <a:pt x="2514" y="300"/>
                    </a:lnTo>
                    <a:lnTo>
                      <a:pt x="2514" y="300"/>
                    </a:lnTo>
                    <a:lnTo>
                      <a:pt x="2514" y="300"/>
                    </a:lnTo>
                    <a:lnTo>
                      <a:pt x="2520" y="300"/>
                    </a:lnTo>
                    <a:lnTo>
                      <a:pt x="2520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44" y="300"/>
                    </a:lnTo>
                    <a:lnTo>
                      <a:pt x="2544" y="300"/>
                    </a:lnTo>
                    <a:lnTo>
                      <a:pt x="2550" y="300"/>
                    </a:lnTo>
                    <a:lnTo>
                      <a:pt x="2550" y="300"/>
                    </a:lnTo>
                    <a:lnTo>
                      <a:pt x="2550" y="300"/>
                    </a:lnTo>
                    <a:lnTo>
                      <a:pt x="2550" y="300"/>
                    </a:lnTo>
                    <a:lnTo>
                      <a:pt x="2550" y="300"/>
                    </a:lnTo>
                    <a:lnTo>
                      <a:pt x="2550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62" y="300"/>
                    </a:lnTo>
                    <a:lnTo>
                      <a:pt x="2568" y="300"/>
                    </a:lnTo>
                    <a:lnTo>
                      <a:pt x="2574" y="300"/>
                    </a:lnTo>
                    <a:lnTo>
                      <a:pt x="2574" y="300"/>
                    </a:lnTo>
                    <a:lnTo>
                      <a:pt x="2574" y="300"/>
                    </a:lnTo>
                    <a:lnTo>
                      <a:pt x="2574" y="300"/>
                    </a:lnTo>
                    <a:lnTo>
                      <a:pt x="2574" y="300"/>
                    </a:lnTo>
                    <a:lnTo>
                      <a:pt x="2574" y="300"/>
                    </a:lnTo>
                    <a:lnTo>
                      <a:pt x="2586" y="300"/>
                    </a:lnTo>
                    <a:lnTo>
                      <a:pt x="2586" y="300"/>
                    </a:lnTo>
                    <a:lnTo>
                      <a:pt x="2586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294"/>
                    </a:lnTo>
                    <a:lnTo>
                      <a:pt x="2598" y="294"/>
                    </a:lnTo>
                    <a:lnTo>
                      <a:pt x="2610" y="294"/>
                    </a:lnTo>
                    <a:lnTo>
                      <a:pt x="2610" y="294"/>
                    </a:lnTo>
                    <a:lnTo>
                      <a:pt x="2610" y="294"/>
                    </a:lnTo>
                    <a:lnTo>
                      <a:pt x="2616" y="294"/>
                    </a:lnTo>
                    <a:lnTo>
                      <a:pt x="2616" y="294"/>
                    </a:lnTo>
                    <a:lnTo>
                      <a:pt x="2616" y="294"/>
                    </a:lnTo>
                    <a:lnTo>
                      <a:pt x="2616" y="294"/>
                    </a:lnTo>
                    <a:lnTo>
                      <a:pt x="2628" y="294"/>
                    </a:lnTo>
                    <a:lnTo>
                      <a:pt x="2628" y="294"/>
                    </a:lnTo>
                    <a:lnTo>
                      <a:pt x="2628" y="294"/>
                    </a:lnTo>
                    <a:lnTo>
                      <a:pt x="2628" y="294"/>
                    </a:lnTo>
                    <a:lnTo>
                      <a:pt x="2628" y="294"/>
                    </a:lnTo>
                    <a:lnTo>
                      <a:pt x="2634" y="294"/>
                    </a:lnTo>
                    <a:lnTo>
                      <a:pt x="2634" y="288"/>
                    </a:lnTo>
                    <a:lnTo>
                      <a:pt x="2634" y="288"/>
                    </a:lnTo>
                    <a:lnTo>
                      <a:pt x="2634" y="288"/>
                    </a:lnTo>
                    <a:lnTo>
                      <a:pt x="2634" y="288"/>
                    </a:lnTo>
                    <a:lnTo>
                      <a:pt x="2634" y="288"/>
                    </a:lnTo>
                    <a:lnTo>
                      <a:pt x="2640" y="288"/>
                    </a:lnTo>
                    <a:lnTo>
                      <a:pt x="2640" y="288"/>
                    </a:lnTo>
                    <a:lnTo>
                      <a:pt x="2640" y="288"/>
                    </a:lnTo>
                    <a:lnTo>
                      <a:pt x="2640" y="288"/>
                    </a:lnTo>
                    <a:lnTo>
                      <a:pt x="2640" y="288"/>
                    </a:lnTo>
                    <a:lnTo>
                      <a:pt x="2640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94"/>
                    </a:lnTo>
                    <a:lnTo>
                      <a:pt x="2652" y="300"/>
                    </a:lnTo>
                    <a:lnTo>
                      <a:pt x="2658" y="306"/>
                    </a:lnTo>
                    <a:lnTo>
                      <a:pt x="2658" y="312"/>
                    </a:lnTo>
                    <a:lnTo>
                      <a:pt x="2658" y="318"/>
                    </a:lnTo>
                    <a:lnTo>
                      <a:pt x="2658" y="318"/>
                    </a:lnTo>
                    <a:lnTo>
                      <a:pt x="2658" y="318"/>
                    </a:lnTo>
                    <a:lnTo>
                      <a:pt x="2658" y="318"/>
                    </a:lnTo>
                    <a:lnTo>
                      <a:pt x="2658" y="312"/>
                    </a:lnTo>
                    <a:lnTo>
                      <a:pt x="2664" y="306"/>
                    </a:lnTo>
                    <a:lnTo>
                      <a:pt x="2664" y="300"/>
                    </a:lnTo>
                    <a:lnTo>
                      <a:pt x="2664" y="294"/>
                    </a:lnTo>
                    <a:lnTo>
                      <a:pt x="2664" y="288"/>
                    </a:lnTo>
                    <a:lnTo>
                      <a:pt x="2664" y="288"/>
                    </a:lnTo>
                    <a:lnTo>
                      <a:pt x="2664" y="288"/>
                    </a:lnTo>
                    <a:lnTo>
                      <a:pt x="2664" y="288"/>
                    </a:lnTo>
                    <a:lnTo>
                      <a:pt x="2664" y="288"/>
                    </a:lnTo>
                    <a:lnTo>
                      <a:pt x="2670" y="288"/>
                    </a:lnTo>
                    <a:lnTo>
                      <a:pt x="2670" y="288"/>
                    </a:lnTo>
                    <a:lnTo>
                      <a:pt x="2670" y="288"/>
                    </a:lnTo>
                    <a:lnTo>
                      <a:pt x="2670" y="288"/>
                    </a:lnTo>
                    <a:lnTo>
                      <a:pt x="2670" y="288"/>
                    </a:lnTo>
                    <a:lnTo>
                      <a:pt x="2670" y="288"/>
                    </a:lnTo>
                    <a:lnTo>
                      <a:pt x="2676" y="288"/>
                    </a:lnTo>
                    <a:lnTo>
                      <a:pt x="2676" y="288"/>
                    </a:lnTo>
                    <a:lnTo>
                      <a:pt x="2676" y="294"/>
                    </a:lnTo>
                    <a:lnTo>
                      <a:pt x="2676" y="294"/>
                    </a:lnTo>
                    <a:lnTo>
                      <a:pt x="2676" y="294"/>
                    </a:lnTo>
                    <a:lnTo>
                      <a:pt x="2676" y="294"/>
                    </a:lnTo>
                    <a:lnTo>
                      <a:pt x="2682" y="294"/>
                    </a:lnTo>
                    <a:lnTo>
                      <a:pt x="2682" y="294"/>
                    </a:lnTo>
                    <a:lnTo>
                      <a:pt x="2682" y="294"/>
                    </a:lnTo>
                    <a:lnTo>
                      <a:pt x="2682" y="294"/>
                    </a:lnTo>
                    <a:lnTo>
                      <a:pt x="2694" y="294"/>
                    </a:lnTo>
                    <a:lnTo>
                      <a:pt x="2694" y="300"/>
                    </a:lnTo>
                    <a:lnTo>
                      <a:pt x="2694" y="300"/>
                    </a:lnTo>
                    <a:lnTo>
                      <a:pt x="2694" y="300"/>
                    </a:lnTo>
                    <a:lnTo>
                      <a:pt x="2694" y="300"/>
                    </a:lnTo>
                    <a:lnTo>
                      <a:pt x="2700" y="300"/>
                    </a:lnTo>
                    <a:lnTo>
                      <a:pt x="2700" y="300"/>
                    </a:lnTo>
                    <a:lnTo>
                      <a:pt x="2706" y="300"/>
                    </a:lnTo>
                    <a:lnTo>
                      <a:pt x="2712" y="300"/>
                    </a:lnTo>
                    <a:lnTo>
                      <a:pt x="2712" y="300"/>
                    </a:lnTo>
                    <a:lnTo>
                      <a:pt x="2712" y="300"/>
                    </a:lnTo>
                    <a:lnTo>
                      <a:pt x="2712" y="300"/>
                    </a:lnTo>
                    <a:lnTo>
                      <a:pt x="2712" y="300"/>
                    </a:lnTo>
                    <a:lnTo>
                      <a:pt x="2712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24" y="306"/>
                    </a:lnTo>
                    <a:lnTo>
                      <a:pt x="2724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48" y="312"/>
                    </a:lnTo>
                    <a:lnTo>
                      <a:pt x="2748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6" y="312"/>
                    </a:lnTo>
                    <a:lnTo>
                      <a:pt x="2772" y="318"/>
                    </a:lnTo>
                    <a:lnTo>
                      <a:pt x="2772" y="318"/>
                    </a:lnTo>
                    <a:lnTo>
                      <a:pt x="2778" y="318"/>
                    </a:lnTo>
                    <a:lnTo>
                      <a:pt x="2778" y="318"/>
                    </a:lnTo>
                    <a:lnTo>
                      <a:pt x="2778" y="318"/>
                    </a:lnTo>
                    <a:lnTo>
                      <a:pt x="2778" y="318"/>
                    </a:lnTo>
                    <a:lnTo>
                      <a:pt x="2778" y="318"/>
                    </a:lnTo>
                    <a:lnTo>
                      <a:pt x="2790" y="318"/>
                    </a:lnTo>
                    <a:lnTo>
                      <a:pt x="2790" y="318"/>
                    </a:lnTo>
                    <a:lnTo>
                      <a:pt x="2790" y="318"/>
                    </a:lnTo>
                    <a:lnTo>
                      <a:pt x="2790" y="318"/>
                    </a:lnTo>
                    <a:lnTo>
                      <a:pt x="2796" y="318"/>
                    </a:lnTo>
                    <a:lnTo>
                      <a:pt x="2796" y="318"/>
                    </a:lnTo>
                    <a:lnTo>
                      <a:pt x="2796" y="318"/>
                    </a:lnTo>
                    <a:lnTo>
                      <a:pt x="2796" y="318"/>
                    </a:lnTo>
                    <a:lnTo>
                      <a:pt x="2796" y="318"/>
                    </a:lnTo>
                    <a:lnTo>
                      <a:pt x="2796" y="318"/>
                    </a:lnTo>
                    <a:lnTo>
                      <a:pt x="2802" y="318"/>
                    </a:lnTo>
                    <a:lnTo>
                      <a:pt x="2802" y="318"/>
                    </a:lnTo>
                    <a:lnTo>
                      <a:pt x="2802" y="318"/>
                    </a:lnTo>
                    <a:lnTo>
                      <a:pt x="2802" y="318"/>
                    </a:lnTo>
                    <a:lnTo>
                      <a:pt x="2802" y="318"/>
                    </a:lnTo>
                    <a:lnTo>
                      <a:pt x="2814" y="318"/>
                    </a:lnTo>
                    <a:lnTo>
                      <a:pt x="2814" y="318"/>
                    </a:lnTo>
                    <a:lnTo>
                      <a:pt x="2814" y="318"/>
                    </a:lnTo>
                    <a:lnTo>
                      <a:pt x="2820" y="318"/>
                    </a:lnTo>
                    <a:lnTo>
                      <a:pt x="2820" y="318"/>
                    </a:lnTo>
                    <a:lnTo>
                      <a:pt x="2820" y="318"/>
                    </a:lnTo>
                    <a:lnTo>
                      <a:pt x="2820" y="318"/>
                    </a:lnTo>
                    <a:lnTo>
                      <a:pt x="2832" y="318"/>
                    </a:lnTo>
                    <a:lnTo>
                      <a:pt x="2832" y="318"/>
                    </a:lnTo>
                    <a:lnTo>
                      <a:pt x="2832" y="318"/>
                    </a:lnTo>
                    <a:lnTo>
                      <a:pt x="2832" y="318"/>
                    </a:lnTo>
                    <a:lnTo>
                      <a:pt x="2832" y="318"/>
                    </a:lnTo>
                    <a:lnTo>
                      <a:pt x="2838" y="318"/>
                    </a:lnTo>
                    <a:lnTo>
                      <a:pt x="2838" y="318"/>
                    </a:lnTo>
                    <a:lnTo>
                      <a:pt x="2838" y="318"/>
                    </a:lnTo>
                    <a:lnTo>
                      <a:pt x="2838" y="318"/>
                    </a:lnTo>
                    <a:lnTo>
                      <a:pt x="2838" y="318"/>
                    </a:lnTo>
                    <a:lnTo>
                      <a:pt x="2838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50" y="318"/>
                    </a:lnTo>
                    <a:lnTo>
                      <a:pt x="2850" y="318"/>
                    </a:lnTo>
                    <a:lnTo>
                      <a:pt x="2850" y="318"/>
                    </a:lnTo>
                    <a:lnTo>
                      <a:pt x="2850" y="318"/>
                    </a:lnTo>
                    <a:lnTo>
                      <a:pt x="2850" y="318"/>
                    </a:lnTo>
                    <a:lnTo>
                      <a:pt x="2850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2"/>
                    </a:lnTo>
                    <a:lnTo>
                      <a:pt x="2856" y="306"/>
                    </a:lnTo>
                    <a:lnTo>
                      <a:pt x="2862" y="300"/>
                    </a:lnTo>
                    <a:lnTo>
                      <a:pt x="2862" y="294"/>
                    </a:lnTo>
                    <a:lnTo>
                      <a:pt x="2862" y="288"/>
                    </a:lnTo>
                    <a:lnTo>
                      <a:pt x="2862" y="288"/>
                    </a:lnTo>
                    <a:lnTo>
                      <a:pt x="2862" y="288"/>
                    </a:lnTo>
                    <a:lnTo>
                      <a:pt x="2862" y="288"/>
                    </a:lnTo>
                    <a:lnTo>
                      <a:pt x="2862" y="294"/>
                    </a:lnTo>
                    <a:lnTo>
                      <a:pt x="2868" y="300"/>
                    </a:lnTo>
                    <a:lnTo>
                      <a:pt x="2868" y="306"/>
                    </a:lnTo>
                    <a:lnTo>
                      <a:pt x="2868" y="312"/>
                    </a:lnTo>
                    <a:lnTo>
                      <a:pt x="2868" y="318"/>
                    </a:lnTo>
                    <a:lnTo>
                      <a:pt x="2868" y="318"/>
                    </a:lnTo>
                    <a:lnTo>
                      <a:pt x="2868" y="318"/>
                    </a:lnTo>
                    <a:lnTo>
                      <a:pt x="2868" y="324"/>
                    </a:lnTo>
                    <a:lnTo>
                      <a:pt x="2868" y="324"/>
                    </a:lnTo>
                    <a:lnTo>
                      <a:pt x="2868" y="324"/>
                    </a:lnTo>
                    <a:lnTo>
                      <a:pt x="2874" y="324"/>
                    </a:lnTo>
                    <a:lnTo>
                      <a:pt x="2874" y="324"/>
                    </a:lnTo>
                    <a:lnTo>
                      <a:pt x="2874" y="324"/>
                    </a:lnTo>
                    <a:lnTo>
                      <a:pt x="2874" y="324"/>
                    </a:lnTo>
                    <a:lnTo>
                      <a:pt x="2874" y="324"/>
                    </a:lnTo>
                    <a:lnTo>
                      <a:pt x="2880" y="324"/>
                    </a:lnTo>
                    <a:lnTo>
                      <a:pt x="2880" y="324"/>
                    </a:lnTo>
                    <a:lnTo>
                      <a:pt x="2880" y="324"/>
                    </a:lnTo>
                    <a:lnTo>
                      <a:pt x="2880" y="324"/>
                    </a:lnTo>
                    <a:lnTo>
                      <a:pt x="2880" y="324"/>
                    </a:lnTo>
                    <a:lnTo>
                      <a:pt x="2880" y="324"/>
                    </a:lnTo>
                    <a:lnTo>
                      <a:pt x="2886" y="324"/>
                    </a:lnTo>
                    <a:lnTo>
                      <a:pt x="2886" y="324"/>
                    </a:lnTo>
                    <a:lnTo>
                      <a:pt x="2886" y="324"/>
                    </a:lnTo>
                    <a:lnTo>
                      <a:pt x="2886" y="324"/>
                    </a:lnTo>
                    <a:lnTo>
                      <a:pt x="2898" y="324"/>
                    </a:lnTo>
                    <a:lnTo>
                      <a:pt x="2898" y="324"/>
                    </a:lnTo>
                    <a:lnTo>
                      <a:pt x="2898" y="324"/>
                    </a:lnTo>
                    <a:lnTo>
                      <a:pt x="2898" y="324"/>
                    </a:lnTo>
                    <a:lnTo>
                      <a:pt x="2898" y="324"/>
                    </a:lnTo>
                    <a:lnTo>
                      <a:pt x="2904" y="324"/>
                    </a:lnTo>
                    <a:lnTo>
                      <a:pt x="2904" y="324"/>
                    </a:lnTo>
                    <a:lnTo>
                      <a:pt x="2910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22" y="324"/>
                    </a:lnTo>
                    <a:lnTo>
                      <a:pt x="2922" y="324"/>
                    </a:lnTo>
                    <a:lnTo>
                      <a:pt x="2922" y="324"/>
                    </a:lnTo>
                    <a:lnTo>
                      <a:pt x="2922" y="324"/>
                    </a:lnTo>
                    <a:lnTo>
                      <a:pt x="2922" y="324"/>
                    </a:lnTo>
                    <a:lnTo>
                      <a:pt x="2922" y="324"/>
                    </a:lnTo>
                    <a:lnTo>
                      <a:pt x="2928" y="324"/>
                    </a:lnTo>
                    <a:lnTo>
                      <a:pt x="2928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52" y="324"/>
                    </a:lnTo>
                    <a:lnTo>
                      <a:pt x="2952" y="324"/>
                    </a:lnTo>
                    <a:lnTo>
                      <a:pt x="2958" y="324"/>
                    </a:lnTo>
                    <a:lnTo>
                      <a:pt x="2958" y="324"/>
                    </a:lnTo>
                    <a:lnTo>
                      <a:pt x="2958" y="324"/>
                    </a:lnTo>
                    <a:lnTo>
                      <a:pt x="2958" y="324"/>
                    </a:lnTo>
                    <a:lnTo>
                      <a:pt x="2958" y="324"/>
                    </a:lnTo>
                    <a:lnTo>
                      <a:pt x="2958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70" y="318"/>
                    </a:lnTo>
                    <a:lnTo>
                      <a:pt x="2976" y="318"/>
                    </a:lnTo>
                    <a:lnTo>
                      <a:pt x="2976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18" y="312"/>
                    </a:lnTo>
                    <a:lnTo>
                      <a:pt x="3018" y="312"/>
                    </a:lnTo>
                    <a:lnTo>
                      <a:pt x="3018" y="312"/>
                    </a:lnTo>
                    <a:lnTo>
                      <a:pt x="3024" y="312"/>
                    </a:lnTo>
                    <a:lnTo>
                      <a:pt x="3024" y="312"/>
                    </a:lnTo>
                    <a:lnTo>
                      <a:pt x="3024" y="312"/>
                    </a:lnTo>
                    <a:lnTo>
                      <a:pt x="3024" y="312"/>
                    </a:lnTo>
                    <a:lnTo>
                      <a:pt x="3036" y="312"/>
                    </a:lnTo>
                    <a:lnTo>
                      <a:pt x="3036" y="312"/>
                    </a:lnTo>
                    <a:lnTo>
                      <a:pt x="3036" y="312"/>
                    </a:lnTo>
                    <a:lnTo>
                      <a:pt x="3036" y="306"/>
                    </a:lnTo>
                    <a:lnTo>
                      <a:pt x="3036" y="306"/>
                    </a:lnTo>
                    <a:lnTo>
                      <a:pt x="3042" y="306"/>
                    </a:lnTo>
                    <a:lnTo>
                      <a:pt x="3042" y="306"/>
                    </a:lnTo>
                    <a:lnTo>
                      <a:pt x="3042" y="306"/>
                    </a:lnTo>
                    <a:lnTo>
                      <a:pt x="3042" y="306"/>
                    </a:lnTo>
                    <a:lnTo>
                      <a:pt x="3042" y="306"/>
                    </a:lnTo>
                    <a:lnTo>
                      <a:pt x="3042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60" y="306"/>
                    </a:lnTo>
                    <a:lnTo>
                      <a:pt x="3060" y="306"/>
                    </a:lnTo>
                    <a:lnTo>
                      <a:pt x="3060" y="306"/>
                    </a:lnTo>
                    <a:lnTo>
                      <a:pt x="3060" y="306"/>
                    </a:lnTo>
                    <a:lnTo>
                      <a:pt x="3060" y="300"/>
                    </a:lnTo>
                    <a:lnTo>
                      <a:pt x="3060" y="306"/>
                    </a:lnTo>
                    <a:lnTo>
                      <a:pt x="3060" y="306"/>
                    </a:lnTo>
                    <a:lnTo>
                      <a:pt x="3060" y="312"/>
                    </a:lnTo>
                    <a:lnTo>
                      <a:pt x="3060" y="318"/>
                    </a:lnTo>
                    <a:lnTo>
                      <a:pt x="3066" y="324"/>
                    </a:lnTo>
                    <a:lnTo>
                      <a:pt x="3066" y="330"/>
                    </a:lnTo>
                    <a:lnTo>
                      <a:pt x="3066" y="330"/>
                    </a:lnTo>
                    <a:lnTo>
                      <a:pt x="3066" y="336"/>
                    </a:lnTo>
                    <a:lnTo>
                      <a:pt x="3066" y="336"/>
                    </a:lnTo>
                    <a:lnTo>
                      <a:pt x="3066" y="330"/>
                    </a:lnTo>
                    <a:lnTo>
                      <a:pt x="3066" y="330"/>
                    </a:lnTo>
                    <a:lnTo>
                      <a:pt x="3066" y="324"/>
                    </a:lnTo>
                    <a:lnTo>
                      <a:pt x="3072" y="318"/>
                    </a:lnTo>
                    <a:lnTo>
                      <a:pt x="3072" y="312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8" y="306"/>
                    </a:lnTo>
                    <a:lnTo>
                      <a:pt x="3078" y="306"/>
                    </a:lnTo>
                    <a:lnTo>
                      <a:pt x="3078" y="306"/>
                    </a:lnTo>
                    <a:lnTo>
                      <a:pt x="3078" y="306"/>
                    </a:lnTo>
                    <a:lnTo>
                      <a:pt x="3078" y="306"/>
                    </a:lnTo>
                    <a:lnTo>
                      <a:pt x="3078" y="306"/>
                    </a:lnTo>
                    <a:lnTo>
                      <a:pt x="3084" y="306"/>
                    </a:lnTo>
                    <a:lnTo>
                      <a:pt x="3084" y="306"/>
                    </a:lnTo>
                    <a:lnTo>
                      <a:pt x="3084" y="306"/>
                    </a:lnTo>
                    <a:lnTo>
                      <a:pt x="3084" y="306"/>
                    </a:lnTo>
                    <a:lnTo>
                      <a:pt x="3084" y="306"/>
                    </a:lnTo>
                    <a:lnTo>
                      <a:pt x="3090" y="306"/>
                    </a:lnTo>
                    <a:lnTo>
                      <a:pt x="3090" y="306"/>
                    </a:lnTo>
                    <a:lnTo>
                      <a:pt x="3090" y="306"/>
                    </a:lnTo>
                    <a:lnTo>
                      <a:pt x="3090" y="312"/>
                    </a:lnTo>
                    <a:lnTo>
                      <a:pt x="3102" y="312"/>
                    </a:lnTo>
                    <a:lnTo>
                      <a:pt x="3102" y="312"/>
                    </a:lnTo>
                    <a:lnTo>
                      <a:pt x="3102" y="312"/>
                    </a:lnTo>
                    <a:lnTo>
                      <a:pt x="3102" y="312"/>
                    </a:lnTo>
                    <a:lnTo>
                      <a:pt x="3102" y="312"/>
                    </a:lnTo>
                    <a:lnTo>
                      <a:pt x="3108" y="312"/>
                    </a:lnTo>
                    <a:lnTo>
                      <a:pt x="3108" y="312"/>
                    </a:lnTo>
                    <a:lnTo>
                      <a:pt x="3114" y="318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6" y="318"/>
                    </a:lnTo>
                    <a:lnTo>
                      <a:pt x="3126" y="318"/>
                    </a:lnTo>
                    <a:lnTo>
                      <a:pt x="3126" y="318"/>
                    </a:lnTo>
                    <a:lnTo>
                      <a:pt x="3126" y="318"/>
                    </a:lnTo>
                    <a:lnTo>
                      <a:pt x="3126" y="318"/>
                    </a:lnTo>
                    <a:lnTo>
                      <a:pt x="3126" y="318"/>
                    </a:lnTo>
                    <a:lnTo>
                      <a:pt x="3132" y="318"/>
                    </a:lnTo>
                    <a:lnTo>
                      <a:pt x="3132" y="318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56" y="324"/>
                    </a:lnTo>
                    <a:lnTo>
                      <a:pt x="3156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30"/>
                    </a:lnTo>
                    <a:lnTo>
                      <a:pt x="3162" y="330"/>
                    </a:lnTo>
                    <a:lnTo>
                      <a:pt x="3168" y="330"/>
                    </a:lnTo>
                    <a:lnTo>
                      <a:pt x="3168" y="330"/>
                    </a:lnTo>
                    <a:lnTo>
                      <a:pt x="3168" y="330"/>
                    </a:lnTo>
                    <a:lnTo>
                      <a:pt x="3168" y="330"/>
                    </a:lnTo>
                    <a:lnTo>
                      <a:pt x="3168" y="330"/>
                    </a:lnTo>
                    <a:lnTo>
                      <a:pt x="3168" y="330"/>
                    </a:lnTo>
                    <a:lnTo>
                      <a:pt x="3174" y="330"/>
                    </a:lnTo>
                    <a:lnTo>
                      <a:pt x="3180" y="330"/>
                    </a:lnTo>
                    <a:lnTo>
                      <a:pt x="3180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98" y="330"/>
                    </a:lnTo>
                    <a:lnTo>
                      <a:pt x="3198" y="330"/>
                    </a:lnTo>
                    <a:lnTo>
                      <a:pt x="3198" y="330"/>
                    </a:lnTo>
                    <a:lnTo>
                      <a:pt x="3198" y="330"/>
                    </a:lnTo>
                    <a:lnTo>
                      <a:pt x="3204" y="330"/>
                    </a:lnTo>
                    <a:lnTo>
                      <a:pt x="3204" y="330"/>
                    </a:lnTo>
                    <a:lnTo>
                      <a:pt x="3204" y="330"/>
                    </a:lnTo>
                    <a:lnTo>
                      <a:pt x="3204" y="330"/>
                    </a:lnTo>
                    <a:lnTo>
                      <a:pt x="3204" y="330"/>
                    </a:lnTo>
                    <a:lnTo>
                      <a:pt x="3204" y="330"/>
                    </a:lnTo>
                    <a:lnTo>
                      <a:pt x="3210" y="330"/>
                    </a:lnTo>
                    <a:lnTo>
                      <a:pt x="3210" y="330"/>
                    </a:lnTo>
                    <a:lnTo>
                      <a:pt x="3210" y="330"/>
                    </a:lnTo>
                    <a:lnTo>
                      <a:pt x="3210" y="330"/>
                    </a:lnTo>
                    <a:lnTo>
                      <a:pt x="3210" y="330"/>
                    </a:lnTo>
                    <a:lnTo>
                      <a:pt x="3222" y="336"/>
                    </a:lnTo>
                    <a:lnTo>
                      <a:pt x="3222" y="336"/>
                    </a:lnTo>
                    <a:lnTo>
                      <a:pt x="3222" y="336"/>
                    </a:lnTo>
                    <a:lnTo>
                      <a:pt x="3228" y="336"/>
                    </a:lnTo>
                    <a:lnTo>
                      <a:pt x="3228" y="336"/>
                    </a:lnTo>
                    <a:lnTo>
                      <a:pt x="3228" y="336"/>
                    </a:lnTo>
                    <a:lnTo>
                      <a:pt x="3228" y="336"/>
                    </a:lnTo>
                    <a:lnTo>
                      <a:pt x="3240" y="336"/>
                    </a:lnTo>
                    <a:lnTo>
                      <a:pt x="3240" y="336"/>
                    </a:lnTo>
                    <a:lnTo>
                      <a:pt x="3240" y="336"/>
                    </a:lnTo>
                    <a:lnTo>
                      <a:pt x="3240" y="336"/>
                    </a:lnTo>
                    <a:lnTo>
                      <a:pt x="3240" y="336"/>
                    </a:lnTo>
                    <a:lnTo>
                      <a:pt x="3246" y="336"/>
                    </a:lnTo>
                    <a:lnTo>
                      <a:pt x="3246" y="336"/>
                    </a:lnTo>
                    <a:lnTo>
                      <a:pt x="3246" y="336"/>
                    </a:lnTo>
                    <a:lnTo>
                      <a:pt x="3246" y="336"/>
                    </a:lnTo>
                    <a:lnTo>
                      <a:pt x="3246" y="336"/>
                    </a:lnTo>
                    <a:lnTo>
                      <a:pt x="3246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8" y="336"/>
                    </a:lnTo>
                    <a:lnTo>
                      <a:pt x="3258" y="336"/>
                    </a:lnTo>
                    <a:lnTo>
                      <a:pt x="3258" y="336"/>
                    </a:lnTo>
                    <a:lnTo>
                      <a:pt x="3258" y="336"/>
                    </a:lnTo>
                    <a:lnTo>
                      <a:pt x="3258" y="336"/>
                    </a:lnTo>
                    <a:lnTo>
                      <a:pt x="3258" y="336"/>
                    </a:lnTo>
                    <a:lnTo>
                      <a:pt x="3264" y="336"/>
                    </a:lnTo>
                    <a:lnTo>
                      <a:pt x="3264" y="336"/>
                    </a:lnTo>
                    <a:lnTo>
                      <a:pt x="3264" y="336"/>
                    </a:lnTo>
                    <a:lnTo>
                      <a:pt x="3264" y="336"/>
                    </a:lnTo>
                    <a:lnTo>
                      <a:pt x="3264" y="336"/>
                    </a:lnTo>
                    <a:lnTo>
                      <a:pt x="3264" y="330"/>
                    </a:lnTo>
                    <a:lnTo>
                      <a:pt x="3264" y="330"/>
                    </a:lnTo>
                    <a:lnTo>
                      <a:pt x="3264" y="324"/>
                    </a:lnTo>
                    <a:lnTo>
                      <a:pt x="3264" y="318"/>
                    </a:lnTo>
                    <a:lnTo>
                      <a:pt x="3270" y="312"/>
                    </a:lnTo>
                    <a:lnTo>
                      <a:pt x="3270" y="306"/>
                    </a:lnTo>
                    <a:lnTo>
                      <a:pt x="3270" y="300"/>
                    </a:lnTo>
                    <a:lnTo>
                      <a:pt x="3270" y="300"/>
                    </a:lnTo>
                    <a:lnTo>
                      <a:pt x="3270" y="300"/>
                    </a:lnTo>
                    <a:lnTo>
                      <a:pt x="3270" y="300"/>
                    </a:lnTo>
                    <a:lnTo>
                      <a:pt x="3270" y="306"/>
                    </a:lnTo>
                    <a:lnTo>
                      <a:pt x="3270" y="312"/>
                    </a:lnTo>
                    <a:lnTo>
                      <a:pt x="3276" y="318"/>
                    </a:lnTo>
                    <a:lnTo>
                      <a:pt x="3276" y="324"/>
                    </a:lnTo>
                    <a:lnTo>
                      <a:pt x="3276" y="330"/>
                    </a:lnTo>
                    <a:lnTo>
                      <a:pt x="3276" y="330"/>
                    </a:lnTo>
                    <a:lnTo>
                      <a:pt x="3276" y="336"/>
                    </a:lnTo>
                    <a:lnTo>
                      <a:pt x="3276" y="336"/>
                    </a:lnTo>
                    <a:lnTo>
                      <a:pt x="3276" y="336"/>
                    </a:lnTo>
                    <a:lnTo>
                      <a:pt x="3276" y="336"/>
                    </a:lnTo>
                    <a:lnTo>
                      <a:pt x="3282" y="336"/>
                    </a:lnTo>
                    <a:lnTo>
                      <a:pt x="3282" y="336"/>
                    </a:lnTo>
                    <a:lnTo>
                      <a:pt x="3282" y="336"/>
                    </a:lnTo>
                    <a:lnTo>
                      <a:pt x="3282" y="336"/>
                    </a:lnTo>
                    <a:lnTo>
                      <a:pt x="3282" y="336"/>
                    </a:lnTo>
                    <a:lnTo>
                      <a:pt x="3282" y="336"/>
                    </a:lnTo>
                    <a:lnTo>
                      <a:pt x="3288" y="336"/>
                    </a:lnTo>
                    <a:lnTo>
                      <a:pt x="3288" y="336"/>
                    </a:lnTo>
                    <a:lnTo>
                      <a:pt x="3288" y="336"/>
                    </a:lnTo>
                    <a:lnTo>
                      <a:pt x="3288" y="336"/>
                    </a:lnTo>
                    <a:lnTo>
                      <a:pt x="3288" y="336"/>
                    </a:lnTo>
                    <a:lnTo>
                      <a:pt x="3288" y="336"/>
                    </a:lnTo>
                    <a:lnTo>
                      <a:pt x="3294" y="336"/>
                    </a:lnTo>
                    <a:lnTo>
                      <a:pt x="3294" y="336"/>
                    </a:lnTo>
                    <a:lnTo>
                      <a:pt x="3294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12" y="336"/>
                    </a:lnTo>
                    <a:lnTo>
                      <a:pt x="3318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30" y="336"/>
                    </a:lnTo>
                    <a:lnTo>
                      <a:pt x="3330" y="336"/>
                    </a:lnTo>
                    <a:lnTo>
                      <a:pt x="3330" y="336"/>
                    </a:lnTo>
                    <a:lnTo>
                      <a:pt x="3330" y="336"/>
                    </a:lnTo>
                    <a:lnTo>
                      <a:pt x="3330" y="336"/>
                    </a:lnTo>
                    <a:lnTo>
                      <a:pt x="3330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8" y="336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90" y="330"/>
                    </a:lnTo>
                    <a:lnTo>
                      <a:pt x="3390" y="330"/>
                    </a:lnTo>
                    <a:lnTo>
                      <a:pt x="3390" y="330"/>
                    </a:lnTo>
                    <a:lnTo>
                      <a:pt x="3390" y="330"/>
                    </a:lnTo>
                    <a:lnTo>
                      <a:pt x="3390" y="330"/>
                    </a:lnTo>
                    <a:lnTo>
                      <a:pt x="3402" y="330"/>
                    </a:lnTo>
                    <a:lnTo>
                      <a:pt x="3402" y="330"/>
                    </a:lnTo>
                    <a:lnTo>
                      <a:pt x="3402" y="330"/>
                    </a:lnTo>
                    <a:lnTo>
                      <a:pt x="3402" y="330"/>
                    </a:lnTo>
                    <a:lnTo>
                      <a:pt x="3408" y="330"/>
                    </a:lnTo>
                    <a:lnTo>
                      <a:pt x="3408" y="330"/>
                    </a:lnTo>
                    <a:lnTo>
                      <a:pt x="3408" y="330"/>
                    </a:lnTo>
                    <a:lnTo>
                      <a:pt x="3408" y="330"/>
                    </a:lnTo>
                    <a:lnTo>
                      <a:pt x="3408" y="330"/>
                    </a:lnTo>
                    <a:lnTo>
                      <a:pt x="3408" y="330"/>
                    </a:lnTo>
                    <a:lnTo>
                      <a:pt x="3414" y="330"/>
                    </a:lnTo>
                    <a:lnTo>
                      <a:pt x="3414" y="330"/>
                    </a:lnTo>
                    <a:lnTo>
                      <a:pt x="3414" y="330"/>
                    </a:lnTo>
                    <a:lnTo>
                      <a:pt x="3414" y="330"/>
                    </a:lnTo>
                    <a:lnTo>
                      <a:pt x="3414" y="330"/>
                    </a:lnTo>
                    <a:lnTo>
                      <a:pt x="3426" y="324"/>
                    </a:lnTo>
                    <a:lnTo>
                      <a:pt x="3426" y="324"/>
                    </a:lnTo>
                    <a:lnTo>
                      <a:pt x="3426" y="324"/>
                    </a:lnTo>
                    <a:lnTo>
                      <a:pt x="3426" y="324"/>
                    </a:lnTo>
                    <a:lnTo>
                      <a:pt x="3432" y="324"/>
                    </a:lnTo>
                    <a:lnTo>
                      <a:pt x="3432" y="324"/>
                    </a:lnTo>
                    <a:lnTo>
                      <a:pt x="3432" y="324"/>
                    </a:lnTo>
                    <a:lnTo>
                      <a:pt x="3444" y="324"/>
                    </a:lnTo>
                    <a:lnTo>
                      <a:pt x="3444" y="324"/>
                    </a:lnTo>
                    <a:lnTo>
                      <a:pt x="3444" y="324"/>
                    </a:lnTo>
                    <a:lnTo>
                      <a:pt x="3444" y="324"/>
                    </a:lnTo>
                    <a:lnTo>
                      <a:pt x="3444" y="324"/>
                    </a:lnTo>
                    <a:lnTo>
                      <a:pt x="3450" y="318"/>
                    </a:lnTo>
                    <a:lnTo>
                      <a:pt x="3450" y="318"/>
                    </a:lnTo>
                    <a:lnTo>
                      <a:pt x="3450" y="318"/>
                    </a:lnTo>
                    <a:lnTo>
                      <a:pt x="3450" y="318"/>
                    </a:lnTo>
                    <a:lnTo>
                      <a:pt x="3450" y="318"/>
                    </a:lnTo>
                    <a:lnTo>
                      <a:pt x="3450" y="318"/>
                    </a:lnTo>
                    <a:lnTo>
                      <a:pt x="3456" y="318"/>
                    </a:lnTo>
                    <a:lnTo>
                      <a:pt x="3456" y="318"/>
                    </a:lnTo>
                    <a:lnTo>
                      <a:pt x="3456" y="318"/>
                    </a:lnTo>
                    <a:lnTo>
                      <a:pt x="3456" y="318"/>
                    </a:lnTo>
                    <a:lnTo>
                      <a:pt x="3456" y="318"/>
                    </a:lnTo>
                    <a:lnTo>
                      <a:pt x="3456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24"/>
                    </a:lnTo>
                    <a:lnTo>
                      <a:pt x="3468" y="330"/>
                    </a:lnTo>
                    <a:lnTo>
                      <a:pt x="3474" y="336"/>
                    </a:lnTo>
                    <a:lnTo>
                      <a:pt x="3474" y="342"/>
                    </a:lnTo>
                    <a:lnTo>
                      <a:pt x="3474" y="348"/>
                    </a:lnTo>
                    <a:lnTo>
                      <a:pt x="3474" y="348"/>
                    </a:lnTo>
                    <a:lnTo>
                      <a:pt x="3474" y="348"/>
                    </a:lnTo>
                    <a:lnTo>
                      <a:pt x="3474" y="348"/>
                    </a:lnTo>
                    <a:lnTo>
                      <a:pt x="3474" y="342"/>
                    </a:lnTo>
                    <a:lnTo>
                      <a:pt x="3474" y="336"/>
                    </a:lnTo>
                    <a:lnTo>
                      <a:pt x="3480" y="330"/>
                    </a:lnTo>
                    <a:lnTo>
                      <a:pt x="3480" y="324"/>
                    </a:lnTo>
                    <a:lnTo>
                      <a:pt x="3480" y="318"/>
                    </a:lnTo>
                    <a:lnTo>
                      <a:pt x="3480" y="318"/>
                    </a:lnTo>
                    <a:lnTo>
                      <a:pt x="3480" y="318"/>
                    </a:lnTo>
                    <a:lnTo>
                      <a:pt x="3480" y="318"/>
                    </a:lnTo>
                    <a:lnTo>
                      <a:pt x="3480" y="318"/>
                    </a:lnTo>
                    <a:lnTo>
                      <a:pt x="3480" y="318"/>
                    </a:lnTo>
                    <a:lnTo>
                      <a:pt x="3486" y="318"/>
                    </a:lnTo>
                    <a:lnTo>
                      <a:pt x="3486" y="318"/>
                    </a:lnTo>
                    <a:lnTo>
                      <a:pt x="3486" y="318"/>
                    </a:lnTo>
                    <a:lnTo>
                      <a:pt x="3486" y="318"/>
                    </a:lnTo>
                    <a:lnTo>
                      <a:pt x="3486" y="318"/>
                    </a:lnTo>
                    <a:lnTo>
                      <a:pt x="3486" y="318"/>
                    </a:lnTo>
                    <a:lnTo>
                      <a:pt x="3492" y="318"/>
                    </a:lnTo>
                    <a:lnTo>
                      <a:pt x="3492" y="318"/>
                    </a:lnTo>
                    <a:lnTo>
                      <a:pt x="3492" y="318"/>
                    </a:lnTo>
                    <a:lnTo>
                      <a:pt x="3492" y="318"/>
                    </a:lnTo>
                    <a:lnTo>
                      <a:pt x="3492" y="318"/>
                    </a:lnTo>
                    <a:lnTo>
                      <a:pt x="3492" y="324"/>
                    </a:lnTo>
                    <a:lnTo>
                      <a:pt x="3498" y="324"/>
                    </a:lnTo>
                    <a:lnTo>
                      <a:pt x="3498" y="324"/>
                    </a:lnTo>
                    <a:lnTo>
                      <a:pt x="3498" y="324"/>
                    </a:lnTo>
                    <a:lnTo>
                      <a:pt x="3510" y="324"/>
                    </a:lnTo>
                    <a:lnTo>
                      <a:pt x="3510" y="324"/>
                    </a:lnTo>
                    <a:lnTo>
                      <a:pt x="3510" y="324"/>
                    </a:lnTo>
                    <a:lnTo>
                      <a:pt x="3510" y="324"/>
                    </a:lnTo>
                    <a:lnTo>
                      <a:pt x="3510" y="324"/>
                    </a:lnTo>
                    <a:lnTo>
                      <a:pt x="3510" y="330"/>
                    </a:lnTo>
                    <a:lnTo>
                      <a:pt x="3516" y="330"/>
                    </a:lnTo>
                    <a:lnTo>
                      <a:pt x="3522" y="330"/>
                    </a:lnTo>
                    <a:lnTo>
                      <a:pt x="3528" y="330"/>
                    </a:lnTo>
                    <a:lnTo>
                      <a:pt x="3528" y="330"/>
                    </a:lnTo>
                    <a:lnTo>
                      <a:pt x="3528" y="330"/>
                    </a:lnTo>
                    <a:lnTo>
                      <a:pt x="3528" y="330"/>
                    </a:lnTo>
                    <a:lnTo>
                      <a:pt x="3528" y="330"/>
                    </a:lnTo>
                    <a:lnTo>
                      <a:pt x="3528" y="330"/>
                    </a:lnTo>
                    <a:lnTo>
                      <a:pt x="3534" y="330"/>
                    </a:lnTo>
                    <a:lnTo>
                      <a:pt x="3534" y="330"/>
                    </a:lnTo>
                    <a:lnTo>
                      <a:pt x="3534" y="336"/>
                    </a:lnTo>
                    <a:lnTo>
                      <a:pt x="3534" y="336"/>
                    </a:lnTo>
                    <a:lnTo>
                      <a:pt x="3534" y="336"/>
                    </a:lnTo>
                    <a:lnTo>
                      <a:pt x="3534" y="336"/>
                    </a:lnTo>
                    <a:lnTo>
                      <a:pt x="3540" y="336"/>
                    </a:lnTo>
                    <a:lnTo>
                      <a:pt x="3540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64" y="342"/>
                    </a:lnTo>
                    <a:lnTo>
                      <a:pt x="3564" y="342"/>
                    </a:lnTo>
                    <a:lnTo>
                      <a:pt x="3564" y="342"/>
                    </a:lnTo>
                    <a:lnTo>
                      <a:pt x="3570" y="342"/>
                    </a:lnTo>
                    <a:lnTo>
                      <a:pt x="3570" y="342"/>
                    </a:lnTo>
                    <a:lnTo>
                      <a:pt x="3570" y="342"/>
                    </a:lnTo>
                    <a:lnTo>
                      <a:pt x="3570" y="342"/>
                    </a:lnTo>
                    <a:lnTo>
                      <a:pt x="3570" y="342"/>
                    </a:lnTo>
                    <a:lnTo>
                      <a:pt x="3570" y="342"/>
                    </a:lnTo>
                    <a:lnTo>
                      <a:pt x="3576" y="342"/>
                    </a:lnTo>
                    <a:lnTo>
                      <a:pt x="3576" y="342"/>
                    </a:lnTo>
                    <a:lnTo>
                      <a:pt x="3576" y="342"/>
                    </a:lnTo>
                    <a:lnTo>
                      <a:pt x="3576" y="342"/>
                    </a:lnTo>
                    <a:lnTo>
                      <a:pt x="3576" y="342"/>
                    </a:lnTo>
                    <a:lnTo>
                      <a:pt x="3576" y="342"/>
                    </a:lnTo>
                    <a:lnTo>
                      <a:pt x="3588" y="342"/>
                    </a:lnTo>
                    <a:lnTo>
                      <a:pt x="3588" y="342"/>
                    </a:lnTo>
                    <a:lnTo>
                      <a:pt x="3594" y="342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30" y="348"/>
                    </a:lnTo>
                    <a:lnTo>
                      <a:pt x="3630" y="348"/>
                    </a:lnTo>
                    <a:lnTo>
                      <a:pt x="3630" y="348"/>
                    </a:lnTo>
                    <a:lnTo>
                      <a:pt x="3630" y="348"/>
                    </a:lnTo>
                    <a:lnTo>
                      <a:pt x="3636" y="348"/>
                    </a:lnTo>
                    <a:lnTo>
                      <a:pt x="3636" y="348"/>
                    </a:lnTo>
                    <a:lnTo>
                      <a:pt x="3636" y="348"/>
                    </a:lnTo>
                    <a:lnTo>
                      <a:pt x="3648" y="348"/>
                    </a:lnTo>
                    <a:lnTo>
                      <a:pt x="3648" y="348"/>
                    </a:lnTo>
                    <a:lnTo>
                      <a:pt x="3648" y="348"/>
                    </a:lnTo>
                    <a:lnTo>
                      <a:pt x="3648" y="348"/>
                    </a:lnTo>
                    <a:lnTo>
                      <a:pt x="3648" y="348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6" y="348"/>
                    </a:lnTo>
                    <a:lnTo>
                      <a:pt x="3666" y="348"/>
                    </a:lnTo>
                    <a:lnTo>
                      <a:pt x="3666" y="348"/>
                    </a:lnTo>
                    <a:lnTo>
                      <a:pt x="3666" y="348"/>
                    </a:lnTo>
                    <a:lnTo>
                      <a:pt x="3666" y="348"/>
                    </a:lnTo>
                    <a:lnTo>
                      <a:pt x="3666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2"/>
                    </a:lnTo>
                    <a:lnTo>
                      <a:pt x="3672" y="336"/>
                    </a:lnTo>
                    <a:lnTo>
                      <a:pt x="3672" y="330"/>
                    </a:lnTo>
                    <a:lnTo>
                      <a:pt x="3678" y="324"/>
                    </a:lnTo>
                    <a:lnTo>
                      <a:pt x="3678" y="318"/>
                    </a:lnTo>
                    <a:lnTo>
                      <a:pt x="3678" y="312"/>
                    </a:lnTo>
                    <a:lnTo>
                      <a:pt x="3678" y="312"/>
                    </a:lnTo>
                    <a:lnTo>
                      <a:pt x="3678" y="318"/>
                    </a:lnTo>
                    <a:lnTo>
                      <a:pt x="3678" y="324"/>
                    </a:lnTo>
                    <a:lnTo>
                      <a:pt x="3678" y="330"/>
                    </a:lnTo>
                    <a:lnTo>
                      <a:pt x="3684" y="336"/>
                    </a:lnTo>
                    <a:lnTo>
                      <a:pt x="3684" y="342"/>
                    </a:lnTo>
                    <a:lnTo>
                      <a:pt x="3684" y="348"/>
                    </a:lnTo>
                    <a:lnTo>
                      <a:pt x="3684" y="348"/>
                    </a:lnTo>
                    <a:lnTo>
                      <a:pt x="3684" y="348"/>
                    </a:lnTo>
                    <a:lnTo>
                      <a:pt x="3684" y="348"/>
                    </a:lnTo>
                    <a:lnTo>
                      <a:pt x="3684" y="348"/>
                    </a:lnTo>
                    <a:lnTo>
                      <a:pt x="3684" y="348"/>
                    </a:lnTo>
                    <a:lnTo>
                      <a:pt x="3690" y="348"/>
                    </a:lnTo>
                    <a:lnTo>
                      <a:pt x="3690" y="348"/>
                    </a:lnTo>
                    <a:lnTo>
                      <a:pt x="3690" y="348"/>
                    </a:lnTo>
                    <a:lnTo>
                      <a:pt x="3690" y="354"/>
                    </a:lnTo>
                    <a:lnTo>
                      <a:pt x="3690" y="354"/>
                    </a:lnTo>
                    <a:lnTo>
                      <a:pt x="3690" y="354"/>
                    </a:lnTo>
                    <a:lnTo>
                      <a:pt x="3696" y="354"/>
                    </a:lnTo>
                    <a:lnTo>
                      <a:pt x="3696" y="354"/>
                    </a:lnTo>
                    <a:lnTo>
                      <a:pt x="3696" y="354"/>
                    </a:lnTo>
                    <a:lnTo>
                      <a:pt x="3696" y="354"/>
                    </a:lnTo>
                    <a:lnTo>
                      <a:pt x="3696" y="354"/>
                    </a:lnTo>
                    <a:lnTo>
                      <a:pt x="3696" y="354"/>
                    </a:lnTo>
                    <a:lnTo>
                      <a:pt x="3702" y="354"/>
                    </a:lnTo>
                    <a:lnTo>
                      <a:pt x="3702" y="354"/>
                    </a:lnTo>
                    <a:lnTo>
                      <a:pt x="3702" y="354"/>
                    </a:lnTo>
                    <a:lnTo>
                      <a:pt x="3714" y="354"/>
                    </a:lnTo>
                    <a:lnTo>
                      <a:pt x="3714" y="354"/>
                    </a:lnTo>
                    <a:lnTo>
                      <a:pt x="3714" y="354"/>
                    </a:lnTo>
                    <a:lnTo>
                      <a:pt x="3714" y="354"/>
                    </a:lnTo>
                    <a:lnTo>
                      <a:pt x="3714" y="354"/>
                    </a:lnTo>
                    <a:lnTo>
                      <a:pt x="3714" y="354"/>
                    </a:lnTo>
                    <a:lnTo>
                      <a:pt x="3720" y="354"/>
                    </a:lnTo>
                    <a:lnTo>
                      <a:pt x="3726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44" y="354"/>
                    </a:lnTo>
                    <a:lnTo>
                      <a:pt x="3744" y="354"/>
                    </a:lnTo>
                    <a:lnTo>
                      <a:pt x="3750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68" y="354"/>
                    </a:lnTo>
                    <a:lnTo>
                      <a:pt x="3768" y="354"/>
                    </a:lnTo>
                    <a:lnTo>
                      <a:pt x="3768" y="354"/>
                    </a:lnTo>
                    <a:lnTo>
                      <a:pt x="3774" y="354"/>
                    </a:lnTo>
                    <a:lnTo>
                      <a:pt x="3774" y="354"/>
                    </a:lnTo>
                    <a:lnTo>
                      <a:pt x="3774" y="354"/>
                    </a:lnTo>
                    <a:lnTo>
                      <a:pt x="3774" y="354"/>
                    </a:lnTo>
                    <a:lnTo>
                      <a:pt x="3774" y="354"/>
                    </a:lnTo>
                    <a:lnTo>
                      <a:pt x="3774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92" y="354"/>
                    </a:lnTo>
                    <a:lnTo>
                      <a:pt x="3792" y="354"/>
                    </a:lnTo>
                    <a:lnTo>
                      <a:pt x="3798" y="354"/>
                    </a:lnTo>
                    <a:lnTo>
                      <a:pt x="3798" y="354"/>
                    </a:lnTo>
                    <a:lnTo>
                      <a:pt x="3798" y="354"/>
                    </a:lnTo>
                    <a:lnTo>
                      <a:pt x="3798" y="354"/>
                    </a:lnTo>
                    <a:lnTo>
                      <a:pt x="3798" y="354"/>
                    </a:lnTo>
                    <a:lnTo>
                      <a:pt x="3810" y="348"/>
                    </a:lnTo>
                    <a:lnTo>
                      <a:pt x="3810" y="348"/>
                    </a:lnTo>
                    <a:lnTo>
                      <a:pt x="3810" y="348"/>
                    </a:lnTo>
                    <a:lnTo>
                      <a:pt x="3810" y="348"/>
                    </a:lnTo>
                    <a:lnTo>
                      <a:pt x="3816" y="348"/>
                    </a:lnTo>
                    <a:lnTo>
                      <a:pt x="3816" y="348"/>
                    </a:lnTo>
                    <a:lnTo>
                      <a:pt x="3816" y="348"/>
                    </a:lnTo>
                    <a:lnTo>
                      <a:pt x="3816" y="348"/>
                    </a:lnTo>
                    <a:lnTo>
                      <a:pt x="3816" y="348"/>
                    </a:lnTo>
                    <a:lnTo>
                      <a:pt x="3816" y="348"/>
                    </a:lnTo>
                    <a:lnTo>
                      <a:pt x="3822" y="348"/>
                    </a:lnTo>
                    <a:lnTo>
                      <a:pt x="3822" y="348"/>
                    </a:lnTo>
                    <a:lnTo>
                      <a:pt x="3822" y="348"/>
                    </a:lnTo>
                    <a:lnTo>
                      <a:pt x="3822" y="348"/>
                    </a:lnTo>
                    <a:lnTo>
                      <a:pt x="3822" y="348"/>
                    </a:lnTo>
                    <a:lnTo>
                      <a:pt x="3834" y="348"/>
                    </a:lnTo>
                    <a:lnTo>
                      <a:pt x="3834" y="348"/>
                    </a:lnTo>
                    <a:lnTo>
                      <a:pt x="3834" y="348"/>
                    </a:lnTo>
                    <a:lnTo>
                      <a:pt x="3834" y="348"/>
                    </a:lnTo>
                    <a:lnTo>
                      <a:pt x="3840" y="348"/>
                    </a:lnTo>
                    <a:lnTo>
                      <a:pt x="3840" y="348"/>
                    </a:lnTo>
                    <a:lnTo>
                      <a:pt x="3840" y="348"/>
                    </a:lnTo>
                    <a:lnTo>
                      <a:pt x="3852" y="342"/>
                    </a:lnTo>
                    <a:lnTo>
                      <a:pt x="3852" y="342"/>
                    </a:lnTo>
                    <a:lnTo>
                      <a:pt x="3852" y="342"/>
                    </a:lnTo>
                    <a:lnTo>
                      <a:pt x="3852" y="342"/>
                    </a:lnTo>
                    <a:lnTo>
                      <a:pt x="3852" y="342"/>
                    </a:lnTo>
                    <a:lnTo>
                      <a:pt x="3858" y="342"/>
                    </a:lnTo>
                    <a:lnTo>
                      <a:pt x="3858" y="342"/>
                    </a:lnTo>
                    <a:lnTo>
                      <a:pt x="3858" y="342"/>
                    </a:lnTo>
                    <a:lnTo>
                      <a:pt x="3858" y="342"/>
                    </a:lnTo>
                    <a:lnTo>
                      <a:pt x="3858" y="342"/>
                    </a:lnTo>
                    <a:lnTo>
                      <a:pt x="3858" y="342"/>
                    </a:lnTo>
                    <a:lnTo>
                      <a:pt x="3864" y="342"/>
                    </a:lnTo>
                    <a:lnTo>
                      <a:pt x="3864" y="342"/>
                    </a:lnTo>
                    <a:lnTo>
                      <a:pt x="3864" y="342"/>
                    </a:lnTo>
                    <a:lnTo>
                      <a:pt x="3864" y="342"/>
                    </a:lnTo>
                    <a:lnTo>
                      <a:pt x="3864" y="342"/>
                    </a:lnTo>
                    <a:lnTo>
                      <a:pt x="3864" y="342"/>
                    </a:lnTo>
                    <a:lnTo>
                      <a:pt x="3870" y="342"/>
                    </a:lnTo>
                    <a:lnTo>
                      <a:pt x="3870" y="336"/>
                    </a:lnTo>
                    <a:lnTo>
                      <a:pt x="3870" y="336"/>
                    </a:lnTo>
                    <a:lnTo>
                      <a:pt x="3870" y="336"/>
                    </a:lnTo>
                    <a:lnTo>
                      <a:pt x="3870" y="336"/>
                    </a:lnTo>
                    <a:lnTo>
                      <a:pt x="3870" y="336"/>
                    </a:lnTo>
                    <a:lnTo>
                      <a:pt x="3870" y="336"/>
                    </a:lnTo>
                    <a:lnTo>
                      <a:pt x="3876" y="336"/>
                    </a:lnTo>
                    <a:lnTo>
                      <a:pt x="3876" y="336"/>
                    </a:lnTo>
                    <a:lnTo>
                      <a:pt x="3876" y="336"/>
                    </a:lnTo>
                    <a:lnTo>
                      <a:pt x="3876" y="336"/>
                    </a:lnTo>
                    <a:lnTo>
                      <a:pt x="3876" y="336"/>
                    </a:lnTo>
                    <a:lnTo>
                      <a:pt x="3876" y="336"/>
                    </a:lnTo>
                    <a:lnTo>
                      <a:pt x="3876" y="342"/>
                    </a:lnTo>
                    <a:lnTo>
                      <a:pt x="3876" y="348"/>
                    </a:lnTo>
                    <a:lnTo>
                      <a:pt x="3876" y="354"/>
                    </a:lnTo>
                    <a:lnTo>
                      <a:pt x="3876" y="354"/>
                    </a:lnTo>
                    <a:lnTo>
                      <a:pt x="3882" y="360"/>
                    </a:lnTo>
                    <a:lnTo>
                      <a:pt x="3882" y="366"/>
                    </a:lnTo>
                    <a:lnTo>
                      <a:pt x="3882" y="372"/>
                    </a:lnTo>
                    <a:lnTo>
                      <a:pt x="3882" y="372"/>
                    </a:lnTo>
                    <a:lnTo>
                      <a:pt x="3882" y="366"/>
                    </a:lnTo>
                    <a:lnTo>
                      <a:pt x="3882" y="360"/>
                    </a:lnTo>
                    <a:lnTo>
                      <a:pt x="3882" y="360"/>
                    </a:lnTo>
                    <a:lnTo>
                      <a:pt x="3888" y="354"/>
                    </a:lnTo>
                    <a:lnTo>
                      <a:pt x="3888" y="348"/>
                    </a:lnTo>
                    <a:lnTo>
                      <a:pt x="3888" y="342"/>
                    </a:lnTo>
                    <a:lnTo>
                      <a:pt x="3888" y="336"/>
                    </a:lnTo>
                    <a:lnTo>
                      <a:pt x="3888" y="336"/>
                    </a:lnTo>
                    <a:lnTo>
                      <a:pt x="3888" y="336"/>
                    </a:lnTo>
                    <a:lnTo>
                      <a:pt x="3888" y="336"/>
                    </a:lnTo>
                    <a:lnTo>
                      <a:pt x="3888" y="342"/>
                    </a:lnTo>
                    <a:lnTo>
                      <a:pt x="3894" y="342"/>
                    </a:lnTo>
                    <a:lnTo>
                      <a:pt x="3894" y="342"/>
                    </a:lnTo>
                    <a:lnTo>
                      <a:pt x="3894" y="342"/>
                    </a:lnTo>
                    <a:lnTo>
                      <a:pt x="3894" y="342"/>
                    </a:lnTo>
                    <a:lnTo>
                      <a:pt x="3894" y="342"/>
                    </a:lnTo>
                    <a:lnTo>
                      <a:pt x="3894" y="342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6" y="342"/>
                    </a:lnTo>
                    <a:lnTo>
                      <a:pt x="3906" y="342"/>
                    </a:lnTo>
                    <a:lnTo>
                      <a:pt x="3906" y="348"/>
                    </a:lnTo>
                    <a:lnTo>
                      <a:pt x="3918" y="348"/>
                    </a:lnTo>
                    <a:lnTo>
                      <a:pt x="3918" y="348"/>
                    </a:lnTo>
                    <a:lnTo>
                      <a:pt x="3918" y="348"/>
                    </a:lnTo>
                    <a:lnTo>
                      <a:pt x="3918" y="348"/>
                    </a:lnTo>
                    <a:lnTo>
                      <a:pt x="3918" y="348"/>
                    </a:lnTo>
                    <a:lnTo>
                      <a:pt x="3918" y="348"/>
                    </a:lnTo>
                    <a:lnTo>
                      <a:pt x="3924" y="348"/>
                    </a:lnTo>
                    <a:lnTo>
                      <a:pt x="3930" y="354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42" y="354"/>
                    </a:lnTo>
                    <a:lnTo>
                      <a:pt x="3942" y="354"/>
                    </a:lnTo>
                    <a:lnTo>
                      <a:pt x="3942" y="360"/>
                    </a:lnTo>
                    <a:lnTo>
                      <a:pt x="3942" y="360"/>
                    </a:lnTo>
                    <a:lnTo>
                      <a:pt x="3942" y="360"/>
                    </a:lnTo>
                    <a:lnTo>
                      <a:pt x="3942" y="360"/>
                    </a:lnTo>
                    <a:lnTo>
                      <a:pt x="3948" y="360"/>
                    </a:lnTo>
                    <a:lnTo>
                      <a:pt x="3948" y="360"/>
                    </a:lnTo>
                    <a:lnTo>
                      <a:pt x="3954" y="360"/>
                    </a:lnTo>
                    <a:lnTo>
                      <a:pt x="3960" y="360"/>
                    </a:lnTo>
                    <a:lnTo>
                      <a:pt x="3960" y="360"/>
                    </a:lnTo>
                    <a:lnTo>
                      <a:pt x="3960" y="360"/>
                    </a:lnTo>
                    <a:lnTo>
                      <a:pt x="3960" y="360"/>
                    </a:lnTo>
                    <a:lnTo>
                      <a:pt x="3960" y="360"/>
                    </a:lnTo>
                    <a:lnTo>
                      <a:pt x="3960" y="360"/>
                    </a:lnTo>
                    <a:lnTo>
                      <a:pt x="3972" y="366"/>
                    </a:lnTo>
                    <a:lnTo>
                      <a:pt x="3972" y="366"/>
                    </a:lnTo>
                    <a:lnTo>
                      <a:pt x="3972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84" y="366"/>
                    </a:lnTo>
                    <a:lnTo>
                      <a:pt x="3984" y="366"/>
                    </a:lnTo>
                    <a:lnTo>
                      <a:pt x="3984" y="366"/>
                    </a:lnTo>
                    <a:lnTo>
                      <a:pt x="3984" y="366"/>
                    </a:lnTo>
                    <a:lnTo>
                      <a:pt x="3984" y="366"/>
                    </a:lnTo>
                    <a:lnTo>
                      <a:pt x="3984" y="366"/>
                    </a:lnTo>
                    <a:lnTo>
                      <a:pt x="3996" y="372"/>
                    </a:lnTo>
                    <a:lnTo>
                      <a:pt x="3996" y="372"/>
                    </a:lnTo>
                    <a:lnTo>
                      <a:pt x="4002" y="372"/>
                    </a:lnTo>
                    <a:lnTo>
                      <a:pt x="4002" y="372"/>
                    </a:lnTo>
                    <a:lnTo>
                      <a:pt x="4002" y="372"/>
                    </a:lnTo>
                    <a:lnTo>
                      <a:pt x="4002" y="372"/>
                    </a:lnTo>
                    <a:lnTo>
                      <a:pt x="4002" y="372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38" y="378"/>
                    </a:lnTo>
                    <a:lnTo>
                      <a:pt x="4038" y="378"/>
                    </a:lnTo>
                    <a:lnTo>
                      <a:pt x="4038" y="378"/>
                    </a:lnTo>
                    <a:lnTo>
                      <a:pt x="4038" y="378"/>
                    </a:lnTo>
                    <a:lnTo>
                      <a:pt x="4044" y="378"/>
                    </a:lnTo>
                    <a:lnTo>
                      <a:pt x="4044" y="378"/>
                    </a:lnTo>
                    <a:lnTo>
                      <a:pt x="4044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2"/>
                    </a:lnTo>
                    <a:lnTo>
                      <a:pt x="4080" y="366"/>
                    </a:lnTo>
                    <a:lnTo>
                      <a:pt x="4080" y="360"/>
                    </a:lnTo>
                    <a:lnTo>
                      <a:pt x="4080" y="354"/>
                    </a:lnTo>
                    <a:lnTo>
                      <a:pt x="4086" y="348"/>
                    </a:lnTo>
                    <a:lnTo>
                      <a:pt x="4086" y="342"/>
                    </a:lnTo>
                    <a:lnTo>
                      <a:pt x="4086" y="342"/>
                    </a:lnTo>
                    <a:lnTo>
                      <a:pt x="4086" y="342"/>
                    </a:lnTo>
                    <a:lnTo>
                      <a:pt x="4086" y="348"/>
                    </a:lnTo>
                    <a:lnTo>
                      <a:pt x="4086" y="348"/>
                    </a:lnTo>
                    <a:lnTo>
                      <a:pt x="4086" y="354"/>
                    </a:lnTo>
                    <a:lnTo>
                      <a:pt x="4092" y="360"/>
                    </a:lnTo>
                    <a:lnTo>
                      <a:pt x="4092" y="366"/>
                    </a:lnTo>
                    <a:lnTo>
                      <a:pt x="4092" y="372"/>
                    </a:lnTo>
                    <a:lnTo>
                      <a:pt x="4092" y="378"/>
                    </a:lnTo>
                    <a:lnTo>
                      <a:pt x="4092" y="378"/>
                    </a:lnTo>
                    <a:lnTo>
                      <a:pt x="4092" y="378"/>
                    </a:lnTo>
                    <a:lnTo>
                      <a:pt x="4092" y="378"/>
                    </a:lnTo>
                    <a:lnTo>
                      <a:pt x="4092" y="378"/>
                    </a:lnTo>
                    <a:lnTo>
                      <a:pt x="4098" y="378"/>
                    </a:lnTo>
                    <a:lnTo>
                      <a:pt x="4098" y="378"/>
                    </a:lnTo>
                    <a:lnTo>
                      <a:pt x="4098" y="378"/>
                    </a:lnTo>
                    <a:lnTo>
                      <a:pt x="4098" y="378"/>
                    </a:lnTo>
                    <a:lnTo>
                      <a:pt x="4098" y="378"/>
                    </a:lnTo>
                    <a:lnTo>
                      <a:pt x="4098" y="378"/>
                    </a:lnTo>
                    <a:lnTo>
                      <a:pt x="4104" y="378"/>
                    </a:lnTo>
                    <a:lnTo>
                      <a:pt x="4104" y="378"/>
                    </a:lnTo>
                    <a:lnTo>
                      <a:pt x="4104" y="378"/>
                    </a:lnTo>
                    <a:lnTo>
                      <a:pt x="4104" y="378"/>
                    </a:lnTo>
                    <a:lnTo>
                      <a:pt x="4104" y="378"/>
                    </a:lnTo>
                    <a:lnTo>
                      <a:pt x="4104" y="378"/>
                    </a:lnTo>
                    <a:lnTo>
                      <a:pt x="4110" y="378"/>
                    </a:lnTo>
                    <a:lnTo>
                      <a:pt x="4110" y="378"/>
                    </a:lnTo>
                    <a:lnTo>
                      <a:pt x="4122" y="384"/>
                    </a:lnTo>
                    <a:lnTo>
                      <a:pt x="4122" y="384"/>
                    </a:lnTo>
                    <a:lnTo>
                      <a:pt x="4128" y="384"/>
                    </a:lnTo>
                    <a:lnTo>
                      <a:pt x="4128" y="384"/>
                    </a:lnTo>
                    <a:lnTo>
                      <a:pt x="4128" y="384"/>
                    </a:lnTo>
                    <a:lnTo>
                      <a:pt x="4128" y="384"/>
                    </a:lnTo>
                    <a:lnTo>
                      <a:pt x="4128" y="384"/>
                    </a:lnTo>
                    <a:lnTo>
                      <a:pt x="4128" y="384"/>
                    </a:lnTo>
                    <a:lnTo>
                      <a:pt x="4146" y="384"/>
                    </a:lnTo>
                    <a:lnTo>
                      <a:pt x="4146" y="384"/>
                    </a:lnTo>
                    <a:lnTo>
                      <a:pt x="4146" y="384"/>
                    </a:lnTo>
                    <a:lnTo>
                      <a:pt x="4146" y="384"/>
                    </a:lnTo>
                    <a:lnTo>
                      <a:pt x="4146" y="384"/>
                    </a:lnTo>
                    <a:lnTo>
                      <a:pt x="4146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64" y="384"/>
                    </a:lnTo>
                    <a:lnTo>
                      <a:pt x="4164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88" y="384"/>
                    </a:lnTo>
                    <a:lnTo>
                      <a:pt x="4188" y="384"/>
                    </a:lnTo>
                    <a:lnTo>
                      <a:pt x="4188" y="384"/>
                    </a:lnTo>
                    <a:lnTo>
                      <a:pt x="4188" y="384"/>
                    </a:lnTo>
                    <a:lnTo>
                      <a:pt x="4188" y="384"/>
                    </a:lnTo>
                    <a:lnTo>
                      <a:pt x="4194" y="384"/>
                    </a:lnTo>
                    <a:lnTo>
                      <a:pt x="4194" y="384"/>
                    </a:lnTo>
                    <a:lnTo>
                      <a:pt x="4194" y="384"/>
                    </a:lnTo>
                    <a:lnTo>
                      <a:pt x="4206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30" y="378"/>
                    </a:lnTo>
                    <a:lnTo>
                      <a:pt x="4230" y="378"/>
                    </a:lnTo>
                    <a:lnTo>
                      <a:pt x="4230" y="378"/>
                    </a:lnTo>
                    <a:lnTo>
                      <a:pt x="4230" y="378"/>
                    </a:lnTo>
                    <a:lnTo>
                      <a:pt x="4230" y="378"/>
                    </a:lnTo>
                    <a:lnTo>
                      <a:pt x="4236" y="378"/>
                    </a:lnTo>
                    <a:lnTo>
                      <a:pt x="4236" y="378"/>
                    </a:lnTo>
                    <a:lnTo>
                      <a:pt x="4236" y="378"/>
                    </a:lnTo>
                    <a:lnTo>
                      <a:pt x="4248" y="378"/>
                    </a:lnTo>
                    <a:lnTo>
                      <a:pt x="4254" y="378"/>
                    </a:lnTo>
                    <a:lnTo>
                      <a:pt x="4254" y="378"/>
                    </a:lnTo>
                    <a:lnTo>
                      <a:pt x="4254" y="378"/>
                    </a:lnTo>
                    <a:lnTo>
                      <a:pt x="4254" y="378"/>
                    </a:lnTo>
                    <a:lnTo>
                      <a:pt x="4254" y="372"/>
                    </a:lnTo>
                    <a:lnTo>
                      <a:pt x="4254" y="372"/>
                    </a:lnTo>
                    <a:lnTo>
                      <a:pt x="4254" y="372"/>
                    </a:lnTo>
                    <a:lnTo>
                      <a:pt x="4272" y="372"/>
                    </a:lnTo>
                    <a:lnTo>
                      <a:pt x="4272" y="372"/>
                    </a:lnTo>
                    <a:lnTo>
                      <a:pt x="4272" y="372"/>
                    </a:lnTo>
                    <a:lnTo>
                      <a:pt x="4272" y="372"/>
                    </a:lnTo>
                    <a:lnTo>
                      <a:pt x="4278" y="372"/>
                    </a:lnTo>
                    <a:lnTo>
                      <a:pt x="4278" y="372"/>
                    </a:lnTo>
                    <a:lnTo>
                      <a:pt x="4278" y="372"/>
                    </a:lnTo>
                    <a:lnTo>
                      <a:pt x="4278" y="372"/>
                    </a:lnTo>
                    <a:lnTo>
                      <a:pt x="4278" y="372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72"/>
                    </a:lnTo>
                    <a:lnTo>
                      <a:pt x="4284" y="378"/>
                    </a:lnTo>
                    <a:lnTo>
                      <a:pt x="4284" y="384"/>
                    </a:lnTo>
                    <a:lnTo>
                      <a:pt x="4290" y="390"/>
                    </a:lnTo>
                    <a:lnTo>
                      <a:pt x="4290" y="396"/>
                    </a:lnTo>
                    <a:lnTo>
                      <a:pt x="4290" y="402"/>
                    </a:lnTo>
                    <a:lnTo>
                      <a:pt x="4290" y="402"/>
                    </a:lnTo>
                    <a:lnTo>
                      <a:pt x="4290" y="402"/>
                    </a:lnTo>
                    <a:lnTo>
                      <a:pt x="4290" y="402"/>
                    </a:lnTo>
                    <a:lnTo>
                      <a:pt x="4290" y="396"/>
                    </a:lnTo>
                    <a:lnTo>
                      <a:pt x="4296" y="390"/>
                    </a:lnTo>
                    <a:lnTo>
                      <a:pt x="4296" y="384"/>
                    </a:lnTo>
                    <a:lnTo>
                      <a:pt x="4296" y="378"/>
                    </a:lnTo>
                    <a:lnTo>
                      <a:pt x="4296" y="372"/>
                    </a:lnTo>
                    <a:lnTo>
                      <a:pt x="4296" y="372"/>
                    </a:lnTo>
                    <a:lnTo>
                      <a:pt x="4296" y="372"/>
                    </a:lnTo>
                    <a:lnTo>
                      <a:pt x="4296" y="372"/>
                    </a:lnTo>
                    <a:lnTo>
                      <a:pt x="4296" y="372"/>
                    </a:lnTo>
                    <a:lnTo>
                      <a:pt x="4302" y="372"/>
                    </a:lnTo>
                    <a:lnTo>
                      <a:pt x="4302" y="372"/>
                    </a:lnTo>
                    <a:lnTo>
                      <a:pt x="4302" y="372"/>
                    </a:lnTo>
                    <a:lnTo>
                      <a:pt x="4302" y="372"/>
                    </a:lnTo>
                    <a:lnTo>
                      <a:pt x="4302" y="372"/>
                    </a:lnTo>
                    <a:lnTo>
                      <a:pt x="4308" y="372"/>
                    </a:lnTo>
                    <a:lnTo>
                      <a:pt x="4308" y="372"/>
                    </a:lnTo>
                    <a:lnTo>
                      <a:pt x="4308" y="372"/>
                    </a:lnTo>
                    <a:lnTo>
                      <a:pt x="4308" y="372"/>
                    </a:lnTo>
                    <a:lnTo>
                      <a:pt x="4308" y="378"/>
                    </a:lnTo>
                    <a:lnTo>
                      <a:pt x="4308" y="378"/>
                    </a:lnTo>
                    <a:lnTo>
                      <a:pt x="4314" y="378"/>
                    </a:lnTo>
                    <a:lnTo>
                      <a:pt x="4314" y="378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32" y="384"/>
                    </a:lnTo>
                    <a:lnTo>
                      <a:pt x="4332" y="384"/>
                    </a:lnTo>
                    <a:lnTo>
                      <a:pt x="4332" y="384"/>
                    </a:lnTo>
                    <a:lnTo>
                      <a:pt x="4332" y="384"/>
                    </a:lnTo>
                    <a:lnTo>
                      <a:pt x="4332" y="384"/>
                    </a:lnTo>
                    <a:lnTo>
                      <a:pt x="4350" y="390"/>
                    </a:lnTo>
                    <a:lnTo>
                      <a:pt x="4350" y="390"/>
                    </a:lnTo>
                    <a:lnTo>
                      <a:pt x="4350" y="390"/>
                    </a:lnTo>
                    <a:lnTo>
                      <a:pt x="4350" y="390"/>
                    </a:lnTo>
                    <a:lnTo>
                      <a:pt x="4350" y="390"/>
                    </a:lnTo>
                    <a:lnTo>
                      <a:pt x="4350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68" y="396"/>
                    </a:lnTo>
                    <a:lnTo>
                      <a:pt x="4368" y="396"/>
                    </a:lnTo>
                    <a:lnTo>
                      <a:pt x="4374" y="396"/>
                    </a:lnTo>
                    <a:lnTo>
                      <a:pt x="4374" y="396"/>
                    </a:lnTo>
                    <a:lnTo>
                      <a:pt x="4374" y="396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8" y="402"/>
                    </a:lnTo>
                    <a:lnTo>
                      <a:pt x="4398" y="402"/>
                    </a:lnTo>
                    <a:lnTo>
                      <a:pt x="4398" y="408"/>
                    </a:lnTo>
                    <a:lnTo>
                      <a:pt x="4410" y="408"/>
                    </a:lnTo>
                    <a:lnTo>
                      <a:pt x="4410" y="408"/>
                    </a:lnTo>
                    <a:lnTo>
                      <a:pt x="4416" y="408"/>
                    </a:lnTo>
                    <a:lnTo>
                      <a:pt x="4416" y="408"/>
                    </a:lnTo>
                    <a:lnTo>
                      <a:pt x="4416" y="408"/>
                    </a:lnTo>
                    <a:lnTo>
                      <a:pt x="4416" y="408"/>
                    </a:lnTo>
                    <a:lnTo>
                      <a:pt x="4416" y="408"/>
                    </a:lnTo>
                    <a:lnTo>
                      <a:pt x="4416" y="408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40" y="414"/>
                    </a:lnTo>
                    <a:lnTo>
                      <a:pt x="4440" y="414"/>
                    </a:lnTo>
                    <a:lnTo>
                      <a:pt x="4440" y="414"/>
                    </a:lnTo>
                    <a:lnTo>
                      <a:pt x="4452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76" y="414"/>
                    </a:lnTo>
                    <a:lnTo>
                      <a:pt x="4476" y="414"/>
                    </a:lnTo>
                    <a:lnTo>
                      <a:pt x="4476" y="414"/>
                    </a:lnTo>
                    <a:lnTo>
                      <a:pt x="4476" y="414"/>
                    </a:lnTo>
                    <a:lnTo>
                      <a:pt x="4482" y="414"/>
                    </a:lnTo>
                    <a:lnTo>
                      <a:pt x="4482" y="414"/>
                    </a:lnTo>
                    <a:lnTo>
                      <a:pt x="4482" y="414"/>
                    </a:lnTo>
                    <a:lnTo>
                      <a:pt x="4482" y="414"/>
                    </a:lnTo>
                    <a:lnTo>
                      <a:pt x="4482" y="414"/>
                    </a:lnTo>
                    <a:lnTo>
                      <a:pt x="4482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08"/>
                    </a:lnTo>
                    <a:lnTo>
                      <a:pt x="4488" y="402"/>
                    </a:lnTo>
                    <a:lnTo>
                      <a:pt x="4494" y="396"/>
                    </a:lnTo>
                    <a:lnTo>
                      <a:pt x="4494" y="390"/>
                    </a:lnTo>
                    <a:lnTo>
                      <a:pt x="4494" y="384"/>
                    </a:lnTo>
                    <a:lnTo>
                      <a:pt x="4494" y="378"/>
                    </a:lnTo>
                    <a:lnTo>
                      <a:pt x="4494" y="378"/>
                    </a:lnTo>
                    <a:lnTo>
                      <a:pt x="4494" y="384"/>
                    </a:lnTo>
                    <a:lnTo>
                      <a:pt x="4494" y="390"/>
                    </a:lnTo>
                    <a:lnTo>
                      <a:pt x="4500" y="396"/>
                    </a:lnTo>
                    <a:lnTo>
                      <a:pt x="4500" y="402"/>
                    </a:lnTo>
                    <a:lnTo>
                      <a:pt x="4500" y="408"/>
                    </a:lnTo>
                    <a:lnTo>
                      <a:pt x="4500" y="414"/>
                    </a:lnTo>
                    <a:lnTo>
                      <a:pt x="4500" y="414"/>
                    </a:lnTo>
                    <a:lnTo>
                      <a:pt x="4500" y="420"/>
                    </a:lnTo>
                    <a:lnTo>
                      <a:pt x="4500" y="420"/>
                    </a:lnTo>
                    <a:lnTo>
                      <a:pt x="4500" y="420"/>
                    </a:lnTo>
                    <a:lnTo>
                      <a:pt x="4506" y="420"/>
                    </a:lnTo>
                    <a:lnTo>
                      <a:pt x="4506" y="420"/>
                    </a:lnTo>
                    <a:lnTo>
                      <a:pt x="4506" y="420"/>
                    </a:lnTo>
                    <a:lnTo>
                      <a:pt x="4506" y="420"/>
                    </a:lnTo>
                    <a:lnTo>
                      <a:pt x="4506" y="420"/>
                    </a:lnTo>
                    <a:lnTo>
                      <a:pt x="4506" y="420"/>
                    </a:lnTo>
                    <a:lnTo>
                      <a:pt x="4512" y="420"/>
                    </a:lnTo>
                    <a:lnTo>
                      <a:pt x="4512" y="420"/>
                    </a:lnTo>
                    <a:lnTo>
                      <a:pt x="4512" y="420"/>
                    </a:lnTo>
                    <a:lnTo>
                      <a:pt x="4512" y="420"/>
                    </a:lnTo>
                    <a:lnTo>
                      <a:pt x="4512" y="420"/>
                    </a:lnTo>
                    <a:lnTo>
                      <a:pt x="4518" y="420"/>
                    </a:lnTo>
                    <a:lnTo>
                      <a:pt x="4518" y="420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54" y="426"/>
                    </a:lnTo>
                    <a:lnTo>
                      <a:pt x="4554" y="426"/>
                    </a:lnTo>
                    <a:lnTo>
                      <a:pt x="4554" y="426"/>
                    </a:lnTo>
                    <a:lnTo>
                      <a:pt x="4554" y="426"/>
                    </a:lnTo>
                    <a:lnTo>
                      <a:pt x="4554" y="426"/>
                    </a:lnTo>
                    <a:lnTo>
                      <a:pt x="4554" y="426"/>
                    </a:lnTo>
                    <a:lnTo>
                      <a:pt x="4560" y="426"/>
                    </a:lnTo>
                    <a:lnTo>
                      <a:pt x="4560" y="426"/>
                    </a:lnTo>
                    <a:lnTo>
                      <a:pt x="4572" y="432"/>
                    </a:lnTo>
                    <a:lnTo>
                      <a:pt x="4572" y="432"/>
                    </a:lnTo>
                    <a:lnTo>
                      <a:pt x="4578" y="432"/>
                    </a:lnTo>
                    <a:lnTo>
                      <a:pt x="4578" y="432"/>
                    </a:lnTo>
                    <a:lnTo>
                      <a:pt x="4578" y="432"/>
                    </a:lnTo>
                    <a:lnTo>
                      <a:pt x="4578" y="432"/>
                    </a:lnTo>
                    <a:lnTo>
                      <a:pt x="4578" y="432"/>
                    </a:lnTo>
                    <a:lnTo>
                      <a:pt x="4578" y="432"/>
                    </a:lnTo>
                    <a:lnTo>
                      <a:pt x="4596" y="432"/>
                    </a:lnTo>
                    <a:lnTo>
                      <a:pt x="4596" y="432"/>
                    </a:lnTo>
                    <a:lnTo>
                      <a:pt x="4596" y="432"/>
                    </a:lnTo>
                    <a:lnTo>
                      <a:pt x="4596" y="432"/>
                    </a:lnTo>
                    <a:lnTo>
                      <a:pt x="4596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14" y="432"/>
                    </a:lnTo>
                    <a:lnTo>
                      <a:pt x="4614" y="432"/>
                    </a:lnTo>
                    <a:lnTo>
                      <a:pt x="4620" y="432"/>
                    </a:lnTo>
                    <a:lnTo>
                      <a:pt x="4620" y="432"/>
                    </a:lnTo>
                    <a:lnTo>
                      <a:pt x="4620" y="432"/>
                    </a:lnTo>
                    <a:lnTo>
                      <a:pt x="4620" y="432"/>
                    </a:lnTo>
                    <a:lnTo>
                      <a:pt x="4620" y="432"/>
                    </a:lnTo>
                    <a:lnTo>
                      <a:pt x="4620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44" y="432"/>
                    </a:lnTo>
                    <a:lnTo>
                      <a:pt x="4644" y="432"/>
                    </a:lnTo>
                    <a:lnTo>
                      <a:pt x="4644" y="432"/>
                    </a:lnTo>
                    <a:lnTo>
                      <a:pt x="4656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80" y="426"/>
                    </a:lnTo>
                    <a:lnTo>
                      <a:pt x="4680" y="426"/>
                    </a:lnTo>
                    <a:lnTo>
                      <a:pt x="4680" y="426"/>
                    </a:lnTo>
                    <a:lnTo>
                      <a:pt x="4680" y="426"/>
                    </a:lnTo>
                    <a:lnTo>
                      <a:pt x="4686" y="426"/>
                    </a:lnTo>
                    <a:lnTo>
                      <a:pt x="4686" y="426"/>
                    </a:lnTo>
                    <a:lnTo>
                      <a:pt x="4686" y="426"/>
                    </a:lnTo>
                    <a:lnTo>
                      <a:pt x="4686" y="420"/>
                    </a:lnTo>
                    <a:lnTo>
                      <a:pt x="4686" y="420"/>
                    </a:lnTo>
                    <a:lnTo>
                      <a:pt x="4686" y="420"/>
                    </a:lnTo>
                    <a:lnTo>
                      <a:pt x="4692" y="420"/>
                    </a:lnTo>
                    <a:lnTo>
                      <a:pt x="4692" y="420"/>
                    </a:lnTo>
                    <a:lnTo>
                      <a:pt x="4692" y="420"/>
                    </a:lnTo>
                    <a:lnTo>
                      <a:pt x="4692" y="420"/>
                    </a:lnTo>
                    <a:lnTo>
                      <a:pt x="4692" y="420"/>
                    </a:lnTo>
                    <a:lnTo>
                      <a:pt x="4692" y="420"/>
                    </a:lnTo>
                    <a:lnTo>
                      <a:pt x="4692" y="426"/>
                    </a:lnTo>
                    <a:lnTo>
                      <a:pt x="4692" y="432"/>
                    </a:lnTo>
                    <a:lnTo>
                      <a:pt x="4692" y="438"/>
                    </a:lnTo>
                    <a:lnTo>
                      <a:pt x="4698" y="444"/>
                    </a:lnTo>
                    <a:lnTo>
                      <a:pt x="4698" y="450"/>
                    </a:lnTo>
                    <a:lnTo>
                      <a:pt x="4698" y="456"/>
                    </a:lnTo>
                    <a:lnTo>
                      <a:pt x="4698" y="456"/>
                    </a:lnTo>
                    <a:lnTo>
                      <a:pt x="4698" y="456"/>
                    </a:lnTo>
                    <a:lnTo>
                      <a:pt x="4698" y="456"/>
                    </a:lnTo>
                    <a:lnTo>
                      <a:pt x="4698" y="450"/>
                    </a:lnTo>
                    <a:lnTo>
                      <a:pt x="4704" y="444"/>
                    </a:lnTo>
                    <a:lnTo>
                      <a:pt x="4704" y="438"/>
                    </a:lnTo>
                    <a:lnTo>
                      <a:pt x="4704" y="432"/>
                    </a:lnTo>
                    <a:lnTo>
                      <a:pt x="4704" y="426"/>
                    </a:lnTo>
                    <a:lnTo>
                      <a:pt x="4704" y="426"/>
                    </a:lnTo>
                    <a:lnTo>
                      <a:pt x="4704" y="426"/>
                    </a:lnTo>
                    <a:lnTo>
                      <a:pt x="4704" y="426"/>
                    </a:lnTo>
                    <a:lnTo>
                      <a:pt x="4704" y="426"/>
                    </a:lnTo>
                    <a:lnTo>
                      <a:pt x="4710" y="426"/>
                    </a:lnTo>
                    <a:lnTo>
                      <a:pt x="4710" y="426"/>
                    </a:lnTo>
                    <a:lnTo>
                      <a:pt x="4710" y="426"/>
                    </a:lnTo>
                    <a:lnTo>
                      <a:pt x="4710" y="426"/>
                    </a:lnTo>
                    <a:lnTo>
                      <a:pt x="4710" y="426"/>
                    </a:lnTo>
                    <a:lnTo>
                      <a:pt x="4710" y="426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22" y="432"/>
                    </a:lnTo>
                    <a:lnTo>
                      <a:pt x="4722" y="432"/>
                    </a:lnTo>
                    <a:lnTo>
                      <a:pt x="4734" y="438"/>
                    </a:lnTo>
                    <a:lnTo>
                      <a:pt x="4734" y="438"/>
                    </a:lnTo>
                    <a:lnTo>
                      <a:pt x="4734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64" y="450"/>
                    </a:lnTo>
                    <a:lnTo>
                      <a:pt x="4764" y="450"/>
                    </a:lnTo>
                    <a:lnTo>
                      <a:pt x="4776" y="456"/>
                    </a:lnTo>
                    <a:lnTo>
                      <a:pt x="4776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6" y="468"/>
                    </a:lnTo>
                    <a:lnTo>
                      <a:pt x="4806" y="468"/>
                    </a:lnTo>
                    <a:lnTo>
                      <a:pt x="4806" y="468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80"/>
                    </a:lnTo>
                    <a:lnTo>
                      <a:pt x="4848" y="480"/>
                    </a:lnTo>
                    <a:lnTo>
                      <a:pt x="4848" y="480"/>
                    </a:lnTo>
                    <a:lnTo>
                      <a:pt x="4848" y="480"/>
                    </a:lnTo>
                    <a:lnTo>
                      <a:pt x="4860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84" y="480"/>
                    </a:lnTo>
                    <a:lnTo>
                      <a:pt x="4884" y="480"/>
                    </a:lnTo>
                    <a:lnTo>
                      <a:pt x="4884" y="480"/>
                    </a:lnTo>
                    <a:lnTo>
                      <a:pt x="4884" y="480"/>
                    </a:lnTo>
                    <a:lnTo>
                      <a:pt x="4890" y="480"/>
                    </a:lnTo>
                    <a:lnTo>
                      <a:pt x="4890" y="480"/>
                    </a:lnTo>
                    <a:lnTo>
                      <a:pt x="4890" y="480"/>
                    </a:lnTo>
                    <a:lnTo>
                      <a:pt x="4890" y="480"/>
                    </a:lnTo>
                    <a:lnTo>
                      <a:pt x="4890" y="480"/>
                    </a:lnTo>
                    <a:lnTo>
                      <a:pt x="4890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74"/>
                    </a:lnTo>
                    <a:lnTo>
                      <a:pt x="4896" y="468"/>
                    </a:lnTo>
                    <a:lnTo>
                      <a:pt x="4902" y="462"/>
                    </a:lnTo>
                    <a:lnTo>
                      <a:pt x="4902" y="456"/>
                    </a:lnTo>
                    <a:lnTo>
                      <a:pt x="4902" y="450"/>
                    </a:lnTo>
                    <a:lnTo>
                      <a:pt x="4902" y="450"/>
                    </a:lnTo>
                    <a:lnTo>
                      <a:pt x="4902" y="450"/>
                    </a:lnTo>
                    <a:lnTo>
                      <a:pt x="4902" y="450"/>
                    </a:lnTo>
                    <a:lnTo>
                      <a:pt x="4902" y="456"/>
                    </a:lnTo>
                    <a:lnTo>
                      <a:pt x="4908" y="462"/>
                    </a:lnTo>
                    <a:lnTo>
                      <a:pt x="4908" y="468"/>
                    </a:lnTo>
                    <a:lnTo>
                      <a:pt x="4908" y="474"/>
                    </a:lnTo>
                    <a:lnTo>
                      <a:pt x="4908" y="480"/>
                    </a:lnTo>
                    <a:lnTo>
                      <a:pt x="4908" y="486"/>
                    </a:lnTo>
                    <a:lnTo>
                      <a:pt x="4908" y="486"/>
                    </a:lnTo>
                    <a:lnTo>
                      <a:pt x="4908" y="486"/>
                    </a:lnTo>
                    <a:lnTo>
                      <a:pt x="4908" y="486"/>
                    </a:lnTo>
                    <a:lnTo>
                      <a:pt x="4914" y="486"/>
                    </a:lnTo>
                    <a:lnTo>
                      <a:pt x="4914" y="486"/>
                    </a:lnTo>
                    <a:lnTo>
                      <a:pt x="4914" y="486"/>
                    </a:lnTo>
                    <a:lnTo>
                      <a:pt x="4914" y="486"/>
                    </a:lnTo>
                    <a:lnTo>
                      <a:pt x="4914" y="486"/>
                    </a:lnTo>
                    <a:lnTo>
                      <a:pt x="4914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6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44" y="492"/>
                    </a:lnTo>
                    <a:lnTo>
                      <a:pt x="4944" y="492"/>
                    </a:lnTo>
                    <a:lnTo>
                      <a:pt x="4944" y="492"/>
                    </a:lnTo>
                    <a:lnTo>
                      <a:pt x="4944" y="492"/>
                    </a:lnTo>
                    <a:lnTo>
                      <a:pt x="4944" y="492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8" y="498"/>
                    </a:lnTo>
                    <a:lnTo>
                      <a:pt x="4968" y="498"/>
                    </a:lnTo>
                    <a:lnTo>
                      <a:pt x="4980" y="498"/>
                    </a:lnTo>
                    <a:lnTo>
                      <a:pt x="4980" y="498"/>
                    </a:lnTo>
                    <a:lnTo>
                      <a:pt x="4986" y="498"/>
                    </a:lnTo>
                    <a:lnTo>
                      <a:pt x="4986" y="498"/>
                    </a:lnTo>
                    <a:lnTo>
                      <a:pt x="4986" y="498"/>
                    </a:lnTo>
                    <a:lnTo>
                      <a:pt x="4986" y="498"/>
                    </a:lnTo>
                    <a:lnTo>
                      <a:pt x="4986" y="498"/>
                    </a:lnTo>
                    <a:lnTo>
                      <a:pt x="4986" y="498"/>
                    </a:lnTo>
                    <a:lnTo>
                      <a:pt x="5004" y="504"/>
                    </a:lnTo>
                    <a:lnTo>
                      <a:pt x="5004" y="504"/>
                    </a:lnTo>
                    <a:lnTo>
                      <a:pt x="5004" y="504"/>
                    </a:lnTo>
                    <a:lnTo>
                      <a:pt x="5004" y="504"/>
                    </a:lnTo>
                    <a:lnTo>
                      <a:pt x="5004" y="504"/>
                    </a:lnTo>
                    <a:lnTo>
                      <a:pt x="5010" y="504"/>
                    </a:lnTo>
                    <a:lnTo>
                      <a:pt x="5010" y="504"/>
                    </a:lnTo>
                    <a:lnTo>
                      <a:pt x="5010" y="504"/>
                    </a:lnTo>
                    <a:lnTo>
                      <a:pt x="5022" y="504"/>
                    </a:lnTo>
                    <a:lnTo>
                      <a:pt x="5022" y="504"/>
                    </a:lnTo>
                    <a:lnTo>
                      <a:pt x="5028" y="504"/>
                    </a:lnTo>
                    <a:lnTo>
                      <a:pt x="5028" y="504"/>
                    </a:lnTo>
                    <a:lnTo>
                      <a:pt x="5028" y="504"/>
                    </a:lnTo>
                    <a:lnTo>
                      <a:pt x="5028" y="504"/>
                    </a:lnTo>
                    <a:lnTo>
                      <a:pt x="5028" y="504"/>
                    </a:lnTo>
                    <a:lnTo>
                      <a:pt x="5028" y="504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52" y="498"/>
                    </a:lnTo>
                    <a:lnTo>
                      <a:pt x="5052" y="498"/>
                    </a:lnTo>
                    <a:lnTo>
                      <a:pt x="5052" y="498"/>
                    </a:lnTo>
                    <a:lnTo>
                      <a:pt x="5064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94" y="492"/>
                    </a:lnTo>
                    <a:lnTo>
                      <a:pt x="5094" y="492"/>
                    </a:lnTo>
                    <a:lnTo>
                      <a:pt x="5094" y="492"/>
                    </a:lnTo>
                    <a:lnTo>
                      <a:pt x="5094" y="492"/>
                    </a:lnTo>
                    <a:lnTo>
                      <a:pt x="5094" y="492"/>
                    </a:lnTo>
                    <a:lnTo>
                      <a:pt x="5094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8"/>
                    </a:lnTo>
                    <a:lnTo>
                      <a:pt x="5100" y="504"/>
                    </a:lnTo>
                    <a:lnTo>
                      <a:pt x="5106" y="510"/>
                    </a:lnTo>
                    <a:lnTo>
                      <a:pt x="5106" y="516"/>
                    </a:lnTo>
                    <a:lnTo>
                      <a:pt x="5106" y="522"/>
                    </a:lnTo>
                    <a:lnTo>
                      <a:pt x="5106" y="522"/>
                    </a:lnTo>
                    <a:lnTo>
                      <a:pt x="5106" y="522"/>
                    </a:lnTo>
                    <a:lnTo>
                      <a:pt x="5106" y="522"/>
                    </a:lnTo>
                    <a:lnTo>
                      <a:pt x="5106" y="516"/>
                    </a:lnTo>
                    <a:lnTo>
                      <a:pt x="5106" y="510"/>
                    </a:lnTo>
                    <a:lnTo>
                      <a:pt x="5112" y="504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2"/>
                    </a:lnTo>
                    <a:lnTo>
                      <a:pt x="5112" y="492"/>
                    </a:lnTo>
                    <a:lnTo>
                      <a:pt x="5112" y="492"/>
                    </a:lnTo>
                    <a:lnTo>
                      <a:pt x="5112" y="492"/>
                    </a:lnTo>
                    <a:lnTo>
                      <a:pt x="5118" y="492"/>
                    </a:lnTo>
                    <a:lnTo>
                      <a:pt x="5118" y="498"/>
                    </a:lnTo>
                    <a:lnTo>
                      <a:pt x="5118" y="498"/>
                    </a:lnTo>
                    <a:lnTo>
                      <a:pt x="5118" y="498"/>
                    </a:lnTo>
                    <a:lnTo>
                      <a:pt x="5118" y="498"/>
                    </a:lnTo>
                    <a:lnTo>
                      <a:pt x="5118" y="498"/>
                    </a:lnTo>
                    <a:lnTo>
                      <a:pt x="5124" y="498"/>
                    </a:lnTo>
                    <a:lnTo>
                      <a:pt x="5124" y="498"/>
                    </a:lnTo>
                    <a:lnTo>
                      <a:pt x="5124" y="498"/>
                    </a:lnTo>
                    <a:lnTo>
                      <a:pt x="5124" y="498"/>
                    </a:lnTo>
                    <a:lnTo>
                      <a:pt x="5124" y="498"/>
                    </a:lnTo>
                    <a:lnTo>
                      <a:pt x="5124" y="498"/>
                    </a:lnTo>
                    <a:lnTo>
                      <a:pt x="5130" y="498"/>
                    </a:lnTo>
                    <a:lnTo>
                      <a:pt x="5130" y="504"/>
                    </a:lnTo>
                    <a:lnTo>
                      <a:pt x="5130" y="504"/>
                    </a:lnTo>
                    <a:lnTo>
                      <a:pt x="5130" y="504"/>
                    </a:lnTo>
                    <a:lnTo>
                      <a:pt x="5130" y="504"/>
                    </a:lnTo>
                    <a:lnTo>
                      <a:pt x="5130" y="504"/>
                    </a:lnTo>
                    <a:lnTo>
                      <a:pt x="5136" y="504"/>
                    </a:lnTo>
                    <a:lnTo>
                      <a:pt x="5136" y="504"/>
                    </a:lnTo>
                    <a:lnTo>
                      <a:pt x="5136" y="504"/>
                    </a:lnTo>
                    <a:lnTo>
                      <a:pt x="5136" y="504"/>
                    </a:lnTo>
                    <a:lnTo>
                      <a:pt x="5136" y="504"/>
                    </a:lnTo>
                    <a:lnTo>
                      <a:pt x="5136" y="504"/>
                    </a:lnTo>
                    <a:lnTo>
                      <a:pt x="5142" y="504"/>
                    </a:lnTo>
                    <a:lnTo>
                      <a:pt x="5142" y="504"/>
                    </a:lnTo>
                    <a:lnTo>
                      <a:pt x="5142" y="504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8" y="510"/>
                    </a:lnTo>
                    <a:lnTo>
                      <a:pt x="5148" y="510"/>
                    </a:lnTo>
                    <a:lnTo>
                      <a:pt x="5148" y="510"/>
                    </a:lnTo>
                    <a:lnTo>
                      <a:pt x="5148" y="510"/>
                    </a:lnTo>
                    <a:lnTo>
                      <a:pt x="5148" y="510"/>
                    </a:lnTo>
                    <a:lnTo>
                      <a:pt x="5148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72" y="516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4" name="Rectangle 854">
                <a:extLst>
                  <a:ext uri="{FF2B5EF4-FFF2-40B4-BE49-F238E27FC236}">
                    <a16:creationId xmlns:a16="http://schemas.microsoft.com/office/drawing/2014/main" id="{A75838A8-9AFB-4DDD-950D-1CD32331F5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8" y="3406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anose="020B0604020202020204" pitchFamily="34" charset="0"/>
                  </a:rPr>
                  <a:t>BETA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5" name="Freeform 855">
                <a:extLst>
                  <a:ext uri="{FF2B5EF4-FFF2-40B4-BE49-F238E27FC236}">
                    <a16:creationId xmlns:a16="http://schemas.microsoft.com/office/drawing/2014/main" id="{5AF11022-1F20-44C9-A648-3714D3B14A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" y="3394"/>
                <a:ext cx="5172" cy="0"/>
              </a:xfrm>
              <a:custGeom>
                <a:avLst/>
                <a:gdLst>
                  <a:gd name="T0" fmla="*/ 72 w 5172"/>
                  <a:gd name="T1" fmla="*/ 168 w 5172"/>
                  <a:gd name="T2" fmla="*/ 222 w 5172"/>
                  <a:gd name="T3" fmla="*/ 312 w 5172"/>
                  <a:gd name="T4" fmla="*/ 402 w 5172"/>
                  <a:gd name="T5" fmla="*/ 468 w 5172"/>
                  <a:gd name="T6" fmla="*/ 558 w 5172"/>
                  <a:gd name="T7" fmla="*/ 624 w 5172"/>
                  <a:gd name="T8" fmla="*/ 714 w 5172"/>
                  <a:gd name="T9" fmla="*/ 804 w 5172"/>
                  <a:gd name="T10" fmla="*/ 846 w 5172"/>
                  <a:gd name="T11" fmla="*/ 954 w 5172"/>
                  <a:gd name="T12" fmla="*/ 1020 w 5172"/>
                  <a:gd name="T13" fmla="*/ 1092 w 5172"/>
                  <a:gd name="T14" fmla="*/ 1200 w 5172"/>
                  <a:gd name="T15" fmla="*/ 1242 w 5172"/>
                  <a:gd name="T16" fmla="*/ 1338 w 5172"/>
                  <a:gd name="T17" fmla="*/ 1422 w 5172"/>
                  <a:gd name="T18" fmla="*/ 1488 w 5172"/>
                  <a:gd name="T19" fmla="*/ 1578 w 5172"/>
                  <a:gd name="T20" fmla="*/ 1644 w 5172"/>
                  <a:gd name="T21" fmla="*/ 1734 w 5172"/>
                  <a:gd name="T22" fmla="*/ 1824 w 5172"/>
                  <a:gd name="T23" fmla="*/ 1878 w 5172"/>
                  <a:gd name="T24" fmla="*/ 1974 w 5172"/>
                  <a:gd name="T25" fmla="*/ 2046 w 5172"/>
                  <a:gd name="T26" fmla="*/ 2124 w 5172"/>
                  <a:gd name="T27" fmla="*/ 2220 w 5172"/>
                  <a:gd name="T28" fmla="*/ 2268 w 5172"/>
                  <a:gd name="T29" fmla="*/ 2364 w 5172"/>
                  <a:gd name="T30" fmla="*/ 2442 w 5172"/>
                  <a:gd name="T31" fmla="*/ 2508 w 5172"/>
                  <a:gd name="T32" fmla="*/ 2598 w 5172"/>
                  <a:gd name="T33" fmla="*/ 2664 w 5172"/>
                  <a:gd name="T34" fmla="*/ 2754 w 5172"/>
                  <a:gd name="T35" fmla="*/ 2844 w 5172"/>
                  <a:gd name="T36" fmla="*/ 2898 w 5172"/>
                  <a:gd name="T37" fmla="*/ 3000 w 5172"/>
                  <a:gd name="T38" fmla="*/ 3066 w 5172"/>
                  <a:gd name="T39" fmla="*/ 3144 w 5172"/>
                  <a:gd name="T40" fmla="*/ 3240 w 5172"/>
                  <a:gd name="T41" fmla="*/ 3288 w 5172"/>
                  <a:gd name="T42" fmla="*/ 3384 w 5172"/>
                  <a:gd name="T43" fmla="*/ 3468 w 5172"/>
                  <a:gd name="T44" fmla="*/ 3528 w 5172"/>
                  <a:gd name="T45" fmla="*/ 3630 w 5172"/>
                  <a:gd name="T46" fmla="*/ 3684 w 5172"/>
                  <a:gd name="T47" fmla="*/ 3774 w 5172"/>
                  <a:gd name="T48" fmla="*/ 3864 w 5172"/>
                  <a:gd name="T49" fmla="*/ 3918 w 5172"/>
                  <a:gd name="T50" fmla="*/ 4020 w 5172"/>
                  <a:gd name="T51" fmla="*/ 4086 w 5172"/>
                  <a:gd name="T52" fmla="*/ 4188 w 5172"/>
                  <a:gd name="T53" fmla="*/ 4290 w 5172"/>
                  <a:gd name="T54" fmla="*/ 4392 w 5172"/>
                  <a:gd name="T55" fmla="*/ 4494 w 5172"/>
                  <a:gd name="T56" fmla="*/ 4602 w 5172"/>
                  <a:gd name="T57" fmla="*/ 4704 w 5172"/>
                  <a:gd name="T58" fmla="*/ 4824 w 5172"/>
                  <a:gd name="T59" fmla="*/ 4908 w 5172"/>
                  <a:gd name="T60" fmla="*/ 5028 w 5172"/>
                  <a:gd name="T61" fmla="*/ 5112 w 5172"/>
                  <a:gd name="T62" fmla="*/ 5166 w 51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517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60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64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72" y="0"/>
                    </a:lnTo>
                  </a:path>
                </a:pathLst>
              </a:cu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6" name="Rectangle 856">
                <a:extLst>
                  <a:ext uri="{FF2B5EF4-FFF2-40B4-BE49-F238E27FC236}">
                    <a16:creationId xmlns:a16="http://schemas.microsoft.com/office/drawing/2014/main" id="{BAE4938F-5E86-4942-BA0F-B60DD20D86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8" y="3406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DISP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7" name="Freeform 857">
                <a:extLst>
                  <a:ext uri="{FF2B5EF4-FFF2-40B4-BE49-F238E27FC236}">
                    <a16:creationId xmlns:a16="http://schemas.microsoft.com/office/drawing/2014/main" id="{E6596F53-FE2D-4586-A572-ADBBC1E74B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" y="3394"/>
                <a:ext cx="5172" cy="0"/>
              </a:xfrm>
              <a:custGeom>
                <a:avLst/>
                <a:gdLst>
                  <a:gd name="T0" fmla="*/ 72 w 5172"/>
                  <a:gd name="T1" fmla="*/ 168 w 5172"/>
                  <a:gd name="T2" fmla="*/ 222 w 5172"/>
                  <a:gd name="T3" fmla="*/ 312 w 5172"/>
                  <a:gd name="T4" fmla="*/ 402 w 5172"/>
                  <a:gd name="T5" fmla="*/ 468 w 5172"/>
                  <a:gd name="T6" fmla="*/ 558 w 5172"/>
                  <a:gd name="T7" fmla="*/ 624 w 5172"/>
                  <a:gd name="T8" fmla="*/ 714 w 5172"/>
                  <a:gd name="T9" fmla="*/ 804 w 5172"/>
                  <a:gd name="T10" fmla="*/ 846 w 5172"/>
                  <a:gd name="T11" fmla="*/ 954 w 5172"/>
                  <a:gd name="T12" fmla="*/ 1020 w 5172"/>
                  <a:gd name="T13" fmla="*/ 1092 w 5172"/>
                  <a:gd name="T14" fmla="*/ 1200 w 5172"/>
                  <a:gd name="T15" fmla="*/ 1242 w 5172"/>
                  <a:gd name="T16" fmla="*/ 1338 w 5172"/>
                  <a:gd name="T17" fmla="*/ 1422 w 5172"/>
                  <a:gd name="T18" fmla="*/ 1488 w 5172"/>
                  <a:gd name="T19" fmla="*/ 1578 w 5172"/>
                  <a:gd name="T20" fmla="*/ 1644 w 5172"/>
                  <a:gd name="T21" fmla="*/ 1734 w 5172"/>
                  <a:gd name="T22" fmla="*/ 1824 w 5172"/>
                  <a:gd name="T23" fmla="*/ 1878 w 5172"/>
                  <a:gd name="T24" fmla="*/ 1974 w 5172"/>
                  <a:gd name="T25" fmla="*/ 2046 w 5172"/>
                  <a:gd name="T26" fmla="*/ 2124 w 5172"/>
                  <a:gd name="T27" fmla="*/ 2220 w 5172"/>
                  <a:gd name="T28" fmla="*/ 2268 w 5172"/>
                  <a:gd name="T29" fmla="*/ 2364 w 5172"/>
                  <a:gd name="T30" fmla="*/ 2442 w 5172"/>
                  <a:gd name="T31" fmla="*/ 2508 w 5172"/>
                  <a:gd name="T32" fmla="*/ 2598 w 5172"/>
                  <a:gd name="T33" fmla="*/ 2664 w 5172"/>
                  <a:gd name="T34" fmla="*/ 2754 w 5172"/>
                  <a:gd name="T35" fmla="*/ 2844 w 5172"/>
                  <a:gd name="T36" fmla="*/ 2898 w 5172"/>
                  <a:gd name="T37" fmla="*/ 3000 w 5172"/>
                  <a:gd name="T38" fmla="*/ 3066 w 5172"/>
                  <a:gd name="T39" fmla="*/ 3144 w 5172"/>
                  <a:gd name="T40" fmla="*/ 3240 w 5172"/>
                  <a:gd name="T41" fmla="*/ 3288 w 5172"/>
                  <a:gd name="T42" fmla="*/ 3384 w 5172"/>
                  <a:gd name="T43" fmla="*/ 3468 w 5172"/>
                  <a:gd name="T44" fmla="*/ 3528 w 5172"/>
                  <a:gd name="T45" fmla="*/ 3630 w 5172"/>
                  <a:gd name="T46" fmla="*/ 3684 w 5172"/>
                  <a:gd name="T47" fmla="*/ 3774 w 5172"/>
                  <a:gd name="T48" fmla="*/ 3864 w 5172"/>
                  <a:gd name="T49" fmla="*/ 3918 w 5172"/>
                  <a:gd name="T50" fmla="*/ 4020 w 5172"/>
                  <a:gd name="T51" fmla="*/ 4086 w 5172"/>
                  <a:gd name="T52" fmla="*/ 4188 w 5172"/>
                  <a:gd name="T53" fmla="*/ 4290 w 5172"/>
                  <a:gd name="T54" fmla="*/ 4392 w 5172"/>
                  <a:gd name="T55" fmla="*/ 4494 w 5172"/>
                  <a:gd name="T56" fmla="*/ 4602 w 5172"/>
                  <a:gd name="T57" fmla="*/ 4704 w 5172"/>
                  <a:gd name="T58" fmla="*/ 4824 w 5172"/>
                  <a:gd name="T59" fmla="*/ 4908 w 5172"/>
                  <a:gd name="T60" fmla="*/ 5028 w 5172"/>
                  <a:gd name="T61" fmla="*/ 5112 w 5172"/>
                  <a:gd name="T62" fmla="*/ 5166 w 51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517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60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64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7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8" name="Rectangle 858">
                <a:extLst>
                  <a:ext uri="{FF2B5EF4-FFF2-40B4-BE49-F238E27FC236}">
                    <a16:creationId xmlns:a16="http://schemas.microsoft.com/office/drawing/2014/main" id="{18345DC1-BDBF-4AF2-8FD1-164DEAA531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8" y="3406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ISP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9" name="Rectangle 859">
                <a:extLst>
                  <a:ext uri="{FF2B5EF4-FFF2-40B4-BE49-F238E27FC236}">
                    <a16:creationId xmlns:a16="http://schemas.microsoft.com/office/drawing/2014/main" id="{FDE510A3-BA88-48B9-873D-21682432AF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0" name="Rectangle 860">
                <a:extLst>
                  <a:ext uri="{FF2B5EF4-FFF2-40B4-BE49-F238E27FC236}">
                    <a16:creationId xmlns:a16="http://schemas.microsoft.com/office/drawing/2014/main" id="{E3EDC0F6-5A9A-4703-AC3E-26442FB68B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1" name="Rectangle 861">
                <a:extLst>
                  <a:ext uri="{FF2B5EF4-FFF2-40B4-BE49-F238E27FC236}">
                    <a16:creationId xmlns:a16="http://schemas.microsoft.com/office/drawing/2014/main" id="{4B319D32-ED86-4D34-8B7E-738B72506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2" name="Rectangle 862">
                <a:extLst>
                  <a:ext uri="{FF2B5EF4-FFF2-40B4-BE49-F238E27FC236}">
                    <a16:creationId xmlns:a16="http://schemas.microsoft.com/office/drawing/2014/main" id="{97F8EE1B-C17D-4294-9072-214FE30774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3" name="Rectangle 863">
                <a:extLst>
                  <a:ext uri="{FF2B5EF4-FFF2-40B4-BE49-F238E27FC236}">
                    <a16:creationId xmlns:a16="http://schemas.microsoft.com/office/drawing/2014/main" id="{2F99B03C-297E-49CA-9B11-570934959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4" name="Rectangle 864">
                <a:extLst>
                  <a:ext uri="{FF2B5EF4-FFF2-40B4-BE49-F238E27FC236}">
                    <a16:creationId xmlns:a16="http://schemas.microsoft.com/office/drawing/2014/main" id="{48619FC9-5F1B-48A5-8426-08DFE6B5B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5" name="Rectangle 865">
                <a:extLst>
                  <a:ext uri="{FF2B5EF4-FFF2-40B4-BE49-F238E27FC236}">
                    <a16:creationId xmlns:a16="http://schemas.microsoft.com/office/drawing/2014/main" id="{A0827AC1-66E6-4012-9D6E-D5813D3E7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6" name="Rectangle 866">
                <a:extLst>
                  <a:ext uri="{FF2B5EF4-FFF2-40B4-BE49-F238E27FC236}">
                    <a16:creationId xmlns:a16="http://schemas.microsoft.com/office/drawing/2014/main" id="{C0B85CCB-D3CB-4A89-A304-5D6CCA42C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7" name="Rectangle 867">
                <a:extLst>
                  <a:ext uri="{FF2B5EF4-FFF2-40B4-BE49-F238E27FC236}">
                    <a16:creationId xmlns:a16="http://schemas.microsoft.com/office/drawing/2014/main" id="{150DCEDA-6EA8-4D45-8AF3-75C5CBDB8B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8" name="Rectangle 868">
                <a:extLst>
                  <a:ext uri="{FF2B5EF4-FFF2-40B4-BE49-F238E27FC236}">
                    <a16:creationId xmlns:a16="http://schemas.microsoft.com/office/drawing/2014/main" id="{47B45FCB-4F19-40CA-AF31-ECC3F3A824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9" name="Rectangle 869">
                <a:extLst>
                  <a:ext uri="{FF2B5EF4-FFF2-40B4-BE49-F238E27FC236}">
                    <a16:creationId xmlns:a16="http://schemas.microsoft.com/office/drawing/2014/main" id="{72E2D441-413B-428A-98F1-F76A1DBD0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0" name="Rectangle 870">
                <a:extLst>
                  <a:ext uri="{FF2B5EF4-FFF2-40B4-BE49-F238E27FC236}">
                    <a16:creationId xmlns:a16="http://schemas.microsoft.com/office/drawing/2014/main" id="{6833D4B9-FE9E-43E8-8C27-1977EDFF92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1" name="Rectangle 871">
                <a:extLst>
                  <a:ext uri="{FF2B5EF4-FFF2-40B4-BE49-F238E27FC236}">
                    <a16:creationId xmlns:a16="http://schemas.microsoft.com/office/drawing/2014/main" id="{AEAC260C-2DF3-44C7-813B-BD32EAC20C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2" name="Rectangle 872">
                <a:extLst>
                  <a:ext uri="{FF2B5EF4-FFF2-40B4-BE49-F238E27FC236}">
                    <a16:creationId xmlns:a16="http://schemas.microsoft.com/office/drawing/2014/main" id="{61F32A10-D4E6-4D40-B0A6-AD84BB605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3" name="Rectangle 873">
                <a:extLst>
                  <a:ext uri="{FF2B5EF4-FFF2-40B4-BE49-F238E27FC236}">
                    <a16:creationId xmlns:a16="http://schemas.microsoft.com/office/drawing/2014/main" id="{2741A74E-2EEB-4EDC-A787-383D3B2A3E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4" name="Rectangle 874">
                <a:extLst>
                  <a:ext uri="{FF2B5EF4-FFF2-40B4-BE49-F238E27FC236}">
                    <a16:creationId xmlns:a16="http://schemas.microsoft.com/office/drawing/2014/main" id="{28239BB9-0961-48FA-B522-C5488ECF4A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5" name="Rectangle 875">
                <a:extLst>
                  <a:ext uri="{FF2B5EF4-FFF2-40B4-BE49-F238E27FC236}">
                    <a16:creationId xmlns:a16="http://schemas.microsoft.com/office/drawing/2014/main" id="{CE5793F7-FB17-4F40-AB8A-13C61A888D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6" name="Rectangle 876">
                <a:extLst>
                  <a:ext uri="{FF2B5EF4-FFF2-40B4-BE49-F238E27FC236}">
                    <a16:creationId xmlns:a16="http://schemas.microsoft.com/office/drawing/2014/main" id="{DB724275-C034-4543-A666-20438AFAC3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7" name="Rectangle 877">
                <a:extLst>
                  <a:ext uri="{FF2B5EF4-FFF2-40B4-BE49-F238E27FC236}">
                    <a16:creationId xmlns:a16="http://schemas.microsoft.com/office/drawing/2014/main" id="{1B2C6D18-15C0-4512-9766-D72423C76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8" name="Rectangle 878">
                <a:extLst>
                  <a:ext uri="{FF2B5EF4-FFF2-40B4-BE49-F238E27FC236}">
                    <a16:creationId xmlns:a16="http://schemas.microsoft.com/office/drawing/2014/main" id="{814D4258-5A8F-44EB-BFA7-7F2859E23D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9" name="Rectangle 879">
                <a:extLst>
                  <a:ext uri="{FF2B5EF4-FFF2-40B4-BE49-F238E27FC236}">
                    <a16:creationId xmlns:a16="http://schemas.microsoft.com/office/drawing/2014/main" id="{8D5871C3-DB83-42CB-9642-2D9EF3A34C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0" name="Rectangle 880">
                <a:extLst>
                  <a:ext uri="{FF2B5EF4-FFF2-40B4-BE49-F238E27FC236}">
                    <a16:creationId xmlns:a16="http://schemas.microsoft.com/office/drawing/2014/main" id="{C942287D-269A-4B21-8FFE-64E6615FC4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4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1" name="Rectangle 881">
                <a:extLst>
                  <a:ext uri="{FF2B5EF4-FFF2-40B4-BE49-F238E27FC236}">
                    <a16:creationId xmlns:a16="http://schemas.microsoft.com/office/drawing/2014/main" id="{7DC34C7D-5BAB-473A-91E8-1438D4A38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2" name="Rectangle 882">
                <a:extLst>
                  <a:ext uri="{FF2B5EF4-FFF2-40B4-BE49-F238E27FC236}">
                    <a16:creationId xmlns:a16="http://schemas.microsoft.com/office/drawing/2014/main" id="{D055A8A5-698D-49D1-B772-9EACE370FF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3" name="Rectangle 883">
                <a:extLst>
                  <a:ext uri="{FF2B5EF4-FFF2-40B4-BE49-F238E27FC236}">
                    <a16:creationId xmlns:a16="http://schemas.microsoft.com/office/drawing/2014/main" id="{B9F94025-E668-4025-B080-BE4BFBCF13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4" name="Rectangle 884">
                <a:extLst>
                  <a:ext uri="{FF2B5EF4-FFF2-40B4-BE49-F238E27FC236}">
                    <a16:creationId xmlns:a16="http://schemas.microsoft.com/office/drawing/2014/main" id="{2BB3D2C6-53C4-4FCF-9F83-161A1EB2F7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5" name="Rectangle 885">
                <a:extLst>
                  <a:ext uri="{FF2B5EF4-FFF2-40B4-BE49-F238E27FC236}">
                    <a16:creationId xmlns:a16="http://schemas.microsoft.com/office/drawing/2014/main" id="{42988099-B83B-4905-9BBD-5C3837390A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6" name="Rectangle 886">
                <a:extLst>
                  <a:ext uri="{FF2B5EF4-FFF2-40B4-BE49-F238E27FC236}">
                    <a16:creationId xmlns:a16="http://schemas.microsoft.com/office/drawing/2014/main" id="{1E8A8F2C-68FC-4DAB-B56E-CC6D043E2E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7" name="Rectangle 887">
                <a:extLst>
                  <a:ext uri="{FF2B5EF4-FFF2-40B4-BE49-F238E27FC236}">
                    <a16:creationId xmlns:a16="http://schemas.microsoft.com/office/drawing/2014/main" id="{DB0B4DF0-94E2-4D9C-9147-75A74D9185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8" name="Rectangle 888">
                <a:extLst>
                  <a:ext uri="{FF2B5EF4-FFF2-40B4-BE49-F238E27FC236}">
                    <a16:creationId xmlns:a16="http://schemas.microsoft.com/office/drawing/2014/main" id="{61AF905E-2A4C-450D-9FAE-8995FC7707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9" name="Rectangle 889">
                <a:extLst>
                  <a:ext uri="{FF2B5EF4-FFF2-40B4-BE49-F238E27FC236}">
                    <a16:creationId xmlns:a16="http://schemas.microsoft.com/office/drawing/2014/main" id="{FC4735A7-1823-44D9-869B-B86F638A53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0" name="Rectangle 890">
                <a:extLst>
                  <a:ext uri="{FF2B5EF4-FFF2-40B4-BE49-F238E27FC236}">
                    <a16:creationId xmlns:a16="http://schemas.microsoft.com/office/drawing/2014/main" id="{8A4841FE-1731-4D3D-A24F-F42C5BDCD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1" name="Rectangle 891">
                <a:extLst>
                  <a:ext uri="{FF2B5EF4-FFF2-40B4-BE49-F238E27FC236}">
                    <a16:creationId xmlns:a16="http://schemas.microsoft.com/office/drawing/2014/main" id="{B4F5F38F-00F5-48D1-88F7-719EA82AFE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2" name="Rectangle 892">
                <a:extLst>
                  <a:ext uri="{FF2B5EF4-FFF2-40B4-BE49-F238E27FC236}">
                    <a16:creationId xmlns:a16="http://schemas.microsoft.com/office/drawing/2014/main" id="{865A1191-2C98-4A03-A013-913916E23B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3" name="Rectangle 893">
                <a:extLst>
                  <a:ext uri="{FF2B5EF4-FFF2-40B4-BE49-F238E27FC236}">
                    <a16:creationId xmlns:a16="http://schemas.microsoft.com/office/drawing/2014/main" id="{05BEE651-278A-4BF9-9DB5-B2D7C22DA6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4" name="Rectangle 894">
                <a:extLst>
                  <a:ext uri="{FF2B5EF4-FFF2-40B4-BE49-F238E27FC236}">
                    <a16:creationId xmlns:a16="http://schemas.microsoft.com/office/drawing/2014/main" id="{1ADDF91B-F9E3-459E-8398-BACC51B1EC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5" name="Rectangle 895">
                <a:extLst>
                  <a:ext uri="{FF2B5EF4-FFF2-40B4-BE49-F238E27FC236}">
                    <a16:creationId xmlns:a16="http://schemas.microsoft.com/office/drawing/2014/main" id="{E88A6284-35D5-4D4C-B69E-78595D2833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6" name="Rectangle 896">
                <a:extLst>
                  <a:ext uri="{FF2B5EF4-FFF2-40B4-BE49-F238E27FC236}">
                    <a16:creationId xmlns:a16="http://schemas.microsoft.com/office/drawing/2014/main" id="{C3821181-EC8A-4169-B88F-9C1A9D2285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4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7" name="Rectangle 897">
                <a:extLst>
                  <a:ext uri="{FF2B5EF4-FFF2-40B4-BE49-F238E27FC236}">
                    <a16:creationId xmlns:a16="http://schemas.microsoft.com/office/drawing/2014/main" id="{489187F6-8790-4C05-BA0E-D711C878FD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8" name="Rectangle 898">
                <a:extLst>
                  <a:ext uri="{FF2B5EF4-FFF2-40B4-BE49-F238E27FC236}">
                    <a16:creationId xmlns:a16="http://schemas.microsoft.com/office/drawing/2014/main" id="{2F8B74DC-F780-4111-B72F-8D9921EB4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6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9" name="Rectangle 899">
                <a:extLst>
                  <a:ext uri="{FF2B5EF4-FFF2-40B4-BE49-F238E27FC236}">
                    <a16:creationId xmlns:a16="http://schemas.microsoft.com/office/drawing/2014/main" id="{66EAFE7B-05C9-4B07-A693-495AE0F1B5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2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0" name="Rectangle 900">
                <a:extLst>
                  <a:ext uri="{FF2B5EF4-FFF2-40B4-BE49-F238E27FC236}">
                    <a16:creationId xmlns:a16="http://schemas.microsoft.com/office/drawing/2014/main" id="{448F13EE-4BF8-4BA5-BC52-D04471024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1" name="Rectangle 901">
                <a:extLst>
                  <a:ext uri="{FF2B5EF4-FFF2-40B4-BE49-F238E27FC236}">
                    <a16:creationId xmlns:a16="http://schemas.microsoft.com/office/drawing/2014/main" id="{C5BE80AA-8B7A-403F-839B-68C566462E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2" name="Rectangle 902">
                <a:extLst>
                  <a:ext uri="{FF2B5EF4-FFF2-40B4-BE49-F238E27FC236}">
                    <a16:creationId xmlns:a16="http://schemas.microsoft.com/office/drawing/2014/main" id="{4532DA21-C944-44B4-8AC6-E104961DE3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3" name="Rectangle 903">
                <a:extLst>
                  <a:ext uri="{FF2B5EF4-FFF2-40B4-BE49-F238E27FC236}">
                    <a16:creationId xmlns:a16="http://schemas.microsoft.com/office/drawing/2014/main" id="{5E169C7A-8B0B-483A-BC24-9E630C8094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4" name="Rectangle 904">
                <a:extLst>
                  <a:ext uri="{FF2B5EF4-FFF2-40B4-BE49-F238E27FC236}">
                    <a16:creationId xmlns:a16="http://schemas.microsoft.com/office/drawing/2014/main" id="{3407943C-8FED-4C20-9F16-96541EAEF9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5" name="Rectangle 905">
                <a:extLst>
                  <a:ext uri="{FF2B5EF4-FFF2-40B4-BE49-F238E27FC236}">
                    <a16:creationId xmlns:a16="http://schemas.microsoft.com/office/drawing/2014/main" id="{85C461C0-B228-4D25-830F-B75091FD7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6" name="Rectangle 906">
                <a:extLst>
                  <a:ext uri="{FF2B5EF4-FFF2-40B4-BE49-F238E27FC236}">
                    <a16:creationId xmlns:a16="http://schemas.microsoft.com/office/drawing/2014/main" id="{D9393B6D-C7F0-41AC-AA1A-4626C8164F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2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7" name="Rectangle 907">
                <a:extLst>
                  <a:ext uri="{FF2B5EF4-FFF2-40B4-BE49-F238E27FC236}">
                    <a16:creationId xmlns:a16="http://schemas.microsoft.com/office/drawing/2014/main" id="{284C06CB-8D65-4063-9956-5A4029CED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8" name="Rectangle 908">
                <a:extLst>
                  <a:ext uri="{FF2B5EF4-FFF2-40B4-BE49-F238E27FC236}">
                    <a16:creationId xmlns:a16="http://schemas.microsoft.com/office/drawing/2014/main" id="{2D9EB205-6107-4406-9C45-A2E029E0E6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9" name="Rectangle 909">
                <a:extLst>
                  <a:ext uri="{FF2B5EF4-FFF2-40B4-BE49-F238E27FC236}">
                    <a16:creationId xmlns:a16="http://schemas.microsoft.com/office/drawing/2014/main" id="{4B29996A-4DAB-4712-9C22-1606C71EF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0" name="Rectangle 910">
                <a:extLst>
                  <a:ext uri="{FF2B5EF4-FFF2-40B4-BE49-F238E27FC236}">
                    <a16:creationId xmlns:a16="http://schemas.microsoft.com/office/drawing/2014/main" id="{3E4958C5-CE83-4D1E-ABDC-26DB8EF690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1" name="Rectangle 911">
                <a:extLst>
                  <a:ext uri="{FF2B5EF4-FFF2-40B4-BE49-F238E27FC236}">
                    <a16:creationId xmlns:a16="http://schemas.microsoft.com/office/drawing/2014/main" id="{FE782D79-65B5-4943-ADAE-663324894E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4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2" name="Rectangle 912">
                <a:extLst>
                  <a:ext uri="{FF2B5EF4-FFF2-40B4-BE49-F238E27FC236}">
                    <a16:creationId xmlns:a16="http://schemas.microsoft.com/office/drawing/2014/main" id="{A62C173E-CAB2-4DDC-A6DD-66F8E51B61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0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3" name="Rectangle 913">
                <a:extLst>
                  <a:ext uri="{FF2B5EF4-FFF2-40B4-BE49-F238E27FC236}">
                    <a16:creationId xmlns:a16="http://schemas.microsoft.com/office/drawing/2014/main" id="{D0FD2E29-E475-46B3-8729-236CA879E5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6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4" name="Rectangle 914">
                <a:extLst>
                  <a:ext uri="{FF2B5EF4-FFF2-40B4-BE49-F238E27FC236}">
                    <a16:creationId xmlns:a16="http://schemas.microsoft.com/office/drawing/2014/main" id="{E3D15C3A-BB46-47FC-A002-D9E47B27D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5" name="Rectangle 915">
                <a:extLst>
                  <a:ext uri="{FF2B5EF4-FFF2-40B4-BE49-F238E27FC236}">
                    <a16:creationId xmlns:a16="http://schemas.microsoft.com/office/drawing/2014/main" id="{D9B494F4-32D7-493B-90E8-8DF94C455E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6" name="Rectangle 916">
                <a:extLst>
                  <a:ext uri="{FF2B5EF4-FFF2-40B4-BE49-F238E27FC236}">
                    <a16:creationId xmlns:a16="http://schemas.microsoft.com/office/drawing/2014/main" id="{5D2B5484-EC63-444B-BD85-15C55A4E3B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7" name="Rectangle 917">
                <a:extLst>
                  <a:ext uri="{FF2B5EF4-FFF2-40B4-BE49-F238E27FC236}">
                    <a16:creationId xmlns:a16="http://schemas.microsoft.com/office/drawing/2014/main" id="{49532243-D978-4B8E-ABD9-C0E6AEC57D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8" name="Rectangle 918">
                <a:extLst>
                  <a:ext uri="{FF2B5EF4-FFF2-40B4-BE49-F238E27FC236}">
                    <a16:creationId xmlns:a16="http://schemas.microsoft.com/office/drawing/2014/main" id="{42A24CC8-2986-43A3-B8EB-DF7575C26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9" name="Rectangle 919">
                <a:extLst>
                  <a:ext uri="{FF2B5EF4-FFF2-40B4-BE49-F238E27FC236}">
                    <a16:creationId xmlns:a16="http://schemas.microsoft.com/office/drawing/2014/main" id="{42D2EABF-C3A9-4940-84E2-98B4CDF312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0" name="Rectangle 920">
                <a:extLst>
                  <a:ext uri="{FF2B5EF4-FFF2-40B4-BE49-F238E27FC236}">
                    <a16:creationId xmlns:a16="http://schemas.microsoft.com/office/drawing/2014/main" id="{4C21A548-4091-42AB-9408-E2BD2C93B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6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1" name="Rectangle 921">
                <a:extLst>
                  <a:ext uri="{FF2B5EF4-FFF2-40B4-BE49-F238E27FC236}">
                    <a16:creationId xmlns:a16="http://schemas.microsoft.com/office/drawing/2014/main" id="{D85C7F3B-FFD8-403D-885A-84F7DE0B7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2" name="Rectangle 922">
                <a:extLst>
                  <a:ext uri="{FF2B5EF4-FFF2-40B4-BE49-F238E27FC236}">
                    <a16:creationId xmlns:a16="http://schemas.microsoft.com/office/drawing/2014/main" id="{F3699C70-C4EC-4F88-8739-9EEB6CCF9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3" name="Rectangle 923">
                <a:extLst>
                  <a:ext uri="{FF2B5EF4-FFF2-40B4-BE49-F238E27FC236}">
                    <a16:creationId xmlns:a16="http://schemas.microsoft.com/office/drawing/2014/main" id="{A590978C-8F14-4DB6-BAD7-B3FC23E3C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" name="Rectangle 924">
                <a:extLst>
                  <a:ext uri="{FF2B5EF4-FFF2-40B4-BE49-F238E27FC236}">
                    <a16:creationId xmlns:a16="http://schemas.microsoft.com/office/drawing/2014/main" id="{CBA3B840-BB81-4746-A7B3-DFD3CF242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5" name="Rectangle 925">
                <a:extLst>
                  <a:ext uri="{FF2B5EF4-FFF2-40B4-BE49-F238E27FC236}">
                    <a16:creationId xmlns:a16="http://schemas.microsoft.com/office/drawing/2014/main" id="{BFEF0C4F-5E21-478B-B7F8-507BA6D14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4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6" name="Rectangle 926">
                <a:extLst>
                  <a:ext uri="{FF2B5EF4-FFF2-40B4-BE49-F238E27FC236}">
                    <a16:creationId xmlns:a16="http://schemas.microsoft.com/office/drawing/2014/main" id="{E92A84DD-F74E-4DBA-AB89-DC8B9972C7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0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7" name="Rectangle 927">
                <a:extLst>
                  <a:ext uri="{FF2B5EF4-FFF2-40B4-BE49-F238E27FC236}">
                    <a16:creationId xmlns:a16="http://schemas.microsoft.com/office/drawing/2014/main" id="{B9A5BAA5-60A2-42AD-BD43-6A03F3ED0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8" name="Rectangle 928">
                <a:extLst>
                  <a:ext uri="{FF2B5EF4-FFF2-40B4-BE49-F238E27FC236}">
                    <a16:creationId xmlns:a16="http://schemas.microsoft.com/office/drawing/2014/main" id="{B55D97F3-DBC7-4EB2-9812-3B34F34E5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9" name="Rectangle 929">
                <a:extLst>
                  <a:ext uri="{FF2B5EF4-FFF2-40B4-BE49-F238E27FC236}">
                    <a16:creationId xmlns:a16="http://schemas.microsoft.com/office/drawing/2014/main" id="{1173EFBE-3EE8-4746-8758-A67AEE14C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0" name="Rectangle 930">
                <a:extLst>
                  <a:ext uri="{FF2B5EF4-FFF2-40B4-BE49-F238E27FC236}">
                    <a16:creationId xmlns:a16="http://schemas.microsoft.com/office/drawing/2014/main" id="{4F09DC1E-B2F7-4800-AFB6-FAC23DA017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1" name="Rectangle 931">
                <a:extLst>
                  <a:ext uri="{FF2B5EF4-FFF2-40B4-BE49-F238E27FC236}">
                    <a16:creationId xmlns:a16="http://schemas.microsoft.com/office/drawing/2014/main" id="{FE6B4C2F-AA01-4893-98EB-AE5F66D221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2" name="Rectangle 932">
                <a:extLst>
                  <a:ext uri="{FF2B5EF4-FFF2-40B4-BE49-F238E27FC236}">
                    <a16:creationId xmlns:a16="http://schemas.microsoft.com/office/drawing/2014/main" id="{486C5F0A-6F94-4FD1-A39A-82A521D053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3" name="Rectangle 933">
                <a:extLst>
                  <a:ext uri="{FF2B5EF4-FFF2-40B4-BE49-F238E27FC236}">
                    <a16:creationId xmlns:a16="http://schemas.microsoft.com/office/drawing/2014/main" id="{8139B3B9-47F5-43DD-B9DC-4499F9D65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4" name="Rectangle 934">
                <a:extLst>
                  <a:ext uri="{FF2B5EF4-FFF2-40B4-BE49-F238E27FC236}">
                    <a16:creationId xmlns:a16="http://schemas.microsoft.com/office/drawing/2014/main" id="{09017F0B-80D5-4B33-8F71-CBA93F1584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4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5" name="Rectangle 935">
                <a:extLst>
                  <a:ext uri="{FF2B5EF4-FFF2-40B4-BE49-F238E27FC236}">
                    <a16:creationId xmlns:a16="http://schemas.microsoft.com/office/drawing/2014/main" id="{95B3B60F-BD8E-45CA-989C-27FE40C9F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6" name="Rectangle 936">
                <a:extLst>
                  <a:ext uri="{FF2B5EF4-FFF2-40B4-BE49-F238E27FC236}">
                    <a16:creationId xmlns:a16="http://schemas.microsoft.com/office/drawing/2014/main" id="{037C1141-9535-4A74-8ECF-6FC5A378B5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7" name="Rectangle 937">
                <a:extLst>
                  <a:ext uri="{FF2B5EF4-FFF2-40B4-BE49-F238E27FC236}">
                    <a16:creationId xmlns:a16="http://schemas.microsoft.com/office/drawing/2014/main" id="{A5200CC9-CDD3-42BA-9265-BAB4D7A9FB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8" name="Rectangle 938">
                <a:extLst>
                  <a:ext uri="{FF2B5EF4-FFF2-40B4-BE49-F238E27FC236}">
                    <a16:creationId xmlns:a16="http://schemas.microsoft.com/office/drawing/2014/main" id="{5FD44863-8F25-4986-96CF-A326FD5882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8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9" name="Rectangle 939">
                <a:extLst>
                  <a:ext uri="{FF2B5EF4-FFF2-40B4-BE49-F238E27FC236}">
                    <a16:creationId xmlns:a16="http://schemas.microsoft.com/office/drawing/2014/main" id="{09DC4A76-2F77-43A0-9820-798620591B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4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0" name="Rectangle 940">
                <a:extLst>
                  <a:ext uri="{FF2B5EF4-FFF2-40B4-BE49-F238E27FC236}">
                    <a16:creationId xmlns:a16="http://schemas.microsoft.com/office/drawing/2014/main" id="{565284B1-6907-44BA-96D5-563FB922E7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1" name="Rectangle 941">
                <a:extLst>
                  <a:ext uri="{FF2B5EF4-FFF2-40B4-BE49-F238E27FC236}">
                    <a16:creationId xmlns:a16="http://schemas.microsoft.com/office/drawing/2014/main" id="{4DD0AE83-881B-4442-A0E1-38B936AC39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2" name="Rectangle 942">
                <a:extLst>
                  <a:ext uri="{FF2B5EF4-FFF2-40B4-BE49-F238E27FC236}">
                    <a16:creationId xmlns:a16="http://schemas.microsoft.com/office/drawing/2014/main" id="{A5AEFF5C-5821-4FAD-A11D-3408E43D17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3" name="Rectangle 943">
                <a:extLst>
                  <a:ext uri="{FF2B5EF4-FFF2-40B4-BE49-F238E27FC236}">
                    <a16:creationId xmlns:a16="http://schemas.microsoft.com/office/drawing/2014/main" id="{15CD9EC2-50BE-419C-9CCE-06D7B0BEF4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4" name="Rectangle 944">
                <a:extLst>
                  <a:ext uri="{FF2B5EF4-FFF2-40B4-BE49-F238E27FC236}">
                    <a16:creationId xmlns:a16="http://schemas.microsoft.com/office/drawing/2014/main" id="{37762C55-3C52-48F6-8939-EFF0ACFBF6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5" name="Rectangle 945">
                <a:extLst>
                  <a:ext uri="{FF2B5EF4-FFF2-40B4-BE49-F238E27FC236}">
                    <a16:creationId xmlns:a16="http://schemas.microsoft.com/office/drawing/2014/main" id="{80A3E998-5554-4752-A02D-969FF3E7C1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6" name="Rectangle 946">
                <a:extLst>
                  <a:ext uri="{FF2B5EF4-FFF2-40B4-BE49-F238E27FC236}">
                    <a16:creationId xmlns:a16="http://schemas.microsoft.com/office/drawing/2014/main" id="{B080D40A-E7BD-40B2-8463-8057415CAE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4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7" name="Rectangle 947">
                <a:extLst>
                  <a:ext uri="{FF2B5EF4-FFF2-40B4-BE49-F238E27FC236}">
                    <a16:creationId xmlns:a16="http://schemas.microsoft.com/office/drawing/2014/main" id="{44D88297-DC6F-43EA-8033-92B19AD8F7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8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8" name="Rectangle 948">
                <a:extLst>
                  <a:ext uri="{FF2B5EF4-FFF2-40B4-BE49-F238E27FC236}">
                    <a16:creationId xmlns:a16="http://schemas.microsoft.com/office/drawing/2014/main" id="{BBB036E4-5D64-4A0A-9F5A-5C3B751DB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9" name="Rectangle 949">
                <a:extLst>
                  <a:ext uri="{FF2B5EF4-FFF2-40B4-BE49-F238E27FC236}">
                    <a16:creationId xmlns:a16="http://schemas.microsoft.com/office/drawing/2014/main" id="{CBE00DDA-631D-4662-8508-8EF061F621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0" name="Rectangle 950">
                <a:extLst>
                  <a:ext uri="{FF2B5EF4-FFF2-40B4-BE49-F238E27FC236}">
                    <a16:creationId xmlns:a16="http://schemas.microsoft.com/office/drawing/2014/main" id="{4D45ECEA-AD02-4028-8151-3F04C1ADAA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1" name="Rectangle 951">
                <a:extLst>
                  <a:ext uri="{FF2B5EF4-FFF2-40B4-BE49-F238E27FC236}">
                    <a16:creationId xmlns:a16="http://schemas.microsoft.com/office/drawing/2014/main" id="{F9752642-6E43-4A57-B7FF-54106AB713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2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2" name="Rectangle 952">
                <a:extLst>
                  <a:ext uri="{FF2B5EF4-FFF2-40B4-BE49-F238E27FC236}">
                    <a16:creationId xmlns:a16="http://schemas.microsoft.com/office/drawing/2014/main" id="{488D7DEF-2647-4C07-972A-D8F8EE5759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8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3" name="Rectangle 953">
                <a:extLst>
                  <a:ext uri="{FF2B5EF4-FFF2-40B4-BE49-F238E27FC236}">
                    <a16:creationId xmlns:a16="http://schemas.microsoft.com/office/drawing/2014/main" id="{EC328118-EFC8-498B-84BC-02DF41377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4" name="Rectangle 954">
                <a:extLst>
                  <a:ext uri="{FF2B5EF4-FFF2-40B4-BE49-F238E27FC236}">
                    <a16:creationId xmlns:a16="http://schemas.microsoft.com/office/drawing/2014/main" id="{7BE8F3AB-20A9-45FF-9B7D-298F87B83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5" name="Rectangle 955">
                <a:extLst>
                  <a:ext uri="{FF2B5EF4-FFF2-40B4-BE49-F238E27FC236}">
                    <a16:creationId xmlns:a16="http://schemas.microsoft.com/office/drawing/2014/main" id="{5F22C90C-BCA0-4F60-BD04-AC31033FC8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6" name="Rectangle 956">
                <a:extLst>
                  <a:ext uri="{FF2B5EF4-FFF2-40B4-BE49-F238E27FC236}">
                    <a16:creationId xmlns:a16="http://schemas.microsoft.com/office/drawing/2014/main" id="{363DE949-BCC2-4C20-977A-CD7277AEC0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7" name="Rectangle 957">
                <a:extLst>
                  <a:ext uri="{FF2B5EF4-FFF2-40B4-BE49-F238E27FC236}">
                    <a16:creationId xmlns:a16="http://schemas.microsoft.com/office/drawing/2014/main" id="{98911E96-31FB-4D7D-923B-F1622BA473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8" name="Rectangle 958">
                <a:extLst>
                  <a:ext uri="{FF2B5EF4-FFF2-40B4-BE49-F238E27FC236}">
                    <a16:creationId xmlns:a16="http://schemas.microsoft.com/office/drawing/2014/main" id="{07D8E6AD-AACE-4B70-A647-CF22A73E3D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9" name="Rectangle 959">
                <a:extLst>
                  <a:ext uri="{FF2B5EF4-FFF2-40B4-BE49-F238E27FC236}">
                    <a16:creationId xmlns:a16="http://schemas.microsoft.com/office/drawing/2014/main" id="{1D8A7800-4F36-47DC-88A3-00A9BBDF8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8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0" name="Rectangle 960">
                <a:extLst>
                  <a:ext uri="{FF2B5EF4-FFF2-40B4-BE49-F238E27FC236}">
                    <a16:creationId xmlns:a16="http://schemas.microsoft.com/office/drawing/2014/main" id="{0105EDD7-7758-473C-B2A5-1B6541EDB9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2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1" name="Rectangle 961">
                <a:extLst>
                  <a:ext uri="{FF2B5EF4-FFF2-40B4-BE49-F238E27FC236}">
                    <a16:creationId xmlns:a16="http://schemas.microsoft.com/office/drawing/2014/main" id="{F55A825D-01BE-4CEB-814A-4E7D6918C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2" name="Rectangle 962">
                <a:extLst>
                  <a:ext uri="{FF2B5EF4-FFF2-40B4-BE49-F238E27FC236}">
                    <a16:creationId xmlns:a16="http://schemas.microsoft.com/office/drawing/2014/main" id="{81DECC2E-3DB9-4F83-9EE3-A3EC0AC969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3" name="Rectangle 963">
                <a:extLst>
                  <a:ext uri="{FF2B5EF4-FFF2-40B4-BE49-F238E27FC236}">
                    <a16:creationId xmlns:a16="http://schemas.microsoft.com/office/drawing/2014/main" id="{9C91C035-15A1-4F3C-8DDA-27A6F05A3F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4" name="Rectangle 964">
                <a:extLst>
                  <a:ext uri="{FF2B5EF4-FFF2-40B4-BE49-F238E27FC236}">
                    <a16:creationId xmlns:a16="http://schemas.microsoft.com/office/drawing/2014/main" id="{EDCAB729-631E-425D-8EBE-36C1C0F19E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0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5" name="Rectangle 965">
                <a:extLst>
                  <a:ext uri="{FF2B5EF4-FFF2-40B4-BE49-F238E27FC236}">
                    <a16:creationId xmlns:a16="http://schemas.microsoft.com/office/drawing/2014/main" id="{F330CC64-3F53-4FFB-A2E5-108582CCAD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6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" name="Rectangle 966">
                <a:extLst>
                  <a:ext uri="{FF2B5EF4-FFF2-40B4-BE49-F238E27FC236}">
                    <a16:creationId xmlns:a16="http://schemas.microsoft.com/office/drawing/2014/main" id="{CFF82290-D705-4651-9C5C-ED5D82FC23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2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7" name="Rectangle 967">
                <a:extLst>
                  <a:ext uri="{FF2B5EF4-FFF2-40B4-BE49-F238E27FC236}">
                    <a16:creationId xmlns:a16="http://schemas.microsoft.com/office/drawing/2014/main" id="{B3BE60A8-07C9-46BF-8C26-F133D5BA22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8" name="Rectangle 968">
                <a:extLst>
                  <a:ext uri="{FF2B5EF4-FFF2-40B4-BE49-F238E27FC236}">
                    <a16:creationId xmlns:a16="http://schemas.microsoft.com/office/drawing/2014/main" id="{D7F22E95-5CDF-44E0-B312-0C37C27D0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9" name="Rectangle 969">
                <a:extLst>
                  <a:ext uri="{FF2B5EF4-FFF2-40B4-BE49-F238E27FC236}">
                    <a16:creationId xmlns:a16="http://schemas.microsoft.com/office/drawing/2014/main" id="{D134A698-6F01-45EB-8888-C2C785945A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0" name="Rectangle 970">
                <a:extLst>
                  <a:ext uri="{FF2B5EF4-FFF2-40B4-BE49-F238E27FC236}">
                    <a16:creationId xmlns:a16="http://schemas.microsoft.com/office/drawing/2014/main" id="{FDF752A5-4E4B-404D-A055-06AA07A295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1" name="Rectangle 971">
                <a:extLst>
                  <a:ext uri="{FF2B5EF4-FFF2-40B4-BE49-F238E27FC236}">
                    <a16:creationId xmlns:a16="http://schemas.microsoft.com/office/drawing/2014/main" id="{F06C5E3A-53E2-4BB4-9D40-5FE3CBCD4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2" name="Rectangle 972">
                <a:extLst>
                  <a:ext uri="{FF2B5EF4-FFF2-40B4-BE49-F238E27FC236}">
                    <a16:creationId xmlns:a16="http://schemas.microsoft.com/office/drawing/2014/main" id="{EC7E2607-24B8-44BD-B604-51B9FEE1A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3" name="Rectangle 973">
                <a:extLst>
                  <a:ext uri="{FF2B5EF4-FFF2-40B4-BE49-F238E27FC236}">
                    <a16:creationId xmlns:a16="http://schemas.microsoft.com/office/drawing/2014/main" id="{A58763AE-5781-476D-BDB5-B373D51F0B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2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4" name="Rectangle 974">
                <a:extLst>
                  <a:ext uri="{FF2B5EF4-FFF2-40B4-BE49-F238E27FC236}">
                    <a16:creationId xmlns:a16="http://schemas.microsoft.com/office/drawing/2014/main" id="{DC157947-7839-42BE-B739-727E7B7730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6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5" name="Rectangle 975">
                <a:extLst>
                  <a:ext uri="{FF2B5EF4-FFF2-40B4-BE49-F238E27FC236}">
                    <a16:creationId xmlns:a16="http://schemas.microsoft.com/office/drawing/2014/main" id="{6810B4B3-2617-4D51-B5AE-8E721CC77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6" name="Rectangle 976">
                <a:extLst>
                  <a:ext uri="{FF2B5EF4-FFF2-40B4-BE49-F238E27FC236}">
                    <a16:creationId xmlns:a16="http://schemas.microsoft.com/office/drawing/2014/main" id="{D0317E6A-3740-45AB-8528-BE98D3AD94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7" name="Rectangle 977">
                <a:extLst>
                  <a:ext uri="{FF2B5EF4-FFF2-40B4-BE49-F238E27FC236}">
                    <a16:creationId xmlns:a16="http://schemas.microsoft.com/office/drawing/2014/main" id="{A6E50004-08DF-4C5A-9898-08B09EBB4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8" name="Rectangle 978">
                <a:extLst>
                  <a:ext uri="{FF2B5EF4-FFF2-40B4-BE49-F238E27FC236}">
                    <a16:creationId xmlns:a16="http://schemas.microsoft.com/office/drawing/2014/main" id="{220D5D0E-452A-446E-9CBC-EC3A7CF14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0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9" name="Rectangle 979">
                <a:extLst>
                  <a:ext uri="{FF2B5EF4-FFF2-40B4-BE49-F238E27FC236}">
                    <a16:creationId xmlns:a16="http://schemas.microsoft.com/office/drawing/2014/main" id="{7949B18D-1085-4893-875D-4D315CCEA2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6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0" name="Rectangle 980">
                <a:extLst>
                  <a:ext uri="{FF2B5EF4-FFF2-40B4-BE49-F238E27FC236}">
                    <a16:creationId xmlns:a16="http://schemas.microsoft.com/office/drawing/2014/main" id="{79BB713A-F665-4239-AFAE-4E555A2F6A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1" name="Rectangle 981">
                <a:extLst>
                  <a:ext uri="{FF2B5EF4-FFF2-40B4-BE49-F238E27FC236}">
                    <a16:creationId xmlns:a16="http://schemas.microsoft.com/office/drawing/2014/main" id="{7FE6A842-7155-41A6-A29E-C6753832D6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2" name="Rectangle 982">
                <a:extLst>
                  <a:ext uri="{FF2B5EF4-FFF2-40B4-BE49-F238E27FC236}">
                    <a16:creationId xmlns:a16="http://schemas.microsoft.com/office/drawing/2014/main" id="{05C7F126-EAE0-4379-9A1F-229C4EDD37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3" name="Rectangle 983">
                <a:extLst>
                  <a:ext uri="{FF2B5EF4-FFF2-40B4-BE49-F238E27FC236}">
                    <a16:creationId xmlns:a16="http://schemas.microsoft.com/office/drawing/2014/main" id="{233D8733-088F-466A-B34A-8BE3D0DFD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4" name="Rectangle 984">
                <a:extLst>
                  <a:ext uri="{FF2B5EF4-FFF2-40B4-BE49-F238E27FC236}">
                    <a16:creationId xmlns:a16="http://schemas.microsoft.com/office/drawing/2014/main" id="{4A6C688E-6F53-4138-9B92-E88A7B16F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5" name="Rectangle 985">
                <a:extLst>
                  <a:ext uri="{FF2B5EF4-FFF2-40B4-BE49-F238E27FC236}">
                    <a16:creationId xmlns:a16="http://schemas.microsoft.com/office/drawing/2014/main" id="{DF790FB0-6531-427A-B6D5-9F7E871EC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6" name="Rectangle 986">
                <a:extLst>
                  <a:ext uri="{FF2B5EF4-FFF2-40B4-BE49-F238E27FC236}">
                    <a16:creationId xmlns:a16="http://schemas.microsoft.com/office/drawing/2014/main" id="{D777DCD0-7C7B-450C-8882-F0B98BA20E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6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7" name="Rectangle 987">
                <a:extLst>
                  <a:ext uri="{FF2B5EF4-FFF2-40B4-BE49-F238E27FC236}">
                    <a16:creationId xmlns:a16="http://schemas.microsoft.com/office/drawing/2014/main" id="{94DF834B-3CB4-4D93-8D97-12F8E974E6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8" name="Rectangle 988">
                <a:extLst>
                  <a:ext uri="{FF2B5EF4-FFF2-40B4-BE49-F238E27FC236}">
                    <a16:creationId xmlns:a16="http://schemas.microsoft.com/office/drawing/2014/main" id="{0C1D235A-A799-4756-8D05-C975DFA02E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9" name="Rectangle 989">
                <a:extLst>
                  <a:ext uri="{FF2B5EF4-FFF2-40B4-BE49-F238E27FC236}">
                    <a16:creationId xmlns:a16="http://schemas.microsoft.com/office/drawing/2014/main" id="{AF24D4CE-06CA-45CC-B7E4-32E972538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0" name="Rectangle 990">
                <a:extLst>
                  <a:ext uri="{FF2B5EF4-FFF2-40B4-BE49-F238E27FC236}">
                    <a16:creationId xmlns:a16="http://schemas.microsoft.com/office/drawing/2014/main" id="{1F171AEE-65EB-4CEA-9C7E-2BB9ABC30C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1" name="Rectangle 991">
                <a:extLst>
                  <a:ext uri="{FF2B5EF4-FFF2-40B4-BE49-F238E27FC236}">
                    <a16:creationId xmlns:a16="http://schemas.microsoft.com/office/drawing/2014/main" id="{ACD1BAD3-E0DB-43BF-8ECE-6309B12554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2" name="Rectangle 992">
                <a:extLst>
                  <a:ext uri="{FF2B5EF4-FFF2-40B4-BE49-F238E27FC236}">
                    <a16:creationId xmlns:a16="http://schemas.microsoft.com/office/drawing/2014/main" id="{3BF704EF-B562-4D26-9DF7-80F61FA108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3" name="Rectangle 993">
                <a:extLst>
                  <a:ext uri="{FF2B5EF4-FFF2-40B4-BE49-F238E27FC236}">
                    <a16:creationId xmlns:a16="http://schemas.microsoft.com/office/drawing/2014/main" id="{C71AE531-14C9-4E0F-9D4D-C1D832DCE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4" name="Rectangle 994">
                <a:extLst>
                  <a:ext uri="{FF2B5EF4-FFF2-40B4-BE49-F238E27FC236}">
                    <a16:creationId xmlns:a16="http://schemas.microsoft.com/office/drawing/2014/main" id="{B113C4E1-32CE-46DB-AA15-FA3AD05978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5" name="Rectangle 995">
                <a:extLst>
                  <a:ext uri="{FF2B5EF4-FFF2-40B4-BE49-F238E27FC236}">
                    <a16:creationId xmlns:a16="http://schemas.microsoft.com/office/drawing/2014/main" id="{15B0E4F0-92B4-4580-8C5C-951CBB726A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6" name="Rectangle 996">
                <a:extLst>
                  <a:ext uri="{FF2B5EF4-FFF2-40B4-BE49-F238E27FC236}">
                    <a16:creationId xmlns:a16="http://schemas.microsoft.com/office/drawing/2014/main" id="{1D6249A5-FC4C-49DC-9637-0B95257942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7" name="Rectangle 997">
                <a:extLst>
                  <a:ext uri="{FF2B5EF4-FFF2-40B4-BE49-F238E27FC236}">
                    <a16:creationId xmlns:a16="http://schemas.microsoft.com/office/drawing/2014/main" id="{499B804E-8875-44B0-9DD3-51FDD6227E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8" name="Rectangle 998">
                <a:extLst>
                  <a:ext uri="{FF2B5EF4-FFF2-40B4-BE49-F238E27FC236}">
                    <a16:creationId xmlns:a16="http://schemas.microsoft.com/office/drawing/2014/main" id="{92E58241-7EA0-4EFF-B88B-202D064814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9" name="Rectangle 999">
                <a:extLst>
                  <a:ext uri="{FF2B5EF4-FFF2-40B4-BE49-F238E27FC236}">
                    <a16:creationId xmlns:a16="http://schemas.microsoft.com/office/drawing/2014/main" id="{72B07945-AE20-400D-9159-537D6587E1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0" name="Rectangle 1000">
                <a:extLst>
                  <a:ext uri="{FF2B5EF4-FFF2-40B4-BE49-F238E27FC236}">
                    <a16:creationId xmlns:a16="http://schemas.microsoft.com/office/drawing/2014/main" id="{58060ED5-77B7-41F3-A28A-F4237DC76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4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1" name="Rectangle 1001">
                <a:extLst>
                  <a:ext uri="{FF2B5EF4-FFF2-40B4-BE49-F238E27FC236}">
                    <a16:creationId xmlns:a16="http://schemas.microsoft.com/office/drawing/2014/main" id="{10F055A7-E1F8-4B9D-8B6D-CA8D7DE3D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2" name="Rectangle 1002">
                <a:extLst>
                  <a:ext uri="{FF2B5EF4-FFF2-40B4-BE49-F238E27FC236}">
                    <a16:creationId xmlns:a16="http://schemas.microsoft.com/office/drawing/2014/main" id="{D1379DF6-48D0-4FCE-A03A-34546E45B4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204" name="Rectangle 1004">
              <a:extLst>
                <a:ext uri="{FF2B5EF4-FFF2-40B4-BE49-F238E27FC236}">
                  <a16:creationId xmlns:a16="http://schemas.microsoft.com/office/drawing/2014/main" id="{E98702FE-1C17-4188-BBC7-BA113C967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5" name="Rectangle 1005">
              <a:extLst>
                <a:ext uri="{FF2B5EF4-FFF2-40B4-BE49-F238E27FC236}">
                  <a16:creationId xmlns:a16="http://schemas.microsoft.com/office/drawing/2014/main" id="{D11875CD-C1D3-4712-B013-DCFDAC3DBA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6" name="Rectangle 1006">
              <a:extLst>
                <a:ext uri="{FF2B5EF4-FFF2-40B4-BE49-F238E27FC236}">
                  <a16:creationId xmlns:a16="http://schemas.microsoft.com/office/drawing/2014/main" id="{2B439B4D-7784-4922-A236-DCD2C122D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7" name="Rectangle 1007">
              <a:extLst>
                <a:ext uri="{FF2B5EF4-FFF2-40B4-BE49-F238E27FC236}">
                  <a16:creationId xmlns:a16="http://schemas.microsoft.com/office/drawing/2014/main" id="{DBBCAF0F-80DE-40B1-9BF3-35D2471D5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8" name="Rectangle 1008">
              <a:extLst>
                <a:ext uri="{FF2B5EF4-FFF2-40B4-BE49-F238E27FC236}">
                  <a16:creationId xmlns:a16="http://schemas.microsoft.com/office/drawing/2014/main" id="{09EAFFD7-3FB8-4FDF-ABE3-69AB1FF56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9" name="Rectangle 1009">
              <a:extLst>
                <a:ext uri="{FF2B5EF4-FFF2-40B4-BE49-F238E27FC236}">
                  <a16:creationId xmlns:a16="http://schemas.microsoft.com/office/drawing/2014/main" id="{5372F6FA-2F7A-495D-B7A4-4E65AA1E5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0" name="Rectangle 1010">
              <a:extLst>
                <a:ext uri="{FF2B5EF4-FFF2-40B4-BE49-F238E27FC236}">
                  <a16:creationId xmlns:a16="http://schemas.microsoft.com/office/drawing/2014/main" id="{C635E2F9-9474-4D99-8212-57D227DF1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1" name="Rectangle 1011">
              <a:extLst>
                <a:ext uri="{FF2B5EF4-FFF2-40B4-BE49-F238E27FC236}">
                  <a16:creationId xmlns:a16="http://schemas.microsoft.com/office/drawing/2014/main" id="{C26DFC36-ABA2-4E2A-BED5-374091414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2" name="Rectangle 1012">
              <a:extLst>
                <a:ext uri="{FF2B5EF4-FFF2-40B4-BE49-F238E27FC236}">
                  <a16:creationId xmlns:a16="http://schemas.microsoft.com/office/drawing/2014/main" id="{03756BE4-C845-4582-8C03-438B0ADEF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3" name="Rectangle 1013">
              <a:extLst>
                <a:ext uri="{FF2B5EF4-FFF2-40B4-BE49-F238E27FC236}">
                  <a16:creationId xmlns:a16="http://schemas.microsoft.com/office/drawing/2014/main" id="{E95DCE61-8C12-4D58-B4C9-9F11C124E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4" name="Rectangle 1014">
              <a:extLst>
                <a:ext uri="{FF2B5EF4-FFF2-40B4-BE49-F238E27FC236}">
                  <a16:creationId xmlns:a16="http://schemas.microsoft.com/office/drawing/2014/main" id="{0E7CDF58-1114-4256-99D0-02413D78D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5" name="Rectangle 1015">
              <a:extLst>
                <a:ext uri="{FF2B5EF4-FFF2-40B4-BE49-F238E27FC236}">
                  <a16:creationId xmlns:a16="http://schemas.microsoft.com/office/drawing/2014/main" id="{193F711E-D03D-4EC0-B21D-E5EC1B29A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6" name="Rectangle 1016">
              <a:extLst>
                <a:ext uri="{FF2B5EF4-FFF2-40B4-BE49-F238E27FC236}">
                  <a16:creationId xmlns:a16="http://schemas.microsoft.com/office/drawing/2014/main" id="{33696655-DAC0-47F0-BCBD-BDA16880CB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7" name="Rectangle 1017">
              <a:extLst>
                <a:ext uri="{FF2B5EF4-FFF2-40B4-BE49-F238E27FC236}">
                  <a16:creationId xmlns:a16="http://schemas.microsoft.com/office/drawing/2014/main" id="{FB762DC2-BC00-4A03-BF98-DA6DBE8B4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" name="Rectangle 1018">
              <a:extLst>
                <a:ext uri="{FF2B5EF4-FFF2-40B4-BE49-F238E27FC236}">
                  <a16:creationId xmlns:a16="http://schemas.microsoft.com/office/drawing/2014/main" id="{54EB2704-CFA9-4B87-ADF9-870A2216A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6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9" name="Rectangle 1019">
              <a:extLst>
                <a:ext uri="{FF2B5EF4-FFF2-40B4-BE49-F238E27FC236}">
                  <a16:creationId xmlns:a16="http://schemas.microsoft.com/office/drawing/2014/main" id="{4245AEC0-2815-4E31-91D4-FE1ACBC5E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0" name="Rectangle 1020">
              <a:extLst>
                <a:ext uri="{FF2B5EF4-FFF2-40B4-BE49-F238E27FC236}">
                  <a16:creationId xmlns:a16="http://schemas.microsoft.com/office/drawing/2014/main" id="{584E79E0-CA47-4AD1-B6DE-2B186A027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1" name="Rectangle 1021">
              <a:extLst>
                <a:ext uri="{FF2B5EF4-FFF2-40B4-BE49-F238E27FC236}">
                  <a16:creationId xmlns:a16="http://schemas.microsoft.com/office/drawing/2014/main" id="{3EE846A1-42D6-4E5D-ABB3-5FCEC90F1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2" name="Rectangle 1022">
              <a:extLst>
                <a:ext uri="{FF2B5EF4-FFF2-40B4-BE49-F238E27FC236}">
                  <a16:creationId xmlns:a16="http://schemas.microsoft.com/office/drawing/2014/main" id="{434EFE49-2051-478A-9A86-8F3D1169F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3" name="Rectangle 1023">
              <a:extLst>
                <a:ext uri="{FF2B5EF4-FFF2-40B4-BE49-F238E27FC236}">
                  <a16:creationId xmlns:a16="http://schemas.microsoft.com/office/drawing/2014/main" id="{BB527782-F614-4313-9E42-04380B874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4" name="Rectangle 1024">
              <a:extLst>
                <a:ext uri="{FF2B5EF4-FFF2-40B4-BE49-F238E27FC236}">
                  <a16:creationId xmlns:a16="http://schemas.microsoft.com/office/drawing/2014/main" id="{F6E8C7B6-D665-4884-8617-FDDC7CB22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5" name="Rectangle 1025">
              <a:extLst>
                <a:ext uri="{FF2B5EF4-FFF2-40B4-BE49-F238E27FC236}">
                  <a16:creationId xmlns:a16="http://schemas.microsoft.com/office/drawing/2014/main" id="{67A44729-1ED8-4E85-96D3-18A86542B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6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6" name="Rectangle 1026">
              <a:extLst>
                <a:ext uri="{FF2B5EF4-FFF2-40B4-BE49-F238E27FC236}">
                  <a16:creationId xmlns:a16="http://schemas.microsoft.com/office/drawing/2014/main" id="{AF1C523B-69A5-49CA-BA17-8E5C9C46B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7" name="Rectangle 1027">
              <a:extLst>
                <a:ext uri="{FF2B5EF4-FFF2-40B4-BE49-F238E27FC236}">
                  <a16:creationId xmlns:a16="http://schemas.microsoft.com/office/drawing/2014/main" id="{69EA886B-A59E-4787-B949-171C5D338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8" name="Rectangle 1028">
              <a:extLst>
                <a:ext uri="{FF2B5EF4-FFF2-40B4-BE49-F238E27FC236}">
                  <a16:creationId xmlns:a16="http://schemas.microsoft.com/office/drawing/2014/main" id="{A1279D4A-1566-4576-ACB8-6CF273C3FE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2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9" name="Rectangle 1029">
              <a:extLst>
                <a:ext uri="{FF2B5EF4-FFF2-40B4-BE49-F238E27FC236}">
                  <a16:creationId xmlns:a16="http://schemas.microsoft.com/office/drawing/2014/main" id="{F64386AA-6B0B-4D0A-A56B-7E5EFE851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0" name="Rectangle 1030">
              <a:extLst>
                <a:ext uri="{FF2B5EF4-FFF2-40B4-BE49-F238E27FC236}">
                  <a16:creationId xmlns:a16="http://schemas.microsoft.com/office/drawing/2014/main" id="{5A37B001-471D-46E8-9F93-D6C61585C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1" name="Rectangle 1031">
              <a:extLst>
                <a:ext uri="{FF2B5EF4-FFF2-40B4-BE49-F238E27FC236}">
                  <a16:creationId xmlns:a16="http://schemas.microsoft.com/office/drawing/2014/main" id="{EEC009CC-599F-4D16-B5C3-407AAFC48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2" name="Rectangle 1032">
              <a:extLst>
                <a:ext uri="{FF2B5EF4-FFF2-40B4-BE49-F238E27FC236}">
                  <a16:creationId xmlns:a16="http://schemas.microsoft.com/office/drawing/2014/main" id="{7510D990-CF25-47DD-8F58-642BCB1C6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6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3" name="Rectangle 1033">
              <a:extLst>
                <a:ext uri="{FF2B5EF4-FFF2-40B4-BE49-F238E27FC236}">
                  <a16:creationId xmlns:a16="http://schemas.microsoft.com/office/drawing/2014/main" id="{A191B692-774D-41C6-ADBC-9E4E2A721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2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4" name="Rectangle 1034">
              <a:extLst>
                <a:ext uri="{FF2B5EF4-FFF2-40B4-BE49-F238E27FC236}">
                  <a16:creationId xmlns:a16="http://schemas.microsoft.com/office/drawing/2014/main" id="{7E3D724D-455D-4D70-8E1C-A9DC3650D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5" name="Rectangle 1035">
              <a:extLst>
                <a:ext uri="{FF2B5EF4-FFF2-40B4-BE49-F238E27FC236}">
                  <a16:creationId xmlns:a16="http://schemas.microsoft.com/office/drawing/2014/main" id="{CA4B3A9F-5822-43F2-B762-CE3D672A5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6" name="Rectangle 1036">
              <a:extLst>
                <a:ext uri="{FF2B5EF4-FFF2-40B4-BE49-F238E27FC236}">
                  <a16:creationId xmlns:a16="http://schemas.microsoft.com/office/drawing/2014/main" id="{9F735447-E398-4A53-A3A7-9D6B8B904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7" name="Rectangle 1037">
              <a:extLst>
                <a:ext uri="{FF2B5EF4-FFF2-40B4-BE49-F238E27FC236}">
                  <a16:creationId xmlns:a16="http://schemas.microsoft.com/office/drawing/2014/main" id="{1EC49889-41D6-48B8-9684-FC4D81995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8" name="Rectangle 1038">
              <a:extLst>
                <a:ext uri="{FF2B5EF4-FFF2-40B4-BE49-F238E27FC236}">
                  <a16:creationId xmlns:a16="http://schemas.microsoft.com/office/drawing/2014/main" id="{AC636369-D055-40B9-8931-474BEBDB0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0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9" name="Rectangle 1039">
              <a:extLst>
                <a:ext uri="{FF2B5EF4-FFF2-40B4-BE49-F238E27FC236}">
                  <a16:creationId xmlns:a16="http://schemas.microsoft.com/office/drawing/2014/main" id="{CD093BE0-01D0-45E1-A174-A94F28F41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0" name="Rectangle 1040">
              <a:extLst>
                <a:ext uri="{FF2B5EF4-FFF2-40B4-BE49-F238E27FC236}">
                  <a16:creationId xmlns:a16="http://schemas.microsoft.com/office/drawing/2014/main" id="{C1D193D1-DE85-4897-9EB1-C2230CBAE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1" name="Rectangle 1041">
              <a:extLst>
                <a:ext uri="{FF2B5EF4-FFF2-40B4-BE49-F238E27FC236}">
                  <a16:creationId xmlns:a16="http://schemas.microsoft.com/office/drawing/2014/main" id="{61E6D05E-5B47-4B69-AF2D-787B91160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2" name="Rectangle 1042">
              <a:extLst>
                <a:ext uri="{FF2B5EF4-FFF2-40B4-BE49-F238E27FC236}">
                  <a16:creationId xmlns:a16="http://schemas.microsoft.com/office/drawing/2014/main" id="{03236B94-E1BA-4660-88E3-79DE2FEBF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3" name="Rectangle 1043">
              <a:extLst>
                <a:ext uri="{FF2B5EF4-FFF2-40B4-BE49-F238E27FC236}">
                  <a16:creationId xmlns:a16="http://schemas.microsoft.com/office/drawing/2014/main" id="{5A12E987-F0C5-46B0-AE29-4B8D289F93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4" name="Rectangle 1044">
              <a:extLst>
                <a:ext uri="{FF2B5EF4-FFF2-40B4-BE49-F238E27FC236}">
                  <a16:creationId xmlns:a16="http://schemas.microsoft.com/office/drawing/2014/main" id="{CB79D556-1FE6-48BA-950A-C56817B90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5" name="Rectangle 1045">
              <a:extLst>
                <a:ext uri="{FF2B5EF4-FFF2-40B4-BE49-F238E27FC236}">
                  <a16:creationId xmlns:a16="http://schemas.microsoft.com/office/drawing/2014/main" id="{BCECF430-E400-40B0-A7CE-2D6AE4611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4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6" name="Rectangle 1046">
              <a:extLst>
                <a:ext uri="{FF2B5EF4-FFF2-40B4-BE49-F238E27FC236}">
                  <a16:creationId xmlns:a16="http://schemas.microsoft.com/office/drawing/2014/main" id="{720E9F25-BE1C-456F-AADE-AA0318F88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7" name="Rectangle 1047">
              <a:extLst>
                <a:ext uri="{FF2B5EF4-FFF2-40B4-BE49-F238E27FC236}">
                  <a16:creationId xmlns:a16="http://schemas.microsoft.com/office/drawing/2014/main" id="{76513FA4-960C-44C7-951F-3C46D938A7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8" name="Rectangle 1048">
              <a:extLst>
                <a:ext uri="{FF2B5EF4-FFF2-40B4-BE49-F238E27FC236}">
                  <a16:creationId xmlns:a16="http://schemas.microsoft.com/office/drawing/2014/main" id="{1C70C6AA-4203-4957-ABEB-C67F466B3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9" name="Rectangle 1049">
              <a:extLst>
                <a:ext uri="{FF2B5EF4-FFF2-40B4-BE49-F238E27FC236}">
                  <a16:creationId xmlns:a16="http://schemas.microsoft.com/office/drawing/2014/main" id="{2F7354C3-7445-4984-9156-DB1DA9F40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0" name="Rectangle 1050">
              <a:extLst>
                <a:ext uri="{FF2B5EF4-FFF2-40B4-BE49-F238E27FC236}">
                  <a16:creationId xmlns:a16="http://schemas.microsoft.com/office/drawing/2014/main" id="{63F66880-197C-47DC-91FA-4B94512CAB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1" name="Rectangle 1051">
              <a:extLst>
                <a:ext uri="{FF2B5EF4-FFF2-40B4-BE49-F238E27FC236}">
                  <a16:creationId xmlns:a16="http://schemas.microsoft.com/office/drawing/2014/main" id="{4E23B40F-160D-456A-95E7-DE9D2107F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4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2" name="Rectangle 1052">
              <a:extLst>
                <a:ext uri="{FF2B5EF4-FFF2-40B4-BE49-F238E27FC236}">
                  <a16:creationId xmlns:a16="http://schemas.microsoft.com/office/drawing/2014/main" id="{8E478EC6-B5A7-4C55-9450-7EB423AB0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3" name="Rectangle 1053">
              <a:extLst>
                <a:ext uri="{FF2B5EF4-FFF2-40B4-BE49-F238E27FC236}">
                  <a16:creationId xmlns:a16="http://schemas.microsoft.com/office/drawing/2014/main" id="{A8E89B08-282B-4294-ADEC-25C9DBBE4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4" name="Rectangle 1054">
              <a:extLst>
                <a:ext uri="{FF2B5EF4-FFF2-40B4-BE49-F238E27FC236}">
                  <a16:creationId xmlns:a16="http://schemas.microsoft.com/office/drawing/2014/main" id="{960EB2EF-BEC0-419E-96CD-2A826E1D7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0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5" name="Rectangle 1055">
              <a:extLst>
                <a:ext uri="{FF2B5EF4-FFF2-40B4-BE49-F238E27FC236}">
                  <a16:creationId xmlns:a16="http://schemas.microsoft.com/office/drawing/2014/main" id="{64A3A59D-1220-44E3-8007-4AC38A078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6" name="Rectangle 1056">
              <a:extLst>
                <a:ext uri="{FF2B5EF4-FFF2-40B4-BE49-F238E27FC236}">
                  <a16:creationId xmlns:a16="http://schemas.microsoft.com/office/drawing/2014/main" id="{729ABDA8-8394-495F-9C5A-441133098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7" name="Rectangle 1057">
              <a:extLst>
                <a:ext uri="{FF2B5EF4-FFF2-40B4-BE49-F238E27FC236}">
                  <a16:creationId xmlns:a16="http://schemas.microsoft.com/office/drawing/2014/main" id="{26AFD26D-0429-4F58-9F3F-21D6A1F42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" name="Rectangle 1058">
              <a:extLst>
                <a:ext uri="{FF2B5EF4-FFF2-40B4-BE49-F238E27FC236}">
                  <a16:creationId xmlns:a16="http://schemas.microsoft.com/office/drawing/2014/main" id="{E5EAFF8B-A52B-48FC-815E-6B06E7578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4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" name="Rectangle 1059">
              <a:extLst>
                <a:ext uri="{FF2B5EF4-FFF2-40B4-BE49-F238E27FC236}">
                  <a16:creationId xmlns:a16="http://schemas.microsoft.com/office/drawing/2014/main" id="{B2CAB745-8E9C-455B-BDE5-47BE571CA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0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0" name="Rectangle 1060">
              <a:extLst>
                <a:ext uri="{FF2B5EF4-FFF2-40B4-BE49-F238E27FC236}">
                  <a16:creationId xmlns:a16="http://schemas.microsoft.com/office/drawing/2014/main" id="{98D3F91E-9592-4C1C-8669-1ECD62566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1" name="Rectangle 1061">
              <a:extLst>
                <a:ext uri="{FF2B5EF4-FFF2-40B4-BE49-F238E27FC236}">
                  <a16:creationId xmlns:a16="http://schemas.microsoft.com/office/drawing/2014/main" id="{B50E552E-EBF8-43E5-8FDF-C79128860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2" name="Rectangle 1062">
              <a:extLst>
                <a:ext uri="{FF2B5EF4-FFF2-40B4-BE49-F238E27FC236}">
                  <a16:creationId xmlns:a16="http://schemas.microsoft.com/office/drawing/2014/main" id="{50F8265B-A931-4823-B98B-504B49BBE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3" name="Rectangle 1063">
              <a:extLst>
                <a:ext uri="{FF2B5EF4-FFF2-40B4-BE49-F238E27FC236}">
                  <a16:creationId xmlns:a16="http://schemas.microsoft.com/office/drawing/2014/main" id="{CD2D883E-3DF3-4803-9C3E-99D95AF66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4" name="Rectangle 1064">
              <a:extLst>
                <a:ext uri="{FF2B5EF4-FFF2-40B4-BE49-F238E27FC236}">
                  <a16:creationId xmlns:a16="http://schemas.microsoft.com/office/drawing/2014/main" id="{C0DD71EC-9330-4BAB-B770-89606A8BE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8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5" name="Rectangle 1065">
              <a:extLst>
                <a:ext uri="{FF2B5EF4-FFF2-40B4-BE49-F238E27FC236}">
                  <a16:creationId xmlns:a16="http://schemas.microsoft.com/office/drawing/2014/main" id="{4371E2D4-F9BF-47FC-9831-A85C158AB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6" name="Rectangle 1066">
              <a:extLst>
                <a:ext uri="{FF2B5EF4-FFF2-40B4-BE49-F238E27FC236}">
                  <a16:creationId xmlns:a16="http://schemas.microsoft.com/office/drawing/2014/main" id="{B59C140B-56BF-455B-883D-3DC15B3E8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7" name="Rectangle 1067">
              <a:extLst>
                <a:ext uri="{FF2B5EF4-FFF2-40B4-BE49-F238E27FC236}">
                  <a16:creationId xmlns:a16="http://schemas.microsoft.com/office/drawing/2014/main" id="{5B7B0D78-717A-4271-9769-C36B2EC67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8" name="Rectangle 1068">
              <a:extLst>
                <a:ext uri="{FF2B5EF4-FFF2-40B4-BE49-F238E27FC236}">
                  <a16:creationId xmlns:a16="http://schemas.microsoft.com/office/drawing/2014/main" id="{9038DE8E-B236-45F3-9737-817704E36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9" name="Rectangle 1069">
              <a:extLst>
                <a:ext uri="{FF2B5EF4-FFF2-40B4-BE49-F238E27FC236}">
                  <a16:creationId xmlns:a16="http://schemas.microsoft.com/office/drawing/2014/main" id="{A4DADC78-258C-4926-8AC1-E635BA530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0" name="Rectangle 1070">
              <a:extLst>
                <a:ext uri="{FF2B5EF4-FFF2-40B4-BE49-F238E27FC236}">
                  <a16:creationId xmlns:a16="http://schemas.microsoft.com/office/drawing/2014/main" id="{22E78814-F196-409A-8366-F0E2DE0E6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" name="Rectangle 1071">
              <a:extLst>
                <a:ext uri="{FF2B5EF4-FFF2-40B4-BE49-F238E27FC236}">
                  <a16:creationId xmlns:a16="http://schemas.microsoft.com/office/drawing/2014/main" id="{21C7F17E-5470-4F2A-97DB-64151B94B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" name="Rectangle 1072">
              <a:extLst>
                <a:ext uri="{FF2B5EF4-FFF2-40B4-BE49-F238E27FC236}">
                  <a16:creationId xmlns:a16="http://schemas.microsoft.com/office/drawing/2014/main" id="{02901F54-F3E9-4916-81EA-97AB78E98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" name="Rectangle 1073">
              <a:extLst>
                <a:ext uri="{FF2B5EF4-FFF2-40B4-BE49-F238E27FC236}">
                  <a16:creationId xmlns:a16="http://schemas.microsoft.com/office/drawing/2014/main" id="{609384E1-87B5-48AE-9874-123352329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4" name="Rectangle 1074">
              <a:extLst>
                <a:ext uri="{FF2B5EF4-FFF2-40B4-BE49-F238E27FC236}">
                  <a16:creationId xmlns:a16="http://schemas.microsoft.com/office/drawing/2014/main" id="{ED4B232F-12A2-45B7-91BC-9CA231E01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5" name="Rectangle 1075">
              <a:extLst>
                <a:ext uri="{FF2B5EF4-FFF2-40B4-BE49-F238E27FC236}">
                  <a16:creationId xmlns:a16="http://schemas.microsoft.com/office/drawing/2014/main" id="{8917061F-A976-4210-BA9D-19CC0F6F2E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6" name="Rectangle 1076">
              <a:extLst>
                <a:ext uri="{FF2B5EF4-FFF2-40B4-BE49-F238E27FC236}">
                  <a16:creationId xmlns:a16="http://schemas.microsoft.com/office/drawing/2014/main" id="{943263F0-3720-4A35-8E50-B2B825498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7" name="Rectangle 1077">
              <a:extLst>
                <a:ext uri="{FF2B5EF4-FFF2-40B4-BE49-F238E27FC236}">
                  <a16:creationId xmlns:a16="http://schemas.microsoft.com/office/drawing/2014/main" id="{19878AC6-16C8-423E-A88D-B85C4B3C9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8" name="Rectangle 1078">
              <a:extLst>
                <a:ext uri="{FF2B5EF4-FFF2-40B4-BE49-F238E27FC236}">
                  <a16:creationId xmlns:a16="http://schemas.microsoft.com/office/drawing/2014/main" id="{9401C8F5-1AE1-4313-B0C3-897927A00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2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9" name="Rectangle 1079">
              <a:extLst>
                <a:ext uri="{FF2B5EF4-FFF2-40B4-BE49-F238E27FC236}">
                  <a16:creationId xmlns:a16="http://schemas.microsoft.com/office/drawing/2014/main" id="{CDDC1947-3AB1-4BCC-BA82-6D91C6876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0" name="Rectangle 1080">
              <a:extLst>
                <a:ext uri="{FF2B5EF4-FFF2-40B4-BE49-F238E27FC236}">
                  <a16:creationId xmlns:a16="http://schemas.microsoft.com/office/drawing/2014/main" id="{234C7897-B2C9-4E17-B923-9A3965234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1" name="Rectangle 1081">
              <a:extLst>
                <a:ext uri="{FF2B5EF4-FFF2-40B4-BE49-F238E27FC236}">
                  <a16:creationId xmlns:a16="http://schemas.microsoft.com/office/drawing/2014/main" id="{8F1A6568-59A6-4F37-BA9B-A129668CE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8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2" name="Rectangle 1082">
              <a:extLst>
                <a:ext uri="{FF2B5EF4-FFF2-40B4-BE49-F238E27FC236}">
                  <a16:creationId xmlns:a16="http://schemas.microsoft.com/office/drawing/2014/main" id="{F0171758-72D7-4FF7-909B-A6A2026CA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3" name="Rectangle 1083">
              <a:extLst>
                <a:ext uri="{FF2B5EF4-FFF2-40B4-BE49-F238E27FC236}">
                  <a16:creationId xmlns:a16="http://schemas.microsoft.com/office/drawing/2014/main" id="{588A1EBC-119D-42BD-9986-67A50460A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4" name="Rectangle 1084">
              <a:extLst>
                <a:ext uri="{FF2B5EF4-FFF2-40B4-BE49-F238E27FC236}">
                  <a16:creationId xmlns:a16="http://schemas.microsoft.com/office/drawing/2014/main" id="{9BC60F4D-F350-492C-B755-DEBF97818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5" name="Rectangle 1085">
              <a:extLst>
                <a:ext uri="{FF2B5EF4-FFF2-40B4-BE49-F238E27FC236}">
                  <a16:creationId xmlns:a16="http://schemas.microsoft.com/office/drawing/2014/main" id="{EB0CF072-99E8-4798-A663-FDCE12634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" name="Rectangle 1086">
              <a:extLst>
                <a:ext uri="{FF2B5EF4-FFF2-40B4-BE49-F238E27FC236}">
                  <a16:creationId xmlns:a16="http://schemas.microsoft.com/office/drawing/2014/main" id="{AACD6B44-8E4A-4834-996C-925EC0D044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8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" name="Rectangle 1087">
              <a:extLst>
                <a:ext uri="{FF2B5EF4-FFF2-40B4-BE49-F238E27FC236}">
                  <a16:creationId xmlns:a16="http://schemas.microsoft.com/office/drawing/2014/main" id="{91C6B5A1-0879-4FD7-B57D-6C948804F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8" name="Rectangle 1088">
              <a:extLst>
                <a:ext uri="{FF2B5EF4-FFF2-40B4-BE49-F238E27FC236}">
                  <a16:creationId xmlns:a16="http://schemas.microsoft.com/office/drawing/2014/main" id="{3CB69B69-7C96-4AA4-A1C9-090BD406A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9" name="Rectangle 1089">
              <a:extLst>
                <a:ext uri="{FF2B5EF4-FFF2-40B4-BE49-F238E27FC236}">
                  <a16:creationId xmlns:a16="http://schemas.microsoft.com/office/drawing/2014/main" id="{F8DAABB9-7529-4E4F-956C-31F47455F8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" name="Rectangle 1090">
              <a:extLst>
                <a:ext uri="{FF2B5EF4-FFF2-40B4-BE49-F238E27FC236}">
                  <a16:creationId xmlns:a16="http://schemas.microsoft.com/office/drawing/2014/main" id="{DA66E9A5-AAC3-41BC-AA10-8DAF9E210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1" name="Rectangle 1091">
              <a:extLst>
                <a:ext uri="{FF2B5EF4-FFF2-40B4-BE49-F238E27FC236}">
                  <a16:creationId xmlns:a16="http://schemas.microsoft.com/office/drawing/2014/main" id="{FC898416-D438-403F-9A06-F88E8EB3E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2" name="Rectangle 1092">
              <a:extLst>
                <a:ext uri="{FF2B5EF4-FFF2-40B4-BE49-F238E27FC236}">
                  <a16:creationId xmlns:a16="http://schemas.microsoft.com/office/drawing/2014/main" id="{9B35630E-72E7-44FB-9678-9E8C1CA08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3" name="Rectangle 1093">
              <a:extLst>
                <a:ext uri="{FF2B5EF4-FFF2-40B4-BE49-F238E27FC236}">
                  <a16:creationId xmlns:a16="http://schemas.microsoft.com/office/drawing/2014/main" id="{D34FA40A-7AE1-41F0-B76E-746EE7A40F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4" name="Rectangle 1094">
              <a:extLst>
                <a:ext uri="{FF2B5EF4-FFF2-40B4-BE49-F238E27FC236}">
                  <a16:creationId xmlns:a16="http://schemas.microsoft.com/office/drawing/2014/main" id="{CA76035E-A879-41E3-A061-4C1883231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5" name="Rectangle 1095">
              <a:extLst>
                <a:ext uri="{FF2B5EF4-FFF2-40B4-BE49-F238E27FC236}">
                  <a16:creationId xmlns:a16="http://schemas.microsoft.com/office/drawing/2014/main" id="{D9B01C76-BD82-4E45-BCBC-47B82A5F6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6" name="Rectangle 1096">
              <a:extLst>
                <a:ext uri="{FF2B5EF4-FFF2-40B4-BE49-F238E27FC236}">
                  <a16:creationId xmlns:a16="http://schemas.microsoft.com/office/drawing/2014/main" id="{87CDE656-D938-46A7-9B0E-E34D022C6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7" name="Rectangle 1097">
              <a:extLst>
                <a:ext uri="{FF2B5EF4-FFF2-40B4-BE49-F238E27FC236}">
                  <a16:creationId xmlns:a16="http://schemas.microsoft.com/office/drawing/2014/main" id="{2BA6FD01-02DB-4B88-AB87-0CEFFA7A7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8" name="Rectangle 1098">
              <a:extLst>
                <a:ext uri="{FF2B5EF4-FFF2-40B4-BE49-F238E27FC236}">
                  <a16:creationId xmlns:a16="http://schemas.microsoft.com/office/drawing/2014/main" id="{D47A432D-DBDC-4E0E-83E6-33CB3D01C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0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9" name="Rectangle 1099">
              <a:extLst>
                <a:ext uri="{FF2B5EF4-FFF2-40B4-BE49-F238E27FC236}">
                  <a16:creationId xmlns:a16="http://schemas.microsoft.com/office/drawing/2014/main" id="{A5A1282A-803E-4E97-A0EC-6D780188BA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2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" name="Rectangle 1100">
              <a:extLst>
                <a:ext uri="{FF2B5EF4-FFF2-40B4-BE49-F238E27FC236}">
                  <a16:creationId xmlns:a16="http://schemas.microsoft.com/office/drawing/2014/main" id="{6F23D836-9DF7-4C1E-88D6-22D79365B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" name="Rectangle 1101">
              <a:extLst>
                <a:ext uri="{FF2B5EF4-FFF2-40B4-BE49-F238E27FC236}">
                  <a16:creationId xmlns:a16="http://schemas.microsoft.com/office/drawing/2014/main" id="{B0BD861B-9D40-4F9E-A188-7FA807B30C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" name="Rectangle 1102">
              <a:extLst>
                <a:ext uri="{FF2B5EF4-FFF2-40B4-BE49-F238E27FC236}">
                  <a16:creationId xmlns:a16="http://schemas.microsoft.com/office/drawing/2014/main" id="{66E6607A-B073-4AFD-A760-573FB0EE6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" name="Rectangle 1103">
              <a:extLst>
                <a:ext uri="{FF2B5EF4-FFF2-40B4-BE49-F238E27FC236}">
                  <a16:creationId xmlns:a16="http://schemas.microsoft.com/office/drawing/2014/main" id="{3794DB94-1173-4C57-BB61-F8EB37F03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" name="Rectangle 1104">
              <a:extLst>
                <a:ext uri="{FF2B5EF4-FFF2-40B4-BE49-F238E27FC236}">
                  <a16:creationId xmlns:a16="http://schemas.microsoft.com/office/drawing/2014/main" id="{3C077AFF-E288-43B2-A79E-2A89720E0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0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" name="Rectangle 1105">
              <a:extLst>
                <a:ext uri="{FF2B5EF4-FFF2-40B4-BE49-F238E27FC236}">
                  <a16:creationId xmlns:a16="http://schemas.microsoft.com/office/drawing/2014/main" id="{98B20E05-39C0-431D-A654-7748C5CFE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4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" name="Rectangle 1106">
              <a:extLst>
                <a:ext uri="{FF2B5EF4-FFF2-40B4-BE49-F238E27FC236}">
                  <a16:creationId xmlns:a16="http://schemas.microsoft.com/office/drawing/2014/main" id="{3667B919-6402-4BF2-8F8C-3F69F3811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" name="Rectangle 1107">
              <a:extLst>
                <a:ext uri="{FF2B5EF4-FFF2-40B4-BE49-F238E27FC236}">
                  <a16:creationId xmlns:a16="http://schemas.microsoft.com/office/drawing/2014/main" id="{85337517-49F6-44E6-86A6-3C78A9D82A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" name="Rectangle 1108">
              <a:extLst>
                <a:ext uri="{FF2B5EF4-FFF2-40B4-BE49-F238E27FC236}">
                  <a16:creationId xmlns:a16="http://schemas.microsoft.com/office/drawing/2014/main" id="{92A6CEF8-0FED-47C9-8B46-395E370CC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" name="Rectangle 1109">
              <a:extLst>
                <a:ext uri="{FF2B5EF4-FFF2-40B4-BE49-F238E27FC236}">
                  <a16:creationId xmlns:a16="http://schemas.microsoft.com/office/drawing/2014/main" id="{9D4516E3-F6CE-4753-9C53-2B47EF247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" name="Rectangle 1110">
              <a:extLst>
                <a:ext uri="{FF2B5EF4-FFF2-40B4-BE49-F238E27FC236}">
                  <a16:creationId xmlns:a16="http://schemas.microsoft.com/office/drawing/2014/main" id="{33CEDE96-FBA4-4165-A428-97B508910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" name="Rectangle 1111">
              <a:extLst>
                <a:ext uri="{FF2B5EF4-FFF2-40B4-BE49-F238E27FC236}">
                  <a16:creationId xmlns:a16="http://schemas.microsoft.com/office/drawing/2014/main" id="{53F99958-D67E-4F36-A8C3-C2C08BE3E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0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" name="Rectangle 1112">
              <a:extLst>
                <a:ext uri="{FF2B5EF4-FFF2-40B4-BE49-F238E27FC236}">
                  <a16:creationId xmlns:a16="http://schemas.microsoft.com/office/drawing/2014/main" id="{66B72595-20B6-4A4C-993E-F962121CD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6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" name="Rectangle 1113">
              <a:extLst>
                <a:ext uri="{FF2B5EF4-FFF2-40B4-BE49-F238E27FC236}">
                  <a16:creationId xmlns:a16="http://schemas.microsoft.com/office/drawing/2014/main" id="{00389653-31A5-4A21-BE05-CCC7E117C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" name="Rectangle 1114">
              <a:extLst>
                <a:ext uri="{FF2B5EF4-FFF2-40B4-BE49-F238E27FC236}">
                  <a16:creationId xmlns:a16="http://schemas.microsoft.com/office/drawing/2014/main" id="{0D5D83AA-9C9E-47FE-9CD1-D15CDB11C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" name="Rectangle 1115">
              <a:extLst>
                <a:ext uri="{FF2B5EF4-FFF2-40B4-BE49-F238E27FC236}">
                  <a16:creationId xmlns:a16="http://schemas.microsoft.com/office/drawing/2014/main" id="{BD6947F7-F837-4CC5-BA6B-077ED05AD5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" name="Rectangle 1116">
              <a:extLst>
                <a:ext uri="{FF2B5EF4-FFF2-40B4-BE49-F238E27FC236}">
                  <a16:creationId xmlns:a16="http://schemas.microsoft.com/office/drawing/2014/main" id="{E62117D3-0C60-4BF5-BD8C-DB8F9553E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" name="Rectangle 1117">
              <a:extLst>
                <a:ext uri="{FF2B5EF4-FFF2-40B4-BE49-F238E27FC236}">
                  <a16:creationId xmlns:a16="http://schemas.microsoft.com/office/drawing/2014/main" id="{673B92D0-3777-42E8-9514-53CC31970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4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" name="Rectangle 1118">
              <a:extLst>
                <a:ext uri="{FF2B5EF4-FFF2-40B4-BE49-F238E27FC236}">
                  <a16:creationId xmlns:a16="http://schemas.microsoft.com/office/drawing/2014/main" id="{B30C9EAF-4F71-43E4-A6A0-39D91559EB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8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" name="Rectangle 1119">
              <a:extLst>
                <a:ext uri="{FF2B5EF4-FFF2-40B4-BE49-F238E27FC236}">
                  <a16:creationId xmlns:a16="http://schemas.microsoft.com/office/drawing/2014/main" id="{39316526-07C5-47F4-90B9-F360F86E5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0" name="Rectangle 1120">
              <a:extLst>
                <a:ext uri="{FF2B5EF4-FFF2-40B4-BE49-F238E27FC236}">
                  <a16:creationId xmlns:a16="http://schemas.microsoft.com/office/drawing/2014/main" id="{5BCF9229-496A-4B3E-A0C0-26E17FFB8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" name="Rectangle 1121">
              <a:extLst>
                <a:ext uri="{FF2B5EF4-FFF2-40B4-BE49-F238E27FC236}">
                  <a16:creationId xmlns:a16="http://schemas.microsoft.com/office/drawing/2014/main" id="{0DD67FD7-93DC-4685-9F3A-BDBA20998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" name="Rectangle 1122">
              <a:extLst>
                <a:ext uri="{FF2B5EF4-FFF2-40B4-BE49-F238E27FC236}">
                  <a16:creationId xmlns:a16="http://schemas.microsoft.com/office/drawing/2014/main" id="{AED69F4C-CB56-44F1-82D5-D55CB0EE9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" name="Rectangle 1123">
              <a:extLst>
                <a:ext uri="{FF2B5EF4-FFF2-40B4-BE49-F238E27FC236}">
                  <a16:creationId xmlns:a16="http://schemas.microsoft.com/office/drawing/2014/main" id="{EBF7DE45-57C7-4678-BAFF-934851163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4" name="Rectangle 1124">
              <a:extLst>
                <a:ext uri="{FF2B5EF4-FFF2-40B4-BE49-F238E27FC236}">
                  <a16:creationId xmlns:a16="http://schemas.microsoft.com/office/drawing/2014/main" id="{8A11C38B-7FA7-42DF-A2D7-3DF117D31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8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5" name="Rectangle 1125">
              <a:extLst>
                <a:ext uri="{FF2B5EF4-FFF2-40B4-BE49-F238E27FC236}">
                  <a16:creationId xmlns:a16="http://schemas.microsoft.com/office/drawing/2014/main" id="{C158C2DB-A46A-40E9-8DAE-1BB04D80E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8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6" name="Rectangle 1126">
              <a:extLst>
                <a:ext uri="{FF2B5EF4-FFF2-40B4-BE49-F238E27FC236}">
                  <a16:creationId xmlns:a16="http://schemas.microsoft.com/office/drawing/2014/main" id="{0E4F00DE-2DC0-4C07-B06F-36A344C4B0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0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7" name="Rectangle 1127">
              <a:extLst>
                <a:ext uri="{FF2B5EF4-FFF2-40B4-BE49-F238E27FC236}">
                  <a16:creationId xmlns:a16="http://schemas.microsoft.com/office/drawing/2014/main" id="{AA87596D-7643-403A-BFB6-8189DB572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8" name="Rectangle 1128">
              <a:extLst>
                <a:ext uri="{FF2B5EF4-FFF2-40B4-BE49-F238E27FC236}">
                  <a16:creationId xmlns:a16="http://schemas.microsoft.com/office/drawing/2014/main" id="{7E98C715-0E7D-4A0C-9459-68E2BE06E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9" name="Rectangle 1129">
              <a:extLst>
                <a:ext uri="{FF2B5EF4-FFF2-40B4-BE49-F238E27FC236}">
                  <a16:creationId xmlns:a16="http://schemas.microsoft.com/office/drawing/2014/main" id="{A6D4B2DB-44BF-404D-A8EF-D0295B6DE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0" name="Rectangle 1130">
              <a:extLst>
                <a:ext uri="{FF2B5EF4-FFF2-40B4-BE49-F238E27FC236}">
                  <a16:creationId xmlns:a16="http://schemas.microsoft.com/office/drawing/2014/main" id="{028204D2-0EEB-4A96-B29D-AF4E9ABD09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1" name="Rectangle 1131">
              <a:extLst>
                <a:ext uri="{FF2B5EF4-FFF2-40B4-BE49-F238E27FC236}">
                  <a16:creationId xmlns:a16="http://schemas.microsoft.com/office/drawing/2014/main" id="{84B4B5AB-305D-4D72-8980-26A84C506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8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2" name="Rectangle 1132">
              <a:extLst>
                <a:ext uri="{FF2B5EF4-FFF2-40B4-BE49-F238E27FC236}">
                  <a16:creationId xmlns:a16="http://schemas.microsoft.com/office/drawing/2014/main" id="{42AE18A6-4E07-430B-8703-7597FB331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3" name="Rectangle 1133">
              <a:extLst>
                <a:ext uri="{FF2B5EF4-FFF2-40B4-BE49-F238E27FC236}">
                  <a16:creationId xmlns:a16="http://schemas.microsoft.com/office/drawing/2014/main" id="{7A72B481-0640-4D14-AD7F-110AE0017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0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4" name="Rectangle 1134">
              <a:extLst>
                <a:ext uri="{FF2B5EF4-FFF2-40B4-BE49-F238E27FC236}">
                  <a16:creationId xmlns:a16="http://schemas.microsoft.com/office/drawing/2014/main" id="{5352277B-27D5-42EA-94D7-245111AA4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5" name="Rectangle 1135">
              <a:extLst>
                <a:ext uri="{FF2B5EF4-FFF2-40B4-BE49-F238E27FC236}">
                  <a16:creationId xmlns:a16="http://schemas.microsoft.com/office/drawing/2014/main" id="{55567BCB-16FF-4051-B5DF-38D61340B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6" name="Rectangle 1136">
              <a:extLst>
                <a:ext uri="{FF2B5EF4-FFF2-40B4-BE49-F238E27FC236}">
                  <a16:creationId xmlns:a16="http://schemas.microsoft.com/office/drawing/2014/main" id="{9E7764CD-D8D9-40A6-881C-B9497BAF7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7" name="Rectangle 1137">
              <a:extLst>
                <a:ext uri="{FF2B5EF4-FFF2-40B4-BE49-F238E27FC236}">
                  <a16:creationId xmlns:a16="http://schemas.microsoft.com/office/drawing/2014/main" id="{A1895ADF-843A-4F04-85CF-64DB0F2E5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4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8" name="Rectangle 1138">
              <a:extLst>
                <a:ext uri="{FF2B5EF4-FFF2-40B4-BE49-F238E27FC236}">
                  <a16:creationId xmlns:a16="http://schemas.microsoft.com/office/drawing/2014/main" id="{0CA496F6-5170-4F8D-88FE-FF93BBA7E6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4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9" name="Rectangle 1139">
              <a:extLst>
                <a:ext uri="{FF2B5EF4-FFF2-40B4-BE49-F238E27FC236}">
                  <a16:creationId xmlns:a16="http://schemas.microsoft.com/office/drawing/2014/main" id="{79CEA1CE-1DCE-420D-B11D-3B2820132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4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0" name="Rectangle 1140">
              <a:extLst>
                <a:ext uri="{FF2B5EF4-FFF2-40B4-BE49-F238E27FC236}">
                  <a16:creationId xmlns:a16="http://schemas.microsoft.com/office/drawing/2014/main" id="{0F528ABD-60BC-4FF3-B740-394FB8DD97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" name="Rectangle 1141">
              <a:extLst>
                <a:ext uri="{FF2B5EF4-FFF2-40B4-BE49-F238E27FC236}">
                  <a16:creationId xmlns:a16="http://schemas.microsoft.com/office/drawing/2014/main" id="{E9E8C639-7FB5-4B21-BC3A-7D9108EAD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2" name="Rectangle 1142">
              <a:extLst>
                <a:ext uri="{FF2B5EF4-FFF2-40B4-BE49-F238E27FC236}">
                  <a16:creationId xmlns:a16="http://schemas.microsoft.com/office/drawing/2014/main" id="{B73715D6-9902-4A54-B425-16C9E6DEC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3" name="Rectangle 1143">
              <a:extLst>
                <a:ext uri="{FF2B5EF4-FFF2-40B4-BE49-F238E27FC236}">
                  <a16:creationId xmlns:a16="http://schemas.microsoft.com/office/drawing/2014/main" id="{191E8984-C033-497F-ADDB-52259D654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4" name="Rectangle 1144">
              <a:extLst>
                <a:ext uri="{FF2B5EF4-FFF2-40B4-BE49-F238E27FC236}">
                  <a16:creationId xmlns:a16="http://schemas.microsoft.com/office/drawing/2014/main" id="{7C79300E-520A-4788-8D9A-8E543F5C1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5" name="Rectangle 1145">
              <a:extLst>
                <a:ext uri="{FF2B5EF4-FFF2-40B4-BE49-F238E27FC236}">
                  <a16:creationId xmlns:a16="http://schemas.microsoft.com/office/drawing/2014/main" id="{F3A0A349-FCA8-4F05-98E1-4BB3DC1E0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6" name="Rectangle 1146">
              <a:extLst>
                <a:ext uri="{FF2B5EF4-FFF2-40B4-BE49-F238E27FC236}">
                  <a16:creationId xmlns:a16="http://schemas.microsoft.com/office/drawing/2014/main" id="{00E3B6DD-CDCB-4666-BD1B-D4C02F080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4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7" name="Rectangle 1147">
              <a:extLst>
                <a:ext uri="{FF2B5EF4-FFF2-40B4-BE49-F238E27FC236}">
                  <a16:creationId xmlns:a16="http://schemas.microsoft.com/office/drawing/2014/main" id="{16C45184-FC48-4AA6-9136-43CA66BDD7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" name="Rectangle 1148">
              <a:extLst>
                <a:ext uri="{FF2B5EF4-FFF2-40B4-BE49-F238E27FC236}">
                  <a16:creationId xmlns:a16="http://schemas.microsoft.com/office/drawing/2014/main" id="{99C92BBC-83D2-4E9B-8FE9-437433138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6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9" name="Rectangle 1149">
              <a:extLst>
                <a:ext uri="{FF2B5EF4-FFF2-40B4-BE49-F238E27FC236}">
                  <a16:creationId xmlns:a16="http://schemas.microsoft.com/office/drawing/2014/main" id="{98DDC2E5-5EB3-4CB5-9A6E-05F4C452E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0" name="Rectangle 1150">
              <a:extLst>
                <a:ext uri="{FF2B5EF4-FFF2-40B4-BE49-F238E27FC236}">
                  <a16:creationId xmlns:a16="http://schemas.microsoft.com/office/drawing/2014/main" id="{6B0E51AF-4C91-4372-800A-14EE5E746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8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1" name="Rectangle 1151">
              <a:extLst>
                <a:ext uri="{FF2B5EF4-FFF2-40B4-BE49-F238E27FC236}">
                  <a16:creationId xmlns:a16="http://schemas.microsoft.com/office/drawing/2014/main" id="{D454BD39-D2BF-419D-A2CC-E194225E8B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8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2" name="Rectangle 1152">
              <a:extLst>
                <a:ext uri="{FF2B5EF4-FFF2-40B4-BE49-F238E27FC236}">
                  <a16:creationId xmlns:a16="http://schemas.microsoft.com/office/drawing/2014/main" id="{651B21AC-AB18-444B-AF88-7A7B1A821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8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3" name="Rectangle 1153">
              <a:extLst>
                <a:ext uri="{FF2B5EF4-FFF2-40B4-BE49-F238E27FC236}">
                  <a16:creationId xmlns:a16="http://schemas.microsoft.com/office/drawing/2014/main" id="{BBB0E6EC-A90E-4221-B509-1343968E3B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4" name="Rectangle 1154">
              <a:extLst>
                <a:ext uri="{FF2B5EF4-FFF2-40B4-BE49-F238E27FC236}">
                  <a16:creationId xmlns:a16="http://schemas.microsoft.com/office/drawing/2014/main" id="{9EE8CEDE-10B4-4EDE-AD16-4FBC0F8D5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" name="Rectangle 1155">
              <a:extLst>
                <a:ext uri="{FF2B5EF4-FFF2-40B4-BE49-F238E27FC236}">
                  <a16:creationId xmlns:a16="http://schemas.microsoft.com/office/drawing/2014/main" id="{A9A23A5D-5033-4941-962B-7B2331C577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6" name="Rectangle 1156">
              <a:extLst>
                <a:ext uri="{FF2B5EF4-FFF2-40B4-BE49-F238E27FC236}">
                  <a16:creationId xmlns:a16="http://schemas.microsoft.com/office/drawing/2014/main" id="{C77831C7-B7C5-4AB9-8006-82D09183F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7" name="Rectangle 1157">
              <a:extLst>
                <a:ext uri="{FF2B5EF4-FFF2-40B4-BE49-F238E27FC236}">
                  <a16:creationId xmlns:a16="http://schemas.microsoft.com/office/drawing/2014/main" id="{34EF5FE6-E024-431D-8A3C-9C23AD10D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6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8" name="Rectangle 1158">
              <a:extLst>
                <a:ext uri="{FF2B5EF4-FFF2-40B4-BE49-F238E27FC236}">
                  <a16:creationId xmlns:a16="http://schemas.microsoft.com/office/drawing/2014/main" id="{FABAC2FF-6609-434E-85D1-2681CC068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9" name="Rectangle 1159">
              <a:extLst>
                <a:ext uri="{FF2B5EF4-FFF2-40B4-BE49-F238E27FC236}">
                  <a16:creationId xmlns:a16="http://schemas.microsoft.com/office/drawing/2014/main" id="{78C1D079-8772-420A-80F1-278A5B0EB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8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8" name="Rectangle 1160">
              <a:extLst>
                <a:ext uri="{FF2B5EF4-FFF2-40B4-BE49-F238E27FC236}">
                  <a16:creationId xmlns:a16="http://schemas.microsoft.com/office/drawing/2014/main" id="{ECDDF882-A871-4F71-96B7-DCFF0278C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5" name="Rectangle 1161">
              <a:extLst>
                <a:ext uri="{FF2B5EF4-FFF2-40B4-BE49-F238E27FC236}">
                  <a16:creationId xmlns:a16="http://schemas.microsoft.com/office/drawing/2014/main" id="{762B2277-F29F-440B-A5E6-6431E70F7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0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9" name="Rectangle 1162">
              <a:extLst>
                <a:ext uri="{FF2B5EF4-FFF2-40B4-BE49-F238E27FC236}">
                  <a16:creationId xmlns:a16="http://schemas.microsoft.com/office/drawing/2014/main" id="{F8368CDF-9964-47B8-B982-F04599CAF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0" name="Rectangle 1163">
              <a:extLst>
                <a:ext uri="{FF2B5EF4-FFF2-40B4-BE49-F238E27FC236}">
                  <a16:creationId xmlns:a16="http://schemas.microsoft.com/office/drawing/2014/main" id="{9C7C736B-66F6-42C5-9436-22A3FED3A8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2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1" name="Rectangle 1164">
              <a:extLst>
                <a:ext uri="{FF2B5EF4-FFF2-40B4-BE49-F238E27FC236}">
                  <a16:creationId xmlns:a16="http://schemas.microsoft.com/office/drawing/2014/main" id="{E56C45EF-A39C-4C27-A55C-E4A6EA3F7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2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2" name="Rectangle 1165">
              <a:extLst>
                <a:ext uri="{FF2B5EF4-FFF2-40B4-BE49-F238E27FC236}">
                  <a16:creationId xmlns:a16="http://schemas.microsoft.com/office/drawing/2014/main" id="{BC407C3E-B1BC-43CF-B8BB-0101D9D1C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2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3" name="Rectangle 1166">
              <a:extLst>
                <a:ext uri="{FF2B5EF4-FFF2-40B4-BE49-F238E27FC236}">
                  <a16:creationId xmlns:a16="http://schemas.microsoft.com/office/drawing/2014/main" id="{CFE3179B-4F34-429D-9DF2-334539EE5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4" name="Rectangle 1167">
              <a:extLst>
                <a:ext uri="{FF2B5EF4-FFF2-40B4-BE49-F238E27FC236}">
                  <a16:creationId xmlns:a16="http://schemas.microsoft.com/office/drawing/2014/main" id="{48A10126-422E-4EAC-A0B6-4ED1734DE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5" name="Rectangle 1168">
              <a:extLst>
                <a:ext uri="{FF2B5EF4-FFF2-40B4-BE49-F238E27FC236}">
                  <a16:creationId xmlns:a16="http://schemas.microsoft.com/office/drawing/2014/main" id="{35A13DB1-F8EB-482D-9D4D-895BA23F8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6" name="Rectangle 1169">
              <a:extLst>
                <a:ext uri="{FF2B5EF4-FFF2-40B4-BE49-F238E27FC236}">
                  <a16:creationId xmlns:a16="http://schemas.microsoft.com/office/drawing/2014/main" id="{6672C847-53B8-4691-A552-C4A9D4DA9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7" name="Rectangle 1170">
              <a:extLst>
                <a:ext uri="{FF2B5EF4-FFF2-40B4-BE49-F238E27FC236}">
                  <a16:creationId xmlns:a16="http://schemas.microsoft.com/office/drawing/2014/main" id="{3E908A91-B9EA-408E-8A00-4AA330B5E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0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8" name="Rectangle 1171">
              <a:extLst>
                <a:ext uri="{FF2B5EF4-FFF2-40B4-BE49-F238E27FC236}">
                  <a16:creationId xmlns:a16="http://schemas.microsoft.com/office/drawing/2014/main" id="{E4039D4F-E0EA-4973-B255-279ECD59B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9" name="Rectangle 1172">
              <a:extLst>
                <a:ext uri="{FF2B5EF4-FFF2-40B4-BE49-F238E27FC236}">
                  <a16:creationId xmlns:a16="http://schemas.microsoft.com/office/drawing/2014/main" id="{C5AA9151-3244-4EF4-B515-42BDE01C8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2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0" name="Rectangle 1173">
              <a:extLst>
                <a:ext uri="{FF2B5EF4-FFF2-40B4-BE49-F238E27FC236}">
                  <a16:creationId xmlns:a16="http://schemas.microsoft.com/office/drawing/2014/main" id="{884D14A6-FC3C-4A5E-931E-40F096283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1" name="Rectangle 1174">
              <a:extLst>
                <a:ext uri="{FF2B5EF4-FFF2-40B4-BE49-F238E27FC236}">
                  <a16:creationId xmlns:a16="http://schemas.microsoft.com/office/drawing/2014/main" id="{989347A2-BEC1-498E-ABE5-C520B9587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4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2" name="Rectangle 1175">
              <a:extLst>
                <a:ext uri="{FF2B5EF4-FFF2-40B4-BE49-F238E27FC236}">
                  <a16:creationId xmlns:a16="http://schemas.microsoft.com/office/drawing/2014/main" id="{54318BF6-68C4-490D-95A6-E71A49B2F0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3" name="Rectangle 1176">
              <a:extLst>
                <a:ext uri="{FF2B5EF4-FFF2-40B4-BE49-F238E27FC236}">
                  <a16:creationId xmlns:a16="http://schemas.microsoft.com/office/drawing/2014/main" id="{920E6543-084D-431C-929B-D79A116DA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6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4" name="Rectangle 1177">
              <a:extLst>
                <a:ext uri="{FF2B5EF4-FFF2-40B4-BE49-F238E27FC236}">
                  <a16:creationId xmlns:a16="http://schemas.microsoft.com/office/drawing/2014/main" id="{C95A2126-1E13-4F6B-B0F6-212A4B3F1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6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5" name="Rectangle 1178">
              <a:extLst>
                <a:ext uri="{FF2B5EF4-FFF2-40B4-BE49-F238E27FC236}">
                  <a16:creationId xmlns:a16="http://schemas.microsoft.com/office/drawing/2014/main" id="{85F28731-C053-41DC-A799-5F0956815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6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6" name="Rectangle 1179">
              <a:extLst>
                <a:ext uri="{FF2B5EF4-FFF2-40B4-BE49-F238E27FC236}">
                  <a16:creationId xmlns:a16="http://schemas.microsoft.com/office/drawing/2014/main" id="{0E04F11B-45B3-4CEC-B03F-B37B60C37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7" name="Rectangle 1180">
              <a:extLst>
                <a:ext uri="{FF2B5EF4-FFF2-40B4-BE49-F238E27FC236}">
                  <a16:creationId xmlns:a16="http://schemas.microsoft.com/office/drawing/2014/main" id="{609F80B7-7167-4742-873A-3A713553B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8" name="Rectangle 1181">
              <a:extLst>
                <a:ext uri="{FF2B5EF4-FFF2-40B4-BE49-F238E27FC236}">
                  <a16:creationId xmlns:a16="http://schemas.microsoft.com/office/drawing/2014/main" id="{AB9178D3-FBA6-4EE2-B32F-FAB1A6ADE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9" name="Rectangle 1182">
              <a:extLst>
                <a:ext uri="{FF2B5EF4-FFF2-40B4-BE49-F238E27FC236}">
                  <a16:creationId xmlns:a16="http://schemas.microsoft.com/office/drawing/2014/main" id="{493734FD-5264-4D0B-8A4E-DF4299044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0" name="Rectangle 1183">
              <a:extLst>
                <a:ext uri="{FF2B5EF4-FFF2-40B4-BE49-F238E27FC236}">
                  <a16:creationId xmlns:a16="http://schemas.microsoft.com/office/drawing/2014/main" id="{8EACA9F2-B84F-448E-ACDF-2B695C352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4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1" name="Rectangle 1184">
              <a:extLst>
                <a:ext uri="{FF2B5EF4-FFF2-40B4-BE49-F238E27FC236}">
                  <a16:creationId xmlns:a16="http://schemas.microsoft.com/office/drawing/2014/main" id="{71987648-20B8-4202-97E7-20C069448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2" name="Rectangle 1185">
              <a:extLst>
                <a:ext uri="{FF2B5EF4-FFF2-40B4-BE49-F238E27FC236}">
                  <a16:creationId xmlns:a16="http://schemas.microsoft.com/office/drawing/2014/main" id="{941263C1-2D02-4C4C-88A3-9AB542617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6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3" name="Rectangle 1186">
              <a:extLst>
                <a:ext uri="{FF2B5EF4-FFF2-40B4-BE49-F238E27FC236}">
                  <a16:creationId xmlns:a16="http://schemas.microsoft.com/office/drawing/2014/main" id="{66BB41CB-3DCF-423B-A306-331EEAFEA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4" name="Rectangle 1187">
              <a:extLst>
                <a:ext uri="{FF2B5EF4-FFF2-40B4-BE49-F238E27FC236}">
                  <a16:creationId xmlns:a16="http://schemas.microsoft.com/office/drawing/2014/main" id="{07A7A360-384D-4A38-9B67-A6B117A75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8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5" name="Rectangle 1188">
              <a:extLst>
                <a:ext uri="{FF2B5EF4-FFF2-40B4-BE49-F238E27FC236}">
                  <a16:creationId xmlns:a16="http://schemas.microsoft.com/office/drawing/2014/main" id="{E8EACCD7-78A7-4C94-9D43-60DC6742C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6" name="Rectangle 1189">
              <a:extLst>
                <a:ext uri="{FF2B5EF4-FFF2-40B4-BE49-F238E27FC236}">
                  <a16:creationId xmlns:a16="http://schemas.microsoft.com/office/drawing/2014/main" id="{643B5393-EA50-4ABA-88F5-44020D688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0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7" name="Rectangle 1190">
              <a:extLst>
                <a:ext uri="{FF2B5EF4-FFF2-40B4-BE49-F238E27FC236}">
                  <a16:creationId xmlns:a16="http://schemas.microsoft.com/office/drawing/2014/main" id="{7C30E62D-F72D-4F27-BBBF-4BE32C950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0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8" name="Rectangle 1191">
              <a:extLst>
                <a:ext uri="{FF2B5EF4-FFF2-40B4-BE49-F238E27FC236}">
                  <a16:creationId xmlns:a16="http://schemas.microsoft.com/office/drawing/2014/main" id="{239697D3-7D05-4605-B3F1-75486A433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0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9" name="Rectangle 1192">
              <a:extLst>
                <a:ext uri="{FF2B5EF4-FFF2-40B4-BE49-F238E27FC236}">
                  <a16:creationId xmlns:a16="http://schemas.microsoft.com/office/drawing/2014/main" id="{E72A2341-DECA-4A5B-AF4A-2B56049B6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0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0" name="Rectangle 1193">
              <a:extLst>
                <a:ext uri="{FF2B5EF4-FFF2-40B4-BE49-F238E27FC236}">
                  <a16:creationId xmlns:a16="http://schemas.microsoft.com/office/drawing/2014/main" id="{B2AD3B9F-8E1A-4067-8DFE-0CE8B4326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1" name="Rectangle 1194">
              <a:extLst>
                <a:ext uri="{FF2B5EF4-FFF2-40B4-BE49-F238E27FC236}">
                  <a16:creationId xmlns:a16="http://schemas.microsoft.com/office/drawing/2014/main" id="{CE404379-5087-4F1B-9618-3D968DF66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2" name="Rectangle 1195">
              <a:extLst>
                <a:ext uri="{FF2B5EF4-FFF2-40B4-BE49-F238E27FC236}">
                  <a16:creationId xmlns:a16="http://schemas.microsoft.com/office/drawing/2014/main" id="{8A2CFE76-8DB8-4A6E-9597-E572E996D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3" name="Rectangle 1196">
              <a:extLst>
                <a:ext uri="{FF2B5EF4-FFF2-40B4-BE49-F238E27FC236}">
                  <a16:creationId xmlns:a16="http://schemas.microsoft.com/office/drawing/2014/main" id="{CD1F4E51-109E-4B83-856A-3CBFCE856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4" name="Rectangle 1197">
              <a:extLst>
                <a:ext uri="{FF2B5EF4-FFF2-40B4-BE49-F238E27FC236}">
                  <a16:creationId xmlns:a16="http://schemas.microsoft.com/office/drawing/2014/main" id="{4D906C85-618E-4022-833A-A80D7B470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4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5" name="Rectangle 1198">
              <a:extLst>
                <a:ext uri="{FF2B5EF4-FFF2-40B4-BE49-F238E27FC236}">
                  <a16:creationId xmlns:a16="http://schemas.microsoft.com/office/drawing/2014/main" id="{1953D8B0-7FBD-4632-BF81-C5FCA5EC8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05" name="Group 4">
            <a:extLst>
              <a:ext uri="{FF2B5EF4-FFF2-40B4-BE49-F238E27FC236}">
                <a16:creationId xmlns:a16="http://schemas.microsoft.com/office/drawing/2014/main" id="{381D4F9F-9BB4-4EE2-BB74-BFC471C304B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516576" y="2511827"/>
            <a:ext cx="7068767" cy="1674530"/>
            <a:chOff x="360" y="692"/>
            <a:chExt cx="5167" cy="1224"/>
          </a:xfrm>
        </p:grpSpPr>
        <p:sp>
          <p:nvSpPr>
            <p:cNvPr id="806" name="AutoShape 3">
              <a:extLst>
                <a:ext uri="{FF2B5EF4-FFF2-40B4-BE49-F238E27FC236}">
                  <a16:creationId xmlns:a16="http://schemas.microsoft.com/office/drawing/2014/main" id="{702CE83B-7C11-4BE3-8A2C-5A1D678F4B8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61" y="692"/>
              <a:ext cx="5130" cy="1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07" name="Group 205">
              <a:extLst>
                <a:ext uri="{FF2B5EF4-FFF2-40B4-BE49-F238E27FC236}">
                  <a16:creationId xmlns:a16="http://schemas.microsoft.com/office/drawing/2014/main" id="{0D756E17-B05A-4AD4-8F99-1EEE0D5F50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" y="692"/>
              <a:ext cx="5167" cy="1224"/>
              <a:chOff x="360" y="692"/>
              <a:chExt cx="5167" cy="1224"/>
            </a:xfrm>
          </p:grpSpPr>
          <p:sp>
            <p:nvSpPr>
              <p:cNvPr id="1004" name="Rectangle 5">
                <a:extLst>
                  <a:ext uri="{FF2B5EF4-FFF2-40B4-BE49-F238E27FC236}">
                    <a16:creationId xmlns:a16="http://schemas.microsoft.com/office/drawing/2014/main" id="{1FDDBF61-62D6-45A8-AEB2-90C5B2ADA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" y="692"/>
                <a:ext cx="5130" cy="12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5" name="Rectangle 6">
                <a:extLst>
                  <a:ext uri="{FF2B5EF4-FFF2-40B4-BE49-F238E27FC236}">
                    <a16:creationId xmlns:a16="http://schemas.microsoft.com/office/drawing/2014/main" id="{CDE33BEE-4355-4F36-B353-5466FB108C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" y="836"/>
                <a:ext cx="4986" cy="93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6" name="Rectangle 7">
                <a:extLst>
                  <a:ext uri="{FF2B5EF4-FFF2-40B4-BE49-F238E27FC236}">
                    <a16:creationId xmlns:a16="http://schemas.microsoft.com/office/drawing/2014/main" id="{22AA8B55-AF9B-4C8C-A388-3A9995ADF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7" y="1778"/>
                <a:ext cx="30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43.507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07" name="Rectangle 8">
                <a:extLst>
                  <a:ext uri="{FF2B5EF4-FFF2-40B4-BE49-F238E27FC236}">
                    <a16:creationId xmlns:a16="http://schemas.microsoft.com/office/drawing/2014/main" id="{D3785A05-45DB-4608-BCD6-96DA1033DF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" y="1778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08" name="Rectangle 10">
                <a:extLst>
                  <a:ext uri="{FF2B5EF4-FFF2-40B4-BE49-F238E27FC236}">
                    <a16:creationId xmlns:a16="http://schemas.microsoft.com/office/drawing/2014/main" id="{1814A3F2-20B1-4264-BEB0-250D70AF77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" y="770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09" name="Rectangle 11">
                <a:extLst>
                  <a:ext uri="{FF2B5EF4-FFF2-40B4-BE49-F238E27FC236}">
                    <a16:creationId xmlns:a16="http://schemas.microsoft.com/office/drawing/2014/main" id="{FAF6FF4F-610E-4FD6-934F-AA73406CBF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352" y="797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10" name="Rectangle 12">
                <a:extLst>
                  <a:ext uri="{FF2B5EF4-FFF2-40B4-BE49-F238E27FC236}">
                    <a16:creationId xmlns:a16="http://schemas.microsoft.com/office/drawing/2014/main" id="{9750FF04-1708-418B-A70F-321718B3CD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373" y="1682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11" name="Rectangle 14">
                <a:extLst>
                  <a:ext uri="{FF2B5EF4-FFF2-40B4-BE49-F238E27FC236}">
                    <a16:creationId xmlns:a16="http://schemas.microsoft.com/office/drawing/2014/main" id="{4632085A-C319-4DF8-8831-1766803AFF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437" y="1682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12" name="Rectangle 15">
                <a:extLst>
                  <a:ext uri="{FF2B5EF4-FFF2-40B4-BE49-F238E27FC236}">
                    <a16:creationId xmlns:a16="http://schemas.microsoft.com/office/drawing/2014/main" id="{0104A40A-58A0-4427-B053-135EE6B84B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38" y="1178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13" name="Line 17">
                <a:extLst>
                  <a:ext uri="{FF2B5EF4-FFF2-40B4-BE49-F238E27FC236}">
                    <a16:creationId xmlns:a16="http://schemas.microsoft.com/office/drawing/2014/main" id="{982992F9-382A-486E-BB6E-198B04985D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92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4" name="Line 18">
                <a:extLst>
                  <a:ext uri="{FF2B5EF4-FFF2-40B4-BE49-F238E27FC236}">
                    <a16:creationId xmlns:a16="http://schemas.microsoft.com/office/drawing/2014/main" id="{EF9D1E54-AE03-4D39-A579-09B289E040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92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5" name="Line 19">
                <a:extLst>
                  <a:ext uri="{FF2B5EF4-FFF2-40B4-BE49-F238E27FC236}">
                    <a16:creationId xmlns:a16="http://schemas.microsoft.com/office/drawing/2014/main" id="{67353F79-FEBF-48C3-81D8-4DE8499C88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1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6" name="Line 20">
                <a:extLst>
                  <a:ext uri="{FF2B5EF4-FFF2-40B4-BE49-F238E27FC236}">
                    <a16:creationId xmlns:a16="http://schemas.microsoft.com/office/drawing/2014/main" id="{7B1670A4-B767-4629-AE74-775E6DB68B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1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7" name="Line 21">
                <a:extLst>
                  <a:ext uri="{FF2B5EF4-FFF2-40B4-BE49-F238E27FC236}">
                    <a16:creationId xmlns:a16="http://schemas.microsoft.com/office/drawing/2014/main" id="{2BB4C931-09F7-4D59-B921-4B34D02EA3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02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8" name="Line 22">
                <a:extLst>
                  <a:ext uri="{FF2B5EF4-FFF2-40B4-BE49-F238E27FC236}">
                    <a16:creationId xmlns:a16="http://schemas.microsoft.com/office/drawing/2014/main" id="{6F227E7B-FB69-409B-9BEA-3D902928F3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02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9" name="Line 23">
                <a:extLst>
                  <a:ext uri="{FF2B5EF4-FFF2-40B4-BE49-F238E27FC236}">
                    <a16:creationId xmlns:a16="http://schemas.microsoft.com/office/drawing/2014/main" id="{50A564C9-6A7E-4F1E-8E3B-1F9EB78867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9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0" name="Line 24">
                <a:extLst>
                  <a:ext uri="{FF2B5EF4-FFF2-40B4-BE49-F238E27FC236}">
                    <a16:creationId xmlns:a16="http://schemas.microsoft.com/office/drawing/2014/main" id="{5B121A48-7F7F-4DDE-A1D5-D097739ECF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9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1" name="Line 25">
                <a:extLst>
                  <a:ext uri="{FF2B5EF4-FFF2-40B4-BE49-F238E27FC236}">
                    <a16:creationId xmlns:a16="http://schemas.microsoft.com/office/drawing/2014/main" id="{ACB8AD27-682F-41CA-9369-962B730D06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11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2" name="Line 26">
                <a:extLst>
                  <a:ext uri="{FF2B5EF4-FFF2-40B4-BE49-F238E27FC236}">
                    <a16:creationId xmlns:a16="http://schemas.microsoft.com/office/drawing/2014/main" id="{D9184DE1-AE57-43FD-869D-7DF7862E39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11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3" name="Line 27">
                <a:extLst>
                  <a:ext uri="{FF2B5EF4-FFF2-40B4-BE49-F238E27FC236}">
                    <a16:creationId xmlns:a16="http://schemas.microsoft.com/office/drawing/2014/main" id="{B9AF46C3-2130-4D22-9560-016DA7FB84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7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4" name="Line 28">
                <a:extLst>
                  <a:ext uri="{FF2B5EF4-FFF2-40B4-BE49-F238E27FC236}">
                    <a16:creationId xmlns:a16="http://schemas.microsoft.com/office/drawing/2014/main" id="{FAEACBBB-A457-4722-9F68-B9609FD433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7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5" name="Line 29">
                <a:extLst>
                  <a:ext uri="{FF2B5EF4-FFF2-40B4-BE49-F238E27FC236}">
                    <a16:creationId xmlns:a16="http://schemas.microsoft.com/office/drawing/2014/main" id="{6C0A0DCD-4336-45DA-8A17-1B345300BC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20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6" name="Line 30">
                <a:extLst>
                  <a:ext uri="{FF2B5EF4-FFF2-40B4-BE49-F238E27FC236}">
                    <a16:creationId xmlns:a16="http://schemas.microsoft.com/office/drawing/2014/main" id="{D871DD63-5B30-4A19-9B22-8CF95D0AE2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20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7" name="Line 31">
                <a:extLst>
                  <a:ext uri="{FF2B5EF4-FFF2-40B4-BE49-F238E27FC236}">
                    <a16:creationId xmlns:a16="http://schemas.microsoft.com/office/drawing/2014/main" id="{DCCD6BB1-C6EA-42C1-A21B-59C389F918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5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8" name="Line 32">
                <a:extLst>
                  <a:ext uri="{FF2B5EF4-FFF2-40B4-BE49-F238E27FC236}">
                    <a16:creationId xmlns:a16="http://schemas.microsoft.com/office/drawing/2014/main" id="{947BE20E-B675-426B-965C-26D9970896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5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9" name="Line 33">
                <a:extLst>
                  <a:ext uri="{FF2B5EF4-FFF2-40B4-BE49-F238E27FC236}">
                    <a16:creationId xmlns:a16="http://schemas.microsoft.com/office/drawing/2014/main" id="{03C329A2-029C-4BA5-89D2-6EBE34E53C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30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0" name="Line 34">
                <a:extLst>
                  <a:ext uri="{FF2B5EF4-FFF2-40B4-BE49-F238E27FC236}">
                    <a16:creationId xmlns:a16="http://schemas.microsoft.com/office/drawing/2014/main" id="{4EA15155-1650-4926-92EF-A0D3BDAB5B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30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1" name="Line 35">
                <a:extLst>
                  <a:ext uri="{FF2B5EF4-FFF2-40B4-BE49-F238E27FC236}">
                    <a16:creationId xmlns:a16="http://schemas.microsoft.com/office/drawing/2014/main" id="{19B184B9-15D9-42A5-BC3E-DDAD3CEF02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23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2" name="Line 36">
                <a:extLst>
                  <a:ext uri="{FF2B5EF4-FFF2-40B4-BE49-F238E27FC236}">
                    <a16:creationId xmlns:a16="http://schemas.microsoft.com/office/drawing/2014/main" id="{B367CE0D-A07C-4410-BFD6-2FB4217EBF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3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3" name="Line 37">
                <a:extLst>
                  <a:ext uri="{FF2B5EF4-FFF2-40B4-BE49-F238E27FC236}">
                    <a16:creationId xmlns:a16="http://schemas.microsoft.com/office/drawing/2014/main" id="{E94BD46E-956B-4573-ADDC-1D3498D12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39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4" name="Line 38">
                <a:extLst>
                  <a:ext uri="{FF2B5EF4-FFF2-40B4-BE49-F238E27FC236}">
                    <a16:creationId xmlns:a16="http://schemas.microsoft.com/office/drawing/2014/main" id="{42060BC7-683F-43A1-997F-26659301D8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39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5" name="Line 39">
                <a:extLst>
                  <a:ext uri="{FF2B5EF4-FFF2-40B4-BE49-F238E27FC236}">
                    <a16:creationId xmlns:a16="http://schemas.microsoft.com/office/drawing/2014/main" id="{12C05044-B8AC-471A-9AA5-C282FACAF4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1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6" name="Line 40">
                <a:extLst>
                  <a:ext uri="{FF2B5EF4-FFF2-40B4-BE49-F238E27FC236}">
                    <a16:creationId xmlns:a16="http://schemas.microsoft.com/office/drawing/2014/main" id="{615BEA43-AC80-4C62-B6CE-C0FD66F15F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1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7" name="Line 41">
                <a:extLst>
                  <a:ext uri="{FF2B5EF4-FFF2-40B4-BE49-F238E27FC236}">
                    <a16:creationId xmlns:a16="http://schemas.microsoft.com/office/drawing/2014/main" id="{97A5F07A-90B1-4426-92A2-14EA380D20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49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8" name="Line 42">
                <a:extLst>
                  <a:ext uri="{FF2B5EF4-FFF2-40B4-BE49-F238E27FC236}">
                    <a16:creationId xmlns:a16="http://schemas.microsoft.com/office/drawing/2014/main" id="{4039350C-40C8-4713-B15C-11F9D829C5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49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9" name="Line 43">
                <a:extLst>
                  <a:ext uri="{FF2B5EF4-FFF2-40B4-BE49-F238E27FC236}">
                    <a16:creationId xmlns:a16="http://schemas.microsoft.com/office/drawing/2014/main" id="{05083365-ED12-4440-9A13-13185B8821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19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0" name="Line 44">
                <a:extLst>
                  <a:ext uri="{FF2B5EF4-FFF2-40B4-BE49-F238E27FC236}">
                    <a16:creationId xmlns:a16="http://schemas.microsoft.com/office/drawing/2014/main" id="{200E091A-C728-4626-8F9F-D6F289BA43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19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1" name="Line 45">
                <a:extLst>
                  <a:ext uri="{FF2B5EF4-FFF2-40B4-BE49-F238E27FC236}">
                    <a16:creationId xmlns:a16="http://schemas.microsoft.com/office/drawing/2014/main" id="{DD80CE72-972E-4F08-81B7-611900E478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58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2" name="Line 46">
                <a:extLst>
                  <a:ext uri="{FF2B5EF4-FFF2-40B4-BE49-F238E27FC236}">
                    <a16:creationId xmlns:a16="http://schemas.microsoft.com/office/drawing/2014/main" id="{2E9B76E9-3BD7-4EE2-AE96-55A2B99710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58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3" name="Line 47">
                <a:extLst>
                  <a:ext uri="{FF2B5EF4-FFF2-40B4-BE49-F238E27FC236}">
                    <a16:creationId xmlns:a16="http://schemas.microsoft.com/office/drawing/2014/main" id="{B3EB58A2-3B05-49DE-B4AB-5DB5BFD00D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17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4" name="Line 48">
                <a:extLst>
                  <a:ext uri="{FF2B5EF4-FFF2-40B4-BE49-F238E27FC236}">
                    <a16:creationId xmlns:a16="http://schemas.microsoft.com/office/drawing/2014/main" id="{5629D033-563E-4862-889E-B8DFE90590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7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5" name="Line 49">
                <a:extLst>
                  <a:ext uri="{FF2B5EF4-FFF2-40B4-BE49-F238E27FC236}">
                    <a16:creationId xmlns:a16="http://schemas.microsoft.com/office/drawing/2014/main" id="{AC286474-FF66-4BC5-BFA1-AEA64DA547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67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6" name="Line 50">
                <a:extLst>
                  <a:ext uri="{FF2B5EF4-FFF2-40B4-BE49-F238E27FC236}">
                    <a16:creationId xmlns:a16="http://schemas.microsoft.com/office/drawing/2014/main" id="{9DC668E9-5CB4-4960-95CF-05D6E6A47A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67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7" name="Line 51">
                <a:extLst>
                  <a:ext uri="{FF2B5EF4-FFF2-40B4-BE49-F238E27FC236}">
                    <a16:creationId xmlns:a16="http://schemas.microsoft.com/office/drawing/2014/main" id="{A33AEA7A-8432-425F-AEB0-A26B1E48A7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15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8" name="Line 52">
                <a:extLst>
                  <a:ext uri="{FF2B5EF4-FFF2-40B4-BE49-F238E27FC236}">
                    <a16:creationId xmlns:a16="http://schemas.microsoft.com/office/drawing/2014/main" id="{7A284D9D-4D55-4D9A-8702-80403945F4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15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9" name="Freeform 53">
                <a:extLst>
                  <a:ext uri="{FF2B5EF4-FFF2-40B4-BE49-F238E27FC236}">
                    <a16:creationId xmlns:a16="http://schemas.microsoft.com/office/drawing/2014/main" id="{22BBB474-EF75-442E-BE16-1E280F6594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" y="1058"/>
                <a:ext cx="4986" cy="666"/>
              </a:xfrm>
              <a:custGeom>
                <a:avLst/>
                <a:gdLst>
                  <a:gd name="T0" fmla="*/ 60 w 4986"/>
                  <a:gd name="T1" fmla="*/ 480 h 666"/>
                  <a:gd name="T2" fmla="*/ 144 w 4986"/>
                  <a:gd name="T3" fmla="*/ 618 h 666"/>
                  <a:gd name="T4" fmla="*/ 210 w 4986"/>
                  <a:gd name="T5" fmla="*/ 288 h 666"/>
                  <a:gd name="T6" fmla="*/ 294 w 4986"/>
                  <a:gd name="T7" fmla="*/ 666 h 666"/>
                  <a:gd name="T8" fmla="*/ 378 w 4986"/>
                  <a:gd name="T9" fmla="*/ 204 h 666"/>
                  <a:gd name="T10" fmla="*/ 420 w 4986"/>
                  <a:gd name="T11" fmla="*/ 210 h 666"/>
                  <a:gd name="T12" fmla="*/ 516 w 4986"/>
                  <a:gd name="T13" fmla="*/ 666 h 666"/>
                  <a:gd name="T14" fmla="*/ 588 w 4986"/>
                  <a:gd name="T15" fmla="*/ 288 h 666"/>
                  <a:gd name="T16" fmla="*/ 654 w 4986"/>
                  <a:gd name="T17" fmla="*/ 618 h 666"/>
                  <a:gd name="T18" fmla="*/ 750 w 4986"/>
                  <a:gd name="T19" fmla="*/ 408 h 666"/>
                  <a:gd name="T20" fmla="*/ 804 w 4986"/>
                  <a:gd name="T21" fmla="*/ 72 h 666"/>
                  <a:gd name="T22" fmla="*/ 888 w 4986"/>
                  <a:gd name="T23" fmla="*/ 648 h 666"/>
                  <a:gd name="T24" fmla="*/ 972 w 4986"/>
                  <a:gd name="T25" fmla="*/ 390 h 666"/>
                  <a:gd name="T26" fmla="*/ 1026 w 4986"/>
                  <a:gd name="T27" fmla="*/ 516 h 666"/>
                  <a:gd name="T28" fmla="*/ 1122 w 4986"/>
                  <a:gd name="T29" fmla="*/ 552 h 666"/>
                  <a:gd name="T30" fmla="*/ 1182 w 4986"/>
                  <a:gd name="T31" fmla="*/ 174 h 666"/>
                  <a:gd name="T32" fmla="*/ 1248 w 4986"/>
                  <a:gd name="T33" fmla="*/ 528 h 666"/>
                  <a:gd name="T34" fmla="*/ 1350 w 4986"/>
                  <a:gd name="T35" fmla="*/ 480 h 666"/>
                  <a:gd name="T36" fmla="*/ 1398 w 4986"/>
                  <a:gd name="T37" fmla="*/ 354 h 666"/>
                  <a:gd name="T38" fmla="*/ 1482 w 4986"/>
                  <a:gd name="T39" fmla="*/ 660 h 666"/>
                  <a:gd name="T40" fmla="*/ 1566 w 4986"/>
                  <a:gd name="T41" fmla="*/ 126 h 666"/>
                  <a:gd name="T42" fmla="*/ 1632 w 4986"/>
                  <a:gd name="T43" fmla="*/ 450 h 666"/>
                  <a:gd name="T44" fmla="*/ 1716 w 4986"/>
                  <a:gd name="T45" fmla="*/ 636 h 666"/>
                  <a:gd name="T46" fmla="*/ 1776 w 4986"/>
                  <a:gd name="T47" fmla="*/ 42 h 666"/>
                  <a:gd name="T48" fmla="*/ 1854 w 4986"/>
                  <a:gd name="T49" fmla="*/ 660 h 666"/>
                  <a:gd name="T50" fmla="*/ 1944 w 4986"/>
                  <a:gd name="T51" fmla="*/ 258 h 666"/>
                  <a:gd name="T52" fmla="*/ 1992 w 4986"/>
                  <a:gd name="T53" fmla="*/ 156 h 666"/>
                  <a:gd name="T54" fmla="*/ 2082 w 4986"/>
                  <a:gd name="T55" fmla="*/ 666 h 666"/>
                  <a:gd name="T56" fmla="*/ 2160 w 4986"/>
                  <a:gd name="T57" fmla="*/ 330 h 666"/>
                  <a:gd name="T58" fmla="*/ 2220 w 4986"/>
                  <a:gd name="T59" fmla="*/ 600 h 666"/>
                  <a:gd name="T60" fmla="*/ 2310 w 4986"/>
                  <a:gd name="T61" fmla="*/ 510 h 666"/>
                  <a:gd name="T62" fmla="*/ 2370 w 4986"/>
                  <a:gd name="T63" fmla="*/ 54 h 666"/>
                  <a:gd name="T64" fmla="*/ 2454 w 4986"/>
                  <a:gd name="T65" fmla="*/ 642 h 666"/>
                  <a:gd name="T66" fmla="*/ 2538 w 4986"/>
                  <a:gd name="T67" fmla="*/ 432 h 666"/>
                  <a:gd name="T68" fmla="*/ 2586 w 4986"/>
                  <a:gd name="T69" fmla="*/ 414 h 666"/>
                  <a:gd name="T70" fmla="*/ 2676 w 4986"/>
                  <a:gd name="T71" fmla="*/ 618 h 666"/>
                  <a:gd name="T72" fmla="*/ 2754 w 4986"/>
                  <a:gd name="T73" fmla="*/ 42 h 666"/>
                  <a:gd name="T74" fmla="*/ 2814 w 4986"/>
                  <a:gd name="T75" fmla="*/ 498 h 666"/>
                  <a:gd name="T76" fmla="*/ 2910 w 4986"/>
                  <a:gd name="T77" fmla="*/ 564 h 666"/>
                  <a:gd name="T78" fmla="*/ 2964 w 4986"/>
                  <a:gd name="T79" fmla="*/ 312 h 666"/>
                  <a:gd name="T80" fmla="*/ 3048 w 4986"/>
                  <a:gd name="T81" fmla="*/ 666 h 666"/>
                  <a:gd name="T82" fmla="*/ 3132 w 4986"/>
                  <a:gd name="T83" fmla="*/ 180 h 666"/>
                  <a:gd name="T84" fmla="*/ 3186 w 4986"/>
                  <a:gd name="T85" fmla="*/ 330 h 666"/>
                  <a:gd name="T86" fmla="*/ 3282 w 4986"/>
                  <a:gd name="T87" fmla="*/ 648 h 666"/>
                  <a:gd name="T88" fmla="*/ 3348 w 4986"/>
                  <a:gd name="T89" fmla="*/ 192 h 666"/>
                  <a:gd name="T90" fmla="*/ 3408 w 4986"/>
                  <a:gd name="T91" fmla="*/ 624 h 666"/>
                  <a:gd name="T92" fmla="*/ 3504 w 4986"/>
                  <a:gd name="T93" fmla="*/ 390 h 666"/>
                  <a:gd name="T94" fmla="*/ 3558 w 4986"/>
                  <a:gd name="T95" fmla="*/ 102 h 666"/>
                  <a:gd name="T96" fmla="*/ 3642 w 4986"/>
                  <a:gd name="T97" fmla="*/ 654 h 666"/>
                  <a:gd name="T98" fmla="*/ 3726 w 4986"/>
                  <a:gd name="T99" fmla="*/ 372 h 666"/>
                  <a:gd name="T100" fmla="*/ 3780 w 4986"/>
                  <a:gd name="T101" fmla="*/ 528 h 666"/>
                  <a:gd name="T102" fmla="*/ 3876 w 4986"/>
                  <a:gd name="T103" fmla="*/ 540 h 666"/>
                  <a:gd name="T104" fmla="*/ 3936 w 4986"/>
                  <a:gd name="T105" fmla="*/ 246 h 666"/>
                  <a:gd name="T106" fmla="*/ 4038 w 4986"/>
                  <a:gd name="T107" fmla="*/ 660 h 666"/>
                  <a:gd name="T108" fmla="*/ 4140 w 4986"/>
                  <a:gd name="T109" fmla="*/ 174 h 666"/>
                  <a:gd name="T110" fmla="*/ 4254 w 4986"/>
                  <a:gd name="T111" fmla="*/ 606 h 666"/>
                  <a:gd name="T112" fmla="*/ 4338 w 4986"/>
                  <a:gd name="T113" fmla="*/ 30 h 666"/>
                  <a:gd name="T114" fmla="*/ 4458 w 4986"/>
                  <a:gd name="T115" fmla="*/ 660 h 666"/>
                  <a:gd name="T116" fmla="*/ 4542 w 4986"/>
                  <a:gd name="T117" fmla="*/ 336 h 666"/>
                  <a:gd name="T118" fmla="*/ 4668 w 4986"/>
                  <a:gd name="T119" fmla="*/ 492 h 666"/>
                  <a:gd name="T120" fmla="*/ 4740 w 4986"/>
                  <a:gd name="T121" fmla="*/ 168 h 666"/>
                  <a:gd name="T122" fmla="*/ 4884 w 4986"/>
                  <a:gd name="T123" fmla="*/ 522 h 666"/>
                  <a:gd name="T124" fmla="*/ 4944 w 4986"/>
                  <a:gd name="T125" fmla="*/ 432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986" h="666">
                    <a:moveTo>
                      <a:pt x="0" y="78"/>
                    </a:moveTo>
                    <a:lnTo>
                      <a:pt x="0" y="78"/>
                    </a:lnTo>
                    <a:lnTo>
                      <a:pt x="0" y="78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6" y="72"/>
                    </a:lnTo>
                    <a:lnTo>
                      <a:pt x="6" y="78"/>
                    </a:lnTo>
                    <a:lnTo>
                      <a:pt x="6" y="84"/>
                    </a:lnTo>
                    <a:lnTo>
                      <a:pt x="6" y="90"/>
                    </a:lnTo>
                    <a:lnTo>
                      <a:pt x="6" y="96"/>
                    </a:lnTo>
                    <a:lnTo>
                      <a:pt x="6" y="102"/>
                    </a:lnTo>
                    <a:lnTo>
                      <a:pt x="6" y="108"/>
                    </a:lnTo>
                    <a:lnTo>
                      <a:pt x="6" y="114"/>
                    </a:lnTo>
                    <a:lnTo>
                      <a:pt x="6" y="120"/>
                    </a:lnTo>
                    <a:lnTo>
                      <a:pt x="6" y="126"/>
                    </a:lnTo>
                    <a:lnTo>
                      <a:pt x="6" y="132"/>
                    </a:lnTo>
                    <a:lnTo>
                      <a:pt x="6" y="138"/>
                    </a:lnTo>
                    <a:lnTo>
                      <a:pt x="6" y="150"/>
                    </a:lnTo>
                    <a:lnTo>
                      <a:pt x="6" y="150"/>
                    </a:lnTo>
                    <a:lnTo>
                      <a:pt x="6" y="156"/>
                    </a:lnTo>
                    <a:lnTo>
                      <a:pt x="6" y="162"/>
                    </a:lnTo>
                    <a:lnTo>
                      <a:pt x="6" y="168"/>
                    </a:lnTo>
                    <a:lnTo>
                      <a:pt x="6" y="174"/>
                    </a:lnTo>
                    <a:lnTo>
                      <a:pt x="6" y="180"/>
                    </a:lnTo>
                    <a:lnTo>
                      <a:pt x="6" y="186"/>
                    </a:lnTo>
                    <a:lnTo>
                      <a:pt x="6" y="192"/>
                    </a:lnTo>
                    <a:lnTo>
                      <a:pt x="6" y="198"/>
                    </a:lnTo>
                    <a:lnTo>
                      <a:pt x="6" y="198"/>
                    </a:lnTo>
                    <a:lnTo>
                      <a:pt x="6" y="204"/>
                    </a:lnTo>
                    <a:lnTo>
                      <a:pt x="6" y="210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22"/>
                    </a:lnTo>
                    <a:lnTo>
                      <a:pt x="6" y="222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34"/>
                    </a:lnTo>
                    <a:lnTo>
                      <a:pt x="6" y="234"/>
                    </a:lnTo>
                    <a:lnTo>
                      <a:pt x="6" y="240"/>
                    </a:lnTo>
                    <a:lnTo>
                      <a:pt x="6" y="240"/>
                    </a:lnTo>
                    <a:lnTo>
                      <a:pt x="6" y="240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0"/>
                    </a:lnTo>
                    <a:lnTo>
                      <a:pt x="6" y="240"/>
                    </a:lnTo>
                    <a:lnTo>
                      <a:pt x="6" y="240"/>
                    </a:lnTo>
                    <a:lnTo>
                      <a:pt x="6" y="234"/>
                    </a:lnTo>
                    <a:lnTo>
                      <a:pt x="6" y="234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2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0"/>
                    </a:lnTo>
                    <a:lnTo>
                      <a:pt x="12" y="204"/>
                    </a:lnTo>
                    <a:lnTo>
                      <a:pt x="12" y="198"/>
                    </a:lnTo>
                    <a:lnTo>
                      <a:pt x="12" y="198"/>
                    </a:lnTo>
                    <a:lnTo>
                      <a:pt x="12" y="192"/>
                    </a:lnTo>
                    <a:lnTo>
                      <a:pt x="12" y="186"/>
                    </a:lnTo>
                    <a:lnTo>
                      <a:pt x="12" y="180"/>
                    </a:lnTo>
                    <a:lnTo>
                      <a:pt x="12" y="174"/>
                    </a:lnTo>
                    <a:lnTo>
                      <a:pt x="12" y="168"/>
                    </a:lnTo>
                    <a:lnTo>
                      <a:pt x="12" y="162"/>
                    </a:lnTo>
                    <a:lnTo>
                      <a:pt x="12" y="156"/>
                    </a:lnTo>
                    <a:lnTo>
                      <a:pt x="12" y="150"/>
                    </a:lnTo>
                    <a:lnTo>
                      <a:pt x="12" y="150"/>
                    </a:lnTo>
                    <a:lnTo>
                      <a:pt x="12" y="144"/>
                    </a:lnTo>
                    <a:lnTo>
                      <a:pt x="12" y="138"/>
                    </a:lnTo>
                    <a:lnTo>
                      <a:pt x="12" y="132"/>
                    </a:lnTo>
                    <a:lnTo>
                      <a:pt x="12" y="126"/>
                    </a:lnTo>
                    <a:lnTo>
                      <a:pt x="12" y="120"/>
                    </a:lnTo>
                    <a:lnTo>
                      <a:pt x="12" y="114"/>
                    </a:lnTo>
                    <a:lnTo>
                      <a:pt x="12" y="108"/>
                    </a:lnTo>
                    <a:lnTo>
                      <a:pt x="12" y="102"/>
                    </a:lnTo>
                    <a:lnTo>
                      <a:pt x="12" y="96"/>
                    </a:lnTo>
                    <a:lnTo>
                      <a:pt x="12" y="90"/>
                    </a:lnTo>
                    <a:lnTo>
                      <a:pt x="12" y="84"/>
                    </a:lnTo>
                    <a:lnTo>
                      <a:pt x="12" y="78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2" y="66"/>
                    </a:lnTo>
                    <a:lnTo>
                      <a:pt x="12" y="60"/>
                    </a:lnTo>
                    <a:lnTo>
                      <a:pt x="12" y="54"/>
                    </a:lnTo>
                    <a:lnTo>
                      <a:pt x="12" y="54"/>
                    </a:lnTo>
                    <a:lnTo>
                      <a:pt x="12" y="48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8"/>
                    </a:lnTo>
                    <a:lnTo>
                      <a:pt x="18" y="78"/>
                    </a:lnTo>
                    <a:lnTo>
                      <a:pt x="18" y="78"/>
                    </a:lnTo>
                    <a:lnTo>
                      <a:pt x="18" y="78"/>
                    </a:lnTo>
                    <a:lnTo>
                      <a:pt x="18" y="78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18" y="90"/>
                    </a:lnTo>
                    <a:lnTo>
                      <a:pt x="18" y="90"/>
                    </a:lnTo>
                    <a:lnTo>
                      <a:pt x="18" y="90"/>
                    </a:lnTo>
                    <a:lnTo>
                      <a:pt x="18" y="90"/>
                    </a:lnTo>
                    <a:lnTo>
                      <a:pt x="18" y="90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18" y="102"/>
                    </a:lnTo>
                    <a:lnTo>
                      <a:pt x="18" y="102"/>
                    </a:lnTo>
                    <a:lnTo>
                      <a:pt x="18" y="102"/>
                    </a:lnTo>
                    <a:lnTo>
                      <a:pt x="18" y="102"/>
                    </a:lnTo>
                    <a:lnTo>
                      <a:pt x="18" y="102"/>
                    </a:lnTo>
                    <a:lnTo>
                      <a:pt x="18" y="108"/>
                    </a:lnTo>
                    <a:lnTo>
                      <a:pt x="18" y="108"/>
                    </a:lnTo>
                    <a:lnTo>
                      <a:pt x="18" y="108"/>
                    </a:lnTo>
                    <a:lnTo>
                      <a:pt x="18" y="108"/>
                    </a:lnTo>
                    <a:lnTo>
                      <a:pt x="18" y="108"/>
                    </a:lnTo>
                    <a:lnTo>
                      <a:pt x="18" y="114"/>
                    </a:lnTo>
                    <a:lnTo>
                      <a:pt x="18" y="114"/>
                    </a:lnTo>
                    <a:lnTo>
                      <a:pt x="18" y="114"/>
                    </a:lnTo>
                    <a:lnTo>
                      <a:pt x="18" y="114"/>
                    </a:lnTo>
                    <a:lnTo>
                      <a:pt x="18" y="114"/>
                    </a:lnTo>
                    <a:lnTo>
                      <a:pt x="18" y="120"/>
                    </a:lnTo>
                    <a:lnTo>
                      <a:pt x="18" y="120"/>
                    </a:lnTo>
                    <a:lnTo>
                      <a:pt x="18" y="120"/>
                    </a:lnTo>
                    <a:lnTo>
                      <a:pt x="18" y="120"/>
                    </a:lnTo>
                    <a:lnTo>
                      <a:pt x="24" y="120"/>
                    </a:lnTo>
                    <a:lnTo>
                      <a:pt x="24" y="120"/>
                    </a:lnTo>
                    <a:lnTo>
                      <a:pt x="24" y="126"/>
                    </a:lnTo>
                    <a:lnTo>
                      <a:pt x="24" y="126"/>
                    </a:lnTo>
                    <a:lnTo>
                      <a:pt x="24" y="126"/>
                    </a:lnTo>
                    <a:lnTo>
                      <a:pt x="24" y="126"/>
                    </a:lnTo>
                    <a:lnTo>
                      <a:pt x="24" y="126"/>
                    </a:lnTo>
                    <a:lnTo>
                      <a:pt x="24" y="132"/>
                    </a:lnTo>
                    <a:lnTo>
                      <a:pt x="24" y="132"/>
                    </a:lnTo>
                    <a:lnTo>
                      <a:pt x="24" y="132"/>
                    </a:lnTo>
                    <a:lnTo>
                      <a:pt x="24" y="132"/>
                    </a:lnTo>
                    <a:lnTo>
                      <a:pt x="24" y="132"/>
                    </a:lnTo>
                    <a:lnTo>
                      <a:pt x="24" y="132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24" y="144"/>
                    </a:lnTo>
                    <a:lnTo>
                      <a:pt x="24" y="144"/>
                    </a:lnTo>
                    <a:lnTo>
                      <a:pt x="24" y="144"/>
                    </a:lnTo>
                    <a:lnTo>
                      <a:pt x="24" y="144"/>
                    </a:lnTo>
                    <a:lnTo>
                      <a:pt x="24" y="144"/>
                    </a:lnTo>
                    <a:lnTo>
                      <a:pt x="24" y="150"/>
                    </a:lnTo>
                    <a:lnTo>
                      <a:pt x="24" y="150"/>
                    </a:lnTo>
                    <a:lnTo>
                      <a:pt x="24" y="150"/>
                    </a:lnTo>
                    <a:lnTo>
                      <a:pt x="24" y="150"/>
                    </a:lnTo>
                    <a:lnTo>
                      <a:pt x="24" y="150"/>
                    </a:lnTo>
                    <a:lnTo>
                      <a:pt x="24" y="150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24" y="162"/>
                    </a:lnTo>
                    <a:lnTo>
                      <a:pt x="24" y="162"/>
                    </a:lnTo>
                    <a:lnTo>
                      <a:pt x="24" y="162"/>
                    </a:lnTo>
                    <a:lnTo>
                      <a:pt x="24" y="162"/>
                    </a:lnTo>
                    <a:lnTo>
                      <a:pt x="24" y="162"/>
                    </a:lnTo>
                    <a:lnTo>
                      <a:pt x="24" y="162"/>
                    </a:lnTo>
                    <a:lnTo>
                      <a:pt x="24" y="168"/>
                    </a:lnTo>
                    <a:lnTo>
                      <a:pt x="24" y="168"/>
                    </a:lnTo>
                    <a:lnTo>
                      <a:pt x="24" y="168"/>
                    </a:lnTo>
                    <a:lnTo>
                      <a:pt x="24" y="168"/>
                    </a:lnTo>
                    <a:lnTo>
                      <a:pt x="24" y="168"/>
                    </a:lnTo>
                    <a:lnTo>
                      <a:pt x="24" y="168"/>
                    </a:lnTo>
                    <a:lnTo>
                      <a:pt x="24" y="174"/>
                    </a:lnTo>
                    <a:lnTo>
                      <a:pt x="24" y="174"/>
                    </a:lnTo>
                    <a:lnTo>
                      <a:pt x="24" y="174"/>
                    </a:lnTo>
                    <a:lnTo>
                      <a:pt x="24" y="174"/>
                    </a:lnTo>
                    <a:lnTo>
                      <a:pt x="24" y="174"/>
                    </a:lnTo>
                    <a:lnTo>
                      <a:pt x="24" y="180"/>
                    </a:lnTo>
                    <a:lnTo>
                      <a:pt x="24" y="180"/>
                    </a:lnTo>
                    <a:lnTo>
                      <a:pt x="24" y="180"/>
                    </a:lnTo>
                    <a:lnTo>
                      <a:pt x="24" y="180"/>
                    </a:lnTo>
                    <a:lnTo>
                      <a:pt x="24" y="180"/>
                    </a:lnTo>
                    <a:lnTo>
                      <a:pt x="24" y="180"/>
                    </a:lnTo>
                    <a:lnTo>
                      <a:pt x="24" y="186"/>
                    </a:lnTo>
                    <a:lnTo>
                      <a:pt x="24" y="186"/>
                    </a:lnTo>
                    <a:lnTo>
                      <a:pt x="24" y="186"/>
                    </a:lnTo>
                    <a:lnTo>
                      <a:pt x="30" y="186"/>
                    </a:lnTo>
                    <a:lnTo>
                      <a:pt x="30" y="186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0" y="198"/>
                    </a:lnTo>
                    <a:lnTo>
                      <a:pt x="30" y="198"/>
                    </a:lnTo>
                    <a:lnTo>
                      <a:pt x="30" y="198"/>
                    </a:lnTo>
                    <a:lnTo>
                      <a:pt x="30" y="198"/>
                    </a:lnTo>
                    <a:lnTo>
                      <a:pt x="30" y="198"/>
                    </a:lnTo>
                    <a:lnTo>
                      <a:pt x="30" y="198"/>
                    </a:lnTo>
                    <a:lnTo>
                      <a:pt x="30" y="204"/>
                    </a:lnTo>
                    <a:lnTo>
                      <a:pt x="30" y="204"/>
                    </a:lnTo>
                    <a:lnTo>
                      <a:pt x="30" y="204"/>
                    </a:lnTo>
                    <a:lnTo>
                      <a:pt x="30" y="204"/>
                    </a:lnTo>
                    <a:lnTo>
                      <a:pt x="30" y="204"/>
                    </a:lnTo>
                    <a:lnTo>
                      <a:pt x="30" y="204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22"/>
                    </a:lnTo>
                    <a:lnTo>
                      <a:pt x="30" y="222"/>
                    </a:lnTo>
                    <a:lnTo>
                      <a:pt x="42" y="318"/>
                    </a:lnTo>
                    <a:lnTo>
                      <a:pt x="42" y="318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60"/>
                    </a:lnTo>
                    <a:lnTo>
                      <a:pt x="42" y="360"/>
                    </a:lnTo>
                    <a:lnTo>
                      <a:pt x="48" y="360"/>
                    </a:lnTo>
                    <a:lnTo>
                      <a:pt x="48" y="360"/>
                    </a:lnTo>
                    <a:lnTo>
                      <a:pt x="48" y="360"/>
                    </a:lnTo>
                    <a:lnTo>
                      <a:pt x="48" y="360"/>
                    </a:lnTo>
                    <a:lnTo>
                      <a:pt x="48" y="360"/>
                    </a:lnTo>
                    <a:lnTo>
                      <a:pt x="48" y="366"/>
                    </a:lnTo>
                    <a:lnTo>
                      <a:pt x="48" y="366"/>
                    </a:lnTo>
                    <a:lnTo>
                      <a:pt x="54" y="444"/>
                    </a:lnTo>
                    <a:lnTo>
                      <a:pt x="54" y="444"/>
                    </a:lnTo>
                    <a:lnTo>
                      <a:pt x="54" y="444"/>
                    </a:lnTo>
                    <a:lnTo>
                      <a:pt x="54" y="444"/>
                    </a:lnTo>
                    <a:lnTo>
                      <a:pt x="54" y="444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60" y="450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92"/>
                    </a:lnTo>
                    <a:lnTo>
                      <a:pt x="60" y="492"/>
                    </a:lnTo>
                    <a:lnTo>
                      <a:pt x="60" y="492"/>
                    </a:lnTo>
                    <a:lnTo>
                      <a:pt x="60" y="492"/>
                    </a:lnTo>
                    <a:lnTo>
                      <a:pt x="60" y="492"/>
                    </a:lnTo>
                    <a:lnTo>
                      <a:pt x="66" y="492"/>
                    </a:lnTo>
                    <a:lnTo>
                      <a:pt x="66" y="492"/>
                    </a:lnTo>
                    <a:lnTo>
                      <a:pt x="66" y="492"/>
                    </a:lnTo>
                    <a:lnTo>
                      <a:pt x="66" y="492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72" y="528"/>
                    </a:lnTo>
                    <a:lnTo>
                      <a:pt x="72" y="528"/>
                    </a:lnTo>
                    <a:lnTo>
                      <a:pt x="72" y="528"/>
                    </a:lnTo>
                    <a:lnTo>
                      <a:pt x="72" y="528"/>
                    </a:lnTo>
                    <a:lnTo>
                      <a:pt x="72" y="528"/>
                    </a:lnTo>
                    <a:lnTo>
                      <a:pt x="78" y="582"/>
                    </a:lnTo>
                    <a:lnTo>
                      <a:pt x="78" y="582"/>
                    </a:lnTo>
                    <a:lnTo>
                      <a:pt x="78" y="582"/>
                    </a:lnTo>
                    <a:lnTo>
                      <a:pt x="78" y="582"/>
                    </a:lnTo>
                    <a:lnTo>
                      <a:pt x="78" y="582"/>
                    </a:lnTo>
                    <a:lnTo>
                      <a:pt x="78" y="582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6"/>
                    </a:lnTo>
                    <a:lnTo>
                      <a:pt x="84" y="60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8"/>
                    </a:lnTo>
                    <a:lnTo>
                      <a:pt x="96" y="648"/>
                    </a:lnTo>
                    <a:lnTo>
                      <a:pt x="96" y="648"/>
                    </a:lnTo>
                    <a:lnTo>
                      <a:pt x="96" y="648"/>
                    </a:lnTo>
                    <a:lnTo>
                      <a:pt x="96" y="648"/>
                    </a:lnTo>
                    <a:lnTo>
                      <a:pt x="96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2"/>
                    </a:lnTo>
                    <a:lnTo>
                      <a:pt x="144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62" y="564"/>
                    </a:lnTo>
                    <a:lnTo>
                      <a:pt x="162" y="564"/>
                    </a:lnTo>
                    <a:lnTo>
                      <a:pt x="162" y="564"/>
                    </a:lnTo>
                    <a:lnTo>
                      <a:pt x="162" y="564"/>
                    </a:lnTo>
                    <a:lnTo>
                      <a:pt x="162" y="564"/>
                    </a:lnTo>
                    <a:lnTo>
                      <a:pt x="162" y="564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56"/>
                    </a:lnTo>
                    <a:lnTo>
                      <a:pt x="174" y="456"/>
                    </a:lnTo>
                    <a:lnTo>
                      <a:pt x="180" y="456"/>
                    </a:lnTo>
                    <a:lnTo>
                      <a:pt x="180" y="456"/>
                    </a:lnTo>
                    <a:lnTo>
                      <a:pt x="180" y="456"/>
                    </a:lnTo>
                    <a:lnTo>
                      <a:pt x="180" y="456"/>
                    </a:lnTo>
                    <a:lnTo>
                      <a:pt x="180" y="456"/>
                    </a:lnTo>
                    <a:lnTo>
                      <a:pt x="180" y="456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14"/>
                    </a:lnTo>
                    <a:lnTo>
                      <a:pt x="180" y="414"/>
                    </a:lnTo>
                    <a:lnTo>
                      <a:pt x="180" y="414"/>
                    </a:lnTo>
                    <a:lnTo>
                      <a:pt x="180" y="414"/>
                    </a:lnTo>
                    <a:lnTo>
                      <a:pt x="180" y="414"/>
                    </a:lnTo>
                    <a:lnTo>
                      <a:pt x="186" y="414"/>
                    </a:lnTo>
                    <a:lnTo>
                      <a:pt x="186" y="414"/>
                    </a:lnTo>
                    <a:lnTo>
                      <a:pt x="186" y="414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66"/>
                    </a:lnTo>
                    <a:lnTo>
                      <a:pt x="186" y="366"/>
                    </a:lnTo>
                    <a:lnTo>
                      <a:pt x="186" y="366"/>
                    </a:lnTo>
                    <a:lnTo>
                      <a:pt x="186" y="366"/>
                    </a:lnTo>
                    <a:lnTo>
                      <a:pt x="186" y="366"/>
                    </a:lnTo>
                    <a:lnTo>
                      <a:pt x="192" y="366"/>
                    </a:lnTo>
                    <a:lnTo>
                      <a:pt x="192" y="366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0"/>
                    </a:lnTo>
                    <a:lnTo>
                      <a:pt x="192" y="330"/>
                    </a:lnTo>
                    <a:lnTo>
                      <a:pt x="192" y="330"/>
                    </a:lnTo>
                    <a:lnTo>
                      <a:pt x="192" y="330"/>
                    </a:lnTo>
                    <a:lnTo>
                      <a:pt x="192" y="330"/>
                    </a:lnTo>
                    <a:lnTo>
                      <a:pt x="192" y="330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2"/>
                    </a:lnTo>
                    <a:lnTo>
                      <a:pt x="192" y="312"/>
                    </a:lnTo>
                    <a:lnTo>
                      <a:pt x="192" y="312"/>
                    </a:lnTo>
                    <a:lnTo>
                      <a:pt x="198" y="312"/>
                    </a:lnTo>
                    <a:lnTo>
                      <a:pt x="198" y="312"/>
                    </a:lnTo>
                    <a:lnTo>
                      <a:pt x="198" y="312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0"/>
                    </a:lnTo>
                    <a:lnTo>
                      <a:pt x="198" y="300"/>
                    </a:lnTo>
                    <a:lnTo>
                      <a:pt x="198" y="300"/>
                    </a:lnTo>
                    <a:lnTo>
                      <a:pt x="198" y="300"/>
                    </a:lnTo>
                    <a:lnTo>
                      <a:pt x="198" y="300"/>
                    </a:lnTo>
                    <a:lnTo>
                      <a:pt x="198" y="300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88"/>
                    </a:lnTo>
                    <a:lnTo>
                      <a:pt x="198" y="288"/>
                    </a:lnTo>
                    <a:lnTo>
                      <a:pt x="198" y="288"/>
                    </a:lnTo>
                    <a:lnTo>
                      <a:pt x="198" y="288"/>
                    </a:lnTo>
                    <a:lnTo>
                      <a:pt x="198" y="288"/>
                    </a:lnTo>
                    <a:lnTo>
                      <a:pt x="198" y="288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76"/>
                    </a:lnTo>
                    <a:lnTo>
                      <a:pt x="198" y="276"/>
                    </a:lnTo>
                    <a:lnTo>
                      <a:pt x="198" y="276"/>
                    </a:lnTo>
                    <a:lnTo>
                      <a:pt x="198" y="270"/>
                    </a:lnTo>
                    <a:lnTo>
                      <a:pt x="198" y="270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58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198" y="246"/>
                    </a:lnTo>
                    <a:lnTo>
                      <a:pt x="198" y="240"/>
                    </a:lnTo>
                    <a:lnTo>
                      <a:pt x="198" y="234"/>
                    </a:lnTo>
                    <a:lnTo>
                      <a:pt x="198" y="228"/>
                    </a:lnTo>
                    <a:lnTo>
                      <a:pt x="198" y="222"/>
                    </a:lnTo>
                    <a:lnTo>
                      <a:pt x="198" y="222"/>
                    </a:lnTo>
                    <a:lnTo>
                      <a:pt x="198" y="216"/>
                    </a:lnTo>
                    <a:lnTo>
                      <a:pt x="198" y="210"/>
                    </a:lnTo>
                    <a:lnTo>
                      <a:pt x="198" y="204"/>
                    </a:lnTo>
                    <a:lnTo>
                      <a:pt x="198" y="198"/>
                    </a:lnTo>
                    <a:lnTo>
                      <a:pt x="198" y="192"/>
                    </a:lnTo>
                    <a:lnTo>
                      <a:pt x="198" y="186"/>
                    </a:lnTo>
                    <a:lnTo>
                      <a:pt x="198" y="180"/>
                    </a:lnTo>
                    <a:lnTo>
                      <a:pt x="198" y="174"/>
                    </a:lnTo>
                    <a:lnTo>
                      <a:pt x="198" y="168"/>
                    </a:lnTo>
                    <a:lnTo>
                      <a:pt x="198" y="156"/>
                    </a:lnTo>
                    <a:lnTo>
                      <a:pt x="198" y="150"/>
                    </a:lnTo>
                    <a:lnTo>
                      <a:pt x="198" y="144"/>
                    </a:lnTo>
                    <a:lnTo>
                      <a:pt x="198" y="138"/>
                    </a:lnTo>
                    <a:lnTo>
                      <a:pt x="204" y="132"/>
                    </a:lnTo>
                    <a:lnTo>
                      <a:pt x="204" y="126"/>
                    </a:lnTo>
                    <a:lnTo>
                      <a:pt x="204" y="120"/>
                    </a:lnTo>
                    <a:lnTo>
                      <a:pt x="204" y="114"/>
                    </a:lnTo>
                    <a:lnTo>
                      <a:pt x="204" y="108"/>
                    </a:lnTo>
                    <a:lnTo>
                      <a:pt x="204" y="102"/>
                    </a:lnTo>
                    <a:lnTo>
                      <a:pt x="204" y="96"/>
                    </a:lnTo>
                    <a:lnTo>
                      <a:pt x="204" y="90"/>
                    </a:lnTo>
                    <a:lnTo>
                      <a:pt x="204" y="84"/>
                    </a:lnTo>
                    <a:lnTo>
                      <a:pt x="204" y="78"/>
                    </a:lnTo>
                    <a:lnTo>
                      <a:pt x="204" y="72"/>
                    </a:lnTo>
                    <a:lnTo>
                      <a:pt x="204" y="66"/>
                    </a:lnTo>
                    <a:lnTo>
                      <a:pt x="204" y="60"/>
                    </a:lnTo>
                    <a:lnTo>
                      <a:pt x="204" y="54"/>
                    </a:lnTo>
                    <a:lnTo>
                      <a:pt x="204" y="48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0"/>
                    </a:lnTo>
                    <a:lnTo>
                      <a:pt x="204" y="30"/>
                    </a:lnTo>
                    <a:lnTo>
                      <a:pt x="204" y="24"/>
                    </a:lnTo>
                    <a:lnTo>
                      <a:pt x="204" y="24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24"/>
                    </a:lnTo>
                    <a:lnTo>
                      <a:pt x="204" y="24"/>
                    </a:lnTo>
                    <a:lnTo>
                      <a:pt x="204" y="30"/>
                    </a:lnTo>
                    <a:lnTo>
                      <a:pt x="204" y="30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8"/>
                    </a:lnTo>
                    <a:lnTo>
                      <a:pt x="204" y="54"/>
                    </a:lnTo>
                    <a:lnTo>
                      <a:pt x="204" y="60"/>
                    </a:lnTo>
                    <a:lnTo>
                      <a:pt x="204" y="66"/>
                    </a:lnTo>
                    <a:lnTo>
                      <a:pt x="204" y="72"/>
                    </a:lnTo>
                    <a:lnTo>
                      <a:pt x="204" y="78"/>
                    </a:lnTo>
                    <a:lnTo>
                      <a:pt x="204" y="84"/>
                    </a:lnTo>
                    <a:lnTo>
                      <a:pt x="204" y="90"/>
                    </a:lnTo>
                    <a:lnTo>
                      <a:pt x="204" y="96"/>
                    </a:lnTo>
                    <a:lnTo>
                      <a:pt x="204" y="102"/>
                    </a:lnTo>
                    <a:lnTo>
                      <a:pt x="204" y="108"/>
                    </a:lnTo>
                    <a:lnTo>
                      <a:pt x="204" y="114"/>
                    </a:lnTo>
                    <a:lnTo>
                      <a:pt x="204" y="120"/>
                    </a:lnTo>
                    <a:lnTo>
                      <a:pt x="204" y="126"/>
                    </a:lnTo>
                    <a:lnTo>
                      <a:pt x="204" y="132"/>
                    </a:lnTo>
                    <a:lnTo>
                      <a:pt x="204" y="138"/>
                    </a:lnTo>
                    <a:lnTo>
                      <a:pt x="204" y="144"/>
                    </a:lnTo>
                    <a:lnTo>
                      <a:pt x="204" y="150"/>
                    </a:lnTo>
                    <a:lnTo>
                      <a:pt x="204" y="156"/>
                    </a:lnTo>
                    <a:lnTo>
                      <a:pt x="204" y="168"/>
                    </a:lnTo>
                    <a:lnTo>
                      <a:pt x="210" y="174"/>
                    </a:lnTo>
                    <a:lnTo>
                      <a:pt x="210" y="180"/>
                    </a:lnTo>
                    <a:lnTo>
                      <a:pt x="210" y="186"/>
                    </a:lnTo>
                    <a:lnTo>
                      <a:pt x="210" y="192"/>
                    </a:lnTo>
                    <a:lnTo>
                      <a:pt x="210" y="198"/>
                    </a:lnTo>
                    <a:lnTo>
                      <a:pt x="210" y="204"/>
                    </a:lnTo>
                    <a:lnTo>
                      <a:pt x="210" y="210"/>
                    </a:lnTo>
                    <a:lnTo>
                      <a:pt x="210" y="216"/>
                    </a:lnTo>
                    <a:lnTo>
                      <a:pt x="210" y="222"/>
                    </a:lnTo>
                    <a:lnTo>
                      <a:pt x="210" y="222"/>
                    </a:lnTo>
                    <a:lnTo>
                      <a:pt x="210" y="228"/>
                    </a:lnTo>
                    <a:lnTo>
                      <a:pt x="210" y="234"/>
                    </a:lnTo>
                    <a:lnTo>
                      <a:pt x="210" y="240"/>
                    </a:lnTo>
                    <a:lnTo>
                      <a:pt x="210" y="246"/>
                    </a:lnTo>
                    <a:lnTo>
                      <a:pt x="210" y="252"/>
                    </a:lnTo>
                    <a:lnTo>
                      <a:pt x="210" y="252"/>
                    </a:lnTo>
                    <a:lnTo>
                      <a:pt x="210" y="258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70"/>
                    </a:lnTo>
                    <a:lnTo>
                      <a:pt x="210" y="270"/>
                    </a:lnTo>
                    <a:lnTo>
                      <a:pt x="210" y="276"/>
                    </a:lnTo>
                    <a:lnTo>
                      <a:pt x="210" y="276"/>
                    </a:lnTo>
                    <a:lnTo>
                      <a:pt x="210" y="276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300"/>
                    </a:lnTo>
                    <a:lnTo>
                      <a:pt x="210" y="300"/>
                    </a:lnTo>
                    <a:lnTo>
                      <a:pt x="210" y="300"/>
                    </a:lnTo>
                    <a:lnTo>
                      <a:pt x="210" y="300"/>
                    </a:lnTo>
                    <a:lnTo>
                      <a:pt x="210" y="300"/>
                    </a:lnTo>
                    <a:lnTo>
                      <a:pt x="210" y="300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12"/>
                    </a:lnTo>
                    <a:lnTo>
                      <a:pt x="210" y="312"/>
                    </a:lnTo>
                    <a:lnTo>
                      <a:pt x="210" y="312"/>
                    </a:lnTo>
                    <a:lnTo>
                      <a:pt x="210" y="312"/>
                    </a:lnTo>
                    <a:lnTo>
                      <a:pt x="210" y="312"/>
                    </a:lnTo>
                    <a:lnTo>
                      <a:pt x="210" y="312"/>
                    </a:lnTo>
                    <a:lnTo>
                      <a:pt x="210" y="318"/>
                    </a:lnTo>
                    <a:lnTo>
                      <a:pt x="210" y="318"/>
                    </a:lnTo>
                    <a:lnTo>
                      <a:pt x="216" y="318"/>
                    </a:lnTo>
                    <a:lnTo>
                      <a:pt x="216" y="318"/>
                    </a:lnTo>
                    <a:lnTo>
                      <a:pt x="216" y="318"/>
                    </a:lnTo>
                    <a:lnTo>
                      <a:pt x="216" y="318"/>
                    </a:lnTo>
                    <a:lnTo>
                      <a:pt x="216" y="318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6"/>
                    </a:lnTo>
                    <a:lnTo>
                      <a:pt x="216" y="336"/>
                    </a:lnTo>
                    <a:lnTo>
                      <a:pt x="216" y="336"/>
                    </a:lnTo>
                    <a:lnTo>
                      <a:pt x="216" y="336"/>
                    </a:lnTo>
                    <a:lnTo>
                      <a:pt x="216" y="336"/>
                    </a:lnTo>
                    <a:lnTo>
                      <a:pt x="216" y="336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6"/>
                    </a:lnTo>
                    <a:lnTo>
                      <a:pt x="216" y="366"/>
                    </a:lnTo>
                    <a:lnTo>
                      <a:pt x="216" y="366"/>
                    </a:lnTo>
                    <a:lnTo>
                      <a:pt x="216" y="366"/>
                    </a:lnTo>
                    <a:lnTo>
                      <a:pt x="216" y="366"/>
                    </a:lnTo>
                    <a:lnTo>
                      <a:pt x="216" y="366"/>
                    </a:lnTo>
                    <a:lnTo>
                      <a:pt x="222" y="366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32"/>
                    </a:lnTo>
                    <a:lnTo>
                      <a:pt x="228" y="432"/>
                    </a:lnTo>
                    <a:lnTo>
                      <a:pt x="228" y="432"/>
                    </a:lnTo>
                    <a:lnTo>
                      <a:pt x="240" y="498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8"/>
                    </a:lnTo>
                    <a:lnTo>
                      <a:pt x="258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300" y="666"/>
                    </a:lnTo>
                    <a:lnTo>
                      <a:pt x="300" y="666"/>
                    </a:lnTo>
                    <a:lnTo>
                      <a:pt x="300" y="666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54"/>
                    </a:lnTo>
                    <a:lnTo>
                      <a:pt x="300" y="654"/>
                    </a:lnTo>
                    <a:lnTo>
                      <a:pt x="300" y="654"/>
                    </a:lnTo>
                    <a:lnTo>
                      <a:pt x="300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6" y="558"/>
                    </a:lnTo>
                    <a:lnTo>
                      <a:pt x="336" y="558"/>
                    </a:lnTo>
                    <a:lnTo>
                      <a:pt x="336" y="558"/>
                    </a:lnTo>
                    <a:lnTo>
                      <a:pt x="336" y="558"/>
                    </a:lnTo>
                    <a:lnTo>
                      <a:pt x="336" y="558"/>
                    </a:lnTo>
                    <a:lnTo>
                      <a:pt x="336" y="558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42" y="528"/>
                    </a:lnTo>
                    <a:lnTo>
                      <a:pt x="342" y="528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2"/>
                    </a:lnTo>
                    <a:lnTo>
                      <a:pt x="354" y="426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84"/>
                    </a:lnTo>
                    <a:lnTo>
                      <a:pt x="360" y="384"/>
                    </a:lnTo>
                    <a:lnTo>
                      <a:pt x="360" y="384"/>
                    </a:lnTo>
                    <a:lnTo>
                      <a:pt x="360" y="384"/>
                    </a:lnTo>
                    <a:lnTo>
                      <a:pt x="360" y="384"/>
                    </a:lnTo>
                    <a:lnTo>
                      <a:pt x="372" y="294"/>
                    </a:lnTo>
                    <a:lnTo>
                      <a:pt x="372" y="294"/>
                    </a:lnTo>
                    <a:lnTo>
                      <a:pt x="372" y="294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76"/>
                    </a:lnTo>
                    <a:lnTo>
                      <a:pt x="372" y="276"/>
                    </a:lnTo>
                    <a:lnTo>
                      <a:pt x="372" y="276"/>
                    </a:lnTo>
                    <a:lnTo>
                      <a:pt x="372" y="276"/>
                    </a:lnTo>
                    <a:lnTo>
                      <a:pt x="372" y="276"/>
                    </a:lnTo>
                    <a:lnTo>
                      <a:pt x="372" y="276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58"/>
                    </a:lnTo>
                    <a:lnTo>
                      <a:pt x="372" y="258"/>
                    </a:lnTo>
                    <a:lnTo>
                      <a:pt x="372" y="258"/>
                    </a:lnTo>
                    <a:lnTo>
                      <a:pt x="372" y="258"/>
                    </a:lnTo>
                    <a:lnTo>
                      <a:pt x="372" y="258"/>
                    </a:lnTo>
                    <a:lnTo>
                      <a:pt x="372" y="258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8" y="240"/>
                    </a:lnTo>
                    <a:lnTo>
                      <a:pt x="378" y="240"/>
                    </a:lnTo>
                    <a:lnTo>
                      <a:pt x="378" y="240"/>
                    </a:lnTo>
                    <a:lnTo>
                      <a:pt x="378" y="240"/>
                    </a:lnTo>
                    <a:lnTo>
                      <a:pt x="378" y="240"/>
                    </a:lnTo>
                    <a:lnTo>
                      <a:pt x="378" y="240"/>
                    </a:lnTo>
                    <a:lnTo>
                      <a:pt x="378" y="234"/>
                    </a:lnTo>
                    <a:lnTo>
                      <a:pt x="378" y="234"/>
                    </a:lnTo>
                    <a:lnTo>
                      <a:pt x="378" y="234"/>
                    </a:lnTo>
                    <a:lnTo>
                      <a:pt x="378" y="234"/>
                    </a:lnTo>
                    <a:lnTo>
                      <a:pt x="378" y="234"/>
                    </a:lnTo>
                    <a:lnTo>
                      <a:pt x="378" y="234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2"/>
                    </a:lnTo>
                    <a:lnTo>
                      <a:pt x="378" y="222"/>
                    </a:lnTo>
                    <a:lnTo>
                      <a:pt x="378" y="222"/>
                    </a:lnTo>
                    <a:lnTo>
                      <a:pt x="378" y="222"/>
                    </a:lnTo>
                    <a:lnTo>
                      <a:pt x="378" y="222"/>
                    </a:lnTo>
                    <a:lnTo>
                      <a:pt x="378" y="222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0"/>
                    </a:lnTo>
                    <a:lnTo>
                      <a:pt x="378" y="210"/>
                    </a:lnTo>
                    <a:lnTo>
                      <a:pt x="378" y="210"/>
                    </a:lnTo>
                    <a:lnTo>
                      <a:pt x="378" y="210"/>
                    </a:lnTo>
                    <a:lnTo>
                      <a:pt x="378" y="210"/>
                    </a:lnTo>
                    <a:lnTo>
                      <a:pt x="378" y="210"/>
                    </a:lnTo>
                    <a:lnTo>
                      <a:pt x="378" y="204"/>
                    </a:lnTo>
                    <a:lnTo>
                      <a:pt x="378" y="204"/>
                    </a:lnTo>
                    <a:lnTo>
                      <a:pt x="378" y="204"/>
                    </a:lnTo>
                    <a:lnTo>
                      <a:pt x="378" y="204"/>
                    </a:lnTo>
                    <a:lnTo>
                      <a:pt x="378" y="204"/>
                    </a:lnTo>
                    <a:lnTo>
                      <a:pt x="378" y="204"/>
                    </a:lnTo>
                    <a:lnTo>
                      <a:pt x="378" y="198"/>
                    </a:lnTo>
                    <a:lnTo>
                      <a:pt x="378" y="198"/>
                    </a:lnTo>
                    <a:lnTo>
                      <a:pt x="378" y="198"/>
                    </a:lnTo>
                    <a:lnTo>
                      <a:pt x="378" y="198"/>
                    </a:lnTo>
                    <a:lnTo>
                      <a:pt x="378" y="198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86"/>
                    </a:lnTo>
                    <a:lnTo>
                      <a:pt x="378" y="186"/>
                    </a:lnTo>
                    <a:lnTo>
                      <a:pt x="378" y="186"/>
                    </a:lnTo>
                    <a:lnTo>
                      <a:pt x="378" y="186"/>
                    </a:lnTo>
                    <a:lnTo>
                      <a:pt x="378" y="186"/>
                    </a:lnTo>
                    <a:lnTo>
                      <a:pt x="378" y="186"/>
                    </a:lnTo>
                    <a:lnTo>
                      <a:pt x="378" y="180"/>
                    </a:lnTo>
                    <a:lnTo>
                      <a:pt x="384" y="180"/>
                    </a:lnTo>
                    <a:lnTo>
                      <a:pt x="384" y="180"/>
                    </a:lnTo>
                    <a:lnTo>
                      <a:pt x="384" y="180"/>
                    </a:lnTo>
                    <a:lnTo>
                      <a:pt x="384" y="180"/>
                    </a:lnTo>
                    <a:lnTo>
                      <a:pt x="384" y="174"/>
                    </a:lnTo>
                    <a:lnTo>
                      <a:pt x="384" y="174"/>
                    </a:lnTo>
                    <a:lnTo>
                      <a:pt x="384" y="174"/>
                    </a:lnTo>
                    <a:lnTo>
                      <a:pt x="384" y="174"/>
                    </a:lnTo>
                    <a:lnTo>
                      <a:pt x="384" y="174"/>
                    </a:lnTo>
                    <a:lnTo>
                      <a:pt x="384" y="174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2"/>
                    </a:lnTo>
                    <a:lnTo>
                      <a:pt x="384" y="162"/>
                    </a:lnTo>
                    <a:lnTo>
                      <a:pt x="384" y="162"/>
                    </a:lnTo>
                    <a:lnTo>
                      <a:pt x="384" y="162"/>
                    </a:lnTo>
                    <a:lnTo>
                      <a:pt x="384" y="162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14"/>
                    </a:lnTo>
                    <a:lnTo>
                      <a:pt x="390" y="114"/>
                    </a:lnTo>
                    <a:lnTo>
                      <a:pt x="390" y="114"/>
                    </a:lnTo>
                    <a:lnTo>
                      <a:pt x="390" y="114"/>
                    </a:lnTo>
                    <a:lnTo>
                      <a:pt x="390" y="114"/>
                    </a:lnTo>
                    <a:lnTo>
                      <a:pt x="390" y="108"/>
                    </a:lnTo>
                    <a:lnTo>
                      <a:pt x="390" y="108"/>
                    </a:lnTo>
                    <a:lnTo>
                      <a:pt x="390" y="108"/>
                    </a:lnTo>
                    <a:lnTo>
                      <a:pt x="390" y="108"/>
                    </a:lnTo>
                    <a:lnTo>
                      <a:pt x="390" y="108"/>
                    </a:lnTo>
                    <a:lnTo>
                      <a:pt x="390" y="108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66"/>
                    </a:lnTo>
                    <a:lnTo>
                      <a:pt x="390" y="66"/>
                    </a:lnTo>
                    <a:lnTo>
                      <a:pt x="390" y="66"/>
                    </a:lnTo>
                    <a:lnTo>
                      <a:pt x="390" y="66"/>
                    </a:lnTo>
                    <a:lnTo>
                      <a:pt x="390" y="66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54"/>
                    </a:lnTo>
                    <a:lnTo>
                      <a:pt x="390" y="54"/>
                    </a:lnTo>
                    <a:lnTo>
                      <a:pt x="390" y="54"/>
                    </a:lnTo>
                    <a:lnTo>
                      <a:pt x="390" y="54"/>
                    </a:lnTo>
                    <a:lnTo>
                      <a:pt x="390" y="54"/>
                    </a:lnTo>
                    <a:lnTo>
                      <a:pt x="390" y="48"/>
                    </a:lnTo>
                    <a:lnTo>
                      <a:pt x="390" y="48"/>
                    </a:lnTo>
                    <a:lnTo>
                      <a:pt x="390" y="48"/>
                    </a:lnTo>
                    <a:lnTo>
                      <a:pt x="390" y="48"/>
                    </a:lnTo>
                    <a:lnTo>
                      <a:pt x="390" y="48"/>
                    </a:lnTo>
                    <a:lnTo>
                      <a:pt x="396" y="48"/>
                    </a:lnTo>
                    <a:lnTo>
                      <a:pt x="396" y="42"/>
                    </a:lnTo>
                    <a:lnTo>
                      <a:pt x="396" y="42"/>
                    </a:lnTo>
                    <a:lnTo>
                      <a:pt x="396" y="42"/>
                    </a:lnTo>
                    <a:lnTo>
                      <a:pt x="396" y="42"/>
                    </a:lnTo>
                    <a:lnTo>
                      <a:pt x="396" y="42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42"/>
                    </a:lnTo>
                    <a:lnTo>
                      <a:pt x="396" y="42"/>
                    </a:lnTo>
                    <a:lnTo>
                      <a:pt x="396" y="48"/>
                    </a:lnTo>
                    <a:lnTo>
                      <a:pt x="396" y="54"/>
                    </a:lnTo>
                    <a:lnTo>
                      <a:pt x="396" y="54"/>
                    </a:lnTo>
                    <a:lnTo>
                      <a:pt x="396" y="60"/>
                    </a:lnTo>
                    <a:lnTo>
                      <a:pt x="396" y="66"/>
                    </a:lnTo>
                    <a:lnTo>
                      <a:pt x="396" y="72"/>
                    </a:lnTo>
                    <a:lnTo>
                      <a:pt x="396" y="72"/>
                    </a:lnTo>
                    <a:lnTo>
                      <a:pt x="396" y="78"/>
                    </a:lnTo>
                    <a:lnTo>
                      <a:pt x="396" y="84"/>
                    </a:lnTo>
                    <a:lnTo>
                      <a:pt x="396" y="90"/>
                    </a:lnTo>
                    <a:lnTo>
                      <a:pt x="396" y="96"/>
                    </a:lnTo>
                    <a:lnTo>
                      <a:pt x="396" y="102"/>
                    </a:lnTo>
                    <a:lnTo>
                      <a:pt x="396" y="108"/>
                    </a:lnTo>
                    <a:lnTo>
                      <a:pt x="396" y="114"/>
                    </a:lnTo>
                    <a:lnTo>
                      <a:pt x="396" y="120"/>
                    </a:lnTo>
                    <a:lnTo>
                      <a:pt x="396" y="126"/>
                    </a:lnTo>
                    <a:lnTo>
                      <a:pt x="396" y="132"/>
                    </a:lnTo>
                    <a:lnTo>
                      <a:pt x="396" y="138"/>
                    </a:lnTo>
                    <a:lnTo>
                      <a:pt x="396" y="144"/>
                    </a:lnTo>
                    <a:lnTo>
                      <a:pt x="396" y="150"/>
                    </a:lnTo>
                    <a:lnTo>
                      <a:pt x="396" y="150"/>
                    </a:lnTo>
                    <a:lnTo>
                      <a:pt x="396" y="156"/>
                    </a:lnTo>
                    <a:lnTo>
                      <a:pt x="396" y="162"/>
                    </a:lnTo>
                    <a:lnTo>
                      <a:pt x="396" y="168"/>
                    </a:lnTo>
                    <a:lnTo>
                      <a:pt x="396" y="174"/>
                    </a:lnTo>
                    <a:lnTo>
                      <a:pt x="396" y="180"/>
                    </a:lnTo>
                    <a:lnTo>
                      <a:pt x="396" y="186"/>
                    </a:lnTo>
                    <a:lnTo>
                      <a:pt x="396" y="192"/>
                    </a:lnTo>
                    <a:lnTo>
                      <a:pt x="396" y="198"/>
                    </a:lnTo>
                    <a:lnTo>
                      <a:pt x="396" y="198"/>
                    </a:lnTo>
                    <a:lnTo>
                      <a:pt x="396" y="204"/>
                    </a:lnTo>
                    <a:lnTo>
                      <a:pt x="396" y="210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396" y="222"/>
                    </a:lnTo>
                    <a:lnTo>
                      <a:pt x="396" y="222"/>
                    </a:lnTo>
                    <a:lnTo>
                      <a:pt x="402" y="228"/>
                    </a:lnTo>
                    <a:lnTo>
                      <a:pt x="402" y="228"/>
                    </a:lnTo>
                    <a:lnTo>
                      <a:pt x="402" y="234"/>
                    </a:lnTo>
                    <a:lnTo>
                      <a:pt x="402" y="234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34"/>
                    </a:lnTo>
                    <a:lnTo>
                      <a:pt x="402" y="234"/>
                    </a:lnTo>
                    <a:lnTo>
                      <a:pt x="402" y="228"/>
                    </a:lnTo>
                    <a:lnTo>
                      <a:pt x="402" y="228"/>
                    </a:lnTo>
                    <a:lnTo>
                      <a:pt x="402" y="222"/>
                    </a:lnTo>
                    <a:lnTo>
                      <a:pt x="402" y="222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0"/>
                    </a:lnTo>
                    <a:lnTo>
                      <a:pt x="402" y="204"/>
                    </a:lnTo>
                    <a:lnTo>
                      <a:pt x="402" y="198"/>
                    </a:lnTo>
                    <a:lnTo>
                      <a:pt x="402" y="198"/>
                    </a:lnTo>
                    <a:lnTo>
                      <a:pt x="402" y="192"/>
                    </a:lnTo>
                    <a:lnTo>
                      <a:pt x="402" y="186"/>
                    </a:lnTo>
                    <a:lnTo>
                      <a:pt x="402" y="180"/>
                    </a:lnTo>
                    <a:lnTo>
                      <a:pt x="402" y="174"/>
                    </a:lnTo>
                    <a:lnTo>
                      <a:pt x="402" y="168"/>
                    </a:lnTo>
                    <a:lnTo>
                      <a:pt x="402" y="162"/>
                    </a:lnTo>
                    <a:lnTo>
                      <a:pt x="402" y="156"/>
                    </a:lnTo>
                    <a:lnTo>
                      <a:pt x="402" y="150"/>
                    </a:lnTo>
                    <a:lnTo>
                      <a:pt x="402" y="150"/>
                    </a:lnTo>
                    <a:lnTo>
                      <a:pt x="402" y="144"/>
                    </a:lnTo>
                    <a:lnTo>
                      <a:pt x="402" y="138"/>
                    </a:lnTo>
                    <a:lnTo>
                      <a:pt x="402" y="132"/>
                    </a:lnTo>
                    <a:lnTo>
                      <a:pt x="402" y="126"/>
                    </a:lnTo>
                    <a:lnTo>
                      <a:pt x="402" y="120"/>
                    </a:lnTo>
                    <a:lnTo>
                      <a:pt x="402" y="114"/>
                    </a:lnTo>
                    <a:lnTo>
                      <a:pt x="402" y="108"/>
                    </a:lnTo>
                    <a:lnTo>
                      <a:pt x="402" y="102"/>
                    </a:lnTo>
                    <a:lnTo>
                      <a:pt x="402" y="96"/>
                    </a:lnTo>
                    <a:lnTo>
                      <a:pt x="402" y="90"/>
                    </a:lnTo>
                    <a:lnTo>
                      <a:pt x="402" y="84"/>
                    </a:lnTo>
                    <a:lnTo>
                      <a:pt x="402" y="78"/>
                    </a:lnTo>
                    <a:lnTo>
                      <a:pt x="402" y="72"/>
                    </a:lnTo>
                    <a:lnTo>
                      <a:pt x="402" y="72"/>
                    </a:lnTo>
                    <a:lnTo>
                      <a:pt x="402" y="66"/>
                    </a:lnTo>
                    <a:lnTo>
                      <a:pt x="402" y="60"/>
                    </a:lnTo>
                    <a:lnTo>
                      <a:pt x="402" y="54"/>
                    </a:lnTo>
                    <a:lnTo>
                      <a:pt x="408" y="54"/>
                    </a:lnTo>
                    <a:lnTo>
                      <a:pt x="408" y="48"/>
                    </a:lnTo>
                    <a:lnTo>
                      <a:pt x="408" y="42"/>
                    </a:lnTo>
                    <a:lnTo>
                      <a:pt x="408" y="42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42"/>
                    </a:lnTo>
                    <a:lnTo>
                      <a:pt x="408" y="42"/>
                    </a:lnTo>
                    <a:lnTo>
                      <a:pt x="408" y="42"/>
                    </a:lnTo>
                    <a:lnTo>
                      <a:pt x="408" y="42"/>
                    </a:lnTo>
                    <a:lnTo>
                      <a:pt x="408" y="42"/>
                    </a:lnTo>
                    <a:lnTo>
                      <a:pt x="408" y="48"/>
                    </a:lnTo>
                    <a:lnTo>
                      <a:pt x="408" y="48"/>
                    </a:lnTo>
                    <a:lnTo>
                      <a:pt x="408" y="48"/>
                    </a:lnTo>
                    <a:lnTo>
                      <a:pt x="408" y="48"/>
                    </a:lnTo>
                    <a:lnTo>
                      <a:pt x="408" y="48"/>
                    </a:lnTo>
                    <a:lnTo>
                      <a:pt x="408" y="54"/>
                    </a:lnTo>
                    <a:lnTo>
                      <a:pt x="408" y="54"/>
                    </a:lnTo>
                    <a:lnTo>
                      <a:pt x="408" y="54"/>
                    </a:lnTo>
                    <a:lnTo>
                      <a:pt x="408" y="54"/>
                    </a:lnTo>
                    <a:lnTo>
                      <a:pt x="408" y="54"/>
                    </a:lnTo>
                    <a:lnTo>
                      <a:pt x="408" y="54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6"/>
                    </a:lnTo>
                    <a:lnTo>
                      <a:pt x="408" y="66"/>
                    </a:lnTo>
                    <a:lnTo>
                      <a:pt x="408" y="66"/>
                    </a:lnTo>
                    <a:lnTo>
                      <a:pt x="408" y="66"/>
                    </a:lnTo>
                    <a:lnTo>
                      <a:pt x="408" y="66"/>
                    </a:lnTo>
                    <a:lnTo>
                      <a:pt x="408" y="72"/>
                    </a:lnTo>
                    <a:lnTo>
                      <a:pt x="408" y="72"/>
                    </a:lnTo>
                    <a:lnTo>
                      <a:pt x="408" y="72"/>
                    </a:lnTo>
                    <a:lnTo>
                      <a:pt x="408" y="72"/>
                    </a:lnTo>
                    <a:lnTo>
                      <a:pt x="408" y="72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84"/>
                    </a:lnTo>
                    <a:lnTo>
                      <a:pt x="408" y="84"/>
                    </a:lnTo>
                    <a:lnTo>
                      <a:pt x="408" y="84"/>
                    </a:lnTo>
                    <a:lnTo>
                      <a:pt x="414" y="84"/>
                    </a:lnTo>
                    <a:lnTo>
                      <a:pt x="414" y="84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6"/>
                    </a:lnTo>
                    <a:lnTo>
                      <a:pt x="414" y="96"/>
                    </a:lnTo>
                    <a:lnTo>
                      <a:pt x="414" y="96"/>
                    </a:lnTo>
                    <a:lnTo>
                      <a:pt x="414" y="96"/>
                    </a:lnTo>
                    <a:lnTo>
                      <a:pt x="414" y="96"/>
                    </a:lnTo>
                    <a:lnTo>
                      <a:pt x="414" y="96"/>
                    </a:lnTo>
                    <a:lnTo>
                      <a:pt x="414" y="102"/>
                    </a:lnTo>
                    <a:lnTo>
                      <a:pt x="414" y="102"/>
                    </a:lnTo>
                    <a:lnTo>
                      <a:pt x="414" y="102"/>
                    </a:lnTo>
                    <a:lnTo>
                      <a:pt x="414" y="102"/>
                    </a:lnTo>
                    <a:lnTo>
                      <a:pt x="414" y="102"/>
                    </a:lnTo>
                    <a:lnTo>
                      <a:pt x="414" y="108"/>
                    </a:lnTo>
                    <a:lnTo>
                      <a:pt x="414" y="108"/>
                    </a:lnTo>
                    <a:lnTo>
                      <a:pt x="414" y="108"/>
                    </a:lnTo>
                    <a:lnTo>
                      <a:pt x="414" y="108"/>
                    </a:lnTo>
                    <a:lnTo>
                      <a:pt x="414" y="108"/>
                    </a:lnTo>
                    <a:lnTo>
                      <a:pt x="414" y="114"/>
                    </a:lnTo>
                    <a:lnTo>
                      <a:pt x="414" y="114"/>
                    </a:lnTo>
                    <a:lnTo>
                      <a:pt x="414" y="114"/>
                    </a:lnTo>
                    <a:lnTo>
                      <a:pt x="414" y="114"/>
                    </a:lnTo>
                    <a:lnTo>
                      <a:pt x="414" y="114"/>
                    </a:lnTo>
                    <a:lnTo>
                      <a:pt x="414" y="120"/>
                    </a:lnTo>
                    <a:lnTo>
                      <a:pt x="414" y="120"/>
                    </a:lnTo>
                    <a:lnTo>
                      <a:pt x="414" y="120"/>
                    </a:lnTo>
                    <a:lnTo>
                      <a:pt x="414" y="120"/>
                    </a:lnTo>
                    <a:lnTo>
                      <a:pt x="414" y="120"/>
                    </a:lnTo>
                    <a:lnTo>
                      <a:pt x="414" y="120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20" y="156"/>
                    </a:lnTo>
                    <a:lnTo>
                      <a:pt x="420" y="156"/>
                    </a:lnTo>
                    <a:lnTo>
                      <a:pt x="420" y="156"/>
                    </a:lnTo>
                    <a:lnTo>
                      <a:pt x="420" y="156"/>
                    </a:lnTo>
                    <a:lnTo>
                      <a:pt x="420" y="156"/>
                    </a:lnTo>
                    <a:lnTo>
                      <a:pt x="420" y="162"/>
                    </a:lnTo>
                    <a:lnTo>
                      <a:pt x="420" y="162"/>
                    </a:lnTo>
                    <a:lnTo>
                      <a:pt x="420" y="162"/>
                    </a:lnTo>
                    <a:lnTo>
                      <a:pt x="420" y="162"/>
                    </a:lnTo>
                    <a:lnTo>
                      <a:pt x="420" y="162"/>
                    </a:lnTo>
                    <a:lnTo>
                      <a:pt x="420" y="162"/>
                    </a:lnTo>
                    <a:lnTo>
                      <a:pt x="420" y="168"/>
                    </a:lnTo>
                    <a:lnTo>
                      <a:pt x="420" y="168"/>
                    </a:lnTo>
                    <a:lnTo>
                      <a:pt x="420" y="168"/>
                    </a:lnTo>
                    <a:lnTo>
                      <a:pt x="420" y="168"/>
                    </a:lnTo>
                    <a:lnTo>
                      <a:pt x="420" y="168"/>
                    </a:lnTo>
                    <a:lnTo>
                      <a:pt x="420" y="168"/>
                    </a:lnTo>
                    <a:lnTo>
                      <a:pt x="420" y="174"/>
                    </a:lnTo>
                    <a:lnTo>
                      <a:pt x="420" y="174"/>
                    </a:lnTo>
                    <a:lnTo>
                      <a:pt x="420" y="174"/>
                    </a:lnTo>
                    <a:lnTo>
                      <a:pt x="420" y="174"/>
                    </a:lnTo>
                    <a:lnTo>
                      <a:pt x="420" y="174"/>
                    </a:lnTo>
                    <a:lnTo>
                      <a:pt x="420" y="180"/>
                    </a:lnTo>
                    <a:lnTo>
                      <a:pt x="420" y="180"/>
                    </a:lnTo>
                    <a:lnTo>
                      <a:pt x="420" y="180"/>
                    </a:lnTo>
                    <a:lnTo>
                      <a:pt x="420" y="180"/>
                    </a:lnTo>
                    <a:lnTo>
                      <a:pt x="420" y="180"/>
                    </a:lnTo>
                    <a:lnTo>
                      <a:pt x="420" y="180"/>
                    </a:lnTo>
                    <a:lnTo>
                      <a:pt x="420" y="186"/>
                    </a:lnTo>
                    <a:lnTo>
                      <a:pt x="420" y="186"/>
                    </a:lnTo>
                    <a:lnTo>
                      <a:pt x="420" y="186"/>
                    </a:lnTo>
                    <a:lnTo>
                      <a:pt x="420" y="186"/>
                    </a:lnTo>
                    <a:lnTo>
                      <a:pt x="420" y="186"/>
                    </a:lnTo>
                    <a:lnTo>
                      <a:pt x="420" y="186"/>
                    </a:lnTo>
                    <a:lnTo>
                      <a:pt x="420" y="192"/>
                    </a:lnTo>
                    <a:lnTo>
                      <a:pt x="420" y="192"/>
                    </a:lnTo>
                    <a:lnTo>
                      <a:pt x="420" y="192"/>
                    </a:lnTo>
                    <a:lnTo>
                      <a:pt x="420" y="192"/>
                    </a:lnTo>
                    <a:lnTo>
                      <a:pt x="420" y="192"/>
                    </a:lnTo>
                    <a:lnTo>
                      <a:pt x="420" y="198"/>
                    </a:lnTo>
                    <a:lnTo>
                      <a:pt x="420" y="198"/>
                    </a:lnTo>
                    <a:lnTo>
                      <a:pt x="420" y="198"/>
                    </a:lnTo>
                    <a:lnTo>
                      <a:pt x="420" y="198"/>
                    </a:lnTo>
                    <a:lnTo>
                      <a:pt x="420" y="198"/>
                    </a:lnTo>
                    <a:lnTo>
                      <a:pt x="420" y="198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6"/>
                    </a:lnTo>
                    <a:lnTo>
                      <a:pt x="420" y="216"/>
                    </a:lnTo>
                    <a:lnTo>
                      <a:pt x="420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22"/>
                    </a:lnTo>
                    <a:lnTo>
                      <a:pt x="426" y="222"/>
                    </a:lnTo>
                    <a:lnTo>
                      <a:pt x="432" y="318"/>
                    </a:lnTo>
                    <a:lnTo>
                      <a:pt x="432" y="318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30"/>
                    </a:lnTo>
                    <a:lnTo>
                      <a:pt x="432" y="330"/>
                    </a:lnTo>
                    <a:lnTo>
                      <a:pt x="432" y="330"/>
                    </a:lnTo>
                    <a:lnTo>
                      <a:pt x="432" y="330"/>
                    </a:lnTo>
                    <a:lnTo>
                      <a:pt x="432" y="330"/>
                    </a:lnTo>
                    <a:lnTo>
                      <a:pt x="438" y="330"/>
                    </a:lnTo>
                    <a:lnTo>
                      <a:pt x="438" y="330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6"/>
                    </a:lnTo>
                    <a:lnTo>
                      <a:pt x="438" y="366"/>
                    </a:lnTo>
                    <a:lnTo>
                      <a:pt x="450" y="444"/>
                    </a:lnTo>
                    <a:lnTo>
                      <a:pt x="450" y="444"/>
                    </a:lnTo>
                    <a:lnTo>
                      <a:pt x="450" y="444"/>
                    </a:lnTo>
                    <a:lnTo>
                      <a:pt x="450" y="444"/>
                    </a:lnTo>
                    <a:lnTo>
                      <a:pt x="450" y="444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74"/>
                    </a:lnTo>
                    <a:lnTo>
                      <a:pt x="450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10"/>
                    </a:lnTo>
                    <a:lnTo>
                      <a:pt x="456" y="510"/>
                    </a:lnTo>
                    <a:lnTo>
                      <a:pt x="456" y="510"/>
                    </a:lnTo>
                    <a:lnTo>
                      <a:pt x="456" y="510"/>
                    </a:lnTo>
                    <a:lnTo>
                      <a:pt x="456" y="510"/>
                    </a:lnTo>
                    <a:lnTo>
                      <a:pt x="456" y="510"/>
                    </a:lnTo>
                    <a:lnTo>
                      <a:pt x="462" y="510"/>
                    </a:lnTo>
                    <a:lnTo>
                      <a:pt x="462" y="510"/>
                    </a:lnTo>
                    <a:lnTo>
                      <a:pt x="462" y="510"/>
                    </a:lnTo>
                    <a:lnTo>
                      <a:pt x="462" y="510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6"/>
                    </a:lnTo>
                    <a:lnTo>
                      <a:pt x="480" y="60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92" y="636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54"/>
                    </a:lnTo>
                    <a:lnTo>
                      <a:pt x="492" y="654"/>
                    </a:lnTo>
                    <a:lnTo>
                      <a:pt x="492" y="654"/>
                    </a:lnTo>
                    <a:lnTo>
                      <a:pt x="492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52" y="570"/>
                    </a:lnTo>
                    <a:lnTo>
                      <a:pt x="552" y="570"/>
                    </a:lnTo>
                    <a:lnTo>
                      <a:pt x="552" y="570"/>
                    </a:lnTo>
                    <a:lnTo>
                      <a:pt x="552" y="570"/>
                    </a:lnTo>
                    <a:lnTo>
                      <a:pt x="552" y="570"/>
                    </a:lnTo>
                    <a:lnTo>
                      <a:pt x="552" y="570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8" y="552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70" y="480"/>
                    </a:lnTo>
                    <a:lnTo>
                      <a:pt x="570" y="480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38"/>
                    </a:lnTo>
                    <a:lnTo>
                      <a:pt x="570" y="438"/>
                    </a:lnTo>
                    <a:lnTo>
                      <a:pt x="570" y="438"/>
                    </a:lnTo>
                    <a:lnTo>
                      <a:pt x="570" y="438"/>
                    </a:lnTo>
                    <a:lnTo>
                      <a:pt x="570" y="438"/>
                    </a:lnTo>
                    <a:lnTo>
                      <a:pt x="570" y="438"/>
                    </a:lnTo>
                    <a:lnTo>
                      <a:pt x="576" y="438"/>
                    </a:lnTo>
                    <a:lnTo>
                      <a:pt x="576" y="438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0"/>
                    </a:lnTo>
                    <a:lnTo>
                      <a:pt x="576" y="390"/>
                    </a:lnTo>
                    <a:lnTo>
                      <a:pt x="576" y="390"/>
                    </a:lnTo>
                    <a:lnTo>
                      <a:pt x="582" y="390"/>
                    </a:lnTo>
                    <a:lnTo>
                      <a:pt x="582" y="390"/>
                    </a:lnTo>
                    <a:lnTo>
                      <a:pt x="582" y="390"/>
                    </a:lnTo>
                    <a:lnTo>
                      <a:pt x="582" y="390"/>
                    </a:lnTo>
                    <a:lnTo>
                      <a:pt x="582" y="390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2"/>
                    </a:lnTo>
                    <a:lnTo>
                      <a:pt x="582" y="342"/>
                    </a:lnTo>
                    <a:lnTo>
                      <a:pt x="582" y="342"/>
                    </a:lnTo>
                    <a:lnTo>
                      <a:pt x="582" y="342"/>
                    </a:lnTo>
                    <a:lnTo>
                      <a:pt x="582" y="342"/>
                    </a:lnTo>
                    <a:lnTo>
                      <a:pt x="588" y="342"/>
                    </a:lnTo>
                    <a:lnTo>
                      <a:pt x="588" y="342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0"/>
                    </a:lnTo>
                    <a:lnTo>
                      <a:pt x="588" y="330"/>
                    </a:lnTo>
                    <a:lnTo>
                      <a:pt x="588" y="330"/>
                    </a:lnTo>
                    <a:lnTo>
                      <a:pt x="588" y="330"/>
                    </a:lnTo>
                    <a:lnTo>
                      <a:pt x="588" y="330"/>
                    </a:lnTo>
                    <a:lnTo>
                      <a:pt x="588" y="330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2"/>
                    </a:lnTo>
                    <a:lnTo>
                      <a:pt x="588" y="312"/>
                    </a:lnTo>
                    <a:lnTo>
                      <a:pt x="588" y="312"/>
                    </a:lnTo>
                    <a:lnTo>
                      <a:pt x="588" y="312"/>
                    </a:lnTo>
                    <a:lnTo>
                      <a:pt x="588" y="312"/>
                    </a:lnTo>
                    <a:lnTo>
                      <a:pt x="588" y="312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94" y="282"/>
                    </a:lnTo>
                    <a:lnTo>
                      <a:pt x="594" y="282"/>
                    </a:lnTo>
                    <a:lnTo>
                      <a:pt x="594" y="282"/>
                    </a:lnTo>
                    <a:lnTo>
                      <a:pt x="594" y="276"/>
                    </a:lnTo>
                    <a:lnTo>
                      <a:pt x="594" y="276"/>
                    </a:lnTo>
                    <a:lnTo>
                      <a:pt x="594" y="276"/>
                    </a:lnTo>
                    <a:lnTo>
                      <a:pt x="594" y="270"/>
                    </a:lnTo>
                    <a:lnTo>
                      <a:pt x="594" y="270"/>
                    </a:lnTo>
                    <a:lnTo>
                      <a:pt x="594" y="264"/>
                    </a:lnTo>
                    <a:lnTo>
                      <a:pt x="594" y="264"/>
                    </a:lnTo>
                    <a:lnTo>
                      <a:pt x="594" y="258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46"/>
                    </a:lnTo>
                    <a:lnTo>
                      <a:pt x="594" y="240"/>
                    </a:lnTo>
                    <a:lnTo>
                      <a:pt x="594" y="234"/>
                    </a:lnTo>
                    <a:lnTo>
                      <a:pt x="594" y="228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16"/>
                    </a:lnTo>
                    <a:lnTo>
                      <a:pt x="594" y="210"/>
                    </a:lnTo>
                    <a:lnTo>
                      <a:pt x="594" y="204"/>
                    </a:lnTo>
                    <a:lnTo>
                      <a:pt x="594" y="198"/>
                    </a:lnTo>
                    <a:lnTo>
                      <a:pt x="594" y="192"/>
                    </a:lnTo>
                    <a:lnTo>
                      <a:pt x="594" y="186"/>
                    </a:lnTo>
                    <a:lnTo>
                      <a:pt x="594" y="180"/>
                    </a:lnTo>
                    <a:lnTo>
                      <a:pt x="594" y="174"/>
                    </a:lnTo>
                    <a:lnTo>
                      <a:pt x="594" y="168"/>
                    </a:lnTo>
                    <a:lnTo>
                      <a:pt x="594" y="156"/>
                    </a:lnTo>
                    <a:lnTo>
                      <a:pt x="594" y="150"/>
                    </a:lnTo>
                    <a:lnTo>
                      <a:pt x="594" y="144"/>
                    </a:lnTo>
                    <a:lnTo>
                      <a:pt x="594" y="138"/>
                    </a:lnTo>
                    <a:lnTo>
                      <a:pt x="594" y="132"/>
                    </a:lnTo>
                    <a:lnTo>
                      <a:pt x="594" y="126"/>
                    </a:lnTo>
                    <a:lnTo>
                      <a:pt x="594" y="120"/>
                    </a:lnTo>
                    <a:lnTo>
                      <a:pt x="594" y="114"/>
                    </a:lnTo>
                    <a:lnTo>
                      <a:pt x="594" y="108"/>
                    </a:lnTo>
                    <a:lnTo>
                      <a:pt x="594" y="102"/>
                    </a:lnTo>
                    <a:lnTo>
                      <a:pt x="594" y="96"/>
                    </a:lnTo>
                    <a:lnTo>
                      <a:pt x="594" y="90"/>
                    </a:lnTo>
                    <a:lnTo>
                      <a:pt x="594" y="84"/>
                    </a:lnTo>
                    <a:lnTo>
                      <a:pt x="594" y="78"/>
                    </a:lnTo>
                    <a:lnTo>
                      <a:pt x="594" y="72"/>
                    </a:lnTo>
                    <a:lnTo>
                      <a:pt x="594" y="66"/>
                    </a:lnTo>
                    <a:lnTo>
                      <a:pt x="594" y="60"/>
                    </a:lnTo>
                    <a:lnTo>
                      <a:pt x="594" y="54"/>
                    </a:lnTo>
                    <a:lnTo>
                      <a:pt x="594" y="48"/>
                    </a:lnTo>
                    <a:lnTo>
                      <a:pt x="594" y="42"/>
                    </a:lnTo>
                    <a:lnTo>
                      <a:pt x="594" y="42"/>
                    </a:lnTo>
                    <a:lnTo>
                      <a:pt x="594" y="36"/>
                    </a:lnTo>
                    <a:lnTo>
                      <a:pt x="594" y="36"/>
                    </a:lnTo>
                    <a:lnTo>
                      <a:pt x="594" y="30"/>
                    </a:lnTo>
                    <a:lnTo>
                      <a:pt x="594" y="30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18"/>
                    </a:lnTo>
                    <a:lnTo>
                      <a:pt x="594" y="18"/>
                    </a:lnTo>
                    <a:lnTo>
                      <a:pt x="594" y="18"/>
                    </a:lnTo>
                    <a:lnTo>
                      <a:pt x="594" y="18"/>
                    </a:lnTo>
                    <a:lnTo>
                      <a:pt x="594" y="18"/>
                    </a:lnTo>
                    <a:lnTo>
                      <a:pt x="594" y="18"/>
                    </a:lnTo>
                    <a:lnTo>
                      <a:pt x="600" y="18"/>
                    </a:lnTo>
                    <a:lnTo>
                      <a:pt x="600" y="18"/>
                    </a:lnTo>
                    <a:lnTo>
                      <a:pt x="600" y="18"/>
                    </a:lnTo>
                    <a:lnTo>
                      <a:pt x="600" y="18"/>
                    </a:lnTo>
                    <a:lnTo>
                      <a:pt x="600" y="18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30"/>
                    </a:lnTo>
                    <a:lnTo>
                      <a:pt x="600" y="30"/>
                    </a:lnTo>
                    <a:lnTo>
                      <a:pt x="600" y="36"/>
                    </a:lnTo>
                    <a:lnTo>
                      <a:pt x="600" y="36"/>
                    </a:lnTo>
                    <a:lnTo>
                      <a:pt x="600" y="42"/>
                    </a:lnTo>
                    <a:lnTo>
                      <a:pt x="600" y="42"/>
                    </a:lnTo>
                    <a:lnTo>
                      <a:pt x="600" y="48"/>
                    </a:lnTo>
                    <a:lnTo>
                      <a:pt x="600" y="54"/>
                    </a:lnTo>
                    <a:lnTo>
                      <a:pt x="600" y="60"/>
                    </a:lnTo>
                    <a:lnTo>
                      <a:pt x="600" y="66"/>
                    </a:lnTo>
                    <a:lnTo>
                      <a:pt x="600" y="72"/>
                    </a:lnTo>
                    <a:lnTo>
                      <a:pt x="600" y="78"/>
                    </a:lnTo>
                    <a:lnTo>
                      <a:pt x="600" y="84"/>
                    </a:lnTo>
                    <a:lnTo>
                      <a:pt x="600" y="90"/>
                    </a:lnTo>
                    <a:lnTo>
                      <a:pt x="600" y="96"/>
                    </a:lnTo>
                    <a:lnTo>
                      <a:pt x="600" y="102"/>
                    </a:lnTo>
                    <a:lnTo>
                      <a:pt x="600" y="108"/>
                    </a:lnTo>
                    <a:lnTo>
                      <a:pt x="600" y="114"/>
                    </a:lnTo>
                    <a:lnTo>
                      <a:pt x="600" y="120"/>
                    </a:lnTo>
                    <a:lnTo>
                      <a:pt x="600" y="126"/>
                    </a:lnTo>
                    <a:lnTo>
                      <a:pt x="600" y="132"/>
                    </a:lnTo>
                    <a:lnTo>
                      <a:pt x="600" y="138"/>
                    </a:lnTo>
                    <a:lnTo>
                      <a:pt x="600" y="144"/>
                    </a:lnTo>
                    <a:lnTo>
                      <a:pt x="600" y="150"/>
                    </a:lnTo>
                    <a:lnTo>
                      <a:pt x="600" y="156"/>
                    </a:lnTo>
                    <a:lnTo>
                      <a:pt x="600" y="168"/>
                    </a:lnTo>
                    <a:lnTo>
                      <a:pt x="600" y="174"/>
                    </a:lnTo>
                    <a:lnTo>
                      <a:pt x="600" y="180"/>
                    </a:lnTo>
                    <a:lnTo>
                      <a:pt x="600" y="186"/>
                    </a:lnTo>
                    <a:lnTo>
                      <a:pt x="600" y="192"/>
                    </a:lnTo>
                    <a:lnTo>
                      <a:pt x="600" y="198"/>
                    </a:lnTo>
                    <a:lnTo>
                      <a:pt x="600" y="204"/>
                    </a:lnTo>
                    <a:lnTo>
                      <a:pt x="600" y="210"/>
                    </a:lnTo>
                    <a:lnTo>
                      <a:pt x="600" y="216"/>
                    </a:lnTo>
                    <a:lnTo>
                      <a:pt x="600" y="222"/>
                    </a:lnTo>
                    <a:lnTo>
                      <a:pt x="600" y="222"/>
                    </a:lnTo>
                    <a:lnTo>
                      <a:pt x="600" y="228"/>
                    </a:lnTo>
                    <a:lnTo>
                      <a:pt x="600" y="234"/>
                    </a:lnTo>
                    <a:lnTo>
                      <a:pt x="600" y="240"/>
                    </a:lnTo>
                    <a:lnTo>
                      <a:pt x="600" y="246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58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70"/>
                    </a:lnTo>
                    <a:lnTo>
                      <a:pt x="600" y="270"/>
                    </a:lnTo>
                    <a:lnTo>
                      <a:pt x="600" y="276"/>
                    </a:lnTo>
                    <a:lnTo>
                      <a:pt x="600" y="276"/>
                    </a:lnTo>
                    <a:lnTo>
                      <a:pt x="600" y="276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8"/>
                    </a:lnTo>
                    <a:lnTo>
                      <a:pt x="600" y="288"/>
                    </a:lnTo>
                    <a:lnTo>
                      <a:pt x="606" y="288"/>
                    </a:lnTo>
                    <a:lnTo>
                      <a:pt x="606" y="288"/>
                    </a:lnTo>
                    <a:lnTo>
                      <a:pt x="606" y="288"/>
                    </a:lnTo>
                    <a:lnTo>
                      <a:pt x="606" y="288"/>
                    </a:lnTo>
                    <a:lnTo>
                      <a:pt x="606" y="294"/>
                    </a:lnTo>
                    <a:lnTo>
                      <a:pt x="606" y="294"/>
                    </a:lnTo>
                    <a:lnTo>
                      <a:pt x="606" y="294"/>
                    </a:lnTo>
                    <a:lnTo>
                      <a:pt x="606" y="294"/>
                    </a:lnTo>
                    <a:lnTo>
                      <a:pt x="606" y="294"/>
                    </a:lnTo>
                    <a:lnTo>
                      <a:pt x="606" y="294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12"/>
                    </a:lnTo>
                    <a:lnTo>
                      <a:pt x="606" y="312"/>
                    </a:lnTo>
                    <a:lnTo>
                      <a:pt x="606" y="312"/>
                    </a:lnTo>
                    <a:lnTo>
                      <a:pt x="606" y="312"/>
                    </a:lnTo>
                    <a:lnTo>
                      <a:pt x="606" y="312"/>
                    </a:lnTo>
                    <a:lnTo>
                      <a:pt x="606" y="312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30"/>
                    </a:lnTo>
                    <a:lnTo>
                      <a:pt x="606" y="330"/>
                    </a:lnTo>
                    <a:lnTo>
                      <a:pt x="606" y="330"/>
                    </a:lnTo>
                    <a:lnTo>
                      <a:pt x="606" y="330"/>
                    </a:lnTo>
                    <a:lnTo>
                      <a:pt x="606" y="330"/>
                    </a:lnTo>
                    <a:lnTo>
                      <a:pt x="606" y="330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42"/>
                    </a:lnTo>
                    <a:lnTo>
                      <a:pt x="606" y="342"/>
                    </a:lnTo>
                    <a:lnTo>
                      <a:pt x="606" y="342"/>
                    </a:lnTo>
                    <a:lnTo>
                      <a:pt x="606" y="342"/>
                    </a:lnTo>
                    <a:lnTo>
                      <a:pt x="612" y="342"/>
                    </a:lnTo>
                    <a:lnTo>
                      <a:pt x="612" y="342"/>
                    </a:lnTo>
                    <a:lnTo>
                      <a:pt x="612" y="342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90"/>
                    </a:lnTo>
                    <a:lnTo>
                      <a:pt x="612" y="390"/>
                    </a:lnTo>
                    <a:lnTo>
                      <a:pt x="612" y="390"/>
                    </a:lnTo>
                    <a:lnTo>
                      <a:pt x="612" y="390"/>
                    </a:lnTo>
                    <a:lnTo>
                      <a:pt x="612" y="390"/>
                    </a:lnTo>
                    <a:lnTo>
                      <a:pt x="612" y="390"/>
                    </a:lnTo>
                    <a:lnTo>
                      <a:pt x="618" y="390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32"/>
                    </a:lnTo>
                    <a:lnTo>
                      <a:pt x="618" y="432"/>
                    </a:lnTo>
                    <a:lnTo>
                      <a:pt x="618" y="432"/>
                    </a:lnTo>
                    <a:lnTo>
                      <a:pt x="630" y="498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6" y="516"/>
                    </a:lnTo>
                    <a:lnTo>
                      <a:pt x="636" y="516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6"/>
                    </a:lnTo>
                    <a:lnTo>
                      <a:pt x="648" y="606"/>
                    </a:lnTo>
                    <a:lnTo>
                      <a:pt x="648" y="606"/>
                    </a:lnTo>
                    <a:lnTo>
                      <a:pt x="648" y="606"/>
                    </a:lnTo>
                    <a:lnTo>
                      <a:pt x="648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60" y="624"/>
                    </a:lnTo>
                    <a:lnTo>
                      <a:pt x="660" y="624"/>
                    </a:lnTo>
                    <a:lnTo>
                      <a:pt x="660" y="624"/>
                    </a:lnTo>
                    <a:lnTo>
                      <a:pt x="660" y="624"/>
                    </a:lnTo>
                    <a:lnTo>
                      <a:pt x="660" y="624"/>
                    </a:lnTo>
                    <a:lnTo>
                      <a:pt x="660" y="624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26" y="570"/>
                    </a:lnTo>
                    <a:lnTo>
                      <a:pt x="726" y="570"/>
                    </a:lnTo>
                    <a:lnTo>
                      <a:pt x="726" y="570"/>
                    </a:lnTo>
                    <a:lnTo>
                      <a:pt x="726" y="570"/>
                    </a:lnTo>
                    <a:lnTo>
                      <a:pt x="726" y="570"/>
                    </a:lnTo>
                    <a:lnTo>
                      <a:pt x="726" y="570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32" y="546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8" y="510"/>
                    </a:lnTo>
                    <a:lnTo>
                      <a:pt x="738" y="510"/>
                    </a:lnTo>
                    <a:lnTo>
                      <a:pt x="738" y="510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2"/>
                    </a:lnTo>
                    <a:lnTo>
                      <a:pt x="750" y="426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84"/>
                    </a:lnTo>
                    <a:lnTo>
                      <a:pt x="750" y="384"/>
                    </a:lnTo>
                    <a:lnTo>
                      <a:pt x="750" y="384"/>
                    </a:lnTo>
                    <a:lnTo>
                      <a:pt x="750" y="384"/>
                    </a:lnTo>
                    <a:lnTo>
                      <a:pt x="750" y="384"/>
                    </a:lnTo>
                    <a:lnTo>
                      <a:pt x="762" y="294"/>
                    </a:lnTo>
                    <a:lnTo>
                      <a:pt x="762" y="294"/>
                    </a:lnTo>
                    <a:lnTo>
                      <a:pt x="762" y="294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76"/>
                    </a:lnTo>
                    <a:lnTo>
                      <a:pt x="762" y="276"/>
                    </a:lnTo>
                    <a:lnTo>
                      <a:pt x="762" y="276"/>
                    </a:lnTo>
                    <a:lnTo>
                      <a:pt x="762" y="276"/>
                    </a:lnTo>
                    <a:lnTo>
                      <a:pt x="762" y="276"/>
                    </a:lnTo>
                    <a:lnTo>
                      <a:pt x="768" y="276"/>
                    </a:lnTo>
                    <a:lnTo>
                      <a:pt x="768" y="276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58"/>
                    </a:lnTo>
                    <a:lnTo>
                      <a:pt x="768" y="258"/>
                    </a:lnTo>
                    <a:lnTo>
                      <a:pt x="768" y="258"/>
                    </a:lnTo>
                    <a:lnTo>
                      <a:pt x="768" y="258"/>
                    </a:lnTo>
                    <a:lnTo>
                      <a:pt x="768" y="258"/>
                    </a:lnTo>
                    <a:lnTo>
                      <a:pt x="768" y="258"/>
                    </a:lnTo>
                    <a:lnTo>
                      <a:pt x="768" y="252"/>
                    </a:lnTo>
                    <a:lnTo>
                      <a:pt x="768" y="252"/>
                    </a:lnTo>
                    <a:lnTo>
                      <a:pt x="768" y="252"/>
                    </a:lnTo>
                    <a:lnTo>
                      <a:pt x="768" y="252"/>
                    </a:lnTo>
                    <a:lnTo>
                      <a:pt x="768" y="252"/>
                    </a:lnTo>
                    <a:lnTo>
                      <a:pt x="768" y="252"/>
                    </a:lnTo>
                    <a:lnTo>
                      <a:pt x="768" y="246"/>
                    </a:lnTo>
                    <a:lnTo>
                      <a:pt x="768" y="246"/>
                    </a:lnTo>
                    <a:lnTo>
                      <a:pt x="768" y="246"/>
                    </a:lnTo>
                    <a:lnTo>
                      <a:pt x="768" y="246"/>
                    </a:lnTo>
                    <a:lnTo>
                      <a:pt x="768" y="246"/>
                    </a:lnTo>
                    <a:lnTo>
                      <a:pt x="768" y="246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2"/>
                    </a:lnTo>
                    <a:lnTo>
                      <a:pt x="768" y="222"/>
                    </a:lnTo>
                    <a:lnTo>
                      <a:pt x="768" y="222"/>
                    </a:lnTo>
                    <a:lnTo>
                      <a:pt x="768" y="222"/>
                    </a:lnTo>
                    <a:lnTo>
                      <a:pt x="768" y="222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74" y="216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04"/>
                    </a:lnTo>
                    <a:lnTo>
                      <a:pt x="774" y="204"/>
                    </a:lnTo>
                    <a:lnTo>
                      <a:pt x="774" y="204"/>
                    </a:lnTo>
                    <a:lnTo>
                      <a:pt x="774" y="204"/>
                    </a:lnTo>
                    <a:lnTo>
                      <a:pt x="774" y="204"/>
                    </a:lnTo>
                    <a:lnTo>
                      <a:pt x="774" y="204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86"/>
                    </a:lnTo>
                    <a:lnTo>
                      <a:pt x="774" y="186"/>
                    </a:lnTo>
                    <a:lnTo>
                      <a:pt x="774" y="186"/>
                    </a:lnTo>
                    <a:lnTo>
                      <a:pt x="774" y="186"/>
                    </a:lnTo>
                    <a:lnTo>
                      <a:pt x="774" y="186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74"/>
                    </a:lnTo>
                    <a:lnTo>
                      <a:pt x="774" y="174"/>
                    </a:lnTo>
                    <a:lnTo>
                      <a:pt x="774" y="174"/>
                    </a:lnTo>
                    <a:lnTo>
                      <a:pt x="774" y="174"/>
                    </a:lnTo>
                    <a:lnTo>
                      <a:pt x="774" y="174"/>
                    </a:lnTo>
                    <a:lnTo>
                      <a:pt x="774" y="174"/>
                    </a:lnTo>
                    <a:lnTo>
                      <a:pt x="774" y="168"/>
                    </a:lnTo>
                    <a:lnTo>
                      <a:pt x="774" y="168"/>
                    </a:lnTo>
                    <a:lnTo>
                      <a:pt x="774" y="168"/>
                    </a:lnTo>
                    <a:lnTo>
                      <a:pt x="774" y="168"/>
                    </a:lnTo>
                    <a:lnTo>
                      <a:pt x="774" y="168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56"/>
                    </a:lnTo>
                    <a:lnTo>
                      <a:pt x="774" y="156"/>
                    </a:lnTo>
                    <a:lnTo>
                      <a:pt x="774" y="156"/>
                    </a:lnTo>
                    <a:lnTo>
                      <a:pt x="774" y="156"/>
                    </a:lnTo>
                    <a:lnTo>
                      <a:pt x="774" y="156"/>
                    </a:lnTo>
                    <a:lnTo>
                      <a:pt x="774" y="156"/>
                    </a:lnTo>
                    <a:lnTo>
                      <a:pt x="774" y="150"/>
                    </a:lnTo>
                    <a:lnTo>
                      <a:pt x="774" y="150"/>
                    </a:lnTo>
                    <a:lnTo>
                      <a:pt x="780" y="150"/>
                    </a:lnTo>
                    <a:lnTo>
                      <a:pt x="780" y="150"/>
                    </a:lnTo>
                    <a:lnTo>
                      <a:pt x="780" y="150"/>
                    </a:lnTo>
                    <a:lnTo>
                      <a:pt x="780" y="150"/>
                    </a:lnTo>
                    <a:lnTo>
                      <a:pt x="780" y="144"/>
                    </a:lnTo>
                    <a:lnTo>
                      <a:pt x="780" y="144"/>
                    </a:lnTo>
                    <a:lnTo>
                      <a:pt x="780" y="144"/>
                    </a:lnTo>
                    <a:lnTo>
                      <a:pt x="780" y="144"/>
                    </a:lnTo>
                    <a:lnTo>
                      <a:pt x="780" y="144"/>
                    </a:lnTo>
                    <a:lnTo>
                      <a:pt x="780" y="138"/>
                    </a:lnTo>
                    <a:lnTo>
                      <a:pt x="780" y="138"/>
                    </a:lnTo>
                    <a:lnTo>
                      <a:pt x="780" y="138"/>
                    </a:lnTo>
                    <a:lnTo>
                      <a:pt x="780" y="138"/>
                    </a:lnTo>
                    <a:lnTo>
                      <a:pt x="780" y="138"/>
                    </a:lnTo>
                    <a:lnTo>
                      <a:pt x="780" y="138"/>
                    </a:lnTo>
                    <a:lnTo>
                      <a:pt x="780" y="132"/>
                    </a:lnTo>
                    <a:lnTo>
                      <a:pt x="780" y="132"/>
                    </a:lnTo>
                    <a:lnTo>
                      <a:pt x="780" y="132"/>
                    </a:lnTo>
                    <a:lnTo>
                      <a:pt x="780" y="132"/>
                    </a:lnTo>
                    <a:lnTo>
                      <a:pt x="780" y="132"/>
                    </a:lnTo>
                    <a:lnTo>
                      <a:pt x="780" y="132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08"/>
                    </a:lnTo>
                    <a:lnTo>
                      <a:pt x="780" y="108"/>
                    </a:lnTo>
                    <a:lnTo>
                      <a:pt x="780" y="108"/>
                    </a:lnTo>
                    <a:lnTo>
                      <a:pt x="780" y="108"/>
                    </a:lnTo>
                    <a:lnTo>
                      <a:pt x="780" y="108"/>
                    </a:lnTo>
                    <a:lnTo>
                      <a:pt x="780" y="102"/>
                    </a:lnTo>
                    <a:lnTo>
                      <a:pt x="780" y="102"/>
                    </a:lnTo>
                    <a:lnTo>
                      <a:pt x="780" y="102"/>
                    </a:lnTo>
                    <a:lnTo>
                      <a:pt x="780" y="102"/>
                    </a:lnTo>
                    <a:lnTo>
                      <a:pt x="780" y="102"/>
                    </a:lnTo>
                    <a:lnTo>
                      <a:pt x="780" y="96"/>
                    </a:lnTo>
                    <a:lnTo>
                      <a:pt x="780" y="96"/>
                    </a:lnTo>
                    <a:lnTo>
                      <a:pt x="780" y="96"/>
                    </a:lnTo>
                    <a:lnTo>
                      <a:pt x="780" y="96"/>
                    </a:lnTo>
                    <a:lnTo>
                      <a:pt x="780" y="96"/>
                    </a:lnTo>
                    <a:lnTo>
                      <a:pt x="780" y="90"/>
                    </a:lnTo>
                    <a:lnTo>
                      <a:pt x="780" y="90"/>
                    </a:lnTo>
                    <a:lnTo>
                      <a:pt x="780" y="90"/>
                    </a:lnTo>
                    <a:lnTo>
                      <a:pt x="780" y="90"/>
                    </a:lnTo>
                    <a:lnTo>
                      <a:pt x="780" y="90"/>
                    </a:lnTo>
                    <a:lnTo>
                      <a:pt x="780" y="90"/>
                    </a:lnTo>
                    <a:lnTo>
                      <a:pt x="780" y="84"/>
                    </a:lnTo>
                    <a:lnTo>
                      <a:pt x="780" y="84"/>
                    </a:lnTo>
                    <a:lnTo>
                      <a:pt x="780" y="84"/>
                    </a:lnTo>
                    <a:lnTo>
                      <a:pt x="786" y="84"/>
                    </a:lnTo>
                    <a:lnTo>
                      <a:pt x="786" y="84"/>
                    </a:lnTo>
                    <a:lnTo>
                      <a:pt x="786" y="78"/>
                    </a:lnTo>
                    <a:lnTo>
                      <a:pt x="786" y="78"/>
                    </a:lnTo>
                    <a:lnTo>
                      <a:pt x="786" y="78"/>
                    </a:lnTo>
                    <a:lnTo>
                      <a:pt x="786" y="78"/>
                    </a:lnTo>
                    <a:lnTo>
                      <a:pt x="786" y="78"/>
                    </a:lnTo>
                    <a:lnTo>
                      <a:pt x="786" y="72"/>
                    </a:lnTo>
                    <a:lnTo>
                      <a:pt x="786" y="72"/>
                    </a:lnTo>
                    <a:lnTo>
                      <a:pt x="786" y="72"/>
                    </a:lnTo>
                    <a:lnTo>
                      <a:pt x="786" y="72"/>
                    </a:lnTo>
                    <a:lnTo>
                      <a:pt x="786" y="72"/>
                    </a:lnTo>
                    <a:lnTo>
                      <a:pt x="786" y="66"/>
                    </a:lnTo>
                    <a:lnTo>
                      <a:pt x="786" y="66"/>
                    </a:lnTo>
                    <a:lnTo>
                      <a:pt x="786" y="66"/>
                    </a:lnTo>
                    <a:lnTo>
                      <a:pt x="786" y="66"/>
                    </a:lnTo>
                    <a:lnTo>
                      <a:pt x="786" y="66"/>
                    </a:lnTo>
                    <a:lnTo>
                      <a:pt x="786" y="60"/>
                    </a:lnTo>
                    <a:lnTo>
                      <a:pt x="786" y="60"/>
                    </a:lnTo>
                    <a:lnTo>
                      <a:pt x="786" y="60"/>
                    </a:lnTo>
                    <a:lnTo>
                      <a:pt x="786" y="60"/>
                    </a:lnTo>
                    <a:lnTo>
                      <a:pt x="786" y="60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48"/>
                    </a:lnTo>
                    <a:lnTo>
                      <a:pt x="786" y="48"/>
                    </a:lnTo>
                    <a:lnTo>
                      <a:pt x="786" y="48"/>
                    </a:lnTo>
                    <a:lnTo>
                      <a:pt x="786" y="48"/>
                    </a:lnTo>
                    <a:lnTo>
                      <a:pt x="786" y="48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48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60"/>
                    </a:lnTo>
                    <a:lnTo>
                      <a:pt x="792" y="66"/>
                    </a:lnTo>
                    <a:lnTo>
                      <a:pt x="792" y="72"/>
                    </a:lnTo>
                    <a:lnTo>
                      <a:pt x="792" y="72"/>
                    </a:lnTo>
                    <a:lnTo>
                      <a:pt x="792" y="78"/>
                    </a:lnTo>
                    <a:lnTo>
                      <a:pt x="792" y="84"/>
                    </a:lnTo>
                    <a:lnTo>
                      <a:pt x="792" y="90"/>
                    </a:lnTo>
                    <a:lnTo>
                      <a:pt x="792" y="96"/>
                    </a:lnTo>
                    <a:lnTo>
                      <a:pt x="792" y="102"/>
                    </a:lnTo>
                    <a:lnTo>
                      <a:pt x="792" y="108"/>
                    </a:lnTo>
                    <a:lnTo>
                      <a:pt x="792" y="114"/>
                    </a:lnTo>
                    <a:lnTo>
                      <a:pt x="792" y="120"/>
                    </a:lnTo>
                    <a:lnTo>
                      <a:pt x="792" y="126"/>
                    </a:lnTo>
                    <a:lnTo>
                      <a:pt x="792" y="132"/>
                    </a:lnTo>
                    <a:lnTo>
                      <a:pt x="792" y="138"/>
                    </a:lnTo>
                    <a:lnTo>
                      <a:pt x="792" y="144"/>
                    </a:lnTo>
                    <a:lnTo>
                      <a:pt x="792" y="150"/>
                    </a:lnTo>
                    <a:lnTo>
                      <a:pt x="792" y="150"/>
                    </a:lnTo>
                    <a:lnTo>
                      <a:pt x="792" y="156"/>
                    </a:lnTo>
                    <a:lnTo>
                      <a:pt x="792" y="162"/>
                    </a:lnTo>
                    <a:lnTo>
                      <a:pt x="792" y="168"/>
                    </a:lnTo>
                    <a:lnTo>
                      <a:pt x="792" y="174"/>
                    </a:lnTo>
                    <a:lnTo>
                      <a:pt x="792" y="180"/>
                    </a:lnTo>
                    <a:lnTo>
                      <a:pt x="792" y="186"/>
                    </a:lnTo>
                    <a:lnTo>
                      <a:pt x="792" y="192"/>
                    </a:lnTo>
                    <a:lnTo>
                      <a:pt x="792" y="198"/>
                    </a:lnTo>
                    <a:lnTo>
                      <a:pt x="792" y="198"/>
                    </a:lnTo>
                    <a:lnTo>
                      <a:pt x="792" y="204"/>
                    </a:lnTo>
                    <a:lnTo>
                      <a:pt x="792" y="210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22"/>
                    </a:lnTo>
                    <a:lnTo>
                      <a:pt x="792" y="222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34"/>
                    </a:lnTo>
                    <a:lnTo>
                      <a:pt x="792" y="234"/>
                    </a:lnTo>
                    <a:lnTo>
                      <a:pt x="792" y="240"/>
                    </a:lnTo>
                    <a:lnTo>
                      <a:pt x="792" y="240"/>
                    </a:lnTo>
                    <a:lnTo>
                      <a:pt x="792" y="240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0"/>
                    </a:lnTo>
                    <a:lnTo>
                      <a:pt x="792" y="240"/>
                    </a:lnTo>
                    <a:lnTo>
                      <a:pt x="792" y="240"/>
                    </a:lnTo>
                    <a:lnTo>
                      <a:pt x="792" y="234"/>
                    </a:lnTo>
                    <a:lnTo>
                      <a:pt x="792" y="234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2"/>
                    </a:lnTo>
                    <a:lnTo>
                      <a:pt x="792" y="222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0"/>
                    </a:lnTo>
                    <a:lnTo>
                      <a:pt x="798" y="204"/>
                    </a:lnTo>
                    <a:lnTo>
                      <a:pt x="798" y="198"/>
                    </a:lnTo>
                    <a:lnTo>
                      <a:pt x="798" y="198"/>
                    </a:lnTo>
                    <a:lnTo>
                      <a:pt x="798" y="192"/>
                    </a:lnTo>
                    <a:lnTo>
                      <a:pt x="798" y="186"/>
                    </a:lnTo>
                    <a:lnTo>
                      <a:pt x="798" y="180"/>
                    </a:lnTo>
                    <a:lnTo>
                      <a:pt x="798" y="174"/>
                    </a:lnTo>
                    <a:lnTo>
                      <a:pt x="798" y="168"/>
                    </a:lnTo>
                    <a:lnTo>
                      <a:pt x="798" y="162"/>
                    </a:lnTo>
                    <a:lnTo>
                      <a:pt x="798" y="156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44"/>
                    </a:lnTo>
                    <a:lnTo>
                      <a:pt x="798" y="138"/>
                    </a:lnTo>
                    <a:lnTo>
                      <a:pt x="798" y="132"/>
                    </a:lnTo>
                    <a:lnTo>
                      <a:pt x="798" y="126"/>
                    </a:lnTo>
                    <a:lnTo>
                      <a:pt x="798" y="120"/>
                    </a:lnTo>
                    <a:lnTo>
                      <a:pt x="798" y="114"/>
                    </a:lnTo>
                    <a:lnTo>
                      <a:pt x="798" y="108"/>
                    </a:lnTo>
                    <a:lnTo>
                      <a:pt x="798" y="102"/>
                    </a:lnTo>
                    <a:lnTo>
                      <a:pt x="798" y="96"/>
                    </a:lnTo>
                    <a:lnTo>
                      <a:pt x="798" y="90"/>
                    </a:lnTo>
                    <a:lnTo>
                      <a:pt x="798" y="84"/>
                    </a:lnTo>
                    <a:lnTo>
                      <a:pt x="798" y="78"/>
                    </a:lnTo>
                    <a:lnTo>
                      <a:pt x="798" y="72"/>
                    </a:lnTo>
                    <a:lnTo>
                      <a:pt x="798" y="72"/>
                    </a:lnTo>
                    <a:lnTo>
                      <a:pt x="798" y="66"/>
                    </a:lnTo>
                    <a:lnTo>
                      <a:pt x="798" y="60"/>
                    </a:lnTo>
                    <a:lnTo>
                      <a:pt x="798" y="54"/>
                    </a:lnTo>
                    <a:lnTo>
                      <a:pt x="798" y="54"/>
                    </a:lnTo>
                    <a:lnTo>
                      <a:pt x="798" y="48"/>
                    </a:lnTo>
                    <a:lnTo>
                      <a:pt x="798" y="42"/>
                    </a:lnTo>
                    <a:lnTo>
                      <a:pt x="798" y="42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42"/>
                    </a:lnTo>
                    <a:lnTo>
                      <a:pt x="798" y="42"/>
                    </a:lnTo>
                    <a:lnTo>
                      <a:pt x="798" y="42"/>
                    </a:lnTo>
                    <a:lnTo>
                      <a:pt x="798" y="42"/>
                    </a:lnTo>
                    <a:lnTo>
                      <a:pt x="798" y="42"/>
                    </a:lnTo>
                    <a:lnTo>
                      <a:pt x="798" y="48"/>
                    </a:lnTo>
                    <a:lnTo>
                      <a:pt x="798" y="48"/>
                    </a:lnTo>
                    <a:lnTo>
                      <a:pt x="798" y="48"/>
                    </a:lnTo>
                    <a:lnTo>
                      <a:pt x="804" y="48"/>
                    </a:lnTo>
                    <a:lnTo>
                      <a:pt x="804" y="48"/>
                    </a:lnTo>
                    <a:lnTo>
                      <a:pt x="804" y="54"/>
                    </a:lnTo>
                    <a:lnTo>
                      <a:pt x="804" y="54"/>
                    </a:lnTo>
                    <a:lnTo>
                      <a:pt x="804" y="54"/>
                    </a:lnTo>
                    <a:lnTo>
                      <a:pt x="804" y="54"/>
                    </a:lnTo>
                    <a:lnTo>
                      <a:pt x="804" y="54"/>
                    </a:lnTo>
                    <a:lnTo>
                      <a:pt x="804" y="60"/>
                    </a:lnTo>
                    <a:lnTo>
                      <a:pt x="804" y="60"/>
                    </a:lnTo>
                    <a:lnTo>
                      <a:pt x="804" y="60"/>
                    </a:lnTo>
                    <a:lnTo>
                      <a:pt x="804" y="60"/>
                    </a:lnTo>
                    <a:lnTo>
                      <a:pt x="804" y="60"/>
                    </a:lnTo>
                    <a:lnTo>
                      <a:pt x="804" y="60"/>
                    </a:lnTo>
                    <a:lnTo>
                      <a:pt x="804" y="66"/>
                    </a:lnTo>
                    <a:lnTo>
                      <a:pt x="804" y="66"/>
                    </a:lnTo>
                    <a:lnTo>
                      <a:pt x="804" y="66"/>
                    </a:lnTo>
                    <a:lnTo>
                      <a:pt x="804" y="66"/>
                    </a:lnTo>
                    <a:lnTo>
                      <a:pt x="804" y="66"/>
                    </a:lnTo>
                    <a:lnTo>
                      <a:pt x="804" y="72"/>
                    </a:lnTo>
                    <a:lnTo>
                      <a:pt x="804" y="72"/>
                    </a:lnTo>
                    <a:lnTo>
                      <a:pt x="804" y="72"/>
                    </a:lnTo>
                    <a:lnTo>
                      <a:pt x="804" y="72"/>
                    </a:lnTo>
                    <a:lnTo>
                      <a:pt x="804" y="72"/>
                    </a:lnTo>
                    <a:lnTo>
                      <a:pt x="804" y="78"/>
                    </a:lnTo>
                    <a:lnTo>
                      <a:pt x="804" y="78"/>
                    </a:lnTo>
                    <a:lnTo>
                      <a:pt x="804" y="78"/>
                    </a:lnTo>
                    <a:lnTo>
                      <a:pt x="804" y="78"/>
                    </a:lnTo>
                    <a:lnTo>
                      <a:pt x="804" y="78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04" y="90"/>
                    </a:lnTo>
                    <a:lnTo>
                      <a:pt x="804" y="90"/>
                    </a:lnTo>
                    <a:lnTo>
                      <a:pt x="804" y="90"/>
                    </a:lnTo>
                    <a:lnTo>
                      <a:pt x="804" y="90"/>
                    </a:lnTo>
                    <a:lnTo>
                      <a:pt x="804" y="90"/>
                    </a:lnTo>
                    <a:lnTo>
                      <a:pt x="804" y="96"/>
                    </a:lnTo>
                    <a:lnTo>
                      <a:pt x="804" y="96"/>
                    </a:lnTo>
                    <a:lnTo>
                      <a:pt x="804" y="96"/>
                    </a:lnTo>
                    <a:lnTo>
                      <a:pt x="804" y="96"/>
                    </a:lnTo>
                    <a:lnTo>
                      <a:pt x="804" y="96"/>
                    </a:lnTo>
                    <a:lnTo>
                      <a:pt x="804" y="102"/>
                    </a:lnTo>
                    <a:lnTo>
                      <a:pt x="804" y="102"/>
                    </a:lnTo>
                    <a:lnTo>
                      <a:pt x="804" y="102"/>
                    </a:lnTo>
                    <a:lnTo>
                      <a:pt x="804" y="102"/>
                    </a:lnTo>
                    <a:lnTo>
                      <a:pt x="804" y="102"/>
                    </a:lnTo>
                    <a:lnTo>
                      <a:pt x="804" y="102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14"/>
                    </a:lnTo>
                    <a:lnTo>
                      <a:pt x="804" y="114"/>
                    </a:lnTo>
                    <a:lnTo>
                      <a:pt x="804" y="114"/>
                    </a:lnTo>
                    <a:lnTo>
                      <a:pt x="804" y="114"/>
                    </a:lnTo>
                    <a:lnTo>
                      <a:pt x="804" y="114"/>
                    </a:lnTo>
                    <a:lnTo>
                      <a:pt x="804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6"/>
                    </a:lnTo>
                    <a:lnTo>
                      <a:pt x="810" y="126"/>
                    </a:lnTo>
                    <a:lnTo>
                      <a:pt x="810" y="126"/>
                    </a:lnTo>
                    <a:lnTo>
                      <a:pt x="810" y="126"/>
                    </a:lnTo>
                    <a:lnTo>
                      <a:pt x="810" y="126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44"/>
                    </a:lnTo>
                    <a:lnTo>
                      <a:pt x="810" y="144"/>
                    </a:lnTo>
                    <a:lnTo>
                      <a:pt x="810" y="144"/>
                    </a:lnTo>
                    <a:lnTo>
                      <a:pt x="810" y="144"/>
                    </a:lnTo>
                    <a:lnTo>
                      <a:pt x="810" y="144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6"/>
                    </a:lnTo>
                    <a:lnTo>
                      <a:pt x="816" y="186"/>
                    </a:lnTo>
                    <a:lnTo>
                      <a:pt x="816" y="186"/>
                    </a:lnTo>
                    <a:lnTo>
                      <a:pt x="816" y="186"/>
                    </a:lnTo>
                    <a:lnTo>
                      <a:pt x="816" y="186"/>
                    </a:lnTo>
                    <a:lnTo>
                      <a:pt x="816" y="186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6"/>
                    </a:lnTo>
                    <a:lnTo>
                      <a:pt x="816" y="216"/>
                    </a:lnTo>
                    <a:lnTo>
                      <a:pt x="816" y="216"/>
                    </a:lnTo>
                    <a:lnTo>
                      <a:pt x="816" y="216"/>
                    </a:lnTo>
                    <a:lnTo>
                      <a:pt x="816" y="216"/>
                    </a:lnTo>
                    <a:lnTo>
                      <a:pt x="816" y="216"/>
                    </a:lnTo>
                    <a:lnTo>
                      <a:pt x="816" y="222"/>
                    </a:lnTo>
                    <a:lnTo>
                      <a:pt x="816" y="222"/>
                    </a:lnTo>
                    <a:lnTo>
                      <a:pt x="828" y="318"/>
                    </a:lnTo>
                    <a:lnTo>
                      <a:pt x="828" y="318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54"/>
                    </a:lnTo>
                    <a:lnTo>
                      <a:pt x="828" y="354"/>
                    </a:lnTo>
                    <a:lnTo>
                      <a:pt x="828" y="354"/>
                    </a:lnTo>
                    <a:lnTo>
                      <a:pt x="828" y="354"/>
                    </a:lnTo>
                    <a:lnTo>
                      <a:pt x="828" y="354"/>
                    </a:lnTo>
                    <a:lnTo>
                      <a:pt x="828" y="354"/>
                    </a:lnTo>
                    <a:lnTo>
                      <a:pt x="834" y="354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6"/>
                    </a:lnTo>
                    <a:lnTo>
                      <a:pt x="834" y="366"/>
                    </a:lnTo>
                    <a:lnTo>
                      <a:pt x="840" y="444"/>
                    </a:lnTo>
                    <a:lnTo>
                      <a:pt x="840" y="444"/>
                    </a:lnTo>
                    <a:lnTo>
                      <a:pt x="840" y="444"/>
                    </a:lnTo>
                    <a:lnTo>
                      <a:pt x="840" y="444"/>
                    </a:lnTo>
                    <a:lnTo>
                      <a:pt x="840" y="444"/>
                    </a:lnTo>
                    <a:lnTo>
                      <a:pt x="840" y="450"/>
                    </a:lnTo>
                    <a:lnTo>
                      <a:pt x="840" y="450"/>
                    </a:lnTo>
                    <a:lnTo>
                      <a:pt x="840" y="450"/>
                    </a:lnTo>
                    <a:lnTo>
                      <a:pt x="840" y="450"/>
                    </a:lnTo>
                    <a:lnTo>
                      <a:pt x="846" y="450"/>
                    </a:lnTo>
                    <a:lnTo>
                      <a:pt x="846" y="450"/>
                    </a:lnTo>
                    <a:lnTo>
                      <a:pt x="846" y="450"/>
                    </a:lnTo>
                    <a:lnTo>
                      <a:pt x="846" y="450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92"/>
                    </a:lnTo>
                    <a:lnTo>
                      <a:pt x="846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8"/>
                    </a:lnTo>
                    <a:lnTo>
                      <a:pt x="852" y="528"/>
                    </a:lnTo>
                    <a:lnTo>
                      <a:pt x="852" y="528"/>
                    </a:lnTo>
                    <a:lnTo>
                      <a:pt x="852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64" y="582"/>
                    </a:lnTo>
                    <a:lnTo>
                      <a:pt x="864" y="582"/>
                    </a:lnTo>
                    <a:lnTo>
                      <a:pt x="864" y="582"/>
                    </a:lnTo>
                    <a:lnTo>
                      <a:pt x="864" y="582"/>
                    </a:lnTo>
                    <a:lnTo>
                      <a:pt x="864" y="582"/>
                    </a:lnTo>
                    <a:lnTo>
                      <a:pt x="864" y="582"/>
                    </a:lnTo>
                    <a:lnTo>
                      <a:pt x="864" y="588"/>
                    </a:lnTo>
                    <a:lnTo>
                      <a:pt x="864" y="588"/>
                    </a:lnTo>
                    <a:lnTo>
                      <a:pt x="864" y="588"/>
                    </a:lnTo>
                    <a:lnTo>
                      <a:pt x="864" y="588"/>
                    </a:lnTo>
                    <a:lnTo>
                      <a:pt x="864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6"/>
                    </a:lnTo>
                    <a:lnTo>
                      <a:pt x="870" y="60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8"/>
                    </a:lnTo>
                    <a:lnTo>
                      <a:pt x="882" y="648"/>
                    </a:lnTo>
                    <a:lnTo>
                      <a:pt x="882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94" y="654"/>
                    </a:lnTo>
                    <a:lnTo>
                      <a:pt x="894" y="654"/>
                    </a:lnTo>
                    <a:lnTo>
                      <a:pt x="894" y="654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30" y="636"/>
                    </a:lnTo>
                    <a:lnTo>
                      <a:pt x="930" y="636"/>
                    </a:lnTo>
                    <a:lnTo>
                      <a:pt x="930" y="636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6" y="618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64"/>
                    </a:lnTo>
                    <a:lnTo>
                      <a:pt x="942" y="564"/>
                    </a:lnTo>
                    <a:lnTo>
                      <a:pt x="942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6" y="462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14"/>
                    </a:lnTo>
                    <a:lnTo>
                      <a:pt x="966" y="414"/>
                    </a:lnTo>
                    <a:lnTo>
                      <a:pt x="966" y="414"/>
                    </a:lnTo>
                    <a:lnTo>
                      <a:pt x="972" y="414"/>
                    </a:lnTo>
                    <a:lnTo>
                      <a:pt x="972" y="414"/>
                    </a:lnTo>
                    <a:lnTo>
                      <a:pt x="972" y="414"/>
                    </a:lnTo>
                    <a:lnTo>
                      <a:pt x="972" y="414"/>
                    </a:lnTo>
                    <a:lnTo>
                      <a:pt x="972" y="414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66"/>
                    </a:lnTo>
                    <a:lnTo>
                      <a:pt x="972" y="366"/>
                    </a:lnTo>
                    <a:lnTo>
                      <a:pt x="978" y="366"/>
                    </a:lnTo>
                    <a:lnTo>
                      <a:pt x="978" y="366"/>
                    </a:lnTo>
                    <a:lnTo>
                      <a:pt x="978" y="366"/>
                    </a:lnTo>
                    <a:lnTo>
                      <a:pt x="978" y="366"/>
                    </a:lnTo>
                    <a:lnTo>
                      <a:pt x="978" y="366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88"/>
                    </a:lnTo>
                    <a:lnTo>
                      <a:pt x="984" y="288"/>
                    </a:lnTo>
                    <a:lnTo>
                      <a:pt x="984" y="288"/>
                    </a:lnTo>
                    <a:lnTo>
                      <a:pt x="984" y="288"/>
                    </a:lnTo>
                    <a:lnTo>
                      <a:pt x="984" y="288"/>
                    </a:lnTo>
                    <a:lnTo>
                      <a:pt x="984" y="288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76"/>
                    </a:lnTo>
                    <a:lnTo>
                      <a:pt x="984" y="276"/>
                    </a:lnTo>
                    <a:lnTo>
                      <a:pt x="984" y="276"/>
                    </a:lnTo>
                    <a:lnTo>
                      <a:pt x="984" y="270"/>
                    </a:lnTo>
                    <a:lnTo>
                      <a:pt x="984" y="270"/>
                    </a:lnTo>
                    <a:lnTo>
                      <a:pt x="984" y="264"/>
                    </a:lnTo>
                    <a:lnTo>
                      <a:pt x="984" y="264"/>
                    </a:lnTo>
                    <a:lnTo>
                      <a:pt x="984" y="258"/>
                    </a:lnTo>
                    <a:lnTo>
                      <a:pt x="984" y="252"/>
                    </a:lnTo>
                    <a:lnTo>
                      <a:pt x="984" y="252"/>
                    </a:lnTo>
                    <a:lnTo>
                      <a:pt x="984" y="246"/>
                    </a:lnTo>
                    <a:lnTo>
                      <a:pt x="984" y="240"/>
                    </a:lnTo>
                    <a:lnTo>
                      <a:pt x="984" y="234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2"/>
                    </a:lnTo>
                    <a:lnTo>
                      <a:pt x="984" y="216"/>
                    </a:lnTo>
                    <a:lnTo>
                      <a:pt x="984" y="210"/>
                    </a:lnTo>
                    <a:lnTo>
                      <a:pt x="984" y="204"/>
                    </a:lnTo>
                    <a:lnTo>
                      <a:pt x="984" y="198"/>
                    </a:lnTo>
                    <a:lnTo>
                      <a:pt x="984" y="192"/>
                    </a:lnTo>
                    <a:lnTo>
                      <a:pt x="984" y="186"/>
                    </a:lnTo>
                    <a:lnTo>
                      <a:pt x="984" y="180"/>
                    </a:lnTo>
                    <a:lnTo>
                      <a:pt x="984" y="174"/>
                    </a:lnTo>
                    <a:lnTo>
                      <a:pt x="984" y="168"/>
                    </a:lnTo>
                    <a:lnTo>
                      <a:pt x="984" y="156"/>
                    </a:lnTo>
                    <a:lnTo>
                      <a:pt x="990" y="150"/>
                    </a:lnTo>
                    <a:lnTo>
                      <a:pt x="990" y="144"/>
                    </a:lnTo>
                    <a:lnTo>
                      <a:pt x="990" y="138"/>
                    </a:lnTo>
                    <a:lnTo>
                      <a:pt x="990" y="132"/>
                    </a:lnTo>
                    <a:lnTo>
                      <a:pt x="990" y="126"/>
                    </a:lnTo>
                    <a:lnTo>
                      <a:pt x="990" y="120"/>
                    </a:lnTo>
                    <a:lnTo>
                      <a:pt x="990" y="114"/>
                    </a:lnTo>
                    <a:lnTo>
                      <a:pt x="990" y="108"/>
                    </a:lnTo>
                    <a:lnTo>
                      <a:pt x="990" y="102"/>
                    </a:lnTo>
                    <a:lnTo>
                      <a:pt x="990" y="96"/>
                    </a:lnTo>
                    <a:lnTo>
                      <a:pt x="990" y="90"/>
                    </a:lnTo>
                    <a:lnTo>
                      <a:pt x="990" y="84"/>
                    </a:lnTo>
                    <a:lnTo>
                      <a:pt x="990" y="78"/>
                    </a:lnTo>
                    <a:lnTo>
                      <a:pt x="990" y="72"/>
                    </a:lnTo>
                    <a:lnTo>
                      <a:pt x="990" y="66"/>
                    </a:lnTo>
                    <a:lnTo>
                      <a:pt x="990" y="60"/>
                    </a:lnTo>
                    <a:lnTo>
                      <a:pt x="990" y="54"/>
                    </a:lnTo>
                    <a:lnTo>
                      <a:pt x="990" y="48"/>
                    </a:lnTo>
                    <a:lnTo>
                      <a:pt x="990" y="42"/>
                    </a:lnTo>
                    <a:lnTo>
                      <a:pt x="990" y="42"/>
                    </a:lnTo>
                    <a:lnTo>
                      <a:pt x="990" y="36"/>
                    </a:lnTo>
                    <a:lnTo>
                      <a:pt x="990" y="36"/>
                    </a:lnTo>
                    <a:lnTo>
                      <a:pt x="990" y="30"/>
                    </a:lnTo>
                    <a:lnTo>
                      <a:pt x="990" y="30"/>
                    </a:lnTo>
                    <a:lnTo>
                      <a:pt x="990" y="24"/>
                    </a:lnTo>
                    <a:lnTo>
                      <a:pt x="990" y="24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24"/>
                    </a:lnTo>
                    <a:lnTo>
                      <a:pt x="990" y="24"/>
                    </a:lnTo>
                    <a:lnTo>
                      <a:pt x="990" y="30"/>
                    </a:lnTo>
                    <a:lnTo>
                      <a:pt x="990" y="30"/>
                    </a:lnTo>
                    <a:lnTo>
                      <a:pt x="990" y="36"/>
                    </a:lnTo>
                    <a:lnTo>
                      <a:pt x="990" y="36"/>
                    </a:lnTo>
                    <a:lnTo>
                      <a:pt x="990" y="42"/>
                    </a:lnTo>
                    <a:lnTo>
                      <a:pt x="990" y="42"/>
                    </a:lnTo>
                    <a:lnTo>
                      <a:pt x="990" y="48"/>
                    </a:lnTo>
                    <a:lnTo>
                      <a:pt x="990" y="54"/>
                    </a:lnTo>
                    <a:lnTo>
                      <a:pt x="990" y="60"/>
                    </a:lnTo>
                    <a:lnTo>
                      <a:pt x="990" y="66"/>
                    </a:lnTo>
                    <a:lnTo>
                      <a:pt x="990" y="72"/>
                    </a:lnTo>
                    <a:lnTo>
                      <a:pt x="990" y="78"/>
                    </a:lnTo>
                    <a:lnTo>
                      <a:pt x="990" y="84"/>
                    </a:lnTo>
                    <a:lnTo>
                      <a:pt x="990" y="90"/>
                    </a:lnTo>
                    <a:lnTo>
                      <a:pt x="990" y="96"/>
                    </a:lnTo>
                    <a:lnTo>
                      <a:pt x="990" y="102"/>
                    </a:lnTo>
                    <a:lnTo>
                      <a:pt x="990" y="108"/>
                    </a:lnTo>
                    <a:lnTo>
                      <a:pt x="990" y="114"/>
                    </a:lnTo>
                    <a:lnTo>
                      <a:pt x="990" y="120"/>
                    </a:lnTo>
                    <a:lnTo>
                      <a:pt x="990" y="126"/>
                    </a:lnTo>
                    <a:lnTo>
                      <a:pt x="990" y="132"/>
                    </a:lnTo>
                    <a:lnTo>
                      <a:pt x="990" y="138"/>
                    </a:lnTo>
                    <a:lnTo>
                      <a:pt x="990" y="144"/>
                    </a:lnTo>
                    <a:lnTo>
                      <a:pt x="996" y="150"/>
                    </a:lnTo>
                    <a:lnTo>
                      <a:pt x="996" y="156"/>
                    </a:lnTo>
                    <a:lnTo>
                      <a:pt x="996" y="168"/>
                    </a:lnTo>
                    <a:lnTo>
                      <a:pt x="996" y="174"/>
                    </a:lnTo>
                    <a:lnTo>
                      <a:pt x="996" y="180"/>
                    </a:lnTo>
                    <a:lnTo>
                      <a:pt x="996" y="186"/>
                    </a:lnTo>
                    <a:lnTo>
                      <a:pt x="996" y="192"/>
                    </a:lnTo>
                    <a:lnTo>
                      <a:pt x="996" y="198"/>
                    </a:lnTo>
                    <a:lnTo>
                      <a:pt x="996" y="204"/>
                    </a:lnTo>
                    <a:lnTo>
                      <a:pt x="996" y="210"/>
                    </a:lnTo>
                    <a:lnTo>
                      <a:pt x="996" y="216"/>
                    </a:lnTo>
                    <a:lnTo>
                      <a:pt x="996" y="222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34"/>
                    </a:lnTo>
                    <a:lnTo>
                      <a:pt x="996" y="240"/>
                    </a:lnTo>
                    <a:lnTo>
                      <a:pt x="996" y="246"/>
                    </a:lnTo>
                    <a:lnTo>
                      <a:pt x="996" y="252"/>
                    </a:lnTo>
                    <a:lnTo>
                      <a:pt x="996" y="252"/>
                    </a:lnTo>
                    <a:lnTo>
                      <a:pt x="996" y="258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70"/>
                    </a:lnTo>
                    <a:lnTo>
                      <a:pt x="996" y="270"/>
                    </a:lnTo>
                    <a:lnTo>
                      <a:pt x="996" y="276"/>
                    </a:lnTo>
                    <a:lnTo>
                      <a:pt x="996" y="276"/>
                    </a:lnTo>
                    <a:lnTo>
                      <a:pt x="996" y="276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8"/>
                    </a:lnTo>
                    <a:lnTo>
                      <a:pt x="996" y="288"/>
                    </a:lnTo>
                    <a:lnTo>
                      <a:pt x="996" y="288"/>
                    </a:lnTo>
                    <a:lnTo>
                      <a:pt x="996" y="288"/>
                    </a:lnTo>
                    <a:lnTo>
                      <a:pt x="996" y="288"/>
                    </a:lnTo>
                    <a:lnTo>
                      <a:pt x="996" y="288"/>
                    </a:lnTo>
                    <a:lnTo>
                      <a:pt x="996" y="294"/>
                    </a:lnTo>
                    <a:lnTo>
                      <a:pt x="996" y="294"/>
                    </a:lnTo>
                    <a:lnTo>
                      <a:pt x="996" y="294"/>
                    </a:lnTo>
                    <a:lnTo>
                      <a:pt x="996" y="294"/>
                    </a:lnTo>
                    <a:lnTo>
                      <a:pt x="996" y="294"/>
                    </a:lnTo>
                    <a:lnTo>
                      <a:pt x="996" y="294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12"/>
                    </a:lnTo>
                    <a:lnTo>
                      <a:pt x="996" y="312"/>
                    </a:lnTo>
                    <a:lnTo>
                      <a:pt x="996" y="312"/>
                    </a:lnTo>
                    <a:lnTo>
                      <a:pt x="996" y="312"/>
                    </a:lnTo>
                    <a:lnTo>
                      <a:pt x="996" y="312"/>
                    </a:lnTo>
                    <a:lnTo>
                      <a:pt x="1002" y="312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30"/>
                    </a:lnTo>
                    <a:lnTo>
                      <a:pt x="1002" y="330"/>
                    </a:lnTo>
                    <a:lnTo>
                      <a:pt x="1002" y="330"/>
                    </a:lnTo>
                    <a:lnTo>
                      <a:pt x="1002" y="330"/>
                    </a:lnTo>
                    <a:lnTo>
                      <a:pt x="1002" y="330"/>
                    </a:lnTo>
                    <a:lnTo>
                      <a:pt x="1002" y="330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6"/>
                    </a:lnTo>
                    <a:lnTo>
                      <a:pt x="1002" y="366"/>
                    </a:lnTo>
                    <a:lnTo>
                      <a:pt x="1002" y="366"/>
                    </a:lnTo>
                    <a:lnTo>
                      <a:pt x="1002" y="366"/>
                    </a:lnTo>
                    <a:lnTo>
                      <a:pt x="1002" y="366"/>
                    </a:lnTo>
                    <a:lnTo>
                      <a:pt x="1008" y="366"/>
                    </a:lnTo>
                    <a:lnTo>
                      <a:pt x="1008" y="366"/>
                    </a:lnTo>
                    <a:lnTo>
                      <a:pt x="1008" y="366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14"/>
                    </a:lnTo>
                    <a:lnTo>
                      <a:pt x="1008" y="414"/>
                    </a:lnTo>
                    <a:lnTo>
                      <a:pt x="1008" y="414"/>
                    </a:lnTo>
                    <a:lnTo>
                      <a:pt x="1008" y="414"/>
                    </a:lnTo>
                    <a:lnTo>
                      <a:pt x="1008" y="414"/>
                    </a:lnTo>
                    <a:lnTo>
                      <a:pt x="1014" y="414"/>
                    </a:lnTo>
                    <a:lnTo>
                      <a:pt x="1014" y="414"/>
                    </a:lnTo>
                    <a:lnTo>
                      <a:pt x="1014" y="414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32"/>
                    </a:lnTo>
                    <a:lnTo>
                      <a:pt x="1014" y="432"/>
                    </a:lnTo>
                    <a:lnTo>
                      <a:pt x="1014" y="432"/>
                    </a:lnTo>
                    <a:lnTo>
                      <a:pt x="1026" y="498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38" y="582"/>
                    </a:lnTo>
                    <a:lnTo>
                      <a:pt x="1038" y="582"/>
                    </a:lnTo>
                    <a:lnTo>
                      <a:pt x="1038" y="582"/>
                    </a:lnTo>
                    <a:lnTo>
                      <a:pt x="1038" y="582"/>
                    </a:lnTo>
                    <a:lnTo>
                      <a:pt x="1038" y="582"/>
                    </a:lnTo>
                    <a:lnTo>
                      <a:pt x="1038" y="582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94"/>
                    </a:lnTo>
                    <a:lnTo>
                      <a:pt x="1038" y="594"/>
                    </a:lnTo>
                    <a:lnTo>
                      <a:pt x="1038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54"/>
                    </a:lnTo>
                    <a:lnTo>
                      <a:pt x="1086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16" y="570"/>
                    </a:lnTo>
                    <a:lnTo>
                      <a:pt x="1116" y="570"/>
                    </a:lnTo>
                    <a:lnTo>
                      <a:pt x="1116" y="570"/>
                    </a:lnTo>
                    <a:lnTo>
                      <a:pt x="1116" y="570"/>
                    </a:lnTo>
                    <a:lnTo>
                      <a:pt x="1116" y="570"/>
                    </a:lnTo>
                    <a:lnTo>
                      <a:pt x="1116" y="570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58"/>
                    </a:lnTo>
                    <a:lnTo>
                      <a:pt x="1116" y="558"/>
                    </a:lnTo>
                    <a:lnTo>
                      <a:pt x="1116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2"/>
                    </a:lnTo>
                    <a:lnTo>
                      <a:pt x="1140" y="426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6" y="408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84"/>
                    </a:lnTo>
                    <a:lnTo>
                      <a:pt x="1146" y="384"/>
                    </a:lnTo>
                    <a:lnTo>
                      <a:pt x="1146" y="384"/>
                    </a:lnTo>
                    <a:lnTo>
                      <a:pt x="1146" y="384"/>
                    </a:lnTo>
                    <a:lnTo>
                      <a:pt x="1146" y="384"/>
                    </a:lnTo>
                    <a:lnTo>
                      <a:pt x="1158" y="294"/>
                    </a:lnTo>
                    <a:lnTo>
                      <a:pt x="1158" y="294"/>
                    </a:lnTo>
                    <a:lnTo>
                      <a:pt x="1158" y="294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76"/>
                    </a:lnTo>
                    <a:lnTo>
                      <a:pt x="1158" y="276"/>
                    </a:lnTo>
                    <a:lnTo>
                      <a:pt x="1158" y="276"/>
                    </a:lnTo>
                    <a:lnTo>
                      <a:pt x="1158" y="276"/>
                    </a:lnTo>
                    <a:lnTo>
                      <a:pt x="1158" y="276"/>
                    </a:lnTo>
                    <a:lnTo>
                      <a:pt x="1158" y="276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58"/>
                    </a:lnTo>
                    <a:lnTo>
                      <a:pt x="1158" y="258"/>
                    </a:lnTo>
                    <a:lnTo>
                      <a:pt x="1158" y="258"/>
                    </a:lnTo>
                    <a:lnTo>
                      <a:pt x="1158" y="258"/>
                    </a:lnTo>
                    <a:lnTo>
                      <a:pt x="1158" y="258"/>
                    </a:lnTo>
                    <a:lnTo>
                      <a:pt x="1158" y="258"/>
                    </a:lnTo>
                    <a:lnTo>
                      <a:pt x="1158" y="252"/>
                    </a:lnTo>
                    <a:lnTo>
                      <a:pt x="1158" y="252"/>
                    </a:lnTo>
                    <a:lnTo>
                      <a:pt x="1158" y="252"/>
                    </a:lnTo>
                    <a:lnTo>
                      <a:pt x="1158" y="252"/>
                    </a:lnTo>
                    <a:lnTo>
                      <a:pt x="1158" y="252"/>
                    </a:lnTo>
                    <a:lnTo>
                      <a:pt x="1158" y="252"/>
                    </a:lnTo>
                    <a:lnTo>
                      <a:pt x="1158" y="246"/>
                    </a:lnTo>
                    <a:lnTo>
                      <a:pt x="1158" y="246"/>
                    </a:lnTo>
                    <a:lnTo>
                      <a:pt x="1158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0"/>
                    </a:lnTo>
                    <a:lnTo>
                      <a:pt x="1164" y="240"/>
                    </a:lnTo>
                    <a:lnTo>
                      <a:pt x="1164" y="240"/>
                    </a:lnTo>
                    <a:lnTo>
                      <a:pt x="1164" y="240"/>
                    </a:lnTo>
                    <a:lnTo>
                      <a:pt x="1164" y="240"/>
                    </a:lnTo>
                    <a:lnTo>
                      <a:pt x="1164" y="240"/>
                    </a:lnTo>
                    <a:lnTo>
                      <a:pt x="1164" y="234"/>
                    </a:lnTo>
                    <a:lnTo>
                      <a:pt x="1164" y="234"/>
                    </a:lnTo>
                    <a:lnTo>
                      <a:pt x="1164" y="234"/>
                    </a:lnTo>
                    <a:lnTo>
                      <a:pt x="1164" y="234"/>
                    </a:lnTo>
                    <a:lnTo>
                      <a:pt x="1164" y="234"/>
                    </a:lnTo>
                    <a:lnTo>
                      <a:pt x="1164" y="234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0"/>
                    </a:lnTo>
                    <a:lnTo>
                      <a:pt x="1164" y="210"/>
                    </a:lnTo>
                    <a:lnTo>
                      <a:pt x="1164" y="210"/>
                    </a:lnTo>
                    <a:lnTo>
                      <a:pt x="1164" y="210"/>
                    </a:lnTo>
                    <a:lnTo>
                      <a:pt x="1164" y="210"/>
                    </a:lnTo>
                    <a:lnTo>
                      <a:pt x="1164" y="210"/>
                    </a:lnTo>
                    <a:lnTo>
                      <a:pt x="1164" y="204"/>
                    </a:lnTo>
                    <a:lnTo>
                      <a:pt x="1164" y="204"/>
                    </a:lnTo>
                    <a:lnTo>
                      <a:pt x="1164" y="204"/>
                    </a:lnTo>
                    <a:lnTo>
                      <a:pt x="1164" y="204"/>
                    </a:lnTo>
                    <a:lnTo>
                      <a:pt x="1164" y="204"/>
                    </a:lnTo>
                    <a:lnTo>
                      <a:pt x="1164" y="204"/>
                    </a:lnTo>
                    <a:lnTo>
                      <a:pt x="1164" y="198"/>
                    </a:lnTo>
                    <a:lnTo>
                      <a:pt x="1164" y="198"/>
                    </a:lnTo>
                    <a:lnTo>
                      <a:pt x="1164" y="198"/>
                    </a:lnTo>
                    <a:lnTo>
                      <a:pt x="1164" y="198"/>
                    </a:lnTo>
                    <a:lnTo>
                      <a:pt x="1164" y="198"/>
                    </a:lnTo>
                    <a:lnTo>
                      <a:pt x="1164" y="192"/>
                    </a:lnTo>
                    <a:lnTo>
                      <a:pt x="1164" y="192"/>
                    </a:lnTo>
                    <a:lnTo>
                      <a:pt x="1164" y="192"/>
                    </a:lnTo>
                    <a:lnTo>
                      <a:pt x="1164" y="192"/>
                    </a:lnTo>
                    <a:lnTo>
                      <a:pt x="1164" y="192"/>
                    </a:lnTo>
                    <a:lnTo>
                      <a:pt x="1164" y="192"/>
                    </a:lnTo>
                    <a:lnTo>
                      <a:pt x="1164" y="186"/>
                    </a:lnTo>
                    <a:lnTo>
                      <a:pt x="1164" y="186"/>
                    </a:lnTo>
                    <a:lnTo>
                      <a:pt x="1164" y="186"/>
                    </a:lnTo>
                    <a:lnTo>
                      <a:pt x="1164" y="186"/>
                    </a:lnTo>
                    <a:lnTo>
                      <a:pt x="1170" y="186"/>
                    </a:lnTo>
                    <a:lnTo>
                      <a:pt x="1170" y="186"/>
                    </a:lnTo>
                    <a:lnTo>
                      <a:pt x="1170" y="180"/>
                    </a:lnTo>
                    <a:lnTo>
                      <a:pt x="1170" y="180"/>
                    </a:lnTo>
                    <a:lnTo>
                      <a:pt x="1170" y="180"/>
                    </a:lnTo>
                    <a:lnTo>
                      <a:pt x="1170" y="180"/>
                    </a:lnTo>
                    <a:lnTo>
                      <a:pt x="1170" y="180"/>
                    </a:lnTo>
                    <a:lnTo>
                      <a:pt x="1170" y="174"/>
                    </a:lnTo>
                    <a:lnTo>
                      <a:pt x="1170" y="174"/>
                    </a:lnTo>
                    <a:lnTo>
                      <a:pt x="1170" y="174"/>
                    </a:lnTo>
                    <a:lnTo>
                      <a:pt x="1170" y="174"/>
                    </a:lnTo>
                    <a:lnTo>
                      <a:pt x="1170" y="174"/>
                    </a:lnTo>
                    <a:lnTo>
                      <a:pt x="1170" y="174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0"/>
                    </a:lnTo>
                    <a:lnTo>
                      <a:pt x="1170" y="150"/>
                    </a:lnTo>
                    <a:lnTo>
                      <a:pt x="1170" y="150"/>
                    </a:lnTo>
                    <a:lnTo>
                      <a:pt x="1170" y="150"/>
                    </a:lnTo>
                    <a:lnTo>
                      <a:pt x="1170" y="150"/>
                    </a:lnTo>
                    <a:lnTo>
                      <a:pt x="1170" y="144"/>
                    </a:lnTo>
                    <a:lnTo>
                      <a:pt x="1170" y="144"/>
                    </a:lnTo>
                    <a:lnTo>
                      <a:pt x="1170" y="144"/>
                    </a:lnTo>
                    <a:lnTo>
                      <a:pt x="1170" y="144"/>
                    </a:lnTo>
                    <a:lnTo>
                      <a:pt x="1170" y="144"/>
                    </a:lnTo>
                    <a:lnTo>
                      <a:pt x="1170" y="144"/>
                    </a:lnTo>
                    <a:lnTo>
                      <a:pt x="1170" y="138"/>
                    </a:lnTo>
                    <a:lnTo>
                      <a:pt x="1170" y="138"/>
                    </a:lnTo>
                    <a:lnTo>
                      <a:pt x="1170" y="138"/>
                    </a:lnTo>
                    <a:lnTo>
                      <a:pt x="1170" y="138"/>
                    </a:lnTo>
                    <a:lnTo>
                      <a:pt x="1170" y="138"/>
                    </a:lnTo>
                    <a:lnTo>
                      <a:pt x="1170" y="132"/>
                    </a:lnTo>
                    <a:lnTo>
                      <a:pt x="1170" y="132"/>
                    </a:lnTo>
                    <a:lnTo>
                      <a:pt x="1170" y="132"/>
                    </a:lnTo>
                    <a:lnTo>
                      <a:pt x="1170" y="132"/>
                    </a:lnTo>
                    <a:lnTo>
                      <a:pt x="1170" y="132"/>
                    </a:lnTo>
                    <a:lnTo>
                      <a:pt x="1170" y="132"/>
                    </a:lnTo>
                    <a:lnTo>
                      <a:pt x="1170" y="126"/>
                    </a:lnTo>
                    <a:lnTo>
                      <a:pt x="1170" y="126"/>
                    </a:lnTo>
                    <a:lnTo>
                      <a:pt x="1170" y="126"/>
                    </a:lnTo>
                    <a:lnTo>
                      <a:pt x="1170" y="126"/>
                    </a:lnTo>
                    <a:lnTo>
                      <a:pt x="1170" y="126"/>
                    </a:lnTo>
                    <a:lnTo>
                      <a:pt x="1170" y="126"/>
                    </a:lnTo>
                    <a:lnTo>
                      <a:pt x="1170" y="120"/>
                    </a:lnTo>
                    <a:lnTo>
                      <a:pt x="1170" y="120"/>
                    </a:lnTo>
                    <a:lnTo>
                      <a:pt x="1170" y="120"/>
                    </a:lnTo>
                    <a:lnTo>
                      <a:pt x="1170" y="120"/>
                    </a:lnTo>
                    <a:lnTo>
                      <a:pt x="1176" y="120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96"/>
                    </a:lnTo>
                    <a:lnTo>
                      <a:pt x="1176" y="96"/>
                    </a:lnTo>
                    <a:lnTo>
                      <a:pt x="1176" y="96"/>
                    </a:lnTo>
                    <a:lnTo>
                      <a:pt x="1176" y="96"/>
                    </a:lnTo>
                    <a:lnTo>
                      <a:pt x="1176" y="96"/>
                    </a:lnTo>
                    <a:lnTo>
                      <a:pt x="1176" y="90"/>
                    </a:lnTo>
                    <a:lnTo>
                      <a:pt x="1176" y="90"/>
                    </a:lnTo>
                    <a:lnTo>
                      <a:pt x="1176" y="90"/>
                    </a:lnTo>
                    <a:lnTo>
                      <a:pt x="1176" y="90"/>
                    </a:lnTo>
                    <a:lnTo>
                      <a:pt x="1176" y="90"/>
                    </a:lnTo>
                    <a:lnTo>
                      <a:pt x="1176" y="90"/>
                    </a:lnTo>
                    <a:lnTo>
                      <a:pt x="1176" y="84"/>
                    </a:lnTo>
                    <a:lnTo>
                      <a:pt x="1176" y="84"/>
                    </a:lnTo>
                    <a:lnTo>
                      <a:pt x="1176" y="84"/>
                    </a:lnTo>
                    <a:lnTo>
                      <a:pt x="1176" y="84"/>
                    </a:lnTo>
                    <a:lnTo>
                      <a:pt x="1176" y="84"/>
                    </a:lnTo>
                    <a:lnTo>
                      <a:pt x="1176" y="78"/>
                    </a:lnTo>
                    <a:lnTo>
                      <a:pt x="1176" y="78"/>
                    </a:lnTo>
                    <a:lnTo>
                      <a:pt x="1176" y="78"/>
                    </a:lnTo>
                    <a:lnTo>
                      <a:pt x="1176" y="78"/>
                    </a:lnTo>
                    <a:lnTo>
                      <a:pt x="1176" y="78"/>
                    </a:lnTo>
                    <a:lnTo>
                      <a:pt x="1176" y="72"/>
                    </a:lnTo>
                    <a:lnTo>
                      <a:pt x="1176" y="72"/>
                    </a:lnTo>
                    <a:lnTo>
                      <a:pt x="1176" y="72"/>
                    </a:lnTo>
                    <a:lnTo>
                      <a:pt x="1176" y="72"/>
                    </a:lnTo>
                    <a:lnTo>
                      <a:pt x="1176" y="72"/>
                    </a:lnTo>
                    <a:lnTo>
                      <a:pt x="1176" y="66"/>
                    </a:lnTo>
                    <a:lnTo>
                      <a:pt x="1176" y="66"/>
                    </a:lnTo>
                    <a:lnTo>
                      <a:pt x="1176" y="66"/>
                    </a:lnTo>
                    <a:lnTo>
                      <a:pt x="1176" y="66"/>
                    </a:lnTo>
                    <a:lnTo>
                      <a:pt x="1176" y="66"/>
                    </a:lnTo>
                    <a:lnTo>
                      <a:pt x="1176" y="60"/>
                    </a:lnTo>
                    <a:lnTo>
                      <a:pt x="1176" y="60"/>
                    </a:lnTo>
                    <a:lnTo>
                      <a:pt x="1176" y="60"/>
                    </a:lnTo>
                    <a:lnTo>
                      <a:pt x="1176" y="60"/>
                    </a:lnTo>
                    <a:lnTo>
                      <a:pt x="1176" y="60"/>
                    </a:lnTo>
                    <a:lnTo>
                      <a:pt x="1176" y="54"/>
                    </a:lnTo>
                    <a:lnTo>
                      <a:pt x="1176" y="54"/>
                    </a:lnTo>
                    <a:lnTo>
                      <a:pt x="1176" y="54"/>
                    </a:lnTo>
                    <a:lnTo>
                      <a:pt x="1176" y="54"/>
                    </a:lnTo>
                    <a:lnTo>
                      <a:pt x="1176" y="54"/>
                    </a:lnTo>
                    <a:lnTo>
                      <a:pt x="1176" y="54"/>
                    </a:lnTo>
                    <a:lnTo>
                      <a:pt x="1176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2"/>
                    </a:lnTo>
                    <a:lnTo>
                      <a:pt x="1182" y="42"/>
                    </a:lnTo>
                    <a:lnTo>
                      <a:pt x="1182" y="42"/>
                    </a:lnTo>
                    <a:lnTo>
                      <a:pt x="1182" y="42"/>
                    </a:lnTo>
                    <a:lnTo>
                      <a:pt x="1182" y="42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42"/>
                    </a:lnTo>
                    <a:lnTo>
                      <a:pt x="1182" y="42"/>
                    </a:lnTo>
                    <a:lnTo>
                      <a:pt x="1182" y="48"/>
                    </a:lnTo>
                    <a:lnTo>
                      <a:pt x="1182" y="54"/>
                    </a:lnTo>
                    <a:lnTo>
                      <a:pt x="1182" y="54"/>
                    </a:lnTo>
                    <a:lnTo>
                      <a:pt x="1182" y="60"/>
                    </a:lnTo>
                    <a:lnTo>
                      <a:pt x="1182" y="66"/>
                    </a:lnTo>
                    <a:lnTo>
                      <a:pt x="1182" y="72"/>
                    </a:lnTo>
                    <a:lnTo>
                      <a:pt x="1182" y="72"/>
                    </a:lnTo>
                    <a:lnTo>
                      <a:pt x="1182" y="78"/>
                    </a:lnTo>
                    <a:lnTo>
                      <a:pt x="1182" y="84"/>
                    </a:lnTo>
                    <a:lnTo>
                      <a:pt x="1182" y="90"/>
                    </a:lnTo>
                    <a:lnTo>
                      <a:pt x="1182" y="96"/>
                    </a:lnTo>
                    <a:lnTo>
                      <a:pt x="1182" y="102"/>
                    </a:lnTo>
                    <a:lnTo>
                      <a:pt x="1182" y="108"/>
                    </a:lnTo>
                    <a:lnTo>
                      <a:pt x="1182" y="114"/>
                    </a:lnTo>
                    <a:lnTo>
                      <a:pt x="1182" y="120"/>
                    </a:lnTo>
                    <a:lnTo>
                      <a:pt x="1182" y="126"/>
                    </a:lnTo>
                    <a:lnTo>
                      <a:pt x="1182" y="132"/>
                    </a:lnTo>
                    <a:lnTo>
                      <a:pt x="1182" y="138"/>
                    </a:lnTo>
                    <a:lnTo>
                      <a:pt x="1182" y="144"/>
                    </a:lnTo>
                    <a:lnTo>
                      <a:pt x="1182" y="150"/>
                    </a:lnTo>
                    <a:lnTo>
                      <a:pt x="1182" y="150"/>
                    </a:lnTo>
                    <a:lnTo>
                      <a:pt x="1182" y="156"/>
                    </a:lnTo>
                    <a:lnTo>
                      <a:pt x="1182" y="162"/>
                    </a:lnTo>
                    <a:lnTo>
                      <a:pt x="1182" y="168"/>
                    </a:lnTo>
                    <a:lnTo>
                      <a:pt x="1182" y="174"/>
                    </a:lnTo>
                    <a:lnTo>
                      <a:pt x="1182" y="180"/>
                    </a:lnTo>
                    <a:lnTo>
                      <a:pt x="1182" y="186"/>
                    </a:lnTo>
                    <a:lnTo>
                      <a:pt x="1182" y="192"/>
                    </a:lnTo>
                    <a:lnTo>
                      <a:pt x="1182" y="198"/>
                    </a:lnTo>
                    <a:lnTo>
                      <a:pt x="1182" y="198"/>
                    </a:lnTo>
                    <a:lnTo>
                      <a:pt x="1182" y="204"/>
                    </a:lnTo>
                    <a:lnTo>
                      <a:pt x="1182" y="210"/>
                    </a:lnTo>
                    <a:lnTo>
                      <a:pt x="1182" y="216"/>
                    </a:lnTo>
                    <a:lnTo>
                      <a:pt x="1188" y="216"/>
                    </a:lnTo>
                    <a:lnTo>
                      <a:pt x="1188" y="222"/>
                    </a:lnTo>
                    <a:lnTo>
                      <a:pt x="1188" y="222"/>
                    </a:lnTo>
                    <a:lnTo>
                      <a:pt x="1188" y="228"/>
                    </a:lnTo>
                    <a:lnTo>
                      <a:pt x="1188" y="228"/>
                    </a:lnTo>
                    <a:lnTo>
                      <a:pt x="1188" y="234"/>
                    </a:lnTo>
                    <a:lnTo>
                      <a:pt x="1188" y="234"/>
                    </a:lnTo>
                    <a:lnTo>
                      <a:pt x="1188" y="240"/>
                    </a:lnTo>
                    <a:lnTo>
                      <a:pt x="1188" y="240"/>
                    </a:lnTo>
                    <a:lnTo>
                      <a:pt x="1188" y="240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0"/>
                    </a:lnTo>
                    <a:lnTo>
                      <a:pt x="1188" y="240"/>
                    </a:lnTo>
                    <a:lnTo>
                      <a:pt x="1188" y="240"/>
                    </a:lnTo>
                    <a:lnTo>
                      <a:pt x="1188" y="234"/>
                    </a:lnTo>
                    <a:lnTo>
                      <a:pt x="1188" y="234"/>
                    </a:lnTo>
                    <a:lnTo>
                      <a:pt x="1188" y="228"/>
                    </a:lnTo>
                    <a:lnTo>
                      <a:pt x="1188" y="228"/>
                    </a:lnTo>
                    <a:lnTo>
                      <a:pt x="1188" y="222"/>
                    </a:lnTo>
                    <a:lnTo>
                      <a:pt x="1188" y="222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0"/>
                    </a:lnTo>
                    <a:lnTo>
                      <a:pt x="1188" y="204"/>
                    </a:lnTo>
                    <a:lnTo>
                      <a:pt x="1188" y="198"/>
                    </a:lnTo>
                    <a:lnTo>
                      <a:pt x="1188" y="198"/>
                    </a:lnTo>
                    <a:lnTo>
                      <a:pt x="1188" y="192"/>
                    </a:lnTo>
                    <a:lnTo>
                      <a:pt x="1188" y="186"/>
                    </a:lnTo>
                    <a:lnTo>
                      <a:pt x="1188" y="180"/>
                    </a:lnTo>
                    <a:lnTo>
                      <a:pt x="1188" y="174"/>
                    </a:lnTo>
                    <a:lnTo>
                      <a:pt x="1188" y="168"/>
                    </a:lnTo>
                    <a:lnTo>
                      <a:pt x="1188" y="162"/>
                    </a:lnTo>
                    <a:lnTo>
                      <a:pt x="1188" y="156"/>
                    </a:lnTo>
                    <a:lnTo>
                      <a:pt x="1188" y="150"/>
                    </a:lnTo>
                    <a:lnTo>
                      <a:pt x="1188" y="150"/>
                    </a:lnTo>
                    <a:lnTo>
                      <a:pt x="1188" y="144"/>
                    </a:lnTo>
                    <a:lnTo>
                      <a:pt x="1188" y="138"/>
                    </a:lnTo>
                    <a:lnTo>
                      <a:pt x="1188" y="132"/>
                    </a:lnTo>
                    <a:lnTo>
                      <a:pt x="1188" y="126"/>
                    </a:lnTo>
                    <a:lnTo>
                      <a:pt x="1188" y="120"/>
                    </a:lnTo>
                    <a:lnTo>
                      <a:pt x="1188" y="114"/>
                    </a:lnTo>
                    <a:lnTo>
                      <a:pt x="1188" y="108"/>
                    </a:lnTo>
                    <a:lnTo>
                      <a:pt x="1188" y="102"/>
                    </a:lnTo>
                    <a:lnTo>
                      <a:pt x="1188" y="96"/>
                    </a:lnTo>
                    <a:lnTo>
                      <a:pt x="1188" y="90"/>
                    </a:lnTo>
                    <a:lnTo>
                      <a:pt x="1188" y="84"/>
                    </a:lnTo>
                    <a:lnTo>
                      <a:pt x="1188" y="78"/>
                    </a:lnTo>
                    <a:lnTo>
                      <a:pt x="1188" y="72"/>
                    </a:lnTo>
                    <a:lnTo>
                      <a:pt x="1188" y="72"/>
                    </a:lnTo>
                    <a:lnTo>
                      <a:pt x="1188" y="66"/>
                    </a:lnTo>
                    <a:lnTo>
                      <a:pt x="1194" y="60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48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8"/>
                    </a:lnTo>
                    <a:lnTo>
                      <a:pt x="1194" y="48"/>
                    </a:lnTo>
                    <a:lnTo>
                      <a:pt x="1194" y="48"/>
                    </a:lnTo>
                    <a:lnTo>
                      <a:pt x="1194" y="48"/>
                    </a:lnTo>
                    <a:lnTo>
                      <a:pt x="1194" y="48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60"/>
                    </a:lnTo>
                    <a:lnTo>
                      <a:pt x="1194" y="60"/>
                    </a:lnTo>
                    <a:lnTo>
                      <a:pt x="1194" y="60"/>
                    </a:lnTo>
                    <a:lnTo>
                      <a:pt x="1194" y="60"/>
                    </a:lnTo>
                    <a:lnTo>
                      <a:pt x="1194" y="60"/>
                    </a:lnTo>
                    <a:lnTo>
                      <a:pt x="1194" y="66"/>
                    </a:lnTo>
                    <a:lnTo>
                      <a:pt x="1194" y="66"/>
                    </a:lnTo>
                    <a:lnTo>
                      <a:pt x="1194" y="66"/>
                    </a:lnTo>
                    <a:lnTo>
                      <a:pt x="1194" y="66"/>
                    </a:lnTo>
                    <a:lnTo>
                      <a:pt x="1194" y="66"/>
                    </a:lnTo>
                    <a:lnTo>
                      <a:pt x="1194" y="66"/>
                    </a:lnTo>
                    <a:lnTo>
                      <a:pt x="1194" y="72"/>
                    </a:lnTo>
                    <a:lnTo>
                      <a:pt x="1194" y="72"/>
                    </a:lnTo>
                    <a:lnTo>
                      <a:pt x="1194" y="72"/>
                    </a:lnTo>
                    <a:lnTo>
                      <a:pt x="1194" y="72"/>
                    </a:lnTo>
                    <a:lnTo>
                      <a:pt x="1194" y="72"/>
                    </a:lnTo>
                    <a:lnTo>
                      <a:pt x="1194" y="78"/>
                    </a:lnTo>
                    <a:lnTo>
                      <a:pt x="1194" y="78"/>
                    </a:lnTo>
                    <a:lnTo>
                      <a:pt x="1194" y="78"/>
                    </a:lnTo>
                    <a:lnTo>
                      <a:pt x="1194" y="78"/>
                    </a:lnTo>
                    <a:lnTo>
                      <a:pt x="1194" y="78"/>
                    </a:lnTo>
                    <a:lnTo>
                      <a:pt x="1194" y="84"/>
                    </a:lnTo>
                    <a:lnTo>
                      <a:pt x="1200" y="84"/>
                    </a:lnTo>
                    <a:lnTo>
                      <a:pt x="1200" y="84"/>
                    </a:lnTo>
                    <a:lnTo>
                      <a:pt x="1200" y="84"/>
                    </a:lnTo>
                    <a:lnTo>
                      <a:pt x="1200" y="84"/>
                    </a:lnTo>
                    <a:lnTo>
                      <a:pt x="1200" y="90"/>
                    </a:lnTo>
                    <a:lnTo>
                      <a:pt x="1200" y="90"/>
                    </a:lnTo>
                    <a:lnTo>
                      <a:pt x="1200" y="90"/>
                    </a:lnTo>
                    <a:lnTo>
                      <a:pt x="1200" y="90"/>
                    </a:lnTo>
                    <a:lnTo>
                      <a:pt x="1200" y="90"/>
                    </a:lnTo>
                    <a:lnTo>
                      <a:pt x="1200" y="96"/>
                    </a:lnTo>
                    <a:lnTo>
                      <a:pt x="1200" y="96"/>
                    </a:lnTo>
                    <a:lnTo>
                      <a:pt x="1200" y="96"/>
                    </a:lnTo>
                    <a:lnTo>
                      <a:pt x="1200" y="96"/>
                    </a:lnTo>
                    <a:lnTo>
                      <a:pt x="1200" y="96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0" y="108"/>
                    </a:lnTo>
                    <a:lnTo>
                      <a:pt x="1200" y="108"/>
                    </a:lnTo>
                    <a:lnTo>
                      <a:pt x="1200" y="108"/>
                    </a:lnTo>
                    <a:lnTo>
                      <a:pt x="1200" y="108"/>
                    </a:lnTo>
                    <a:lnTo>
                      <a:pt x="1200" y="108"/>
                    </a:lnTo>
                    <a:lnTo>
                      <a:pt x="1200" y="114"/>
                    </a:lnTo>
                    <a:lnTo>
                      <a:pt x="1200" y="114"/>
                    </a:lnTo>
                    <a:lnTo>
                      <a:pt x="1200" y="114"/>
                    </a:lnTo>
                    <a:lnTo>
                      <a:pt x="1200" y="114"/>
                    </a:lnTo>
                    <a:lnTo>
                      <a:pt x="1200" y="114"/>
                    </a:lnTo>
                    <a:lnTo>
                      <a:pt x="1200" y="120"/>
                    </a:lnTo>
                    <a:lnTo>
                      <a:pt x="1200" y="120"/>
                    </a:lnTo>
                    <a:lnTo>
                      <a:pt x="1200" y="120"/>
                    </a:lnTo>
                    <a:lnTo>
                      <a:pt x="1200" y="120"/>
                    </a:lnTo>
                    <a:lnTo>
                      <a:pt x="1200" y="120"/>
                    </a:lnTo>
                    <a:lnTo>
                      <a:pt x="1200" y="120"/>
                    </a:lnTo>
                    <a:lnTo>
                      <a:pt x="1200" y="126"/>
                    </a:lnTo>
                    <a:lnTo>
                      <a:pt x="1200" y="126"/>
                    </a:lnTo>
                    <a:lnTo>
                      <a:pt x="1200" y="126"/>
                    </a:lnTo>
                    <a:lnTo>
                      <a:pt x="1200" y="126"/>
                    </a:lnTo>
                    <a:lnTo>
                      <a:pt x="1200" y="126"/>
                    </a:lnTo>
                    <a:lnTo>
                      <a:pt x="1200" y="132"/>
                    </a:lnTo>
                    <a:lnTo>
                      <a:pt x="1200" y="132"/>
                    </a:lnTo>
                    <a:lnTo>
                      <a:pt x="1200" y="132"/>
                    </a:lnTo>
                    <a:lnTo>
                      <a:pt x="1200" y="132"/>
                    </a:lnTo>
                    <a:lnTo>
                      <a:pt x="1200" y="132"/>
                    </a:lnTo>
                    <a:lnTo>
                      <a:pt x="1200" y="138"/>
                    </a:lnTo>
                    <a:lnTo>
                      <a:pt x="1200" y="138"/>
                    </a:lnTo>
                    <a:lnTo>
                      <a:pt x="1200" y="138"/>
                    </a:lnTo>
                    <a:lnTo>
                      <a:pt x="1200" y="138"/>
                    </a:lnTo>
                    <a:lnTo>
                      <a:pt x="1200" y="138"/>
                    </a:lnTo>
                    <a:lnTo>
                      <a:pt x="1200" y="138"/>
                    </a:lnTo>
                    <a:lnTo>
                      <a:pt x="1200" y="144"/>
                    </a:lnTo>
                    <a:lnTo>
                      <a:pt x="1200" y="144"/>
                    </a:lnTo>
                    <a:lnTo>
                      <a:pt x="1200" y="144"/>
                    </a:lnTo>
                    <a:lnTo>
                      <a:pt x="1200" y="144"/>
                    </a:lnTo>
                    <a:lnTo>
                      <a:pt x="1200" y="144"/>
                    </a:lnTo>
                    <a:lnTo>
                      <a:pt x="1200" y="150"/>
                    </a:lnTo>
                    <a:lnTo>
                      <a:pt x="1200" y="150"/>
                    </a:lnTo>
                    <a:lnTo>
                      <a:pt x="1200" y="150"/>
                    </a:lnTo>
                    <a:lnTo>
                      <a:pt x="1206" y="150"/>
                    </a:lnTo>
                    <a:lnTo>
                      <a:pt x="1206" y="150"/>
                    </a:lnTo>
                    <a:lnTo>
                      <a:pt x="1206" y="150"/>
                    </a:lnTo>
                    <a:lnTo>
                      <a:pt x="1206" y="156"/>
                    </a:lnTo>
                    <a:lnTo>
                      <a:pt x="1206" y="156"/>
                    </a:lnTo>
                    <a:lnTo>
                      <a:pt x="1206" y="156"/>
                    </a:lnTo>
                    <a:lnTo>
                      <a:pt x="1206" y="156"/>
                    </a:lnTo>
                    <a:lnTo>
                      <a:pt x="1206" y="156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8"/>
                    </a:lnTo>
                    <a:lnTo>
                      <a:pt x="1206" y="168"/>
                    </a:lnTo>
                    <a:lnTo>
                      <a:pt x="1206" y="168"/>
                    </a:lnTo>
                    <a:lnTo>
                      <a:pt x="1206" y="168"/>
                    </a:lnTo>
                    <a:lnTo>
                      <a:pt x="1206" y="168"/>
                    </a:lnTo>
                    <a:lnTo>
                      <a:pt x="1206" y="168"/>
                    </a:lnTo>
                    <a:lnTo>
                      <a:pt x="1206" y="174"/>
                    </a:lnTo>
                    <a:lnTo>
                      <a:pt x="1206" y="174"/>
                    </a:lnTo>
                    <a:lnTo>
                      <a:pt x="1206" y="174"/>
                    </a:lnTo>
                    <a:lnTo>
                      <a:pt x="1206" y="174"/>
                    </a:lnTo>
                    <a:lnTo>
                      <a:pt x="1206" y="174"/>
                    </a:lnTo>
                    <a:lnTo>
                      <a:pt x="1206" y="180"/>
                    </a:lnTo>
                    <a:lnTo>
                      <a:pt x="1206" y="180"/>
                    </a:lnTo>
                    <a:lnTo>
                      <a:pt x="1206" y="180"/>
                    </a:lnTo>
                    <a:lnTo>
                      <a:pt x="1206" y="180"/>
                    </a:lnTo>
                    <a:lnTo>
                      <a:pt x="1206" y="180"/>
                    </a:lnTo>
                    <a:lnTo>
                      <a:pt x="1206" y="180"/>
                    </a:lnTo>
                    <a:lnTo>
                      <a:pt x="1206" y="186"/>
                    </a:lnTo>
                    <a:lnTo>
                      <a:pt x="1206" y="186"/>
                    </a:lnTo>
                    <a:lnTo>
                      <a:pt x="1206" y="186"/>
                    </a:lnTo>
                    <a:lnTo>
                      <a:pt x="1206" y="186"/>
                    </a:lnTo>
                    <a:lnTo>
                      <a:pt x="1206" y="186"/>
                    </a:lnTo>
                    <a:lnTo>
                      <a:pt x="1206" y="186"/>
                    </a:lnTo>
                    <a:lnTo>
                      <a:pt x="1206" y="192"/>
                    </a:lnTo>
                    <a:lnTo>
                      <a:pt x="1206" y="192"/>
                    </a:lnTo>
                    <a:lnTo>
                      <a:pt x="1206" y="192"/>
                    </a:lnTo>
                    <a:lnTo>
                      <a:pt x="1206" y="192"/>
                    </a:lnTo>
                    <a:lnTo>
                      <a:pt x="1206" y="192"/>
                    </a:lnTo>
                    <a:lnTo>
                      <a:pt x="1206" y="198"/>
                    </a:lnTo>
                    <a:lnTo>
                      <a:pt x="1206" y="198"/>
                    </a:lnTo>
                    <a:lnTo>
                      <a:pt x="1206" y="198"/>
                    </a:lnTo>
                    <a:lnTo>
                      <a:pt x="1206" y="198"/>
                    </a:lnTo>
                    <a:lnTo>
                      <a:pt x="1206" y="198"/>
                    </a:lnTo>
                    <a:lnTo>
                      <a:pt x="1206" y="198"/>
                    </a:lnTo>
                    <a:lnTo>
                      <a:pt x="1206" y="204"/>
                    </a:lnTo>
                    <a:lnTo>
                      <a:pt x="1206" y="204"/>
                    </a:lnTo>
                    <a:lnTo>
                      <a:pt x="1206" y="204"/>
                    </a:lnTo>
                    <a:lnTo>
                      <a:pt x="1206" y="204"/>
                    </a:lnTo>
                    <a:lnTo>
                      <a:pt x="1206" y="204"/>
                    </a:lnTo>
                    <a:lnTo>
                      <a:pt x="1206" y="204"/>
                    </a:lnTo>
                    <a:lnTo>
                      <a:pt x="1206" y="210"/>
                    </a:lnTo>
                    <a:lnTo>
                      <a:pt x="1206" y="210"/>
                    </a:lnTo>
                    <a:lnTo>
                      <a:pt x="1206" y="210"/>
                    </a:lnTo>
                    <a:lnTo>
                      <a:pt x="1206" y="210"/>
                    </a:lnTo>
                    <a:lnTo>
                      <a:pt x="1206" y="210"/>
                    </a:lnTo>
                    <a:lnTo>
                      <a:pt x="1206" y="210"/>
                    </a:lnTo>
                    <a:lnTo>
                      <a:pt x="1206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22"/>
                    </a:lnTo>
                    <a:lnTo>
                      <a:pt x="1212" y="222"/>
                    </a:lnTo>
                    <a:lnTo>
                      <a:pt x="1218" y="318"/>
                    </a:lnTo>
                    <a:lnTo>
                      <a:pt x="1218" y="318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30"/>
                    </a:lnTo>
                    <a:lnTo>
                      <a:pt x="1218" y="330"/>
                    </a:lnTo>
                    <a:lnTo>
                      <a:pt x="1224" y="330"/>
                    </a:lnTo>
                    <a:lnTo>
                      <a:pt x="1224" y="330"/>
                    </a:lnTo>
                    <a:lnTo>
                      <a:pt x="1224" y="330"/>
                    </a:lnTo>
                    <a:lnTo>
                      <a:pt x="1224" y="330"/>
                    </a:lnTo>
                    <a:lnTo>
                      <a:pt x="1224" y="330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6"/>
                    </a:lnTo>
                    <a:lnTo>
                      <a:pt x="1224" y="366"/>
                    </a:lnTo>
                    <a:lnTo>
                      <a:pt x="1236" y="444"/>
                    </a:lnTo>
                    <a:lnTo>
                      <a:pt x="1236" y="444"/>
                    </a:lnTo>
                    <a:lnTo>
                      <a:pt x="1236" y="444"/>
                    </a:lnTo>
                    <a:lnTo>
                      <a:pt x="1236" y="444"/>
                    </a:lnTo>
                    <a:lnTo>
                      <a:pt x="1236" y="444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42" y="468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10"/>
                    </a:lnTo>
                    <a:lnTo>
                      <a:pt x="1242" y="510"/>
                    </a:lnTo>
                    <a:lnTo>
                      <a:pt x="1242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60" y="582"/>
                    </a:lnTo>
                    <a:lnTo>
                      <a:pt x="1260" y="582"/>
                    </a:lnTo>
                    <a:lnTo>
                      <a:pt x="1260" y="582"/>
                    </a:lnTo>
                    <a:lnTo>
                      <a:pt x="1260" y="582"/>
                    </a:lnTo>
                    <a:lnTo>
                      <a:pt x="1260" y="582"/>
                    </a:lnTo>
                    <a:lnTo>
                      <a:pt x="1260" y="582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600"/>
                    </a:lnTo>
                    <a:lnTo>
                      <a:pt x="1260" y="600"/>
                    </a:lnTo>
                    <a:lnTo>
                      <a:pt x="1260" y="600"/>
                    </a:lnTo>
                    <a:lnTo>
                      <a:pt x="1260" y="600"/>
                    </a:lnTo>
                    <a:lnTo>
                      <a:pt x="1260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6"/>
                    </a:lnTo>
                    <a:lnTo>
                      <a:pt x="1266" y="606"/>
                    </a:lnTo>
                    <a:lnTo>
                      <a:pt x="1272" y="636"/>
                    </a:lnTo>
                    <a:lnTo>
                      <a:pt x="1272" y="636"/>
                    </a:lnTo>
                    <a:lnTo>
                      <a:pt x="1272" y="636"/>
                    </a:lnTo>
                    <a:lnTo>
                      <a:pt x="1272" y="636"/>
                    </a:lnTo>
                    <a:lnTo>
                      <a:pt x="1272" y="636"/>
                    </a:lnTo>
                    <a:lnTo>
                      <a:pt x="1272" y="636"/>
                    </a:lnTo>
                    <a:lnTo>
                      <a:pt x="1278" y="636"/>
                    </a:lnTo>
                    <a:lnTo>
                      <a:pt x="1278" y="636"/>
                    </a:lnTo>
                    <a:lnTo>
                      <a:pt x="1278" y="636"/>
                    </a:lnTo>
                    <a:lnTo>
                      <a:pt x="1278" y="636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54"/>
                    </a:lnTo>
                    <a:lnTo>
                      <a:pt x="1278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24"/>
                    </a:lnTo>
                    <a:lnTo>
                      <a:pt x="1320" y="624"/>
                    </a:lnTo>
                    <a:lnTo>
                      <a:pt x="1320" y="624"/>
                    </a:lnTo>
                    <a:lnTo>
                      <a:pt x="1320" y="624"/>
                    </a:lnTo>
                    <a:lnTo>
                      <a:pt x="1320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38" y="570"/>
                    </a:lnTo>
                    <a:lnTo>
                      <a:pt x="1338" y="570"/>
                    </a:lnTo>
                    <a:lnTo>
                      <a:pt x="1338" y="570"/>
                    </a:lnTo>
                    <a:lnTo>
                      <a:pt x="1338" y="570"/>
                    </a:lnTo>
                    <a:lnTo>
                      <a:pt x="1338" y="570"/>
                    </a:lnTo>
                    <a:lnTo>
                      <a:pt x="1338" y="570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44" y="552"/>
                    </a:lnTo>
                    <a:lnTo>
                      <a:pt x="1344" y="552"/>
                    </a:lnTo>
                    <a:lnTo>
                      <a:pt x="1344" y="552"/>
                    </a:lnTo>
                    <a:lnTo>
                      <a:pt x="1344" y="552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50" y="480"/>
                    </a:lnTo>
                    <a:lnTo>
                      <a:pt x="1350" y="480"/>
                    </a:lnTo>
                    <a:lnTo>
                      <a:pt x="1350" y="480"/>
                    </a:lnTo>
                    <a:lnTo>
                      <a:pt x="1350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38"/>
                    </a:lnTo>
                    <a:lnTo>
                      <a:pt x="1356" y="438"/>
                    </a:lnTo>
                    <a:lnTo>
                      <a:pt x="1356" y="438"/>
                    </a:lnTo>
                    <a:lnTo>
                      <a:pt x="1362" y="438"/>
                    </a:lnTo>
                    <a:lnTo>
                      <a:pt x="1362" y="438"/>
                    </a:lnTo>
                    <a:lnTo>
                      <a:pt x="1362" y="438"/>
                    </a:lnTo>
                    <a:lnTo>
                      <a:pt x="1362" y="438"/>
                    </a:lnTo>
                    <a:lnTo>
                      <a:pt x="1362" y="438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2"/>
                    </a:lnTo>
                    <a:lnTo>
                      <a:pt x="1368" y="342"/>
                    </a:lnTo>
                    <a:lnTo>
                      <a:pt x="1368" y="342"/>
                    </a:lnTo>
                    <a:lnTo>
                      <a:pt x="1374" y="342"/>
                    </a:lnTo>
                    <a:lnTo>
                      <a:pt x="1374" y="342"/>
                    </a:lnTo>
                    <a:lnTo>
                      <a:pt x="1374" y="342"/>
                    </a:lnTo>
                    <a:lnTo>
                      <a:pt x="1374" y="342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0"/>
                    </a:lnTo>
                    <a:lnTo>
                      <a:pt x="1374" y="330"/>
                    </a:lnTo>
                    <a:lnTo>
                      <a:pt x="1374" y="330"/>
                    </a:lnTo>
                    <a:lnTo>
                      <a:pt x="1374" y="330"/>
                    </a:lnTo>
                    <a:lnTo>
                      <a:pt x="1374" y="330"/>
                    </a:lnTo>
                    <a:lnTo>
                      <a:pt x="1374" y="330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06"/>
                    </a:lnTo>
                    <a:lnTo>
                      <a:pt x="1374" y="306"/>
                    </a:lnTo>
                    <a:lnTo>
                      <a:pt x="1374" y="306"/>
                    </a:lnTo>
                    <a:lnTo>
                      <a:pt x="1374" y="306"/>
                    </a:lnTo>
                    <a:lnTo>
                      <a:pt x="1374" y="306"/>
                    </a:lnTo>
                    <a:lnTo>
                      <a:pt x="1374" y="306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88"/>
                    </a:lnTo>
                    <a:lnTo>
                      <a:pt x="1374" y="288"/>
                    </a:lnTo>
                    <a:lnTo>
                      <a:pt x="1374" y="288"/>
                    </a:lnTo>
                    <a:lnTo>
                      <a:pt x="1380" y="288"/>
                    </a:lnTo>
                    <a:lnTo>
                      <a:pt x="1380" y="288"/>
                    </a:lnTo>
                    <a:lnTo>
                      <a:pt x="1380" y="288"/>
                    </a:lnTo>
                    <a:lnTo>
                      <a:pt x="1380" y="282"/>
                    </a:lnTo>
                    <a:lnTo>
                      <a:pt x="1380" y="282"/>
                    </a:lnTo>
                    <a:lnTo>
                      <a:pt x="1380" y="282"/>
                    </a:lnTo>
                    <a:lnTo>
                      <a:pt x="1380" y="276"/>
                    </a:lnTo>
                    <a:lnTo>
                      <a:pt x="1380" y="276"/>
                    </a:lnTo>
                    <a:lnTo>
                      <a:pt x="1380" y="276"/>
                    </a:lnTo>
                    <a:lnTo>
                      <a:pt x="1380" y="270"/>
                    </a:lnTo>
                    <a:lnTo>
                      <a:pt x="1380" y="270"/>
                    </a:lnTo>
                    <a:lnTo>
                      <a:pt x="1380" y="264"/>
                    </a:lnTo>
                    <a:lnTo>
                      <a:pt x="1380" y="264"/>
                    </a:lnTo>
                    <a:lnTo>
                      <a:pt x="1380" y="258"/>
                    </a:lnTo>
                    <a:lnTo>
                      <a:pt x="1380" y="252"/>
                    </a:lnTo>
                    <a:lnTo>
                      <a:pt x="1380" y="252"/>
                    </a:lnTo>
                    <a:lnTo>
                      <a:pt x="1380" y="246"/>
                    </a:lnTo>
                    <a:lnTo>
                      <a:pt x="1380" y="240"/>
                    </a:lnTo>
                    <a:lnTo>
                      <a:pt x="1380" y="234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2"/>
                    </a:lnTo>
                    <a:lnTo>
                      <a:pt x="1380" y="216"/>
                    </a:lnTo>
                    <a:lnTo>
                      <a:pt x="1380" y="210"/>
                    </a:lnTo>
                    <a:lnTo>
                      <a:pt x="1380" y="204"/>
                    </a:lnTo>
                    <a:lnTo>
                      <a:pt x="1380" y="198"/>
                    </a:lnTo>
                    <a:lnTo>
                      <a:pt x="1380" y="192"/>
                    </a:lnTo>
                    <a:lnTo>
                      <a:pt x="1380" y="186"/>
                    </a:lnTo>
                    <a:lnTo>
                      <a:pt x="1380" y="180"/>
                    </a:lnTo>
                    <a:lnTo>
                      <a:pt x="1380" y="174"/>
                    </a:lnTo>
                    <a:lnTo>
                      <a:pt x="1380" y="168"/>
                    </a:lnTo>
                    <a:lnTo>
                      <a:pt x="1380" y="156"/>
                    </a:lnTo>
                    <a:lnTo>
                      <a:pt x="1380" y="150"/>
                    </a:lnTo>
                    <a:lnTo>
                      <a:pt x="1380" y="144"/>
                    </a:lnTo>
                    <a:lnTo>
                      <a:pt x="1380" y="138"/>
                    </a:lnTo>
                    <a:lnTo>
                      <a:pt x="1380" y="132"/>
                    </a:lnTo>
                    <a:lnTo>
                      <a:pt x="1380" y="126"/>
                    </a:lnTo>
                    <a:lnTo>
                      <a:pt x="1380" y="120"/>
                    </a:lnTo>
                    <a:lnTo>
                      <a:pt x="1380" y="114"/>
                    </a:lnTo>
                    <a:lnTo>
                      <a:pt x="1380" y="108"/>
                    </a:lnTo>
                    <a:lnTo>
                      <a:pt x="1380" y="102"/>
                    </a:lnTo>
                    <a:lnTo>
                      <a:pt x="1380" y="96"/>
                    </a:lnTo>
                    <a:lnTo>
                      <a:pt x="1380" y="90"/>
                    </a:lnTo>
                    <a:lnTo>
                      <a:pt x="1380" y="84"/>
                    </a:lnTo>
                    <a:lnTo>
                      <a:pt x="1380" y="78"/>
                    </a:lnTo>
                    <a:lnTo>
                      <a:pt x="1380" y="72"/>
                    </a:lnTo>
                    <a:lnTo>
                      <a:pt x="1380" y="66"/>
                    </a:lnTo>
                    <a:lnTo>
                      <a:pt x="1380" y="60"/>
                    </a:lnTo>
                    <a:lnTo>
                      <a:pt x="1380" y="54"/>
                    </a:lnTo>
                    <a:lnTo>
                      <a:pt x="1380" y="48"/>
                    </a:lnTo>
                    <a:lnTo>
                      <a:pt x="1380" y="42"/>
                    </a:lnTo>
                    <a:lnTo>
                      <a:pt x="1380" y="42"/>
                    </a:lnTo>
                    <a:lnTo>
                      <a:pt x="1380" y="36"/>
                    </a:lnTo>
                    <a:lnTo>
                      <a:pt x="1380" y="36"/>
                    </a:lnTo>
                    <a:lnTo>
                      <a:pt x="1380" y="30"/>
                    </a:lnTo>
                    <a:lnTo>
                      <a:pt x="1380" y="30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18"/>
                    </a:lnTo>
                    <a:lnTo>
                      <a:pt x="1380" y="18"/>
                    </a:lnTo>
                    <a:lnTo>
                      <a:pt x="1380" y="18"/>
                    </a:lnTo>
                    <a:lnTo>
                      <a:pt x="1380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86" y="30"/>
                    </a:lnTo>
                    <a:lnTo>
                      <a:pt x="1386" y="30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42"/>
                    </a:lnTo>
                    <a:lnTo>
                      <a:pt x="1386" y="42"/>
                    </a:lnTo>
                    <a:lnTo>
                      <a:pt x="1386" y="48"/>
                    </a:lnTo>
                    <a:lnTo>
                      <a:pt x="1386" y="54"/>
                    </a:lnTo>
                    <a:lnTo>
                      <a:pt x="1386" y="60"/>
                    </a:lnTo>
                    <a:lnTo>
                      <a:pt x="1386" y="66"/>
                    </a:lnTo>
                    <a:lnTo>
                      <a:pt x="1386" y="72"/>
                    </a:lnTo>
                    <a:lnTo>
                      <a:pt x="1386" y="78"/>
                    </a:lnTo>
                    <a:lnTo>
                      <a:pt x="1386" y="84"/>
                    </a:lnTo>
                    <a:lnTo>
                      <a:pt x="1386" y="90"/>
                    </a:lnTo>
                    <a:lnTo>
                      <a:pt x="1386" y="96"/>
                    </a:lnTo>
                    <a:lnTo>
                      <a:pt x="1386" y="102"/>
                    </a:lnTo>
                    <a:lnTo>
                      <a:pt x="1386" y="108"/>
                    </a:lnTo>
                    <a:lnTo>
                      <a:pt x="1386" y="114"/>
                    </a:lnTo>
                    <a:lnTo>
                      <a:pt x="1386" y="120"/>
                    </a:lnTo>
                    <a:lnTo>
                      <a:pt x="1386" y="126"/>
                    </a:lnTo>
                    <a:lnTo>
                      <a:pt x="1386" y="132"/>
                    </a:lnTo>
                    <a:lnTo>
                      <a:pt x="1386" y="138"/>
                    </a:lnTo>
                    <a:lnTo>
                      <a:pt x="1386" y="144"/>
                    </a:lnTo>
                    <a:lnTo>
                      <a:pt x="1386" y="150"/>
                    </a:lnTo>
                    <a:lnTo>
                      <a:pt x="1386" y="156"/>
                    </a:lnTo>
                    <a:lnTo>
                      <a:pt x="1386" y="168"/>
                    </a:lnTo>
                    <a:lnTo>
                      <a:pt x="1386" y="174"/>
                    </a:lnTo>
                    <a:lnTo>
                      <a:pt x="1386" y="180"/>
                    </a:lnTo>
                    <a:lnTo>
                      <a:pt x="1386" y="186"/>
                    </a:lnTo>
                    <a:lnTo>
                      <a:pt x="1386" y="192"/>
                    </a:lnTo>
                    <a:lnTo>
                      <a:pt x="1386" y="198"/>
                    </a:lnTo>
                    <a:lnTo>
                      <a:pt x="1386" y="204"/>
                    </a:lnTo>
                    <a:lnTo>
                      <a:pt x="1386" y="210"/>
                    </a:lnTo>
                    <a:lnTo>
                      <a:pt x="1386" y="216"/>
                    </a:lnTo>
                    <a:lnTo>
                      <a:pt x="1386" y="222"/>
                    </a:lnTo>
                    <a:lnTo>
                      <a:pt x="1386" y="228"/>
                    </a:lnTo>
                    <a:lnTo>
                      <a:pt x="1386" y="228"/>
                    </a:lnTo>
                    <a:lnTo>
                      <a:pt x="1386" y="234"/>
                    </a:lnTo>
                    <a:lnTo>
                      <a:pt x="1386" y="240"/>
                    </a:lnTo>
                    <a:lnTo>
                      <a:pt x="1386" y="246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8"/>
                    </a:lnTo>
                    <a:lnTo>
                      <a:pt x="1386" y="264"/>
                    </a:lnTo>
                    <a:lnTo>
                      <a:pt x="1386" y="264"/>
                    </a:lnTo>
                    <a:lnTo>
                      <a:pt x="1386" y="270"/>
                    </a:lnTo>
                    <a:lnTo>
                      <a:pt x="1386" y="270"/>
                    </a:lnTo>
                    <a:lnTo>
                      <a:pt x="1386" y="276"/>
                    </a:lnTo>
                    <a:lnTo>
                      <a:pt x="1386" y="276"/>
                    </a:lnTo>
                    <a:lnTo>
                      <a:pt x="1386" y="276"/>
                    </a:lnTo>
                    <a:lnTo>
                      <a:pt x="1386" y="282"/>
                    </a:lnTo>
                    <a:lnTo>
                      <a:pt x="1386" y="282"/>
                    </a:lnTo>
                    <a:lnTo>
                      <a:pt x="1392" y="282"/>
                    </a:lnTo>
                    <a:lnTo>
                      <a:pt x="1392" y="288"/>
                    </a:lnTo>
                    <a:lnTo>
                      <a:pt x="1392" y="288"/>
                    </a:lnTo>
                    <a:lnTo>
                      <a:pt x="1392" y="288"/>
                    </a:lnTo>
                    <a:lnTo>
                      <a:pt x="1392" y="288"/>
                    </a:lnTo>
                    <a:lnTo>
                      <a:pt x="1392" y="288"/>
                    </a:lnTo>
                    <a:lnTo>
                      <a:pt x="1392" y="288"/>
                    </a:lnTo>
                    <a:lnTo>
                      <a:pt x="1392" y="294"/>
                    </a:lnTo>
                    <a:lnTo>
                      <a:pt x="1392" y="294"/>
                    </a:lnTo>
                    <a:lnTo>
                      <a:pt x="1392" y="294"/>
                    </a:lnTo>
                    <a:lnTo>
                      <a:pt x="1392" y="294"/>
                    </a:lnTo>
                    <a:lnTo>
                      <a:pt x="1392" y="294"/>
                    </a:lnTo>
                    <a:lnTo>
                      <a:pt x="1392" y="294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42"/>
                    </a:lnTo>
                    <a:lnTo>
                      <a:pt x="1398" y="342"/>
                    </a:lnTo>
                    <a:lnTo>
                      <a:pt x="1398" y="342"/>
                    </a:lnTo>
                    <a:lnTo>
                      <a:pt x="1398" y="342"/>
                    </a:lnTo>
                    <a:lnTo>
                      <a:pt x="1398" y="342"/>
                    </a:lnTo>
                    <a:lnTo>
                      <a:pt x="1398" y="342"/>
                    </a:lnTo>
                    <a:lnTo>
                      <a:pt x="1398" y="342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90"/>
                    </a:lnTo>
                    <a:lnTo>
                      <a:pt x="1398" y="390"/>
                    </a:lnTo>
                    <a:lnTo>
                      <a:pt x="1398" y="390"/>
                    </a:lnTo>
                    <a:lnTo>
                      <a:pt x="1404" y="390"/>
                    </a:lnTo>
                    <a:lnTo>
                      <a:pt x="1404" y="390"/>
                    </a:lnTo>
                    <a:lnTo>
                      <a:pt x="1404" y="390"/>
                    </a:lnTo>
                    <a:lnTo>
                      <a:pt x="1404" y="390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32"/>
                    </a:lnTo>
                    <a:lnTo>
                      <a:pt x="1404" y="432"/>
                    </a:lnTo>
                    <a:lnTo>
                      <a:pt x="1404" y="432"/>
                    </a:lnTo>
                    <a:lnTo>
                      <a:pt x="1416" y="498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6"/>
                    </a:lnTo>
                    <a:lnTo>
                      <a:pt x="1416" y="516"/>
                    </a:lnTo>
                    <a:lnTo>
                      <a:pt x="1416" y="516"/>
                    </a:lnTo>
                    <a:lnTo>
                      <a:pt x="1416" y="516"/>
                    </a:lnTo>
                    <a:lnTo>
                      <a:pt x="1416" y="516"/>
                    </a:lnTo>
                    <a:lnTo>
                      <a:pt x="1422" y="516"/>
                    </a:lnTo>
                    <a:lnTo>
                      <a:pt x="1422" y="516"/>
                    </a:lnTo>
                    <a:lnTo>
                      <a:pt x="1422" y="516"/>
                    </a:lnTo>
                    <a:lnTo>
                      <a:pt x="1422" y="516"/>
                    </a:lnTo>
                    <a:lnTo>
                      <a:pt x="1422" y="516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34" y="582"/>
                    </a:lnTo>
                    <a:lnTo>
                      <a:pt x="1434" y="582"/>
                    </a:lnTo>
                    <a:lnTo>
                      <a:pt x="1434" y="582"/>
                    </a:lnTo>
                    <a:lnTo>
                      <a:pt x="1434" y="582"/>
                    </a:lnTo>
                    <a:lnTo>
                      <a:pt x="1434" y="582"/>
                    </a:lnTo>
                    <a:lnTo>
                      <a:pt x="1434" y="582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6"/>
                    </a:lnTo>
                    <a:lnTo>
                      <a:pt x="1434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500" y="624"/>
                    </a:lnTo>
                    <a:lnTo>
                      <a:pt x="1500" y="624"/>
                    </a:lnTo>
                    <a:lnTo>
                      <a:pt x="1500" y="624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8" y="546"/>
                    </a:lnTo>
                    <a:lnTo>
                      <a:pt x="1518" y="546"/>
                    </a:lnTo>
                    <a:lnTo>
                      <a:pt x="1518" y="546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24" y="510"/>
                    </a:lnTo>
                    <a:lnTo>
                      <a:pt x="1524" y="510"/>
                    </a:lnTo>
                    <a:lnTo>
                      <a:pt x="1524" y="510"/>
                    </a:lnTo>
                    <a:lnTo>
                      <a:pt x="1524" y="510"/>
                    </a:lnTo>
                    <a:lnTo>
                      <a:pt x="1524" y="510"/>
                    </a:lnTo>
                    <a:lnTo>
                      <a:pt x="1524" y="510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2"/>
                    </a:lnTo>
                    <a:lnTo>
                      <a:pt x="1536" y="426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84"/>
                    </a:lnTo>
                    <a:lnTo>
                      <a:pt x="1536" y="384"/>
                    </a:lnTo>
                    <a:lnTo>
                      <a:pt x="1536" y="384"/>
                    </a:lnTo>
                    <a:lnTo>
                      <a:pt x="1536" y="384"/>
                    </a:lnTo>
                    <a:lnTo>
                      <a:pt x="1536" y="384"/>
                    </a:lnTo>
                    <a:lnTo>
                      <a:pt x="1548" y="294"/>
                    </a:lnTo>
                    <a:lnTo>
                      <a:pt x="1548" y="294"/>
                    </a:lnTo>
                    <a:lnTo>
                      <a:pt x="1548" y="294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76"/>
                    </a:lnTo>
                    <a:lnTo>
                      <a:pt x="1548" y="276"/>
                    </a:lnTo>
                    <a:lnTo>
                      <a:pt x="1554" y="276"/>
                    </a:lnTo>
                    <a:lnTo>
                      <a:pt x="1554" y="276"/>
                    </a:lnTo>
                    <a:lnTo>
                      <a:pt x="1554" y="276"/>
                    </a:lnTo>
                    <a:lnTo>
                      <a:pt x="1554" y="276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58"/>
                    </a:lnTo>
                    <a:lnTo>
                      <a:pt x="1554" y="258"/>
                    </a:lnTo>
                    <a:lnTo>
                      <a:pt x="1554" y="258"/>
                    </a:lnTo>
                    <a:lnTo>
                      <a:pt x="1554" y="258"/>
                    </a:lnTo>
                    <a:lnTo>
                      <a:pt x="1554" y="258"/>
                    </a:lnTo>
                    <a:lnTo>
                      <a:pt x="1554" y="258"/>
                    </a:lnTo>
                    <a:lnTo>
                      <a:pt x="1554" y="252"/>
                    </a:lnTo>
                    <a:lnTo>
                      <a:pt x="1554" y="252"/>
                    </a:lnTo>
                    <a:lnTo>
                      <a:pt x="1554" y="252"/>
                    </a:lnTo>
                    <a:lnTo>
                      <a:pt x="1554" y="252"/>
                    </a:lnTo>
                    <a:lnTo>
                      <a:pt x="1554" y="252"/>
                    </a:lnTo>
                    <a:lnTo>
                      <a:pt x="1554" y="252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0"/>
                    </a:lnTo>
                    <a:lnTo>
                      <a:pt x="1554" y="240"/>
                    </a:lnTo>
                    <a:lnTo>
                      <a:pt x="1554" y="240"/>
                    </a:lnTo>
                    <a:lnTo>
                      <a:pt x="1554" y="240"/>
                    </a:lnTo>
                    <a:lnTo>
                      <a:pt x="1554" y="240"/>
                    </a:lnTo>
                    <a:lnTo>
                      <a:pt x="1554" y="240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2"/>
                    </a:lnTo>
                    <a:lnTo>
                      <a:pt x="1554" y="222"/>
                    </a:lnTo>
                    <a:lnTo>
                      <a:pt x="1554" y="222"/>
                    </a:lnTo>
                    <a:lnTo>
                      <a:pt x="1554" y="222"/>
                    </a:lnTo>
                    <a:lnTo>
                      <a:pt x="1554" y="222"/>
                    </a:lnTo>
                    <a:lnTo>
                      <a:pt x="1554" y="222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0"/>
                    </a:lnTo>
                    <a:lnTo>
                      <a:pt x="1560" y="210"/>
                    </a:lnTo>
                    <a:lnTo>
                      <a:pt x="1560" y="210"/>
                    </a:lnTo>
                    <a:lnTo>
                      <a:pt x="1560" y="210"/>
                    </a:lnTo>
                    <a:lnTo>
                      <a:pt x="1560" y="210"/>
                    </a:lnTo>
                    <a:lnTo>
                      <a:pt x="1560" y="210"/>
                    </a:lnTo>
                    <a:lnTo>
                      <a:pt x="1560" y="204"/>
                    </a:lnTo>
                    <a:lnTo>
                      <a:pt x="1560" y="204"/>
                    </a:lnTo>
                    <a:lnTo>
                      <a:pt x="1560" y="204"/>
                    </a:lnTo>
                    <a:lnTo>
                      <a:pt x="1560" y="204"/>
                    </a:lnTo>
                    <a:lnTo>
                      <a:pt x="1560" y="204"/>
                    </a:lnTo>
                    <a:lnTo>
                      <a:pt x="1560" y="204"/>
                    </a:lnTo>
                    <a:lnTo>
                      <a:pt x="1560" y="198"/>
                    </a:lnTo>
                    <a:lnTo>
                      <a:pt x="1560" y="198"/>
                    </a:lnTo>
                    <a:lnTo>
                      <a:pt x="1560" y="198"/>
                    </a:lnTo>
                    <a:lnTo>
                      <a:pt x="1560" y="198"/>
                    </a:lnTo>
                    <a:lnTo>
                      <a:pt x="1560" y="198"/>
                    </a:lnTo>
                    <a:lnTo>
                      <a:pt x="1560" y="198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86"/>
                    </a:lnTo>
                    <a:lnTo>
                      <a:pt x="1560" y="186"/>
                    </a:lnTo>
                    <a:lnTo>
                      <a:pt x="1560" y="186"/>
                    </a:lnTo>
                    <a:lnTo>
                      <a:pt x="1560" y="186"/>
                    </a:lnTo>
                    <a:lnTo>
                      <a:pt x="1560" y="186"/>
                    </a:lnTo>
                    <a:lnTo>
                      <a:pt x="1560" y="186"/>
                    </a:lnTo>
                    <a:lnTo>
                      <a:pt x="1560" y="180"/>
                    </a:lnTo>
                    <a:lnTo>
                      <a:pt x="1560" y="180"/>
                    </a:lnTo>
                    <a:lnTo>
                      <a:pt x="1560" y="180"/>
                    </a:lnTo>
                    <a:lnTo>
                      <a:pt x="1560" y="180"/>
                    </a:lnTo>
                    <a:lnTo>
                      <a:pt x="1560" y="180"/>
                    </a:lnTo>
                    <a:lnTo>
                      <a:pt x="1560" y="180"/>
                    </a:lnTo>
                    <a:lnTo>
                      <a:pt x="1560" y="174"/>
                    </a:lnTo>
                    <a:lnTo>
                      <a:pt x="1560" y="174"/>
                    </a:lnTo>
                    <a:lnTo>
                      <a:pt x="1560" y="174"/>
                    </a:lnTo>
                    <a:lnTo>
                      <a:pt x="1560" y="174"/>
                    </a:lnTo>
                    <a:lnTo>
                      <a:pt x="1560" y="174"/>
                    </a:lnTo>
                    <a:lnTo>
                      <a:pt x="1560" y="168"/>
                    </a:lnTo>
                    <a:lnTo>
                      <a:pt x="1560" y="168"/>
                    </a:lnTo>
                    <a:lnTo>
                      <a:pt x="1560" y="168"/>
                    </a:lnTo>
                    <a:lnTo>
                      <a:pt x="1560" y="168"/>
                    </a:lnTo>
                    <a:lnTo>
                      <a:pt x="1560" y="168"/>
                    </a:lnTo>
                    <a:lnTo>
                      <a:pt x="1560" y="168"/>
                    </a:lnTo>
                    <a:lnTo>
                      <a:pt x="1560" y="162"/>
                    </a:lnTo>
                    <a:lnTo>
                      <a:pt x="1560" y="162"/>
                    </a:lnTo>
                    <a:lnTo>
                      <a:pt x="1560" y="162"/>
                    </a:lnTo>
                    <a:lnTo>
                      <a:pt x="1560" y="162"/>
                    </a:lnTo>
                    <a:lnTo>
                      <a:pt x="1560" y="162"/>
                    </a:lnTo>
                    <a:lnTo>
                      <a:pt x="1560" y="156"/>
                    </a:lnTo>
                    <a:lnTo>
                      <a:pt x="1560" y="156"/>
                    </a:lnTo>
                    <a:lnTo>
                      <a:pt x="1560" y="156"/>
                    </a:lnTo>
                    <a:lnTo>
                      <a:pt x="1560" y="156"/>
                    </a:lnTo>
                    <a:lnTo>
                      <a:pt x="1560" y="156"/>
                    </a:lnTo>
                    <a:lnTo>
                      <a:pt x="1560" y="156"/>
                    </a:lnTo>
                    <a:lnTo>
                      <a:pt x="1566" y="156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6" y="144"/>
                    </a:lnTo>
                    <a:lnTo>
                      <a:pt x="1566" y="144"/>
                    </a:lnTo>
                    <a:lnTo>
                      <a:pt x="1566" y="144"/>
                    </a:lnTo>
                    <a:lnTo>
                      <a:pt x="1566" y="144"/>
                    </a:lnTo>
                    <a:lnTo>
                      <a:pt x="1566" y="144"/>
                    </a:lnTo>
                    <a:lnTo>
                      <a:pt x="1566" y="138"/>
                    </a:lnTo>
                    <a:lnTo>
                      <a:pt x="1566" y="138"/>
                    </a:lnTo>
                    <a:lnTo>
                      <a:pt x="1566" y="138"/>
                    </a:lnTo>
                    <a:lnTo>
                      <a:pt x="1566" y="138"/>
                    </a:lnTo>
                    <a:lnTo>
                      <a:pt x="1566" y="138"/>
                    </a:lnTo>
                    <a:lnTo>
                      <a:pt x="1566" y="138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26"/>
                    </a:lnTo>
                    <a:lnTo>
                      <a:pt x="1566" y="126"/>
                    </a:lnTo>
                    <a:lnTo>
                      <a:pt x="1566" y="126"/>
                    </a:lnTo>
                    <a:lnTo>
                      <a:pt x="1566" y="126"/>
                    </a:lnTo>
                    <a:lnTo>
                      <a:pt x="1566" y="126"/>
                    </a:lnTo>
                    <a:lnTo>
                      <a:pt x="1566" y="126"/>
                    </a:lnTo>
                    <a:lnTo>
                      <a:pt x="1566" y="120"/>
                    </a:lnTo>
                    <a:lnTo>
                      <a:pt x="1566" y="120"/>
                    </a:lnTo>
                    <a:lnTo>
                      <a:pt x="1566" y="120"/>
                    </a:lnTo>
                    <a:lnTo>
                      <a:pt x="1566" y="120"/>
                    </a:lnTo>
                    <a:lnTo>
                      <a:pt x="1566" y="120"/>
                    </a:lnTo>
                    <a:lnTo>
                      <a:pt x="1566" y="114"/>
                    </a:lnTo>
                    <a:lnTo>
                      <a:pt x="1566" y="114"/>
                    </a:lnTo>
                    <a:lnTo>
                      <a:pt x="1566" y="114"/>
                    </a:lnTo>
                    <a:lnTo>
                      <a:pt x="1566" y="114"/>
                    </a:lnTo>
                    <a:lnTo>
                      <a:pt x="1566" y="114"/>
                    </a:lnTo>
                    <a:lnTo>
                      <a:pt x="1566" y="114"/>
                    </a:lnTo>
                    <a:lnTo>
                      <a:pt x="1566" y="108"/>
                    </a:lnTo>
                    <a:lnTo>
                      <a:pt x="1566" y="108"/>
                    </a:lnTo>
                    <a:lnTo>
                      <a:pt x="1566" y="108"/>
                    </a:lnTo>
                    <a:lnTo>
                      <a:pt x="1566" y="108"/>
                    </a:lnTo>
                    <a:lnTo>
                      <a:pt x="1566" y="108"/>
                    </a:lnTo>
                    <a:lnTo>
                      <a:pt x="1566" y="102"/>
                    </a:lnTo>
                    <a:lnTo>
                      <a:pt x="1566" y="102"/>
                    </a:lnTo>
                    <a:lnTo>
                      <a:pt x="1566" y="102"/>
                    </a:lnTo>
                    <a:lnTo>
                      <a:pt x="1566" y="102"/>
                    </a:lnTo>
                    <a:lnTo>
                      <a:pt x="1566" y="102"/>
                    </a:lnTo>
                    <a:lnTo>
                      <a:pt x="1566" y="96"/>
                    </a:lnTo>
                    <a:lnTo>
                      <a:pt x="1566" y="96"/>
                    </a:lnTo>
                    <a:lnTo>
                      <a:pt x="1566" y="96"/>
                    </a:lnTo>
                    <a:lnTo>
                      <a:pt x="1566" y="96"/>
                    </a:lnTo>
                    <a:lnTo>
                      <a:pt x="1566" y="96"/>
                    </a:lnTo>
                    <a:lnTo>
                      <a:pt x="1566" y="90"/>
                    </a:lnTo>
                    <a:lnTo>
                      <a:pt x="1566" y="90"/>
                    </a:lnTo>
                    <a:lnTo>
                      <a:pt x="1566" y="90"/>
                    </a:lnTo>
                    <a:lnTo>
                      <a:pt x="1566" y="90"/>
                    </a:lnTo>
                    <a:lnTo>
                      <a:pt x="1566" y="90"/>
                    </a:lnTo>
                    <a:lnTo>
                      <a:pt x="1566" y="90"/>
                    </a:lnTo>
                    <a:lnTo>
                      <a:pt x="1566" y="84"/>
                    </a:lnTo>
                    <a:lnTo>
                      <a:pt x="1572" y="84"/>
                    </a:lnTo>
                    <a:lnTo>
                      <a:pt x="1572" y="84"/>
                    </a:lnTo>
                    <a:lnTo>
                      <a:pt x="1572" y="84"/>
                    </a:lnTo>
                    <a:lnTo>
                      <a:pt x="1572" y="84"/>
                    </a:lnTo>
                    <a:lnTo>
                      <a:pt x="1572" y="78"/>
                    </a:lnTo>
                    <a:lnTo>
                      <a:pt x="1572" y="78"/>
                    </a:lnTo>
                    <a:lnTo>
                      <a:pt x="1572" y="78"/>
                    </a:lnTo>
                    <a:lnTo>
                      <a:pt x="1572" y="78"/>
                    </a:lnTo>
                    <a:lnTo>
                      <a:pt x="1572" y="78"/>
                    </a:lnTo>
                    <a:lnTo>
                      <a:pt x="1572" y="72"/>
                    </a:lnTo>
                    <a:lnTo>
                      <a:pt x="1572" y="72"/>
                    </a:lnTo>
                    <a:lnTo>
                      <a:pt x="1572" y="72"/>
                    </a:lnTo>
                    <a:lnTo>
                      <a:pt x="1572" y="72"/>
                    </a:lnTo>
                    <a:lnTo>
                      <a:pt x="1572" y="72"/>
                    </a:lnTo>
                    <a:lnTo>
                      <a:pt x="1572" y="66"/>
                    </a:lnTo>
                    <a:lnTo>
                      <a:pt x="1572" y="66"/>
                    </a:lnTo>
                    <a:lnTo>
                      <a:pt x="1572" y="66"/>
                    </a:lnTo>
                    <a:lnTo>
                      <a:pt x="1572" y="66"/>
                    </a:lnTo>
                    <a:lnTo>
                      <a:pt x="1572" y="66"/>
                    </a:lnTo>
                    <a:lnTo>
                      <a:pt x="1572" y="60"/>
                    </a:lnTo>
                    <a:lnTo>
                      <a:pt x="1572" y="60"/>
                    </a:lnTo>
                    <a:lnTo>
                      <a:pt x="1572" y="60"/>
                    </a:lnTo>
                    <a:lnTo>
                      <a:pt x="1572" y="60"/>
                    </a:lnTo>
                    <a:lnTo>
                      <a:pt x="1572" y="60"/>
                    </a:lnTo>
                    <a:lnTo>
                      <a:pt x="1572" y="54"/>
                    </a:lnTo>
                    <a:lnTo>
                      <a:pt x="1572" y="54"/>
                    </a:lnTo>
                    <a:lnTo>
                      <a:pt x="1572" y="54"/>
                    </a:lnTo>
                    <a:lnTo>
                      <a:pt x="1572" y="54"/>
                    </a:lnTo>
                    <a:lnTo>
                      <a:pt x="1572" y="54"/>
                    </a:lnTo>
                    <a:lnTo>
                      <a:pt x="1572" y="54"/>
                    </a:lnTo>
                    <a:lnTo>
                      <a:pt x="1572" y="48"/>
                    </a:lnTo>
                    <a:lnTo>
                      <a:pt x="1572" y="48"/>
                    </a:lnTo>
                    <a:lnTo>
                      <a:pt x="1572" y="48"/>
                    </a:lnTo>
                    <a:lnTo>
                      <a:pt x="1572" y="48"/>
                    </a:lnTo>
                    <a:lnTo>
                      <a:pt x="1572" y="48"/>
                    </a:lnTo>
                    <a:lnTo>
                      <a:pt x="1572" y="42"/>
                    </a:lnTo>
                    <a:lnTo>
                      <a:pt x="1572" y="42"/>
                    </a:lnTo>
                    <a:lnTo>
                      <a:pt x="1572" y="42"/>
                    </a:lnTo>
                    <a:lnTo>
                      <a:pt x="1572" y="42"/>
                    </a:lnTo>
                    <a:lnTo>
                      <a:pt x="1572" y="42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42"/>
                    </a:lnTo>
                    <a:lnTo>
                      <a:pt x="1572" y="42"/>
                    </a:lnTo>
                    <a:lnTo>
                      <a:pt x="1572" y="48"/>
                    </a:lnTo>
                    <a:lnTo>
                      <a:pt x="1578" y="54"/>
                    </a:lnTo>
                    <a:lnTo>
                      <a:pt x="1578" y="54"/>
                    </a:lnTo>
                    <a:lnTo>
                      <a:pt x="1578" y="60"/>
                    </a:lnTo>
                    <a:lnTo>
                      <a:pt x="1578" y="66"/>
                    </a:lnTo>
                    <a:lnTo>
                      <a:pt x="1578" y="72"/>
                    </a:lnTo>
                    <a:lnTo>
                      <a:pt x="1578" y="72"/>
                    </a:lnTo>
                    <a:lnTo>
                      <a:pt x="1578" y="78"/>
                    </a:lnTo>
                    <a:lnTo>
                      <a:pt x="1578" y="84"/>
                    </a:lnTo>
                    <a:lnTo>
                      <a:pt x="1578" y="90"/>
                    </a:lnTo>
                    <a:lnTo>
                      <a:pt x="1578" y="96"/>
                    </a:lnTo>
                    <a:lnTo>
                      <a:pt x="1578" y="102"/>
                    </a:lnTo>
                    <a:lnTo>
                      <a:pt x="1578" y="108"/>
                    </a:lnTo>
                    <a:lnTo>
                      <a:pt x="1578" y="114"/>
                    </a:lnTo>
                    <a:lnTo>
                      <a:pt x="1578" y="120"/>
                    </a:lnTo>
                    <a:lnTo>
                      <a:pt x="1578" y="126"/>
                    </a:lnTo>
                    <a:lnTo>
                      <a:pt x="1578" y="132"/>
                    </a:lnTo>
                    <a:lnTo>
                      <a:pt x="1578" y="138"/>
                    </a:lnTo>
                    <a:lnTo>
                      <a:pt x="1578" y="144"/>
                    </a:lnTo>
                    <a:lnTo>
                      <a:pt x="1578" y="150"/>
                    </a:lnTo>
                    <a:lnTo>
                      <a:pt x="1578" y="150"/>
                    </a:lnTo>
                    <a:lnTo>
                      <a:pt x="1578" y="156"/>
                    </a:lnTo>
                    <a:lnTo>
                      <a:pt x="1578" y="162"/>
                    </a:lnTo>
                    <a:lnTo>
                      <a:pt x="1578" y="168"/>
                    </a:lnTo>
                    <a:lnTo>
                      <a:pt x="1578" y="174"/>
                    </a:lnTo>
                    <a:lnTo>
                      <a:pt x="1578" y="180"/>
                    </a:lnTo>
                    <a:lnTo>
                      <a:pt x="1578" y="186"/>
                    </a:lnTo>
                    <a:lnTo>
                      <a:pt x="1578" y="192"/>
                    </a:lnTo>
                    <a:lnTo>
                      <a:pt x="1578" y="198"/>
                    </a:lnTo>
                    <a:lnTo>
                      <a:pt x="1578" y="198"/>
                    </a:lnTo>
                    <a:lnTo>
                      <a:pt x="1578" y="204"/>
                    </a:lnTo>
                    <a:lnTo>
                      <a:pt x="1578" y="210"/>
                    </a:lnTo>
                    <a:lnTo>
                      <a:pt x="1578" y="216"/>
                    </a:lnTo>
                    <a:lnTo>
                      <a:pt x="1578" y="216"/>
                    </a:lnTo>
                    <a:lnTo>
                      <a:pt x="1578" y="222"/>
                    </a:lnTo>
                    <a:lnTo>
                      <a:pt x="1578" y="222"/>
                    </a:lnTo>
                    <a:lnTo>
                      <a:pt x="1578" y="228"/>
                    </a:lnTo>
                    <a:lnTo>
                      <a:pt x="1578" y="228"/>
                    </a:lnTo>
                    <a:lnTo>
                      <a:pt x="1578" y="234"/>
                    </a:lnTo>
                    <a:lnTo>
                      <a:pt x="1578" y="234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34"/>
                    </a:lnTo>
                    <a:lnTo>
                      <a:pt x="1578" y="234"/>
                    </a:lnTo>
                    <a:lnTo>
                      <a:pt x="1578" y="228"/>
                    </a:lnTo>
                    <a:lnTo>
                      <a:pt x="1584" y="228"/>
                    </a:lnTo>
                    <a:lnTo>
                      <a:pt x="1584" y="222"/>
                    </a:lnTo>
                    <a:lnTo>
                      <a:pt x="1584" y="222"/>
                    </a:lnTo>
                    <a:lnTo>
                      <a:pt x="1584" y="216"/>
                    </a:lnTo>
                    <a:lnTo>
                      <a:pt x="1584" y="216"/>
                    </a:lnTo>
                    <a:lnTo>
                      <a:pt x="1584" y="210"/>
                    </a:lnTo>
                    <a:lnTo>
                      <a:pt x="1584" y="204"/>
                    </a:lnTo>
                    <a:lnTo>
                      <a:pt x="1584" y="198"/>
                    </a:lnTo>
                    <a:lnTo>
                      <a:pt x="1584" y="198"/>
                    </a:lnTo>
                    <a:lnTo>
                      <a:pt x="1584" y="192"/>
                    </a:lnTo>
                    <a:lnTo>
                      <a:pt x="1584" y="186"/>
                    </a:lnTo>
                    <a:lnTo>
                      <a:pt x="1584" y="180"/>
                    </a:lnTo>
                    <a:lnTo>
                      <a:pt x="1584" y="174"/>
                    </a:lnTo>
                    <a:lnTo>
                      <a:pt x="1584" y="168"/>
                    </a:lnTo>
                    <a:lnTo>
                      <a:pt x="1584" y="162"/>
                    </a:lnTo>
                    <a:lnTo>
                      <a:pt x="1584" y="156"/>
                    </a:lnTo>
                    <a:lnTo>
                      <a:pt x="1584" y="150"/>
                    </a:lnTo>
                    <a:lnTo>
                      <a:pt x="1584" y="150"/>
                    </a:lnTo>
                    <a:lnTo>
                      <a:pt x="1584" y="144"/>
                    </a:lnTo>
                    <a:lnTo>
                      <a:pt x="1584" y="138"/>
                    </a:lnTo>
                    <a:lnTo>
                      <a:pt x="1584" y="132"/>
                    </a:lnTo>
                    <a:lnTo>
                      <a:pt x="1584" y="126"/>
                    </a:lnTo>
                    <a:lnTo>
                      <a:pt x="1584" y="120"/>
                    </a:lnTo>
                    <a:lnTo>
                      <a:pt x="1584" y="114"/>
                    </a:lnTo>
                    <a:lnTo>
                      <a:pt x="1584" y="108"/>
                    </a:lnTo>
                    <a:lnTo>
                      <a:pt x="1584" y="102"/>
                    </a:lnTo>
                    <a:lnTo>
                      <a:pt x="1584" y="96"/>
                    </a:lnTo>
                    <a:lnTo>
                      <a:pt x="1584" y="90"/>
                    </a:lnTo>
                    <a:lnTo>
                      <a:pt x="1584" y="84"/>
                    </a:lnTo>
                    <a:lnTo>
                      <a:pt x="1584" y="78"/>
                    </a:lnTo>
                    <a:lnTo>
                      <a:pt x="1584" y="72"/>
                    </a:lnTo>
                    <a:lnTo>
                      <a:pt x="1584" y="72"/>
                    </a:lnTo>
                    <a:lnTo>
                      <a:pt x="1584" y="66"/>
                    </a:lnTo>
                    <a:lnTo>
                      <a:pt x="1584" y="60"/>
                    </a:lnTo>
                    <a:lnTo>
                      <a:pt x="1584" y="54"/>
                    </a:lnTo>
                    <a:lnTo>
                      <a:pt x="1584" y="54"/>
                    </a:lnTo>
                    <a:lnTo>
                      <a:pt x="1584" y="48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90" y="48"/>
                    </a:lnTo>
                    <a:lnTo>
                      <a:pt x="1590" y="48"/>
                    </a:lnTo>
                    <a:lnTo>
                      <a:pt x="1590" y="48"/>
                    </a:lnTo>
                    <a:lnTo>
                      <a:pt x="1590" y="48"/>
                    </a:lnTo>
                    <a:lnTo>
                      <a:pt x="1590" y="48"/>
                    </a:lnTo>
                    <a:lnTo>
                      <a:pt x="1590" y="54"/>
                    </a:lnTo>
                    <a:lnTo>
                      <a:pt x="1590" y="54"/>
                    </a:lnTo>
                    <a:lnTo>
                      <a:pt x="1590" y="54"/>
                    </a:lnTo>
                    <a:lnTo>
                      <a:pt x="1590" y="54"/>
                    </a:lnTo>
                    <a:lnTo>
                      <a:pt x="1590" y="54"/>
                    </a:lnTo>
                    <a:lnTo>
                      <a:pt x="1590" y="60"/>
                    </a:lnTo>
                    <a:lnTo>
                      <a:pt x="1590" y="60"/>
                    </a:lnTo>
                    <a:lnTo>
                      <a:pt x="1590" y="60"/>
                    </a:lnTo>
                    <a:lnTo>
                      <a:pt x="1590" y="60"/>
                    </a:lnTo>
                    <a:lnTo>
                      <a:pt x="1590" y="60"/>
                    </a:lnTo>
                    <a:lnTo>
                      <a:pt x="1590" y="60"/>
                    </a:lnTo>
                    <a:lnTo>
                      <a:pt x="1590" y="66"/>
                    </a:lnTo>
                    <a:lnTo>
                      <a:pt x="1590" y="66"/>
                    </a:lnTo>
                    <a:lnTo>
                      <a:pt x="1590" y="66"/>
                    </a:lnTo>
                    <a:lnTo>
                      <a:pt x="1590" y="66"/>
                    </a:lnTo>
                    <a:lnTo>
                      <a:pt x="1590" y="66"/>
                    </a:lnTo>
                    <a:lnTo>
                      <a:pt x="1590" y="72"/>
                    </a:lnTo>
                    <a:lnTo>
                      <a:pt x="1590" y="72"/>
                    </a:lnTo>
                    <a:lnTo>
                      <a:pt x="1590" y="72"/>
                    </a:lnTo>
                    <a:lnTo>
                      <a:pt x="1590" y="72"/>
                    </a:lnTo>
                    <a:lnTo>
                      <a:pt x="1590" y="72"/>
                    </a:lnTo>
                    <a:lnTo>
                      <a:pt x="1590" y="78"/>
                    </a:lnTo>
                    <a:lnTo>
                      <a:pt x="1590" y="78"/>
                    </a:lnTo>
                    <a:lnTo>
                      <a:pt x="1590" y="78"/>
                    </a:lnTo>
                    <a:lnTo>
                      <a:pt x="1590" y="78"/>
                    </a:lnTo>
                    <a:lnTo>
                      <a:pt x="1590" y="78"/>
                    </a:lnTo>
                    <a:lnTo>
                      <a:pt x="1590" y="84"/>
                    </a:lnTo>
                    <a:lnTo>
                      <a:pt x="1590" y="84"/>
                    </a:lnTo>
                    <a:lnTo>
                      <a:pt x="1590" y="84"/>
                    </a:lnTo>
                    <a:lnTo>
                      <a:pt x="1590" y="84"/>
                    </a:lnTo>
                    <a:lnTo>
                      <a:pt x="1590" y="84"/>
                    </a:lnTo>
                    <a:lnTo>
                      <a:pt x="1590" y="90"/>
                    </a:lnTo>
                    <a:lnTo>
                      <a:pt x="1590" y="90"/>
                    </a:lnTo>
                    <a:lnTo>
                      <a:pt x="1590" y="90"/>
                    </a:lnTo>
                    <a:lnTo>
                      <a:pt x="1590" y="90"/>
                    </a:lnTo>
                    <a:lnTo>
                      <a:pt x="1590" y="90"/>
                    </a:lnTo>
                    <a:lnTo>
                      <a:pt x="1590" y="96"/>
                    </a:lnTo>
                    <a:lnTo>
                      <a:pt x="1590" y="96"/>
                    </a:lnTo>
                    <a:lnTo>
                      <a:pt x="1590" y="96"/>
                    </a:lnTo>
                    <a:lnTo>
                      <a:pt x="1590" y="96"/>
                    </a:lnTo>
                    <a:lnTo>
                      <a:pt x="1590" y="96"/>
                    </a:lnTo>
                    <a:lnTo>
                      <a:pt x="1590" y="102"/>
                    </a:lnTo>
                    <a:lnTo>
                      <a:pt x="1590" y="102"/>
                    </a:lnTo>
                    <a:lnTo>
                      <a:pt x="1590" y="102"/>
                    </a:lnTo>
                    <a:lnTo>
                      <a:pt x="1590" y="102"/>
                    </a:lnTo>
                    <a:lnTo>
                      <a:pt x="1590" y="102"/>
                    </a:lnTo>
                    <a:lnTo>
                      <a:pt x="1590" y="102"/>
                    </a:lnTo>
                    <a:lnTo>
                      <a:pt x="1590" y="108"/>
                    </a:lnTo>
                    <a:lnTo>
                      <a:pt x="1590" y="108"/>
                    </a:lnTo>
                    <a:lnTo>
                      <a:pt x="1590" y="108"/>
                    </a:lnTo>
                    <a:lnTo>
                      <a:pt x="1590" y="108"/>
                    </a:lnTo>
                    <a:lnTo>
                      <a:pt x="1590" y="108"/>
                    </a:lnTo>
                    <a:lnTo>
                      <a:pt x="1590" y="114"/>
                    </a:lnTo>
                    <a:lnTo>
                      <a:pt x="1590" y="114"/>
                    </a:lnTo>
                    <a:lnTo>
                      <a:pt x="1590" y="114"/>
                    </a:lnTo>
                    <a:lnTo>
                      <a:pt x="1596" y="114"/>
                    </a:lnTo>
                    <a:lnTo>
                      <a:pt x="1596" y="114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596" y="126"/>
                    </a:lnTo>
                    <a:lnTo>
                      <a:pt x="1596" y="126"/>
                    </a:lnTo>
                    <a:lnTo>
                      <a:pt x="1596" y="126"/>
                    </a:lnTo>
                    <a:lnTo>
                      <a:pt x="1596" y="126"/>
                    </a:lnTo>
                    <a:lnTo>
                      <a:pt x="1596" y="126"/>
                    </a:lnTo>
                    <a:lnTo>
                      <a:pt x="1596" y="132"/>
                    </a:lnTo>
                    <a:lnTo>
                      <a:pt x="1596" y="132"/>
                    </a:lnTo>
                    <a:lnTo>
                      <a:pt x="1596" y="132"/>
                    </a:lnTo>
                    <a:lnTo>
                      <a:pt x="1596" y="132"/>
                    </a:lnTo>
                    <a:lnTo>
                      <a:pt x="1596" y="132"/>
                    </a:lnTo>
                    <a:lnTo>
                      <a:pt x="1596" y="138"/>
                    </a:lnTo>
                    <a:lnTo>
                      <a:pt x="1596" y="138"/>
                    </a:lnTo>
                    <a:lnTo>
                      <a:pt x="1596" y="138"/>
                    </a:lnTo>
                    <a:lnTo>
                      <a:pt x="1596" y="138"/>
                    </a:lnTo>
                    <a:lnTo>
                      <a:pt x="1596" y="138"/>
                    </a:lnTo>
                    <a:lnTo>
                      <a:pt x="1596" y="138"/>
                    </a:lnTo>
                    <a:lnTo>
                      <a:pt x="1596" y="144"/>
                    </a:lnTo>
                    <a:lnTo>
                      <a:pt x="1596" y="144"/>
                    </a:lnTo>
                    <a:lnTo>
                      <a:pt x="1596" y="144"/>
                    </a:lnTo>
                    <a:lnTo>
                      <a:pt x="1596" y="144"/>
                    </a:lnTo>
                    <a:lnTo>
                      <a:pt x="1596" y="144"/>
                    </a:lnTo>
                    <a:lnTo>
                      <a:pt x="1596" y="150"/>
                    </a:lnTo>
                    <a:lnTo>
                      <a:pt x="1596" y="150"/>
                    </a:lnTo>
                    <a:lnTo>
                      <a:pt x="1596" y="150"/>
                    </a:lnTo>
                    <a:lnTo>
                      <a:pt x="1596" y="150"/>
                    </a:lnTo>
                    <a:lnTo>
                      <a:pt x="1596" y="150"/>
                    </a:lnTo>
                    <a:lnTo>
                      <a:pt x="1596" y="150"/>
                    </a:lnTo>
                    <a:lnTo>
                      <a:pt x="1596" y="156"/>
                    </a:lnTo>
                    <a:lnTo>
                      <a:pt x="1596" y="156"/>
                    </a:lnTo>
                    <a:lnTo>
                      <a:pt x="1596" y="156"/>
                    </a:lnTo>
                    <a:lnTo>
                      <a:pt x="1596" y="156"/>
                    </a:lnTo>
                    <a:lnTo>
                      <a:pt x="1596" y="156"/>
                    </a:lnTo>
                    <a:lnTo>
                      <a:pt x="1596" y="162"/>
                    </a:lnTo>
                    <a:lnTo>
                      <a:pt x="1596" y="162"/>
                    </a:lnTo>
                    <a:lnTo>
                      <a:pt x="1596" y="162"/>
                    </a:lnTo>
                    <a:lnTo>
                      <a:pt x="1596" y="162"/>
                    </a:lnTo>
                    <a:lnTo>
                      <a:pt x="1596" y="162"/>
                    </a:lnTo>
                    <a:lnTo>
                      <a:pt x="1596" y="162"/>
                    </a:lnTo>
                    <a:lnTo>
                      <a:pt x="1596" y="168"/>
                    </a:lnTo>
                    <a:lnTo>
                      <a:pt x="1596" y="168"/>
                    </a:lnTo>
                    <a:lnTo>
                      <a:pt x="1596" y="168"/>
                    </a:lnTo>
                    <a:lnTo>
                      <a:pt x="1596" y="168"/>
                    </a:lnTo>
                    <a:lnTo>
                      <a:pt x="1596" y="168"/>
                    </a:lnTo>
                    <a:lnTo>
                      <a:pt x="1596" y="168"/>
                    </a:lnTo>
                    <a:lnTo>
                      <a:pt x="1596" y="174"/>
                    </a:lnTo>
                    <a:lnTo>
                      <a:pt x="1596" y="174"/>
                    </a:lnTo>
                    <a:lnTo>
                      <a:pt x="1596" y="174"/>
                    </a:lnTo>
                    <a:lnTo>
                      <a:pt x="1596" y="174"/>
                    </a:lnTo>
                    <a:lnTo>
                      <a:pt x="1596" y="174"/>
                    </a:lnTo>
                    <a:lnTo>
                      <a:pt x="1596" y="180"/>
                    </a:lnTo>
                    <a:lnTo>
                      <a:pt x="1596" y="180"/>
                    </a:lnTo>
                    <a:lnTo>
                      <a:pt x="1596" y="180"/>
                    </a:lnTo>
                    <a:lnTo>
                      <a:pt x="1596" y="180"/>
                    </a:lnTo>
                    <a:lnTo>
                      <a:pt x="1602" y="180"/>
                    </a:lnTo>
                    <a:lnTo>
                      <a:pt x="1602" y="180"/>
                    </a:lnTo>
                    <a:lnTo>
                      <a:pt x="1602" y="186"/>
                    </a:lnTo>
                    <a:lnTo>
                      <a:pt x="1602" y="186"/>
                    </a:lnTo>
                    <a:lnTo>
                      <a:pt x="1602" y="186"/>
                    </a:lnTo>
                    <a:lnTo>
                      <a:pt x="1602" y="186"/>
                    </a:lnTo>
                    <a:lnTo>
                      <a:pt x="1602" y="186"/>
                    </a:lnTo>
                    <a:lnTo>
                      <a:pt x="1602" y="186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204"/>
                    </a:lnTo>
                    <a:lnTo>
                      <a:pt x="1602" y="204"/>
                    </a:lnTo>
                    <a:lnTo>
                      <a:pt x="1602" y="204"/>
                    </a:lnTo>
                    <a:lnTo>
                      <a:pt x="1602" y="204"/>
                    </a:lnTo>
                    <a:lnTo>
                      <a:pt x="1602" y="204"/>
                    </a:lnTo>
                    <a:lnTo>
                      <a:pt x="1602" y="204"/>
                    </a:lnTo>
                    <a:lnTo>
                      <a:pt x="1602" y="210"/>
                    </a:lnTo>
                    <a:lnTo>
                      <a:pt x="1602" y="210"/>
                    </a:lnTo>
                    <a:lnTo>
                      <a:pt x="1602" y="210"/>
                    </a:lnTo>
                    <a:lnTo>
                      <a:pt x="1602" y="210"/>
                    </a:lnTo>
                    <a:lnTo>
                      <a:pt x="1602" y="210"/>
                    </a:lnTo>
                    <a:lnTo>
                      <a:pt x="1602" y="210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22"/>
                    </a:lnTo>
                    <a:lnTo>
                      <a:pt x="1602" y="222"/>
                    </a:lnTo>
                    <a:lnTo>
                      <a:pt x="1614" y="318"/>
                    </a:lnTo>
                    <a:lnTo>
                      <a:pt x="1614" y="318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54"/>
                    </a:lnTo>
                    <a:lnTo>
                      <a:pt x="1614" y="354"/>
                    </a:lnTo>
                    <a:lnTo>
                      <a:pt x="1614" y="354"/>
                    </a:lnTo>
                    <a:lnTo>
                      <a:pt x="1620" y="354"/>
                    </a:lnTo>
                    <a:lnTo>
                      <a:pt x="1620" y="354"/>
                    </a:lnTo>
                    <a:lnTo>
                      <a:pt x="1620" y="354"/>
                    </a:lnTo>
                    <a:lnTo>
                      <a:pt x="1620" y="354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6"/>
                    </a:lnTo>
                    <a:lnTo>
                      <a:pt x="1620" y="366"/>
                    </a:lnTo>
                    <a:lnTo>
                      <a:pt x="1626" y="444"/>
                    </a:lnTo>
                    <a:lnTo>
                      <a:pt x="1626" y="444"/>
                    </a:lnTo>
                    <a:lnTo>
                      <a:pt x="1626" y="444"/>
                    </a:lnTo>
                    <a:lnTo>
                      <a:pt x="1626" y="444"/>
                    </a:lnTo>
                    <a:lnTo>
                      <a:pt x="1626" y="444"/>
                    </a:lnTo>
                    <a:lnTo>
                      <a:pt x="1626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50" y="582"/>
                    </a:lnTo>
                    <a:lnTo>
                      <a:pt x="1650" y="582"/>
                    </a:lnTo>
                    <a:lnTo>
                      <a:pt x="1650" y="582"/>
                    </a:lnTo>
                    <a:lnTo>
                      <a:pt x="1650" y="582"/>
                    </a:lnTo>
                    <a:lnTo>
                      <a:pt x="1650" y="582"/>
                    </a:lnTo>
                    <a:lnTo>
                      <a:pt x="1650" y="582"/>
                    </a:lnTo>
                    <a:lnTo>
                      <a:pt x="1650" y="588"/>
                    </a:lnTo>
                    <a:lnTo>
                      <a:pt x="1650" y="588"/>
                    </a:lnTo>
                    <a:lnTo>
                      <a:pt x="1650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6"/>
                    </a:lnTo>
                    <a:lnTo>
                      <a:pt x="1656" y="60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80" y="654"/>
                    </a:lnTo>
                    <a:lnTo>
                      <a:pt x="1680" y="654"/>
                    </a:lnTo>
                    <a:lnTo>
                      <a:pt x="1680" y="654"/>
                    </a:lnTo>
                    <a:lnTo>
                      <a:pt x="1680" y="654"/>
                    </a:lnTo>
                    <a:lnTo>
                      <a:pt x="1680" y="654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704" y="648"/>
                    </a:lnTo>
                    <a:lnTo>
                      <a:pt x="1704" y="648"/>
                    </a:lnTo>
                    <a:lnTo>
                      <a:pt x="1704" y="648"/>
                    </a:lnTo>
                    <a:lnTo>
                      <a:pt x="1704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6" y="636"/>
                    </a:lnTo>
                    <a:lnTo>
                      <a:pt x="1716" y="636"/>
                    </a:lnTo>
                    <a:lnTo>
                      <a:pt x="1716" y="636"/>
                    </a:lnTo>
                    <a:lnTo>
                      <a:pt x="1716" y="636"/>
                    </a:lnTo>
                    <a:lnTo>
                      <a:pt x="1716" y="636"/>
                    </a:lnTo>
                    <a:lnTo>
                      <a:pt x="1716" y="636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22" y="618"/>
                    </a:lnTo>
                    <a:lnTo>
                      <a:pt x="1722" y="618"/>
                    </a:lnTo>
                    <a:lnTo>
                      <a:pt x="1722" y="618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8" y="570"/>
                    </a:lnTo>
                    <a:lnTo>
                      <a:pt x="1728" y="570"/>
                    </a:lnTo>
                    <a:lnTo>
                      <a:pt x="1728" y="570"/>
                    </a:lnTo>
                    <a:lnTo>
                      <a:pt x="1728" y="570"/>
                    </a:lnTo>
                    <a:lnTo>
                      <a:pt x="1728" y="570"/>
                    </a:lnTo>
                    <a:lnTo>
                      <a:pt x="1728" y="570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2"/>
                    </a:lnTo>
                    <a:lnTo>
                      <a:pt x="1746" y="462"/>
                    </a:lnTo>
                    <a:lnTo>
                      <a:pt x="1746" y="462"/>
                    </a:lnTo>
                    <a:lnTo>
                      <a:pt x="1746" y="462"/>
                    </a:lnTo>
                    <a:lnTo>
                      <a:pt x="1746" y="462"/>
                    </a:lnTo>
                    <a:lnTo>
                      <a:pt x="1746" y="462"/>
                    </a:lnTo>
                    <a:lnTo>
                      <a:pt x="1752" y="462"/>
                    </a:lnTo>
                    <a:lnTo>
                      <a:pt x="1752" y="462"/>
                    </a:lnTo>
                    <a:lnTo>
                      <a:pt x="1752" y="462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64" y="372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18"/>
                    </a:lnTo>
                    <a:lnTo>
                      <a:pt x="1764" y="318"/>
                    </a:lnTo>
                    <a:lnTo>
                      <a:pt x="1764" y="318"/>
                    </a:lnTo>
                    <a:lnTo>
                      <a:pt x="1764" y="318"/>
                    </a:lnTo>
                    <a:lnTo>
                      <a:pt x="1770" y="318"/>
                    </a:lnTo>
                    <a:lnTo>
                      <a:pt x="1770" y="318"/>
                    </a:lnTo>
                    <a:lnTo>
                      <a:pt x="1770" y="318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88"/>
                    </a:lnTo>
                    <a:lnTo>
                      <a:pt x="1770" y="288"/>
                    </a:lnTo>
                    <a:lnTo>
                      <a:pt x="1770" y="288"/>
                    </a:lnTo>
                    <a:lnTo>
                      <a:pt x="1770" y="288"/>
                    </a:lnTo>
                    <a:lnTo>
                      <a:pt x="1770" y="288"/>
                    </a:lnTo>
                    <a:lnTo>
                      <a:pt x="1770" y="288"/>
                    </a:lnTo>
                    <a:lnTo>
                      <a:pt x="1770" y="282"/>
                    </a:lnTo>
                    <a:lnTo>
                      <a:pt x="1770" y="282"/>
                    </a:lnTo>
                    <a:lnTo>
                      <a:pt x="1770" y="282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58"/>
                    </a:lnTo>
                    <a:lnTo>
                      <a:pt x="1770" y="252"/>
                    </a:lnTo>
                    <a:lnTo>
                      <a:pt x="1770" y="252"/>
                    </a:lnTo>
                    <a:lnTo>
                      <a:pt x="1770" y="246"/>
                    </a:lnTo>
                    <a:lnTo>
                      <a:pt x="1770" y="240"/>
                    </a:lnTo>
                    <a:lnTo>
                      <a:pt x="1770" y="234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2"/>
                    </a:lnTo>
                    <a:lnTo>
                      <a:pt x="1770" y="216"/>
                    </a:lnTo>
                    <a:lnTo>
                      <a:pt x="1770" y="210"/>
                    </a:lnTo>
                    <a:lnTo>
                      <a:pt x="1770" y="204"/>
                    </a:lnTo>
                    <a:lnTo>
                      <a:pt x="1770" y="198"/>
                    </a:lnTo>
                    <a:lnTo>
                      <a:pt x="1770" y="192"/>
                    </a:lnTo>
                    <a:lnTo>
                      <a:pt x="1770" y="186"/>
                    </a:lnTo>
                    <a:lnTo>
                      <a:pt x="1770" y="180"/>
                    </a:lnTo>
                    <a:lnTo>
                      <a:pt x="1770" y="174"/>
                    </a:lnTo>
                    <a:lnTo>
                      <a:pt x="1776" y="168"/>
                    </a:lnTo>
                    <a:lnTo>
                      <a:pt x="1776" y="156"/>
                    </a:lnTo>
                    <a:lnTo>
                      <a:pt x="1776" y="150"/>
                    </a:lnTo>
                    <a:lnTo>
                      <a:pt x="1776" y="144"/>
                    </a:lnTo>
                    <a:lnTo>
                      <a:pt x="1776" y="138"/>
                    </a:lnTo>
                    <a:lnTo>
                      <a:pt x="1776" y="132"/>
                    </a:lnTo>
                    <a:lnTo>
                      <a:pt x="1776" y="126"/>
                    </a:lnTo>
                    <a:lnTo>
                      <a:pt x="1776" y="120"/>
                    </a:lnTo>
                    <a:lnTo>
                      <a:pt x="1776" y="114"/>
                    </a:lnTo>
                    <a:lnTo>
                      <a:pt x="1776" y="108"/>
                    </a:lnTo>
                    <a:lnTo>
                      <a:pt x="1776" y="102"/>
                    </a:lnTo>
                    <a:lnTo>
                      <a:pt x="1776" y="96"/>
                    </a:lnTo>
                    <a:lnTo>
                      <a:pt x="1776" y="90"/>
                    </a:lnTo>
                    <a:lnTo>
                      <a:pt x="1776" y="84"/>
                    </a:lnTo>
                    <a:lnTo>
                      <a:pt x="1776" y="78"/>
                    </a:lnTo>
                    <a:lnTo>
                      <a:pt x="1776" y="72"/>
                    </a:lnTo>
                    <a:lnTo>
                      <a:pt x="1776" y="66"/>
                    </a:lnTo>
                    <a:lnTo>
                      <a:pt x="1776" y="60"/>
                    </a:lnTo>
                    <a:lnTo>
                      <a:pt x="1776" y="54"/>
                    </a:lnTo>
                    <a:lnTo>
                      <a:pt x="1776" y="48"/>
                    </a:lnTo>
                    <a:lnTo>
                      <a:pt x="1776" y="42"/>
                    </a:lnTo>
                    <a:lnTo>
                      <a:pt x="1776" y="42"/>
                    </a:lnTo>
                    <a:lnTo>
                      <a:pt x="1776" y="36"/>
                    </a:lnTo>
                    <a:lnTo>
                      <a:pt x="1776" y="36"/>
                    </a:lnTo>
                    <a:lnTo>
                      <a:pt x="1776" y="30"/>
                    </a:lnTo>
                    <a:lnTo>
                      <a:pt x="1776" y="30"/>
                    </a:lnTo>
                    <a:lnTo>
                      <a:pt x="1776" y="24"/>
                    </a:lnTo>
                    <a:lnTo>
                      <a:pt x="1776" y="24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24"/>
                    </a:lnTo>
                    <a:lnTo>
                      <a:pt x="1776" y="24"/>
                    </a:lnTo>
                    <a:lnTo>
                      <a:pt x="1776" y="30"/>
                    </a:lnTo>
                    <a:lnTo>
                      <a:pt x="1776" y="30"/>
                    </a:lnTo>
                    <a:lnTo>
                      <a:pt x="1776" y="36"/>
                    </a:lnTo>
                    <a:lnTo>
                      <a:pt x="1776" y="36"/>
                    </a:lnTo>
                    <a:lnTo>
                      <a:pt x="1776" y="42"/>
                    </a:lnTo>
                    <a:lnTo>
                      <a:pt x="1776" y="42"/>
                    </a:lnTo>
                    <a:lnTo>
                      <a:pt x="1776" y="48"/>
                    </a:lnTo>
                    <a:lnTo>
                      <a:pt x="1776" y="54"/>
                    </a:lnTo>
                    <a:lnTo>
                      <a:pt x="1776" y="60"/>
                    </a:lnTo>
                    <a:lnTo>
                      <a:pt x="1776" y="66"/>
                    </a:lnTo>
                    <a:lnTo>
                      <a:pt x="1776" y="72"/>
                    </a:lnTo>
                    <a:lnTo>
                      <a:pt x="1776" y="78"/>
                    </a:lnTo>
                    <a:lnTo>
                      <a:pt x="1776" y="84"/>
                    </a:lnTo>
                    <a:lnTo>
                      <a:pt x="1776" y="90"/>
                    </a:lnTo>
                    <a:lnTo>
                      <a:pt x="1776" y="96"/>
                    </a:lnTo>
                    <a:lnTo>
                      <a:pt x="1776" y="102"/>
                    </a:lnTo>
                    <a:lnTo>
                      <a:pt x="1776" y="108"/>
                    </a:lnTo>
                    <a:lnTo>
                      <a:pt x="1776" y="114"/>
                    </a:lnTo>
                    <a:lnTo>
                      <a:pt x="1776" y="120"/>
                    </a:lnTo>
                    <a:lnTo>
                      <a:pt x="1776" y="126"/>
                    </a:lnTo>
                    <a:lnTo>
                      <a:pt x="1782" y="132"/>
                    </a:lnTo>
                    <a:lnTo>
                      <a:pt x="1782" y="138"/>
                    </a:lnTo>
                    <a:lnTo>
                      <a:pt x="1782" y="144"/>
                    </a:lnTo>
                    <a:lnTo>
                      <a:pt x="1782" y="150"/>
                    </a:lnTo>
                    <a:lnTo>
                      <a:pt x="1782" y="156"/>
                    </a:lnTo>
                    <a:lnTo>
                      <a:pt x="1782" y="168"/>
                    </a:lnTo>
                    <a:lnTo>
                      <a:pt x="1782" y="174"/>
                    </a:lnTo>
                    <a:lnTo>
                      <a:pt x="1782" y="180"/>
                    </a:lnTo>
                    <a:lnTo>
                      <a:pt x="1782" y="186"/>
                    </a:lnTo>
                    <a:lnTo>
                      <a:pt x="1782" y="192"/>
                    </a:lnTo>
                    <a:lnTo>
                      <a:pt x="1782" y="198"/>
                    </a:lnTo>
                    <a:lnTo>
                      <a:pt x="1782" y="204"/>
                    </a:lnTo>
                    <a:lnTo>
                      <a:pt x="1782" y="210"/>
                    </a:lnTo>
                    <a:lnTo>
                      <a:pt x="1782" y="216"/>
                    </a:lnTo>
                    <a:lnTo>
                      <a:pt x="1782" y="222"/>
                    </a:lnTo>
                    <a:lnTo>
                      <a:pt x="1782" y="228"/>
                    </a:lnTo>
                    <a:lnTo>
                      <a:pt x="1782" y="228"/>
                    </a:lnTo>
                    <a:lnTo>
                      <a:pt x="1782" y="234"/>
                    </a:lnTo>
                    <a:lnTo>
                      <a:pt x="1782" y="240"/>
                    </a:lnTo>
                    <a:lnTo>
                      <a:pt x="1782" y="246"/>
                    </a:lnTo>
                    <a:lnTo>
                      <a:pt x="1782" y="252"/>
                    </a:lnTo>
                    <a:lnTo>
                      <a:pt x="1782" y="252"/>
                    </a:lnTo>
                    <a:lnTo>
                      <a:pt x="1782" y="258"/>
                    </a:lnTo>
                    <a:lnTo>
                      <a:pt x="1782" y="264"/>
                    </a:lnTo>
                    <a:lnTo>
                      <a:pt x="1782" y="264"/>
                    </a:lnTo>
                    <a:lnTo>
                      <a:pt x="1782" y="270"/>
                    </a:lnTo>
                    <a:lnTo>
                      <a:pt x="1782" y="270"/>
                    </a:lnTo>
                    <a:lnTo>
                      <a:pt x="1782" y="276"/>
                    </a:lnTo>
                    <a:lnTo>
                      <a:pt x="1782" y="276"/>
                    </a:lnTo>
                    <a:lnTo>
                      <a:pt x="1782" y="276"/>
                    </a:lnTo>
                    <a:lnTo>
                      <a:pt x="1782" y="282"/>
                    </a:lnTo>
                    <a:lnTo>
                      <a:pt x="1782" y="282"/>
                    </a:lnTo>
                    <a:lnTo>
                      <a:pt x="1782" y="282"/>
                    </a:lnTo>
                    <a:lnTo>
                      <a:pt x="1782" y="288"/>
                    </a:lnTo>
                    <a:lnTo>
                      <a:pt x="1782" y="288"/>
                    </a:lnTo>
                    <a:lnTo>
                      <a:pt x="1782" y="288"/>
                    </a:lnTo>
                    <a:lnTo>
                      <a:pt x="1782" y="288"/>
                    </a:lnTo>
                    <a:lnTo>
                      <a:pt x="1782" y="288"/>
                    </a:lnTo>
                    <a:lnTo>
                      <a:pt x="1782" y="288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12"/>
                    </a:lnTo>
                    <a:lnTo>
                      <a:pt x="1782" y="312"/>
                    </a:lnTo>
                    <a:lnTo>
                      <a:pt x="1788" y="312"/>
                    </a:lnTo>
                    <a:lnTo>
                      <a:pt x="1788" y="312"/>
                    </a:lnTo>
                    <a:lnTo>
                      <a:pt x="1788" y="312"/>
                    </a:lnTo>
                    <a:lnTo>
                      <a:pt x="1788" y="312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30"/>
                    </a:lnTo>
                    <a:lnTo>
                      <a:pt x="1788" y="330"/>
                    </a:lnTo>
                    <a:lnTo>
                      <a:pt x="1788" y="330"/>
                    </a:lnTo>
                    <a:lnTo>
                      <a:pt x="1788" y="330"/>
                    </a:lnTo>
                    <a:lnTo>
                      <a:pt x="1788" y="330"/>
                    </a:lnTo>
                    <a:lnTo>
                      <a:pt x="1788" y="330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6"/>
                    </a:lnTo>
                    <a:lnTo>
                      <a:pt x="1788" y="366"/>
                    </a:lnTo>
                    <a:lnTo>
                      <a:pt x="1794" y="366"/>
                    </a:lnTo>
                    <a:lnTo>
                      <a:pt x="1794" y="366"/>
                    </a:lnTo>
                    <a:lnTo>
                      <a:pt x="1794" y="366"/>
                    </a:lnTo>
                    <a:lnTo>
                      <a:pt x="1794" y="366"/>
                    </a:lnTo>
                    <a:lnTo>
                      <a:pt x="1794" y="366"/>
                    </a:lnTo>
                    <a:lnTo>
                      <a:pt x="1794" y="366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14"/>
                    </a:lnTo>
                    <a:lnTo>
                      <a:pt x="1794" y="414"/>
                    </a:lnTo>
                    <a:lnTo>
                      <a:pt x="1800" y="414"/>
                    </a:lnTo>
                    <a:lnTo>
                      <a:pt x="1800" y="414"/>
                    </a:lnTo>
                    <a:lnTo>
                      <a:pt x="1800" y="414"/>
                    </a:lnTo>
                    <a:lnTo>
                      <a:pt x="1800" y="414"/>
                    </a:lnTo>
                    <a:lnTo>
                      <a:pt x="1800" y="414"/>
                    </a:lnTo>
                    <a:lnTo>
                      <a:pt x="1800" y="414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32"/>
                    </a:lnTo>
                    <a:lnTo>
                      <a:pt x="1800" y="432"/>
                    </a:lnTo>
                    <a:lnTo>
                      <a:pt x="1800" y="432"/>
                    </a:lnTo>
                    <a:lnTo>
                      <a:pt x="1812" y="498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24" y="582"/>
                    </a:lnTo>
                    <a:lnTo>
                      <a:pt x="1824" y="582"/>
                    </a:lnTo>
                    <a:lnTo>
                      <a:pt x="1824" y="582"/>
                    </a:lnTo>
                    <a:lnTo>
                      <a:pt x="1824" y="582"/>
                    </a:lnTo>
                    <a:lnTo>
                      <a:pt x="1824" y="582"/>
                    </a:lnTo>
                    <a:lnTo>
                      <a:pt x="1824" y="582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6" y="612"/>
                    </a:lnTo>
                    <a:lnTo>
                      <a:pt x="1836" y="612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60"/>
                    </a:lnTo>
                    <a:lnTo>
                      <a:pt x="1848" y="660"/>
                    </a:lnTo>
                    <a:lnTo>
                      <a:pt x="1848" y="660"/>
                    </a:lnTo>
                    <a:lnTo>
                      <a:pt x="1848" y="660"/>
                    </a:lnTo>
                    <a:lnTo>
                      <a:pt x="1848" y="660"/>
                    </a:lnTo>
                    <a:lnTo>
                      <a:pt x="1848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8" y="660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902" y="570"/>
                    </a:lnTo>
                    <a:lnTo>
                      <a:pt x="1902" y="570"/>
                    </a:lnTo>
                    <a:lnTo>
                      <a:pt x="1902" y="570"/>
                    </a:lnTo>
                    <a:lnTo>
                      <a:pt x="1902" y="570"/>
                    </a:lnTo>
                    <a:lnTo>
                      <a:pt x="1902" y="570"/>
                    </a:lnTo>
                    <a:lnTo>
                      <a:pt x="1902" y="570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28"/>
                    </a:lnTo>
                    <a:lnTo>
                      <a:pt x="1908" y="528"/>
                    </a:lnTo>
                    <a:lnTo>
                      <a:pt x="1908" y="528"/>
                    </a:lnTo>
                    <a:lnTo>
                      <a:pt x="1908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2"/>
                    </a:lnTo>
                    <a:lnTo>
                      <a:pt x="1926" y="426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08"/>
                    </a:lnTo>
                    <a:lnTo>
                      <a:pt x="1926" y="408"/>
                    </a:lnTo>
                    <a:lnTo>
                      <a:pt x="1926" y="408"/>
                    </a:lnTo>
                    <a:lnTo>
                      <a:pt x="1926" y="408"/>
                    </a:lnTo>
                    <a:lnTo>
                      <a:pt x="1932" y="408"/>
                    </a:lnTo>
                    <a:lnTo>
                      <a:pt x="1932" y="408"/>
                    </a:lnTo>
                    <a:lnTo>
                      <a:pt x="1932" y="408"/>
                    </a:lnTo>
                    <a:lnTo>
                      <a:pt x="1932" y="408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84"/>
                    </a:lnTo>
                    <a:lnTo>
                      <a:pt x="1932" y="384"/>
                    </a:lnTo>
                    <a:lnTo>
                      <a:pt x="1932" y="384"/>
                    </a:lnTo>
                    <a:lnTo>
                      <a:pt x="1932" y="384"/>
                    </a:lnTo>
                    <a:lnTo>
                      <a:pt x="1932" y="38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64"/>
                    </a:lnTo>
                    <a:lnTo>
                      <a:pt x="1944" y="264"/>
                    </a:lnTo>
                    <a:lnTo>
                      <a:pt x="1944" y="264"/>
                    </a:lnTo>
                    <a:lnTo>
                      <a:pt x="1944" y="264"/>
                    </a:lnTo>
                    <a:lnTo>
                      <a:pt x="1944" y="264"/>
                    </a:lnTo>
                    <a:lnTo>
                      <a:pt x="1944" y="264"/>
                    </a:lnTo>
                    <a:lnTo>
                      <a:pt x="1944" y="258"/>
                    </a:lnTo>
                    <a:lnTo>
                      <a:pt x="1944" y="258"/>
                    </a:lnTo>
                    <a:lnTo>
                      <a:pt x="1944" y="258"/>
                    </a:lnTo>
                    <a:lnTo>
                      <a:pt x="1944" y="258"/>
                    </a:lnTo>
                    <a:lnTo>
                      <a:pt x="1944" y="258"/>
                    </a:lnTo>
                    <a:lnTo>
                      <a:pt x="1944" y="258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50" y="246"/>
                    </a:lnTo>
                    <a:lnTo>
                      <a:pt x="1950" y="246"/>
                    </a:lnTo>
                    <a:lnTo>
                      <a:pt x="1950" y="246"/>
                    </a:lnTo>
                    <a:lnTo>
                      <a:pt x="1950" y="246"/>
                    </a:lnTo>
                    <a:lnTo>
                      <a:pt x="1950" y="246"/>
                    </a:lnTo>
                    <a:lnTo>
                      <a:pt x="1950" y="246"/>
                    </a:lnTo>
                    <a:lnTo>
                      <a:pt x="1950" y="240"/>
                    </a:lnTo>
                    <a:lnTo>
                      <a:pt x="1950" y="240"/>
                    </a:lnTo>
                    <a:lnTo>
                      <a:pt x="1950" y="240"/>
                    </a:lnTo>
                    <a:lnTo>
                      <a:pt x="1950" y="240"/>
                    </a:lnTo>
                    <a:lnTo>
                      <a:pt x="1950" y="240"/>
                    </a:lnTo>
                    <a:lnTo>
                      <a:pt x="1950" y="240"/>
                    </a:lnTo>
                    <a:lnTo>
                      <a:pt x="1950" y="234"/>
                    </a:lnTo>
                    <a:lnTo>
                      <a:pt x="1950" y="234"/>
                    </a:lnTo>
                    <a:lnTo>
                      <a:pt x="1950" y="234"/>
                    </a:lnTo>
                    <a:lnTo>
                      <a:pt x="1950" y="234"/>
                    </a:lnTo>
                    <a:lnTo>
                      <a:pt x="1950" y="234"/>
                    </a:lnTo>
                    <a:lnTo>
                      <a:pt x="1950" y="234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2"/>
                    </a:lnTo>
                    <a:lnTo>
                      <a:pt x="1950" y="222"/>
                    </a:lnTo>
                    <a:lnTo>
                      <a:pt x="1950" y="222"/>
                    </a:lnTo>
                    <a:lnTo>
                      <a:pt x="1950" y="222"/>
                    </a:lnTo>
                    <a:lnTo>
                      <a:pt x="1950" y="222"/>
                    </a:lnTo>
                    <a:lnTo>
                      <a:pt x="1950" y="222"/>
                    </a:lnTo>
                    <a:lnTo>
                      <a:pt x="1950" y="216"/>
                    </a:lnTo>
                    <a:lnTo>
                      <a:pt x="1950" y="216"/>
                    </a:lnTo>
                    <a:lnTo>
                      <a:pt x="1950" y="216"/>
                    </a:lnTo>
                    <a:lnTo>
                      <a:pt x="1950" y="216"/>
                    </a:lnTo>
                    <a:lnTo>
                      <a:pt x="1950" y="216"/>
                    </a:lnTo>
                    <a:lnTo>
                      <a:pt x="1950" y="216"/>
                    </a:lnTo>
                    <a:lnTo>
                      <a:pt x="1950" y="210"/>
                    </a:lnTo>
                    <a:lnTo>
                      <a:pt x="1950" y="210"/>
                    </a:lnTo>
                    <a:lnTo>
                      <a:pt x="1950" y="210"/>
                    </a:lnTo>
                    <a:lnTo>
                      <a:pt x="1950" y="210"/>
                    </a:lnTo>
                    <a:lnTo>
                      <a:pt x="1950" y="210"/>
                    </a:lnTo>
                    <a:lnTo>
                      <a:pt x="1950" y="210"/>
                    </a:lnTo>
                    <a:lnTo>
                      <a:pt x="1950" y="204"/>
                    </a:lnTo>
                    <a:lnTo>
                      <a:pt x="1950" y="204"/>
                    </a:lnTo>
                    <a:lnTo>
                      <a:pt x="1950" y="204"/>
                    </a:lnTo>
                    <a:lnTo>
                      <a:pt x="1950" y="204"/>
                    </a:lnTo>
                    <a:lnTo>
                      <a:pt x="1950" y="204"/>
                    </a:lnTo>
                    <a:lnTo>
                      <a:pt x="1950" y="204"/>
                    </a:lnTo>
                    <a:lnTo>
                      <a:pt x="1950" y="198"/>
                    </a:lnTo>
                    <a:lnTo>
                      <a:pt x="1950" y="198"/>
                    </a:lnTo>
                    <a:lnTo>
                      <a:pt x="1950" y="198"/>
                    </a:lnTo>
                    <a:lnTo>
                      <a:pt x="1950" y="198"/>
                    </a:lnTo>
                    <a:lnTo>
                      <a:pt x="1950" y="198"/>
                    </a:lnTo>
                    <a:lnTo>
                      <a:pt x="1950" y="192"/>
                    </a:lnTo>
                    <a:lnTo>
                      <a:pt x="1950" y="192"/>
                    </a:lnTo>
                    <a:lnTo>
                      <a:pt x="1950" y="192"/>
                    </a:lnTo>
                    <a:lnTo>
                      <a:pt x="1950" y="192"/>
                    </a:lnTo>
                    <a:lnTo>
                      <a:pt x="1950" y="192"/>
                    </a:lnTo>
                    <a:lnTo>
                      <a:pt x="1950" y="192"/>
                    </a:lnTo>
                    <a:lnTo>
                      <a:pt x="1950" y="186"/>
                    </a:lnTo>
                    <a:lnTo>
                      <a:pt x="1956" y="186"/>
                    </a:lnTo>
                    <a:lnTo>
                      <a:pt x="1956" y="186"/>
                    </a:lnTo>
                    <a:lnTo>
                      <a:pt x="1956" y="186"/>
                    </a:lnTo>
                    <a:lnTo>
                      <a:pt x="1956" y="186"/>
                    </a:lnTo>
                    <a:lnTo>
                      <a:pt x="1956" y="186"/>
                    </a:lnTo>
                    <a:lnTo>
                      <a:pt x="1956" y="180"/>
                    </a:lnTo>
                    <a:lnTo>
                      <a:pt x="1956" y="180"/>
                    </a:lnTo>
                    <a:lnTo>
                      <a:pt x="1956" y="180"/>
                    </a:lnTo>
                    <a:lnTo>
                      <a:pt x="1956" y="180"/>
                    </a:lnTo>
                    <a:lnTo>
                      <a:pt x="1956" y="180"/>
                    </a:lnTo>
                    <a:lnTo>
                      <a:pt x="1956" y="174"/>
                    </a:lnTo>
                    <a:lnTo>
                      <a:pt x="1956" y="174"/>
                    </a:lnTo>
                    <a:lnTo>
                      <a:pt x="1956" y="174"/>
                    </a:lnTo>
                    <a:lnTo>
                      <a:pt x="1956" y="174"/>
                    </a:lnTo>
                    <a:lnTo>
                      <a:pt x="1956" y="174"/>
                    </a:lnTo>
                    <a:lnTo>
                      <a:pt x="1956" y="174"/>
                    </a:lnTo>
                    <a:lnTo>
                      <a:pt x="1956" y="168"/>
                    </a:lnTo>
                    <a:lnTo>
                      <a:pt x="1956" y="168"/>
                    </a:lnTo>
                    <a:lnTo>
                      <a:pt x="1956" y="168"/>
                    </a:lnTo>
                    <a:lnTo>
                      <a:pt x="1956" y="168"/>
                    </a:lnTo>
                    <a:lnTo>
                      <a:pt x="1956" y="168"/>
                    </a:lnTo>
                    <a:lnTo>
                      <a:pt x="1956" y="168"/>
                    </a:lnTo>
                    <a:lnTo>
                      <a:pt x="1956" y="162"/>
                    </a:lnTo>
                    <a:lnTo>
                      <a:pt x="1956" y="162"/>
                    </a:lnTo>
                    <a:lnTo>
                      <a:pt x="1956" y="162"/>
                    </a:lnTo>
                    <a:lnTo>
                      <a:pt x="1956" y="162"/>
                    </a:lnTo>
                    <a:lnTo>
                      <a:pt x="1956" y="162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0"/>
                    </a:lnTo>
                    <a:lnTo>
                      <a:pt x="1956" y="150"/>
                    </a:lnTo>
                    <a:lnTo>
                      <a:pt x="1956" y="150"/>
                    </a:lnTo>
                    <a:lnTo>
                      <a:pt x="1956" y="150"/>
                    </a:lnTo>
                    <a:lnTo>
                      <a:pt x="1956" y="150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38"/>
                    </a:lnTo>
                    <a:lnTo>
                      <a:pt x="1956" y="138"/>
                    </a:lnTo>
                    <a:lnTo>
                      <a:pt x="1956" y="138"/>
                    </a:lnTo>
                    <a:lnTo>
                      <a:pt x="1956" y="138"/>
                    </a:lnTo>
                    <a:lnTo>
                      <a:pt x="1956" y="138"/>
                    </a:lnTo>
                    <a:lnTo>
                      <a:pt x="1956" y="132"/>
                    </a:lnTo>
                    <a:lnTo>
                      <a:pt x="1956" y="132"/>
                    </a:lnTo>
                    <a:lnTo>
                      <a:pt x="1956" y="132"/>
                    </a:lnTo>
                    <a:lnTo>
                      <a:pt x="1956" y="132"/>
                    </a:lnTo>
                    <a:lnTo>
                      <a:pt x="1956" y="132"/>
                    </a:lnTo>
                    <a:lnTo>
                      <a:pt x="1956" y="132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56" y="120"/>
                    </a:lnTo>
                    <a:lnTo>
                      <a:pt x="1962" y="120"/>
                    </a:lnTo>
                    <a:lnTo>
                      <a:pt x="1962" y="120"/>
                    </a:lnTo>
                    <a:lnTo>
                      <a:pt x="1962" y="120"/>
                    </a:lnTo>
                    <a:lnTo>
                      <a:pt x="1962" y="120"/>
                    </a:lnTo>
                    <a:lnTo>
                      <a:pt x="1962" y="114"/>
                    </a:lnTo>
                    <a:lnTo>
                      <a:pt x="1962" y="114"/>
                    </a:lnTo>
                    <a:lnTo>
                      <a:pt x="1962" y="114"/>
                    </a:lnTo>
                    <a:lnTo>
                      <a:pt x="1962" y="114"/>
                    </a:lnTo>
                    <a:lnTo>
                      <a:pt x="1962" y="114"/>
                    </a:lnTo>
                    <a:lnTo>
                      <a:pt x="1962" y="114"/>
                    </a:lnTo>
                    <a:lnTo>
                      <a:pt x="1962" y="108"/>
                    </a:lnTo>
                    <a:lnTo>
                      <a:pt x="1962" y="108"/>
                    </a:lnTo>
                    <a:lnTo>
                      <a:pt x="1962" y="108"/>
                    </a:lnTo>
                    <a:lnTo>
                      <a:pt x="1962" y="108"/>
                    </a:lnTo>
                    <a:lnTo>
                      <a:pt x="1962" y="108"/>
                    </a:lnTo>
                    <a:lnTo>
                      <a:pt x="1962" y="102"/>
                    </a:lnTo>
                    <a:lnTo>
                      <a:pt x="1962" y="102"/>
                    </a:lnTo>
                    <a:lnTo>
                      <a:pt x="1962" y="102"/>
                    </a:lnTo>
                    <a:lnTo>
                      <a:pt x="1962" y="102"/>
                    </a:lnTo>
                    <a:lnTo>
                      <a:pt x="1962" y="102"/>
                    </a:lnTo>
                    <a:lnTo>
                      <a:pt x="1962" y="96"/>
                    </a:lnTo>
                    <a:lnTo>
                      <a:pt x="1962" y="96"/>
                    </a:lnTo>
                    <a:lnTo>
                      <a:pt x="1962" y="96"/>
                    </a:lnTo>
                    <a:lnTo>
                      <a:pt x="1962" y="96"/>
                    </a:lnTo>
                    <a:lnTo>
                      <a:pt x="1962" y="96"/>
                    </a:lnTo>
                    <a:lnTo>
                      <a:pt x="1962" y="90"/>
                    </a:lnTo>
                    <a:lnTo>
                      <a:pt x="1962" y="90"/>
                    </a:lnTo>
                    <a:lnTo>
                      <a:pt x="1962" y="90"/>
                    </a:lnTo>
                    <a:lnTo>
                      <a:pt x="1962" y="90"/>
                    </a:lnTo>
                    <a:lnTo>
                      <a:pt x="1962" y="90"/>
                    </a:lnTo>
                    <a:lnTo>
                      <a:pt x="1962" y="90"/>
                    </a:lnTo>
                    <a:lnTo>
                      <a:pt x="1962" y="84"/>
                    </a:lnTo>
                    <a:lnTo>
                      <a:pt x="1962" y="84"/>
                    </a:lnTo>
                    <a:lnTo>
                      <a:pt x="1962" y="84"/>
                    </a:lnTo>
                    <a:lnTo>
                      <a:pt x="1962" y="84"/>
                    </a:lnTo>
                    <a:lnTo>
                      <a:pt x="1962" y="84"/>
                    </a:lnTo>
                    <a:lnTo>
                      <a:pt x="1962" y="78"/>
                    </a:lnTo>
                    <a:lnTo>
                      <a:pt x="1962" y="78"/>
                    </a:lnTo>
                    <a:lnTo>
                      <a:pt x="1962" y="78"/>
                    </a:lnTo>
                    <a:lnTo>
                      <a:pt x="1962" y="78"/>
                    </a:lnTo>
                    <a:lnTo>
                      <a:pt x="1962" y="78"/>
                    </a:lnTo>
                    <a:lnTo>
                      <a:pt x="1962" y="72"/>
                    </a:lnTo>
                    <a:lnTo>
                      <a:pt x="1962" y="72"/>
                    </a:lnTo>
                    <a:lnTo>
                      <a:pt x="1962" y="72"/>
                    </a:lnTo>
                    <a:lnTo>
                      <a:pt x="1962" y="72"/>
                    </a:lnTo>
                    <a:lnTo>
                      <a:pt x="1962" y="72"/>
                    </a:lnTo>
                    <a:lnTo>
                      <a:pt x="1962" y="66"/>
                    </a:lnTo>
                    <a:lnTo>
                      <a:pt x="1962" y="66"/>
                    </a:lnTo>
                    <a:lnTo>
                      <a:pt x="1962" y="66"/>
                    </a:lnTo>
                    <a:lnTo>
                      <a:pt x="1962" y="66"/>
                    </a:lnTo>
                    <a:lnTo>
                      <a:pt x="1962" y="66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8" y="54"/>
                    </a:lnTo>
                    <a:lnTo>
                      <a:pt x="1968" y="48"/>
                    </a:lnTo>
                    <a:lnTo>
                      <a:pt x="1968" y="48"/>
                    </a:lnTo>
                    <a:lnTo>
                      <a:pt x="1968" y="48"/>
                    </a:lnTo>
                    <a:lnTo>
                      <a:pt x="1968" y="48"/>
                    </a:lnTo>
                    <a:lnTo>
                      <a:pt x="1968" y="48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48"/>
                    </a:lnTo>
                    <a:lnTo>
                      <a:pt x="1968" y="54"/>
                    </a:lnTo>
                    <a:lnTo>
                      <a:pt x="1968" y="54"/>
                    </a:lnTo>
                    <a:lnTo>
                      <a:pt x="1968" y="60"/>
                    </a:lnTo>
                    <a:lnTo>
                      <a:pt x="1968" y="66"/>
                    </a:lnTo>
                    <a:lnTo>
                      <a:pt x="1968" y="72"/>
                    </a:lnTo>
                    <a:lnTo>
                      <a:pt x="1968" y="72"/>
                    </a:lnTo>
                    <a:lnTo>
                      <a:pt x="1968" y="78"/>
                    </a:lnTo>
                    <a:lnTo>
                      <a:pt x="1968" y="84"/>
                    </a:lnTo>
                    <a:lnTo>
                      <a:pt x="1968" y="90"/>
                    </a:lnTo>
                    <a:lnTo>
                      <a:pt x="1968" y="96"/>
                    </a:lnTo>
                    <a:lnTo>
                      <a:pt x="1968" y="102"/>
                    </a:lnTo>
                    <a:lnTo>
                      <a:pt x="1968" y="108"/>
                    </a:lnTo>
                    <a:lnTo>
                      <a:pt x="1968" y="114"/>
                    </a:lnTo>
                    <a:lnTo>
                      <a:pt x="1968" y="120"/>
                    </a:lnTo>
                    <a:lnTo>
                      <a:pt x="1968" y="126"/>
                    </a:lnTo>
                    <a:lnTo>
                      <a:pt x="1968" y="132"/>
                    </a:lnTo>
                    <a:lnTo>
                      <a:pt x="1968" y="138"/>
                    </a:lnTo>
                    <a:lnTo>
                      <a:pt x="1968" y="144"/>
                    </a:lnTo>
                    <a:lnTo>
                      <a:pt x="1968" y="150"/>
                    </a:lnTo>
                    <a:lnTo>
                      <a:pt x="1968" y="150"/>
                    </a:lnTo>
                    <a:lnTo>
                      <a:pt x="1968" y="156"/>
                    </a:lnTo>
                    <a:lnTo>
                      <a:pt x="1968" y="162"/>
                    </a:lnTo>
                    <a:lnTo>
                      <a:pt x="1968" y="168"/>
                    </a:lnTo>
                    <a:lnTo>
                      <a:pt x="1968" y="174"/>
                    </a:lnTo>
                    <a:lnTo>
                      <a:pt x="1968" y="180"/>
                    </a:lnTo>
                    <a:lnTo>
                      <a:pt x="1968" y="186"/>
                    </a:lnTo>
                    <a:lnTo>
                      <a:pt x="1968" y="192"/>
                    </a:lnTo>
                    <a:lnTo>
                      <a:pt x="1968" y="198"/>
                    </a:lnTo>
                    <a:lnTo>
                      <a:pt x="1968" y="198"/>
                    </a:lnTo>
                    <a:lnTo>
                      <a:pt x="1974" y="204"/>
                    </a:lnTo>
                    <a:lnTo>
                      <a:pt x="1974" y="210"/>
                    </a:lnTo>
                    <a:lnTo>
                      <a:pt x="1974" y="216"/>
                    </a:lnTo>
                    <a:lnTo>
                      <a:pt x="1974" y="216"/>
                    </a:lnTo>
                    <a:lnTo>
                      <a:pt x="1974" y="222"/>
                    </a:lnTo>
                    <a:lnTo>
                      <a:pt x="1974" y="222"/>
                    </a:lnTo>
                    <a:lnTo>
                      <a:pt x="1974" y="228"/>
                    </a:lnTo>
                    <a:lnTo>
                      <a:pt x="1974" y="228"/>
                    </a:lnTo>
                    <a:lnTo>
                      <a:pt x="1974" y="234"/>
                    </a:lnTo>
                    <a:lnTo>
                      <a:pt x="1974" y="234"/>
                    </a:lnTo>
                    <a:lnTo>
                      <a:pt x="1974" y="240"/>
                    </a:lnTo>
                    <a:lnTo>
                      <a:pt x="1974" y="240"/>
                    </a:lnTo>
                    <a:lnTo>
                      <a:pt x="1974" y="240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0"/>
                    </a:lnTo>
                    <a:lnTo>
                      <a:pt x="1974" y="240"/>
                    </a:lnTo>
                    <a:lnTo>
                      <a:pt x="1974" y="240"/>
                    </a:lnTo>
                    <a:lnTo>
                      <a:pt x="1974" y="234"/>
                    </a:lnTo>
                    <a:lnTo>
                      <a:pt x="1974" y="234"/>
                    </a:lnTo>
                    <a:lnTo>
                      <a:pt x="1974" y="228"/>
                    </a:lnTo>
                    <a:lnTo>
                      <a:pt x="1974" y="228"/>
                    </a:lnTo>
                    <a:lnTo>
                      <a:pt x="1974" y="222"/>
                    </a:lnTo>
                    <a:lnTo>
                      <a:pt x="1974" y="222"/>
                    </a:lnTo>
                    <a:lnTo>
                      <a:pt x="1974" y="216"/>
                    </a:lnTo>
                    <a:lnTo>
                      <a:pt x="1974" y="216"/>
                    </a:lnTo>
                    <a:lnTo>
                      <a:pt x="1974" y="210"/>
                    </a:lnTo>
                    <a:lnTo>
                      <a:pt x="1974" y="204"/>
                    </a:lnTo>
                    <a:lnTo>
                      <a:pt x="1974" y="198"/>
                    </a:lnTo>
                    <a:lnTo>
                      <a:pt x="1974" y="198"/>
                    </a:lnTo>
                    <a:lnTo>
                      <a:pt x="1974" y="192"/>
                    </a:lnTo>
                    <a:lnTo>
                      <a:pt x="1974" y="186"/>
                    </a:lnTo>
                    <a:lnTo>
                      <a:pt x="1974" y="180"/>
                    </a:lnTo>
                    <a:lnTo>
                      <a:pt x="1974" y="174"/>
                    </a:lnTo>
                    <a:lnTo>
                      <a:pt x="1974" y="168"/>
                    </a:lnTo>
                    <a:lnTo>
                      <a:pt x="1974" y="162"/>
                    </a:lnTo>
                    <a:lnTo>
                      <a:pt x="1974" y="156"/>
                    </a:lnTo>
                    <a:lnTo>
                      <a:pt x="1974" y="150"/>
                    </a:lnTo>
                    <a:lnTo>
                      <a:pt x="1974" y="150"/>
                    </a:lnTo>
                    <a:lnTo>
                      <a:pt x="1974" y="144"/>
                    </a:lnTo>
                    <a:lnTo>
                      <a:pt x="1974" y="138"/>
                    </a:lnTo>
                    <a:lnTo>
                      <a:pt x="1974" y="132"/>
                    </a:lnTo>
                    <a:lnTo>
                      <a:pt x="1974" y="126"/>
                    </a:lnTo>
                    <a:lnTo>
                      <a:pt x="1974" y="120"/>
                    </a:lnTo>
                    <a:lnTo>
                      <a:pt x="1974" y="114"/>
                    </a:lnTo>
                    <a:lnTo>
                      <a:pt x="1974" y="108"/>
                    </a:lnTo>
                    <a:lnTo>
                      <a:pt x="1974" y="102"/>
                    </a:lnTo>
                    <a:lnTo>
                      <a:pt x="1974" y="96"/>
                    </a:lnTo>
                    <a:lnTo>
                      <a:pt x="1974" y="90"/>
                    </a:lnTo>
                    <a:lnTo>
                      <a:pt x="1974" y="84"/>
                    </a:lnTo>
                    <a:lnTo>
                      <a:pt x="1974" y="78"/>
                    </a:lnTo>
                    <a:lnTo>
                      <a:pt x="1980" y="72"/>
                    </a:lnTo>
                    <a:lnTo>
                      <a:pt x="1980" y="72"/>
                    </a:lnTo>
                    <a:lnTo>
                      <a:pt x="1980" y="66"/>
                    </a:lnTo>
                    <a:lnTo>
                      <a:pt x="1980" y="60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0" y="48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0" y="48"/>
                    </a:lnTo>
                    <a:lnTo>
                      <a:pt x="1980" y="48"/>
                    </a:lnTo>
                    <a:lnTo>
                      <a:pt x="1980" y="48"/>
                    </a:lnTo>
                    <a:lnTo>
                      <a:pt x="1980" y="48"/>
                    </a:lnTo>
                    <a:lnTo>
                      <a:pt x="1980" y="48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0" y="60"/>
                    </a:lnTo>
                    <a:lnTo>
                      <a:pt x="1980" y="60"/>
                    </a:lnTo>
                    <a:lnTo>
                      <a:pt x="1980" y="60"/>
                    </a:lnTo>
                    <a:lnTo>
                      <a:pt x="1980" y="60"/>
                    </a:lnTo>
                    <a:lnTo>
                      <a:pt x="1980" y="60"/>
                    </a:lnTo>
                    <a:lnTo>
                      <a:pt x="1980" y="66"/>
                    </a:lnTo>
                    <a:lnTo>
                      <a:pt x="1980" y="66"/>
                    </a:lnTo>
                    <a:lnTo>
                      <a:pt x="1980" y="66"/>
                    </a:lnTo>
                    <a:lnTo>
                      <a:pt x="1980" y="66"/>
                    </a:lnTo>
                    <a:lnTo>
                      <a:pt x="1980" y="66"/>
                    </a:lnTo>
                    <a:lnTo>
                      <a:pt x="1980" y="66"/>
                    </a:lnTo>
                    <a:lnTo>
                      <a:pt x="1980" y="72"/>
                    </a:lnTo>
                    <a:lnTo>
                      <a:pt x="1980" y="72"/>
                    </a:lnTo>
                    <a:lnTo>
                      <a:pt x="1980" y="72"/>
                    </a:lnTo>
                    <a:lnTo>
                      <a:pt x="1980" y="72"/>
                    </a:lnTo>
                    <a:lnTo>
                      <a:pt x="1980" y="72"/>
                    </a:lnTo>
                    <a:lnTo>
                      <a:pt x="1980" y="78"/>
                    </a:lnTo>
                    <a:lnTo>
                      <a:pt x="1980" y="78"/>
                    </a:lnTo>
                    <a:lnTo>
                      <a:pt x="1980" y="78"/>
                    </a:lnTo>
                    <a:lnTo>
                      <a:pt x="1986" y="78"/>
                    </a:lnTo>
                    <a:lnTo>
                      <a:pt x="1986" y="78"/>
                    </a:lnTo>
                    <a:lnTo>
                      <a:pt x="1986" y="84"/>
                    </a:lnTo>
                    <a:lnTo>
                      <a:pt x="1986" y="84"/>
                    </a:lnTo>
                    <a:lnTo>
                      <a:pt x="1986" y="84"/>
                    </a:lnTo>
                    <a:lnTo>
                      <a:pt x="1986" y="84"/>
                    </a:lnTo>
                    <a:lnTo>
                      <a:pt x="1986" y="84"/>
                    </a:lnTo>
                    <a:lnTo>
                      <a:pt x="1986" y="90"/>
                    </a:lnTo>
                    <a:lnTo>
                      <a:pt x="1986" y="90"/>
                    </a:lnTo>
                    <a:lnTo>
                      <a:pt x="1986" y="90"/>
                    </a:lnTo>
                    <a:lnTo>
                      <a:pt x="1986" y="90"/>
                    </a:lnTo>
                    <a:lnTo>
                      <a:pt x="1986" y="90"/>
                    </a:lnTo>
                    <a:lnTo>
                      <a:pt x="1986" y="96"/>
                    </a:lnTo>
                    <a:lnTo>
                      <a:pt x="1986" y="96"/>
                    </a:lnTo>
                    <a:lnTo>
                      <a:pt x="1986" y="96"/>
                    </a:lnTo>
                    <a:lnTo>
                      <a:pt x="1986" y="96"/>
                    </a:lnTo>
                    <a:lnTo>
                      <a:pt x="1986" y="96"/>
                    </a:lnTo>
                    <a:lnTo>
                      <a:pt x="1986" y="102"/>
                    </a:lnTo>
                    <a:lnTo>
                      <a:pt x="1986" y="102"/>
                    </a:lnTo>
                    <a:lnTo>
                      <a:pt x="1986" y="102"/>
                    </a:lnTo>
                    <a:lnTo>
                      <a:pt x="1986" y="102"/>
                    </a:lnTo>
                    <a:lnTo>
                      <a:pt x="1986" y="102"/>
                    </a:lnTo>
                    <a:lnTo>
                      <a:pt x="1986" y="102"/>
                    </a:lnTo>
                    <a:lnTo>
                      <a:pt x="1986" y="108"/>
                    </a:lnTo>
                    <a:lnTo>
                      <a:pt x="1986" y="108"/>
                    </a:lnTo>
                    <a:lnTo>
                      <a:pt x="1986" y="108"/>
                    </a:lnTo>
                    <a:lnTo>
                      <a:pt x="1986" y="108"/>
                    </a:lnTo>
                    <a:lnTo>
                      <a:pt x="1986" y="108"/>
                    </a:lnTo>
                    <a:lnTo>
                      <a:pt x="1986" y="114"/>
                    </a:lnTo>
                    <a:lnTo>
                      <a:pt x="1986" y="114"/>
                    </a:lnTo>
                    <a:lnTo>
                      <a:pt x="1986" y="114"/>
                    </a:lnTo>
                    <a:lnTo>
                      <a:pt x="1986" y="114"/>
                    </a:lnTo>
                    <a:lnTo>
                      <a:pt x="1986" y="114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6"/>
                    </a:lnTo>
                    <a:lnTo>
                      <a:pt x="1986" y="126"/>
                    </a:lnTo>
                    <a:lnTo>
                      <a:pt x="1986" y="126"/>
                    </a:lnTo>
                    <a:lnTo>
                      <a:pt x="1986" y="126"/>
                    </a:lnTo>
                    <a:lnTo>
                      <a:pt x="1986" y="126"/>
                    </a:lnTo>
                    <a:lnTo>
                      <a:pt x="1986" y="132"/>
                    </a:lnTo>
                    <a:lnTo>
                      <a:pt x="1986" y="132"/>
                    </a:lnTo>
                    <a:lnTo>
                      <a:pt x="1986" y="132"/>
                    </a:lnTo>
                    <a:lnTo>
                      <a:pt x="1986" y="132"/>
                    </a:lnTo>
                    <a:lnTo>
                      <a:pt x="1986" y="132"/>
                    </a:lnTo>
                    <a:lnTo>
                      <a:pt x="1986" y="138"/>
                    </a:lnTo>
                    <a:lnTo>
                      <a:pt x="1986" y="138"/>
                    </a:lnTo>
                    <a:lnTo>
                      <a:pt x="1986" y="138"/>
                    </a:lnTo>
                    <a:lnTo>
                      <a:pt x="1986" y="138"/>
                    </a:lnTo>
                    <a:lnTo>
                      <a:pt x="1986" y="138"/>
                    </a:lnTo>
                    <a:lnTo>
                      <a:pt x="1986" y="138"/>
                    </a:lnTo>
                    <a:lnTo>
                      <a:pt x="1986" y="144"/>
                    </a:lnTo>
                    <a:lnTo>
                      <a:pt x="1986" y="144"/>
                    </a:lnTo>
                    <a:lnTo>
                      <a:pt x="1986" y="144"/>
                    </a:lnTo>
                    <a:lnTo>
                      <a:pt x="1986" y="144"/>
                    </a:lnTo>
                    <a:lnTo>
                      <a:pt x="1986" y="144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6"/>
                    </a:lnTo>
                    <a:lnTo>
                      <a:pt x="1992" y="156"/>
                    </a:lnTo>
                    <a:lnTo>
                      <a:pt x="1992" y="156"/>
                    </a:lnTo>
                    <a:lnTo>
                      <a:pt x="1992" y="156"/>
                    </a:lnTo>
                    <a:lnTo>
                      <a:pt x="1992" y="156"/>
                    </a:lnTo>
                    <a:lnTo>
                      <a:pt x="1992" y="162"/>
                    </a:lnTo>
                    <a:lnTo>
                      <a:pt x="1992" y="162"/>
                    </a:lnTo>
                    <a:lnTo>
                      <a:pt x="1992" y="162"/>
                    </a:lnTo>
                    <a:lnTo>
                      <a:pt x="1992" y="162"/>
                    </a:lnTo>
                    <a:lnTo>
                      <a:pt x="1992" y="162"/>
                    </a:lnTo>
                    <a:lnTo>
                      <a:pt x="1992" y="162"/>
                    </a:lnTo>
                    <a:lnTo>
                      <a:pt x="1992" y="168"/>
                    </a:lnTo>
                    <a:lnTo>
                      <a:pt x="1992" y="168"/>
                    </a:lnTo>
                    <a:lnTo>
                      <a:pt x="1992" y="168"/>
                    </a:lnTo>
                    <a:lnTo>
                      <a:pt x="1992" y="168"/>
                    </a:lnTo>
                    <a:lnTo>
                      <a:pt x="1992" y="168"/>
                    </a:lnTo>
                    <a:lnTo>
                      <a:pt x="1992" y="168"/>
                    </a:lnTo>
                    <a:lnTo>
                      <a:pt x="1992" y="174"/>
                    </a:lnTo>
                    <a:lnTo>
                      <a:pt x="1992" y="174"/>
                    </a:lnTo>
                    <a:lnTo>
                      <a:pt x="1992" y="174"/>
                    </a:lnTo>
                    <a:lnTo>
                      <a:pt x="1992" y="174"/>
                    </a:lnTo>
                    <a:lnTo>
                      <a:pt x="1992" y="174"/>
                    </a:lnTo>
                    <a:lnTo>
                      <a:pt x="1992" y="180"/>
                    </a:lnTo>
                    <a:lnTo>
                      <a:pt x="1992" y="180"/>
                    </a:lnTo>
                    <a:lnTo>
                      <a:pt x="1992" y="180"/>
                    </a:lnTo>
                    <a:lnTo>
                      <a:pt x="1992" y="180"/>
                    </a:lnTo>
                    <a:lnTo>
                      <a:pt x="1992" y="180"/>
                    </a:lnTo>
                    <a:lnTo>
                      <a:pt x="1992" y="180"/>
                    </a:lnTo>
                    <a:lnTo>
                      <a:pt x="1992" y="186"/>
                    </a:lnTo>
                    <a:lnTo>
                      <a:pt x="1992" y="186"/>
                    </a:lnTo>
                    <a:lnTo>
                      <a:pt x="1992" y="186"/>
                    </a:lnTo>
                    <a:lnTo>
                      <a:pt x="1992" y="186"/>
                    </a:lnTo>
                    <a:lnTo>
                      <a:pt x="1992" y="186"/>
                    </a:lnTo>
                    <a:lnTo>
                      <a:pt x="1992" y="192"/>
                    </a:lnTo>
                    <a:lnTo>
                      <a:pt x="1992" y="192"/>
                    </a:lnTo>
                    <a:lnTo>
                      <a:pt x="1992" y="192"/>
                    </a:lnTo>
                    <a:lnTo>
                      <a:pt x="1992" y="192"/>
                    </a:lnTo>
                    <a:lnTo>
                      <a:pt x="1992" y="192"/>
                    </a:lnTo>
                    <a:lnTo>
                      <a:pt x="1992" y="192"/>
                    </a:lnTo>
                    <a:lnTo>
                      <a:pt x="1992" y="198"/>
                    </a:lnTo>
                    <a:lnTo>
                      <a:pt x="1992" y="198"/>
                    </a:lnTo>
                    <a:lnTo>
                      <a:pt x="1992" y="198"/>
                    </a:lnTo>
                    <a:lnTo>
                      <a:pt x="1992" y="198"/>
                    </a:lnTo>
                    <a:lnTo>
                      <a:pt x="1992" y="198"/>
                    </a:lnTo>
                    <a:lnTo>
                      <a:pt x="1992" y="198"/>
                    </a:lnTo>
                    <a:lnTo>
                      <a:pt x="1992" y="204"/>
                    </a:lnTo>
                    <a:lnTo>
                      <a:pt x="1992" y="204"/>
                    </a:lnTo>
                    <a:lnTo>
                      <a:pt x="1992" y="204"/>
                    </a:lnTo>
                    <a:lnTo>
                      <a:pt x="1992" y="204"/>
                    </a:lnTo>
                    <a:lnTo>
                      <a:pt x="1992" y="204"/>
                    </a:lnTo>
                    <a:lnTo>
                      <a:pt x="1992" y="204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6"/>
                    </a:lnTo>
                    <a:lnTo>
                      <a:pt x="1998" y="216"/>
                    </a:lnTo>
                    <a:lnTo>
                      <a:pt x="1998" y="216"/>
                    </a:lnTo>
                    <a:lnTo>
                      <a:pt x="1998" y="216"/>
                    </a:lnTo>
                    <a:lnTo>
                      <a:pt x="1998" y="216"/>
                    </a:lnTo>
                    <a:lnTo>
                      <a:pt x="1998" y="216"/>
                    </a:lnTo>
                    <a:lnTo>
                      <a:pt x="1998" y="222"/>
                    </a:lnTo>
                    <a:lnTo>
                      <a:pt x="1998" y="222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6"/>
                    </a:lnTo>
                    <a:lnTo>
                      <a:pt x="2010" y="366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8"/>
                    </a:lnTo>
                    <a:lnTo>
                      <a:pt x="2022" y="468"/>
                    </a:lnTo>
                    <a:lnTo>
                      <a:pt x="2022" y="468"/>
                    </a:lnTo>
                    <a:lnTo>
                      <a:pt x="2022" y="468"/>
                    </a:lnTo>
                    <a:lnTo>
                      <a:pt x="2022" y="468"/>
                    </a:lnTo>
                    <a:lnTo>
                      <a:pt x="2028" y="468"/>
                    </a:lnTo>
                    <a:lnTo>
                      <a:pt x="2028" y="468"/>
                    </a:lnTo>
                    <a:lnTo>
                      <a:pt x="2028" y="468"/>
                    </a:lnTo>
                    <a:lnTo>
                      <a:pt x="2028" y="468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46" y="582"/>
                    </a:lnTo>
                    <a:lnTo>
                      <a:pt x="2046" y="582"/>
                    </a:lnTo>
                    <a:lnTo>
                      <a:pt x="2046" y="582"/>
                    </a:lnTo>
                    <a:lnTo>
                      <a:pt x="2046" y="582"/>
                    </a:lnTo>
                    <a:lnTo>
                      <a:pt x="2046" y="582"/>
                    </a:lnTo>
                    <a:lnTo>
                      <a:pt x="2046" y="582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600"/>
                    </a:lnTo>
                    <a:lnTo>
                      <a:pt x="2046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6"/>
                    </a:lnTo>
                    <a:lnTo>
                      <a:pt x="2052" y="60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64" y="636"/>
                    </a:lnTo>
                    <a:lnTo>
                      <a:pt x="2064" y="636"/>
                    </a:lnTo>
                    <a:lnTo>
                      <a:pt x="2064" y="636"/>
                    </a:lnTo>
                    <a:lnTo>
                      <a:pt x="2064" y="636"/>
                    </a:lnTo>
                    <a:lnTo>
                      <a:pt x="2064" y="636"/>
                    </a:lnTo>
                    <a:lnTo>
                      <a:pt x="2064" y="636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70" y="648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82" y="666"/>
                    </a:lnTo>
                    <a:lnTo>
                      <a:pt x="2082" y="666"/>
                    </a:lnTo>
                    <a:lnTo>
                      <a:pt x="2082" y="666"/>
                    </a:lnTo>
                    <a:lnTo>
                      <a:pt x="2082" y="666"/>
                    </a:lnTo>
                    <a:lnTo>
                      <a:pt x="2082" y="666"/>
                    </a:lnTo>
                    <a:lnTo>
                      <a:pt x="2082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24"/>
                    </a:lnTo>
                    <a:lnTo>
                      <a:pt x="2106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24" y="570"/>
                    </a:lnTo>
                    <a:lnTo>
                      <a:pt x="2124" y="570"/>
                    </a:lnTo>
                    <a:lnTo>
                      <a:pt x="2124" y="570"/>
                    </a:lnTo>
                    <a:lnTo>
                      <a:pt x="2124" y="570"/>
                    </a:lnTo>
                    <a:lnTo>
                      <a:pt x="2124" y="570"/>
                    </a:lnTo>
                    <a:lnTo>
                      <a:pt x="2124" y="570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2"/>
                    </a:lnTo>
                    <a:lnTo>
                      <a:pt x="2124" y="552"/>
                    </a:lnTo>
                    <a:lnTo>
                      <a:pt x="2124" y="552"/>
                    </a:lnTo>
                    <a:lnTo>
                      <a:pt x="2124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6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396"/>
                    </a:lnTo>
                    <a:lnTo>
                      <a:pt x="2148" y="396"/>
                    </a:lnTo>
                    <a:lnTo>
                      <a:pt x="2148" y="396"/>
                    </a:lnTo>
                    <a:lnTo>
                      <a:pt x="2148" y="396"/>
                    </a:lnTo>
                    <a:lnTo>
                      <a:pt x="2148" y="396"/>
                    </a:lnTo>
                    <a:lnTo>
                      <a:pt x="2154" y="396"/>
                    </a:lnTo>
                    <a:lnTo>
                      <a:pt x="2154" y="396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06"/>
                    </a:lnTo>
                    <a:lnTo>
                      <a:pt x="2160" y="306"/>
                    </a:lnTo>
                    <a:lnTo>
                      <a:pt x="2160" y="306"/>
                    </a:lnTo>
                    <a:lnTo>
                      <a:pt x="2160" y="306"/>
                    </a:lnTo>
                    <a:lnTo>
                      <a:pt x="2160" y="306"/>
                    </a:lnTo>
                    <a:lnTo>
                      <a:pt x="2160" y="306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6" y="288"/>
                    </a:lnTo>
                    <a:lnTo>
                      <a:pt x="2166" y="288"/>
                    </a:lnTo>
                    <a:lnTo>
                      <a:pt x="2166" y="288"/>
                    </a:lnTo>
                    <a:lnTo>
                      <a:pt x="2166" y="288"/>
                    </a:lnTo>
                    <a:lnTo>
                      <a:pt x="2166" y="288"/>
                    </a:lnTo>
                    <a:lnTo>
                      <a:pt x="2166" y="288"/>
                    </a:lnTo>
                    <a:lnTo>
                      <a:pt x="2166" y="282"/>
                    </a:lnTo>
                    <a:lnTo>
                      <a:pt x="2166" y="282"/>
                    </a:lnTo>
                    <a:lnTo>
                      <a:pt x="2166" y="282"/>
                    </a:lnTo>
                    <a:lnTo>
                      <a:pt x="2166" y="276"/>
                    </a:lnTo>
                    <a:lnTo>
                      <a:pt x="2166" y="276"/>
                    </a:lnTo>
                    <a:lnTo>
                      <a:pt x="2166" y="276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66" y="258"/>
                    </a:lnTo>
                    <a:lnTo>
                      <a:pt x="2166" y="252"/>
                    </a:lnTo>
                    <a:lnTo>
                      <a:pt x="2166" y="252"/>
                    </a:lnTo>
                    <a:lnTo>
                      <a:pt x="2166" y="246"/>
                    </a:lnTo>
                    <a:lnTo>
                      <a:pt x="2166" y="240"/>
                    </a:lnTo>
                    <a:lnTo>
                      <a:pt x="2166" y="234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166" y="222"/>
                    </a:lnTo>
                    <a:lnTo>
                      <a:pt x="2166" y="216"/>
                    </a:lnTo>
                    <a:lnTo>
                      <a:pt x="2166" y="210"/>
                    </a:lnTo>
                    <a:lnTo>
                      <a:pt x="2166" y="204"/>
                    </a:lnTo>
                    <a:lnTo>
                      <a:pt x="2166" y="198"/>
                    </a:lnTo>
                    <a:lnTo>
                      <a:pt x="2166" y="192"/>
                    </a:lnTo>
                    <a:lnTo>
                      <a:pt x="2166" y="186"/>
                    </a:lnTo>
                    <a:lnTo>
                      <a:pt x="2166" y="180"/>
                    </a:lnTo>
                    <a:lnTo>
                      <a:pt x="2166" y="174"/>
                    </a:lnTo>
                    <a:lnTo>
                      <a:pt x="2166" y="168"/>
                    </a:lnTo>
                    <a:lnTo>
                      <a:pt x="2166" y="162"/>
                    </a:lnTo>
                    <a:lnTo>
                      <a:pt x="2166" y="150"/>
                    </a:lnTo>
                    <a:lnTo>
                      <a:pt x="2166" y="144"/>
                    </a:lnTo>
                    <a:lnTo>
                      <a:pt x="2166" y="138"/>
                    </a:lnTo>
                    <a:lnTo>
                      <a:pt x="2166" y="132"/>
                    </a:lnTo>
                    <a:lnTo>
                      <a:pt x="2166" y="126"/>
                    </a:lnTo>
                    <a:lnTo>
                      <a:pt x="2166" y="120"/>
                    </a:lnTo>
                    <a:lnTo>
                      <a:pt x="2166" y="114"/>
                    </a:lnTo>
                    <a:lnTo>
                      <a:pt x="2166" y="108"/>
                    </a:lnTo>
                    <a:lnTo>
                      <a:pt x="2166" y="102"/>
                    </a:lnTo>
                    <a:lnTo>
                      <a:pt x="2166" y="96"/>
                    </a:lnTo>
                    <a:lnTo>
                      <a:pt x="2166" y="90"/>
                    </a:lnTo>
                    <a:lnTo>
                      <a:pt x="2166" y="84"/>
                    </a:lnTo>
                    <a:lnTo>
                      <a:pt x="2166" y="78"/>
                    </a:lnTo>
                    <a:lnTo>
                      <a:pt x="2166" y="72"/>
                    </a:lnTo>
                    <a:lnTo>
                      <a:pt x="2166" y="66"/>
                    </a:lnTo>
                    <a:lnTo>
                      <a:pt x="2166" y="60"/>
                    </a:lnTo>
                    <a:lnTo>
                      <a:pt x="2166" y="54"/>
                    </a:lnTo>
                    <a:lnTo>
                      <a:pt x="2166" y="48"/>
                    </a:lnTo>
                    <a:lnTo>
                      <a:pt x="2166" y="42"/>
                    </a:lnTo>
                    <a:lnTo>
                      <a:pt x="2166" y="42"/>
                    </a:lnTo>
                    <a:lnTo>
                      <a:pt x="2166" y="36"/>
                    </a:lnTo>
                    <a:lnTo>
                      <a:pt x="2166" y="36"/>
                    </a:lnTo>
                    <a:lnTo>
                      <a:pt x="2166" y="30"/>
                    </a:lnTo>
                    <a:lnTo>
                      <a:pt x="2166" y="30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24"/>
                    </a:lnTo>
                    <a:lnTo>
                      <a:pt x="2172" y="24"/>
                    </a:lnTo>
                    <a:lnTo>
                      <a:pt x="2172" y="30"/>
                    </a:lnTo>
                    <a:lnTo>
                      <a:pt x="2172" y="30"/>
                    </a:lnTo>
                    <a:lnTo>
                      <a:pt x="2172" y="36"/>
                    </a:lnTo>
                    <a:lnTo>
                      <a:pt x="2172" y="36"/>
                    </a:lnTo>
                    <a:lnTo>
                      <a:pt x="2172" y="42"/>
                    </a:lnTo>
                    <a:lnTo>
                      <a:pt x="2172" y="42"/>
                    </a:lnTo>
                    <a:lnTo>
                      <a:pt x="2172" y="48"/>
                    </a:lnTo>
                    <a:lnTo>
                      <a:pt x="2172" y="54"/>
                    </a:lnTo>
                    <a:lnTo>
                      <a:pt x="2172" y="60"/>
                    </a:lnTo>
                    <a:lnTo>
                      <a:pt x="2172" y="66"/>
                    </a:lnTo>
                    <a:lnTo>
                      <a:pt x="2172" y="72"/>
                    </a:lnTo>
                    <a:lnTo>
                      <a:pt x="2172" y="78"/>
                    </a:lnTo>
                    <a:lnTo>
                      <a:pt x="2172" y="84"/>
                    </a:lnTo>
                    <a:lnTo>
                      <a:pt x="2172" y="90"/>
                    </a:lnTo>
                    <a:lnTo>
                      <a:pt x="2172" y="96"/>
                    </a:lnTo>
                    <a:lnTo>
                      <a:pt x="2172" y="102"/>
                    </a:lnTo>
                    <a:lnTo>
                      <a:pt x="2172" y="108"/>
                    </a:lnTo>
                    <a:lnTo>
                      <a:pt x="2172" y="114"/>
                    </a:lnTo>
                    <a:lnTo>
                      <a:pt x="2172" y="120"/>
                    </a:lnTo>
                    <a:lnTo>
                      <a:pt x="2172" y="126"/>
                    </a:lnTo>
                    <a:lnTo>
                      <a:pt x="2172" y="132"/>
                    </a:lnTo>
                    <a:lnTo>
                      <a:pt x="2172" y="138"/>
                    </a:lnTo>
                    <a:lnTo>
                      <a:pt x="2172" y="144"/>
                    </a:lnTo>
                    <a:lnTo>
                      <a:pt x="2172" y="150"/>
                    </a:lnTo>
                    <a:lnTo>
                      <a:pt x="2172" y="162"/>
                    </a:lnTo>
                    <a:lnTo>
                      <a:pt x="2172" y="168"/>
                    </a:lnTo>
                    <a:lnTo>
                      <a:pt x="2172" y="174"/>
                    </a:lnTo>
                    <a:lnTo>
                      <a:pt x="2172" y="180"/>
                    </a:lnTo>
                    <a:lnTo>
                      <a:pt x="2172" y="186"/>
                    </a:lnTo>
                    <a:lnTo>
                      <a:pt x="2172" y="192"/>
                    </a:lnTo>
                    <a:lnTo>
                      <a:pt x="2172" y="198"/>
                    </a:lnTo>
                    <a:lnTo>
                      <a:pt x="2172" y="204"/>
                    </a:lnTo>
                    <a:lnTo>
                      <a:pt x="2172" y="210"/>
                    </a:lnTo>
                    <a:lnTo>
                      <a:pt x="2172" y="216"/>
                    </a:lnTo>
                    <a:lnTo>
                      <a:pt x="2172" y="222"/>
                    </a:lnTo>
                    <a:lnTo>
                      <a:pt x="2172" y="228"/>
                    </a:lnTo>
                    <a:lnTo>
                      <a:pt x="2172" y="228"/>
                    </a:lnTo>
                    <a:lnTo>
                      <a:pt x="2172" y="234"/>
                    </a:lnTo>
                    <a:lnTo>
                      <a:pt x="2172" y="240"/>
                    </a:lnTo>
                    <a:lnTo>
                      <a:pt x="2172" y="246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8"/>
                    </a:lnTo>
                    <a:lnTo>
                      <a:pt x="2172" y="264"/>
                    </a:lnTo>
                    <a:lnTo>
                      <a:pt x="2172" y="264"/>
                    </a:lnTo>
                    <a:lnTo>
                      <a:pt x="2172" y="270"/>
                    </a:lnTo>
                    <a:lnTo>
                      <a:pt x="2172" y="270"/>
                    </a:lnTo>
                    <a:lnTo>
                      <a:pt x="2172" y="276"/>
                    </a:lnTo>
                    <a:lnTo>
                      <a:pt x="2172" y="276"/>
                    </a:lnTo>
                    <a:lnTo>
                      <a:pt x="2178" y="276"/>
                    </a:lnTo>
                    <a:lnTo>
                      <a:pt x="2178" y="282"/>
                    </a:lnTo>
                    <a:lnTo>
                      <a:pt x="2178" y="282"/>
                    </a:lnTo>
                    <a:lnTo>
                      <a:pt x="2178" y="282"/>
                    </a:lnTo>
                    <a:lnTo>
                      <a:pt x="2178" y="288"/>
                    </a:lnTo>
                    <a:lnTo>
                      <a:pt x="2178" y="288"/>
                    </a:lnTo>
                    <a:lnTo>
                      <a:pt x="2178" y="288"/>
                    </a:lnTo>
                    <a:lnTo>
                      <a:pt x="2178" y="288"/>
                    </a:lnTo>
                    <a:lnTo>
                      <a:pt x="2178" y="288"/>
                    </a:lnTo>
                    <a:lnTo>
                      <a:pt x="2178" y="288"/>
                    </a:lnTo>
                    <a:lnTo>
                      <a:pt x="2178" y="294"/>
                    </a:lnTo>
                    <a:lnTo>
                      <a:pt x="2178" y="294"/>
                    </a:lnTo>
                    <a:lnTo>
                      <a:pt x="2178" y="294"/>
                    </a:lnTo>
                    <a:lnTo>
                      <a:pt x="2178" y="294"/>
                    </a:lnTo>
                    <a:lnTo>
                      <a:pt x="2178" y="294"/>
                    </a:lnTo>
                    <a:lnTo>
                      <a:pt x="2178" y="294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6"/>
                    </a:lnTo>
                    <a:lnTo>
                      <a:pt x="2178" y="306"/>
                    </a:lnTo>
                    <a:lnTo>
                      <a:pt x="2178" y="306"/>
                    </a:lnTo>
                    <a:lnTo>
                      <a:pt x="2178" y="306"/>
                    </a:lnTo>
                    <a:lnTo>
                      <a:pt x="2178" y="306"/>
                    </a:lnTo>
                    <a:lnTo>
                      <a:pt x="2178" y="306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30"/>
                    </a:lnTo>
                    <a:lnTo>
                      <a:pt x="2178" y="330"/>
                    </a:lnTo>
                    <a:lnTo>
                      <a:pt x="2178" y="330"/>
                    </a:lnTo>
                    <a:lnTo>
                      <a:pt x="2178" y="330"/>
                    </a:lnTo>
                    <a:lnTo>
                      <a:pt x="2178" y="330"/>
                    </a:lnTo>
                    <a:lnTo>
                      <a:pt x="2178" y="330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84" y="336"/>
                    </a:lnTo>
                    <a:lnTo>
                      <a:pt x="2184" y="336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90"/>
                    </a:lnTo>
                    <a:lnTo>
                      <a:pt x="2190" y="390"/>
                    </a:lnTo>
                    <a:lnTo>
                      <a:pt x="2190" y="390"/>
                    </a:lnTo>
                    <a:lnTo>
                      <a:pt x="2190" y="390"/>
                    </a:lnTo>
                    <a:lnTo>
                      <a:pt x="2190" y="390"/>
                    </a:lnTo>
                    <a:lnTo>
                      <a:pt x="2190" y="390"/>
                    </a:lnTo>
                    <a:lnTo>
                      <a:pt x="2190" y="390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202" y="498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6"/>
                    </a:lnTo>
                    <a:lnTo>
                      <a:pt x="2202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34"/>
                    </a:lnTo>
                    <a:lnTo>
                      <a:pt x="2220" y="582"/>
                    </a:lnTo>
                    <a:lnTo>
                      <a:pt x="2220" y="582"/>
                    </a:lnTo>
                    <a:lnTo>
                      <a:pt x="2220" y="582"/>
                    </a:lnTo>
                    <a:lnTo>
                      <a:pt x="2220" y="582"/>
                    </a:lnTo>
                    <a:lnTo>
                      <a:pt x="2220" y="582"/>
                    </a:lnTo>
                    <a:lnTo>
                      <a:pt x="2220" y="582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50" y="660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80" y="630"/>
                    </a:lnTo>
                    <a:lnTo>
                      <a:pt x="2280" y="630"/>
                    </a:lnTo>
                    <a:lnTo>
                      <a:pt x="2280" y="630"/>
                    </a:lnTo>
                    <a:lnTo>
                      <a:pt x="2280" y="630"/>
                    </a:lnTo>
                    <a:lnTo>
                      <a:pt x="2280" y="630"/>
                    </a:lnTo>
                    <a:lnTo>
                      <a:pt x="2280" y="630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6" y="624"/>
                    </a:lnTo>
                    <a:lnTo>
                      <a:pt x="2286" y="624"/>
                    </a:lnTo>
                    <a:lnTo>
                      <a:pt x="2286" y="624"/>
                    </a:lnTo>
                    <a:lnTo>
                      <a:pt x="2286" y="624"/>
                    </a:lnTo>
                    <a:lnTo>
                      <a:pt x="2286" y="624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98" y="570"/>
                    </a:lnTo>
                    <a:lnTo>
                      <a:pt x="2298" y="570"/>
                    </a:lnTo>
                    <a:lnTo>
                      <a:pt x="2298" y="570"/>
                    </a:lnTo>
                    <a:lnTo>
                      <a:pt x="2298" y="570"/>
                    </a:lnTo>
                    <a:lnTo>
                      <a:pt x="2298" y="570"/>
                    </a:lnTo>
                    <a:lnTo>
                      <a:pt x="2298" y="570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46"/>
                    </a:lnTo>
                    <a:lnTo>
                      <a:pt x="2298" y="546"/>
                    </a:lnTo>
                    <a:lnTo>
                      <a:pt x="2298" y="546"/>
                    </a:lnTo>
                    <a:lnTo>
                      <a:pt x="2298" y="546"/>
                    </a:lnTo>
                    <a:lnTo>
                      <a:pt x="2298" y="546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2"/>
                    </a:lnTo>
                    <a:lnTo>
                      <a:pt x="2322" y="426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34" y="294"/>
                    </a:lnTo>
                    <a:lnTo>
                      <a:pt x="2334" y="294"/>
                    </a:lnTo>
                    <a:lnTo>
                      <a:pt x="2334" y="294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0"/>
                    </a:lnTo>
                    <a:lnTo>
                      <a:pt x="2340" y="270"/>
                    </a:lnTo>
                    <a:lnTo>
                      <a:pt x="2340" y="270"/>
                    </a:lnTo>
                    <a:lnTo>
                      <a:pt x="2340" y="270"/>
                    </a:lnTo>
                    <a:lnTo>
                      <a:pt x="2340" y="270"/>
                    </a:lnTo>
                    <a:lnTo>
                      <a:pt x="2340" y="270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58"/>
                    </a:lnTo>
                    <a:lnTo>
                      <a:pt x="2340" y="258"/>
                    </a:lnTo>
                    <a:lnTo>
                      <a:pt x="2340" y="258"/>
                    </a:lnTo>
                    <a:lnTo>
                      <a:pt x="2340" y="258"/>
                    </a:lnTo>
                    <a:lnTo>
                      <a:pt x="2340" y="258"/>
                    </a:lnTo>
                    <a:lnTo>
                      <a:pt x="2340" y="258"/>
                    </a:lnTo>
                    <a:lnTo>
                      <a:pt x="2340" y="252"/>
                    </a:lnTo>
                    <a:lnTo>
                      <a:pt x="2340" y="252"/>
                    </a:lnTo>
                    <a:lnTo>
                      <a:pt x="2340" y="252"/>
                    </a:lnTo>
                    <a:lnTo>
                      <a:pt x="2340" y="252"/>
                    </a:lnTo>
                    <a:lnTo>
                      <a:pt x="2340" y="252"/>
                    </a:lnTo>
                    <a:lnTo>
                      <a:pt x="2340" y="252"/>
                    </a:lnTo>
                    <a:lnTo>
                      <a:pt x="2340" y="246"/>
                    </a:lnTo>
                    <a:lnTo>
                      <a:pt x="2340" y="246"/>
                    </a:lnTo>
                    <a:lnTo>
                      <a:pt x="2340" y="246"/>
                    </a:lnTo>
                    <a:lnTo>
                      <a:pt x="2340" y="246"/>
                    </a:lnTo>
                    <a:lnTo>
                      <a:pt x="2340" y="246"/>
                    </a:lnTo>
                    <a:lnTo>
                      <a:pt x="2340" y="246"/>
                    </a:lnTo>
                    <a:lnTo>
                      <a:pt x="2340" y="240"/>
                    </a:lnTo>
                    <a:lnTo>
                      <a:pt x="2340" y="240"/>
                    </a:lnTo>
                    <a:lnTo>
                      <a:pt x="2340" y="240"/>
                    </a:lnTo>
                    <a:lnTo>
                      <a:pt x="2340" y="240"/>
                    </a:lnTo>
                    <a:lnTo>
                      <a:pt x="2340" y="240"/>
                    </a:lnTo>
                    <a:lnTo>
                      <a:pt x="2340" y="240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2"/>
                    </a:lnTo>
                    <a:lnTo>
                      <a:pt x="2340" y="222"/>
                    </a:lnTo>
                    <a:lnTo>
                      <a:pt x="2340" y="222"/>
                    </a:lnTo>
                    <a:lnTo>
                      <a:pt x="2340" y="222"/>
                    </a:lnTo>
                    <a:lnTo>
                      <a:pt x="2340" y="222"/>
                    </a:lnTo>
                    <a:lnTo>
                      <a:pt x="2346" y="222"/>
                    </a:lnTo>
                    <a:lnTo>
                      <a:pt x="2346" y="216"/>
                    </a:lnTo>
                    <a:lnTo>
                      <a:pt x="2346" y="216"/>
                    </a:lnTo>
                    <a:lnTo>
                      <a:pt x="2346" y="216"/>
                    </a:lnTo>
                    <a:lnTo>
                      <a:pt x="2346" y="216"/>
                    </a:lnTo>
                    <a:lnTo>
                      <a:pt x="2346" y="216"/>
                    </a:lnTo>
                    <a:lnTo>
                      <a:pt x="2346" y="216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04"/>
                    </a:lnTo>
                    <a:lnTo>
                      <a:pt x="2346" y="204"/>
                    </a:lnTo>
                    <a:lnTo>
                      <a:pt x="2346" y="204"/>
                    </a:lnTo>
                    <a:lnTo>
                      <a:pt x="2346" y="204"/>
                    </a:lnTo>
                    <a:lnTo>
                      <a:pt x="2346" y="204"/>
                    </a:lnTo>
                    <a:lnTo>
                      <a:pt x="2346" y="204"/>
                    </a:lnTo>
                    <a:lnTo>
                      <a:pt x="2346" y="198"/>
                    </a:lnTo>
                    <a:lnTo>
                      <a:pt x="2346" y="198"/>
                    </a:lnTo>
                    <a:lnTo>
                      <a:pt x="2346" y="198"/>
                    </a:lnTo>
                    <a:lnTo>
                      <a:pt x="2346" y="198"/>
                    </a:lnTo>
                    <a:lnTo>
                      <a:pt x="2346" y="198"/>
                    </a:lnTo>
                    <a:lnTo>
                      <a:pt x="2346" y="198"/>
                    </a:lnTo>
                    <a:lnTo>
                      <a:pt x="2346" y="192"/>
                    </a:lnTo>
                    <a:lnTo>
                      <a:pt x="2346" y="192"/>
                    </a:lnTo>
                    <a:lnTo>
                      <a:pt x="2346" y="192"/>
                    </a:lnTo>
                    <a:lnTo>
                      <a:pt x="2346" y="192"/>
                    </a:lnTo>
                    <a:lnTo>
                      <a:pt x="2346" y="192"/>
                    </a:lnTo>
                    <a:lnTo>
                      <a:pt x="2346" y="186"/>
                    </a:lnTo>
                    <a:lnTo>
                      <a:pt x="2346" y="186"/>
                    </a:lnTo>
                    <a:lnTo>
                      <a:pt x="2346" y="186"/>
                    </a:lnTo>
                    <a:lnTo>
                      <a:pt x="2346" y="186"/>
                    </a:lnTo>
                    <a:lnTo>
                      <a:pt x="2346" y="186"/>
                    </a:lnTo>
                    <a:lnTo>
                      <a:pt x="2346" y="186"/>
                    </a:lnTo>
                    <a:lnTo>
                      <a:pt x="2346" y="180"/>
                    </a:lnTo>
                    <a:lnTo>
                      <a:pt x="2346" y="180"/>
                    </a:lnTo>
                    <a:lnTo>
                      <a:pt x="2346" y="180"/>
                    </a:lnTo>
                    <a:lnTo>
                      <a:pt x="2346" y="180"/>
                    </a:lnTo>
                    <a:lnTo>
                      <a:pt x="2346" y="180"/>
                    </a:lnTo>
                    <a:lnTo>
                      <a:pt x="2346" y="180"/>
                    </a:lnTo>
                    <a:lnTo>
                      <a:pt x="2346" y="174"/>
                    </a:lnTo>
                    <a:lnTo>
                      <a:pt x="2346" y="174"/>
                    </a:lnTo>
                    <a:lnTo>
                      <a:pt x="2346" y="174"/>
                    </a:lnTo>
                    <a:lnTo>
                      <a:pt x="2346" y="174"/>
                    </a:lnTo>
                    <a:lnTo>
                      <a:pt x="2346" y="174"/>
                    </a:lnTo>
                    <a:lnTo>
                      <a:pt x="2346" y="168"/>
                    </a:lnTo>
                    <a:lnTo>
                      <a:pt x="2346" y="168"/>
                    </a:lnTo>
                    <a:lnTo>
                      <a:pt x="2346" y="168"/>
                    </a:lnTo>
                    <a:lnTo>
                      <a:pt x="2346" y="168"/>
                    </a:lnTo>
                    <a:lnTo>
                      <a:pt x="2346" y="168"/>
                    </a:lnTo>
                    <a:lnTo>
                      <a:pt x="2346" y="168"/>
                    </a:lnTo>
                    <a:lnTo>
                      <a:pt x="2346" y="162"/>
                    </a:lnTo>
                    <a:lnTo>
                      <a:pt x="2346" y="162"/>
                    </a:lnTo>
                    <a:lnTo>
                      <a:pt x="2346" y="162"/>
                    </a:lnTo>
                    <a:lnTo>
                      <a:pt x="2346" y="162"/>
                    </a:lnTo>
                    <a:lnTo>
                      <a:pt x="2346" y="162"/>
                    </a:lnTo>
                    <a:lnTo>
                      <a:pt x="2346" y="156"/>
                    </a:lnTo>
                    <a:lnTo>
                      <a:pt x="2346" y="156"/>
                    </a:lnTo>
                    <a:lnTo>
                      <a:pt x="2346" y="156"/>
                    </a:lnTo>
                    <a:lnTo>
                      <a:pt x="2346" y="156"/>
                    </a:lnTo>
                    <a:lnTo>
                      <a:pt x="2352" y="156"/>
                    </a:lnTo>
                    <a:lnTo>
                      <a:pt x="2352" y="156"/>
                    </a:lnTo>
                    <a:lnTo>
                      <a:pt x="2352" y="156"/>
                    </a:lnTo>
                    <a:lnTo>
                      <a:pt x="2352" y="150"/>
                    </a:lnTo>
                    <a:lnTo>
                      <a:pt x="2352" y="150"/>
                    </a:lnTo>
                    <a:lnTo>
                      <a:pt x="2352" y="150"/>
                    </a:lnTo>
                    <a:lnTo>
                      <a:pt x="2352" y="150"/>
                    </a:lnTo>
                    <a:lnTo>
                      <a:pt x="2352" y="150"/>
                    </a:lnTo>
                    <a:lnTo>
                      <a:pt x="2352" y="150"/>
                    </a:lnTo>
                    <a:lnTo>
                      <a:pt x="2352" y="144"/>
                    </a:lnTo>
                    <a:lnTo>
                      <a:pt x="2352" y="144"/>
                    </a:lnTo>
                    <a:lnTo>
                      <a:pt x="2352" y="144"/>
                    </a:lnTo>
                    <a:lnTo>
                      <a:pt x="2352" y="144"/>
                    </a:lnTo>
                    <a:lnTo>
                      <a:pt x="2352" y="144"/>
                    </a:lnTo>
                    <a:lnTo>
                      <a:pt x="2352" y="138"/>
                    </a:lnTo>
                    <a:lnTo>
                      <a:pt x="2352" y="138"/>
                    </a:lnTo>
                    <a:lnTo>
                      <a:pt x="2352" y="138"/>
                    </a:lnTo>
                    <a:lnTo>
                      <a:pt x="2352" y="138"/>
                    </a:lnTo>
                    <a:lnTo>
                      <a:pt x="2352" y="138"/>
                    </a:lnTo>
                    <a:lnTo>
                      <a:pt x="2352" y="138"/>
                    </a:lnTo>
                    <a:lnTo>
                      <a:pt x="2352" y="132"/>
                    </a:lnTo>
                    <a:lnTo>
                      <a:pt x="2352" y="132"/>
                    </a:lnTo>
                    <a:lnTo>
                      <a:pt x="2352" y="132"/>
                    </a:lnTo>
                    <a:lnTo>
                      <a:pt x="2352" y="132"/>
                    </a:lnTo>
                    <a:lnTo>
                      <a:pt x="2352" y="132"/>
                    </a:lnTo>
                    <a:lnTo>
                      <a:pt x="2352" y="132"/>
                    </a:lnTo>
                    <a:lnTo>
                      <a:pt x="2352" y="126"/>
                    </a:lnTo>
                    <a:lnTo>
                      <a:pt x="2352" y="126"/>
                    </a:lnTo>
                    <a:lnTo>
                      <a:pt x="2352" y="126"/>
                    </a:lnTo>
                    <a:lnTo>
                      <a:pt x="2352" y="126"/>
                    </a:lnTo>
                    <a:lnTo>
                      <a:pt x="2352" y="126"/>
                    </a:lnTo>
                    <a:lnTo>
                      <a:pt x="2352" y="126"/>
                    </a:lnTo>
                    <a:lnTo>
                      <a:pt x="2352" y="120"/>
                    </a:lnTo>
                    <a:lnTo>
                      <a:pt x="2352" y="120"/>
                    </a:lnTo>
                    <a:lnTo>
                      <a:pt x="2352" y="120"/>
                    </a:lnTo>
                    <a:lnTo>
                      <a:pt x="2352" y="120"/>
                    </a:lnTo>
                    <a:lnTo>
                      <a:pt x="2352" y="120"/>
                    </a:lnTo>
                    <a:lnTo>
                      <a:pt x="2352" y="114"/>
                    </a:lnTo>
                    <a:lnTo>
                      <a:pt x="2352" y="114"/>
                    </a:lnTo>
                    <a:lnTo>
                      <a:pt x="2352" y="114"/>
                    </a:lnTo>
                    <a:lnTo>
                      <a:pt x="2352" y="114"/>
                    </a:lnTo>
                    <a:lnTo>
                      <a:pt x="2352" y="114"/>
                    </a:lnTo>
                    <a:lnTo>
                      <a:pt x="2352" y="114"/>
                    </a:lnTo>
                    <a:lnTo>
                      <a:pt x="2352" y="108"/>
                    </a:lnTo>
                    <a:lnTo>
                      <a:pt x="2352" y="108"/>
                    </a:lnTo>
                    <a:lnTo>
                      <a:pt x="2352" y="108"/>
                    </a:lnTo>
                    <a:lnTo>
                      <a:pt x="2352" y="108"/>
                    </a:lnTo>
                    <a:lnTo>
                      <a:pt x="2352" y="108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96"/>
                    </a:lnTo>
                    <a:lnTo>
                      <a:pt x="2352" y="96"/>
                    </a:lnTo>
                    <a:lnTo>
                      <a:pt x="2352" y="96"/>
                    </a:lnTo>
                    <a:lnTo>
                      <a:pt x="2352" y="96"/>
                    </a:lnTo>
                    <a:lnTo>
                      <a:pt x="2352" y="96"/>
                    </a:lnTo>
                    <a:lnTo>
                      <a:pt x="2352" y="90"/>
                    </a:lnTo>
                    <a:lnTo>
                      <a:pt x="2352" y="90"/>
                    </a:lnTo>
                    <a:lnTo>
                      <a:pt x="2352" y="90"/>
                    </a:lnTo>
                    <a:lnTo>
                      <a:pt x="2352" y="90"/>
                    </a:lnTo>
                    <a:lnTo>
                      <a:pt x="2358" y="90"/>
                    </a:lnTo>
                    <a:lnTo>
                      <a:pt x="2358" y="90"/>
                    </a:lnTo>
                    <a:lnTo>
                      <a:pt x="2358" y="84"/>
                    </a:lnTo>
                    <a:lnTo>
                      <a:pt x="2358" y="84"/>
                    </a:lnTo>
                    <a:lnTo>
                      <a:pt x="2358" y="84"/>
                    </a:lnTo>
                    <a:lnTo>
                      <a:pt x="2358" y="84"/>
                    </a:lnTo>
                    <a:lnTo>
                      <a:pt x="2358" y="84"/>
                    </a:lnTo>
                    <a:lnTo>
                      <a:pt x="2358" y="78"/>
                    </a:lnTo>
                    <a:lnTo>
                      <a:pt x="2358" y="78"/>
                    </a:lnTo>
                    <a:lnTo>
                      <a:pt x="2358" y="78"/>
                    </a:lnTo>
                    <a:lnTo>
                      <a:pt x="2358" y="78"/>
                    </a:lnTo>
                    <a:lnTo>
                      <a:pt x="2358" y="78"/>
                    </a:lnTo>
                    <a:lnTo>
                      <a:pt x="2358" y="72"/>
                    </a:lnTo>
                    <a:lnTo>
                      <a:pt x="2358" y="72"/>
                    </a:lnTo>
                    <a:lnTo>
                      <a:pt x="2358" y="72"/>
                    </a:lnTo>
                    <a:lnTo>
                      <a:pt x="2358" y="72"/>
                    </a:lnTo>
                    <a:lnTo>
                      <a:pt x="2358" y="72"/>
                    </a:lnTo>
                    <a:lnTo>
                      <a:pt x="2358" y="66"/>
                    </a:lnTo>
                    <a:lnTo>
                      <a:pt x="2358" y="66"/>
                    </a:lnTo>
                    <a:lnTo>
                      <a:pt x="2358" y="66"/>
                    </a:lnTo>
                    <a:lnTo>
                      <a:pt x="2358" y="66"/>
                    </a:lnTo>
                    <a:lnTo>
                      <a:pt x="2358" y="66"/>
                    </a:lnTo>
                    <a:lnTo>
                      <a:pt x="2358" y="60"/>
                    </a:lnTo>
                    <a:lnTo>
                      <a:pt x="2358" y="60"/>
                    </a:lnTo>
                    <a:lnTo>
                      <a:pt x="2358" y="60"/>
                    </a:lnTo>
                    <a:lnTo>
                      <a:pt x="2358" y="60"/>
                    </a:lnTo>
                    <a:lnTo>
                      <a:pt x="2358" y="60"/>
                    </a:lnTo>
                    <a:lnTo>
                      <a:pt x="2358" y="60"/>
                    </a:lnTo>
                    <a:lnTo>
                      <a:pt x="2358" y="54"/>
                    </a:lnTo>
                    <a:lnTo>
                      <a:pt x="2358" y="54"/>
                    </a:lnTo>
                    <a:lnTo>
                      <a:pt x="2358" y="54"/>
                    </a:lnTo>
                    <a:lnTo>
                      <a:pt x="2358" y="54"/>
                    </a:lnTo>
                    <a:lnTo>
                      <a:pt x="2358" y="54"/>
                    </a:lnTo>
                    <a:lnTo>
                      <a:pt x="2358" y="48"/>
                    </a:lnTo>
                    <a:lnTo>
                      <a:pt x="2358" y="48"/>
                    </a:lnTo>
                    <a:lnTo>
                      <a:pt x="2358" y="48"/>
                    </a:lnTo>
                    <a:lnTo>
                      <a:pt x="2358" y="48"/>
                    </a:lnTo>
                    <a:lnTo>
                      <a:pt x="2358" y="48"/>
                    </a:lnTo>
                    <a:lnTo>
                      <a:pt x="2358" y="42"/>
                    </a:lnTo>
                    <a:lnTo>
                      <a:pt x="2358" y="42"/>
                    </a:lnTo>
                    <a:lnTo>
                      <a:pt x="2358" y="42"/>
                    </a:lnTo>
                    <a:lnTo>
                      <a:pt x="2358" y="42"/>
                    </a:lnTo>
                    <a:lnTo>
                      <a:pt x="2358" y="42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64" y="42"/>
                    </a:lnTo>
                    <a:lnTo>
                      <a:pt x="2364" y="42"/>
                    </a:lnTo>
                    <a:lnTo>
                      <a:pt x="2364" y="48"/>
                    </a:lnTo>
                    <a:lnTo>
                      <a:pt x="2364" y="54"/>
                    </a:lnTo>
                    <a:lnTo>
                      <a:pt x="2364" y="54"/>
                    </a:lnTo>
                    <a:lnTo>
                      <a:pt x="2364" y="60"/>
                    </a:lnTo>
                    <a:lnTo>
                      <a:pt x="2364" y="66"/>
                    </a:lnTo>
                    <a:lnTo>
                      <a:pt x="2364" y="72"/>
                    </a:lnTo>
                    <a:lnTo>
                      <a:pt x="2364" y="78"/>
                    </a:lnTo>
                    <a:lnTo>
                      <a:pt x="2364" y="78"/>
                    </a:lnTo>
                    <a:lnTo>
                      <a:pt x="2364" y="84"/>
                    </a:lnTo>
                    <a:lnTo>
                      <a:pt x="2364" y="90"/>
                    </a:lnTo>
                    <a:lnTo>
                      <a:pt x="2364" y="96"/>
                    </a:lnTo>
                    <a:lnTo>
                      <a:pt x="2364" y="102"/>
                    </a:lnTo>
                    <a:lnTo>
                      <a:pt x="2364" y="108"/>
                    </a:lnTo>
                    <a:lnTo>
                      <a:pt x="2364" y="114"/>
                    </a:lnTo>
                    <a:lnTo>
                      <a:pt x="2364" y="120"/>
                    </a:lnTo>
                    <a:lnTo>
                      <a:pt x="2364" y="126"/>
                    </a:lnTo>
                    <a:lnTo>
                      <a:pt x="2364" y="132"/>
                    </a:lnTo>
                    <a:lnTo>
                      <a:pt x="2364" y="138"/>
                    </a:lnTo>
                    <a:lnTo>
                      <a:pt x="2364" y="144"/>
                    </a:lnTo>
                    <a:lnTo>
                      <a:pt x="2364" y="150"/>
                    </a:lnTo>
                    <a:lnTo>
                      <a:pt x="2364" y="150"/>
                    </a:lnTo>
                    <a:lnTo>
                      <a:pt x="2364" y="156"/>
                    </a:lnTo>
                    <a:lnTo>
                      <a:pt x="2364" y="162"/>
                    </a:lnTo>
                    <a:lnTo>
                      <a:pt x="2364" y="168"/>
                    </a:lnTo>
                    <a:lnTo>
                      <a:pt x="2364" y="174"/>
                    </a:lnTo>
                    <a:lnTo>
                      <a:pt x="2364" y="180"/>
                    </a:lnTo>
                    <a:lnTo>
                      <a:pt x="2364" y="186"/>
                    </a:lnTo>
                    <a:lnTo>
                      <a:pt x="2364" y="192"/>
                    </a:lnTo>
                    <a:lnTo>
                      <a:pt x="2364" y="198"/>
                    </a:lnTo>
                    <a:lnTo>
                      <a:pt x="2364" y="198"/>
                    </a:lnTo>
                    <a:lnTo>
                      <a:pt x="2364" y="204"/>
                    </a:lnTo>
                    <a:lnTo>
                      <a:pt x="2364" y="210"/>
                    </a:lnTo>
                    <a:lnTo>
                      <a:pt x="2364" y="216"/>
                    </a:lnTo>
                    <a:lnTo>
                      <a:pt x="2364" y="216"/>
                    </a:lnTo>
                    <a:lnTo>
                      <a:pt x="2364" y="222"/>
                    </a:lnTo>
                    <a:lnTo>
                      <a:pt x="2364" y="222"/>
                    </a:lnTo>
                    <a:lnTo>
                      <a:pt x="2364" y="228"/>
                    </a:lnTo>
                    <a:lnTo>
                      <a:pt x="2364" y="228"/>
                    </a:lnTo>
                    <a:lnTo>
                      <a:pt x="2364" y="234"/>
                    </a:lnTo>
                    <a:lnTo>
                      <a:pt x="2364" y="234"/>
                    </a:lnTo>
                    <a:lnTo>
                      <a:pt x="2364" y="240"/>
                    </a:lnTo>
                    <a:lnTo>
                      <a:pt x="2364" y="240"/>
                    </a:lnTo>
                    <a:lnTo>
                      <a:pt x="2364" y="240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0"/>
                    </a:lnTo>
                    <a:lnTo>
                      <a:pt x="2364" y="240"/>
                    </a:lnTo>
                    <a:lnTo>
                      <a:pt x="2364" y="240"/>
                    </a:lnTo>
                    <a:lnTo>
                      <a:pt x="2364" y="234"/>
                    </a:lnTo>
                    <a:lnTo>
                      <a:pt x="2370" y="234"/>
                    </a:lnTo>
                    <a:lnTo>
                      <a:pt x="2370" y="228"/>
                    </a:lnTo>
                    <a:lnTo>
                      <a:pt x="2370" y="228"/>
                    </a:lnTo>
                    <a:lnTo>
                      <a:pt x="2370" y="222"/>
                    </a:lnTo>
                    <a:lnTo>
                      <a:pt x="2370" y="222"/>
                    </a:lnTo>
                    <a:lnTo>
                      <a:pt x="2370" y="216"/>
                    </a:lnTo>
                    <a:lnTo>
                      <a:pt x="2370" y="216"/>
                    </a:lnTo>
                    <a:lnTo>
                      <a:pt x="2370" y="210"/>
                    </a:lnTo>
                    <a:lnTo>
                      <a:pt x="2370" y="204"/>
                    </a:lnTo>
                    <a:lnTo>
                      <a:pt x="2370" y="198"/>
                    </a:lnTo>
                    <a:lnTo>
                      <a:pt x="2370" y="198"/>
                    </a:lnTo>
                    <a:lnTo>
                      <a:pt x="2370" y="192"/>
                    </a:lnTo>
                    <a:lnTo>
                      <a:pt x="2370" y="186"/>
                    </a:lnTo>
                    <a:lnTo>
                      <a:pt x="2370" y="180"/>
                    </a:lnTo>
                    <a:lnTo>
                      <a:pt x="2370" y="174"/>
                    </a:lnTo>
                    <a:lnTo>
                      <a:pt x="2370" y="168"/>
                    </a:lnTo>
                    <a:lnTo>
                      <a:pt x="2370" y="162"/>
                    </a:lnTo>
                    <a:lnTo>
                      <a:pt x="2370" y="156"/>
                    </a:lnTo>
                    <a:lnTo>
                      <a:pt x="2370" y="150"/>
                    </a:lnTo>
                    <a:lnTo>
                      <a:pt x="2370" y="150"/>
                    </a:lnTo>
                    <a:lnTo>
                      <a:pt x="2370" y="144"/>
                    </a:lnTo>
                    <a:lnTo>
                      <a:pt x="2370" y="138"/>
                    </a:lnTo>
                    <a:lnTo>
                      <a:pt x="2370" y="132"/>
                    </a:lnTo>
                    <a:lnTo>
                      <a:pt x="2370" y="126"/>
                    </a:lnTo>
                    <a:lnTo>
                      <a:pt x="2370" y="120"/>
                    </a:lnTo>
                    <a:lnTo>
                      <a:pt x="2370" y="114"/>
                    </a:lnTo>
                    <a:lnTo>
                      <a:pt x="2370" y="108"/>
                    </a:lnTo>
                    <a:lnTo>
                      <a:pt x="2370" y="102"/>
                    </a:lnTo>
                    <a:lnTo>
                      <a:pt x="2370" y="96"/>
                    </a:lnTo>
                    <a:lnTo>
                      <a:pt x="2370" y="90"/>
                    </a:lnTo>
                    <a:lnTo>
                      <a:pt x="2370" y="84"/>
                    </a:lnTo>
                    <a:lnTo>
                      <a:pt x="2370" y="78"/>
                    </a:lnTo>
                    <a:lnTo>
                      <a:pt x="2370" y="78"/>
                    </a:lnTo>
                    <a:lnTo>
                      <a:pt x="2370" y="72"/>
                    </a:lnTo>
                    <a:lnTo>
                      <a:pt x="2370" y="66"/>
                    </a:lnTo>
                    <a:lnTo>
                      <a:pt x="2370" y="60"/>
                    </a:lnTo>
                    <a:lnTo>
                      <a:pt x="2370" y="54"/>
                    </a:lnTo>
                    <a:lnTo>
                      <a:pt x="2370" y="54"/>
                    </a:lnTo>
                    <a:lnTo>
                      <a:pt x="2370" y="48"/>
                    </a:lnTo>
                    <a:lnTo>
                      <a:pt x="2370" y="42"/>
                    </a:lnTo>
                    <a:lnTo>
                      <a:pt x="2370" y="42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42"/>
                    </a:lnTo>
                    <a:lnTo>
                      <a:pt x="2370" y="42"/>
                    </a:lnTo>
                    <a:lnTo>
                      <a:pt x="2376" y="42"/>
                    </a:lnTo>
                    <a:lnTo>
                      <a:pt x="2376" y="42"/>
                    </a:lnTo>
                    <a:lnTo>
                      <a:pt x="2376" y="42"/>
                    </a:lnTo>
                    <a:lnTo>
                      <a:pt x="2376" y="48"/>
                    </a:lnTo>
                    <a:lnTo>
                      <a:pt x="2376" y="48"/>
                    </a:lnTo>
                    <a:lnTo>
                      <a:pt x="2376" y="48"/>
                    </a:lnTo>
                    <a:lnTo>
                      <a:pt x="2376" y="48"/>
                    </a:lnTo>
                    <a:lnTo>
                      <a:pt x="2376" y="48"/>
                    </a:lnTo>
                    <a:lnTo>
                      <a:pt x="2376" y="54"/>
                    </a:lnTo>
                    <a:lnTo>
                      <a:pt x="2376" y="54"/>
                    </a:lnTo>
                    <a:lnTo>
                      <a:pt x="2376" y="54"/>
                    </a:lnTo>
                    <a:lnTo>
                      <a:pt x="2376" y="54"/>
                    </a:lnTo>
                    <a:lnTo>
                      <a:pt x="2376" y="54"/>
                    </a:lnTo>
                    <a:lnTo>
                      <a:pt x="2376" y="60"/>
                    </a:lnTo>
                    <a:lnTo>
                      <a:pt x="2376" y="60"/>
                    </a:lnTo>
                    <a:lnTo>
                      <a:pt x="2376" y="60"/>
                    </a:lnTo>
                    <a:lnTo>
                      <a:pt x="2376" y="60"/>
                    </a:lnTo>
                    <a:lnTo>
                      <a:pt x="2376" y="60"/>
                    </a:lnTo>
                    <a:lnTo>
                      <a:pt x="2376" y="66"/>
                    </a:lnTo>
                    <a:lnTo>
                      <a:pt x="2376" y="66"/>
                    </a:lnTo>
                    <a:lnTo>
                      <a:pt x="2376" y="66"/>
                    </a:lnTo>
                    <a:lnTo>
                      <a:pt x="2376" y="66"/>
                    </a:lnTo>
                    <a:lnTo>
                      <a:pt x="2376" y="66"/>
                    </a:lnTo>
                    <a:lnTo>
                      <a:pt x="2376" y="66"/>
                    </a:lnTo>
                    <a:lnTo>
                      <a:pt x="2376" y="72"/>
                    </a:lnTo>
                    <a:lnTo>
                      <a:pt x="2376" y="72"/>
                    </a:lnTo>
                    <a:lnTo>
                      <a:pt x="2376" y="72"/>
                    </a:lnTo>
                    <a:lnTo>
                      <a:pt x="2376" y="72"/>
                    </a:lnTo>
                    <a:lnTo>
                      <a:pt x="2376" y="72"/>
                    </a:lnTo>
                    <a:lnTo>
                      <a:pt x="2376" y="78"/>
                    </a:lnTo>
                    <a:lnTo>
                      <a:pt x="2376" y="78"/>
                    </a:lnTo>
                    <a:lnTo>
                      <a:pt x="2376" y="78"/>
                    </a:lnTo>
                    <a:lnTo>
                      <a:pt x="2376" y="78"/>
                    </a:lnTo>
                    <a:lnTo>
                      <a:pt x="2376" y="78"/>
                    </a:lnTo>
                    <a:lnTo>
                      <a:pt x="2376" y="84"/>
                    </a:lnTo>
                    <a:lnTo>
                      <a:pt x="2376" y="84"/>
                    </a:lnTo>
                    <a:lnTo>
                      <a:pt x="2376" y="84"/>
                    </a:lnTo>
                    <a:lnTo>
                      <a:pt x="2376" y="84"/>
                    </a:lnTo>
                    <a:lnTo>
                      <a:pt x="2376" y="84"/>
                    </a:lnTo>
                    <a:lnTo>
                      <a:pt x="2376" y="90"/>
                    </a:lnTo>
                    <a:lnTo>
                      <a:pt x="2376" y="90"/>
                    </a:lnTo>
                    <a:lnTo>
                      <a:pt x="2376" y="90"/>
                    </a:lnTo>
                    <a:lnTo>
                      <a:pt x="2376" y="90"/>
                    </a:lnTo>
                    <a:lnTo>
                      <a:pt x="2376" y="90"/>
                    </a:lnTo>
                    <a:lnTo>
                      <a:pt x="2376" y="96"/>
                    </a:lnTo>
                    <a:lnTo>
                      <a:pt x="2376" y="96"/>
                    </a:lnTo>
                    <a:lnTo>
                      <a:pt x="2376" y="96"/>
                    </a:lnTo>
                    <a:lnTo>
                      <a:pt x="2376" y="96"/>
                    </a:lnTo>
                    <a:lnTo>
                      <a:pt x="2376" y="96"/>
                    </a:lnTo>
                    <a:lnTo>
                      <a:pt x="2376" y="102"/>
                    </a:lnTo>
                    <a:lnTo>
                      <a:pt x="2376" y="102"/>
                    </a:lnTo>
                    <a:lnTo>
                      <a:pt x="2376" y="102"/>
                    </a:lnTo>
                    <a:lnTo>
                      <a:pt x="2376" y="102"/>
                    </a:lnTo>
                    <a:lnTo>
                      <a:pt x="2376" y="102"/>
                    </a:lnTo>
                    <a:lnTo>
                      <a:pt x="2376" y="102"/>
                    </a:lnTo>
                    <a:lnTo>
                      <a:pt x="2376" y="108"/>
                    </a:lnTo>
                    <a:lnTo>
                      <a:pt x="2376" y="108"/>
                    </a:lnTo>
                    <a:lnTo>
                      <a:pt x="2376" y="108"/>
                    </a:lnTo>
                    <a:lnTo>
                      <a:pt x="2376" y="108"/>
                    </a:lnTo>
                    <a:lnTo>
                      <a:pt x="2376" y="108"/>
                    </a:lnTo>
                    <a:lnTo>
                      <a:pt x="2376" y="114"/>
                    </a:lnTo>
                    <a:lnTo>
                      <a:pt x="2382" y="114"/>
                    </a:lnTo>
                    <a:lnTo>
                      <a:pt x="2382" y="114"/>
                    </a:lnTo>
                    <a:lnTo>
                      <a:pt x="2382" y="114"/>
                    </a:lnTo>
                    <a:lnTo>
                      <a:pt x="2382" y="114"/>
                    </a:lnTo>
                    <a:lnTo>
                      <a:pt x="2382" y="120"/>
                    </a:lnTo>
                    <a:lnTo>
                      <a:pt x="2382" y="120"/>
                    </a:lnTo>
                    <a:lnTo>
                      <a:pt x="2382" y="120"/>
                    </a:lnTo>
                    <a:lnTo>
                      <a:pt x="2382" y="120"/>
                    </a:lnTo>
                    <a:lnTo>
                      <a:pt x="2382" y="120"/>
                    </a:lnTo>
                    <a:lnTo>
                      <a:pt x="2382" y="120"/>
                    </a:lnTo>
                    <a:lnTo>
                      <a:pt x="2382" y="126"/>
                    </a:lnTo>
                    <a:lnTo>
                      <a:pt x="2382" y="126"/>
                    </a:lnTo>
                    <a:lnTo>
                      <a:pt x="2382" y="126"/>
                    </a:lnTo>
                    <a:lnTo>
                      <a:pt x="2382" y="126"/>
                    </a:lnTo>
                    <a:lnTo>
                      <a:pt x="2382" y="126"/>
                    </a:lnTo>
                    <a:lnTo>
                      <a:pt x="2382" y="132"/>
                    </a:lnTo>
                    <a:lnTo>
                      <a:pt x="2382" y="132"/>
                    </a:lnTo>
                    <a:lnTo>
                      <a:pt x="2382" y="132"/>
                    </a:lnTo>
                    <a:lnTo>
                      <a:pt x="2382" y="132"/>
                    </a:lnTo>
                    <a:lnTo>
                      <a:pt x="2382" y="132"/>
                    </a:lnTo>
                    <a:lnTo>
                      <a:pt x="2382" y="138"/>
                    </a:lnTo>
                    <a:lnTo>
                      <a:pt x="2382" y="138"/>
                    </a:lnTo>
                    <a:lnTo>
                      <a:pt x="2382" y="138"/>
                    </a:lnTo>
                    <a:lnTo>
                      <a:pt x="2382" y="138"/>
                    </a:lnTo>
                    <a:lnTo>
                      <a:pt x="2382" y="138"/>
                    </a:lnTo>
                    <a:lnTo>
                      <a:pt x="2382" y="138"/>
                    </a:lnTo>
                    <a:lnTo>
                      <a:pt x="2382" y="144"/>
                    </a:lnTo>
                    <a:lnTo>
                      <a:pt x="2382" y="144"/>
                    </a:lnTo>
                    <a:lnTo>
                      <a:pt x="2382" y="144"/>
                    </a:lnTo>
                    <a:lnTo>
                      <a:pt x="2382" y="144"/>
                    </a:lnTo>
                    <a:lnTo>
                      <a:pt x="2382" y="144"/>
                    </a:lnTo>
                    <a:lnTo>
                      <a:pt x="2382" y="150"/>
                    </a:lnTo>
                    <a:lnTo>
                      <a:pt x="2382" y="150"/>
                    </a:lnTo>
                    <a:lnTo>
                      <a:pt x="2382" y="150"/>
                    </a:lnTo>
                    <a:lnTo>
                      <a:pt x="2382" y="150"/>
                    </a:lnTo>
                    <a:lnTo>
                      <a:pt x="2382" y="150"/>
                    </a:lnTo>
                    <a:lnTo>
                      <a:pt x="2382" y="150"/>
                    </a:lnTo>
                    <a:lnTo>
                      <a:pt x="2382" y="156"/>
                    </a:lnTo>
                    <a:lnTo>
                      <a:pt x="2382" y="156"/>
                    </a:lnTo>
                    <a:lnTo>
                      <a:pt x="2382" y="156"/>
                    </a:lnTo>
                    <a:lnTo>
                      <a:pt x="2382" y="156"/>
                    </a:lnTo>
                    <a:lnTo>
                      <a:pt x="2382" y="156"/>
                    </a:lnTo>
                    <a:lnTo>
                      <a:pt x="2382" y="162"/>
                    </a:lnTo>
                    <a:lnTo>
                      <a:pt x="2382" y="162"/>
                    </a:lnTo>
                    <a:lnTo>
                      <a:pt x="2382" y="162"/>
                    </a:lnTo>
                    <a:lnTo>
                      <a:pt x="2382" y="162"/>
                    </a:lnTo>
                    <a:lnTo>
                      <a:pt x="2382" y="162"/>
                    </a:lnTo>
                    <a:lnTo>
                      <a:pt x="2382" y="162"/>
                    </a:lnTo>
                    <a:lnTo>
                      <a:pt x="2382" y="168"/>
                    </a:lnTo>
                    <a:lnTo>
                      <a:pt x="2382" y="168"/>
                    </a:lnTo>
                    <a:lnTo>
                      <a:pt x="2382" y="168"/>
                    </a:lnTo>
                    <a:lnTo>
                      <a:pt x="2382" y="168"/>
                    </a:lnTo>
                    <a:lnTo>
                      <a:pt x="2382" y="168"/>
                    </a:lnTo>
                    <a:lnTo>
                      <a:pt x="2382" y="174"/>
                    </a:lnTo>
                    <a:lnTo>
                      <a:pt x="2382" y="174"/>
                    </a:lnTo>
                    <a:lnTo>
                      <a:pt x="2382" y="174"/>
                    </a:lnTo>
                    <a:lnTo>
                      <a:pt x="2382" y="174"/>
                    </a:lnTo>
                    <a:lnTo>
                      <a:pt x="2382" y="174"/>
                    </a:lnTo>
                    <a:lnTo>
                      <a:pt x="2382" y="174"/>
                    </a:lnTo>
                    <a:lnTo>
                      <a:pt x="2382" y="180"/>
                    </a:lnTo>
                    <a:lnTo>
                      <a:pt x="2388" y="180"/>
                    </a:lnTo>
                    <a:lnTo>
                      <a:pt x="2388" y="180"/>
                    </a:lnTo>
                    <a:lnTo>
                      <a:pt x="2388" y="180"/>
                    </a:lnTo>
                    <a:lnTo>
                      <a:pt x="2388" y="180"/>
                    </a:lnTo>
                    <a:lnTo>
                      <a:pt x="2388" y="180"/>
                    </a:lnTo>
                    <a:lnTo>
                      <a:pt x="2388" y="186"/>
                    </a:lnTo>
                    <a:lnTo>
                      <a:pt x="2388" y="186"/>
                    </a:lnTo>
                    <a:lnTo>
                      <a:pt x="2388" y="186"/>
                    </a:lnTo>
                    <a:lnTo>
                      <a:pt x="2388" y="186"/>
                    </a:lnTo>
                    <a:lnTo>
                      <a:pt x="2388" y="186"/>
                    </a:lnTo>
                    <a:lnTo>
                      <a:pt x="2388" y="192"/>
                    </a:lnTo>
                    <a:lnTo>
                      <a:pt x="2388" y="192"/>
                    </a:lnTo>
                    <a:lnTo>
                      <a:pt x="2388" y="192"/>
                    </a:lnTo>
                    <a:lnTo>
                      <a:pt x="2388" y="192"/>
                    </a:lnTo>
                    <a:lnTo>
                      <a:pt x="2388" y="192"/>
                    </a:lnTo>
                    <a:lnTo>
                      <a:pt x="2388" y="192"/>
                    </a:lnTo>
                    <a:lnTo>
                      <a:pt x="2388" y="198"/>
                    </a:lnTo>
                    <a:lnTo>
                      <a:pt x="2388" y="198"/>
                    </a:lnTo>
                    <a:lnTo>
                      <a:pt x="2388" y="198"/>
                    </a:lnTo>
                    <a:lnTo>
                      <a:pt x="2388" y="198"/>
                    </a:lnTo>
                    <a:lnTo>
                      <a:pt x="2388" y="198"/>
                    </a:lnTo>
                    <a:lnTo>
                      <a:pt x="2388" y="198"/>
                    </a:lnTo>
                    <a:lnTo>
                      <a:pt x="2388" y="204"/>
                    </a:lnTo>
                    <a:lnTo>
                      <a:pt x="2388" y="204"/>
                    </a:lnTo>
                    <a:lnTo>
                      <a:pt x="2388" y="204"/>
                    </a:lnTo>
                    <a:lnTo>
                      <a:pt x="2388" y="204"/>
                    </a:lnTo>
                    <a:lnTo>
                      <a:pt x="2388" y="204"/>
                    </a:lnTo>
                    <a:lnTo>
                      <a:pt x="2388" y="204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6"/>
                    </a:lnTo>
                    <a:lnTo>
                      <a:pt x="2388" y="216"/>
                    </a:lnTo>
                    <a:lnTo>
                      <a:pt x="2388" y="216"/>
                    </a:lnTo>
                    <a:lnTo>
                      <a:pt x="2388" y="216"/>
                    </a:lnTo>
                    <a:lnTo>
                      <a:pt x="2388" y="216"/>
                    </a:lnTo>
                    <a:lnTo>
                      <a:pt x="2388" y="216"/>
                    </a:lnTo>
                    <a:lnTo>
                      <a:pt x="2388" y="222"/>
                    </a:lnTo>
                    <a:lnTo>
                      <a:pt x="2388" y="222"/>
                    </a:lnTo>
                    <a:lnTo>
                      <a:pt x="2400" y="318"/>
                    </a:lnTo>
                    <a:lnTo>
                      <a:pt x="2400" y="318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54"/>
                    </a:lnTo>
                    <a:lnTo>
                      <a:pt x="2406" y="354"/>
                    </a:lnTo>
                    <a:lnTo>
                      <a:pt x="2406" y="354"/>
                    </a:lnTo>
                    <a:lnTo>
                      <a:pt x="2406" y="354"/>
                    </a:lnTo>
                    <a:lnTo>
                      <a:pt x="2406" y="354"/>
                    </a:lnTo>
                    <a:lnTo>
                      <a:pt x="2406" y="354"/>
                    </a:lnTo>
                    <a:lnTo>
                      <a:pt x="2406" y="354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6"/>
                    </a:lnTo>
                    <a:lnTo>
                      <a:pt x="2406" y="366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8" y="444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24" y="486"/>
                    </a:lnTo>
                    <a:lnTo>
                      <a:pt x="2424" y="486"/>
                    </a:lnTo>
                    <a:lnTo>
                      <a:pt x="2424" y="486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30" y="522"/>
                    </a:lnTo>
                    <a:lnTo>
                      <a:pt x="2430" y="522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6" y="582"/>
                    </a:lnTo>
                    <a:lnTo>
                      <a:pt x="2436" y="582"/>
                    </a:lnTo>
                    <a:lnTo>
                      <a:pt x="2436" y="582"/>
                    </a:lnTo>
                    <a:lnTo>
                      <a:pt x="2436" y="582"/>
                    </a:lnTo>
                    <a:lnTo>
                      <a:pt x="2436" y="582"/>
                    </a:lnTo>
                    <a:lnTo>
                      <a:pt x="2436" y="582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6"/>
                    </a:lnTo>
                    <a:lnTo>
                      <a:pt x="2442" y="60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60" y="642"/>
                    </a:lnTo>
                    <a:lnTo>
                      <a:pt x="2460" y="642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90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8" y="618"/>
                    </a:lnTo>
                    <a:lnTo>
                      <a:pt x="2508" y="618"/>
                    </a:lnTo>
                    <a:lnTo>
                      <a:pt x="2508" y="618"/>
                    </a:lnTo>
                    <a:lnTo>
                      <a:pt x="2508" y="618"/>
                    </a:lnTo>
                    <a:lnTo>
                      <a:pt x="2508" y="618"/>
                    </a:lnTo>
                    <a:lnTo>
                      <a:pt x="2508" y="618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14" y="570"/>
                    </a:lnTo>
                    <a:lnTo>
                      <a:pt x="2514" y="570"/>
                    </a:lnTo>
                    <a:lnTo>
                      <a:pt x="2514" y="570"/>
                    </a:lnTo>
                    <a:lnTo>
                      <a:pt x="2514" y="570"/>
                    </a:lnTo>
                    <a:lnTo>
                      <a:pt x="2520" y="570"/>
                    </a:lnTo>
                    <a:lnTo>
                      <a:pt x="2520" y="570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2"/>
                    </a:lnTo>
                    <a:lnTo>
                      <a:pt x="2532" y="462"/>
                    </a:lnTo>
                    <a:lnTo>
                      <a:pt x="2532" y="462"/>
                    </a:lnTo>
                    <a:lnTo>
                      <a:pt x="2538" y="462"/>
                    </a:lnTo>
                    <a:lnTo>
                      <a:pt x="2538" y="462"/>
                    </a:lnTo>
                    <a:lnTo>
                      <a:pt x="2538" y="462"/>
                    </a:lnTo>
                    <a:lnTo>
                      <a:pt x="2538" y="462"/>
                    </a:lnTo>
                    <a:lnTo>
                      <a:pt x="2538" y="462"/>
                    </a:lnTo>
                    <a:lnTo>
                      <a:pt x="2538" y="462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0"/>
                    </a:lnTo>
                    <a:lnTo>
                      <a:pt x="2538" y="420"/>
                    </a:lnTo>
                    <a:lnTo>
                      <a:pt x="2538" y="420"/>
                    </a:lnTo>
                    <a:lnTo>
                      <a:pt x="2538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2"/>
                    </a:lnTo>
                    <a:lnTo>
                      <a:pt x="2544" y="372"/>
                    </a:lnTo>
                    <a:lnTo>
                      <a:pt x="2544" y="372"/>
                    </a:lnTo>
                    <a:lnTo>
                      <a:pt x="2544" y="372"/>
                    </a:lnTo>
                    <a:lnTo>
                      <a:pt x="2544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18"/>
                    </a:lnTo>
                    <a:lnTo>
                      <a:pt x="2550" y="318"/>
                    </a:lnTo>
                    <a:lnTo>
                      <a:pt x="2556" y="318"/>
                    </a:lnTo>
                    <a:lnTo>
                      <a:pt x="2556" y="318"/>
                    </a:lnTo>
                    <a:lnTo>
                      <a:pt x="2556" y="318"/>
                    </a:lnTo>
                    <a:lnTo>
                      <a:pt x="2556" y="318"/>
                    </a:lnTo>
                    <a:lnTo>
                      <a:pt x="2556" y="318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06"/>
                    </a:lnTo>
                    <a:lnTo>
                      <a:pt x="2556" y="306"/>
                    </a:lnTo>
                    <a:lnTo>
                      <a:pt x="2556" y="306"/>
                    </a:lnTo>
                    <a:lnTo>
                      <a:pt x="2556" y="306"/>
                    </a:lnTo>
                    <a:lnTo>
                      <a:pt x="2556" y="306"/>
                    </a:lnTo>
                    <a:lnTo>
                      <a:pt x="2556" y="306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2"/>
                    </a:lnTo>
                    <a:lnTo>
                      <a:pt x="2556" y="282"/>
                    </a:lnTo>
                    <a:lnTo>
                      <a:pt x="2556" y="282"/>
                    </a:lnTo>
                    <a:lnTo>
                      <a:pt x="2556" y="276"/>
                    </a:lnTo>
                    <a:lnTo>
                      <a:pt x="2556" y="276"/>
                    </a:lnTo>
                    <a:lnTo>
                      <a:pt x="2556" y="276"/>
                    </a:lnTo>
                    <a:lnTo>
                      <a:pt x="2556" y="270"/>
                    </a:lnTo>
                    <a:lnTo>
                      <a:pt x="2556" y="270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58"/>
                    </a:lnTo>
                    <a:lnTo>
                      <a:pt x="2556" y="252"/>
                    </a:lnTo>
                    <a:lnTo>
                      <a:pt x="2556" y="252"/>
                    </a:lnTo>
                    <a:lnTo>
                      <a:pt x="2556" y="246"/>
                    </a:lnTo>
                    <a:lnTo>
                      <a:pt x="2556" y="240"/>
                    </a:lnTo>
                    <a:lnTo>
                      <a:pt x="2556" y="234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2"/>
                    </a:lnTo>
                    <a:lnTo>
                      <a:pt x="2556" y="216"/>
                    </a:lnTo>
                    <a:lnTo>
                      <a:pt x="2556" y="210"/>
                    </a:lnTo>
                    <a:lnTo>
                      <a:pt x="2556" y="204"/>
                    </a:lnTo>
                    <a:lnTo>
                      <a:pt x="2556" y="198"/>
                    </a:lnTo>
                    <a:lnTo>
                      <a:pt x="2556" y="192"/>
                    </a:lnTo>
                    <a:lnTo>
                      <a:pt x="2562" y="186"/>
                    </a:lnTo>
                    <a:lnTo>
                      <a:pt x="2562" y="180"/>
                    </a:lnTo>
                    <a:lnTo>
                      <a:pt x="2562" y="174"/>
                    </a:lnTo>
                    <a:lnTo>
                      <a:pt x="2562" y="168"/>
                    </a:lnTo>
                    <a:lnTo>
                      <a:pt x="2562" y="162"/>
                    </a:lnTo>
                    <a:lnTo>
                      <a:pt x="2562" y="150"/>
                    </a:lnTo>
                    <a:lnTo>
                      <a:pt x="2562" y="144"/>
                    </a:lnTo>
                    <a:lnTo>
                      <a:pt x="2562" y="138"/>
                    </a:lnTo>
                    <a:lnTo>
                      <a:pt x="2562" y="132"/>
                    </a:lnTo>
                    <a:lnTo>
                      <a:pt x="2562" y="126"/>
                    </a:lnTo>
                    <a:lnTo>
                      <a:pt x="2562" y="120"/>
                    </a:lnTo>
                    <a:lnTo>
                      <a:pt x="2562" y="114"/>
                    </a:lnTo>
                    <a:lnTo>
                      <a:pt x="2562" y="108"/>
                    </a:lnTo>
                    <a:lnTo>
                      <a:pt x="2562" y="102"/>
                    </a:lnTo>
                    <a:lnTo>
                      <a:pt x="2562" y="96"/>
                    </a:lnTo>
                    <a:lnTo>
                      <a:pt x="2562" y="90"/>
                    </a:lnTo>
                    <a:lnTo>
                      <a:pt x="2562" y="84"/>
                    </a:lnTo>
                    <a:lnTo>
                      <a:pt x="2562" y="78"/>
                    </a:lnTo>
                    <a:lnTo>
                      <a:pt x="2562" y="72"/>
                    </a:lnTo>
                    <a:lnTo>
                      <a:pt x="2562" y="66"/>
                    </a:lnTo>
                    <a:lnTo>
                      <a:pt x="2562" y="60"/>
                    </a:lnTo>
                    <a:lnTo>
                      <a:pt x="2562" y="54"/>
                    </a:lnTo>
                    <a:lnTo>
                      <a:pt x="2562" y="48"/>
                    </a:lnTo>
                    <a:lnTo>
                      <a:pt x="2562" y="42"/>
                    </a:lnTo>
                    <a:lnTo>
                      <a:pt x="2562" y="42"/>
                    </a:lnTo>
                    <a:lnTo>
                      <a:pt x="2562" y="36"/>
                    </a:lnTo>
                    <a:lnTo>
                      <a:pt x="2562" y="36"/>
                    </a:lnTo>
                    <a:lnTo>
                      <a:pt x="2562" y="30"/>
                    </a:lnTo>
                    <a:lnTo>
                      <a:pt x="2562" y="30"/>
                    </a:lnTo>
                    <a:lnTo>
                      <a:pt x="2562" y="24"/>
                    </a:lnTo>
                    <a:lnTo>
                      <a:pt x="2562" y="24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24"/>
                    </a:lnTo>
                    <a:lnTo>
                      <a:pt x="2562" y="24"/>
                    </a:lnTo>
                    <a:lnTo>
                      <a:pt x="2562" y="30"/>
                    </a:lnTo>
                    <a:lnTo>
                      <a:pt x="2562" y="30"/>
                    </a:lnTo>
                    <a:lnTo>
                      <a:pt x="2562" y="36"/>
                    </a:lnTo>
                    <a:lnTo>
                      <a:pt x="2562" y="36"/>
                    </a:lnTo>
                    <a:lnTo>
                      <a:pt x="2562" y="42"/>
                    </a:lnTo>
                    <a:lnTo>
                      <a:pt x="2562" y="42"/>
                    </a:lnTo>
                    <a:lnTo>
                      <a:pt x="2562" y="48"/>
                    </a:lnTo>
                    <a:lnTo>
                      <a:pt x="2562" y="54"/>
                    </a:lnTo>
                    <a:lnTo>
                      <a:pt x="2562" y="60"/>
                    </a:lnTo>
                    <a:lnTo>
                      <a:pt x="2562" y="66"/>
                    </a:lnTo>
                    <a:lnTo>
                      <a:pt x="2562" y="72"/>
                    </a:lnTo>
                    <a:lnTo>
                      <a:pt x="2562" y="78"/>
                    </a:lnTo>
                    <a:lnTo>
                      <a:pt x="2562" y="84"/>
                    </a:lnTo>
                    <a:lnTo>
                      <a:pt x="2562" y="90"/>
                    </a:lnTo>
                    <a:lnTo>
                      <a:pt x="2562" y="96"/>
                    </a:lnTo>
                    <a:lnTo>
                      <a:pt x="2562" y="102"/>
                    </a:lnTo>
                    <a:lnTo>
                      <a:pt x="2562" y="108"/>
                    </a:lnTo>
                    <a:lnTo>
                      <a:pt x="2568" y="114"/>
                    </a:lnTo>
                    <a:lnTo>
                      <a:pt x="2568" y="120"/>
                    </a:lnTo>
                    <a:lnTo>
                      <a:pt x="2568" y="126"/>
                    </a:lnTo>
                    <a:lnTo>
                      <a:pt x="2568" y="132"/>
                    </a:lnTo>
                    <a:lnTo>
                      <a:pt x="2568" y="138"/>
                    </a:lnTo>
                    <a:lnTo>
                      <a:pt x="2568" y="144"/>
                    </a:lnTo>
                    <a:lnTo>
                      <a:pt x="2568" y="150"/>
                    </a:lnTo>
                    <a:lnTo>
                      <a:pt x="2568" y="162"/>
                    </a:lnTo>
                    <a:lnTo>
                      <a:pt x="2568" y="168"/>
                    </a:lnTo>
                    <a:lnTo>
                      <a:pt x="2568" y="174"/>
                    </a:lnTo>
                    <a:lnTo>
                      <a:pt x="2568" y="180"/>
                    </a:lnTo>
                    <a:lnTo>
                      <a:pt x="2568" y="186"/>
                    </a:lnTo>
                    <a:lnTo>
                      <a:pt x="2568" y="192"/>
                    </a:lnTo>
                    <a:lnTo>
                      <a:pt x="2568" y="198"/>
                    </a:lnTo>
                    <a:lnTo>
                      <a:pt x="2568" y="204"/>
                    </a:lnTo>
                    <a:lnTo>
                      <a:pt x="2568" y="210"/>
                    </a:lnTo>
                    <a:lnTo>
                      <a:pt x="2568" y="216"/>
                    </a:lnTo>
                    <a:lnTo>
                      <a:pt x="2568" y="222"/>
                    </a:lnTo>
                    <a:lnTo>
                      <a:pt x="2568" y="228"/>
                    </a:lnTo>
                    <a:lnTo>
                      <a:pt x="2568" y="228"/>
                    </a:lnTo>
                    <a:lnTo>
                      <a:pt x="2568" y="234"/>
                    </a:lnTo>
                    <a:lnTo>
                      <a:pt x="2568" y="240"/>
                    </a:lnTo>
                    <a:lnTo>
                      <a:pt x="2568" y="246"/>
                    </a:lnTo>
                    <a:lnTo>
                      <a:pt x="2568" y="252"/>
                    </a:lnTo>
                    <a:lnTo>
                      <a:pt x="2568" y="252"/>
                    </a:lnTo>
                    <a:lnTo>
                      <a:pt x="2568" y="258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70"/>
                    </a:lnTo>
                    <a:lnTo>
                      <a:pt x="2568" y="270"/>
                    </a:lnTo>
                    <a:lnTo>
                      <a:pt x="2568" y="276"/>
                    </a:lnTo>
                    <a:lnTo>
                      <a:pt x="2568" y="276"/>
                    </a:lnTo>
                    <a:lnTo>
                      <a:pt x="2568" y="276"/>
                    </a:lnTo>
                    <a:lnTo>
                      <a:pt x="2568" y="282"/>
                    </a:lnTo>
                    <a:lnTo>
                      <a:pt x="2568" y="282"/>
                    </a:lnTo>
                    <a:lnTo>
                      <a:pt x="2568" y="282"/>
                    </a:lnTo>
                    <a:lnTo>
                      <a:pt x="2568" y="288"/>
                    </a:lnTo>
                    <a:lnTo>
                      <a:pt x="2568" y="288"/>
                    </a:lnTo>
                    <a:lnTo>
                      <a:pt x="2568" y="288"/>
                    </a:lnTo>
                    <a:lnTo>
                      <a:pt x="2568" y="288"/>
                    </a:lnTo>
                    <a:lnTo>
                      <a:pt x="2568" y="288"/>
                    </a:lnTo>
                    <a:lnTo>
                      <a:pt x="2568" y="288"/>
                    </a:lnTo>
                    <a:lnTo>
                      <a:pt x="2568" y="294"/>
                    </a:lnTo>
                    <a:lnTo>
                      <a:pt x="2568" y="294"/>
                    </a:lnTo>
                    <a:lnTo>
                      <a:pt x="2568" y="294"/>
                    </a:lnTo>
                    <a:lnTo>
                      <a:pt x="2568" y="294"/>
                    </a:lnTo>
                    <a:lnTo>
                      <a:pt x="2568" y="294"/>
                    </a:lnTo>
                    <a:lnTo>
                      <a:pt x="2568" y="294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6"/>
                    </a:lnTo>
                    <a:lnTo>
                      <a:pt x="2568" y="306"/>
                    </a:lnTo>
                    <a:lnTo>
                      <a:pt x="2568" y="306"/>
                    </a:lnTo>
                    <a:lnTo>
                      <a:pt x="2568" y="306"/>
                    </a:lnTo>
                    <a:lnTo>
                      <a:pt x="2568" y="306"/>
                    </a:lnTo>
                    <a:lnTo>
                      <a:pt x="2568" y="306"/>
                    </a:lnTo>
                    <a:lnTo>
                      <a:pt x="2568" y="312"/>
                    </a:lnTo>
                    <a:lnTo>
                      <a:pt x="2574" y="312"/>
                    </a:lnTo>
                    <a:lnTo>
                      <a:pt x="2574" y="312"/>
                    </a:lnTo>
                    <a:lnTo>
                      <a:pt x="2574" y="312"/>
                    </a:lnTo>
                    <a:lnTo>
                      <a:pt x="2574" y="312"/>
                    </a:lnTo>
                    <a:lnTo>
                      <a:pt x="2574" y="312"/>
                    </a:lnTo>
                    <a:lnTo>
                      <a:pt x="2574" y="312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30"/>
                    </a:lnTo>
                    <a:lnTo>
                      <a:pt x="2574" y="330"/>
                    </a:lnTo>
                    <a:lnTo>
                      <a:pt x="2574" y="330"/>
                    </a:lnTo>
                    <a:lnTo>
                      <a:pt x="2574" y="330"/>
                    </a:lnTo>
                    <a:lnTo>
                      <a:pt x="2574" y="330"/>
                    </a:lnTo>
                    <a:lnTo>
                      <a:pt x="2574" y="330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60"/>
                    </a:lnTo>
                    <a:lnTo>
                      <a:pt x="2574" y="360"/>
                    </a:lnTo>
                    <a:lnTo>
                      <a:pt x="2574" y="360"/>
                    </a:lnTo>
                    <a:lnTo>
                      <a:pt x="2574" y="360"/>
                    </a:lnTo>
                    <a:lnTo>
                      <a:pt x="2574" y="360"/>
                    </a:lnTo>
                    <a:lnTo>
                      <a:pt x="2574" y="360"/>
                    </a:lnTo>
                    <a:lnTo>
                      <a:pt x="2580" y="360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98" y="498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604" y="534"/>
                    </a:lnTo>
                    <a:lnTo>
                      <a:pt x="2610" y="582"/>
                    </a:lnTo>
                    <a:lnTo>
                      <a:pt x="2610" y="582"/>
                    </a:lnTo>
                    <a:lnTo>
                      <a:pt x="2610" y="582"/>
                    </a:lnTo>
                    <a:lnTo>
                      <a:pt x="2610" y="582"/>
                    </a:lnTo>
                    <a:lnTo>
                      <a:pt x="2610" y="582"/>
                    </a:lnTo>
                    <a:lnTo>
                      <a:pt x="2610" y="582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6" y="588"/>
                    </a:lnTo>
                    <a:lnTo>
                      <a:pt x="2616" y="588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22" y="612"/>
                    </a:lnTo>
                    <a:lnTo>
                      <a:pt x="2622" y="612"/>
                    </a:lnTo>
                    <a:lnTo>
                      <a:pt x="2622" y="612"/>
                    </a:lnTo>
                    <a:lnTo>
                      <a:pt x="2622" y="612"/>
                    </a:lnTo>
                    <a:lnTo>
                      <a:pt x="2622" y="612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60"/>
                    </a:lnTo>
                    <a:lnTo>
                      <a:pt x="2634" y="660"/>
                    </a:lnTo>
                    <a:lnTo>
                      <a:pt x="2634" y="660"/>
                    </a:lnTo>
                    <a:lnTo>
                      <a:pt x="2634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76" y="630"/>
                    </a:lnTo>
                    <a:lnTo>
                      <a:pt x="2676" y="630"/>
                    </a:lnTo>
                    <a:lnTo>
                      <a:pt x="2676" y="630"/>
                    </a:lnTo>
                    <a:lnTo>
                      <a:pt x="2676" y="630"/>
                    </a:lnTo>
                    <a:lnTo>
                      <a:pt x="2676" y="630"/>
                    </a:lnTo>
                    <a:lnTo>
                      <a:pt x="2676" y="630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2"/>
                    </a:lnTo>
                    <a:lnTo>
                      <a:pt x="2676" y="612"/>
                    </a:lnTo>
                    <a:lnTo>
                      <a:pt x="2676" y="612"/>
                    </a:lnTo>
                    <a:lnTo>
                      <a:pt x="2676" y="612"/>
                    </a:lnTo>
                    <a:lnTo>
                      <a:pt x="2676" y="612"/>
                    </a:lnTo>
                    <a:lnTo>
                      <a:pt x="2676" y="612"/>
                    </a:lnTo>
                    <a:lnTo>
                      <a:pt x="2682" y="612"/>
                    </a:lnTo>
                    <a:lnTo>
                      <a:pt x="2682" y="612"/>
                    </a:lnTo>
                    <a:lnTo>
                      <a:pt x="2682" y="612"/>
                    </a:lnTo>
                    <a:lnTo>
                      <a:pt x="2688" y="570"/>
                    </a:lnTo>
                    <a:lnTo>
                      <a:pt x="2688" y="570"/>
                    </a:lnTo>
                    <a:lnTo>
                      <a:pt x="2688" y="570"/>
                    </a:lnTo>
                    <a:lnTo>
                      <a:pt x="2688" y="570"/>
                    </a:lnTo>
                    <a:lnTo>
                      <a:pt x="2688" y="570"/>
                    </a:lnTo>
                    <a:lnTo>
                      <a:pt x="2688" y="570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94" y="564"/>
                    </a:lnTo>
                    <a:lnTo>
                      <a:pt x="2694" y="564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6" y="492"/>
                    </a:lnTo>
                    <a:lnTo>
                      <a:pt x="2712" y="426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84"/>
                    </a:lnTo>
                    <a:lnTo>
                      <a:pt x="2718" y="384"/>
                    </a:lnTo>
                    <a:lnTo>
                      <a:pt x="2718" y="384"/>
                    </a:lnTo>
                    <a:lnTo>
                      <a:pt x="2718" y="384"/>
                    </a:lnTo>
                    <a:lnTo>
                      <a:pt x="2718" y="384"/>
                    </a:lnTo>
                    <a:lnTo>
                      <a:pt x="2730" y="294"/>
                    </a:lnTo>
                    <a:lnTo>
                      <a:pt x="2730" y="294"/>
                    </a:lnTo>
                    <a:lnTo>
                      <a:pt x="2730" y="294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76"/>
                    </a:lnTo>
                    <a:lnTo>
                      <a:pt x="2730" y="276"/>
                    </a:lnTo>
                    <a:lnTo>
                      <a:pt x="2730" y="276"/>
                    </a:lnTo>
                    <a:lnTo>
                      <a:pt x="2730" y="276"/>
                    </a:lnTo>
                    <a:lnTo>
                      <a:pt x="2730" y="276"/>
                    </a:lnTo>
                    <a:lnTo>
                      <a:pt x="2730" y="276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64"/>
                    </a:lnTo>
                    <a:lnTo>
                      <a:pt x="2730" y="264"/>
                    </a:lnTo>
                    <a:lnTo>
                      <a:pt x="2730" y="264"/>
                    </a:lnTo>
                    <a:lnTo>
                      <a:pt x="2730" y="264"/>
                    </a:lnTo>
                    <a:lnTo>
                      <a:pt x="2730" y="264"/>
                    </a:lnTo>
                    <a:lnTo>
                      <a:pt x="2730" y="264"/>
                    </a:lnTo>
                    <a:lnTo>
                      <a:pt x="2730" y="258"/>
                    </a:lnTo>
                    <a:lnTo>
                      <a:pt x="2730" y="258"/>
                    </a:lnTo>
                    <a:lnTo>
                      <a:pt x="2730" y="258"/>
                    </a:lnTo>
                    <a:lnTo>
                      <a:pt x="2730" y="258"/>
                    </a:lnTo>
                    <a:lnTo>
                      <a:pt x="2730" y="258"/>
                    </a:lnTo>
                    <a:lnTo>
                      <a:pt x="2730" y="258"/>
                    </a:lnTo>
                    <a:lnTo>
                      <a:pt x="2730" y="252"/>
                    </a:lnTo>
                    <a:lnTo>
                      <a:pt x="2730" y="252"/>
                    </a:lnTo>
                    <a:lnTo>
                      <a:pt x="2730" y="252"/>
                    </a:lnTo>
                    <a:lnTo>
                      <a:pt x="2736" y="252"/>
                    </a:lnTo>
                    <a:lnTo>
                      <a:pt x="2736" y="252"/>
                    </a:lnTo>
                    <a:lnTo>
                      <a:pt x="2736" y="252"/>
                    </a:lnTo>
                    <a:lnTo>
                      <a:pt x="2736" y="246"/>
                    </a:lnTo>
                    <a:lnTo>
                      <a:pt x="2736" y="246"/>
                    </a:lnTo>
                    <a:lnTo>
                      <a:pt x="2736" y="246"/>
                    </a:lnTo>
                    <a:lnTo>
                      <a:pt x="2736" y="246"/>
                    </a:lnTo>
                    <a:lnTo>
                      <a:pt x="2736" y="246"/>
                    </a:lnTo>
                    <a:lnTo>
                      <a:pt x="2736" y="246"/>
                    </a:lnTo>
                    <a:lnTo>
                      <a:pt x="2736" y="240"/>
                    </a:lnTo>
                    <a:lnTo>
                      <a:pt x="2736" y="240"/>
                    </a:lnTo>
                    <a:lnTo>
                      <a:pt x="2736" y="240"/>
                    </a:lnTo>
                    <a:lnTo>
                      <a:pt x="2736" y="240"/>
                    </a:lnTo>
                    <a:lnTo>
                      <a:pt x="2736" y="240"/>
                    </a:lnTo>
                    <a:lnTo>
                      <a:pt x="2736" y="240"/>
                    </a:lnTo>
                    <a:lnTo>
                      <a:pt x="2736" y="234"/>
                    </a:lnTo>
                    <a:lnTo>
                      <a:pt x="2736" y="234"/>
                    </a:lnTo>
                    <a:lnTo>
                      <a:pt x="2736" y="234"/>
                    </a:lnTo>
                    <a:lnTo>
                      <a:pt x="2736" y="234"/>
                    </a:lnTo>
                    <a:lnTo>
                      <a:pt x="2736" y="234"/>
                    </a:lnTo>
                    <a:lnTo>
                      <a:pt x="2736" y="234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2"/>
                    </a:lnTo>
                    <a:lnTo>
                      <a:pt x="2736" y="222"/>
                    </a:lnTo>
                    <a:lnTo>
                      <a:pt x="2736" y="222"/>
                    </a:lnTo>
                    <a:lnTo>
                      <a:pt x="2736" y="222"/>
                    </a:lnTo>
                    <a:lnTo>
                      <a:pt x="2736" y="222"/>
                    </a:lnTo>
                    <a:lnTo>
                      <a:pt x="2736" y="222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04"/>
                    </a:lnTo>
                    <a:lnTo>
                      <a:pt x="2736" y="204"/>
                    </a:lnTo>
                    <a:lnTo>
                      <a:pt x="2736" y="204"/>
                    </a:lnTo>
                    <a:lnTo>
                      <a:pt x="2736" y="204"/>
                    </a:lnTo>
                    <a:lnTo>
                      <a:pt x="2736" y="204"/>
                    </a:lnTo>
                    <a:lnTo>
                      <a:pt x="2736" y="204"/>
                    </a:lnTo>
                    <a:lnTo>
                      <a:pt x="2736" y="198"/>
                    </a:lnTo>
                    <a:lnTo>
                      <a:pt x="2736" y="198"/>
                    </a:lnTo>
                    <a:lnTo>
                      <a:pt x="2736" y="198"/>
                    </a:lnTo>
                    <a:lnTo>
                      <a:pt x="2736" y="198"/>
                    </a:lnTo>
                    <a:lnTo>
                      <a:pt x="2736" y="198"/>
                    </a:lnTo>
                    <a:lnTo>
                      <a:pt x="2736" y="192"/>
                    </a:lnTo>
                    <a:lnTo>
                      <a:pt x="2736" y="192"/>
                    </a:lnTo>
                    <a:lnTo>
                      <a:pt x="2736" y="192"/>
                    </a:lnTo>
                    <a:lnTo>
                      <a:pt x="2736" y="192"/>
                    </a:lnTo>
                    <a:lnTo>
                      <a:pt x="2736" y="192"/>
                    </a:lnTo>
                    <a:lnTo>
                      <a:pt x="2742" y="192"/>
                    </a:lnTo>
                    <a:lnTo>
                      <a:pt x="2742" y="186"/>
                    </a:lnTo>
                    <a:lnTo>
                      <a:pt x="2742" y="186"/>
                    </a:lnTo>
                    <a:lnTo>
                      <a:pt x="2742" y="186"/>
                    </a:lnTo>
                    <a:lnTo>
                      <a:pt x="2742" y="186"/>
                    </a:lnTo>
                    <a:lnTo>
                      <a:pt x="2742" y="186"/>
                    </a:lnTo>
                    <a:lnTo>
                      <a:pt x="2742" y="186"/>
                    </a:lnTo>
                    <a:lnTo>
                      <a:pt x="2742" y="180"/>
                    </a:lnTo>
                    <a:lnTo>
                      <a:pt x="2742" y="180"/>
                    </a:lnTo>
                    <a:lnTo>
                      <a:pt x="2742" y="180"/>
                    </a:lnTo>
                    <a:lnTo>
                      <a:pt x="2742" y="180"/>
                    </a:lnTo>
                    <a:lnTo>
                      <a:pt x="2742" y="180"/>
                    </a:lnTo>
                    <a:lnTo>
                      <a:pt x="2742" y="174"/>
                    </a:lnTo>
                    <a:lnTo>
                      <a:pt x="2742" y="174"/>
                    </a:lnTo>
                    <a:lnTo>
                      <a:pt x="2742" y="174"/>
                    </a:lnTo>
                    <a:lnTo>
                      <a:pt x="2742" y="174"/>
                    </a:lnTo>
                    <a:lnTo>
                      <a:pt x="2742" y="174"/>
                    </a:lnTo>
                    <a:lnTo>
                      <a:pt x="2742" y="174"/>
                    </a:lnTo>
                    <a:lnTo>
                      <a:pt x="2742" y="168"/>
                    </a:lnTo>
                    <a:lnTo>
                      <a:pt x="2742" y="168"/>
                    </a:lnTo>
                    <a:lnTo>
                      <a:pt x="2742" y="168"/>
                    </a:lnTo>
                    <a:lnTo>
                      <a:pt x="2742" y="168"/>
                    </a:lnTo>
                    <a:lnTo>
                      <a:pt x="2742" y="168"/>
                    </a:lnTo>
                    <a:lnTo>
                      <a:pt x="2742" y="168"/>
                    </a:lnTo>
                    <a:lnTo>
                      <a:pt x="2742" y="162"/>
                    </a:lnTo>
                    <a:lnTo>
                      <a:pt x="2742" y="162"/>
                    </a:lnTo>
                    <a:lnTo>
                      <a:pt x="2742" y="162"/>
                    </a:lnTo>
                    <a:lnTo>
                      <a:pt x="2742" y="162"/>
                    </a:lnTo>
                    <a:lnTo>
                      <a:pt x="2742" y="162"/>
                    </a:lnTo>
                    <a:lnTo>
                      <a:pt x="2742" y="156"/>
                    </a:lnTo>
                    <a:lnTo>
                      <a:pt x="2742" y="156"/>
                    </a:lnTo>
                    <a:lnTo>
                      <a:pt x="2742" y="156"/>
                    </a:lnTo>
                    <a:lnTo>
                      <a:pt x="2742" y="156"/>
                    </a:lnTo>
                    <a:lnTo>
                      <a:pt x="2742" y="156"/>
                    </a:lnTo>
                    <a:lnTo>
                      <a:pt x="2742" y="156"/>
                    </a:lnTo>
                    <a:lnTo>
                      <a:pt x="2742" y="150"/>
                    </a:lnTo>
                    <a:lnTo>
                      <a:pt x="2742" y="150"/>
                    </a:lnTo>
                    <a:lnTo>
                      <a:pt x="2742" y="150"/>
                    </a:lnTo>
                    <a:lnTo>
                      <a:pt x="2742" y="150"/>
                    </a:lnTo>
                    <a:lnTo>
                      <a:pt x="2742" y="150"/>
                    </a:lnTo>
                    <a:lnTo>
                      <a:pt x="2742" y="144"/>
                    </a:lnTo>
                    <a:lnTo>
                      <a:pt x="2742" y="144"/>
                    </a:lnTo>
                    <a:lnTo>
                      <a:pt x="2742" y="144"/>
                    </a:lnTo>
                    <a:lnTo>
                      <a:pt x="2742" y="144"/>
                    </a:lnTo>
                    <a:lnTo>
                      <a:pt x="2742" y="144"/>
                    </a:lnTo>
                    <a:lnTo>
                      <a:pt x="2742" y="144"/>
                    </a:lnTo>
                    <a:lnTo>
                      <a:pt x="2742" y="138"/>
                    </a:lnTo>
                    <a:lnTo>
                      <a:pt x="2742" y="138"/>
                    </a:lnTo>
                    <a:lnTo>
                      <a:pt x="2742" y="138"/>
                    </a:lnTo>
                    <a:lnTo>
                      <a:pt x="2742" y="138"/>
                    </a:lnTo>
                    <a:lnTo>
                      <a:pt x="2742" y="138"/>
                    </a:lnTo>
                    <a:lnTo>
                      <a:pt x="2742" y="132"/>
                    </a:lnTo>
                    <a:lnTo>
                      <a:pt x="2742" y="132"/>
                    </a:lnTo>
                    <a:lnTo>
                      <a:pt x="2742" y="132"/>
                    </a:lnTo>
                    <a:lnTo>
                      <a:pt x="2742" y="132"/>
                    </a:lnTo>
                    <a:lnTo>
                      <a:pt x="2742" y="132"/>
                    </a:lnTo>
                    <a:lnTo>
                      <a:pt x="2742" y="132"/>
                    </a:lnTo>
                    <a:lnTo>
                      <a:pt x="2742" y="126"/>
                    </a:lnTo>
                    <a:lnTo>
                      <a:pt x="2742" y="126"/>
                    </a:lnTo>
                    <a:lnTo>
                      <a:pt x="2742" y="126"/>
                    </a:lnTo>
                    <a:lnTo>
                      <a:pt x="2742" y="126"/>
                    </a:lnTo>
                    <a:lnTo>
                      <a:pt x="2748" y="126"/>
                    </a:lnTo>
                    <a:lnTo>
                      <a:pt x="2748" y="126"/>
                    </a:lnTo>
                    <a:lnTo>
                      <a:pt x="2748" y="120"/>
                    </a:lnTo>
                    <a:lnTo>
                      <a:pt x="2748" y="120"/>
                    </a:lnTo>
                    <a:lnTo>
                      <a:pt x="2748" y="120"/>
                    </a:lnTo>
                    <a:lnTo>
                      <a:pt x="2748" y="120"/>
                    </a:lnTo>
                    <a:lnTo>
                      <a:pt x="2748" y="120"/>
                    </a:lnTo>
                    <a:lnTo>
                      <a:pt x="2748" y="114"/>
                    </a:lnTo>
                    <a:lnTo>
                      <a:pt x="2748" y="114"/>
                    </a:lnTo>
                    <a:lnTo>
                      <a:pt x="2748" y="114"/>
                    </a:lnTo>
                    <a:lnTo>
                      <a:pt x="2748" y="114"/>
                    </a:lnTo>
                    <a:lnTo>
                      <a:pt x="2748" y="114"/>
                    </a:lnTo>
                    <a:lnTo>
                      <a:pt x="2748" y="114"/>
                    </a:lnTo>
                    <a:lnTo>
                      <a:pt x="2748" y="108"/>
                    </a:lnTo>
                    <a:lnTo>
                      <a:pt x="2748" y="108"/>
                    </a:lnTo>
                    <a:lnTo>
                      <a:pt x="2748" y="108"/>
                    </a:lnTo>
                    <a:lnTo>
                      <a:pt x="2748" y="108"/>
                    </a:lnTo>
                    <a:lnTo>
                      <a:pt x="2748" y="108"/>
                    </a:lnTo>
                    <a:lnTo>
                      <a:pt x="2748" y="102"/>
                    </a:lnTo>
                    <a:lnTo>
                      <a:pt x="2748" y="102"/>
                    </a:lnTo>
                    <a:lnTo>
                      <a:pt x="2748" y="102"/>
                    </a:lnTo>
                    <a:lnTo>
                      <a:pt x="2748" y="102"/>
                    </a:lnTo>
                    <a:lnTo>
                      <a:pt x="2748" y="102"/>
                    </a:lnTo>
                    <a:lnTo>
                      <a:pt x="2748" y="96"/>
                    </a:lnTo>
                    <a:lnTo>
                      <a:pt x="2748" y="96"/>
                    </a:lnTo>
                    <a:lnTo>
                      <a:pt x="2748" y="96"/>
                    </a:lnTo>
                    <a:lnTo>
                      <a:pt x="2748" y="96"/>
                    </a:lnTo>
                    <a:lnTo>
                      <a:pt x="2748" y="96"/>
                    </a:lnTo>
                    <a:lnTo>
                      <a:pt x="2748" y="90"/>
                    </a:lnTo>
                    <a:lnTo>
                      <a:pt x="2748" y="90"/>
                    </a:lnTo>
                    <a:lnTo>
                      <a:pt x="2748" y="90"/>
                    </a:lnTo>
                    <a:lnTo>
                      <a:pt x="2748" y="90"/>
                    </a:lnTo>
                    <a:lnTo>
                      <a:pt x="2748" y="90"/>
                    </a:lnTo>
                    <a:lnTo>
                      <a:pt x="2748" y="90"/>
                    </a:lnTo>
                    <a:lnTo>
                      <a:pt x="2748" y="84"/>
                    </a:lnTo>
                    <a:lnTo>
                      <a:pt x="2748" y="84"/>
                    </a:lnTo>
                    <a:lnTo>
                      <a:pt x="2748" y="84"/>
                    </a:lnTo>
                    <a:lnTo>
                      <a:pt x="2748" y="84"/>
                    </a:lnTo>
                    <a:lnTo>
                      <a:pt x="2748" y="84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2"/>
                    </a:lnTo>
                    <a:lnTo>
                      <a:pt x="2748" y="72"/>
                    </a:lnTo>
                    <a:lnTo>
                      <a:pt x="2748" y="72"/>
                    </a:lnTo>
                    <a:lnTo>
                      <a:pt x="2748" y="72"/>
                    </a:lnTo>
                    <a:lnTo>
                      <a:pt x="2748" y="72"/>
                    </a:lnTo>
                    <a:lnTo>
                      <a:pt x="2748" y="66"/>
                    </a:lnTo>
                    <a:lnTo>
                      <a:pt x="2748" y="66"/>
                    </a:lnTo>
                    <a:lnTo>
                      <a:pt x="2748" y="66"/>
                    </a:lnTo>
                    <a:lnTo>
                      <a:pt x="2748" y="66"/>
                    </a:lnTo>
                    <a:lnTo>
                      <a:pt x="2748" y="66"/>
                    </a:lnTo>
                    <a:lnTo>
                      <a:pt x="2748" y="60"/>
                    </a:lnTo>
                    <a:lnTo>
                      <a:pt x="2748" y="60"/>
                    </a:lnTo>
                    <a:lnTo>
                      <a:pt x="2748" y="60"/>
                    </a:lnTo>
                    <a:lnTo>
                      <a:pt x="2748" y="60"/>
                    </a:lnTo>
                    <a:lnTo>
                      <a:pt x="2748" y="60"/>
                    </a:lnTo>
                    <a:lnTo>
                      <a:pt x="2748" y="54"/>
                    </a:lnTo>
                    <a:lnTo>
                      <a:pt x="2748" y="54"/>
                    </a:lnTo>
                    <a:lnTo>
                      <a:pt x="2754" y="54"/>
                    </a:lnTo>
                    <a:lnTo>
                      <a:pt x="2754" y="54"/>
                    </a:lnTo>
                    <a:lnTo>
                      <a:pt x="2754" y="54"/>
                    </a:lnTo>
                    <a:lnTo>
                      <a:pt x="2754" y="54"/>
                    </a:lnTo>
                    <a:lnTo>
                      <a:pt x="2754" y="48"/>
                    </a:lnTo>
                    <a:lnTo>
                      <a:pt x="2754" y="48"/>
                    </a:lnTo>
                    <a:lnTo>
                      <a:pt x="2754" y="48"/>
                    </a:lnTo>
                    <a:lnTo>
                      <a:pt x="2754" y="48"/>
                    </a:lnTo>
                    <a:lnTo>
                      <a:pt x="2754" y="48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54" y="48"/>
                    </a:lnTo>
                    <a:lnTo>
                      <a:pt x="2754" y="54"/>
                    </a:lnTo>
                    <a:lnTo>
                      <a:pt x="2754" y="54"/>
                    </a:lnTo>
                    <a:lnTo>
                      <a:pt x="2754" y="60"/>
                    </a:lnTo>
                    <a:lnTo>
                      <a:pt x="2754" y="66"/>
                    </a:lnTo>
                    <a:lnTo>
                      <a:pt x="2754" y="72"/>
                    </a:lnTo>
                    <a:lnTo>
                      <a:pt x="2754" y="72"/>
                    </a:lnTo>
                    <a:lnTo>
                      <a:pt x="2754" y="78"/>
                    </a:lnTo>
                    <a:lnTo>
                      <a:pt x="2754" y="84"/>
                    </a:lnTo>
                    <a:lnTo>
                      <a:pt x="2754" y="90"/>
                    </a:lnTo>
                    <a:lnTo>
                      <a:pt x="2754" y="96"/>
                    </a:lnTo>
                    <a:lnTo>
                      <a:pt x="2754" y="102"/>
                    </a:lnTo>
                    <a:lnTo>
                      <a:pt x="2754" y="108"/>
                    </a:lnTo>
                    <a:lnTo>
                      <a:pt x="2754" y="114"/>
                    </a:lnTo>
                    <a:lnTo>
                      <a:pt x="2754" y="120"/>
                    </a:lnTo>
                    <a:lnTo>
                      <a:pt x="2754" y="126"/>
                    </a:lnTo>
                    <a:lnTo>
                      <a:pt x="2754" y="132"/>
                    </a:lnTo>
                    <a:lnTo>
                      <a:pt x="2754" y="138"/>
                    </a:lnTo>
                    <a:lnTo>
                      <a:pt x="2754" y="144"/>
                    </a:lnTo>
                    <a:lnTo>
                      <a:pt x="2754" y="150"/>
                    </a:lnTo>
                    <a:lnTo>
                      <a:pt x="2754" y="150"/>
                    </a:lnTo>
                    <a:lnTo>
                      <a:pt x="2754" y="156"/>
                    </a:lnTo>
                    <a:lnTo>
                      <a:pt x="2754" y="162"/>
                    </a:lnTo>
                    <a:lnTo>
                      <a:pt x="2754" y="168"/>
                    </a:lnTo>
                    <a:lnTo>
                      <a:pt x="2754" y="174"/>
                    </a:lnTo>
                    <a:lnTo>
                      <a:pt x="2754" y="180"/>
                    </a:lnTo>
                    <a:lnTo>
                      <a:pt x="2754" y="186"/>
                    </a:lnTo>
                    <a:lnTo>
                      <a:pt x="2760" y="192"/>
                    </a:lnTo>
                    <a:lnTo>
                      <a:pt x="2760" y="198"/>
                    </a:lnTo>
                    <a:lnTo>
                      <a:pt x="2760" y="198"/>
                    </a:lnTo>
                    <a:lnTo>
                      <a:pt x="2760" y="204"/>
                    </a:lnTo>
                    <a:lnTo>
                      <a:pt x="2760" y="210"/>
                    </a:lnTo>
                    <a:lnTo>
                      <a:pt x="2760" y="216"/>
                    </a:lnTo>
                    <a:lnTo>
                      <a:pt x="2760" y="216"/>
                    </a:lnTo>
                    <a:lnTo>
                      <a:pt x="2760" y="222"/>
                    </a:lnTo>
                    <a:lnTo>
                      <a:pt x="2760" y="222"/>
                    </a:lnTo>
                    <a:lnTo>
                      <a:pt x="2760" y="228"/>
                    </a:lnTo>
                    <a:lnTo>
                      <a:pt x="2760" y="228"/>
                    </a:lnTo>
                    <a:lnTo>
                      <a:pt x="2760" y="234"/>
                    </a:lnTo>
                    <a:lnTo>
                      <a:pt x="2760" y="234"/>
                    </a:lnTo>
                    <a:lnTo>
                      <a:pt x="2760" y="240"/>
                    </a:lnTo>
                    <a:lnTo>
                      <a:pt x="2760" y="240"/>
                    </a:lnTo>
                    <a:lnTo>
                      <a:pt x="2760" y="240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0"/>
                    </a:lnTo>
                    <a:lnTo>
                      <a:pt x="2760" y="240"/>
                    </a:lnTo>
                    <a:lnTo>
                      <a:pt x="2760" y="240"/>
                    </a:lnTo>
                    <a:lnTo>
                      <a:pt x="2760" y="234"/>
                    </a:lnTo>
                    <a:lnTo>
                      <a:pt x="2760" y="234"/>
                    </a:lnTo>
                    <a:lnTo>
                      <a:pt x="2760" y="228"/>
                    </a:lnTo>
                    <a:lnTo>
                      <a:pt x="2760" y="228"/>
                    </a:lnTo>
                    <a:lnTo>
                      <a:pt x="2760" y="222"/>
                    </a:lnTo>
                    <a:lnTo>
                      <a:pt x="2760" y="222"/>
                    </a:lnTo>
                    <a:lnTo>
                      <a:pt x="2760" y="216"/>
                    </a:lnTo>
                    <a:lnTo>
                      <a:pt x="2760" y="216"/>
                    </a:lnTo>
                    <a:lnTo>
                      <a:pt x="2760" y="210"/>
                    </a:lnTo>
                    <a:lnTo>
                      <a:pt x="2760" y="204"/>
                    </a:lnTo>
                    <a:lnTo>
                      <a:pt x="2760" y="198"/>
                    </a:lnTo>
                    <a:lnTo>
                      <a:pt x="2760" y="198"/>
                    </a:lnTo>
                    <a:lnTo>
                      <a:pt x="2760" y="192"/>
                    </a:lnTo>
                    <a:lnTo>
                      <a:pt x="2760" y="186"/>
                    </a:lnTo>
                    <a:lnTo>
                      <a:pt x="2760" y="180"/>
                    </a:lnTo>
                    <a:lnTo>
                      <a:pt x="2760" y="174"/>
                    </a:lnTo>
                    <a:lnTo>
                      <a:pt x="2760" y="168"/>
                    </a:lnTo>
                    <a:lnTo>
                      <a:pt x="2760" y="162"/>
                    </a:lnTo>
                    <a:lnTo>
                      <a:pt x="2760" y="156"/>
                    </a:lnTo>
                    <a:lnTo>
                      <a:pt x="2760" y="150"/>
                    </a:lnTo>
                    <a:lnTo>
                      <a:pt x="2760" y="150"/>
                    </a:lnTo>
                    <a:lnTo>
                      <a:pt x="2760" y="144"/>
                    </a:lnTo>
                    <a:lnTo>
                      <a:pt x="2760" y="138"/>
                    </a:lnTo>
                    <a:lnTo>
                      <a:pt x="2760" y="132"/>
                    </a:lnTo>
                    <a:lnTo>
                      <a:pt x="2760" y="126"/>
                    </a:lnTo>
                    <a:lnTo>
                      <a:pt x="2760" y="120"/>
                    </a:lnTo>
                    <a:lnTo>
                      <a:pt x="2760" y="114"/>
                    </a:lnTo>
                    <a:lnTo>
                      <a:pt x="2760" y="108"/>
                    </a:lnTo>
                    <a:lnTo>
                      <a:pt x="2760" y="102"/>
                    </a:lnTo>
                    <a:lnTo>
                      <a:pt x="2760" y="96"/>
                    </a:lnTo>
                    <a:lnTo>
                      <a:pt x="2766" y="90"/>
                    </a:lnTo>
                    <a:lnTo>
                      <a:pt x="2766" y="84"/>
                    </a:lnTo>
                    <a:lnTo>
                      <a:pt x="2766" y="78"/>
                    </a:lnTo>
                    <a:lnTo>
                      <a:pt x="2766" y="72"/>
                    </a:lnTo>
                    <a:lnTo>
                      <a:pt x="2766" y="72"/>
                    </a:lnTo>
                    <a:lnTo>
                      <a:pt x="2766" y="66"/>
                    </a:lnTo>
                    <a:lnTo>
                      <a:pt x="2766" y="60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66" y="48"/>
                    </a:lnTo>
                    <a:lnTo>
                      <a:pt x="2766" y="42"/>
                    </a:lnTo>
                    <a:lnTo>
                      <a:pt x="2766" y="42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42"/>
                    </a:lnTo>
                    <a:lnTo>
                      <a:pt x="2766" y="42"/>
                    </a:lnTo>
                    <a:lnTo>
                      <a:pt x="2766" y="42"/>
                    </a:lnTo>
                    <a:lnTo>
                      <a:pt x="2766" y="42"/>
                    </a:lnTo>
                    <a:lnTo>
                      <a:pt x="2766" y="42"/>
                    </a:lnTo>
                    <a:lnTo>
                      <a:pt x="2766" y="48"/>
                    </a:lnTo>
                    <a:lnTo>
                      <a:pt x="2766" y="48"/>
                    </a:lnTo>
                    <a:lnTo>
                      <a:pt x="2766" y="48"/>
                    </a:lnTo>
                    <a:lnTo>
                      <a:pt x="2766" y="48"/>
                    </a:lnTo>
                    <a:lnTo>
                      <a:pt x="2766" y="48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66" y="60"/>
                    </a:lnTo>
                    <a:lnTo>
                      <a:pt x="2766" y="60"/>
                    </a:lnTo>
                    <a:lnTo>
                      <a:pt x="2766" y="60"/>
                    </a:lnTo>
                    <a:lnTo>
                      <a:pt x="2766" y="60"/>
                    </a:lnTo>
                    <a:lnTo>
                      <a:pt x="2766" y="60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66" y="72"/>
                    </a:lnTo>
                    <a:lnTo>
                      <a:pt x="2766" y="72"/>
                    </a:lnTo>
                    <a:lnTo>
                      <a:pt x="2766" y="72"/>
                    </a:lnTo>
                    <a:lnTo>
                      <a:pt x="2766" y="72"/>
                    </a:lnTo>
                    <a:lnTo>
                      <a:pt x="2766" y="72"/>
                    </a:lnTo>
                    <a:lnTo>
                      <a:pt x="2772" y="78"/>
                    </a:lnTo>
                    <a:lnTo>
                      <a:pt x="2772" y="78"/>
                    </a:lnTo>
                    <a:lnTo>
                      <a:pt x="2772" y="78"/>
                    </a:lnTo>
                    <a:lnTo>
                      <a:pt x="2772" y="78"/>
                    </a:lnTo>
                    <a:lnTo>
                      <a:pt x="2772" y="78"/>
                    </a:lnTo>
                    <a:lnTo>
                      <a:pt x="2772" y="84"/>
                    </a:lnTo>
                    <a:lnTo>
                      <a:pt x="2772" y="84"/>
                    </a:lnTo>
                    <a:lnTo>
                      <a:pt x="2772" y="84"/>
                    </a:lnTo>
                    <a:lnTo>
                      <a:pt x="2772" y="84"/>
                    </a:lnTo>
                    <a:lnTo>
                      <a:pt x="2772" y="84"/>
                    </a:lnTo>
                    <a:lnTo>
                      <a:pt x="2772" y="90"/>
                    </a:lnTo>
                    <a:lnTo>
                      <a:pt x="2772" y="90"/>
                    </a:lnTo>
                    <a:lnTo>
                      <a:pt x="2772" y="90"/>
                    </a:lnTo>
                    <a:lnTo>
                      <a:pt x="2772" y="90"/>
                    </a:lnTo>
                    <a:lnTo>
                      <a:pt x="2772" y="90"/>
                    </a:lnTo>
                    <a:lnTo>
                      <a:pt x="2772" y="96"/>
                    </a:lnTo>
                    <a:lnTo>
                      <a:pt x="2772" y="96"/>
                    </a:lnTo>
                    <a:lnTo>
                      <a:pt x="2772" y="96"/>
                    </a:lnTo>
                    <a:lnTo>
                      <a:pt x="2772" y="96"/>
                    </a:lnTo>
                    <a:lnTo>
                      <a:pt x="2772" y="96"/>
                    </a:lnTo>
                    <a:lnTo>
                      <a:pt x="2772" y="102"/>
                    </a:lnTo>
                    <a:lnTo>
                      <a:pt x="2772" y="102"/>
                    </a:lnTo>
                    <a:lnTo>
                      <a:pt x="2772" y="102"/>
                    </a:lnTo>
                    <a:lnTo>
                      <a:pt x="2772" y="102"/>
                    </a:lnTo>
                    <a:lnTo>
                      <a:pt x="2772" y="102"/>
                    </a:lnTo>
                    <a:lnTo>
                      <a:pt x="2772" y="102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2" y="114"/>
                    </a:lnTo>
                    <a:lnTo>
                      <a:pt x="2772" y="114"/>
                    </a:lnTo>
                    <a:lnTo>
                      <a:pt x="2772" y="114"/>
                    </a:lnTo>
                    <a:lnTo>
                      <a:pt x="2772" y="114"/>
                    </a:lnTo>
                    <a:lnTo>
                      <a:pt x="2772" y="114"/>
                    </a:lnTo>
                    <a:lnTo>
                      <a:pt x="2772" y="120"/>
                    </a:lnTo>
                    <a:lnTo>
                      <a:pt x="2772" y="120"/>
                    </a:lnTo>
                    <a:lnTo>
                      <a:pt x="2772" y="120"/>
                    </a:lnTo>
                    <a:lnTo>
                      <a:pt x="2772" y="120"/>
                    </a:lnTo>
                    <a:lnTo>
                      <a:pt x="2772" y="120"/>
                    </a:lnTo>
                    <a:lnTo>
                      <a:pt x="2772" y="120"/>
                    </a:lnTo>
                    <a:lnTo>
                      <a:pt x="2772" y="126"/>
                    </a:lnTo>
                    <a:lnTo>
                      <a:pt x="2772" y="126"/>
                    </a:lnTo>
                    <a:lnTo>
                      <a:pt x="2772" y="126"/>
                    </a:lnTo>
                    <a:lnTo>
                      <a:pt x="2772" y="126"/>
                    </a:lnTo>
                    <a:lnTo>
                      <a:pt x="2772" y="126"/>
                    </a:lnTo>
                    <a:lnTo>
                      <a:pt x="2772" y="132"/>
                    </a:lnTo>
                    <a:lnTo>
                      <a:pt x="2772" y="132"/>
                    </a:lnTo>
                    <a:lnTo>
                      <a:pt x="2772" y="132"/>
                    </a:lnTo>
                    <a:lnTo>
                      <a:pt x="2772" y="132"/>
                    </a:lnTo>
                    <a:lnTo>
                      <a:pt x="2772" y="132"/>
                    </a:lnTo>
                    <a:lnTo>
                      <a:pt x="2772" y="138"/>
                    </a:lnTo>
                    <a:lnTo>
                      <a:pt x="2772" y="138"/>
                    </a:lnTo>
                    <a:lnTo>
                      <a:pt x="2772" y="138"/>
                    </a:lnTo>
                    <a:lnTo>
                      <a:pt x="2772" y="138"/>
                    </a:lnTo>
                    <a:lnTo>
                      <a:pt x="2772" y="138"/>
                    </a:lnTo>
                    <a:lnTo>
                      <a:pt x="2772" y="138"/>
                    </a:lnTo>
                    <a:lnTo>
                      <a:pt x="2772" y="144"/>
                    </a:lnTo>
                    <a:lnTo>
                      <a:pt x="2772" y="144"/>
                    </a:lnTo>
                    <a:lnTo>
                      <a:pt x="2772" y="144"/>
                    </a:lnTo>
                    <a:lnTo>
                      <a:pt x="2778" y="144"/>
                    </a:lnTo>
                    <a:lnTo>
                      <a:pt x="2778" y="144"/>
                    </a:lnTo>
                    <a:lnTo>
                      <a:pt x="2778" y="150"/>
                    </a:lnTo>
                    <a:lnTo>
                      <a:pt x="2778" y="150"/>
                    </a:lnTo>
                    <a:lnTo>
                      <a:pt x="2778" y="150"/>
                    </a:lnTo>
                    <a:lnTo>
                      <a:pt x="2778" y="150"/>
                    </a:lnTo>
                    <a:lnTo>
                      <a:pt x="2778" y="150"/>
                    </a:lnTo>
                    <a:lnTo>
                      <a:pt x="2778" y="150"/>
                    </a:lnTo>
                    <a:lnTo>
                      <a:pt x="2778" y="156"/>
                    </a:lnTo>
                    <a:lnTo>
                      <a:pt x="2778" y="156"/>
                    </a:lnTo>
                    <a:lnTo>
                      <a:pt x="2778" y="156"/>
                    </a:lnTo>
                    <a:lnTo>
                      <a:pt x="2778" y="156"/>
                    </a:lnTo>
                    <a:lnTo>
                      <a:pt x="2778" y="156"/>
                    </a:lnTo>
                    <a:lnTo>
                      <a:pt x="2778" y="162"/>
                    </a:lnTo>
                    <a:lnTo>
                      <a:pt x="2778" y="162"/>
                    </a:lnTo>
                    <a:lnTo>
                      <a:pt x="2778" y="162"/>
                    </a:lnTo>
                    <a:lnTo>
                      <a:pt x="2778" y="162"/>
                    </a:lnTo>
                    <a:lnTo>
                      <a:pt x="2778" y="162"/>
                    </a:lnTo>
                    <a:lnTo>
                      <a:pt x="2778" y="162"/>
                    </a:lnTo>
                    <a:lnTo>
                      <a:pt x="2778" y="168"/>
                    </a:lnTo>
                    <a:lnTo>
                      <a:pt x="2778" y="168"/>
                    </a:lnTo>
                    <a:lnTo>
                      <a:pt x="2778" y="168"/>
                    </a:lnTo>
                    <a:lnTo>
                      <a:pt x="2778" y="168"/>
                    </a:lnTo>
                    <a:lnTo>
                      <a:pt x="2778" y="168"/>
                    </a:lnTo>
                    <a:lnTo>
                      <a:pt x="2778" y="168"/>
                    </a:lnTo>
                    <a:lnTo>
                      <a:pt x="2778" y="174"/>
                    </a:lnTo>
                    <a:lnTo>
                      <a:pt x="2778" y="174"/>
                    </a:lnTo>
                    <a:lnTo>
                      <a:pt x="2778" y="174"/>
                    </a:lnTo>
                    <a:lnTo>
                      <a:pt x="2778" y="174"/>
                    </a:lnTo>
                    <a:lnTo>
                      <a:pt x="2778" y="174"/>
                    </a:lnTo>
                    <a:lnTo>
                      <a:pt x="2778" y="180"/>
                    </a:lnTo>
                    <a:lnTo>
                      <a:pt x="2778" y="180"/>
                    </a:lnTo>
                    <a:lnTo>
                      <a:pt x="2778" y="180"/>
                    </a:lnTo>
                    <a:lnTo>
                      <a:pt x="2778" y="180"/>
                    </a:lnTo>
                    <a:lnTo>
                      <a:pt x="2778" y="180"/>
                    </a:lnTo>
                    <a:lnTo>
                      <a:pt x="2778" y="180"/>
                    </a:lnTo>
                    <a:lnTo>
                      <a:pt x="2778" y="186"/>
                    </a:lnTo>
                    <a:lnTo>
                      <a:pt x="2778" y="186"/>
                    </a:lnTo>
                    <a:lnTo>
                      <a:pt x="2778" y="186"/>
                    </a:lnTo>
                    <a:lnTo>
                      <a:pt x="2778" y="186"/>
                    </a:lnTo>
                    <a:lnTo>
                      <a:pt x="2778" y="186"/>
                    </a:lnTo>
                    <a:lnTo>
                      <a:pt x="2778" y="186"/>
                    </a:lnTo>
                    <a:lnTo>
                      <a:pt x="2778" y="192"/>
                    </a:lnTo>
                    <a:lnTo>
                      <a:pt x="2778" y="192"/>
                    </a:lnTo>
                    <a:lnTo>
                      <a:pt x="2778" y="192"/>
                    </a:lnTo>
                    <a:lnTo>
                      <a:pt x="2778" y="192"/>
                    </a:lnTo>
                    <a:lnTo>
                      <a:pt x="2778" y="192"/>
                    </a:lnTo>
                    <a:lnTo>
                      <a:pt x="2778" y="198"/>
                    </a:lnTo>
                    <a:lnTo>
                      <a:pt x="2778" y="198"/>
                    </a:lnTo>
                    <a:lnTo>
                      <a:pt x="2778" y="198"/>
                    </a:lnTo>
                    <a:lnTo>
                      <a:pt x="2778" y="198"/>
                    </a:lnTo>
                    <a:lnTo>
                      <a:pt x="2778" y="198"/>
                    </a:lnTo>
                    <a:lnTo>
                      <a:pt x="2778" y="198"/>
                    </a:lnTo>
                    <a:lnTo>
                      <a:pt x="2778" y="204"/>
                    </a:lnTo>
                    <a:lnTo>
                      <a:pt x="2778" y="204"/>
                    </a:lnTo>
                    <a:lnTo>
                      <a:pt x="2778" y="204"/>
                    </a:lnTo>
                    <a:lnTo>
                      <a:pt x="2778" y="204"/>
                    </a:lnTo>
                    <a:lnTo>
                      <a:pt x="2778" y="204"/>
                    </a:lnTo>
                    <a:lnTo>
                      <a:pt x="2778" y="204"/>
                    </a:lnTo>
                    <a:lnTo>
                      <a:pt x="2778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6"/>
                    </a:lnTo>
                    <a:lnTo>
                      <a:pt x="2784" y="216"/>
                    </a:lnTo>
                    <a:lnTo>
                      <a:pt x="2784" y="216"/>
                    </a:lnTo>
                    <a:lnTo>
                      <a:pt x="2784" y="216"/>
                    </a:lnTo>
                    <a:lnTo>
                      <a:pt x="2784" y="216"/>
                    </a:lnTo>
                    <a:lnTo>
                      <a:pt x="2784" y="216"/>
                    </a:lnTo>
                    <a:lnTo>
                      <a:pt x="2784" y="222"/>
                    </a:lnTo>
                    <a:lnTo>
                      <a:pt x="2784" y="222"/>
                    </a:lnTo>
                    <a:lnTo>
                      <a:pt x="2790" y="318"/>
                    </a:lnTo>
                    <a:lnTo>
                      <a:pt x="2790" y="318"/>
                    </a:lnTo>
                    <a:lnTo>
                      <a:pt x="2790" y="324"/>
                    </a:lnTo>
                    <a:lnTo>
                      <a:pt x="2790" y="324"/>
                    </a:lnTo>
                    <a:lnTo>
                      <a:pt x="2790" y="324"/>
                    </a:lnTo>
                    <a:lnTo>
                      <a:pt x="2790" y="324"/>
                    </a:lnTo>
                    <a:lnTo>
                      <a:pt x="2796" y="324"/>
                    </a:lnTo>
                    <a:lnTo>
                      <a:pt x="2796" y="324"/>
                    </a:lnTo>
                    <a:lnTo>
                      <a:pt x="2796" y="324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6"/>
                    </a:lnTo>
                    <a:lnTo>
                      <a:pt x="2796" y="366"/>
                    </a:lnTo>
                    <a:lnTo>
                      <a:pt x="2808" y="444"/>
                    </a:lnTo>
                    <a:lnTo>
                      <a:pt x="2808" y="444"/>
                    </a:lnTo>
                    <a:lnTo>
                      <a:pt x="2808" y="444"/>
                    </a:lnTo>
                    <a:lnTo>
                      <a:pt x="2808" y="444"/>
                    </a:lnTo>
                    <a:lnTo>
                      <a:pt x="2808" y="444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8"/>
                    </a:lnTo>
                    <a:lnTo>
                      <a:pt x="2808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20" y="504"/>
                    </a:lnTo>
                    <a:lnTo>
                      <a:pt x="2820" y="504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32" y="582"/>
                    </a:lnTo>
                    <a:lnTo>
                      <a:pt x="2832" y="582"/>
                    </a:lnTo>
                    <a:lnTo>
                      <a:pt x="2832" y="582"/>
                    </a:lnTo>
                    <a:lnTo>
                      <a:pt x="2832" y="582"/>
                    </a:lnTo>
                    <a:lnTo>
                      <a:pt x="2832" y="582"/>
                    </a:lnTo>
                    <a:lnTo>
                      <a:pt x="2832" y="582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8" y="594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6"/>
                    </a:lnTo>
                    <a:lnTo>
                      <a:pt x="2838" y="606"/>
                    </a:lnTo>
                    <a:lnTo>
                      <a:pt x="2844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6" y="648"/>
                    </a:lnTo>
                    <a:lnTo>
                      <a:pt x="2856" y="648"/>
                    </a:lnTo>
                    <a:lnTo>
                      <a:pt x="2856" y="648"/>
                    </a:lnTo>
                    <a:lnTo>
                      <a:pt x="2856" y="648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8" y="666"/>
                    </a:lnTo>
                    <a:lnTo>
                      <a:pt x="2868" y="666"/>
                    </a:lnTo>
                    <a:lnTo>
                      <a:pt x="2868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8" y="630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2"/>
                    </a:lnTo>
                    <a:lnTo>
                      <a:pt x="2910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34" y="444"/>
                    </a:lnTo>
                    <a:lnTo>
                      <a:pt x="2934" y="444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396"/>
                    </a:lnTo>
                    <a:lnTo>
                      <a:pt x="2934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48"/>
                    </a:lnTo>
                    <a:lnTo>
                      <a:pt x="2940" y="348"/>
                    </a:lnTo>
                    <a:lnTo>
                      <a:pt x="2940" y="348"/>
                    </a:lnTo>
                    <a:lnTo>
                      <a:pt x="2940" y="348"/>
                    </a:lnTo>
                    <a:lnTo>
                      <a:pt x="2946" y="348"/>
                    </a:lnTo>
                    <a:lnTo>
                      <a:pt x="2946" y="348"/>
                    </a:lnTo>
                    <a:lnTo>
                      <a:pt x="2946" y="348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06"/>
                    </a:lnTo>
                    <a:lnTo>
                      <a:pt x="2946" y="306"/>
                    </a:lnTo>
                    <a:lnTo>
                      <a:pt x="2946" y="306"/>
                    </a:lnTo>
                    <a:lnTo>
                      <a:pt x="2946" y="306"/>
                    </a:lnTo>
                    <a:lnTo>
                      <a:pt x="2946" y="306"/>
                    </a:lnTo>
                    <a:lnTo>
                      <a:pt x="2946" y="306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294"/>
                    </a:lnTo>
                    <a:lnTo>
                      <a:pt x="2946" y="294"/>
                    </a:lnTo>
                    <a:lnTo>
                      <a:pt x="2946" y="294"/>
                    </a:lnTo>
                    <a:lnTo>
                      <a:pt x="2946" y="294"/>
                    </a:lnTo>
                    <a:lnTo>
                      <a:pt x="2952" y="294"/>
                    </a:lnTo>
                    <a:lnTo>
                      <a:pt x="2952" y="294"/>
                    </a:lnTo>
                    <a:lnTo>
                      <a:pt x="2952" y="294"/>
                    </a:lnTo>
                    <a:lnTo>
                      <a:pt x="2952" y="288"/>
                    </a:lnTo>
                    <a:lnTo>
                      <a:pt x="2952" y="288"/>
                    </a:lnTo>
                    <a:lnTo>
                      <a:pt x="2952" y="288"/>
                    </a:lnTo>
                    <a:lnTo>
                      <a:pt x="2952" y="288"/>
                    </a:lnTo>
                    <a:lnTo>
                      <a:pt x="2952" y="288"/>
                    </a:lnTo>
                    <a:lnTo>
                      <a:pt x="2952" y="288"/>
                    </a:lnTo>
                    <a:lnTo>
                      <a:pt x="2952" y="282"/>
                    </a:lnTo>
                    <a:lnTo>
                      <a:pt x="2952" y="282"/>
                    </a:lnTo>
                    <a:lnTo>
                      <a:pt x="2952" y="282"/>
                    </a:lnTo>
                    <a:lnTo>
                      <a:pt x="2952" y="276"/>
                    </a:lnTo>
                    <a:lnTo>
                      <a:pt x="2952" y="276"/>
                    </a:lnTo>
                    <a:lnTo>
                      <a:pt x="2952" y="276"/>
                    </a:lnTo>
                    <a:lnTo>
                      <a:pt x="2952" y="270"/>
                    </a:lnTo>
                    <a:lnTo>
                      <a:pt x="2952" y="270"/>
                    </a:lnTo>
                    <a:lnTo>
                      <a:pt x="2952" y="264"/>
                    </a:lnTo>
                    <a:lnTo>
                      <a:pt x="2952" y="264"/>
                    </a:lnTo>
                    <a:lnTo>
                      <a:pt x="2952" y="258"/>
                    </a:lnTo>
                    <a:lnTo>
                      <a:pt x="2952" y="252"/>
                    </a:lnTo>
                    <a:lnTo>
                      <a:pt x="2952" y="252"/>
                    </a:lnTo>
                    <a:lnTo>
                      <a:pt x="2952" y="246"/>
                    </a:lnTo>
                    <a:lnTo>
                      <a:pt x="2952" y="240"/>
                    </a:lnTo>
                    <a:lnTo>
                      <a:pt x="2952" y="234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2"/>
                    </a:lnTo>
                    <a:lnTo>
                      <a:pt x="2952" y="216"/>
                    </a:lnTo>
                    <a:lnTo>
                      <a:pt x="2952" y="210"/>
                    </a:lnTo>
                    <a:lnTo>
                      <a:pt x="2952" y="204"/>
                    </a:lnTo>
                    <a:lnTo>
                      <a:pt x="2952" y="198"/>
                    </a:lnTo>
                    <a:lnTo>
                      <a:pt x="2952" y="192"/>
                    </a:lnTo>
                    <a:lnTo>
                      <a:pt x="2952" y="186"/>
                    </a:lnTo>
                    <a:lnTo>
                      <a:pt x="2952" y="180"/>
                    </a:lnTo>
                    <a:lnTo>
                      <a:pt x="2952" y="174"/>
                    </a:lnTo>
                    <a:lnTo>
                      <a:pt x="2952" y="168"/>
                    </a:lnTo>
                    <a:lnTo>
                      <a:pt x="2952" y="162"/>
                    </a:lnTo>
                    <a:lnTo>
                      <a:pt x="2952" y="150"/>
                    </a:lnTo>
                    <a:lnTo>
                      <a:pt x="2952" y="144"/>
                    </a:lnTo>
                    <a:lnTo>
                      <a:pt x="2952" y="138"/>
                    </a:lnTo>
                    <a:lnTo>
                      <a:pt x="2952" y="132"/>
                    </a:lnTo>
                    <a:lnTo>
                      <a:pt x="2952" y="126"/>
                    </a:lnTo>
                    <a:lnTo>
                      <a:pt x="2952" y="120"/>
                    </a:lnTo>
                    <a:lnTo>
                      <a:pt x="2952" y="114"/>
                    </a:lnTo>
                    <a:lnTo>
                      <a:pt x="2952" y="108"/>
                    </a:lnTo>
                    <a:lnTo>
                      <a:pt x="2952" y="102"/>
                    </a:lnTo>
                    <a:lnTo>
                      <a:pt x="2952" y="96"/>
                    </a:lnTo>
                    <a:lnTo>
                      <a:pt x="2952" y="90"/>
                    </a:lnTo>
                    <a:lnTo>
                      <a:pt x="2952" y="84"/>
                    </a:lnTo>
                    <a:lnTo>
                      <a:pt x="2952" y="78"/>
                    </a:lnTo>
                    <a:lnTo>
                      <a:pt x="2952" y="72"/>
                    </a:lnTo>
                    <a:lnTo>
                      <a:pt x="2952" y="66"/>
                    </a:lnTo>
                    <a:lnTo>
                      <a:pt x="2952" y="60"/>
                    </a:lnTo>
                    <a:lnTo>
                      <a:pt x="2952" y="54"/>
                    </a:lnTo>
                    <a:lnTo>
                      <a:pt x="2952" y="48"/>
                    </a:lnTo>
                    <a:lnTo>
                      <a:pt x="2952" y="42"/>
                    </a:lnTo>
                    <a:lnTo>
                      <a:pt x="2952" y="42"/>
                    </a:lnTo>
                    <a:lnTo>
                      <a:pt x="2952" y="36"/>
                    </a:lnTo>
                    <a:lnTo>
                      <a:pt x="2952" y="36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8" y="24"/>
                    </a:lnTo>
                    <a:lnTo>
                      <a:pt x="2958" y="24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24"/>
                    </a:lnTo>
                    <a:lnTo>
                      <a:pt x="2958" y="24"/>
                    </a:lnTo>
                    <a:lnTo>
                      <a:pt x="2958" y="30"/>
                    </a:lnTo>
                    <a:lnTo>
                      <a:pt x="2958" y="30"/>
                    </a:lnTo>
                    <a:lnTo>
                      <a:pt x="2958" y="36"/>
                    </a:lnTo>
                    <a:lnTo>
                      <a:pt x="2958" y="36"/>
                    </a:lnTo>
                    <a:lnTo>
                      <a:pt x="2958" y="42"/>
                    </a:lnTo>
                    <a:lnTo>
                      <a:pt x="2958" y="42"/>
                    </a:lnTo>
                    <a:lnTo>
                      <a:pt x="2958" y="48"/>
                    </a:lnTo>
                    <a:lnTo>
                      <a:pt x="2958" y="54"/>
                    </a:lnTo>
                    <a:lnTo>
                      <a:pt x="2958" y="60"/>
                    </a:lnTo>
                    <a:lnTo>
                      <a:pt x="2958" y="66"/>
                    </a:lnTo>
                    <a:lnTo>
                      <a:pt x="2958" y="72"/>
                    </a:lnTo>
                    <a:lnTo>
                      <a:pt x="2958" y="78"/>
                    </a:lnTo>
                    <a:lnTo>
                      <a:pt x="2958" y="84"/>
                    </a:lnTo>
                    <a:lnTo>
                      <a:pt x="2958" y="90"/>
                    </a:lnTo>
                    <a:lnTo>
                      <a:pt x="2958" y="96"/>
                    </a:lnTo>
                    <a:lnTo>
                      <a:pt x="2958" y="102"/>
                    </a:lnTo>
                    <a:lnTo>
                      <a:pt x="2958" y="108"/>
                    </a:lnTo>
                    <a:lnTo>
                      <a:pt x="2958" y="114"/>
                    </a:lnTo>
                    <a:lnTo>
                      <a:pt x="2958" y="120"/>
                    </a:lnTo>
                    <a:lnTo>
                      <a:pt x="2958" y="126"/>
                    </a:lnTo>
                    <a:lnTo>
                      <a:pt x="2958" y="132"/>
                    </a:lnTo>
                    <a:lnTo>
                      <a:pt x="2958" y="138"/>
                    </a:lnTo>
                    <a:lnTo>
                      <a:pt x="2958" y="144"/>
                    </a:lnTo>
                    <a:lnTo>
                      <a:pt x="2958" y="150"/>
                    </a:lnTo>
                    <a:lnTo>
                      <a:pt x="2958" y="162"/>
                    </a:lnTo>
                    <a:lnTo>
                      <a:pt x="2958" y="168"/>
                    </a:lnTo>
                    <a:lnTo>
                      <a:pt x="2958" y="174"/>
                    </a:lnTo>
                    <a:lnTo>
                      <a:pt x="2958" y="180"/>
                    </a:lnTo>
                    <a:lnTo>
                      <a:pt x="2958" y="186"/>
                    </a:lnTo>
                    <a:lnTo>
                      <a:pt x="2958" y="192"/>
                    </a:lnTo>
                    <a:lnTo>
                      <a:pt x="2958" y="198"/>
                    </a:lnTo>
                    <a:lnTo>
                      <a:pt x="2958" y="204"/>
                    </a:lnTo>
                    <a:lnTo>
                      <a:pt x="2958" y="210"/>
                    </a:lnTo>
                    <a:lnTo>
                      <a:pt x="2958" y="216"/>
                    </a:lnTo>
                    <a:lnTo>
                      <a:pt x="2958" y="222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34"/>
                    </a:lnTo>
                    <a:lnTo>
                      <a:pt x="2958" y="240"/>
                    </a:lnTo>
                    <a:lnTo>
                      <a:pt x="2958" y="246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8"/>
                    </a:lnTo>
                    <a:lnTo>
                      <a:pt x="2958" y="264"/>
                    </a:lnTo>
                    <a:lnTo>
                      <a:pt x="2958" y="264"/>
                    </a:lnTo>
                    <a:lnTo>
                      <a:pt x="2958" y="270"/>
                    </a:lnTo>
                    <a:lnTo>
                      <a:pt x="2958" y="270"/>
                    </a:lnTo>
                    <a:lnTo>
                      <a:pt x="2964" y="276"/>
                    </a:lnTo>
                    <a:lnTo>
                      <a:pt x="2964" y="276"/>
                    </a:lnTo>
                    <a:lnTo>
                      <a:pt x="2964" y="276"/>
                    </a:lnTo>
                    <a:lnTo>
                      <a:pt x="2964" y="282"/>
                    </a:lnTo>
                    <a:lnTo>
                      <a:pt x="2964" y="282"/>
                    </a:lnTo>
                    <a:lnTo>
                      <a:pt x="2964" y="282"/>
                    </a:lnTo>
                    <a:lnTo>
                      <a:pt x="2964" y="288"/>
                    </a:lnTo>
                    <a:lnTo>
                      <a:pt x="2964" y="288"/>
                    </a:lnTo>
                    <a:lnTo>
                      <a:pt x="2964" y="288"/>
                    </a:lnTo>
                    <a:lnTo>
                      <a:pt x="2964" y="288"/>
                    </a:lnTo>
                    <a:lnTo>
                      <a:pt x="2964" y="288"/>
                    </a:lnTo>
                    <a:lnTo>
                      <a:pt x="2964" y="288"/>
                    </a:lnTo>
                    <a:lnTo>
                      <a:pt x="2964" y="294"/>
                    </a:lnTo>
                    <a:lnTo>
                      <a:pt x="2964" y="294"/>
                    </a:lnTo>
                    <a:lnTo>
                      <a:pt x="2964" y="294"/>
                    </a:lnTo>
                    <a:lnTo>
                      <a:pt x="2964" y="294"/>
                    </a:lnTo>
                    <a:lnTo>
                      <a:pt x="2964" y="294"/>
                    </a:lnTo>
                    <a:lnTo>
                      <a:pt x="2964" y="294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6"/>
                    </a:lnTo>
                    <a:lnTo>
                      <a:pt x="2964" y="306"/>
                    </a:lnTo>
                    <a:lnTo>
                      <a:pt x="2964" y="306"/>
                    </a:lnTo>
                    <a:lnTo>
                      <a:pt x="2964" y="306"/>
                    </a:lnTo>
                    <a:lnTo>
                      <a:pt x="2964" y="306"/>
                    </a:lnTo>
                    <a:lnTo>
                      <a:pt x="2964" y="306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30"/>
                    </a:lnTo>
                    <a:lnTo>
                      <a:pt x="2964" y="330"/>
                    </a:lnTo>
                    <a:lnTo>
                      <a:pt x="2964" y="330"/>
                    </a:lnTo>
                    <a:lnTo>
                      <a:pt x="2964" y="330"/>
                    </a:lnTo>
                    <a:lnTo>
                      <a:pt x="2964" y="330"/>
                    </a:lnTo>
                    <a:lnTo>
                      <a:pt x="2964" y="330"/>
                    </a:lnTo>
                    <a:lnTo>
                      <a:pt x="2964" y="336"/>
                    </a:lnTo>
                    <a:lnTo>
                      <a:pt x="2964" y="336"/>
                    </a:lnTo>
                    <a:lnTo>
                      <a:pt x="2964" y="336"/>
                    </a:lnTo>
                    <a:lnTo>
                      <a:pt x="2970" y="336"/>
                    </a:lnTo>
                    <a:lnTo>
                      <a:pt x="2970" y="336"/>
                    </a:lnTo>
                    <a:lnTo>
                      <a:pt x="2970" y="336"/>
                    </a:lnTo>
                    <a:lnTo>
                      <a:pt x="2970" y="336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84"/>
                    </a:lnTo>
                    <a:lnTo>
                      <a:pt x="2970" y="384"/>
                    </a:lnTo>
                    <a:lnTo>
                      <a:pt x="2970" y="384"/>
                    </a:lnTo>
                    <a:lnTo>
                      <a:pt x="2970" y="384"/>
                    </a:lnTo>
                    <a:lnTo>
                      <a:pt x="2970" y="384"/>
                    </a:lnTo>
                    <a:lnTo>
                      <a:pt x="2970" y="384"/>
                    </a:lnTo>
                    <a:lnTo>
                      <a:pt x="2976" y="384"/>
                    </a:lnTo>
                    <a:lnTo>
                      <a:pt x="2976" y="384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88" y="498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94" y="510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34"/>
                    </a:lnTo>
                    <a:lnTo>
                      <a:pt x="3006" y="582"/>
                    </a:lnTo>
                    <a:lnTo>
                      <a:pt x="3006" y="582"/>
                    </a:lnTo>
                    <a:lnTo>
                      <a:pt x="3006" y="582"/>
                    </a:lnTo>
                    <a:lnTo>
                      <a:pt x="3006" y="582"/>
                    </a:lnTo>
                    <a:lnTo>
                      <a:pt x="3006" y="582"/>
                    </a:lnTo>
                    <a:lnTo>
                      <a:pt x="3006" y="582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12" y="600"/>
                    </a:lnTo>
                    <a:lnTo>
                      <a:pt x="3012" y="600"/>
                    </a:lnTo>
                    <a:lnTo>
                      <a:pt x="3012" y="600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24"/>
                    </a:lnTo>
                    <a:lnTo>
                      <a:pt x="3012" y="624"/>
                    </a:lnTo>
                    <a:lnTo>
                      <a:pt x="3012" y="624"/>
                    </a:lnTo>
                    <a:lnTo>
                      <a:pt x="3012" y="624"/>
                    </a:lnTo>
                    <a:lnTo>
                      <a:pt x="3012" y="624"/>
                    </a:lnTo>
                    <a:lnTo>
                      <a:pt x="3012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6" y="660"/>
                    </a:lnTo>
                    <a:lnTo>
                      <a:pt x="3036" y="660"/>
                    </a:lnTo>
                    <a:lnTo>
                      <a:pt x="3036" y="660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60" y="654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84" y="570"/>
                    </a:lnTo>
                    <a:lnTo>
                      <a:pt x="3084" y="570"/>
                    </a:lnTo>
                    <a:lnTo>
                      <a:pt x="3084" y="570"/>
                    </a:lnTo>
                    <a:lnTo>
                      <a:pt x="3084" y="570"/>
                    </a:lnTo>
                    <a:lnTo>
                      <a:pt x="3084" y="570"/>
                    </a:lnTo>
                    <a:lnTo>
                      <a:pt x="3084" y="570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46"/>
                    </a:lnTo>
                    <a:lnTo>
                      <a:pt x="3084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6" y="516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2"/>
                    </a:lnTo>
                    <a:lnTo>
                      <a:pt x="3108" y="426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14" y="390"/>
                    </a:lnTo>
                    <a:lnTo>
                      <a:pt x="3114" y="384"/>
                    </a:lnTo>
                    <a:lnTo>
                      <a:pt x="3114" y="384"/>
                    </a:lnTo>
                    <a:lnTo>
                      <a:pt x="3114" y="384"/>
                    </a:lnTo>
                    <a:lnTo>
                      <a:pt x="3114" y="384"/>
                    </a:lnTo>
                    <a:lnTo>
                      <a:pt x="3114" y="384"/>
                    </a:lnTo>
                    <a:lnTo>
                      <a:pt x="3120" y="294"/>
                    </a:lnTo>
                    <a:lnTo>
                      <a:pt x="3120" y="294"/>
                    </a:lnTo>
                    <a:lnTo>
                      <a:pt x="3120" y="294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6" y="282"/>
                    </a:lnTo>
                    <a:lnTo>
                      <a:pt x="3126" y="282"/>
                    </a:lnTo>
                    <a:lnTo>
                      <a:pt x="3126" y="282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26" y="234"/>
                    </a:lnTo>
                    <a:lnTo>
                      <a:pt x="3126" y="234"/>
                    </a:lnTo>
                    <a:lnTo>
                      <a:pt x="3126" y="234"/>
                    </a:lnTo>
                    <a:lnTo>
                      <a:pt x="3126" y="234"/>
                    </a:lnTo>
                    <a:lnTo>
                      <a:pt x="3126" y="234"/>
                    </a:lnTo>
                    <a:lnTo>
                      <a:pt x="3126" y="234"/>
                    </a:lnTo>
                    <a:lnTo>
                      <a:pt x="3126" y="228"/>
                    </a:lnTo>
                    <a:lnTo>
                      <a:pt x="3126" y="228"/>
                    </a:lnTo>
                    <a:lnTo>
                      <a:pt x="3126" y="228"/>
                    </a:lnTo>
                    <a:lnTo>
                      <a:pt x="3126" y="228"/>
                    </a:lnTo>
                    <a:lnTo>
                      <a:pt x="3126" y="228"/>
                    </a:lnTo>
                    <a:lnTo>
                      <a:pt x="3126" y="228"/>
                    </a:lnTo>
                    <a:lnTo>
                      <a:pt x="3126" y="222"/>
                    </a:lnTo>
                    <a:lnTo>
                      <a:pt x="3126" y="222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68"/>
                    </a:lnTo>
                    <a:lnTo>
                      <a:pt x="3132" y="168"/>
                    </a:lnTo>
                    <a:lnTo>
                      <a:pt x="3132" y="168"/>
                    </a:lnTo>
                    <a:lnTo>
                      <a:pt x="3132" y="168"/>
                    </a:lnTo>
                    <a:lnTo>
                      <a:pt x="3132" y="168"/>
                    </a:lnTo>
                    <a:lnTo>
                      <a:pt x="3132" y="168"/>
                    </a:lnTo>
                    <a:lnTo>
                      <a:pt x="3132" y="162"/>
                    </a:lnTo>
                    <a:lnTo>
                      <a:pt x="3132" y="162"/>
                    </a:lnTo>
                    <a:lnTo>
                      <a:pt x="3132" y="162"/>
                    </a:lnTo>
                    <a:lnTo>
                      <a:pt x="3132" y="162"/>
                    </a:lnTo>
                    <a:lnTo>
                      <a:pt x="3132" y="162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38" y="126"/>
                    </a:lnTo>
                    <a:lnTo>
                      <a:pt x="3138" y="126"/>
                    </a:lnTo>
                    <a:lnTo>
                      <a:pt x="3138" y="126"/>
                    </a:lnTo>
                    <a:lnTo>
                      <a:pt x="3138" y="126"/>
                    </a:lnTo>
                    <a:lnTo>
                      <a:pt x="3138" y="126"/>
                    </a:lnTo>
                    <a:lnTo>
                      <a:pt x="3138" y="126"/>
                    </a:lnTo>
                    <a:lnTo>
                      <a:pt x="3138" y="120"/>
                    </a:lnTo>
                    <a:lnTo>
                      <a:pt x="3138" y="120"/>
                    </a:lnTo>
                    <a:lnTo>
                      <a:pt x="3138" y="120"/>
                    </a:lnTo>
                    <a:lnTo>
                      <a:pt x="3138" y="120"/>
                    </a:lnTo>
                    <a:lnTo>
                      <a:pt x="3138" y="120"/>
                    </a:lnTo>
                    <a:lnTo>
                      <a:pt x="3138" y="114"/>
                    </a:lnTo>
                    <a:lnTo>
                      <a:pt x="3138" y="114"/>
                    </a:lnTo>
                    <a:lnTo>
                      <a:pt x="3138" y="114"/>
                    </a:lnTo>
                    <a:lnTo>
                      <a:pt x="3138" y="114"/>
                    </a:lnTo>
                    <a:lnTo>
                      <a:pt x="3138" y="114"/>
                    </a:lnTo>
                    <a:lnTo>
                      <a:pt x="3138" y="114"/>
                    </a:lnTo>
                    <a:lnTo>
                      <a:pt x="3138" y="108"/>
                    </a:lnTo>
                    <a:lnTo>
                      <a:pt x="3138" y="108"/>
                    </a:lnTo>
                    <a:lnTo>
                      <a:pt x="3138" y="108"/>
                    </a:lnTo>
                    <a:lnTo>
                      <a:pt x="3138" y="108"/>
                    </a:lnTo>
                    <a:lnTo>
                      <a:pt x="3138" y="108"/>
                    </a:lnTo>
                    <a:lnTo>
                      <a:pt x="3138" y="102"/>
                    </a:lnTo>
                    <a:lnTo>
                      <a:pt x="3138" y="102"/>
                    </a:lnTo>
                    <a:lnTo>
                      <a:pt x="3138" y="102"/>
                    </a:lnTo>
                    <a:lnTo>
                      <a:pt x="3138" y="102"/>
                    </a:lnTo>
                    <a:lnTo>
                      <a:pt x="3138" y="102"/>
                    </a:lnTo>
                    <a:lnTo>
                      <a:pt x="3138" y="96"/>
                    </a:lnTo>
                    <a:lnTo>
                      <a:pt x="3138" y="96"/>
                    </a:lnTo>
                    <a:lnTo>
                      <a:pt x="3138" y="96"/>
                    </a:lnTo>
                    <a:lnTo>
                      <a:pt x="3138" y="96"/>
                    </a:lnTo>
                    <a:lnTo>
                      <a:pt x="3138" y="96"/>
                    </a:lnTo>
                    <a:lnTo>
                      <a:pt x="3138" y="90"/>
                    </a:lnTo>
                    <a:lnTo>
                      <a:pt x="3144" y="90"/>
                    </a:lnTo>
                    <a:lnTo>
                      <a:pt x="3144" y="90"/>
                    </a:lnTo>
                    <a:lnTo>
                      <a:pt x="3144" y="90"/>
                    </a:lnTo>
                    <a:lnTo>
                      <a:pt x="3144" y="90"/>
                    </a:lnTo>
                    <a:lnTo>
                      <a:pt x="3144" y="90"/>
                    </a:lnTo>
                    <a:lnTo>
                      <a:pt x="3144" y="84"/>
                    </a:lnTo>
                    <a:lnTo>
                      <a:pt x="3144" y="84"/>
                    </a:lnTo>
                    <a:lnTo>
                      <a:pt x="3144" y="84"/>
                    </a:lnTo>
                    <a:lnTo>
                      <a:pt x="3144" y="84"/>
                    </a:lnTo>
                    <a:lnTo>
                      <a:pt x="3144" y="84"/>
                    </a:lnTo>
                    <a:lnTo>
                      <a:pt x="3144" y="78"/>
                    </a:lnTo>
                    <a:lnTo>
                      <a:pt x="3144" y="78"/>
                    </a:lnTo>
                    <a:lnTo>
                      <a:pt x="3144" y="78"/>
                    </a:lnTo>
                    <a:lnTo>
                      <a:pt x="3144" y="78"/>
                    </a:lnTo>
                    <a:lnTo>
                      <a:pt x="3144" y="78"/>
                    </a:lnTo>
                    <a:lnTo>
                      <a:pt x="3144" y="72"/>
                    </a:lnTo>
                    <a:lnTo>
                      <a:pt x="3144" y="72"/>
                    </a:lnTo>
                    <a:lnTo>
                      <a:pt x="3144" y="72"/>
                    </a:lnTo>
                    <a:lnTo>
                      <a:pt x="3144" y="72"/>
                    </a:lnTo>
                    <a:lnTo>
                      <a:pt x="3144" y="72"/>
                    </a:lnTo>
                    <a:lnTo>
                      <a:pt x="3144" y="66"/>
                    </a:lnTo>
                    <a:lnTo>
                      <a:pt x="3144" y="66"/>
                    </a:lnTo>
                    <a:lnTo>
                      <a:pt x="3144" y="66"/>
                    </a:lnTo>
                    <a:lnTo>
                      <a:pt x="3144" y="66"/>
                    </a:lnTo>
                    <a:lnTo>
                      <a:pt x="3144" y="66"/>
                    </a:lnTo>
                    <a:lnTo>
                      <a:pt x="3144" y="60"/>
                    </a:lnTo>
                    <a:lnTo>
                      <a:pt x="3144" y="60"/>
                    </a:lnTo>
                    <a:lnTo>
                      <a:pt x="3144" y="60"/>
                    </a:lnTo>
                    <a:lnTo>
                      <a:pt x="3144" y="60"/>
                    </a:lnTo>
                    <a:lnTo>
                      <a:pt x="3144" y="60"/>
                    </a:lnTo>
                    <a:lnTo>
                      <a:pt x="3144" y="60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44" y="48"/>
                    </a:lnTo>
                    <a:lnTo>
                      <a:pt x="3144" y="48"/>
                    </a:lnTo>
                    <a:lnTo>
                      <a:pt x="3144" y="48"/>
                    </a:lnTo>
                    <a:lnTo>
                      <a:pt x="3144" y="48"/>
                    </a:lnTo>
                    <a:lnTo>
                      <a:pt x="3144" y="48"/>
                    </a:lnTo>
                    <a:lnTo>
                      <a:pt x="3144" y="42"/>
                    </a:lnTo>
                    <a:lnTo>
                      <a:pt x="3144" y="42"/>
                    </a:lnTo>
                    <a:lnTo>
                      <a:pt x="3144" y="42"/>
                    </a:lnTo>
                    <a:lnTo>
                      <a:pt x="3144" y="42"/>
                    </a:lnTo>
                    <a:lnTo>
                      <a:pt x="3144" y="42"/>
                    </a:lnTo>
                    <a:lnTo>
                      <a:pt x="3144" y="36"/>
                    </a:lnTo>
                    <a:lnTo>
                      <a:pt x="3144" y="36"/>
                    </a:lnTo>
                    <a:lnTo>
                      <a:pt x="3144" y="36"/>
                    </a:lnTo>
                    <a:lnTo>
                      <a:pt x="3144" y="36"/>
                    </a:lnTo>
                    <a:lnTo>
                      <a:pt x="3144" y="36"/>
                    </a:lnTo>
                    <a:lnTo>
                      <a:pt x="3144" y="36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50" y="36"/>
                    </a:lnTo>
                    <a:lnTo>
                      <a:pt x="3150" y="36"/>
                    </a:lnTo>
                    <a:lnTo>
                      <a:pt x="3150" y="36"/>
                    </a:lnTo>
                    <a:lnTo>
                      <a:pt x="3150" y="42"/>
                    </a:lnTo>
                    <a:lnTo>
                      <a:pt x="3150" y="42"/>
                    </a:lnTo>
                    <a:lnTo>
                      <a:pt x="3150" y="48"/>
                    </a:lnTo>
                    <a:lnTo>
                      <a:pt x="3150" y="54"/>
                    </a:lnTo>
                    <a:lnTo>
                      <a:pt x="3150" y="54"/>
                    </a:lnTo>
                    <a:lnTo>
                      <a:pt x="3150" y="60"/>
                    </a:lnTo>
                    <a:lnTo>
                      <a:pt x="3150" y="66"/>
                    </a:lnTo>
                    <a:lnTo>
                      <a:pt x="3150" y="72"/>
                    </a:lnTo>
                    <a:lnTo>
                      <a:pt x="3150" y="78"/>
                    </a:lnTo>
                    <a:lnTo>
                      <a:pt x="3150" y="78"/>
                    </a:lnTo>
                    <a:lnTo>
                      <a:pt x="3150" y="84"/>
                    </a:lnTo>
                    <a:lnTo>
                      <a:pt x="3150" y="90"/>
                    </a:lnTo>
                    <a:lnTo>
                      <a:pt x="3150" y="96"/>
                    </a:lnTo>
                    <a:lnTo>
                      <a:pt x="3150" y="102"/>
                    </a:lnTo>
                    <a:lnTo>
                      <a:pt x="3150" y="108"/>
                    </a:lnTo>
                    <a:lnTo>
                      <a:pt x="3150" y="114"/>
                    </a:lnTo>
                    <a:lnTo>
                      <a:pt x="3150" y="120"/>
                    </a:lnTo>
                    <a:lnTo>
                      <a:pt x="3150" y="126"/>
                    </a:lnTo>
                    <a:lnTo>
                      <a:pt x="3150" y="132"/>
                    </a:lnTo>
                    <a:lnTo>
                      <a:pt x="3150" y="138"/>
                    </a:lnTo>
                    <a:lnTo>
                      <a:pt x="3150" y="144"/>
                    </a:lnTo>
                    <a:lnTo>
                      <a:pt x="3150" y="150"/>
                    </a:lnTo>
                    <a:lnTo>
                      <a:pt x="3150" y="150"/>
                    </a:lnTo>
                    <a:lnTo>
                      <a:pt x="3150" y="156"/>
                    </a:lnTo>
                    <a:lnTo>
                      <a:pt x="3150" y="162"/>
                    </a:lnTo>
                    <a:lnTo>
                      <a:pt x="3150" y="168"/>
                    </a:lnTo>
                    <a:lnTo>
                      <a:pt x="3150" y="174"/>
                    </a:lnTo>
                    <a:lnTo>
                      <a:pt x="3150" y="180"/>
                    </a:lnTo>
                    <a:lnTo>
                      <a:pt x="3150" y="186"/>
                    </a:lnTo>
                    <a:lnTo>
                      <a:pt x="3150" y="192"/>
                    </a:lnTo>
                    <a:lnTo>
                      <a:pt x="3150" y="198"/>
                    </a:lnTo>
                    <a:lnTo>
                      <a:pt x="3150" y="198"/>
                    </a:lnTo>
                    <a:lnTo>
                      <a:pt x="3150" y="204"/>
                    </a:lnTo>
                    <a:lnTo>
                      <a:pt x="3150" y="210"/>
                    </a:lnTo>
                    <a:lnTo>
                      <a:pt x="3150" y="216"/>
                    </a:lnTo>
                    <a:lnTo>
                      <a:pt x="3150" y="216"/>
                    </a:lnTo>
                    <a:lnTo>
                      <a:pt x="3150" y="222"/>
                    </a:lnTo>
                    <a:lnTo>
                      <a:pt x="3150" y="222"/>
                    </a:lnTo>
                    <a:lnTo>
                      <a:pt x="3150" y="228"/>
                    </a:lnTo>
                    <a:lnTo>
                      <a:pt x="3150" y="228"/>
                    </a:lnTo>
                    <a:lnTo>
                      <a:pt x="3150" y="234"/>
                    </a:lnTo>
                    <a:lnTo>
                      <a:pt x="3150" y="234"/>
                    </a:lnTo>
                    <a:lnTo>
                      <a:pt x="3150" y="240"/>
                    </a:lnTo>
                    <a:lnTo>
                      <a:pt x="3150" y="240"/>
                    </a:lnTo>
                    <a:lnTo>
                      <a:pt x="3150" y="240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0"/>
                    </a:lnTo>
                    <a:lnTo>
                      <a:pt x="3156" y="240"/>
                    </a:lnTo>
                    <a:lnTo>
                      <a:pt x="3156" y="240"/>
                    </a:lnTo>
                    <a:lnTo>
                      <a:pt x="3156" y="234"/>
                    </a:lnTo>
                    <a:lnTo>
                      <a:pt x="3156" y="234"/>
                    </a:lnTo>
                    <a:lnTo>
                      <a:pt x="3156" y="228"/>
                    </a:lnTo>
                    <a:lnTo>
                      <a:pt x="3156" y="228"/>
                    </a:lnTo>
                    <a:lnTo>
                      <a:pt x="3156" y="222"/>
                    </a:lnTo>
                    <a:lnTo>
                      <a:pt x="3156" y="222"/>
                    </a:lnTo>
                    <a:lnTo>
                      <a:pt x="3156" y="216"/>
                    </a:lnTo>
                    <a:lnTo>
                      <a:pt x="3156" y="216"/>
                    </a:lnTo>
                    <a:lnTo>
                      <a:pt x="3156" y="210"/>
                    </a:lnTo>
                    <a:lnTo>
                      <a:pt x="3156" y="204"/>
                    </a:lnTo>
                    <a:lnTo>
                      <a:pt x="3156" y="198"/>
                    </a:lnTo>
                    <a:lnTo>
                      <a:pt x="3156" y="198"/>
                    </a:lnTo>
                    <a:lnTo>
                      <a:pt x="3156" y="192"/>
                    </a:lnTo>
                    <a:lnTo>
                      <a:pt x="3156" y="186"/>
                    </a:lnTo>
                    <a:lnTo>
                      <a:pt x="3156" y="180"/>
                    </a:lnTo>
                    <a:lnTo>
                      <a:pt x="3156" y="174"/>
                    </a:lnTo>
                    <a:lnTo>
                      <a:pt x="3156" y="168"/>
                    </a:lnTo>
                    <a:lnTo>
                      <a:pt x="3156" y="162"/>
                    </a:lnTo>
                    <a:lnTo>
                      <a:pt x="3156" y="156"/>
                    </a:lnTo>
                    <a:lnTo>
                      <a:pt x="3156" y="150"/>
                    </a:lnTo>
                    <a:lnTo>
                      <a:pt x="3156" y="150"/>
                    </a:lnTo>
                    <a:lnTo>
                      <a:pt x="3156" y="144"/>
                    </a:lnTo>
                    <a:lnTo>
                      <a:pt x="3156" y="138"/>
                    </a:lnTo>
                    <a:lnTo>
                      <a:pt x="3156" y="132"/>
                    </a:lnTo>
                    <a:lnTo>
                      <a:pt x="3156" y="126"/>
                    </a:lnTo>
                    <a:lnTo>
                      <a:pt x="3156" y="120"/>
                    </a:lnTo>
                    <a:lnTo>
                      <a:pt x="3156" y="114"/>
                    </a:lnTo>
                    <a:lnTo>
                      <a:pt x="3156" y="108"/>
                    </a:lnTo>
                    <a:lnTo>
                      <a:pt x="3156" y="102"/>
                    </a:lnTo>
                    <a:lnTo>
                      <a:pt x="3156" y="96"/>
                    </a:lnTo>
                    <a:lnTo>
                      <a:pt x="3156" y="90"/>
                    </a:lnTo>
                    <a:lnTo>
                      <a:pt x="3156" y="84"/>
                    </a:lnTo>
                    <a:lnTo>
                      <a:pt x="3156" y="78"/>
                    </a:lnTo>
                    <a:lnTo>
                      <a:pt x="3156" y="78"/>
                    </a:lnTo>
                    <a:lnTo>
                      <a:pt x="3156" y="72"/>
                    </a:lnTo>
                    <a:lnTo>
                      <a:pt x="3156" y="66"/>
                    </a:lnTo>
                    <a:lnTo>
                      <a:pt x="3156" y="60"/>
                    </a:lnTo>
                    <a:lnTo>
                      <a:pt x="3156" y="54"/>
                    </a:lnTo>
                    <a:lnTo>
                      <a:pt x="3156" y="54"/>
                    </a:lnTo>
                    <a:lnTo>
                      <a:pt x="3156" y="48"/>
                    </a:lnTo>
                    <a:lnTo>
                      <a:pt x="3156" y="42"/>
                    </a:lnTo>
                    <a:lnTo>
                      <a:pt x="3156" y="42"/>
                    </a:lnTo>
                    <a:lnTo>
                      <a:pt x="3156" y="36"/>
                    </a:lnTo>
                    <a:lnTo>
                      <a:pt x="3156" y="36"/>
                    </a:lnTo>
                    <a:lnTo>
                      <a:pt x="3156" y="36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6"/>
                    </a:lnTo>
                    <a:lnTo>
                      <a:pt x="3156" y="36"/>
                    </a:lnTo>
                    <a:lnTo>
                      <a:pt x="3156" y="36"/>
                    </a:lnTo>
                    <a:lnTo>
                      <a:pt x="3156" y="36"/>
                    </a:lnTo>
                    <a:lnTo>
                      <a:pt x="3162" y="36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54"/>
                    </a:lnTo>
                    <a:lnTo>
                      <a:pt x="3162" y="54"/>
                    </a:lnTo>
                    <a:lnTo>
                      <a:pt x="3162" y="54"/>
                    </a:lnTo>
                    <a:lnTo>
                      <a:pt x="3162" y="54"/>
                    </a:lnTo>
                    <a:lnTo>
                      <a:pt x="3162" y="54"/>
                    </a:lnTo>
                    <a:lnTo>
                      <a:pt x="3162" y="60"/>
                    </a:lnTo>
                    <a:lnTo>
                      <a:pt x="3162" y="60"/>
                    </a:lnTo>
                    <a:lnTo>
                      <a:pt x="3162" y="60"/>
                    </a:lnTo>
                    <a:lnTo>
                      <a:pt x="3162" y="60"/>
                    </a:lnTo>
                    <a:lnTo>
                      <a:pt x="3162" y="60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72"/>
                    </a:lnTo>
                    <a:lnTo>
                      <a:pt x="3162" y="72"/>
                    </a:lnTo>
                    <a:lnTo>
                      <a:pt x="3162" y="72"/>
                    </a:lnTo>
                    <a:lnTo>
                      <a:pt x="3162" y="72"/>
                    </a:lnTo>
                    <a:lnTo>
                      <a:pt x="3162" y="72"/>
                    </a:lnTo>
                    <a:lnTo>
                      <a:pt x="3162" y="78"/>
                    </a:lnTo>
                    <a:lnTo>
                      <a:pt x="3162" y="78"/>
                    </a:lnTo>
                    <a:lnTo>
                      <a:pt x="3162" y="78"/>
                    </a:lnTo>
                    <a:lnTo>
                      <a:pt x="3162" y="78"/>
                    </a:lnTo>
                    <a:lnTo>
                      <a:pt x="3162" y="78"/>
                    </a:lnTo>
                    <a:lnTo>
                      <a:pt x="3162" y="84"/>
                    </a:lnTo>
                    <a:lnTo>
                      <a:pt x="3162" y="84"/>
                    </a:lnTo>
                    <a:lnTo>
                      <a:pt x="3162" y="84"/>
                    </a:lnTo>
                    <a:lnTo>
                      <a:pt x="3162" y="84"/>
                    </a:lnTo>
                    <a:lnTo>
                      <a:pt x="3162" y="84"/>
                    </a:lnTo>
                    <a:lnTo>
                      <a:pt x="3162" y="90"/>
                    </a:lnTo>
                    <a:lnTo>
                      <a:pt x="3162" y="90"/>
                    </a:lnTo>
                    <a:lnTo>
                      <a:pt x="3162" y="90"/>
                    </a:lnTo>
                    <a:lnTo>
                      <a:pt x="3162" y="90"/>
                    </a:lnTo>
                    <a:lnTo>
                      <a:pt x="3162" y="90"/>
                    </a:lnTo>
                    <a:lnTo>
                      <a:pt x="3162" y="96"/>
                    </a:lnTo>
                    <a:lnTo>
                      <a:pt x="3162" y="96"/>
                    </a:lnTo>
                    <a:lnTo>
                      <a:pt x="3162" y="96"/>
                    </a:lnTo>
                    <a:lnTo>
                      <a:pt x="3162" y="96"/>
                    </a:lnTo>
                    <a:lnTo>
                      <a:pt x="3162" y="96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8"/>
                    </a:lnTo>
                    <a:lnTo>
                      <a:pt x="3162" y="108"/>
                    </a:lnTo>
                    <a:lnTo>
                      <a:pt x="3162" y="108"/>
                    </a:lnTo>
                    <a:lnTo>
                      <a:pt x="3168" y="108"/>
                    </a:lnTo>
                    <a:lnTo>
                      <a:pt x="3168" y="108"/>
                    </a:lnTo>
                    <a:lnTo>
                      <a:pt x="3168" y="114"/>
                    </a:lnTo>
                    <a:lnTo>
                      <a:pt x="3168" y="114"/>
                    </a:lnTo>
                    <a:lnTo>
                      <a:pt x="3168" y="114"/>
                    </a:lnTo>
                    <a:lnTo>
                      <a:pt x="3168" y="114"/>
                    </a:lnTo>
                    <a:lnTo>
                      <a:pt x="3168" y="114"/>
                    </a:lnTo>
                    <a:lnTo>
                      <a:pt x="3168" y="120"/>
                    </a:lnTo>
                    <a:lnTo>
                      <a:pt x="3168" y="120"/>
                    </a:lnTo>
                    <a:lnTo>
                      <a:pt x="3168" y="120"/>
                    </a:lnTo>
                    <a:lnTo>
                      <a:pt x="3168" y="120"/>
                    </a:lnTo>
                    <a:lnTo>
                      <a:pt x="3168" y="120"/>
                    </a:lnTo>
                    <a:lnTo>
                      <a:pt x="3168" y="120"/>
                    </a:lnTo>
                    <a:lnTo>
                      <a:pt x="3168" y="126"/>
                    </a:lnTo>
                    <a:lnTo>
                      <a:pt x="3168" y="126"/>
                    </a:lnTo>
                    <a:lnTo>
                      <a:pt x="3168" y="126"/>
                    </a:lnTo>
                    <a:lnTo>
                      <a:pt x="3168" y="126"/>
                    </a:lnTo>
                    <a:lnTo>
                      <a:pt x="3168" y="126"/>
                    </a:lnTo>
                    <a:lnTo>
                      <a:pt x="3168" y="132"/>
                    </a:lnTo>
                    <a:lnTo>
                      <a:pt x="3168" y="132"/>
                    </a:lnTo>
                    <a:lnTo>
                      <a:pt x="3168" y="132"/>
                    </a:lnTo>
                    <a:lnTo>
                      <a:pt x="3168" y="132"/>
                    </a:lnTo>
                    <a:lnTo>
                      <a:pt x="3168" y="132"/>
                    </a:lnTo>
                    <a:lnTo>
                      <a:pt x="3168" y="138"/>
                    </a:lnTo>
                    <a:lnTo>
                      <a:pt x="3168" y="138"/>
                    </a:lnTo>
                    <a:lnTo>
                      <a:pt x="3168" y="138"/>
                    </a:lnTo>
                    <a:lnTo>
                      <a:pt x="3168" y="138"/>
                    </a:lnTo>
                    <a:lnTo>
                      <a:pt x="3168" y="138"/>
                    </a:lnTo>
                    <a:lnTo>
                      <a:pt x="3168" y="138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68" y="150"/>
                    </a:lnTo>
                    <a:lnTo>
                      <a:pt x="3168" y="150"/>
                    </a:lnTo>
                    <a:lnTo>
                      <a:pt x="3168" y="150"/>
                    </a:lnTo>
                    <a:lnTo>
                      <a:pt x="3168" y="150"/>
                    </a:lnTo>
                    <a:lnTo>
                      <a:pt x="3168" y="150"/>
                    </a:lnTo>
                    <a:lnTo>
                      <a:pt x="3168" y="150"/>
                    </a:lnTo>
                    <a:lnTo>
                      <a:pt x="3168" y="156"/>
                    </a:lnTo>
                    <a:lnTo>
                      <a:pt x="3168" y="156"/>
                    </a:lnTo>
                    <a:lnTo>
                      <a:pt x="3168" y="156"/>
                    </a:lnTo>
                    <a:lnTo>
                      <a:pt x="3168" y="156"/>
                    </a:lnTo>
                    <a:lnTo>
                      <a:pt x="3168" y="156"/>
                    </a:lnTo>
                    <a:lnTo>
                      <a:pt x="3168" y="162"/>
                    </a:lnTo>
                    <a:lnTo>
                      <a:pt x="3168" y="162"/>
                    </a:lnTo>
                    <a:lnTo>
                      <a:pt x="3168" y="162"/>
                    </a:lnTo>
                    <a:lnTo>
                      <a:pt x="3168" y="162"/>
                    </a:lnTo>
                    <a:lnTo>
                      <a:pt x="3168" y="162"/>
                    </a:lnTo>
                    <a:lnTo>
                      <a:pt x="3168" y="162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68" y="174"/>
                    </a:lnTo>
                    <a:lnTo>
                      <a:pt x="3168" y="174"/>
                    </a:lnTo>
                    <a:lnTo>
                      <a:pt x="3168" y="174"/>
                    </a:lnTo>
                    <a:lnTo>
                      <a:pt x="3168" y="174"/>
                    </a:lnTo>
                    <a:lnTo>
                      <a:pt x="3174" y="174"/>
                    </a:lnTo>
                    <a:lnTo>
                      <a:pt x="3174" y="174"/>
                    </a:lnTo>
                    <a:lnTo>
                      <a:pt x="3174" y="180"/>
                    </a:lnTo>
                    <a:lnTo>
                      <a:pt x="3174" y="180"/>
                    </a:lnTo>
                    <a:lnTo>
                      <a:pt x="3174" y="180"/>
                    </a:lnTo>
                    <a:lnTo>
                      <a:pt x="3174" y="180"/>
                    </a:lnTo>
                    <a:lnTo>
                      <a:pt x="3174" y="180"/>
                    </a:lnTo>
                    <a:lnTo>
                      <a:pt x="3174" y="180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8"/>
                    </a:lnTo>
                    <a:lnTo>
                      <a:pt x="3174" y="198"/>
                    </a:lnTo>
                    <a:lnTo>
                      <a:pt x="3174" y="198"/>
                    </a:lnTo>
                    <a:lnTo>
                      <a:pt x="3174" y="198"/>
                    </a:lnTo>
                    <a:lnTo>
                      <a:pt x="3174" y="198"/>
                    </a:lnTo>
                    <a:lnTo>
                      <a:pt x="3174" y="198"/>
                    </a:lnTo>
                    <a:lnTo>
                      <a:pt x="3174" y="204"/>
                    </a:lnTo>
                    <a:lnTo>
                      <a:pt x="3174" y="204"/>
                    </a:lnTo>
                    <a:lnTo>
                      <a:pt x="3174" y="204"/>
                    </a:lnTo>
                    <a:lnTo>
                      <a:pt x="3174" y="204"/>
                    </a:lnTo>
                    <a:lnTo>
                      <a:pt x="3174" y="204"/>
                    </a:lnTo>
                    <a:lnTo>
                      <a:pt x="3174" y="204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6"/>
                    </a:lnTo>
                    <a:lnTo>
                      <a:pt x="3174" y="216"/>
                    </a:lnTo>
                    <a:lnTo>
                      <a:pt x="3174" y="216"/>
                    </a:lnTo>
                    <a:lnTo>
                      <a:pt x="3174" y="216"/>
                    </a:lnTo>
                    <a:lnTo>
                      <a:pt x="3174" y="216"/>
                    </a:lnTo>
                    <a:lnTo>
                      <a:pt x="3174" y="216"/>
                    </a:lnTo>
                    <a:lnTo>
                      <a:pt x="3174" y="222"/>
                    </a:lnTo>
                    <a:lnTo>
                      <a:pt x="3174" y="222"/>
                    </a:lnTo>
                    <a:lnTo>
                      <a:pt x="3186" y="318"/>
                    </a:lnTo>
                    <a:lnTo>
                      <a:pt x="3186" y="318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8"/>
                    </a:lnTo>
                    <a:lnTo>
                      <a:pt x="3186" y="348"/>
                    </a:lnTo>
                    <a:lnTo>
                      <a:pt x="3186" y="348"/>
                    </a:lnTo>
                    <a:lnTo>
                      <a:pt x="3186" y="348"/>
                    </a:lnTo>
                    <a:lnTo>
                      <a:pt x="3186" y="348"/>
                    </a:lnTo>
                    <a:lnTo>
                      <a:pt x="3192" y="348"/>
                    </a:lnTo>
                    <a:lnTo>
                      <a:pt x="3192" y="348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6"/>
                    </a:lnTo>
                    <a:lnTo>
                      <a:pt x="3192" y="366"/>
                    </a:lnTo>
                    <a:lnTo>
                      <a:pt x="3198" y="444"/>
                    </a:lnTo>
                    <a:lnTo>
                      <a:pt x="3204" y="444"/>
                    </a:lnTo>
                    <a:lnTo>
                      <a:pt x="3204" y="444"/>
                    </a:lnTo>
                    <a:lnTo>
                      <a:pt x="3204" y="444"/>
                    </a:lnTo>
                    <a:lnTo>
                      <a:pt x="3204" y="444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6"/>
                    </a:lnTo>
                    <a:lnTo>
                      <a:pt x="3204" y="486"/>
                    </a:lnTo>
                    <a:lnTo>
                      <a:pt x="3204" y="486"/>
                    </a:lnTo>
                    <a:lnTo>
                      <a:pt x="3204" y="486"/>
                    </a:lnTo>
                    <a:lnTo>
                      <a:pt x="3210" y="486"/>
                    </a:lnTo>
                    <a:lnTo>
                      <a:pt x="3210" y="486"/>
                    </a:lnTo>
                    <a:lnTo>
                      <a:pt x="3210" y="486"/>
                    </a:lnTo>
                    <a:lnTo>
                      <a:pt x="3210" y="486"/>
                    </a:lnTo>
                    <a:lnTo>
                      <a:pt x="3210" y="486"/>
                    </a:lnTo>
                    <a:lnTo>
                      <a:pt x="3210" y="486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22"/>
                    </a:lnTo>
                    <a:lnTo>
                      <a:pt x="3210" y="522"/>
                    </a:lnTo>
                    <a:lnTo>
                      <a:pt x="3210" y="522"/>
                    </a:lnTo>
                    <a:lnTo>
                      <a:pt x="3210" y="522"/>
                    </a:lnTo>
                    <a:lnTo>
                      <a:pt x="3210" y="522"/>
                    </a:lnTo>
                    <a:lnTo>
                      <a:pt x="3210" y="522"/>
                    </a:lnTo>
                    <a:lnTo>
                      <a:pt x="3216" y="522"/>
                    </a:lnTo>
                    <a:lnTo>
                      <a:pt x="3216" y="522"/>
                    </a:lnTo>
                    <a:lnTo>
                      <a:pt x="3216" y="522"/>
                    </a:lnTo>
                    <a:lnTo>
                      <a:pt x="3216" y="522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22" y="582"/>
                    </a:lnTo>
                    <a:lnTo>
                      <a:pt x="3222" y="582"/>
                    </a:lnTo>
                    <a:lnTo>
                      <a:pt x="3222" y="582"/>
                    </a:lnTo>
                    <a:lnTo>
                      <a:pt x="3228" y="582"/>
                    </a:lnTo>
                    <a:lnTo>
                      <a:pt x="3228" y="582"/>
                    </a:lnTo>
                    <a:lnTo>
                      <a:pt x="3228" y="582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6"/>
                    </a:lnTo>
                    <a:lnTo>
                      <a:pt x="3228" y="60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300" y="570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0"/>
                    </a:lnTo>
                    <a:lnTo>
                      <a:pt x="3324" y="420"/>
                    </a:lnTo>
                    <a:lnTo>
                      <a:pt x="3330" y="420"/>
                    </a:lnTo>
                    <a:lnTo>
                      <a:pt x="3330" y="420"/>
                    </a:lnTo>
                    <a:lnTo>
                      <a:pt x="3330" y="420"/>
                    </a:lnTo>
                    <a:lnTo>
                      <a:pt x="3330" y="420"/>
                    </a:lnTo>
                    <a:lnTo>
                      <a:pt x="3330" y="420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24"/>
                    </a:lnTo>
                    <a:lnTo>
                      <a:pt x="3336" y="324"/>
                    </a:lnTo>
                    <a:lnTo>
                      <a:pt x="3336" y="324"/>
                    </a:lnTo>
                    <a:lnTo>
                      <a:pt x="3336" y="324"/>
                    </a:lnTo>
                    <a:lnTo>
                      <a:pt x="3336" y="324"/>
                    </a:lnTo>
                    <a:lnTo>
                      <a:pt x="3336" y="324"/>
                    </a:lnTo>
                    <a:lnTo>
                      <a:pt x="3342" y="324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06"/>
                    </a:lnTo>
                    <a:lnTo>
                      <a:pt x="3342" y="306"/>
                    </a:lnTo>
                    <a:lnTo>
                      <a:pt x="3342" y="306"/>
                    </a:lnTo>
                    <a:lnTo>
                      <a:pt x="3342" y="306"/>
                    </a:lnTo>
                    <a:lnTo>
                      <a:pt x="3342" y="306"/>
                    </a:lnTo>
                    <a:lnTo>
                      <a:pt x="3342" y="306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88"/>
                    </a:lnTo>
                    <a:lnTo>
                      <a:pt x="3342" y="288"/>
                    </a:lnTo>
                    <a:lnTo>
                      <a:pt x="3342" y="288"/>
                    </a:lnTo>
                    <a:lnTo>
                      <a:pt x="3342" y="288"/>
                    </a:lnTo>
                    <a:lnTo>
                      <a:pt x="3342" y="288"/>
                    </a:lnTo>
                    <a:lnTo>
                      <a:pt x="3342" y="288"/>
                    </a:lnTo>
                    <a:lnTo>
                      <a:pt x="3342" y="282"/>
                    </a:lnTo>
                    <a:lnTo>
                      <a:pt x="3342" y="282"/>
                    </a:lnTo>
                    <a:lnTo>
                      <a:pt x="3342" y="282"/>
                    </a:lnTo>
                    <a:lnTo>
                      <a:pt x="3342" y="276"/>
                    </a:lnTo>
                    <a:lnTo>
                      <a:pt x="3342" y="276"/>
                    </a:lnTo>
                    <a:lnTo>
                      <a:pt x="3342" y="276"/>
                    </a:lnTo>
                    <a:lnTo>
                      <a:pt x="3342" y="270"/>
                    </a:lnTo>
                    <a:lnTo>
                      <a:pt x="3342" y="270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58"/>
                    </a:lnTo>
                    <a:lnTo>
                      <a:pt x="3342" y="252"/>
                    </a:lnTo>
                    <a:lnTo>
                      <a:pt x="3342" y="252"/>
                    </a:lnTo>
                    <a:lnTo>
                      <a:pt x="3342" y="246"/>
                    </a:lnTo>
                    <a:lnTo>
                      <a:pt x="3342" y="240"/>
                    </a:lnTo>
                    <a:lnTo>
                      <a:pt x="3342" y="234"/>
                    </a:lnTo>
                    <a:lnTo>
                      <a:pt x="3342" y="228"/>
                    </a:lnTo>
                    <a:lnTo>
                      <a:pt x="3342" y="228"/>
                    </a:lnTo>
                    <a:lnTo>
                      <a:pt x="3342" y="222"/>
                    </a:lnTo>
                    <a:lnTo>
                      <a:pt x="3342" y="216"/>
                    </a:lnTo>
                    <a:lnTo>
                      <a:pt x="3342" y="210"/>
                    </a:lnTo>
                    <a:lnTo>
                      <a:pt x="3348" y="204"/>
                    </a:lnTo>
                    <a:lnTo>
                      <a:pt x="3348" y="198"/>
                    </a:lnTo>
                    <a:lnTo>
                      <a:pt x="3348" y="192"/>
                    </a:lnTo>
                    <a:lnTo>
                      <a:pt x="3348" y="186"/>
                    </a:lnTo>
                    <a:lnTo>
                      <a:pt x="3348" y="180"/>
                    </a:lnTo>
                    <a:lnTo>
                      <a:pt x="3348" y="174"/>
                    </a:lnTo>
                    <a:lnTo>
                      <a:pt x="3348" y="168"/>
                    </a:lnTo>
                    <a:lnTo>
                      <a:pt x="3348" y="162"/>
                    </a:lnTo>
                    <a:lnTo>
                      <a:pt x="3348" y="150"/>
                    </a:lnTo>
                    <a:lnTo>
                      <a:pt x="3348" y="144"/>
                    </a:lnTo>
                    <a:lnTo>
                      <a:pt x="3348" y="138"/>
                    </a:lnTo>
                    <a:lnTo>
                      <a:pt x="3348" y="132"/>
                    </a:lnTo>
                    <a:lnTo>
                      <a:pt x="3348" y="126"/>
                    </a:lnTo>
                    <a:lnTo>
                      <a:pt x="3348" y="120"/>
                    </a:lnTo>
                    <a:lnTo>
                      <a:pt x="3348" y="114"/>
                    </a:lnTo>
                    <a:lnTo>
                      <a:pt x="3348" y="108"/>
                    </a:lnTo>
                    <a:lnTo>
                      <a:pt x="3348" y="102"/>
                    </a:lnTo>
                    <a:lnTo>
                      <a:pt x="3348" y="96"/>
                    </a:lnTo>
                    <a:lnTo>
                      <a:pt x="3348" y="90"/>
                    </a:lnTo>
                    <a:lnTo>
                      <a:pt x="3348" y="84"/>
                    </a:lnTo>
                    <a:lnTo>
                      <a:pt x="3348" y="78"/>
                    </a:lnTo>
                    <a:lnTo>
                      <a:pt x="3348" y="72"/>
                    </a:lnTo>
                    <a:lnTo>
                      <a:pt x="3348" y="66"/>
                    </a:lnTo>
                    <a:lnTo>
                      <a:pt x="3348" y="60"/>
                    </a:lnTo>
                    <a:lnTo>
                      <a:pt x="3348" y="54"/>
                    </a:lnTo>
                    <a:lnTo>
                      <a:pt x="3348" y="48"/>
                    </a:lnTo>
                    <a:lnTo>
                      <a:pt x="3348" y="42"/>
                    </a:lnTo>
                    <a:lnTo>
                      <a:pt x="3348" y="42"/>
                    </a:lnTo>
                    <a:lnTo>
                      <a:pt x="3348" y="36"/>
                    </a:lnTo>
                    <a:lnTo>
                      <a:pt x="3348" y="36"/>
                    </a:lnTo>
                    <a:lnTo>
                      <a:pt x="3348" y="30"/>
                    </a:lnTo>
                    <a:lnTo>
                      <a:pt x="3348" y="30"/>
                    </a:lnTo>
                    <a:lnTo>
                      <a:pt x="3348" y="24"/>
                    </a:lnTo>
                    <a:lnTo>
                      <a:pt x="3348" y="24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24"/>
                    </a:lnTo>
                    <a:lnTo>
                      <a:pt x="3348" y="24"/>
                    </a:lnTo>
                    <a:lnTo>
                      <a:pt x="3348" y="30"/>
                    </a:lnTo>
                    <a:lnTo>
                      <a:pt x="3348" y="30"/>
                    </a:lnTo>
                    <a:lnTo>
                      <a:pt x="3348" y="36"/>
                    </a:lnTo>
                    <a:lnTo>
                      <a:pt x="3348" y="36"/>
                    </a:lnTo>
                    <a:lnTo>
                      <a:pt x="3348" y="42"/>
                    </a:lnTo>
                    <a:lnTo>
                      <a:pt x="3348" y="42"/>
                    </a:lnTo>
                    <a:lnTo>
                      <a:pt x="3348" y="48"/>
                    </a:lnTo>
                    <a:lnTo>
                      <a:pt x="3348" y="54"/>
                    </a:lnTo>
                    <a:lnTo>
                      <a:pt x="3348" y="60"/>
                    </a:lnTo>
                    <a:lnTo>
                      <a:pt x="3348" y="66"/>
                    </a:lnTo>
                    <a:lnTo>
                      <a:pt x="3348" y="72"/>
                    </a:lnTo>
                    <a:lnTo>
                      <a:pt x="3348" y="78"/>
                    </a:lnTo>
                    <a:lnTo>
                      <a:pt x="3348" y="84"/>
                    </a:lnTo>
                    <a:lnTo>
                      <a:pt x="3348" y="90"/>
                    </a:lnTo>
                    <a:lnTo>
                      <a:pt x="3348" y="96"/>
                    </a:lnTo>
                    <a:lnTo>
                      <a:pt x="3354" y="102"/>
                    </a:lnTo>
                    <a:lnTo>
                      <a:pt x="3354" y="108"/>
                    </a:lnTo>
                    <a:lnTo>
                      <a:pt x="3354" y="114"/>
                    </a:lnTo>
                    <a:lnTo>
                      <a:pt x="3354" y="120"/>
                    </a:lnTo>
                    <a:lnTo>
                      <a:pt x="3354" y="126"/>
                    </a:lnTo>
                    <a:lnTo>
                      <a:pt x="3354" y="132"/>
                    </a:lnTo>
                    <a:lnTo>
                      <a:pt x="3354" y="138"/>
                    </a:lnTo>
                    <a:lnTo>
                      <a:pt x="3354" y="144"/>
                    </a:lnTo>
                    <a:lnTo>
                      <a:pt x="3354" y="150"/>
                    </a:lnTo>
                    <a:lnTo>
                      <a:pt x="3354" y="162"/>
                    </a:lnTo>
                    <a:lnTo>
                      <a:pt x="3354" y="168"/>
                    </a:lnTo>
                    <a:lnTo>
                      <a:pt x="3354" y="174"/>
                    </a:lnTo>
                    <a:lnTo>
                      <a:pt x="3354" y="180"/>
                    </a:lnTo>
                    <a:lnTo>
                      <a:pt x="3354" y="186"/>
                    </a:lnTo>
                    <a:lnTo>
                      <a:pt x="3354" y="192"/>
                    </a:lnTo>
                    <a:lnTo>
                      <a:pt x="3354" y="198"/>
                    </a:lnTo>
                    <a:lnTo>
                      <a:pt x="3354" y="204"/>
                    </a:lnTo>
                    <a:lnTo>
                      <a:pt x="3354" y="210"/>
                    </a:lnTo>
                    <a:lnTo>
                      <a:pt x="3354" y="216"/>
                    </a:lnTo>
                    <a:lnTo>
                      <a:pt x="3354" y="222"/>
                    </a:lnTo>
                    <a:lnTo>
                      <a:pt x="3354" y="228"/>
                    </a:lnTo>
                    <a:lnTo>
                      <a:pt x="3354" y="228"/>
                    </a:lnTo>
                    <a:lnTo>
                      <a:pt x="3354" y="234"/>
                    </a:lnTo>
                    <a:lnTo>
                      <a:pt x="3354" y="240"/>
                    </a:lnTo>
                    <a:lnTo>
                      <a:pt x="3354" y="246"/>
                    </a:lnTo>
                    <a:lnTo>
                      <a:pt x="3354" y="252"/>
                    </a:lnTo>
                    <a:lnTo>
                      <a:pt x="3354" y="252"/>
                    </a:lnTo>
                    <a:lnTo>
                      <a:pt x="3354" y="258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70"/>
                    </a:lnTo>
                    <a:lnTo>
                      <a:pt x="3354" y="270"/>
                    </a:lnTo>
                    <a:lnTo>
                      <a:pt x="3354" y="276"/>
                    </a:lnTo>
                    <a:lnTo>
                      <a:pt x="3354" y="276"/>
                    </a:lnTo>
                    <a:lnTo>
                      <a:pt x="3354" y="276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8"/>
                    </a:lnTo>
                    <a:lnTo>
                      <a:pt x="3354" y="288"/>
                    </a:lnTo>
                    <a:lnTo>
                      <a:pt x="3354" y="288"/>
                    </a:lnTo>
                    <a:lnTo>
                      <a:pt x="3354" y="288"/>
                    </a:lnTo>
                    <a:lnTo>
                      <a:pt x="3354" y="288"/>
                    </a:lnTo>
                    <a:lnTo>
                      <a:pt x="3354" y="288"/>
                    </a:lnTo>
                    <a:lnTo>
                      <a:pt x="3354" y="294"/>
                    </a:lnTo>
                    <a:lnTo>
                      <a:pt x="3354" y="294"/>
                    </a:lnTo>
                    <a:lnTo>
                      <a:pt x="3354" y="294"/>
                    </a:lnTo>
                    <a:lnTo>
                      <a:pt x="3354" y="294"/>
                    </a:lnTo>
                    <a:lnTo>
                      <a:pt x="3354" y="294"/>
                    </a:lnTo>
                    <a:lnTo>
                      <a:pt x="3354" y="294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6"/>
                    </a:lnTo>
                    <a:lnTo>
                      <a:pt x="3354" y="306"/>
                    </a:lnTo>
                    <a:lnTo>
                      <a:pt x="3354" y="306"/>
                    </a:lnTo>
                    <a:lnTo>
                      <a:pt x="3354" y="306"/>
                    </a:lnTo>
                    <a:lnTo>
                      <a:pt x="3360" y="306"/>
                    </a:lnTo>
                    <a:lnTo>
                      <a:pt x="3360" y="306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30"/>
                    </a:lnTo>
                    <a:lnTo>
                      <a:pt x="3360" y="330"/>
                    </a:lnTo>
                    <a:lnTo>
                      <a:pt x="3360" y="330"/>
                    </a:lnTo>
                    <a:lnTo>
                      <a:pt x="3360" y="330"/>
                    </a:lnTo>
                    <a:lnTo>
                      <a:pt x="3360" y="330"/>
                    </a:lnTo>
                    <a:lnTo>
                      <a:pt x="3360" y="330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60"/>
                    </a:lnTo>
                    <a:lnTo>
                      <a:pt x="3360" y="360"/>
                    </a:lnTo>
                    <a:lnTo>
                      <a:pt x="3360" y="360"/>
                    </a:lnTo>
                    <a:lnTo>
                      <a:pt x="3366" y="360"/>
                    </a:lnTo>
                    <a:lnTo>
                      <a:pt x="3366" y="360"/>
                    </a:lnTo>
                    <a:lnTo>
                      <a:pt x="3366" y="360"/>
                    </a:lnTo>
                    <a:lnTo>
                      <a:pt x="3366" y="360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8"/>
                    </a:lnTo>
                    <a:lnTo>
                      <a:pt x="3366" y="408"/>
                    </a:lnTo>
                    <a:lnTo>
                      <a:pt x="3366" y="408"/>
                    </a:lnTo>
                    <a:lnTo>
                      <a:pt x="3366" y="408"/>
                    </a:lnTo>
                    <a:lnTo>
                      <a:pt x="3366" y="408"/>
                    </a:lnTo>
                    <a:lnTo>
                      <a:pt x="3372" y="408"/>
                    </a:lnTo>
                    <a:lnTo>
                      <a:pt x="3372" y="408"/>
                    </a:lnTo>
                    <a:lnTo>
                      <a:pt x="3372" y="408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32"/>
                    </a:lnTo>
                    <a:lnTo>
                      <a:pt x="3372" y="432"/>
                    </a:lnTo>
                    <a:lnTo>
                      <a:pt x="3372" y="432"/>
                    </a:lnTo>
                    <a:lnTo>
                      <a:pt x="3384" y="498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90" y="528"/>
                    </a:lnTo>
                    <a:lnTo>
                      <a:pt x="3390" y="528"/>
                    </a:lnTo>
                    <a:lnTo>
                      <a:pt x="3390" y="534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402" y="588"/>
                    </a:lnTo>
                    <a:lnTo>
                      <a:pt x="3402" y="588"/>
                    </a:lnTo>
                    <a:lnTo>
                      <a:pt x="3402" y="588"/>
                    </a:lnTo>
                    <a:lnTo>
                      <a:pt x="3402" y="588"/>
                    </a:lnTo>
                    <a:lnTo>
                      <a:pt x="3402" y="588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14" y="630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50" y="660"/>
                    </a:lnTo>
                    <a:lnTo>
                      <a:pt x="3450" y="660"/>
                    </a:lnTo>
                    <a:lnTo>
                      <a:pt x="3450" y="660"/>
                    </a:lnTo>
                    <a:lnTo>
                      <a:pt x="3450" y="660"/>
                    </a:lnTo>
                    <a:lnTo>
                      <a:pt x="3450" y="660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62" y="630"/>
                    </a:lnTo>
                    <a:lnTo>
                      <a:pt x="3462" y="630"/>
                    </a:lnTo>
                    <a:lnTo>
                      <a:pt x="3462" y="630"/>
                    </a:lnTo>
                    <a:lnTo>
                      <a:pt x="3462" y="630"/>
                    </a:lnTo>
                    <a:lnTo>
                      <a:pt x="3462" y="630"/>
                    </a:lnTo>
                    <a:lnTo>
                      <a:pt x="3462" y="630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2"/>
                    </a:lnTo>
                    <a:lnTo>
                      <a:pt x="3462" y="612"/>
                    </a:lnTo>
                    <a:lnTo>
                      <a:pt x="3462" y="612"/>
                    </a:lnTo>
                    <a:lnTo>
                      <a:pt x="3468" y="612"/>
                    </a:lnTo>
                    <a:lnTo>
                      <a:pt x="3468" y="612"/>
                    </a:lnTo>
                    <a:lnTo>
                      <a:pt x="3468" y="612"/>
                    </a:lnTo>
                    <a:lnTo>
                      <a:pt x="3468" y="612"/>
                    </a:lnTo>
                    <a:lnTo>
                      <a:pt x="3468" y="612"/>
                    </a:lnTo>
                    <a:lnTo>
                      <a:pt x="3468" y="612"/>
                    </a:lnTo>
                    <a:lnTo>
                      <a:pt x="3474" y="570"/>
                    </a:lnTo>
                    <a:lnTo>
                      <a:pt x="3474" y="570"/>
                    </a:lnTo>
                    <a:lnTo>
                      <a:pt x="3474" y="570"/>
                    </a:lnTo>
                    <a:lnTo>
                      <a:pt x="3474" y="570"/>
                    </a:lnTo>
                    <a:lnTo>
                      <a:pt x="3474" y="570"/>
                    </a:lnTo>
                    <a:lnTo>
                      <a:pt x="3474" y="570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80" y="564"/>
                    </a:lnTo>
                    <a:lnTo>
                      <a:pt x="3480" y="564"/>
                    </a:lnTo>
                    <a:lnTo>
                      <a:pt x="3480" y="564"/>
                    </a:lnTo>
                    <a:lnTo>
                      <a:pt x="3480" y="564"/>
                    </a:lnTo>
                    <a:lnTo>
                      <a:pt x="3480" y="564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6" y="534"/>
                    </a:lnTo>
                    <a:lnTo>
                      <a:pt x="3486" y="534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92" y="498"/>
                    </a:lnTo>
                    <a:lnTo>
                      <a:pt x="3492" y="498"/>
                    </a:lnTo>
                    <a:lnTo>
                      <a:pt x="3492" y="498"/>
                    </a:lnTo>
                    <a:lnTo>
                      <a:pt x="3492" y="492"/>
                    </a:lnTo>
                    <a:lnTo>
                      <a:pt x="3498" y="426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14"/>
                    </a:lnTo>
                    <a:lnTo>
                      <a:pt x="3498" y="414"/>
                    </a:lnTo>
                    <a:lnTo>
                      <a:pt x="3498" y="414"/>
                    </a:lnTo>
                    <a:lnTo>
                      <a:pt x="3498" y="414"/>
                    </a:lnTo>
                    <a:lnTo>
                      <a:pt x="3498" y="414"/>
                    </a:lnTo>
                    <a:lnTo>
                      <a:pt x="3498" y="414"/>
                    </a:lnTo>
                    <a:lnTo>
                      <a:pt x="3504" y="414"/>
                    </a:lnTo>
                    <a:lnTo>
                      <a:pt x="3504" y="414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84"/>
                    </a:lnTo>
                    <a:lnTo>
                      <a:pt x="3504" y="384"/>
                    </a:lnTo>
                    <a:lnTo>
                      <a:pt x="3504" y="384"/>
                    </a:lnTo>
                    <a:lnTo>
                      <a:pt x="3504" y="384"/>
                    </a:lnTo>
                    <a:lnTo>
                      <a:pt x="3504" y="384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2"/>
                    </a:lnTo>
                    <a:lnTo>
                      <a:pt x="3516" y="282"/>
                    </a:lnTo>
                    <a:lnTo>
                      <a:pt x="3516" y="282"/>
                    </a:lnTo>
                    <a:lnTo>
                      <a:pt x="3516" y="282"/>
                    </a:lnTo>
                    <a:lnTo>
                      <a:pt x="3516" y="282"/>
                    </a:lnTo>
                    <a:lnTo>
                      <a:pt x="3516" y="282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0"/>
                    </a:lnTo>
                    <a:lnTo>
                      <a:pt x="3516" y="270"/>
                    </a:lnTo>
                    <a:lnTo>
                      <a:pt x="3516" y="270"/>
                    </a:lnTo>
                    <a:lnTo>
                      <a:pt x="3516" y="270"/>
                    </a:lnTo>
                    <a:lnTo>
                      <a:pt x="3516" y="270"/>
                    </a:lnTo>
                    <a:lnTo>
                      <a:pt x="3516" y="270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58"/>
                    </a:lnTo>
                    <a:lnTo>
                      <a:pt x="3516" y="258"/>
                    </a:lnTo>
                    <a:lnTo>
                      <a:pt x="3516" y="258"/>
                    </a:lnTo>
                    <a:lnTo>
                      <a:pt x="3516" y="258"/>
                    </a:lnTo>
                    <a:lnTo>
                      <a:pt x="3516" y="258"/>
                    </a:lnTo>
                    <a:lnTo>
                      <a:pt x="3516" y="258"/>
                    </a:lnTo>
                    <a:lnTo>
                      <a:pt x="3516" y="252"/>
                    </a:lnTo>
                    <a:lnTo>
                      <a:pt x="3522" y="252"/>
                    </a:lnTo>
                    <a:lnTo>
                      <a:pt x="3522" y="252"/>
                    </a:lnTo>
                    <a:lnTo>
                      <a:pt x="3522" y="252"/>
                    </a:lnTo>
                    <a:lnTo>
                      <a:pt x="3522" y="252"/>
                    </a:lnTo>
                    <a:lnTo>
                      <a:pt x="3522" y="252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28"/>
                    </a:lnTo>
                    <a:lnTo>
                      <a:pt x="3522" y="228"/>
                    </a:lnTo>
                    <a:lnTo>
                      <a:pt x="3522" y="228"/>
                    </a:lnTo>
                    <a:lnTo>
                      <a:pt x="3522" y="228"/>
                    </a:lnTo>
                    <a:lnTo>
                      <a:pt x="3522" y="228"/>
                    </a:lnTo>
                    <a:lnTo>
                      <a:pt x="3522" y="228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16"/>
                    </a:lnTo>
                    <a:lnTo>
                      <a:pt x="3522" y="216"/>
                    </a:lnTo>
                    <a:lnTo>
                      <a:pt x="3522" y="216"/>
                    </a:lnTo>
                    <a:lnTo>
                      <a:pt x="3522" y="216"/>
                    </a:lnTo>
                    <a:lnTo>
                      <a:pt x="3522" y="216"/>
                    </a:lnTo>
                    <a:lnTo>
                      <a:pt x="3522" y="216"/>
                    </a:lnTo>
                    <a:lnTo>
                      <a:pt x="3522" y="210"/>
                    </a:lnTo>
                    <a:lnTo>
                      <a:pt x="3522" y="210"/>
                    </a:lnTo>
                    <a:lnTo>
                      <a:pt x="3522" y="210"/>
                    </a:lnTo>
                    <a:lnTo>
                      <a:pt x="3522" y="210"/>
                    </a:lnTo>
                    <a:lnTo>
                      <a:pt x="3522" y="210"/>
                    </a:lnTo>
                    <a:lnTo>
                      <a:pt x="3522" y="210"/>
                    </a:lnTo>
                    <a:lnTo>
                      <a:pt x="3522" y="204"/>
                    </a:lnTo>
                    <a:lnTo>
                      <a:pt x="3522" y="204"/>
                    </a:lnTo>
                    <a:lnTo>
                      <a:pt x="3522" y="204"/>
                    </a:lnTo>
                    <a:lnTo>
                      <a:pt x="3522" y="204"/>
                    </a:lnTo>
                    <a:lnTo>
                      <a:pt x="3522" y="204"/>
                    </a:lnTo>
                    <a:lnTo>
                      <a:pt x="3522" y="204"/>
                    </a:lnTo>
                    <a:lnTo>
                      <a:pt x="3522" y="198"/>
                    </a:lnTo>
                    <a:lnTo>
                      <a:pt x="3522" y="198"/>
                    </a:lnTo>
                    <a:lnTo>
                      <a:pt x="3522" y="198"/>
                    </a:lnTo>
                    <a:lnTo>
                      <a:pt x="3522" y="198"/>
                    </a:lnTo>
                    <a:lnTo>
                      <a:pt x="3522" y="198"/>
                    </a:lnTo>
                    <a:lnTo>
                      <a:pt x="3522" y="192"/>
                    </a:lnTo>
                    <a:lnTo>
                      <a:pt x="3522" y="192"/>
                    </a:lnTo>
                    <a:lnTo>
                      <a:pt x="3528" y="192"/>
                    </a:lnTo>
                    <a:lnTo>
                      <a:pt x="3528" y="192"/>
                    </a:lnTo>
                    <a:lnTo>
                      <a:pt x="3528" y="192"/>
                    </a:lnTo>
                    <a:lnTo>
                      <a:pt x="3528" y="192"/>
                    </a:lnTo>
                    <a:lnTo>
                      <a:pt x="3528" y="186"/>
                    </a:lnTo>
                    <a:lnTo>
                      <a:pt x="3528" y="186"/>
                    </a:lnTo>
                    <a:lnTo>
                      <a:pt x="3528" y="186"/>
                    </a:lnTo>
                    <a:lnTo>
                      <a:pt x="3528" y="186"/>
                    </a:lnTo>
                    <a:lnTo>
                      <a:pt x="3528" y="186"/>
                    </a:lnTo>
                    <a:lnTo>
                      <a:pt x="3528" y="186"/>
                    </a:lnTo>
                    <a:lnTo>
                      <a:pt x="3528" y="180"/>
                    </a:lnTo>
                    <a:lnTo>
                      <a:pt x="3528" y="180"/>
                    </a:lnTo>
                    <a:lnTo>
                      <a:pt x="3528" y="180"/>
                    </a:lnTo>
                    <a:lnTo>
                      <a:pt x="3528" y="180"/>
                    </a:lnTo>
                    <a:lnTo>
                      <a:pt x="3528" y="180"/>
                    </a:lnTo>
                    <a:lnTo>
                      <a:pt x="3528" y="174"/>
                    </a:lnTo>
                    <a:lnTo>
                      <a:pt x="3528" y="174"/>
                    </a:lnTo>
                    <a:lnTo>
                      <a:pt x="3528" y="174"/>
                    </a:lnTo>
                    <a:lnTo>
                      <a:pt x="3528" y="174"/>
                    </a:lnTo>
                    <a:lnTo>
                      <a:pt x="3528" y="174"/>
                    </a:lnTo>
                    <a:lnTo>
                      <a:pt x="3528" y="174"/>
                    </a:lnTo>
                    <a:lnTo>
                      <a:pt x="3528" y="168"/>
                    </a:lnTo>
                    <a:lnTo>
                      <a:pt x="3528" y="168"/>
                    </a:lnTo>
                    <a:lnTo>
                      <a:pt x="3528" y="168"/>
                    </a:lnTo>
                    <a:lnTo>
                      <a:pt x="3528" y="168"/>
                    </a:lnTo>
                    <a:lnTo>
                      <a:pt x="3528" y="168"/>
                    </a:lnTo>
                    <a:lnTo>
                      <a:pt x="3528" y="168"/>
                    </a:lnTo>
                    <a:lnTo>
                      <a:pt x="3528" y="162"/>
                    </a:lnTo>
                    <a:lnTo>
                      <a:pt x="3528" y="162"/>
                    </a:lnTo>
                    <a:lnTo>
                      <a:pt x="3528" y="162"/>
                    </a:lnTo>
                    <a:lnTo>
                      <a:pt x="3528" y="162"/>
                    </a:lnTo>
                    <a:lnTo>
                      <a:pt x="3528" y="162"/>
                    </a:lnTo>
                    <a:lnTo>
                      <a:pt x="3528" y="156"/>
                    </a:lnTo>
                    <a:lnTo>
                      <a:pt x="3528" y="156"/>
                    </a:lnTo>
                    <a:lnTo>
                      <a:pt x="3528" y="156"/>
                    </a:lnTo>
                    <a:lnTo>
                      <a:pt x="3528" y="156"/>
                    </a:lnTo>
                    <a:lnTo>
                      <a:pt x="3528" y="156"/>
                    </a:lnTo>
                    <a:lnTo>
                      <a:pt x="3528" y="156"/>
                    </a:lnTo>
                    <a:lnTo>
                      <a:pt x="3528" y="150"/>
                    </a:lnTo>
                    <a:lnTo>
                      <a:pt x="3528" y="150"/>
                    </a:lnTo>
                    <a:lnTo>
                      <a:pt x="3528" y="150"/>
                    </a:lnTo>
                    <a:lnTo>
                      <a:pt x="3528" y="150"/>
                    </a:lnTo>
                    <a:lnTo>
                      <a:pt x="3528" y="150"/>
                    </a:lnTo>
                    <a:lnTo>
                      <a:pt x="3528" y="144"/>
                    </a:lnTo>
                    <a:lnTo>
                      <a:pt x="3528" y="144"/>
                    </a:lnTo>
                    <a:lnTo>
                      <a:pt x="3528" y="144"/>
                    </a:lnTo>
                    <a:lnTo>
                      <a:pt x="3528" y="144"/>
                    </a:lnTo>
                    <a:lnTo>
                      <a:pt x="3528" y="144"/>
                    </a:lnTo>
                    <a:lnTo>
                      <a:pt x="3528" y="144"/>
                    </a:lnTo>
                    <a:lnTo>
                      <a:pt x="3528" y="138"/>
                    </a:lnTo>
                    <a:lnTo>
                      <a:pt x="3528" y="138"/>
                    </a:lnTo>
                    <a:lnTo>
                      <a:pt x="3528" y="138"/>
                    </a:lnTo>
                    <a:lnTo>
                      <a:pt x="3528" y="138"/>
                    </a:lnTo>
                    <a:lnTo>
                      <a:pt x="3528" y="138"/>
                    </a:lnTo>
                    <a:lnTo>
                      <a:pt x="3528" y="132"/>
                    </a:lnTo>
                    <a:lnTo>
                      <a:pt x="3528" y="132"/>
                    </a:lnTo>
                    <a:lnTo>
                      <a:pt x="3528" y="132"/>
                    </a:lnTo>
                    <a:lnTo>
                      <a:pt x="3528" y="132"/>
                    </a:lnTo>
                    <a:lnTo>
                      <a:pt x="3528" y="132"/>
                    </a:lnTo>
                    <a:lnTo>
                      <a:pt x="3528" y="132"/>
                    </a:lnTo>
                    <a:lnTo>
                      <a:pt x="3528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34" y="120"/>
                    </a:lnTo>
                    <a:lnTo>
                      <a:pt x="3534" y="120"/>
                    </a:lnTo>
                    <a:lnTo>
                      <a:pt x="3534" y="120"/>
                    </a:lnTo>
                    <a:lnTo>
                      <a:pt x="3534" y="120"/>
                    </a:lnTo>
                    <a:lnTo>
                      <a:pt x="3534" y="120"/>
                    </a:lnTo>
                    <a:lnTo>
                      <a:pt x="3534" y="114"/>
                    </a:lnTo>
                    <a:lnTo>
                      <a:pt x="3534" y="114"/>
                    </a:lnTo>
                    <a:lnTo>
                      <a:pt x="3534" y="114"/>
                    </a:lnTo>
                    <a:lnTo>
                      <a:pt x="3534" y="114"/>
                    </a:lnTo>
                    <a:lnTo>
                      <a:pt x="3534" y="114"/>
                    </a:lnTo>
                    <a:lnTo>
                      <a:pt x="3534" y="114"/>
                    </a:lnTo>
                    <a:lnTo>
                      <a:pt x="3534" y="108"/>
                    </a:lnTo>
                    <a:lnTo>
                      <a:pt x="3534" y="108"/>
                    </a:lnTo>
                    <a:lnTo>
                      <a:pt x="3534" y="108"/>
                    </a:lnTo>
                    <a:lnTo>
                      <a:pt x="3534" y="108"/>
                    </a:lnTo>
                    <a:lnTo>
                      <a:pt x="3534" y="108"/>
                    </a:lnTo>
                    <a:lnTo>
                      <a:pt x="3534" y="102"/>
                    </a:lnTo>
                    <a:lnTo>
                      <a:pt x="3534" y="102"/>
                    </a:lnTo>
                    <a:lnTo>
                      <a:pt x="3534" y="102"/>
                    </a:lnTo>
                    <a:lnTo>
                      <a:pt x="3534" y="102"/>
                    </a:lnTo>
                    <a:lnTo>
                      <a:pt x="3534" y="102"/>
                    </a:lnTo>
                    <a:lnTo>
                      <a:pt x="3534" y="96"/>
                    </a:lnTo>
                    <a:lnTo>
                      <a:pt x="3534" y="96"/>
                    </a:lnTo>
                    <a:lnTo>
                      <a:pt x="3534" y="96"/>
                    </a:lnTo>
                    <a:lnTo>
                      <a:pt x="3534" y="96"/>
                    </a:lnTo>
                    <a:lnTo>
                      <a:pt x="3534" y="96"/>
                    </a:lnTo>
                    <a:lnTo>
                      <a:pt x="3534" y="96"/>
                    </a:lnTo>
                    <a:lnTo>
                      <a:pt x="3534" y="90"/>
                    </a:lnTo>
                    <a:lnTo>
                      <a:pt x="3534" y="90"/>
                    </a:lnTo>
                    <a:lnTo>
                      <a:pt x="3534" y="90"/>
                    </a:lnTo>
                    <a:lnTo>
                      <a:pt x="3534" y="90"/>
                    </a:lnTo>
                    <a:lnTo>
                      <a:pt x="3534" y="90"/>
                    </a:lnTo>
                    <a:lnTo>
                      <a:pt x="3534" y="84"/>
                    </a:lnTo>
                    <a:lnTo>
                      <a:pt x="3534" y="84"/>
                    </a:lnTo>
                    <a:lnTo>
                      <a:pt x="3534" y="84"/>
                    </a:lnTo>
                    <a:lnTo>
                      <a:pt x="3534" y="84"/>
                    </a:lnTo>
                    <a:lnTo>
                      <a:pt x="3534" y="84"/>
                    </a:lnTo>
                    <a:lnTo>
                      <a:pt x="3534" y="78"/>
                    </a:lnTo>
                    <a:lnTo>
                      <a:pt x="3534" y="78"/>
                    </a:lnTo>
                    <a:lnTo>
                      <a:pt x="3534" y="78"/>
                    </a:lnTo>
                    <a:lnTo>
                      <a:pt x="3534" y="78"/>
                    </a:lnTo>
                    <a:lnTo>
                      <a:pt x="3534" y="78"/>
                    </a:lnTo>
                    <a:lnTo>
                      <a:pt x="3534" y="72"/>
                    </a:lnTo>
                    <a:lnTo>
                      <a:pt x="3534" y="72"/>
                    </a:lnTo>
                    <a:lnTo>
                      <a:pt x="3534" y="72"/>
                    </a:lnTo>
                    <a:lnTo>
                      <a:pt x="3534" y="72"/>
                    </a:lnTo>
                    <a:lnTo>
                      <a:pt x="3534" y="72"/>
                    </a:lnTo>
                    <a:lnTo>
                      <a:pt x="3534" y="66"/>
                    </a:lnTo>
                    <a:lnTo>
                      <a:pt x="3534" y="66"/>
                    </a:lnTo>
                    <a:lnTo>
                      <a:pt x="3534" y="66"/>
                    </a:lnTo>
                    <a:lnTo>
                      <a:pt x="3534" y="66"/>
                    </a:lnTo>
                    <a:lnTo>
                      <a:pt x="3534" y="66"/>
                    </a:lnTo>
                    <a:lnTo>
                      <a:pt x="3534" y="60"/>
                    </a:lnTo>
                    <a:lnTo>
                      <a:pt x="3534" y="60"/>
                    </a:lnTo>
                    <a:lnTo>
                      <a:pt x="3534" y="60"/>
                    </a:lnTo>
                    <a:lnTo>
                      <a:pt x="3534" y="60"/>
                    </a:lnTo>
                    <a:lnTo>
                      <a:pt x="3540" y="60"/>
                    </a:lnTo>
                    <a:lnTo>
                      <a:pt x="3540" y="60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0" y="48"/>
                    </a:lnTo>
                    <a:lnTo>
                      <a:pt x="3540" y="48"/>
                    </a:lnTo>
                    <a:lnTo>
                      <a:pt x="3540" y="48"/>
                    </a:lnTo>
                    <a:lnTo>
                      <a:pt x="3540" y="48"/>
                    </a:lnTo>
                    <a:lnTo>
                      <a:pt x="3540" y="48"/>
                    </a:lnTo>
                    <a:lnTo>
                      <a:pt x="3540" y="42"/>
                    </a:lnTo>
                    <a:lnTo>
                      <a:pt x="3540" y="42"/>
                    </a:lnTo>
                    <a:lnTo>
                      <a:pt x="3540" y="42"/>
                    </a:lnTo>
                    <a:lnTo>
                      <a:pt x="3540" y="42"/>
                    </a:lnTo>
                    <a:lnTo>
                      <a:pt x="3540" y="42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42"/>
                    </a:lnTo>
                    <a:lnTo>
                      <a:pt x="3540" y="42"/>
                    </a:lnTo>
                    <a:lnTo>
                      <a:pt x="3540" y="48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0" y="60"/>
                    </a:lnTo>
                    <a:lnTo>
                      <a:pt x="3540" y="66"/>
                    </a:lnTo>
                    <a:lnTo>
                      <a:pt x="3540" y="72"/>
                    </a:lnTo>
                    <a:lnTo>
                      <a:pt x="3540" y="78"/>
                    </a:lnTo>
                    <a:lnTo>
                      <a:pt x="3540" y="78"/>
                    </a:lnTo>
                    <a:lnTo>
                      <a:pt x="3540" y="84"/>
                    </a:lnTo>
                    <a:lnTo>
                      <a:pt x="3540" y="90"/>
                    </a:lnTo>
                    <a:lnTo>
                      <a:pt x="3540" y="96"/>
                    </a:lnTo>
                    <a:lnTo>
                      <a:pt x="3540" y="102"/>
                    </a:lnTo>
                    <a:lnTo>
                      <a:pt x="3540" y="108"/>
                    </a:lnTo>
                    <a:lnTo>
                      <a:pt x="3540" y="114"/>
                    </a:lnTo>
                    <a:lnTo>
                      <a:pt x="3540" y="120"/>
                    </a:lnTo>
                    <a:lnTo>
                      <a:pt x="3540" y="126"/>
                    </a:lnTo>
                    <a:lnTo>
                      <a:pt x="3540" y="132"/>
                    </a:lnTo>
                    <a:lnTo>
                      <a:pt x="3540" y="138"/>
                    </a:lnTo>
                    <a:lnTo>
                      <a:pt x="3540" y="144"/>
                    </a:lnTo>
                    <a:lnTo>
                      <a:pt x="3540" y="150"/>
                    </a:lnTo>
                    <a:lnTo>
                      <a:pt x="3540" y="150"/>
                    </a:lnTo>
                    <a:lnTo>
                      <a:pt x="3540" y="156"/>
                    </a:lnTo>
                    <a:lnTo>
                      <a:pt x="3540" y="162"/>
                    </a:lnTo>
                    <a:lnTo>
                      <a:pt x="3540" y="168"/>
                    </a:lnTo>
                    <a:lnTo>
                      <a:pt x="3540" y="174"/>
                    </a:lnTo>
                    <a:lnTo>
                      <a:pt x="3546" y="180"/>
                    </a:lnTo>
                    <a:lnTo>
                      <a:pt x="3546" y="186"/>
                    </a:lnTo>
                    <a:lnTo>
                      <a:pt x="3546" y="192"/>
                    </a:lnTo>
                    <a:lnTo>
                      <a:pt x="3546" y="198"/>
                    </a:lnTo>
                    <a:lnTo>
                      <a:pt x="3546" y="198"/>
                    </a:lnTo>
                    <a:lnTo>
                      <a:pt x="3546" y="204"/>
                    </a:lnTo>
                    <a:lnTo>
                      <a:pt x="3546" y="210"/>
                    </a:lnTo>
                    <a:lnTo>
                      <a:pt x="3546" y="216"/>
                    </a:lnTo>
                    <a:lnTo>
                      <a:pt x="3546" y="216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8"/>
                    </a:lnTo>
                    <a:lnTo>
                      <a:pt x="3546" y="234"/>
                    </a:lnTo>
                    <a:lnTo>
                      <a:pt x="3546" y="234"/>
                    </a:lnTo>
                    <a:lnTo>
                      <a:pt x="3546" y="234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46" y="234"/>
                    </a:lnTo>
                    <a:lnTo>
                      <a:pt x="3546" y="234"/>
                    </a:lnTo>
                    <a:lnTo>
                      <a:pt x="3546" y="234"/>
                    </a:lnTo>
                    <a:lnTo>
                      <a:pt x="3546" y="228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16"/>
                    </a:lnTo>
                    <a:lnTo>
                      <a:pt x="3546" y="216"/>
                    </a:lnTo>
                    <a:lnTo>
                      <a:pt x="3546" y="210"/>
                    </a:lnTo>
                    <a:lnTo>
                      <a:pt x="3546" y="204"/>
                    </a:lnTo>
                    <a:lnTo>
                      <a:pt x="3546" y="198"/>
                    </a:lnTo>
                    <a:lnTo>
                      <a:pt x="3546" y="198"/>
                    </a:lnTo>
                    <a:lnTo>
                      <a:pt x="3546" y="192"/>
                    </a:lnTo>
                    <a:lnTo>
                      <a:pt x="3546" y="186"/>
                    </a:lnTo>
                    <a:lnTo>
                      <a:pt x="3546" y="180"/>
                    </a:lnTo>
                    <a:lnTo>
                      <a:pt x="3546" y="174"/>
                    </a:lnTo>
                    <a:lnTo>
                      <a:pt x="3546" y="168"/>
                    </a:lnTo>
                    <a:lnTo>
                      <a:pt x="3546" y="162"/>
                    </a:lnTo>
                    <a:lnTo>
                      <a:pt x="3546" y="156"/>
                    </a:lnTo>
                    <a:lnTo>
                      <a:pt x="3546" y="150"/>
                    </a:lnTo>
                    <a:lnTo>
                      <a:pt x="3546" y="150"/>
                    </a:lnTo>
                    <a:lnTo>
                      <a:pt x="3546" y="144"/>
                    </a:lnTo>
                    <a:lnTo>
                      <a:pt x="3546" y="138"/>
                    </a:lnTo>
                    <a:lnTo>
                      <a:pt x="3546" y="132"/>
                    </a:lnTo>
                    <a:lnTo>
                      <a:pt x="3546" y="126"/>
                    </a:lnTo>
                    <a:lnTo>
                      <a:pt x="3546" y="120"/>
                    </a:lnTo>
                    <a:lnTo>
                      <a:pt x="3546" y="114"/>
                    </a:lnTo>
                    <a:lnTo>
                      <a:pt x="3552" y="108"/>
                    </a:lnTo>
                    <a:lnTo>
                      <a:pt x="3552" y="102"/>
                    </a:lnTo>
                    <a:lnTo>
                      <a:pt x="3552" y="96"/>
                    </a:lnTo>
                    <a:lnTo>
                      <a:pt x="3552" y="90"/>
                    </a:lnTo>
                    <a:lnTo>
                      <a:pt x="3552" y="84"/>
                    </a:lnTo>
                    <a:lnTo>
                      <a:pt x="3552" y="78"/>
                    </a:lnTo>
                    <a:lnTo>
                      <a:pt x="3552" y="78"/>
                    </a:lnTo>
                    <a:lnTo>
                      <a:pt x="3552" y="72"/>
                    </a:lnTo>
                    <a:lnTo>
                      <a:pt x="3552" y="66"/>
                    </a:lnTo>
                    <a:lnTo>
                      <a:pt x="3552" y="60"/>
                    </a:lnTo>
                    <a:lnTo>
                      <a:pt x="3552" y="54"/>
                    </a:lnTo>
                    <a:lnTo>
                      <a:pt x="3552" y="54"/>
                    </a:lnTo>
                    <a:lnTo>
                      <a:pt x="3552" y="48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48"/>
                    </a:lnTo>
                    <a:lnTo>
                      <a:pt x="3552" y="48"/>
                    </a:lnTo>
                    <a:lnTo>
                      <a:pt x="3552" y="48"/>
                    </a:lnTo>
                    <a:lnTo>
                      <a:pt x="3552" y="48"/>
                    </a:lnTo>
                    <a:lnTo>
                      <a:pt x="3552" y="48"/>
                    </a:lnTo>
                    <a:lnTo>
                      <a:pt x="3552" y="54"/>
                    </a:lnTo>
                    <a:lnTo>
                      <a:pt x="3552" y="54"/>
                    </a:lnTo>
                    <a:lnTo>
                      <a:pt x="3552" y="54"/>
                    </a:lnTo>
                    <a:lnTo>
                      <a:pt x="3552" y="54"/>
                    </a:lnTo>
                    <a:lnTo>
                      <a:pt x="3552" y="54"/>
                    </a:lnTo>
                    <a:lnTo>
                      <a:pt x="3552" y="60"/>
                    </a:lnTo>
                    <a:lnTo>
                      <a:pt x="3552" y="60"/>
                    </a:lnTo>
                    <a:lnTo>
                      <a:pt x="3552" y="60"/>
                    </a:lnTo>
                    <a:lnTo>
                      <a:pt x="3552" y="60"/>
                    </a:lnTo>
                    <a:lnTo>
                      <a:pt x="3552" y="60"/>
                    </a:lnTo>
                    <a:lnTo>
                      <a:pt x="3552" y="66"/>
                    </a:lnTo>
                    <a:lnTo>
                      <a:pt x="3552" y="66"/>
                    </a:lnTo>
                    <a:lnTo>
                      <a:pt x="3552" y="66"/>
                    </a:lnTo>
                    <a:lnTo>
                      <a:pt x="3552" y="66"/>
                    </a:lnTo>
                    <a:lnTo>
                      <a:pt x="3552" y="66"/>
                    </a:lnTo>
                    <a:lnTo>
                      <a:pt x="3552" y="66"/>
                    </a:lnTo>
                    <a:lnTo>
                      <a:pt x="3552" y="72"/>
                    </a:lnTo>
                    <a:lnTo>
                      <a:pt x="3552" y="72"/>
                    </a:lnTo>
                    <a:lnTo>
                      <a:pt x="3558" y="72"/>
                    </a:lnTo>
                    <a:lnTo>
                      <a:pt x="3558" y="72"/>
                    </a:lnTo>
                    <a:lnTo>
                      <a:pt x="3558" y="72"/>
                    </a:lnTo>
                    <a:lnTo>
                      <a:pt x="3558" y="78"/>
                    </a:lnTo>
                    <a:lnTo>
                      <a:pt x="3558" y="78"/>
                    </a:lnTo>
                    <a:lnTo>
                      <a:pt x="3558" y="78"/>
                    </a:lnTo>
                    <a:lnTo>
                      <a:pt x="3558" y="78"/>
                    </a:lnTo>
                    <a:lnTo>
                      <a:pt x="3558" y="78"/>
                    </a:lnTo>
                    <a:lnTo>
                      <a:pt x="3558" y="84"/>
                    </a:lnTo>
                    <a:lnTo>
                      <a:pt x="3558" y="84"/>
                    </a:lnTo>
                    <a:lnTo>
                      <a:pt x="3558" y="84"/>
                    </a:lnTo>
                    <a:lnTo>
                      <a:pt x="3558" y="84"/>
                    </a:lnTo>
                    <a:lnTo>
                      <a:pt x="3558" y="84"/>
                    </a:lnTo>
                    <a:lnTo>
                      <a:pt x="3558" y="90"/>
                    </a:lnTo>
                    <a:lnTo>
                      <a:pt x="3558" y="90"/>
                    </a:lnTo>
                    <a:lnTo>
                      <a:pt x="3558" y="90"/>
                    </a:lnTo>
                    <a:lnTo>
                      <a:pt x="3558" y="90"/>
                    </a:lnTo>
                    <a:lnTo>
                      <a:pt x="3558" y="90"/>
                    </a:lnTo>
                    <a:lnTo>
                      <a:pt x="3558" y="96"/>
                    </a:lnTo>
                    <a:lnTo>
                      <a:pt x="3558" y="96"/>
                    </a:lnTo>
                    <a:lnTo>
                      <a:pt x="3558" y="96"/>
                    </a:lnTo>
                    <a:lnTo>
                      <a:pt x="3558" y="96"/>
                    </a:lnTo>
                    <a:lnTo>
                      <a:pt x="3558" y="96"/>
                    </a:lnTo>
                    <a:lnTo>
                      <a:pt x="3558" y="102"/>
                    </a:lnTo>
                    <a:lnTo>
                      <a:pt x="3558" y="102"/>
                    </a:lnTo>
                    <a:lnTo>
                      <a:pt x="3558" y="102"/>
                    </a:lnTo>
                    <a:lnTo>
                      <a:pt x="3558" y="102"/>
                    </a:lnTo>
                    <a:lnTo>
                      <a:pt x="3558" y="102"/>
                    </a:lnTo>
                    <a:lnTo>
                      <a:pt x="3558" y="102"/>
                    </a:lnTo>
                    <a:lnTo>
                      <a:pt x="3558" y="108"/>
                    </a:lnTo>
                    <a:lnTo>
                      <a:pt x="3558" y="108"/>
                    </a:lnTo>
                    <a:lnTo>
                      <a:pt x="3558" y="108"/>
                    </a:lnTo>
                    <a:lnTo>
                      <a:pt x="3558" y="108"/>
                    </a:lnTo>
                    <a:lnTo>
                      <a:pt x="3558" y="108"/>
                    </a:lnTo>
                    <a:lnTo>
                      <a:pt x="3558" y="114"/>
                    </a:lnTo>
                    <a:lnTo>
                      <a:pt x="3558" y="114"/>
                    </a:lnTo>
                    <a:lnTo>
                      <a:pt x="3558" y="114"/>
                    </a:lnTo>
                    <a:lnTo>
                      <a:pt x="3558" y="114"/>
                    </a:lnTo>
                    <a:lnTo>
                      <a:pt x="3558" y="114"/>
                    </a:lnTo>
                    <a:lnTo>
                      <a:pt x="3558" y="120"/>
                    </a:lnTo>
                    <a:lnTo>
                      <a:pt x="3558" y="120"/>
                    </a:lnTo>
                    <a:lnTo>
                      <a:pt x="3558" y="120"/>
                    </a:lnTo>
                    <a:lnTo>
                      <a:pt x="3558" y="120"/>
                    </a:lnTo>
                    <a:lnTo>
                      <a:pt x="3558" y="120"/>
                    </a:lnTo>
                    <a:lnTo>
                      <a:pt x="3558" y="120"/>
                    </a:lnTo>
                    <a:lnTo>
                      <a:pt x="3558" y="126"/>
                    </a:lnTo>
                    <a:lnTo>
                      <a:pt x="3558" y="126"/>
                    </a:lnTo>
                    <a:lnTo>
                      <a:pt x="3558" y="126"/>
                    </a:lnTo>
                    <a:lnTo>
                      <a:pt x="3558" y="126"/>
                    </a:lnTo>
                    <a:lnTo>
                      <a:pt x="3558" y="126"/>
                    </a:lnTo>
                    <a:lnTo>
                      <a:pt x="3558" y="132"/>
                    </a:lnTo>
                    <a:lnTo>
                      <a:pt x="3558" y="132"/>
                    </a:lnTo>
                    <a:lnTo>
                      <a:pt x="3558" y="132"/>
                    </a:lnTo>
                    <a:lnTo>
                      <a:pt x="3558" y="132"/>
                    </a:lnTo>
                    <a:lnTo>
                      <a:pt x="3558" y="132"/>
                    </a:lnTo>
                    <a:lnTo>
                      <a:pt x="3558" y="138"/>
                    </a:lnTo>
                    <a:lnTo>
                      <a:pt x="3558" y="138"/>
                    </a:lnTo>
                    <a:lnTo>
                      <a:pt x="3558" y="138"/>
                    </a:lnTo>
                    <a:lnTo>
                      <a:pt x="3558" y="138"/>
                    </a:lnTo>
                    <a:lnTo>
                      <a:pt x="3558" y="138"/>
                    </a:lnTo>
                    <a:lnTo>
                      <a:pt x="3558" y="138"/>
                    </a:lnTo>
                    <a:lnTo>
                      <a:pt x="3564" y="144"/>
                    </a:lnTo>
                    <a:lnTo>
                      <a:pt x="3564" y="144"/>
                    </a:lnTo>
                    <a:lnTo>
                      <a:pt x="3564" y="144"/>
                    </a:lnTo>
                    <a:lnTo>
                      <a:pt x="3564" y="144"/>
                    </a:lnTo>
                    <a:lnTo>
                      <a:pt x="3564" y="144"/>
                    </a:lnTo>
                    <a:lnTo>
                      <a:pt x="3564" y="150"/>
                    </a:lnTo>
                    <a:lnTo>
                      <a:pt x="3564" y="150"/>
                    </a:lnTo>
                    <a:lnTo>
                      <a:pt x="3564" y="150"/>
                    </a:lnTo>
                    <a:lnTo>
                      <a:pt x="3564" y="150"/>
                    </a:lnTo>
                    <a:lnTo>
                      <a:pt x="3564" y="150"/>
                    </a:lnTo>
                    <a:lnTo>
                      <a:pt x="3564" y="150"/>
                    </a:lnTo>
                    <a:lnTo>
                      <a:pt x="3564" y="156"/>
                    </a:lnTo>
                    <a:lnTo>
                      <a:pt x="3564" y="156"/>
                    </a:lnTo>
                    <a:lnTo>
                      <a:pt x="3564" y="156"/>
                    </a:lnTo>
                    <a:lnTo>
                      <a:pt x="3564" y="156"/>
                    </a:lnTo>
                    <a:lnTo>
                      <a:pt x="3564" y="156"/>
                    </a:lnTo>
                    <a:lnTo>
                      <a:pt x="3564" y="162"/>
                    </a:lnTo>
                    <a:lnTo>
                      <a:pt x="3564" y="162"/>
                    </a:lnTo>
                    <a:lnTo>
                      <a:pt x="3564" y="162"/>
                    </a:lnTo>
                    <a:lnTo>
                      <a:pt x="3564" y="162"/>
                    </a:lnTo>
                    <a:lnTo>
                      <a:pt x="3564" y="162"/>
                    </a:lnTo>
                    <a:lnTo>
                      <a:pt x="3564" y="162"/>
                    </a:lnTo>
                    <a:lnTo>
                      <a:pt x="3564" y="168"/>
                    </a:lnTo>
                    <a:lnTo>
                      <a:pt x="3564" y="168"/>
                    </a:lnTo>
                    <a:lnTo>
                      <a:pt x="3564" y="168"/>
                    </a:lnTo>
                    <a:lnTo>
                      <a:pt x="3564" y="168"/>
                    </a:lnTo>
                    <a:lnTo>
                      <a:pt x="3564" y="168"/>
                    </a:lnTo>
                    <a:lnTo>
                      <a:pt x="3564" y="174"/>
                    </a:lnTo>
                    <a:lnTo>
                      <a:pt x="3564" y="174"/>
                    </a:lnTo>
                    <a:lnTo>
                      <a:pt x="3564" y="174"/>
                    </a:lnTo>
                    <a:lnTo>
                      <a:pt x="3564" y="174"/>
                    </a:lnTo>
                    <a:lnTo>
                      <a:pt x="3564" y="174"/>
                    </a:lnTo>
                    <a:lnTo>
                      <a:pt x="3564" y="174"/>
                    </a:lnTo>
                    <a:lnTo>
                      <a:pt x="3564" y="180"/>
                    </a:lnTo>
                    <a:lnTo>
                      <a:pt x="3564" y="180"/>
                    </a:lnTo>
                    <a:lnTo>
                      <a:pt x="3564" y="180"/>
                    </a:lnTo>
                    <a:lnTo>
                      <a:pt x="3564" y="180"/>
                    </a:lnTo>
                    <a:lnTo>
                      <a:pt x="3564" y="180"/>
                    </a:lnTo>
                    <a:lnTo>
                      <a:pt x="3564" y="180"/>
                    </a:lnTo>
                    <a:lnTo>
                      <a:pt x="3564" y="186"/>
                    </a:lnTo>
                    <a:lnTo>
                      <a:pt x="3564" y="186"/>
                    </a:lnTo>
                    <a:lnTo>
                      <a:pt x="3564" y="186"/>
                    </a:lnTo>
                    <a:lnTo>
                      <a:pt x="3564" y="186"/>
                    </a:lnTo>
                    <a:lnTo>
                      <a:pt x="3564" y="186"/>
                    </a:lnTo>
                    <a:lnTo>
                      <a:pt x="3564" y="192"/>
                    </a:lnTo>
                    <a:lnTo>
                      <a:pt x="3564" y="192"/>
                    </a:lnTo>
                    <a:lnTo>
                      <a:pt x="3564" y="192"/>
                    </a:lnTo>
                    <a:lnTo>
                      <a:pt x="3564" y="192"/>
                    </a:lnTo>
                    <a:lnTo>
                      <a:pt x="3564" y="192"/>
                    </a:lnTo>
                    <a:lnTo>
                      <a:pt x="3564" y="192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204"/>
                    </a:lnTo>
                    <a:lnTo>
                      <a:pt x="3564" y="204"/>
                    </a:lnTo>
                    <a:lnTo>
                      <a:pt x="3564" y="204"/>
                    </a:lnTo>
                    <a:lnTo>
                      <a:pt x="3564" y="204"/>
                    </a:lnTo>
                    <a:lnTo>
                      <a:pt x="3570" y="204"/>
                    </a:lnTo>
                    <a:lnTo>
                      <a:pt x="3570" y="204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6"/>
                    </a:lnTo>
                    <a:lnTo>
                      <a:pt x="3570" y="216"/>
                    </a:lnTo>
                    <a:lnTo>
                      <a:pt x="3570" y="216"/>
                    </a:lnTo>
                    <a:lnTo>
                      <a:pt x="3570" y="216"/>
                    </a:lnTo>
                    <a:lnTo>
                      <a:pt x="3570" y="216"/>
                    </a:lnTo>
                    <a:lnTo>
                      <a:pt x="3570" y="216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6" y="318"/>
                    </a:lnTo>
                    <a:lnTo>
                      <a:pt x="3576" y="318"/>
                    </a:lnTo>
                    <a:lnTo>
                      <a:pt x="3576" y="324"/>
                    </a:lnTo>
                    <a:lnTo>
                      <a:pt x="3582" y="324"/>
                    </a:lnTo>
                    <a:lnTo>
                      <a:pt x="3582" y="324"/>
                    </a:lnTo>
                    <a:lnTo>
                      <a:pt x="3582" y="324"/>
                    </a:lnTo>
                    <a:lnTo>
                      <a:pt x="3582" y="324"/>
                    </a:lnTo>
                    <a:lnTo>
                      <a:pt x="3582" y="324"/>
                    </a:lnTo>
                    <a:lnTo>
                      <a:pt x="3582" y="324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6"/>
                    </a:lnTo>
                    <a:lnTo>
                      <a:pt x="3582" y="366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504"/>
                    </a:lnTo>
                    <a:lnTo>
                      <a:pt x="3600" y="504"/>
                    </a:lnTo>
                    <a:lnTo>
                      <a:pt x="3600" y="504"/>
                    </a:lnTo>
                    <a:lnTo>
                      <a:pt x="3600" y="504"/>
                    </a:lnTo>
                    <a:lnTo>
                      <a:pt x="3606" y="504"/>
                    </a:lnTo>
                    <a:lnTo>
                      <a:pt x="3606" y="504"/>
                    </a:lnTo>
                    <a:lnTo>
                      <a:pt x="3606" y="504"/>
                    </a:lnTo>
                    <a:lnTo>
                      <a:pt x="3606" y="504"/>
                    </a:lnTo>
                    <a:lnTo>
                      <a:pt x="3606" y="504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6"/>
                    </a:lnTo>
                    <a:lnTo>
                      <a:pt x="3624" y="60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42" y="648"/>
                    </a:lnTo>
                    <a:lnTo>
                      <a:pt x="3642" y="648"/>
                    </a:lnTo>
                    <a:lnTo>
                      <a:pt x="3642" y="648"/>
                    </a:lnTo>
                    <a:lnTo>
                      <a:pt x="3642" y="648"/>
                    </a:lnTo>
                    <a:lnTo>
                      <a:pt x="3642" y="648"/>
                    </a:lnTo>
                    <a:lnTo>
                      <a:pt x="3642" y="648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54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2"/>
                    </a:lnTo>
                    <a:lnTo>
                      <a:pt x="3672" y="642"/>
                    </a:lnTo>
                    <a:lnTo>
                      <a:pt x="3672" y="642"/>
                    </a:lnTo>
                    <a:lnTo>
                      <a:pt x="3672" y="642"/>
                    </a:lnTo>
                    <a:lnTo>
                      <a:pt x="3672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84" y="630"/>
                    </a:lnTo>
                    <a:lnTo>
                      <a:pt x="3684" y="630"/>
                    </a:lnTo>
                    <a:lnTo>
                      <a:pt x="3684" y="630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96" y="570"/>
                    </a:lnTo>
                    <a:lnTo>
                      <a:pt x="3696" y="570"/>
                    </a:lnTo>
                    <a:lnTo>
                      <a:pt x="3696" y="570"/>
                    </a:lnTo>
                    <a:lnTo>
                      <a:pt x="3696" y="570"/>
                    </a:lnTo>
                    <a:lnTo>
                      <a:pt x="3696" y="570"/>
                    </a:lnTo>
                    <a:lnTo>
                      <a:pt x="3696" y="570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702" y="558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44"/>
                    </a:lnTo>
                    <a:lnTo>
                      <a:pt x="3714" y="444"/>
                    </a:lnTo>
                    <a:lnTo>
                      <a:pt x="3714" y="444"/>
                    </a:lnTo>
                    <a:lnTo>
                      <a:pt x="3720" y="444"/>
                    </a:lnTo>
                    <a:lnTo>
                      <a:pt x="3720" y="444"/>
                    </a:lnTo>
                    <a:lnTo>
                      <a:pt x="3720" y="444"/>
                    </a:lnTo>
                    <a:lnTo>
                      <a:pt x="3720" y="444"/>
                    </a:lnTo>
                    <a:lnTo>
                      <a:pt x="3720" y="444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6" y="402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48"/>
                    </a:lnTo>
                    <a:lnTo>
                      <a:pt x="3726" y="348"/>
                    </a:lnTo>
                    <a:lnTo>
                      <a:pt x="3732" y="348"/>
                    </a:lnTo>
                    <a:lnTo>
                      <a:pt x="3732" y="348"/>
                    </a:lnTo>
                    <a:lnTo>
                      <a:pt x="3732" y="348"/>
                    </a:lnTo>
                    <a:lnTo>
                      <a:pt x="3732" y="348"/>
                    </a:lnTo>
                    <a:lnTo>
                      <a:pt x="3732" y="348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06"/>
                    </a:lnTo>
                    <a:lnTo>
                      <a:pt x="3732" y="306"/>
                    </a:lnTo>
                    <a:lnTo>
                      <a:pt x="3732" y="306"/>
                    </a:lnTo>
                    <a:lnTo>
                      <a:pt x="3732" y="306"/>
                    </a:lnTo>
                    <a:lnTo>
                      <a:pt x="3732" y="306"/>
                    </a:lnTo>
                    <a:lnTo>
                      <a:pt x="3732" y="306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294"/>
                    </a:lnTo>
                    <a:lnTo>
                      <a:pt x="3738" y="294"/>
                    </a:lnTo>
                    <a:lnTo>
                      <a:pt x="3738" y="294"/>
                    </a:lnTo>
                    <a:lnTo>
                      <a:pt x="3738" y="294"/>
                    </a:lnTo>
                    <a:lnTo>
                      <a:pt x="3738" y="294"/>
                    </a:lnTo>
                    <a:lnTo>
                      <a:pt x="3738" y="294"/>
                    </a:lnTo>
                    <a:lnTo>
                      <a:pt x="3738" y="294"/>
                    </a:lnTo>
                    <a:lnTo>
                      <a:pt x="3738" y="288"/>
                    </a:lnTo>
                    <a:lnTo>
                      <a:pt x="3738" y="288"/>
                    </a:lnTo>
                    <a:lnTo>
                      <a:pt x="3738" y="288"/>
                    </a:lnTo>
                    <a:lnTo>
                      <a:pt x="3738" y="288"/>
                    </a:lnTo>
                    <a:lnTo>
                      <a:pt x="3738" y="288"/>
                    </a:lnTo>
                    <a:lnTo>
                      <a:pt x="3738" y="288"/>
                    </a:lnTo>
                    <a:lnTo>
                      <a:pt x="3738" y="282"/>
                    </a:lnTo>
                    <a:lnTo>
                      <a:pt x="3738" y="282"/>
                    </a:lnTo>
                    <a:lnTo>
                      <a:pt x="3738" y="282"/>
                    </a:lnTo>
                    <a:lnTo>
                      <a:pt x="3738" y="276"/>
                    </a:lnTo>
                    <a:lnTo>
                      <a:pt x="3738" y="276"/>
                    </a:lnTo>
                    <a:lnTo>
                      <a:pt x="3738" y="276"/>
                    </a:lnTo>
                    <a:lnTo>
                      <a:pt x="3738" y="270"/>
                    </a:lnTo>
                    <a:lnTo>
                      <a:pt x="3738" y="270"/>
                    </a:lnTo>
                    <a:lnTo>
                      <a:pt x="3738" y="264"/>
                    </a:lnTo>
                    <a:lnTo>
                      <a:pt x="3738" y="264"/>
                    </a:lnTo>
                    <a:lnTo>
                      <a:pt x="3738" y="258"/>
                    </a:lnTo>
                    <a:lnTo>
                      <a:pt x="3738" y="252"/>
                    </a:lnTo>
                    <a:lnTo>
                      <a:pt x="3738" y="252"/>
                    </a:lnTo>
                    <a:lnTo>
                      <a:pt x="3738" y="246"/>
                    </a:lnTo>
                    <a:lnTo>
                      <a:pt x="3738" y="240"/>
                    </a:lnTo>
                    <a:lnTo>
                      <a:pt x="3738" y="234"/>
                    </a:lnTo>
                    <a:lnTo>
                      <a:pt x="3738" y="228"/>
                    </a:lnTo>
                    <a:lnTo>
                      <a:pt x="3738" y="228"/>
                    </a:lnTo>
                    <a:lnTo>
                      <a:pt x="3738" y="222"/>
                    </a:lnTo>
                    <a:lnTo>
                      <a:pt x="3738" y="216"/>
                    </a:lnTo>
                    <a:lnTo>
                      <a:pt x="3738" y="210"/>
                    </a:lnTo>
                    <a:lnTo>
                      <a:pt x="3738" y="204"/>
                    </a:lnTo>
                    <a:lnTo>
                      <a:pt x="3738" y="198"/>
                    </a:lnTo>
                    <a:lnTo>
                      <a:pt x="3738" y="192"/>
                    </a:lnTo>
                    <a:lnTo>
                      <a:pt x="3738" y="186"/>
                    </a:lnTo>
                    <a:lnTo>
                      <a:pt x="3738" y="180"/>
                    </a:lnTo>
                    <a:lnTo>
                      <a:pt x="3738" y="174"/>
                    </a:lnTo>
                    <a:lnTo>
                      <a:pt x="3738" y="168"/>
                    </a:lnTo>
                    <a:lnTo>
                      <a:pt x="3738" y="162"/>
                    </a:lnTo>
                    <a:lnTo>
                      <a:pt x="3738" y="150"/>
                    </a:lnTo>
                    <a:lnTo>
                      <a:pt x="3738" y="144"/>
                    </a:lnTo>
                    <a:lnTo>
                      <a:pt x="3738" y="138"/>
                    </a:lnTo>
                    <a:lnTo>
                      <a:pt x="3738" y="132"/>
                    </a:lnTo>
                    <a:lnTo>
                      <a:pt x="3738" y="126"/>
                    </a:lnTo>
                    <a:lnTo>
                      <a:pt x="3738" y="120"/>
                    </a:lnTo>
                    <a:lnTo>
                      <a:pt x="3738" y="114"/>
                    </a:lnTo>
                    <a:lnTo>
                      <a:pt x="3738" y="108"/>
                    </a:lnTo>
                    <a:lnTo>
                      <a:pt x="3738" y="102"/>
                    </a:lnTo>
                    <a:lnTo>
                      <a:pt x="3738" y="96"/>
                    </a:lnTo>
                    <a:lnTo>
                      <a:pt x="3738" y="90"/>
                    </a:lnTo>
                    <a:lnTo>
                      <a:pt x="3738" y="84"/>
                    </a:lnTo>
                    <a:lnTo>
                      <a:pt x="3738" y="78"/>
                    </a:lnTo>
                    <a:lnTo>
                      <a:pt x="3738" y="72"/>
                    </a:lnTo>
                    <a:lnTo>
                      <a:pt x="3738" y="66"/>
                    </a:lnTo>
                    <a:lnTo>
                      <a:pt x="3738" y="60"/>
                    </a:lnTo>
                    <a:lnTo>
                      <a:pt x="3738" y="54"/>
                    </a:lnTo>
                    <a:lnTo>
                      <a:pt x="3738" y="48"/>
                    </a:lnTo>
                    <a:lnTo>
                      <a:pt x="3738" y="42"/>
                    </a:lnTo>
                    <a:lnTo>
                      <a:pt x="3738" y="42"/>
                    </a:lnTo>
                    <a:lnTo>
                      <a:pt x="3738" y="36"/>
                    </a:lnTo>
                    <a:lnTo>
                      <a:pt x="3744" y="36"/>
                    </a:lnTo>
                    <a:lnTo>
                      <a:pt x="3744" y="30"/>
                    </a:lnTo>
                    <a:lnTo>
                      <a:pt x="3744" y="30"/>
                    </a:lnTo>
                    <a:lnTo>
                      <a:pt x="3744" y="24"/>
                    </a:lnTo>
                    <a:lnTo>
                      <a:pt x="3744" y="24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24"/>
                    </a:lnTo>
                    <a:lnTo>
                      <a:pt x="3744" y="24"/>
                    </a:lnTo>
                    <a:lnTo>
                      <a:pt x="3744" y="30"/>
                    </a:lnTo>
                    <a:lnTo>
                      <a:pt x="3744" y="30"/>
                    </a:lnTo>
                    <a:lnTo>
                      <a:pt x="3744" y="36"/>
                    </a:lnTo>
                    <a:lnTo>
                      <a:pt x="3744" y="36"/>
                    </a:lnTo>
                    <a:lnTo>
                      <a:pt x="3744" y="42"/>
                    </a:lnTo>
                    <a:lnTo>
                      <a:pt x="3744" y="42"/>
                    </a:lnTo>
                    <a:lnTo>
                      <a:pt x="3744" y="48"/>
                    </a:lnTo>
                    <a:lnTo>
                      <a:pt x="3744" y="54"/>
                    </a:lnTo>
                    <a:lnTo>
                      <a:pt x="3744" y="60"/>
                    </a:lnTo>
                    <a:lnTo>
                      <a:pt x="3744" y="66"/>
                    </a:lnTo>
                    <a:lnTo>
                      <a:pt x="3744" y="72"/>
                    </a:lnTo>
                    <a:lnTo>
                      <a:pt x="3744" y="78"/>
                    </a:lnTo>
                    <a:lnTo>
                      <a:pt x="3744" y="84"/>
                    </a:lnTo>
                    <a:lnTo>
                      <a:pt x="3744" y="90"/>
                    </a:lnTo>
                    <a:lnTo>
                      <a:pt x="3744" y="96"/>
                    </a:lnTo>
                    <a:lnTo>
                      <a:pt x="3744" y="102"/>
                    </a:lnTo>
                    <a:lnTo>
                      <a:pt x="3744" y="108"/>
                    </a:lnTo>
                    <a:lnTo>
                      <a:pt x="3744" y="114"/>
                    </a:lnTo>
                    <a:lnTo>
                      <a:pt x="3744" y="120"/>
                    </a:lnTo>
                    <a:lnTo>
                      <a:pt x="3744" y="126"/>
                    </a:lnTo>
                    <a:lnTo>
                      <a:pt x="3744" y="132"/>
                    </a:lnTo>
                    <a:lnTo>
                      <a:pt x="3744" y="138"/>
                    </a:lnTo>
                    <a:lnTo>
                      <a:pt x="3744" y="144"/>
                    </a:lnTo>
                    <a:lnTo>
                      <a:pt x="3744" y="150"/>
                    </a:lnTo>
                    <a:lnTo>
                      <a:pt x="3744" y="162"/>
                    </a:lnTo>
                    <a:lnTo>
                      <a:pt x="3744" y="168"/>
                    </a:lnTo>
                    <a:lnTo>
                      <a:pt x="3744" y="174"/>
                    </a:lnTo>
                    <a:lnTo>
                      <a:pt x="3744" y="180"/>
                    </a:lnTo>
                    <a:lnTo>
                      <a:pt x="3744" y="186"/>
                    </a:lnTo>
                    <a:lnTo>
                      <a:pt x="3744" y="192"/>
                    </a:lnTo>
                    <a:lnTo>
                      <a:pt x="3744" y="198"/>
                    </a:lnTo>
                    <a:lnTo>
                      <a:pt x="3744" y="204"/>
                    </a:lnTo>
                    <a:lnTo>
                      <a:pt x="3744" y="210"/>
                    </a:lnTo>
                    <a:lnTo>
                      <a:pt x="3744" y="216"/>
                    </a:lnTo>
                    <a:lnTo>
                      <a:pt x="3744" y="222"/>
                    </a:lnTo>
                    <a:lnTo>
                      <a:pt x="3744" y="228"/>
                    </a:lnTo>
                    <a:lnTo>
                      <a:pt x="3744" y="228"/>
                    </a:lnTo>
                    <a:lnTo>
                      <a:pt x="3744" y="234"/>
                    </a:lnTo>
                    <a:lnTo>
                      <a:pt x="3744" y="240"/>
                    </a:lnTo>
                    <a:lnTo>
                      <a:pt x="3744" y="246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8"/>
                    </a:lnTo>
                    <a:lnTo>
                      <a:pt x="3744" y="264"/>
                    </a:lnTo>
                    <a:lnTo>
                      <a:pt x="3750" y="264"/>
                    </a:lnTo>
                    <a:lnTo>
                      <a:pt x="3750" y="270"/>
                    </a:lnTo>
                    <a:lnTo>
                      <a:pt x="3750" y="270"/>
                    </a:lnTo>
                    <a:lnTo>
                      <a:pt x="3750" y="276"/>
                    </a:lnTo>
                    <a:lnTo>
                      <a:pt x="3750" y="276"/>
                    </a:lnTo>
                    <a:lnTo>
                      <a:pt x="3750" y="276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8"/>
                    </a:lnTo>
                    <a:lnTo>
                      <a:pt x="3750" y="288"/>
                    </a:lnTo>
                    <a:lnTo>
                      <a:pt x="3750" y="288"/>
                    </a:lnTo>
                    <a:lnTo>
                      <a:pt x="3750" y="288"/>
                    </a:lnTo>
                    <a:lnTo>
                      <a:pt x="3750" y="288"/>
                    </a:lnTo>
                    <a:lnTo>
                      <a:pt x="3750" y="288"/>
                    </a:lnTo>
                    <a:lnTo>
                      <a:pt x="3750" y="294"/>
                    </a:lnTo>
                    <a:lnTo>
                      <a:pt x="3750" y="294"/>
                    </a:lnTo>
                    <a:lnTo>
                      <a:pt x="3750" y="294"/>
                    </a:lnTo>
                    <a:lnTo>
                      <a:pt x="3750" y="294"/>
                    </a:lnTo>
                    <a:lnTo>
                      <a:pt x="3750" y="294"/>
                    </a:lnTo>
                    <a:lnTo>
                      <a:pt x="3750" y="294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30"/>
                    </a:lnTo>
                    <a:lnTo>
                      <a:pt x="3750" y="330"/>
                    </a:lnTo>
                    <a:lnTo>
                      <a:pt x="3750" y="330"/>
                    </a:lnTo>
                    <a:lnTo>
                      <a:pt x="3750" y="330"/>
                    </a:lnTo>
                    <a:lnTo>
                      <a:pt x="3750" y="330"/>
                    </a:lnTo>
                    <a:lnTo>
                      <a:pt x="3750" y="330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84"/>
                    </a:lnTo>
                    <a:lnTo>
                      <a:pt x="3756" y="384"/>
                    </a:lnTo>
                    <a:lnTo>
                      <a:pt x="3756" y="384"/>
                    </a:lnTo>
                    <a:lnTo>
                      <a:pt x="3762" y="384"/>
                    </a:lnTo>
                    <a:lnTo>
                      <a:pt x="3762" y="384"/>
                    </a:lnTo>
                    <a:lnTo>
                      <a:pt x="3762" y="384"/>
                    </a:lnTo>
                    <a:lnTo>
                      <a:pt x="3762" y="384"/>
                    </a:lnTo>
                    <a:lnTo>
                      <a:pt x="3762" y="384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32"/>
                    </a:lnTo>
                    <a:lnTo>
                      <a:pt x="3762" y="432"/>
                    </a:lnTo>
                    <a:lnTo>
                      <a:pt x="3768" y="432"/>
                    </a:lnTo>
                    <a:lnTo>
                      <a:pt x="3774" y="498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80" y="510"/>
                    </a:lnTo>
                    <a:lnTo>
                      <a:pt x="3780" y="510"/>
                    </a:lnTo>
                    <a:lnTo>
                      <a:pt x="3780" y="510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34"/>
                    </a:lnTo>
                    <a:lnTo>
                      <a:pt x="3792" y="582"/>
                    </a:lnTo>
                    <a:lnTo>
                      <a:pt x="3792" y="582"/>
                    </a:lnTo>
                    <a:lnTo>
                      <a:pt x="3792" y="582"/>
                    </a:lnTo>
                    <a:lnTo>
                      <a:pt x="3792" y="582"/>
                    </a:lnTo>
                    <a:lnTo>
                      <a:pt x="3792" y="582"/>
                    </a:lnTo>
                    <a:lnTo>
                      <a:pt x="3792" y="582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8" y="600"/>
                    </a:lnTo>
                    <a:lnTo>
                      <a:pt x="3798" y="600"/>
                    </a:lnTo>
                    <a:lnTo>
                      <a:pt x="3798" y="600"/>
                    </a:lnTo>
                    <a:lnTo>
                      <a:pt x="3798" y="600"/>
                    </a:lnTo>
                    <a:lnTo>
                      <a:pt x="3798" y="600"/>
                    </a:lnTo>
                    <a:lnTo>
                      <a:pt x="3798" y="600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24"/>
                    </a:lnTo>
                    <a:lnTo>
                      <a:pt x="3798" y="624"/>
                    </a:lnTo>
                    <a:lnTo>
                      <a:pt x="3798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22" y="660"/>
                    </a:lnTo>
                    <a:lnTo>
                      <a:pt x="3822" y="660"/>
                    </a:lnTo>
                    <a:lnTo>
                      <a:pt x="3822" y="660"/>
                    </a:lnTo>
                    <a:lnTo>
                      <a:pt x="3822" y="660"/>
                    </a:lnTo>
                    <a:lnTo>
                      <a:pt x="3822" y="660"/>
                    </a:lnTo>
                    <a:lnTo>
                      <a:pt x="3822" y="660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6" y="654"/>
                    </a:lnTo>
                    <a:lnTo>
                      <a:pt x="3846" y="654"/>
                    </a:lnTo>
                    <a:lnTo>
                      <a:pt x="3846" y="654"/>
                    </a:lnTo>
                    <a:lnTo>
                      <a:pt x="3846" y="654"/>
                    </a:lnTo>
                    <a:lnTo>
                      <a:pt x="3852" y="630"/>
                    </a:lnTo>
                    <a:lnTo>
                      <a:pt x="3852" y="630"/>
                    </a:lnTo>
                    <a:lnTo>
                      <a:pt x="3852" y="630"/>
                    </a:lnTo>
                    <a:lnTo>
                      <a:pt x="3852" y="630"/>
                    </a:lnTo>
                    <a:lnTo>
                      <a:pt x="3852" y="630"/>
                    </a:lnTo>
                    <a:lnTo>
                      <a:pt x="3852" y="630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70" y="570"/>
                    </a:lnTo>
                    <a:lnTo>
                      <a:pt x="3870" y="570"/>
                    </a:lnTo>
                    <a:lnTo>
                      <a:pt x="3870" y="570"/>
                    </a:lnTo>
                    <a:lnTo>
                      <a:pt x="3870" y="570"/>
                    </a:lnTo>
                    <a:lnTo>
                      <a:pt x="3870" y="570"/>
                    </a:lnTo>
                    <a:lnTo>
                      <a:pt x="3870" y="570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82" y="516"/>
                    </a:lnTo>
                    <a:lnTo>
                      <a:pt x="3882" y="516"/>
                    </a:lnTo>
                    <a:lnTo>
                      <a:pt x="3882" y="516"/>
                    </a:lnTo>
                    <a:lnTo>
                      <a:pt x="3882" y="516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2"/>
                    </a:lnTo>
                    <a:lnTo>
                      <a:pt x="3894" y="426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0"/>
                    </a:lnTo>
                    <a:lnTo>
                      <a:pt x="3894" y="390"/>
                    </a:lnTo>
                    <a:lnTo>
                      <a:pt x="3894" y="390"/>
                    </a:lnTo>
                    <a:lnTo>
                      <a:pt x="3894" y="390"/>
                    </a:lnTo>
                    <a:lnTo>
                      <a:pt x="3900" y="390"/>
                    </a:lnTo>
                    <a:lnTo>
                      <a:pt x="3900" y="390"/>
                    </a:lnTo>
                    <a:lnTo>
                      <a:pt x="3900" y="390"/>
                    </a:lnTo>
                    <a:lnTo>
                      <a:pt x="3900" y="390"/>
                    </a:lnTo>
                    <a:lnTo>
                      <a:pt x="3900" y="384"/>
                    </a:lnTo>
                    <a:lnTo>
                      <a:pt x="3900" y="384"/>
                    </a:lnTo>
                    <a:lnTo>
                      <a:pt x="3900" y="384"/>
                    </a:lnTo>
                    <a:lnTo>
                      <a:pt x="3900" y="384"/>
                    </a:lnTo>
                    <a:lnTo>
                      <a:pt x="3900" y="384"/>
                    </a:lnTo>
                    <a:lnTo>
                      <a:pt x="3906" y="294"/>
                    </a:lnTo>
                    <a:lnTo>
                      <a:pt x="3906" y="294"/>
                    </a:lnTo>
                    <a:lnTo>
                      <a:pt x="3906" y="294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12" y="282"/>
                    </a:lnTo>
                    <a:lnTo>
                      <a:pt x="3912" y="282"/>
                    </a:lnTo>
                    <a:lnTo>
                      <a:pt x="3912" y="282"/>
                    </a:lnTo>
                    <a:lnTo>
                      <a:pt x="3912" y="282"/>
                    </a:lnTo>
                    <a:lnTo>
                      <a:pt x="3912" y="282"/>
                    </a:lnTo>
                    <a:lnTo>
                      <a:pt x="3912" y="282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64"/>
                    </a:lnTo>
                    <a:lnTo>
                      <a:pt x="3912" y="264"/>
                    </a:lnTo>
                    <a:lnTo>
                      <a:pt x="3912" y="264"/>
                    </a:lnTo>
                    <a:lnTo>
                      <a:pt x="3912" y="264"/>
                    </a:lnTo>
                    <a:lnTo>
                      <a:pt x="3912" y="264"/>
                    </a:lnTo>
                    <a:lnTo>
                      <a:pt x="3912" y="264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2"/>
                    </a:lnTo>
                    <a:lnTo>
                      <a:pt x="3912" y="252"/>
                    </a:lnTo>
                    <a:lnTo>
                      <a:pt x="3912" y="252"/>
                    </a:lnTo>
                    <a:lnTo>
                      <a:pt x="3912" y="252"/>
                    </a:lnTo>
                    <a:lnTo>
                      <a:pt x="3912" y="252"/>
                    </a:lnTo>
                    <a:lnTo>
                      <a:pt x="3912" y="252"/>
                    </a:lnTo>
                    <a:lnTo>
                      <a:pt x="3912" y="246"/>
                    </a:lnTo>
                    <a:lnTo>
                      <a:pt x="3912" y="246"/>
                    </a:lnTo>
                    <a:lnTo>
                      <a:pt x="3912" y="246"/>
                    </a:lnTo>
                    <a:lnTo>
                      <a:pt x="3912" y="246"/>
                    </a:lnTo>
                    <a:lnTo>
                      <a:pt x="3912" y="246"/>
                    </a:lnTo>
                    <a:lnTo>
                      <a:pt x="3912" y="246"/>
                    </a:lnTo>
                    <a:lnTo>
                      <a:pt x="3912" y="240"/>
                    </a:lnTo>
                    <a:lnTo>
                      <a:pt x="3912" y="240"/>
                    </a:lnTo>
                    <a:lnTo>
                      <a:pt x="3912" y="240"/>
                    </a:lnTo>
                    <a:lnTo>
                      <a:pt x="3912" y="240"/>
                    </a:lnTo>
                    <a:lnTo>
                      <a:pt x="3912" y="240"/>
                    </a:lnTo>
                    <a:lnTo>
                      <a:pt x="3912" y="240"/>
                    </a:lnTo>
                    <a:lnTo>
                      <a:pt x="3912" y="234"/>
                    </a:lnTo>
                    <a:lnTo>
                      <a:pt x="3912" y="234"/>
                    </a:lnTo>
                    <a:lnTo>
                      <a:pt x="3912" y="234"/>
                    </a:lnTo>
                    <a:lnTo>
                      <a:pt x="3912" y="234"/>
                    </a:lnTo>
                    <a:lnTo>
                      <a:pt x="3912" y="234"/>
                    </a:lnTo>
                    <a:lnTo>
                      <a:pt x="3912" y="234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16"/>
                    </a:lnTo>
                    <a:lnTo>
                      <a:pt x="3918" y="216"/>
                    </a:lnTo>
                    <a:lnTo>
                      <a:pt x="3918" y="216"/>
                    </a:lnTo>
                    <a:lnTo>
                      <a:pt x="3918" y="216"/>
                    </a:lnTo>
                    <a:lnTo>
                      <a:pt x="3918" y="216"/>
                    </a:lnTo>
                    <a:lnTo>
                      <a:pt x="3918" y="216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198"/>
                    </a:lnTo>
                    <a:lnTo>
                      <a:pt x="3918" y="198"/>
                    </a:lnTo>
                    <a:lnTo>
                      <a:pt x="3918" y="198"/>
                    </a:lnTo>
                    <a:lnTo>
                      <a:pt x="3918" y="198"/>
                    </a:lnTo>
                    <a:lnTo>
                      <a:pt x="3918" y="198"/>
                    </a:lnTo>
                    <a:lnTo>
                      <a:pt x="3918" y="198"/>
                    </a:lnTo>
                    <a:lnTo>
                      <a:pt x="3918" y="192"/>
                    </a:lnTo>
                    <a:lnTo>
                      <a:pt x="3918" y="192"/>
                    </a:lnTo>
                    <a:lnTo>
                      <a:pt x="3918" y="192"/>
                    </a:lnTo>
                    <a:lnTo>
                      <a:pt x="3918" y="192"/>
                    </a:lnTo>
                    <a:lnTo>
                      <a:pt x="3918" y="192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18" y="180"/>
                    </a:lnTo>
                    <a:lnTo>
                      <a:pt x="3918" y="180"/>
                    </a:lnTo>
                    <a:lnTo>
                      <a:pt x="3918" y="180"/>
                    </a:lnTo>
                    <a:lnTo>
                      <a:pt x="3918" y="180"/>
                    </a:lnTo>
                    <a:lnTo>
                      <a:pt x="3918" y="180"/>
                    </a:lnTo>
                    <a:lnTo>
                      <a:pt x="3918" y="180"/>
                    </a:lnTo>
                    <a:lnTo>
                      <a:pt x="3918" y="174"/>
                    </a:lnTo>
                    <a:lnTo>
                      <a:pt x="3918" y="174"/>
                    </a:lnTo>
                    <a:lnTo>
                      <a:pt x="3918" y="174"/>
                    </a:lnTo>
                    <a:lnTo>
                      <a:pt x="3918" y="174"/>
                    </a:lnTo>
                    <a:lnTo>
                      <a:pt x="3918" y="174"/>
                    </a:lnTo>
                    <a:lnTo>
                      <a:pt x="3918" y="168"/>
                    </a:lnTo>
                    <a:lnTo>
                      <a:pt x="3918" y="168"/>
                    </a:lnTo>
                    <a:lnTo>
                      <a:pt x="3918" y="168"/>
                    </a:lnTo>
                    <a:lnTo>
                      <a:pt x="3918" y="168"/>
                    </a:lnTo>
                    <a:lnTo>
                      <a:pt x="3918" y="168"/>
                    </a:lnTo>
                    <a:lnTo>
                      <a:pt x="3918" y="168"/>
                    </a:lnTo>
                    <a:lnTo>
                      <a:pt x="3918" y="162"/>
                    </a:lnTo>
                    <a:lnTo>
                      <a:pt x="3918" y="162"/>
                    </a:lnTo>
                    <a:lnTo>
                      <a:pt x="3924" y="162"/>
                    </a:lnTo>
                    <a:lnTo>
                      <a:pt x="3924" y="162"/>
                    </a:lnTo>
                    <a:lnTo>
                      <a:pt x="3924" y="162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0"/>
                    </a:lnTo>
                    <a:lnTo>
                      <a:pt x="3924" y="150"/>
                    </a:lnTo>
                    <a:lnTo>
                      <a:pt x="3924" y="150"/>
                    </a:lnTo>
                    <a:lnTo>
                      <a:pt x="3924" y="150"/>
                    </a:lnTo>
                    <a:lnTo>
                      <a:pt x="3924" y="150"/>
                    </a:lnTo>
                    <a:lnTo>
                      <a:pt x="3924" y="150"/>
                    </a:lnTo>
                    <a:lnTo>
                      <a:pt x="3924" y="144"/>
                    </a:lnTo>
                    <a:lnTo>
                      <a:pt x="3924" y="144"/>
                    </a:lnTo>
                    <a:lnTo>
                      <a:pt x="3924" y="144"/>
                    </a:lnTo>
                    <a:lnTo>
                      <a:pt x="3924" y="144"/>
                    </a:lnTo>
                    <a:lnTo>
                      <a:pt x="3924" y="144"/>
                    </a:lnTo>
                    <a:lnTo>
                      <a:pt x="3924" y="138"/>
                    </a:lnTo>
                    <a:lnTo>
                      <a:pt x="3924" y="138"/>
                    </a:lnTo>
                    <a:lnTo>
                      <a:pt x="3924" y="138"/>
                    </a:lnTo>
                    <a:lnTo>
                      <a:pt x="3924" y="138"/>
                    </a:lnTo>
                    <a:lnTo>
                      <a:pt x="3924" y="138"/>
                    </a:lnTo>
                    <a:lnTo>
                      <a:pt x="3924" y="138"/>
                    </a:lnTo>
                    <a:lnTo>
                      <a:pt x="3924" y="132"/>
                    </a:lnTo>
                    <a:lnTo>
                      <a:pt x="3924" y="132"/>
                    </a:lnTo>
                    <a:lnTo>
                      <a:pt x="3924" y="132"/>
                    </a:lnTo>
                    <a:lnTo>
                      <a:pt x="3924" y="132"/>
                    </a:lnTo>
                    <a:lnTo>
                      <a:pt x="3924" y="132"/>
                    </a:lnTo>
                    <a:lnTo>
                      <a:pt x="3924" y="132"/>
                    </a:lnTo>
                    <a:lnTo>
                      <a:pt x="3924" y="126"/>
                    </a:lnTo>
                    <a:lnTo>
                      <a:pt x="3924" y="126"/>
                    </a:lnTo>
                    <a:lnTo>
                      <a:pt x="3924" y="126"/>
                    </a:lnTo>
                    <a:lnTo>
                      <a:pt x="3924" y="126"/>
                    </a:lnTo>
                    <a:lnTo>
                      <a:pt x="3924" y="126"/>
                    </a:lnTo>
                    <a:lnTo>
                      <a:pt x="3924" y="126"/>
                    </a:lnTo>
                    <a:lnTo>
                      <a:pt x="3924" y="120"/>
                    </a:lnTo>
                    <a:lnTo>
                      <a:pt x="3924" y="120"/>
                    </a:lnTo>
                    <a:lnTo>
                      <a:pt x="3924" y="120"/>
                    </a:lnTo>
                    <a:lnTo>
                      <a:pt x="3924" y="120"/>
                    </a:lnTo>
                    <a:lnTo>
                      <a:pt x="3924" y="120"/>
                    </a:lnTo>
                    <a:lnTo>
                      <a:pt x="3924" y="114"/>
                    </a:lnTo>
                    <a:lnTo>
                      <a:pt x="3924" y="114"/>
                    </a:lnTo>
                    <a:lnTo>
                      <a:pt x="3924" y="114"/>
                    </a:lnTo>
                    <a:lnTo>
                      <a:pt x="3924" y="114"/>
                    </a:lnTo>
                    <a:lnTo>
                      <a:pt x="3924" y="114"/>
                    </a:lnTo>
                    <a:lnTo>
                      <a:pt x="3924" y="114"/>
                    </a:lnTo>
                    <a:lnTo>
                      <a:pt x="3924" y="108"/>
                    </a:lnTo>
                    <a:lnTo>
                      <a:pt x="3924" y="108"/>
                    </a:lnTo>
                    <a:lnTo>
                      <a:pt x="3924" y="108"/>
                    </a:lnTo>
                    <a:lnTo>
                      <a:pt x="3924" y="108"/>
                    </a:lnTo>
                    <a:lnTo>
                      <a:pt x="3924" y="108"/>
                    </a:lnTo>
                    <a:lnTo>
                      <a:pt x="3924" y="102"/>
                    </a:lnTo>
                    <a:lnTo>
                      <a:pt x="3924" y="102"/>
                    </a:lnTo>
                    <a:lnTo>
                      <a:pt x="3924" y="102"/>
                    </a:lnTo>
                    <a:lnTo>
                      <a:pt x="3924" y="102"/>
                    </a:lnTo>
                    <a:lnTo>
                      <a:pt x="3924" y="102"/>
                    </a:lnTo>
                    <a:lnTo>
                      <a:pt x="3924" y="96"/>
                    </a:lnTo>
                    <a:lnTo>
                      <a:pt x="3924" y="96"/>
                    </a:lnTo>
                    <a:lnTo>
                      <a:pt x="3924" y="96"/>
                    </a:lnTo>
                    <a:lnTo>
                      <a:pt x="3930" y="96"/>
                    </a:lnTo>
                    <a:lnTo>
                      <a:pt x="3930" y="96"/>
                    </a:lnTo>
                    <a:lnTo>
                      <a:pt x="3930" y="90"/>
                    </a:lnTo>
                    <a:lnTo>
                      <a:pt x="3930" y="90"/>
                    </a:lnTo>
                    <a:lnTo>
                      <a:pt x="3930" y="90"/>
                    </a:lnTo>
                    <a:lnTo>
                      <a:pt x="3930" y="90"/>
                    </a:lnTo>
                    <a:lnTo>
                      <a:pt x="3930" y="90"/>
                    </a:lnTo>
                    <a:lnTo>
                      <a:pt x="3930" y="90"/>
                    </a:lnTo>
                    <a:lnTo>
                      <a:pt x="3930" y="84"/>
                    </a:lnTo>
                    <a:lnTo>
                      <a:pt x="3930" y="84"/>
                    </a:lnTo>
                    <a:lnTo>
                      <a:pt x="3930" y="84"/>
                    </a:lnTo>
                    <a:lnTo>
                      <a:pt x="3930" y="84"/>
                    </a:lnTo>
                    <a:lnTo>
                      <a:pt x="3930" y="84"/>
                    </a:lnTo>
                    <a:lnTo>
                      <a:pt x="3930" y="78"/>
                    </a:lnTo>
                    <a:lnTo>
                      <a:pt x="3930" y="78"/>
                    </a:lnTo>
                    <a:lnTo>
                      <a:pt x="3930" y="78"/>
                    </a:lnTo>
                    <a:lnTo>
                      <a:pt x="3930" y="78"/>
                    </a:lnTo>
                    <a:lnTo>
                      <a:pt x="3930" y="78"/>
                    </a:lnTo>
                    <a:lnTo>
                      <a:pt x="3930" y="72"/>
                    </a:lnTo>
                    <a:lnTo>
                      <a:pt x="3930" y="72"/>
                    </a:lnTo>
                    <a:lnTo>
                      <a:pt x="3930" y="72"/>
                    </a:lnTo>
                    <a:lnTo>
                      <a:pt x="3930" y="72"/>
                    </a:lnTo>
                    <a:lnTo>
                      <a:pt x="3930" y="72"/>
                    </a:lnTo>
                    <a:lnTo>
                      <a:pt x="3930" y="66"/>
                    </a:lnTo>
                    <a:lnTo>
                      <a:pt x="3930" y="66"/>
                    </a:lnTo>
                    <a:lnTo>
                      <a:pt x="3930" y="66"/>
                    </a:lnTo>
                    <a:lnTo>
                      <a:pt x="3930" y="66"/>
                    </a:lnTo>
                    <a:lnTo>
                      <a:pt x="3930" y="66"/>
                    </a:lnTo>
                    <a:lnTo>
                      <a:pt x="3930" y="60"/>
                    </a:lnTo>
                    <a:lnTo>
                      <a:pt x="3930" y="60"/>
                    </a:lnTo>
                    <a:lnTo>
                      <a:pt x="3930" y="60"/>
                    </a:lnTo>
                    <a:lnTo>
                      <a:pt x="3930" y="60"/>
                    </a:lnTo>
                    <a:lnTo>
                      <a:pt x="3930" y="60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48"/>
                    </a:lnTo>
                    <a:lnTo>
                      <a:pt x="3930" y="48"/>
                    </a:lnTo>
                    <a:lnTo>
                      <a:pt x="3930" y="48"/>
                    </a:lnTo>
                    <a:lnTo>
                      <a:pt x="3930" y="48"/>
                    </a:lnTo>
                    <a:lnTo>
                      <a:pt x="3930" y="48"/>
                    </a:lnTo>
                    <a:lnTo>
                      <a:pt x="3930" y="42"/>
                    </a:lnTo>
                    <a:lnTo>
                      <a:pt x="3930" y="42"/>
                    </a:lnTo>
                    <a:lnTo>
                      <a:pt x="3930" y="42"/>
                    </a:lnTo>
                    <a:lnTo>
                      <a:pt x="3930" y="42"/>
                    </a:lnTo>
                    <a:lnTo>
                      <a:pt x="3930" y="42"/>
                    </a:lnTo>
                    <a:lnTo>
                      <a:pt x="3930" y="36"/>
                    </a:lnTo>
                    <a:lnTo>
                      <a:pt x="3930" y="36"/>
                    </a:lnTo>
                    <a:lnTo>
                      <a:pt x="3930" y="36"/>
                    </a:lnTo>
                    <a:lnTo>
                      <a:pt x="3930" y="36"/>
                    </a:lnTo>
                    <a:lnTo>
                      <a:pt x="3930" y="36"/>
                    </a:lnTo>
                    <a:lnTo>
                      <a:pt x="3930" y="36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6" y="30"/>
                    </a:lnTo>
                    <a:lnTo>
                      <a:pt x="3936" y="30"/>
                    </a:lnTo>
                    <a:lnTo>
                      <a:pt x="3936" y="36"/>
                    </a:lnTo>
                    <a:lnTo>
                      <a:pt x="3936" y="36"/>
                    </a:lnTo>
                    <a:lnTo>
                      <a:pt x="3936" y="36"/>
                    </a:lnTo>
                    <a:lnTo>
                      <a:pt x="3936" y="42"/>
                    </a:lnTo>
                    <a:lnTo>
                      <a:pt x="3936" y="42"/>
                    </a:lnTo>
                    <a:lnTo>
                      <a:pt x="3936" y="48"/>
                    </a:lnTo>
                    <a:lnTo>
                      <a:pt x="3936" y="54"/>
                    </a:lnTo>
                    <a:lnTo>
                      <a:pt x="3936" y="54"/>
                    </a:lnTo>
                    <a:lnTo>
                      <a:pt x="3936" y="60"/>
                    </a:lnTo>
                    <a:lnTo>
                      <a:pt x="3936" y="66"/>
                    </a:lnTo>
                    <a:lnTo>
                      <a:pt x="3936" y="72"/>
                    </a:lnTo>
                    <a:lnTo>
                      <a:pt x="3936" y="72"/>
                    </a:lnTo>
                    <a:lnTo>
                      <a:pt x="3936" y="78"/>
                    </a:lnTo>
                    <a:lnTo>
                      <a:pt x="3936" y="84"/>
                    </a:lnTo>
                    <a:lnTo>
                      <a:pt x="3936" y="90"/>
                    </a:lnTo>
                    <a:lnTo>
                      <a:pt x="3936" y="96"/>
                    </a:lnTo>
                    <a:lnTo>
                      <a:pt x="3936" y="102"/>
                    </a:lnTo>
                    <a:lnTo>
                      <a:pt x="3936" y="108"/>
                    </a:lnTo>
                    <a:lnTo>
                      <a:pt x="3936" y="114"/>
                    </a:lnTo>
                    <a:lnTo>
                      <a:pt x="3936" y="120"/>
                    </a:lnTo>
                    <a:lnTo>
                      <a:pt x="3936" y="126"/>
                    </a:lnTo>
                    <a:lnTo>
                      <a:pt x="3936" y="132"/>
                    </a:lnTo>
                    <a:lnTo>
                      <a:pt x="3936" y="138"/>
                    </a:lnTo>
                    <a:lnTo>
                      <a:pt x="3936" y="144"/>
                    </a:lnTo>
                    <a:lnTo>
                      <a:pt x="3936" y="150"/>
                    </a:lnTo>
                    <a:lnTo>
                      <a:pt x="3936" y="150"/>
                    </a:lnTo>
                    <a:lnTo>
                      <a:pt x="3936" y="156"/>
                    </a:lnTo>
                    <a:lnTo>
                      <a:pt x="3936" y="162"/>
                    </a:lnTo>
                    <a:lnTo>
                      <a:pt x="3936" y="168"/>
                    </a:lnTo>
                    <a:lnTo>
                      <a:pt x="3936" y="174"/>
                    </a:lnTo>
                    <a:lnTo>
                      <a:pt x="3936" y="180"/>
                    </a:lnTo>
                    <a:lnTo>
                      <a:pt x="3936" y="186"/>
                    </a:lnTo>
                    <a:lnTo>
                      <a:pt x="3936" y="192"/>
                    </a:lnTo>
                    <a:lnTo>
                      <a:pt x="3936" y="198"/>
                    </a:lnTo>
                    <a:lnTo>
                      <a:pt x="3936" y="198"/>
                    </a:lnTo>
                    <a:lnTo>
                      <a:pt x="3936" y="204"/>
                    </a:lnTo>
                    <a:lnTo>
                      <a:pt x="3936" y="210"/>
                    </a:lnTo>
                    <a:lnTo>
                      <a:pt x="3936" y="216"/>
                    </a:lnTo>
                    <a:lnTo>
                      <a:pt x="3936" y="216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8"/>
                    </a:lnTo>
                    <a:lnTo>
                      <a:pt x="3936" y="228"/>
                    </a:lnTo>
                    <a:lnTo>
                      <a:pt x="3936" y="234"/>
                    </a:lnTo>
                    <a:lnTo>
                      <a:pt x="3936" y="234"/>
                    </a:lnTo>
                    <a:lnTo>
                      <a:pt x="3936" y="240"/>
                    </a:lnTo>
                    <a:lnTo>
                      <a:pt x="3936" y="240"/>
                    </a:lnTo>
                    <a:lnTo>
                      <a:pt x="3936" y="240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42" y="246"/>
                    </a:lnTo>
                    <a:lnTo>
                      <a:pt x="3942" y="246"/>
                    </a:lnTo>
                    <a:lnTo>
                      <a:pt x="3942" y="240"/>
                    </a:lnTo>
                    <a:lnTo>
                      <a:pt x="3942" y="240"/>
                    </a:lnTo>
                    <a:lnTo>
                      <a:pt x="3942" y="240"/>
                    </a:lnTo>
                    <a:lnTo>
                      <a:pt x="3942" y="234"/>
                    </a:lnTo>
                    <a:lnTo>
                      <a:pt x="3942" y="234"/>
                    </a:lnTo>
                    <a:lnTo>
                      <a:pt x="3942" y="228"/>
                    </a:lnTo>
                    <a:lnTo>
                      <a:pt x="3942" y="228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16"/>
                    </a:lnTo>
                    <a:lnTo>
                      <a:pt x="3942" y="216"/>
                    </a:lnTo>
                    <a:lnTo>
                      <a:pt x="3942" y="210"/>
                    </a:lnTo>
                    <a:lnTo>
                      <a:pt x="3942" y="204"/>
                    </a:lnTo>
                    <a:lnTo>
                      <a:pt x="3942" y="198"/>
                    </a:lnTo>
                    <a:lnTo>
                      <a:pt x="3942" y="198"/>
                    </a:lnTo>
                    <a:lnTo>
                      <a:pt x="3942" y="192"/>
                    </a:lnTo>
                    <a:lnTo>
                      <a:pt x="3942" y="186"/>
                    </a:lnTo>
                    <a:lnTo>
                      <a:pt x="3942" y="180"/>
                    </a:lnTo>
                    <a:lnTo>
                      <a:pt x="3942" y="174"/>
                    </a:lnTo>
                    <a:lnTo>
                      <a:pt x="3942" y="168"/>
                    </a:lnTo>
                    <a:lnTo>
                      <a:pt x="3942" y="162"/>
                    </a:lnTo>
                    <a:lnTo>
                      <a:pt x="3942" y="156"/>
                    </a:lnTo>
                    <a:lnTo>
                      <a:pt x="3942" y="150"/>
                    </a:lnTo>
                    <a:lnTo>
                      <a:pt x="3942" y="150"/>
                    </a:lnTo>
                    <a:lnTo>
                      <a:pt x="3942" y="144"/>
                    </a:lnTo>
                    <a:lnTo>
                      <a:pt x="3942" y="138"/>
                    </a:lnTo>
                    <a:lnTo>
                      <a:pt x="3942" y="132"/>
                    </a:lnTo>
                    <a:lnTo>
                      <a:pt x="3942" y="126"/>
                    </a:lnTo>
                    <a:lnTo>
                      <a:pt x="3942" y="120"/>
                    </a:lnTo>
                    <a:lnTo>
                      <a:pt x="3942" y="114"/>
                    </a:lnTo>
                    <a:lnTo>
                      <a:pt x="3942" y="108"/>
                    </a:lnTo>
                    <a:lnTo>
                      <a:pt x="3942" y="102"/>
                    </a:lnTo>
                    <a:lnTo>
                      <a:pt x="3942" y="96"/>
                    </a:lnTo>
                    <a:lnTo>
                      <a:pt x="3942" y="90"/>
                    </a:lnTo>
                    <a:lnTo>
                      <a:pt x="3942" y="84"/>
                    </a:lnTo>
                    <a:lnTo>
                      <a:pt x="3942" y="78"/>
                    </a:lnTo>
                    <a:lnTo>
                      <a:pt x="3942" y="72"/>
                    </a:lnTo>
                    <a:lnTo>
                      <a:pt x="3942" y="72"/>
                    </a:lnTo>
                    <a:lnTo>
                      <a:pt x="3942" y="66"/>
                    </a:lnTo>
                    <a:lnTo>
                      <a:pt x="3942" y="60"/>
                    </a:lnTo>
                    <a:lnTo>
                      <a:pt x="3942" y="54"/>
                    </a:lnTo>
                    <a:lnTo>
                      <a:pt x="3942" y="54"/>
                    </a:lnTo>
                    <a:lnTo>
                      <a:pt x="3942" y="48"/>
                    </a:lnTo>
                    <a:lnTo>
                      <a:pt x="3942" y="42"/>
                    </a:lnTo>
                    <a:lnTo>
                      <a:pt x="3942" y="42"/>
                    </a:lnTo>
                    <a:lnTo>
                      <a:pt x="3942" y="36"/>
                    </a:lnTo>
                    <a:lnTo>
                      <a:pt x="3942" y="36"/>
                    </a:lnTo>
                    <a:lnTo>
                      <a:pt x="3942" y="36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6"/>
                    </a:lnTo>
                    <a:lnTo>
                      <a:pt x="3942" y="36"/>
                    </a:lnTo>
                    <a:lnTo>
                      <a:pt x="3948" y="36"/>
                    </a:lnTo>
                    <a:lnTo>
                      <a:pt x="3948" y="36"/>
                    </a:lnTo>
                    <a:lnTo>
                      <a:pt x="3948" y="36"/>
                    </a:lnTo>
                    <a:lnTo>
                      <a:pt x="3948" y="42"/>
                    </a:lnTo>
                    <a:lnTo>
                      <a:pt x="3948" y="42"/>
                    </a:lnTo>
                    <a:lnTo>
                      <a:pt x="3948" y="42"/>
                    </a:lnTo>
                    <a:lnTo>
                      <a:pt x="3948" y="42"/>
                    </a:lnTo>
                    <a:lnTo>
                      <a:pt x="3948" y="42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54"/>
                    </a:lnTo>
                    <a:lnTo>
                      <a:pt x="3948" y="54"/>
                    </a:lnTo>
                    <a:lnTo>
                      <a:pt x="3948" y="54"/>
                    </a:lnTo>
                    <a:lnTo>
                      <a:pt x="3948" y="54"/>
                    </a:lnTo>
                    <a:lnTo>
                      <a:pt x="3948" y="54"/>
                    </a:lnTo>
                    <a:lnTo>
                      <a:pt x="3948" y="60"/>
                    </a:lnTo>
                    <a:lnTo>
                      <a:pt x="3948" y="60"/>
                    </a:lnTo>
                    <a:lnTo>
                      <a:pt x="3948" y="60"/>
                    </a:lnTo>
                    <a:lnTo>
                      <a:pt x="3948" y="60"/>
                    </a:lnTo>
                    <a:lnTo>
                      <a:pt x="3948" y="60"/>
                    </a:lnTo>
                    <a:lnTo>
                      <a:pt x="3948" y="66"/>
                    </a:lnTo>
                    <a:lnTo>
                      <a:pt x="3948" y="66"/>
                    </a:lnTo>
                    <a:lnTo>
                      <a:pt x="3948" y="66"/>
                    </a:lnTo>
                    <a:lnTo>
                      <a:pt x="3948" y="66"/>
                    </a:lnTo>
                    <a:lnTo>
                      <a:pt x="3948" y="66"/>
                    </a:lnTo>
                    <a:lnTo>
                      <a:pt x="3948" y="72"/>
                    </a:lnTo>
                    <a:lnTo>
                      <a:pt x="3948" y="72"/>
                    </a:lnTo>
                    <a:lnTo>
                      <a:pt x="3948" y="72"/>
                    </a:lnTo>
                    <a:lnTo>
                      <a:pt x="3948" y="72"/>
                    </a:lnTo>
                    <a:lnTo>
                      <a:pt x="3948" y="72"/>
                    </a:lnTo>
                    <a:lnTo>
                      <a:pt x="3948" y="72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48" y="84"/>
                    </a:lnTo>
                    <a:lnTo>
                      <a:pt x="3948" y="84"/>
                    </a:lnTo>
                    <a:lnTo>
                      <a:pt x="3948" y="84"/>
                    </a:lnTo>
                    <a:lnTo>
                      <a:pt x="3948" y="84"/>
                    </a:lnTo>
                    <a:lnTo>
                      <a:pt x="3948" y="84"/>
                    </a:lnTo>
                    <a:lnTo>
                      <a:pt x="3948" y="90"/>
                    </a:lnTo>
                    <a:lnTo>
                      <a:pt x="3948" y="90"/>
                    </a:lnTo>
                    <a:lnTo>
                      <a:pt x="3948" y="90"/>
                    </a:lnTo>
                    <a:lnTo>
                      <a:pt x="3948" y="90"/>
                    </a:lnTo>
                    <a:lnTo>
                      <a:pt x="3948" y="90"/>
                    </a:lnTo>
                    <a:lnTo>
                      <a:pt x="3948" y="96"/>
                    </a:lnTo>
                    <a:lnTo>
                      <a:pt x="3948" y="96"/>
                    </a:lnTo>
                    <a:lnTo>
                      <a:pt x="3948" y="96"/>
                    </a:lnTo>
                    <a:lnTo>
                      <a:pt x="3948" y="96"/>
                    </a:lnTo>
                    <a:lnTo>
                      <a:pt x="3948" y="96"/>
                    </a:lnTo>
                    <a:lnTo>
                      <a:pt x="3948" y="102"/>
                    </a:lnTo>
                    <a:lnTo>
                      <a:pt x="3948" y="102"/>
                    </a:lnTo>
                    <a:lnTo>
                      <a:pt x="3948" y="102"/>
                    </a:lnTo>
                    <a:lnTo>
                      <a:pt x="3948" y="102"/>
                    </a:lnTo>
                    <a:lnTo>
                      <a:pt x="3948" y="102"/>
                    </a:lnTo>
                    <a:lnTo>
                      <a:pt x="3948" y="102"/>
                    </a:lnTo>
                    <a:lnTo>
                      <a:pt x="3954" y="108"/>
                    </a:lnTo>
                    <a:lnTo>
                      <a:pt x="3954" y="108"/>
                    </a:lnTo>
                    <a:lnTo>
                      <a:pt x="3954" y="108"/>
                    </a:lnTo>
                    <a:lnTo>
                      <a:pt x="3954" y="108"/>
                    </a:lnTo>
                    <a:lnTo>
                      <a:pt x="3954" y="108"/>
                    </a:lnTo>
                    <a:lnTo>
                      <a:pt x="3954" y="114"/>
                    </a:lnTo>
                    <a:lnTo>
                      <a:pt x="3954" y="114"/>
                    </a:lnTo>
                    <a:lnTo>
                      <a:pt x="3954" y="114"/>
                    </a:lnTo>
                    <a:lnTo>
                      <a:pt x="3954" y="114"/>
                    </a:lnTo>
                    <a:lnTo>
                      <a:pt x="3954" y="114"/>
                    </a:lnTo>
                    <a:lnTo>
                      <a:pt x="3954" y="120"/>
                    </a:lnTo>
                    <a:lnTo>
                      <a:pt x="3954" y="120"/>
                    </a:lnTo>
                    <a:lnTo>
                      <a:pt x="3954" y="120"/>
                    </a:lnTo>
                    <a:lnTo>
                      <a:pt x="3954" y="120"/>
                    </a:lnTo>
                    <a:lnTo>
                      <a:pt x="3954" y="120"/>
                    </a:lnTo>
                    <a:lnTo>
                      <a:pt x="3954" y="126"/>
                    </a:lnTo>
                    <a:lnTo>
                      <a:pt x="3954" y="126"/>
                    </a:lnTo>
                    <a:lnTo>
                      <a:pt x="3954" y="126"/>
                    </a:lnTo>
                    <a:lnTo>
                      <a:pt x="3954" y="126"/>
                    </a:lnTo>
                    <a:lnTo>
                      <a:pt x="3954" y="126"/>
                    </a:lnTo>
                    <a:lnTo>
                      <a:pt x="3954" y="126"/>
                    </a:lnTo>
                    <a:lnTo>
                      <a:pt x="3954" y="132"/>
                    </a:lnTo>
                    <a:lnTo>
                      <a:pt x="3954" y="132"/>
                    </a:lnTo>
                    <a:lnTo>
                      <a:pt x="3954" y="132"/>
                    </a:lnTo>
                    <a:lnTo>
                      <a:pt x="3954" y="132"/>
                    </a:lnTo>
                    <a:lnTo>
                      <a:pt x="3954" y="132"/>
                    </a:lnTo>
                    <a:lnTo>
                      <a:pt x="3954" y="138"/>
                    </a:lnTo>
                    <a:lnTo>
                      <a:pt x="3954" y="138"/>
                    </a:lnTo>
                    <a:lnTo>
                      <a:pt x="3954" y="138"/>
                    </a:lnTo>
                    <a:lnTo>
                      <a:pt x="3954" y="138"/>
                    </a:lnTo>
                    <a:lnTo>
                      <a:pt x="3954" y="138"/>
                    </a:lnTo>
                    <a:lnTo>
                      <a:pt x="3954" y="138"/>
                    </a:lnTo>
                    <a:lnTo>
                      <a:pt x="3954" y="144"/>
                    </a:lnTo>
                    <a:lnTo>
                      <a:pt x="3954" y="144"/>
                    </a:lnTo>
                    <a:lnTo>
                      <a:pt x="3954" y="144"/>
                    </a:lnTo>
                    <a:lnTo>
                      <a:pt x="3954" y="144"/>
                    </a:lnTo>
                    <a:lnTo>
                      <a:pt x="3954" y="144"/>
                    </a:lnTo>
                    <a:lnTo>
                      <a:pt x="3954" y="150"/>
                    </a:lnTo>
                    <a:lnTo>
                      <a:pt x="3954" y="150"/>
                    </a:lnTo>
                    <a:lnTo>
                      <a:pt x="3954" y="150"/>
                    </a:lnTo>
                    <a:lnTo>
                      <a:pt x="3954" y="150"/>
                    </a:lnTo>
                    <a:lnTo>
                      <a:pt x="3954" y="150"/>
                    </a:lnTo>
                    <a:lnTo>
                      <a:pt x="3954" y="156"/>
                    </a:lnTo>
                    <a:lnTo>
                      <a:pt x="3954" y="156"/>
                    </a:lnTo>
                    <a:lnTo>
                      <a:pt x="3954" y="156"/>
                    </a:lnTo>
                    <a:lnTo>
                      <a:pt x="3954" y="156"/>
                    </a:lnTo>
                    <a:lnTo>
                      <a:pt x="3954" y="156"/>
                    </a:lnTo>
                    <a:lnTo>
                      <a:pt x="3954" y="156"/>
                    </a:lnTo>
                    <a:lnTo>
                      <a:pt x="3954" y="162"/>
                    </a:lnTo>
                    <a:lnTo>
                      <a:pt x="3954" y="162"/>
                    </a:lnTo>
                    <a:lnTo>
                      <a:pt x="3954" y="162"/>
                    </a:lnTo>
                    <a:lnTo>
                      <a:pt x="3954" y="162"/>
                    </a:lnTo>
                    <a:lnTo>
                      <a:pt x="3954" y="162"/>
                    </a:lnTo>
                    <a:lnTo>
                      <a:pt x="3954" y="162"/>
                    </a:lnTo>
                    <a:lnTo>
                      <a:pt x="3954" y="168"/>
                    </a:lnTo>
                    <a:lnTo>
                      <a:pt x="3954" y="168"/>
                    </a:lnTo>
                    <a:lnTo>
                      <a:pt x="3954" y="168"/>
                    </a:lnTo>
                    <a:lnTo>
                      <a:pt x="3954" y="168"/>
                    </a:lnTo>
                    <a:lnTo>
                      <a:pt x="3954" y="168"/>
                    </a:lnTo>
                    <a:lnTo>
                      <a:pt x="3954" y="174"/>
                    </a:lnTo>
                    <a:lnTo>
                      <a:pt x="3960" y="174"/>
                    </a:lnTo>
                    <a:lnTo>
                      <a:pt x="3960" y="174"/>
                    </a:lnTo>
                    <a:lnTo>
                      <a:pt x="3960" y="174"/>
                    </a:lnTo>
                    <a:lnTo>
                      <a:pt x="3960" y="174"/>
                    </a:lnTo>
                    <a:lnTo>
                      <a:pt x="3960" y="174"/>
                    </a:lnTo>
                    <a:lnTo>
                      <a:pt x="3960" y="180"/>
                    </a:lnTo>
                    <a:lnTo>
                      <a:pt x="3960" y="180"/>
                    </a:lnTo>
                    <a:lnTo>
                      <a:pt x="3960" y="180"/>
                    </a:lnTo>
                    <a:lnTo>
                      <a:pt x="3960" y="180"/>
                    </a:lnTo>
                    <a:lnTo>
                      <a:pt x="3960" y="180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8"/>
                    </a:lnTo>
                    <a:lnTo>
                      <a:pt x="3960" y="198"/>
                    </a:lnTo>
                    <a:lnTo>
                      <a:pt x="3960" y="198"/>
                    </a:lnTo>
                    <a:lnTo>
                      <a:pt x="3960" y="198"/>
                    </a:lnTo>
                    <a:lnTo>
                      <a:pt x="3960" y="198"/>
                    </a:lnTo>
                    <a:lnTo>
                      <a:pt x="3960" y="198"/>
                    </a:lnTo>
                    <a:lnTo>
                      <a:pt x="3960" y="204"/>
                    </a:lnTo>
                    <a:lnTo>
                      <a:pt x="3960" y="204"/>
                    </a:lnTo>
                    <a:lnTo>
                      <a:pt x="3960" y="204"/>
                    </a:lnTo>
                    <a:lnTo>
                      <a:pt x="3960" y="204"/>
                    </a:lnTo>
                    <a:lnTo>
                      <a:pt x="3960" y="204"/>
                    </a:lnTo>
                    <a:lnTo>
                      <a:pt x="3960" y="210"/>
                    </a:lnTo>
                    <a:lnTo>
                      <a:pt x="3960" y="210"/>
                    </a:lnTo>
                    <a:lnTo>
                      <a:pt x="3960" y="210"/>
                    </a:lnTo>
                    <a:lnTo>
                      <a:pt x="3972" y="348"/>
                    </a:lnTo>
                    <a:lnTo>
                      <a:pt x="3972" y="348"/>
                    </a:lnTo>
                    <a:lnTo>
                      <a:pt x="3978" y="348"/>
                    </a:lnTo>
                    <a:lnTo>
                      <a:pt x="3978" y="348"/>
                    </a:lnTo>
                    <a:lnTo>
                      <a:pt x="3978" y="348"/>
                    </a:lnTo>
                    <a:lnTo>
                      <a:pt x="3978" y="348"/>
                    </a:lnTo>
                    <a:lnTo>
                      <a:pt x="3978" y="348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6"/>
                    </a:lnTo>
                    <a:lnTo>
                      <a:pt x="3978" y="396"/>
                    </a:lnTo>
                    <a:lnTo>
                      <a:pt x="3978" y="396"/>
                    </a:lnTo>
                    <a:lnTo>
                      <a:pt x="3978" y="396"/>
                    </a:lnTo>
                    <a:lnTo>
                      <a:pt x="3978" y="396"/>
                    </a:lnTo>
                    <a:lnTo>
                      <a:pt x="3996" y="498"/>
                    </a:lnTo>
                    <a:lnTo>
                      <a:pt x="3996" y="498"/>
                    </a:lnTo>
                    <a:lnTo>
                      <a:pt x="3996" y="498"/>
                    </a:lnTo>
                    <a:lnTo>
                      <a:pt x="3996" y="498"/>
                    </a:lnTo>
                    <a:lnTo>
                      <a:pt x="3996" y="498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22"/>
                    </a:lnTo>
                    <a:lnTo>
                      <a:pt x="3996" y="522"/>
                    </a:lnTo>
                    <a:lnTo>
                      <a:pt x="3996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14" y="600"/>
                    </a:lnTo>
                    <a:lnTo>
                      <a:pt x="4014" y="600"/>
                    </a:lnTo>
                    <a:lnTo>
                      <a:pt x="4014" y="600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20" y="606"/>
                    </a:lnTo>
                    <a:lnTo>
                      <a:pt x="4020" y="606"/>
                    </a:lnTo>
                    <a:lnTo>
                      <a:pt x="4020" y="606"/>
                    </a:lnTo>
                    <a:lnTo>
                      <a:pt x="4020" y="606"/>
                    </a:lnTo>
                    <a:lnTo>
                      <a:pt x="4020" y="606"/>
                    </a:lnTo>
                    <a:lnTo>
                      <a:pt x="4020" y="606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38" y="654"/>
                    </a:lnTo>
                    <a:lnTo>
                      <a:pt x="4038" y="654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44" y="660"/>
                    </a:lnTo>
                    <a:lnTo>
                      <a:pt x="4044" y="660"/>
                    </a:lnTo>
                    <a:lnTo>
                      <a:pt x="4044" y="660"/>
                    </a:lnTo>
                    <a:lnTo>
                      <a:pt x="4044" y="660"/>
                    </a:lnTo>
                    <a:lnTo>
                      <a:pt x="4044" y="660"/>
                    </a:lnTo>
                    <a:lnTo>
                      <a:pt x="4044" y="660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6" y="594"/>
                    </a:lnTo>
                    <a:lnTo>
                      <a:pt x="4086" y="594"/>
                    </a:lnTo>
                    <a:lnTo>
                      <a:pt x="4086" y="594"/>
                    </a:lnTo>
                    <a:lnTo>
                      <a:pt x="4098" y="528"/>
                    </a:lnTo>
                    <a:lnTo>
                      <a:pt x="4098" y="528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04"/>
                    </a:lnTo>
                    <a:lnTo>
                      <a:pt x="4098" y="504"/>
                    </a:lnTo>
                    <a:lnTo>
                      <a:pt x="4098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86"/>
                    </a:lnTo>
                    <a:lnTo>
                      <a:pt x="4104" y="486"/>
                    </a:lnTo>
                    <a:lnTo>
                      <a:pt x="4116" y="384"/>
                    </a:lnTo>
                    <a:lnTo>
                      <a:pt x="4116" y="384"/>
                    </a:lnTo>
                    <a:lnTo>
                      <a:pt x="4116" y="384"/>
                    </a:lnTo>
                    <a:lnTo>
                      <a:pt x="4116" y="384"/>
                    </a:lnTo>
                    <a:lnTo>
                      <a:pt x="4116" y="378"/>
                    </a:lnTo>
                    <a:lnTo>
                      <a:pt x="4116" y="378"/>
                    </a:lnTo>
                    <a:lnTo>
                      <a:pt x="4116" y="378"/>
                    </a:lnTo>
                    <a:lnTo>
                      <a:pt x="4116" y="378"/>
                    </a:lnTo>
                    <a:lnTo>
                      <a:pt x="4116" y="378"/>
                    </a:lnTo>
                    <a:lnTo>
                      <a:pt x="4116" y="378"/>
                    </a:lnTo>
                    <a:lnTo>
                      <a:pt x="4122" y="378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0"/>
                    </a:lnTo>
                    <a:lnTo>
                      <a:pt x="4122" y="330"/>
                    </a:lnTo>
                    <a:lnTo>
                      <a:pt x="4122" y="330"/>
                    </a:lnTo>
                    <a:lnTo>
                      <a:pt x="4122" y="330"/>
                    </a:lnTo>
                    <a:lnTo>
                      <a:pt x="4122" y="330"/>
                    </a:lnTo>
                    <a:lnTo>
                      <a:pt x="4122" y="330"/>
                    </a:lnTo>
                    <a:lnTo>
                      <a:pt x="4122" y="324"/>
                    </a:lnTo>
                    <a:lnTo>
                      <a:pt x="4122" y="324"/>
                    </a:lnTo>
                    <a:lnTo>
                      <a:pt x="4122" y="324"/>
                    </a:lnTo>
                    <a:lnTo>
                      <a:pt x="4122" y="324"/>
                    </a:lnTo>
                    <a:lnTo>
                      <a:pt x="4128" y="324"/>
                    </a:lnTo>
                    <a:lnTo>
                      <a:pt x="4128" y="324"/>
                    </a:lnTo>
                    <a:lnTo>
                      <a:pt x="4128" y="324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294"/>
                    </a:lnTo>
                    <a:lnTo>
                      <a:pt x="4128" y="294"/>
                    </a:lnTo>
                    <a:lnTo>
                      <a:pt x="4128" y="294"/>
                    </a:lnTo>
                    <a:lnTo>
                      <a:pt x="4128" y="294"/>
                    </a:lnTo>
                    <a:lnTo>
                      <a:pt x="4128" y="294"/>
                    </a:lnTo>
                    <a:lnTo>
                      <a:pt x="4128" y="294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0"/>
                    </a:lnTo>
                    <a:lnTo>
                      <a:pt x="4128" y="270"/>
                    </a:lnTo>
                    <a:lnTo>
                      <a:pt x="4128" y="264"/>
                    </a:lnTo>
                    <a:lnTo>
                      <a:pt x="4128" y="264"/>
                    </a:lnTo>
                    <a:lnTo>
                      <a:pt x="4128" y="264"/>
                    </a:lnTo>
                    <a:lnTo>
                      <a:pt x="4128" y="258"/>
                    </a:lnTo>
                    <a:lnTo>
                      <a:pt x="4128" y="252"/>
                    </a:lnTo>
                    <a:lnTo>
                      <a:pt x="4134" y="252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0"/>
                    </a:lnTo>
                    <a:lnTo>
                      <a:pt x="4134" y="234"/>
                    </a:lnTo>
                    <a:lnTo>
                      <a:pt x="4134" y="228"/>
                    </a:lnTo>
                    <a:lnTo>
                      <a:pt x="4134" y="228"/>
                    </a:lnTo>
                    <a:lnTo>
                      <a:pt x="4134" y="222"/>
                    </a:lnTo>
                    <a:lnTo>
                      <a:pt x="4134" y="216"/>
                    </a:lnTo>
                    <a:lnTo>
                      <a:pt x="4134" y="210"/>
                    </a:lnTo>
                    <a:lnTo>
                      <a:pt x="4134" y="204"/>
                    </a:lnTo>
                    <a:lnTo>
                      <a:pt x="4134" y="198"/>
                    </a:lnTo>
                    <a:lnTo>
                      <a:pt x="4134" y="192"/>
                    </a:lnTo>
                    <a:lnTo>
                      <a:pt x="4134" y="186"/>
                    </a:lnTo>
                    <a:lnTo>
                      <a:pt x="4134" y="180"/>
                    </a:lnTo>
                    <a:lnTo>
                      <a:pt x="4134" y="174"/>
                    </a:lnTo>
                    <a:lnTo>
                      <a:pt x="4134" y="168"/>
                    </a:lnTo>
                    <a:lnTo>
                      <a:pt x="4134" y="162"/>
                    </a:lnTo>
                    <a:lnTo>
                      <a:pt x="4134" y="156"/>
                    </a:lnTo>
                    <a:lnTo>
                      <a:pt x="4134" y="144"/>
                    </a:lnTo>
                    <a:lnTo>
                      <a:pt x="4134" y="138"/>
                    </a:lnTo>
                    <a:lnTo>
                      <a:pt x="4134" y="132"/>
                    </a:lnTo>
                    <a:lnTo>
                      <a:pt x="4134" y="126"/>
                    </a:lnTo>
                    <a:lnTo>
                      <a:pt x="4134" y="120"/>
                    </a:lnTo>
                    <a:lnTo>
                      <a:pt x="4134" y="114"/>
                    </a:lnTo>
                    <a:lnTo>
                      <a:pt x="4134" y="108"/>
                    </a:lnTo>
                    <a:lnTo>
                      <a:pt x="4134" y="102"/>
                    </a:lnTo>
                    <a:lnTo>
                      <a:pt x="4134" y="96"/>
                    </a:lnTo>
                    <a:lnTo>
                      <a:pt x="4134" y="90"/>
                    </a:lnTo>
                    <a:lnTo>
                      <a:pt x="4134" y="84"/>
                    </a:lnTo>
                    <a:lnTo>
                      <a:pt x="4134" y="72"/>
                    </a:lnTo>
                    <a:lnTo>
                      <a:pt x="4134" y="66"/>
                    </a:lnTo>
                    <a:lnTo>
                      <a:pt x="4134" y="60"/>
                    </a:lnTo>
                    <a:lnTo>
                      <a:pt x="4134" y="54"/>
                    </a:lnTo>
                    <a:lnTo>
                      <a:pt x="4134" y="48"/>
                    </a:lnTo>
                    <a:lnTo>
                      <a:pt x="4134" y="42"/>
                    </a:lnTo>
                    <a:lnTo>
                      <a:pt x="4134" y="42"/>
                    </a:lnTo>
                    <a:lnTo>
                      <a:pt x="4134" y="36"/>
                    </a:lnTo>
                    <a:lnTo>
                      <a:pt x="4134" y="30"/>
                    </a:lnTo>
                    <a:lnTo>
                      <a:pt x="4134" y="24"/>
                    </a:lnTo>
                    <a:lnTo>
                      <a:pt x="4134" y="24"/>
                    </a:lnTo>
                    <a:lnTo>
                      <a:pt x="4134" y="18"/>
                    </a:lnTo>
                    <a:lnTo>
                      <a:pt x="4134" y="18"/>
                    </a:lnTo>
                    <a:lnTo>
                      <a:pt x="4134" y="12"/>
                    </a:lnTo>
                    <a:lnTo>
                      <a:pt x="4134" y="12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12"/>
                    </a:lnTo>
                    <a:lnTo>
                      <a:pt x="4134" y="12"/>
                    </a:lnTo>
                    <a:lnTo>
                      <a:pt x="4134" y="18"/>
                    </a:lnTo>
                    <a:lnTo>
                      <a:pt x="4140" y="18"/>
                    </a:lnTo>
                    <a:lnTo>
                      <a:pt x="4140" y="24"/>
                    </a:lnTo>
                    <a:lnTo>
                      <a:pt x="4140" y="24"/>
                    </a:lnTo>
                    <a:lnTo>
                      <a:pt x="4140" y="30"/>
                    </a:lnTo>
                    <a:lnTo>
                      <a:pt x="4140" y="36"/>
                    </a:lnTo>
                    <a:lnTo>
                      <a:pt x="4140" y="42"/>
                    </a:lnTo>
                    <a:lnTo>
                      <a:pt x="4140" y="48"/>
                    </a:lnTo>
                    <a:lnTo>
                      <a:pt x="4140" y="48"/>
                    </a:lnTo>
                    <a:lnTo>
                      <a:pt x="4140" y="54"/>
                    </a:lnTo>
                    <a:lnTo>
                      <a:pt x="4140" y="60"/>
                    </a:lnTo>
                    <a:lnTo>
                      <a:pt x="4140" y="66"/>
                    </a:lnTo>
                    <a:lnTo>
                      <a:pt x="4140" y="78"/>
                    </a:lnTo>
                    <a:lnTo>
                      <a:pt x="4140" y="84"/>
                    </a:lnTo>
                    <a:lnTo>
                      <a:pt x="4140" y="90"/>
                    </a:lnTo>
                    <a:lnTo>
                      <a:pt x="4140" y="96"/>
                    </a:lnTo>
                    <a:lnTo>
                      <a:pt x="4140" y="102"/>
                    </a:lnTo>
                    <a:lnTo>
                      <a:pt x="4140" y="108"/>
                    </a:lnTo>
                    <a:lnTo>
                      <a:pt x="4140" y="114"/>
                    </a:lnTo>
                    <a:lnTo>
                      <a:pt x="4140" y="120"/>
                    </a:lnTo>
                    <a:lnTo>
                      <a:pt x="4140" y="126"/>
                    </a:lnTo>
                    <a:lnTo>
                      <a:pt x="4140" y="132"/>
                    </a:lnTo>
                    <a:lnTo>
                      <a:pt x="4140" y="144"/>
                    </a:lnTo>
                    <a:lnTo>
                      <a:pt x="4140" y="150"/>
                    </a:lnTo>
                    <a:lnTo>
                      <a:pt x="4140" y="156"/>
                    </a:lnTo>
                    <a:lnTo>
                      <a:pt x="4140" y="162"/>
                    </a:lnTo>
                    <a:lnTo>
                      <a:pt x="4140" y="168"/>
                    </a:lnTo>
                    <a:lnTo>
                      <a:pt x="4140" y="174"/>
                    </a:lnTo>
                    <a:lnTo>
                      <a:pt x="4140" y="180"/>
                    </a:lnTo>
                    <a:lnTo>
                      <a:pt x="4140" y="186"/>
                    </a:lnTo>
                    <a:lnTo>
                      <a:pt x="4140" y="192"/>
                    </a:lnTo>
                    <a:lnTo>
                      <a:pt x="4140" y="198"/>
                    </a:lnTo>
                    <a:lnTo>
                      <a:pt x="4140" y="204"/>
                    </a:lnTo>
                    <a:lnTo>
                      <a:pt x="4140" y="210"/>
                    </a:lnTo>
                    <a:lnTo>
                      <a:pt x="4140" y="216"/>
                    </a:lnTo>
                    <a:lnTo>
                      <a:pt x="4140" y="222"/>
                    </a:lnTo>
                    <a:lnTo>
                      <a:pt x="4140" y="228"/>
                    </a:lnTo>
                    <a:lnTo>
                      <a:pt x="4140" y="228"/>
                    </a:lnTo>
                    <a:lnTo>
                      <a:pt x="4140" y="234"/>
                    </a:lnTo>
                    <a:lnTo>
                      <a:pt x="4140" y="240"/>
                    </a:lnTo>
                    <a:lnTo>
                      <a:pt x="4140" y="246"/>
                    </a:lnTo>
                    <a:lnTo>
                      <a:pt x="4140" y="246"/>
                    </a:lnTo>
                    <a:lnTo>
                      <a:pt x="4140" y="252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64"/>
                    </a:lnTo>
                    <a:lnTo>
                      <a:pt x="4140" y="264"/>
                    </a:lnTo>
                    <a:lnTo>
                      <a:pt x="4140" y="270"/>
                    </a:lnTo>
                    <a:lnTo>
                      <a:pt x="4140" y="270"/>
                    </a:lnTo>
                    <a:lnTo>
                      <a:pt x="4140" y="270"/>
                    </a:lnTo>
                    <a:lnTo>
                      <a:pt x="4140" y="276"/>
                    </a:lnTo>
                    <a:lnTo>
                      <a:pt x="4140" y="276"/>
                    </a:lnTo>
                    <a:lnTo>
                      <a:pt x="4140" y="276"/>
                    </a:lnTo>
                    <a:lnTo>
                      <a:pt x="4140" y="276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8"/>
                    </a:lnTo>
                    <a:lnTo>
                      <a:pt x="4140" y="288"/>
                    </a:lnTo>
                    <a:lnTo>
                      <a:pt x="4140" y="288"/>
                    </a:lnTo>
                    <a:lnTo>
                      <a:pt x="4146" y="288"/>
                    </a:lnTo>
                    <a:lnTo>
                      <a:pt x="4146" y="288"/>
                    </a:lnTo>
                    <a:lnTo>
                      <a:pt x="4146" y="288"/>
                    </a:lnTo>
                    <a:lnTo>
                      <a:pt x="4146" y="288"/>
                    </a:lnTo>
                    <a:lnTo>
                      <a:pt x="4146" y="294"/>
                    </a:lnTo>
                    <a:lnTo>
                      <a:pt x="4146" y="294"/>
                    </a:lnTo>
                    <a:lnTo>
                      <a:pt x="4146" y="294"/>
                    </a:lnTo>
                    <a:lnTo>
                      <a:pt x="4146" y="294"/>
                    </a:lnTo>
                    <a:lnTo>
                      <a:pt x="4146" y="294"/>
                    </a:lnTo>
                    <a:lnTo>
                      <a:pt x="4146" y="294"/>
                    </a:lnTo>
                    <a:lnTo>
                      <a:pt x="4146" y="300"/>
                    </a:lnTo>
                    <a:lnTo>
                      <a:pt x="4146" y="300"/>
                    </a:lnTo>
                    <a:lnTo>
                      <a:pt x="4146" y="300"/>
                    </a:lnTo>
                    <a:lnTo>
                      <a:pt x="4146" y="300"/>
                    </a:lnTo>
                    <a:lnTo>
                      <a:pt x="4146" y="300"/>
                    </a:lnTo>
                    <a:lnTo>
                      <a:pt x="4146" y="300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12"/>
                    </a:lnTo>
                    <a:lnTo>
                      <a:pt x="4146" y="312"/>
                    </a:lnTo>
                    <a:lnTo>
                      <a:pt x="4146" y="312"/>
                    </a:lnTo>
                    <a:lnTo>
                      <a:pt x="4146" y="312"/>
                    </a:lnTo>
                    <a:lnTo>
                      <a:pt x="4146" y="312"/>
                    </a:lnTo>
                    <a:lnTo>
                      <a:pt x="4146" y="312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30"/>
                    </a:lnTo>
                    <a:lnTo>
                      <a:pt x="4146" y="330"/>
                    </a:lnTo>
                    <a:lnTo>
                      <a:pt x="4146" y="330"/>
                    </a:lnTo>
                    <a:lnTo>
                      <a:pt x="4146" y="330"/>
                    </a:lnTo>
                    <a:lnTo>
                      <a:pt x="4146" y="330"/>
                    </a:lnTo>
                    <a:lnTo>
                      <a:pt x="4146" y="330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42"/>
                    </a:lnTo>
                    <a:lnTo>
                      <a:pt x="4146" y="342"/>
                    </a:lnTo>
                    <a:lnTo>
                      <a:pt x="4146" y="342"/>
                    </a:lnTo>
                    <a:lnTo>
                      <a:pt x="4146" y="342"/>
                    </a:lnTo>
                    <a:lnTo>
                      <a:pt x="4152" y="342"/>
                    </a:lnTo>
                    <a:lnTo>
                      <a:pt x="4152" y="342"/>
                    </a:lnTo>
                    <a:lnTo>
                      <a:pt x="4152" y="342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70" y="510"/>
                    </a:lnTo>
                    <a:lnTo>
                      <a:pt x="4170" y="510"/>
                    </a:lnTo>
                    <a:lnTo>
                      <a:pt x="4170" y="510"/>
                    </a:lnTo>
                    <a:lnTo>
                      <a:pt x="4170" y="510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22"/>
                    </a:lnTo>
                    <a:lnTo>
                      <a:pt x="4170" y="522"/>
                    </a:lnTo>
                    <a:lnTo>
                      <a:pt x="4170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30" y="660"/>
                    </a:lnTo>
                    <a:lnTo>
                      <a:pt x="4230" y="660"/>
                    </a:lnTo>
                    <a:lnTo>
                      <a:pt x="4230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48"/>
                    </a:lnTo>
                    <a:lnTo>
                      <a:pt x="4236" y="648"/>
                    </a:lnTo>
                    <a:lnTo>
                      <a:pt x="4236" y="648"/>
                    </a:lnTo>
                    <a:lnTo>
                      <a:pt x="4236" y="648"/>
                    </a:lnTo>
                    <a:lnTo>
                      <a:pt x="4236" y="648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2"/>
                    </a:lnTo>
                    <a:lnTo>
                      <a:pt x="4260" y="582"/>
                    </a:lnTo>
                    <a:lnTo>
                      <a:pt x="4260" y="582"/>
                    </a:lnTo>
                    <a:lnTo>
                      <a:pt x="4260" y="582"/>
                    </a:lnTo>
                    <a:lnTo>
                      <a:pt x="4260" y="582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498"/>
                    </a:lnTo>
                    <a:lnTo>
                      <a:pt x="4272" y="498"/>
                    </a:lnTo>
                    <a:lnTo>
                      <a:pt x="4272" y="498"/>
                    </a:lnTo>
                    <a:lnTo>
                      <a:pt x="4272" y="498"/>
                    </a:lnTo>
                    <a:lnTo>
                      <a:pt x="4272" y="498"/>
                    </a:lnTo>
                    <a:lnTo>
                      <a:pt x="4272" y="498"/>
                    </a:lnTo>
                    <a:lnTo>
                      <a:pt x="4278" y="498"/>
                    </a:lnTo>
                    <a:lnTo>
                      <a:pt x="4278" y="498"/>
                    </a:lnTo>
                    <a:lnTo>
                      <a:pt x="4278" y="498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2"/>
                    </a:lnTo>
                    <a:lnTo>
                      <a:pt x="4296" y="354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0"/>
                    </a:lnTo>
                    <a:lnTo>
                      <a:pt x="4296" y="330"/>
                    </a:lnTo>
                    <a:lnTo>
                      <a:pt x="4296" y="330"/>
                    </a:lnTo>
                    <a:lnTo>
                      <a:pt x="4296" y="330"/>
                    </a:lnTo>
                    <a:lnTo>
                      <a:pt x="4296" y="330"/>
                    </a:lnTo>
                    <a:lnTo>
                      <a:pt x="4296" y="330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06"/>
                    </a:lnTo>
                    <a:lnTo>
                      <a:pt x="4296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0"/>
                    </a:lnTo>
                    <a:lnTo>
                      <a:pt x="4302" y="300"/>
                    </a:lnTo>
                    <a:lnTo>
                      <a:pt x="4302" y="300"/>
                    </a:lnTo>
                    <a:lnTo>
                      <a:pt x="4302" y="300"/>
                    </a:lnTo>
                    <a:lnTo>
                      <a:pt x="4302" y="300"/>
                    </a:lnTo>
                    <a:lnTo>
                      <a:pt x="4302" y="300"/>
                    </a:lnTo>
                    <a:lnTo>
                      <a:pt x="4302" y="294"/>
                    </a:lnTo>
                    <a:lnTo>
                      <a:pt x="4302" y="294"/>
                    </a:lnTo>
                    <a:lnTo>
                      <a:pt x="4314" y="150"/>
                    </a:lnTo>
                    <a:lnTo>
                      <a:pt x="4314" y="144"/>
                    </a:lnTo>
                    <a:lnTo>
                      <a:pt x="4314" y="144"/>
                    </a:lnTo>
                    <a:lnTo>
                      <a:pt x="4314" y="144"/>
                    </a:lnTo>
                    <a:lnTo>
                      <a:pt x="4314" y="144"/>
                    </a:lnTo>
                    <a:lnTo>
                      <a:pt x="4314" y="144"/>
                    </a:lnTo>
                    <a:lnTo>
                      <a:pt x="4314" y="138"/>
                    </a:lnTo>
                    <a:lnTo>
                      <a:pt x="4314" y="138"/>
                    </a:lnTo>
                    <a:lnTo>
                      <a:pt x="4314" y="138"/>
                    </a:lnTo>
                    <a:lnTo>
                      <a:pt x="4314" y="138"/>
                    </a:lnTo>
                    <a:lnTo>
                      <a:pt x="4314" y="138"/>
                    </a:lnTo>
                    <a:lnTo>
                      <a:pt x="4314" y="132"/>
                    </a:lnTo>
                    <a:lnTo>
                      <a:pt x="4314" y="132"/>
                    </a:lnTo>
                    <a:lnTo>
                      <a:pt x="4314" y="132"/>
                    </a:lnTo>
                    <a:lnTo>
                      <a:pt x="4314" y="132"/>
                    </a:lnTo>
                    <a:lnTo>
                      <a:pt x="4314" y="132"/>
                    </a:lnTo>
                    <a:lnTo>
                      <a:pt x="4314" y="132"/>
                    </a:lnTo>
                    <a:lnTo>
                      <a:pt x="4314" y="126"/>
                    </a:lnTo>
                    <a:lnTo>
                      <a:pt x="4314" y="126"/>
                    </a:lnTo>
                    <a:lnTo>
                      <a:pt x="4314" y="126"/>
                    </a:lnTo>
                    <a:lnTo>
                      <a:pt x="4314" y="126"/>
                    </a:lnTo>
                    <a:lnTo>
                      <a:pt x="4314" y="126"/>
                    </a:lnTo>
                    <a:lnTo>
                      <a:pt x="4314" y="120"/>
                    </a:lnTo>
                    <a:lnTo>
                      <a:pt x="4314" y="120"/>
                    </a:lnTo>
                    <a:lnTo>
                      <a:pt x="4314" y="120"/>
                    </a:lnTo>
                    <a:lnTo>
                      <a:pt x="4320" y="120"/>
                    </a:lnTo>
                    <a:lnTo>
                      <a:pt x="4320" y="120"/>
                    </a:lnTo>
                    <a:lnTo>
                      <a:pt x="4320" y="114"/>
                    </a:lnTo>
                    <a:lnTo>
                      <a:pt x="4320" y="114"/>
                    </a:lnTo>
                    <a:lnTo>
                      <a:pt x="4320" y="114"/>
                    </a:lnTo>
                    <a:lnTo>
                      <a:pt x="4320" y="114"/>
                    </a:lnTo>
                    <a:lnTo>
                      <a:pt x="4320" y="114"/>
                    </a:lnTo>
                    <a:lnTo>
                      <a:pt x="4320" y="108"/>
                    </a:lnTo>
                    <a:lnTo>
                      <a:pt x="4320" y="108"/>
                    </a:lnTo>
                    <a:lnTo>
                      <a:pt x="4320" y="108"/>
                    </a:lnTo>
                    <a:lnTo>
                      <a:pt x="4320" y="108"/>
                    </a:lnTo>
                    <a:lnTo>
                      <a:pt x="4320" y="108"/>
                    </a:lnTo>
                    <a:lnTo>
                      <a:pt x="4320" y="108"/>
                    </a:lnTo>
                    <a:lnTo>
                      <a:pt x="4320" y="102"/>
                    </a:lnTo>
                    <a:lnTo>
                      <a:pt x="4320" y="102"/>
                    </a:lnTo>
                    <a:lnTo>
                      <a:pt x="4320" y="102"/>
                    </a:lnTo>
                    <a:lnTo>
                      <a:pt x="4320" y="102"/>
                    </a:lnTo>
                    <a:lnTo>
                      <a:pt x="4320" y="102"/>
                    </a:lnTo>
                    <a:lnTo>
                      <a:pt x="4320" y="96"/>
                    </a:lnTo>
                    <a:lnTo>
                      <a:pt x="4320" y="96"/>
                    </a:lnTo>
                    <a:lnTo>
                      <a:pt x="4320" y="96"/>
                    </a:lnTo>
                    <a:lnTo>
                      <a:pt x="4320" y="96"/>
                    </a:lnTo>
                    <a:lnTo>
                      <a:pt x="4320" y="96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0" y="84"/>
                    </a:lnTo>
                    <a:lnTo>
                      <a:pt x="4320" y="84"/>
                    </a:lnTo>
                    <a:lnTo>
                      <a:pt x="4320" y="84"/>
                    </a:lnTo>
                    <a:lnTo>
                      <a:pt x="4320" y="84"/>
                    </a:lnTo>
                    <a:lnTo>
                      <a:pt x="4320" y="84"/>
                    </a:lnTo>
                    <a:lnTo>
                      <a:pt x="4320" y="78"/>
                    </a:lnTo>
                    <a:lnTo>
                      <a:pt x="4320" y="78"/>
                    </a:lnTo>
                    <a:lnTo>
                      <a:pt x="4320" y="78"/>
                    </a:lnTo>
                    <a:lnTo>
                      <a:pt x="4320" y="78"/>
                    </a:lnTo>
                    <a:lnTo>
                      <a:pt x="4320" y="78"/>
                    </a:lnTo>
                    <a:lnTo>
                      <a:pt x="4320" y="72"/>
                    </a:lnTo>
                    <a:lnTo>
                      <a:pt x="4320" y="72"/>
                    </a:lnTo>
                    <a:lnTo>
                      <a:pt x="4320" y="72"/>
                    </a:lnTo>
                    <a:lnTo>
                      <a:pt x="4320" y="72"/>
                    </a:lnTo>
                    <a:lnTo>
                      <a:pt x="4320" y="72"/>
                    </a:lnTo>
                    <a:lnTo>
                      <a:pt x="4320" y="66"/>
                    </a:lnTo>
                    <a:lnTo>
                      <a:pt x="4320" y="66"/>
                    </a:lnTo>
                    <a:lnTo>
                      <a:pt x="4320" y="66"/>
                    </a:lnTo>
                    <a:lnTo>
                      <a:pt x="4320" y="66"/>
                    </a:lnTo>
                    <a:lnTo>
                      <a:pt x="4320" y="66"/>
                    </a:lnTo>
                    <a:lnTo>
                      <a:pt x="4320" y="60"/>
                    </a:lnTo>
                    <a:lnTo>
                      <a:pt x="4320" y="60"/>
                    </a:lnTo>
                    <a:lnTo>
                      <a:pt x="4320" y="60"/>
                    </a:lnTo>
                    <a:lnTo>
                      <a:pt x="4320" y="60"/>
                    </a:lnTo>
                    <a:lnTo>
                      <a:pt x="4320" y="60"/>
                    </a:lnTo>
                    <a:lnTo>
                      <a:pt x="4320" y="54"/>
                    </a:lnTo>
                    <a:lnTo>
                      <a:pt x="4320" y="54"/>
                    </a:lnTo>
                    <a:lnTo>
                      <a:pt x="4320" y="54"/>
                    </a:lnTo>
                    <a:lnTo>
                      <a:pt x="4320" y="54"/>
                    </a:lnTo>
                    <a:lnTo>
                      <a:pt x="4320" y="54"/>
                    </a:lnTo>
                    <a:lnTo>
                      <a:pt x="4320" y="48"/>
                    </a:lnTo>
                    <a:lnTo>
                      <a:pt x="4320" y="48"/>
                    </a:lnTo>
                    <a:lnTo>
                      <a:pt x="4326" y="48"/>
                    </a:lnTo>
                    <a:lnTo>
                      <a:pt x="4326" y="48"/>
                    </a:lnTo>
                    <a:lnTo>
                      <a:pt x="4326" y="48"/>
                    </a:lnTo>
                    <a:lnTo>
                      <a:pt x="4326" y="42"/>
                    </a:lnTo>
                    <a:lnTo>
                      <a:pt x="4326" y="42"/>
                    </a:lnTo>
                    <a:lnTo>
                      <a:pt x="4326" y="42"/>
                    </a:lnTo>
                    <a:lnTo>
                      <a:pt x="4326" y="42"/>
                    </a:lnTo>
                    <a:lnTo>
                      <a:pt x="4326" y="42"/>
                    </a:lnTo>
                    <a:lnTo>
                      <a:pt x="4326" y="36"/>
                    </a:lnTo>
                    <a:lnTo>
                      <a:pt x="4326" y="36"/>
                    </a:lnTo>
                    <a:lnTo>
                      <a:pt x="4326" y="36"/>
                    </a:lnTo>
                    <a:lnTo>
                      <a:pt x="4326" y="36"/>
                    </a:lnTo>
                    <a:lnTo>
                      <a:pt x="4326" y="36"/>
                    </a:lnTo>
                    <a:lnTo>
                      <a:pt x="4326" y="30"/>
                    </a:lnTo>
                    <a:lnTo>
                      <a:pt x="4326" y="30"/>
                    </a:lnTo>
                    <a:lnTo>
                      <a:pt x="4326" y="30"/>
                    </a:lnTo>
                    <a:lnTo>
                      <a:pt x="4326" y="30"/>
                    </a:lnTo>
                    <a:lnTo>
                      <a:pt x="4326" y="30"/>
                    </a:lnTo>
                    <a:lnTo>
                      <a:pt x="4326" y="24"/>
                    </a:lnTo>
                    <a:lnTo>
                      <a:pt x="4326" y="24"/>
                    </a:lnTo>
                    <a:lnTo>
                      <a:pt x="4326" y="24"/>
                    </a:lnTo>
                    <a:lnTo>
                      <a:pt x="4326" y="24"/>
                    </a:lnTo>
                    <a:lnTo>
                      <a:pt x="4326" y="18"/>
                    </a:lnTo>
                    <a:lnTo>
                      <a:pt x="4326" y="18"/>
                    </a:lnTo>
                    <a:lnTo>
                      <a:pt x="4326" y="18"/>
                    </a:lnTo>
                    <a:lnTo>
                      <a:pt x="4326" y="18"/>
                    </a:lnTo>
                    <a:lnTo>
                      <a:pt x="4326" y="18"/>
                    </a:lnTo>
                    <a:lnTo>
                      <a:pt x="4326" y="12"/>
                    </a:lnTo>
                    <a:lnTo>
                      <a:pt x="4326" y="12"/>
                    </a:lnTo>
                    <a:lnTo>
                      <a:pt x="4326" y="12"/>
                    </a:lnTo>
                    <a:lnTo>
                      <a:pt x="4326" y="12"/>
                    </a:lnTo>
                    <a:lnTo>
                      <a:pt x="4326" y="12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12"/>
                    </a:lnTo>
                    <a:lnTo>
                      <a:pt x="4326" y="12"/>
                    </a:lnTo>
                    <a:lnTo>
                      <a:pt x="4326" y="18"/>
                    </a:lnTo>
                    <a:lnTo>
                      <a:pt x="4326" y="18"/>
                    </a:lnTo>
                    <a:lnTo>
                      <a:pt x="4326" y="24"/>
                    </a:lnTo>
                    <a:lnTo>
                      <a:pt x="4326" y="24"/>
                    </a:lnTo>
                    <a:lnTo>
                      <a:pt x="4326" y="30"/>
                    </a:lnTo>
                    <a:lnTo>
                      <a:pt x="4326" y="36"/>
                    </a:lnTo>
                    <a:lnTo>
                      <a:pt x="4326" y="42"/>
                    </a:lnTo>
                    <a:lnTo>
                      <a:pt x="4326" y="42"/>
                    </a:lnTo>
                    <a:lnTo>
                      <a:pt x="4326" y="48"/>
                    </a:lnTo>
                    <a:lnTo>
                      <a:pt x="4326" y="54"/>
                    </a:lnTo>
                    <a:lnTo>
                      <a:pt x="4326" y="60"/>
                    </a:lnTo>
                    <a:lnTo>
                      <a:pt x="4326" y="66"/>
                    </a:lnTo>
                    <a:lnTo>
                      <a:pt x="4326" y="72"/>
                    </a:lnTo>
                    <a:lnTo>
                      <a:pt x="4326" y="78"/>
                    </a:lnTo>
                    <a:lnTo>
                      <a:pt x="4332" y="84"/>
                    </a:lnTo>
                    <a:lnTo>
                      <a:pt x="4332" y="90"/>
                    </a:lnTo>
                    <a:lnTo>
                      <a:pt x="4332" y="96"/>
                    </a:lnTo>
                    <a:lnTo>
                      <a:pt x="4332" y="102"/>
                    </a:lnTo>
                    <a:lnTo>
                      <a:pt x="4332" y="108"/>
                    </a:lnTo>
                    <a:lnTo>
                      <a:pt x="4332" y="114"/>
                    </a:lnTo>
                    <a:lnTo>
                      <a:pt x="4332" y="120"/>
                    </a:lnTo>
                    <a:lnTo>
                      <a:pt x="4332" y="126"/>
                    </a:lnTo>
                    <a:lnTo>
                      <a:pt x="4332" y="132"/>
                    </a:lnTo>
                    <a:lnTo>
                      <a:pt x="4332" y="138"/>
                    </a:lnTo>
                    <a:lnTo>
                      <a:pt x="4332" y="144"/>
                    </a:lnTo>
                    <a:lnTo>
                      <a:pt x="4332" y="150"/>
                    </a:lnTo>
                    <a:lnTo>
                      <a:pt x="4332" y="156"/>
                    </a:lnTo>
                    <a:lnTo>
                      <a:pt x="4332" y="162"/>
                    </a:lnTo>
                    <a:lnTo>
                      <a:pt x="4332" y="162"/>
                    </a:lnTo>
                    <a:lnTo>
                      <a:pt x="4332" y="168"/>
                    </a:lnTo>
                    <a:lnTo>
                      <a:pt x="4332" y="174"/>
                    </a:lnTo>
                    <a:lnTo>
                      <a:pt x="4332" y="180"/>
                    </a:lnTo>
                    <a:lnTo>
                      <a:pt x="4332" y="186"/>
                    </a:lnTo>
                    <a:lnTo>
                      <a:pt x="4332" y="192"/>
                    </a:lnTo>
                    <a:lnTo>
                      <a:pt x="4332" y="192"/>
                    </a:lnTo>
                    <a:lnTo>
                      <a:pt x="4332" y="198"/>
                    </a:lnTo>
                    <a:lnTo>
                      <a:pt x="4332" y="204"/>
                    </a:lnTo>
                    <a:lnTo>
                      <a:pt x="4332" y="204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6"/>
                    </a:lnTo>
                    <a:lnTo>
                      <a:pt x="4332" y="216"/>
                    </a:lnTo>
                    <a:lnTo>
                      <a:pt x="4332" y="222"/>
                    </a:lnTo>
                    <a:lnTo>
                      <a:pt x="4332" y="222"/>
                    </a:lnTo>
                    <a:lnTo>
                      <a:pt x="4332" y="222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2"/>
                    </a:lnTo>
                    <a:lnTo>
                      <a:pt x="4332" y="222"/>
                    </a:lnTo>
                    <a:lnTo>
                      <a:pt x="4332" y="222"/>
                    </a:lnTo>
                    <a:lnTo>
                      <a:pt x="4332" y="216"/>
                    </a:lnTo>
                    <a:lnTo>
                      <a:pt x="4332" y="216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04"/>
                    </a:lnTo>
                    <a:lnTo>
                      <a:pt x="4332" y="204"/>
                    </a:lnTo>
                    <a:lnTo>
                      <a:pt x="4332" y="198"/>
                    </a:lnTo>
                    <a:lnTo>
                      <a:pt x="4332" y="192"/>
                    </a:lnTo>
                    <a:lnTo>
                      <a:pt x="4332" y="192"/>
                    </a:lnTo>
                    <a:lnTo>
                      <a:pt x="4332" y="186"/>
                    </a:lnTo>
                    <a:lnTo>
                      <a:pt x="4332" y="180"/>
                    </a:lnTo>
                    <a:lnTo>
                      <a:pt x="4332" y="174"/>
                    </a:lnTo>
                    <a:lnTo>
                      <a:pt x="4332" y="168"/>
                    </a:lnTo>
                    <a:lnTo>
                      <a:pt x="4332" y="162"/>
                    </a:lnTo>
                    <a:lnTo>
                      <a:pt x="4332" y="162"/>
                    </a:lnTo>
                    <a:lnTo>
                      <a:pt x="4338" y="156"/>
                    </a:lnTo>
                    <a:lnTo>
                      <a:pt x="4338" y="150"/>
                    </a:lnTo>
                    <a:lnTo>
                      <a:pt x="4338" y="144"/>
                    </a:lnTo>
                    <a:lnTo>
                      <a:pt x="4338" y="138"/>
                    </a:lnTo>
                    <a:lnTo>
                      <a:pt x="4338" y="132"/>
                    </a:lnTo>
                    <a:lnTo>
                      <a:pt x="4338" y="126"/>
                    </a:lnTo>
                    <a:lnTo>
                      <a:pt x="4338" y="120"/>
                    </a:lnTo>
                    <a:lnTo>
                      <a:pt x="4338" y="114"/>
                    </a:lnTo>
                    <a:lnTo>
                      <a:pt x="4338" y="108"/>
                    </a:lnTo>
                    <a:lnTo>
                      <a:pt x="4338" y="102"/>
                    </a:lnTo>
                    <a:lnTo>
                      <a:pt x="4338" y="96"/>
                    </a:lnTo>
                    <a:lnTo>
                      <a:pt x="4338" y="90"/>
                    </a:lnTo>
                    <a:lnTo>
                      <a:pt x="4338" y="84"/>
                    </a:lnTo>
                    <a:lnTo>
                      <a:pt x="4338" y="78"/>
                    </a:lnTo>
                    <a:lnTo>
                      <a:pt x="4338" y="72"/>
                    </a:lnTo>
                    <a:lnTo>
                      <a:pt x="4338" y="66"/>
                    </a:lnTo>
                    <a:lnTo>
                      <a:pt x="4338" y="60"/>
                    </a:lnTo>
                    <a:lnTo>
                      <a:pt x="4338" y="54"/>
                    </a:lnTo>
                    <a:lnTo>
                      <a:pt x="4338" y="48"/>
                    </a:lnTo>
                    <a:lnTo>
                      <a:pt x="4338" y="42"/>
                    </a:lnTo>
                    <a:lnTo>
                      <a:pt x="4338" y="42"/>
                    </a:lnTo>
                    <a:lnTo>
                      <a:pt x="4338" y="36"/>
                    </a:lnTo>
                    <a:lnTo>
                      <a:pt x="4338" y="30"/>
                    </a:lnTo>
                    <a:lnTo>
                      <a:pt x="4338" y="24"/>
                    </a:lnTo>
                    <a:lnTo>
                      <a:pt x="4338" y="24"/>
                    </a:lnTo>
                    <a:lnTo>
                      <a:pt x="4338" y="18"/>
                    </a:lnTo>
                    <a:lnTo>
                      <a:pt x="4338" y="18"/>
                    </a:lnTo>
                    <a:lnTo>
                      <a:pt x="4338" y="12"/>
                    </a:lnTo>
                    <a:lnTo>
                      <a:pt x="4338" y="12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12"/>
                    </a:lnTo>
                    <a:lnTo>
                      <a:pt x="4338" y="12"/>
                    </a:lnTo>
                    <a:lnTo>
                      <a:pt x="4338" y="12"/>
                    </a:lnTo>
                    <a:lnTo>
                      <a:pt x="4338" y="12"/>
                    </a:lnTo>
                    <a:lnTo>
                      <a:pt x="4338" y="12"/>
                    </a:lnTo>
                    <a:lnTo>
                      <a:pt x="4338" y="18"/>
                    </a:lnTo>
                    <a:lnTo>
                      <a:pt x="4338" y="18"/>
                    </a:lnTo>
                    <a:lnTo>
                      <a:pt x="4338" y="18"/>
                    </a:lnTo>
                    <a:lnTo>
                      <a:pt x="4338" y="18"/>
                    </a:lnTo>
                    <a:lnTo>
                      <a:pt x="4338" y="18"/>
                    </a:lnTo>
                    <a:lnTo>
                      <a:pt x="4338" y="24"/>
                    </a:lnTo>
                    <a:lnTo>
                      <a:pt x="4338" y="24"/>
                    </a:lnTo>
                    <a:lnTo>
                      <a:pt x="4338" y="24"/>
                    </a:lnTo>
                    <a:lnTo>
                      <a:pt x="4338" y="24"/>
                    </a:lnTo>
                    <a:lnTo>
                      <a:pt x="4338" y="30"/>
                    </a:lnTo>
                    <a:lnTo>
                      <a:pt x="4338" y="30"/>
                    </a:lnTo>
                    <a:lnTo>
                      <a:pt x="4338" y="30"/>
                    </a:lnTo>
                    <a:lnTo>
                      <a:pt x="4338" y="30"/>
                    </a:lnTo>
                    <a:lnTo>
                      <a:pt x="4338" y="30"/>
                    </a:lnTo>
                    <a:lnTo>
                      <a:pt x="4344" y="36"/>
                    </a:lnTo>
                    <a:lnTo>
                      <a:pt x="4344" y="36"/>
                    </a:lnTo>
                    <a:lnTo>
                      <a:pt x="4344" y="36"/>
                    </a:lnTo>
                    <a:lnTo>
                      <a:pt x="4344" y="36"/>
                    </a:lnTo>
                    <a:lnTo>
                      <a:pt x="4344" y="36"/>
                    </a:lnTo>
                    <a:lnTo>
                      <a:pt x="4344" y="42"/>
                    </a:lnTo>
                    <a:lnTo>
                      <a:pt x="4344" y="42"/>
                    </a:lnTo>
                    <a:lnTo>
                      <a:pt x="4344" y="42"/>
                    </a:lnTo>
                    <a:lnTo>
                      <a:pt x="4344" y="42"/>
                    </a:lnTo>
                    <a:lnTo>
                      <a:pt x="4344" y="42"/>
                    </a:lnTo>
                    <a:lnTo>
                      <a:pt x="4344" y="48"/>
                    </a:lnTo>
                    <a:lnTo>
                      <a:pt x="4344" y="48"/>
                    </a:lnTo>
                    <a:lnTo>
                      <a:pt x="4344" y="48"/>
                    </a:lnTo>
                    <a:lnTo>
                      <a:pt x="4344" y="48"/>
                    </a:lnTo>
                    <a:lnTo>
                      <a:pt x="4344" y="48"/>
                    </a:lnTo>
                    <a:lnTo>
                      <a:pt x="4344" y="54"/>
                    </a:lnTo>
                    <a:lnTo>
                      <a:pt x="4344" y="54"/>
                    </a:lnTo>
                    <a:lnTo>
                      <a:pt x="4344" y="54"/>
                    </a:lnTo>
                    <a:lnTo>
                      <a:pt x="4344" y="54"/>
                    </a:lnTo>
                    <a:lnTo>
                      <a:pt x="4344" y="54"/>
                    </a:lnTo>
                    <a:lnTo>
                      <a:pt x="4344" y="60"/>
                    </a:lnTo>
                    <a:lnTo>
                      <a:pt x="4344" y="60"/>
                    </a:lnTo>
                    <a:lnTo>
                      <a:pt x="4344" y="60"/>
                    </a:lnTo>
                    <a:lnTo>
                      <a:pt x="4344" y="60"/>
                    </a:lnTo>
                    <a:lnTo>
                      <a:pt x="4344" y="60"/>
                    </a:lnTo>
                    <a:lnTo>
                      <a:pt x="4344" y="66"/>
                    </a:lnTo>
                    <a:lnTo>
                      <a:pt x="4344" y="66"/>
                    </a:lnTo>
                    <a:lnTo>
                      <a:pt x="4344" y="66"/>
                    </a:lnTo>
                    <a:lnTo>
                      <a:pt x="4344" y="66"/>
                    </a:lnTo>
                    <a:lnTo>
                      <a:pt x="4344" y="66"/>
                    </a:lnTo>
                    <a:lnTo>
                      <a:pt x="4344" y="72"/>
                    </a:lnTo>
                    <a:lnTo>
                      <a:pt x="4344" y="72"/>
                    </a:lnTo>
                    <a:lnTo>
                      <a:pt x="4344" y="72"/>
                    </a:lnTo>
                    <a:lnTo>
                      <a:pt x="4344" y="72"/>
                    </a:lnTo>
                    <a:lnTo>
                      <a:pt x="4344" y="72"/>
                    </a:lnTo>
                    <a:lnTo>
                      <a:pt x="4344" y="78"/>
                    </a:lnTo>
                    <a:lnTo>
                      <a:pt x="4344" y="78"/>
                    </a:lnTo>
                    <a:lnTo>
                      <a:pt x="4344" y="78"/>
                    </a:lnTo>
                    <a:lnTo>
                      <a:pt x="4344" y="78"/>
                    </a:lnTo>
                    <a:lnTo>
                      <a:pt x="4344" y="78"/>
                    </a:lnTo>
                    <a:lnTo>
                      <a:pt x="4344" y="84"/>
                    </a:lnTo>
                    <a:lnTo>
                      <a:pt x="4344" y="84"/>
                    </a:lnTo>
                    <a:lnTo>
                      <a:pt x="4344" y="84"/>
                    </a:lnTo>
                    <a:lnTo>
                      <a:pt x="4344" y="84"/>
                    </a:lnTo>
                    <a:lnTo>
                      <a:pt x="4344" y="84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44" y="96"/>
                    </a:lnTo>
                    <a:lnTo>
                      <a:pt x="4344" y="96"/>
                    </a:lnTo>
                    <a:lnTo>
                      <a:pt x="4344" y="96"/>
                    </a:lnTo>
                    <a:lnTo>
                      <a:pt x="4344" y="96"/>
                    </a:lnTo>
                    <a:lnTo>
                      <a:pt x="4344" y="96"/>
                    </a:lnTo>
                    <a:lnTo>
                      <a:pt x="4344" y="102"/>
                    </a:lnTo>
                    <a:lnTo>
                      <a:pt x="4344" y="102"/>
                    </a:lnTo>
                    <a:lnTo>
                      <a:pt x="4344" y="102"/>
                    </a:lnTo>
                    <a:lnTo>
                      <a:pt x="4344" y="102"/>
                    </a:lnTo>
                    <a:lnTo>
                      <a:pt x="4344" y="102"/>
                    </a:lnTo>
                    <a:lnTo>
                      <a:pt x="4344" y="102"/>
                    </a:lnTo>
                    <a:lnTo>
                      <a:pt x="4350" y="108"/>
                    </a:lnTo>
                    <a:lnTo>
                      <a:pt x="4350" y="108"/>
                    </a:lnTo>
                    <a:lnTo>
                      <a:pt x="4350" y="108"/>
                    </a:lnTo>
                    <a:lnTo>
                      <a:pt x="4350" y="108"/>
                    </a:lnTo>
                    <a:lnTo>
                      <a:pt x="4350" y="108"/>
                    </a:lnTo>
                    <a:lnTo>
                      <a:pt x="4350" y="114"/>
                    </a:lnTo>
                    <a:lnTo>
                      <a:pt x="4350" y="114"/>
                    </a:lnTo>
                    <a:lnTo>
                      <a:pt x="4350" y="114"/>
                    </a:lnTo>
                    <a:lnTo>
                      <a:pt x="4350" y="114"/>
                    </a:lnTo>
                    <a:lnTo>
                      <a:pt x="4350" y="114"/>
                    </a:lnTo>
                    <a:lnTo>
                      <a:pt x="4350" y="120"/>
                    </a:lnTo>
                    <a:lnTo>
                      <a:pt x="4350" y="120"/>
                    </a:lnTo>
                    <a:lnTo>
                      <a:pt x="4350" y="120"/>
                    </a:lnTo>
                    <a:lnTo>
                      <a:pt x="4350" y="120"/>
                    </a:lnTo>
                    <a:lnTo>
                      <a:pt x="4350" y="120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32"/>
                    </a:lnTo>
                    <a:lnTo>
                      <a:pt x="4350" y="132"/>
                    </a:lnTo>
                    <a:lnTo>
                      <a:pt x="4350" y="132"/>
                    </a:lnTo>
                    <a:lnTo>
                      <a:pt x="4350" y="132"/>
                    </a:lnTo>
                    <a:lnTo>
                      <a:pt x="4350" y="132"/>
                    </a:lnTo>
                    <a:lnTo>
                      <a:pt x="4350" y="138"/>
                    </a:lnTo>
                    <a:lnTo>
                      <a:pt x="4350" y="138"/>
                    </a:lnTo>
                    <a:lnTo>
                      <a:pt x="4350" y="138"/>
                    </a:lnTo>
                    <a:lnTo>
                      <a:pt x="4350" y="138"/>
                    </a:lnTo>
                    <a:lnTo>
                      <a:pt x="4350" y="138"/>
                    </a:lnTo>
                    <a:lnTo>
                      <a:pt x="4350" y="144"/>
                    </a:lnTo>
                    <a:lnTo>
                      <a:pt x="4350" y="144"/>
                    </a:lnTo>
                    <a:lnTo>
                      <a:pt x="4350" y="144"/>
                    </a:lnTo>
                    <a:lnTo>
                      <a:pt x="4350" y="144"/>
                    </a:lnTo>
                    <a:lnTo>
                      <a:pt x="4350" y="144"/>
                    </a:lnTo>
                    <a:lnTo>
                      <a:pt x="4350" y="144"/>
                    </a:lnTo>
                    <a:lnTo>
                      <a:pt x="4350" y="150"/>
                    </a:lnTo>
                    <a:lnTo>
                      <a:pt x="4350" y="150"/>
                    </a:lnTo>
                    <a:lnTo>
                      <a:pt x="4350" y="150"/>
                    </a:lnTo>
                    <a:lnTo>
                      <a:pt x="4350" y="150"/>
                    </a:lnTo>
                    <a:lnTo>
                      <a:pt x="4350" y="150"/>
                    </a:lnTo>
                    <a:lnTo>
                      <a:pt x="4350" y="156"/>
                    </a:lnTo>
                    <a:lnTo>
                      <a:pt x="4350" y="156"/>
                    </a:lnTo>
                    <a:lnTo>
                      <a:pt x="4350" y="156"/>
                    </a:lnTo>
                    <a:lnTo>
                      <a:pt x="4350" y="156"/>
                    </a:lnTo>
                    <a:lnTo>
                      <a:pt x="4350" y="156"/>
                    </a:lnTo>
                    <a:lnTo>
                      <a:pt x="4350" y="162"/>
                    </a:lnTo>
                    <a:lnTo>
                      <a:pt x="4350" y="162"/>
                    </a:lnTo>
                    <a:lnTo>
                      <a:pt x="4350" y="162"/>
                    </a:lnTo>
                    <a:lnTo>
                      <a:pt x="4350" y="162"/>
                    </a:lnTo>
                    <a:lnTo>
                      <a:pt x="4350" y="162"/>
                    </a:lnTo>
                    <a:lnTo>
                      <a:pt x="4350" y="162"/>
                    </a:lnTo>
                    <a:lnTo>
                      <a:pt x="4350" y="168"/>
                    </a:lnTo>
                    <a:lnTo>
                      <a:pt x="4350" y="168"/>
                    </a:lnTo>
                    <a:lnTo>
                      <a:pt x="4350" y="168"/>
                    </a:lnTo>
                    <a:lnTo>
                      <a:pt x="4350" y="168"/>
                    </a:lnTo>
                    <a:lnTo>
                      <a:pt x="4350" y="168"/>
                    </a:lnTo>
                    <a:lnTo>
                      <a:pt x="4350" y="174"/>
                    </a:lnTo>
                    <a:lnTo>
                      <a:pt x="4350" y="174"/>
                    </a:lnTo>
                    <a:lnTo>
                      <a:pt x="4356" y="174"/>
                    </a:lnTo>
                    <a:lnTo>
                      <a:pt x="4356" y="174"/>
                    </a:lnTo>
                    <a:lnTo>
                      <a:pt x="4356" y="174"/>
                    </a:lnTo>
                    <a:lnTo>
                      <a:pt x="4356" y="174"/>
                    </a:lnTo>
                    <a:lnTo>
                      <a:pt x="4356" y="180"/>
                    </a:lnTo>
                    <a:lnTo>
                      <a:pt x="4356" y="180"/>
                    </a:lnTo>
                    <a:lnTo>
                      <a:pt x="4356" y="180"/>
                    </a:lnTo>
                    <a:lnTo>
                      <a:pt x="4368" y="324"/>
                    </a:lnTo>
                    <a:lnTo>
                      <a:pt x="4368" y="324"/>
                    </a:lnTo>
                    <a:lnTo>
                      <a:pt x="4368" y="324"/>
                    </a:lnTo>
                    <a:lnTo>
                      <a:pt x="4368" y="324"/>
                    </a:lnTo>
                    <a:lnTo>
                      <a:pt x="4368" y="324"/>
                    </a:lnTo>
                    <a:lnTo>
                      <a:pt x="4368" y="330"/>
                    </a:lnTo>
                    <a:lnTo>
                      <a:pt x="4368" y="330"/>
                    </a:lnTo>
                    <a:lnTo>
                      <a:pt x="4368" y="330"/>
                    </a:lnTo>
                    <a:lnTo>
                      <a:pt x="4368" y="330"/>
                    </a:lnTo>
                    <a:lnTo>
                      <a:pt x="4368" y="330"/>
                    </a:lnTo>
                    <a:lnTo>
                      <a:pt x="4368" y="330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8"/>
                    </a:lnTo>
                    <a:lnTo>
                      <a:pt x="4368" y="348"/>
                    </a:lnTo>
                    <a:lnTo>
                      <a:pt x="4368" y="348"/>
                    </a:lnTo>
                    <a:lnTo>
                      <a:pt x="4368" y="348"/>
                    </a:lnTo>
                    <a:lnTo>
                      <a:pt x="4368" y="348"/>
                    </a:lnTo>
                    <a:lnTo>
                      <a:pt x="4368" y="348"/>
                    </a:lnTo>
                    <a:lnTo>
                      <a:pt x="4374" y="348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8"/>
                    </a:lnTo>
                    <a:lnTo>
                      <a:pt x="4374" y="378"/>
                    </a:lnTo>
                    <a:lnTo>
                      <a:pt x="4374" y="378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92" y="486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410" y="594"/>
                    </a:lnTo>
                    <a:lnTo>
                      <a:pt x="4410" y="594"/>
                    </a:lnTo>
                    <a:lnTo>
                      <a:pt x="4410" y="594"/>
                    </a:lnTo>
                    <a:lnTo>
                      <a:pt x="4410" y="594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70" y="624"/>
                    </a:lnTo>
                    <a:lnTo>
                      <a:pt x="4470" y="624"/>
                    </a:lnTo>
                    <a:lnTo>
                      <a:pt x="4470" y="624"/>
                    </a:lnTo>
                    <a:lnTo>
                      <a:pt x="4470" y="624"/>
                    </a:lnTo>
                    <a:lnTo>
                      <a:pt x="4470" y="624"/>
                    </a:lnTo>
                    <a:lnTo>
                      <a:pt x="4470" y="624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2"/>
                    </a:lnTo>
                    <a:lnTo>
                      <a:pt x="4470" y="612"/>
                    </a:lnTo>
                    <a:lnTo>
                      <a:pt x="4470" y="612"/>
                    </a:lnTo>
                    <a:lnTo>
                      <a:pt x="4470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88" y="528"/>
                    </a:lnTo>
                    <a:lnTo>
                      <a:pt x="4488" y="528"/>
                    </a:lnTo>
                    <a:lnTo>
                      <a:pt x="4488" y="528"/>
                    </a:lnTo>
                    <a:lnTo>
                      <a:pt x="4488" y="528"/>
                    </a:lnTo>
                    <a:lnTo>
                      <a:pt x="4494" y="528"/>
                    </a:lnTo>
                    <a:lnTo>
                      <a:pt x="4494" y="528"/>
                    </a:lnTo>
                    <a:lnTo>
                      <a:pt x="4494" y="528"/>
                    </a:lnTo>
                    <a:lnTo>
                      <a:pt x="4494" y="528"/>
                    </a:lnTo>
                    <a:lnTo>
                      <a:pt x="4494" y="528"/>
                    </a:lnTo>
                    <a:lnTo>
                      <a:pt x="4494" y="528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54"/>
                    </a:lnTo>
                    <a:lnTo>
                      <a:pt x="4512" y="354"/>
                    </a:lnTo>
                    <a:lnTo>
                      <a:pt x="4512" y="354"/>
                    </a:lnTo>
                    <a:lnTo>
                      <a:pt x="4518" y="354"/>
                    </a:lnTo>
                    <a:lnTo>
                      <a:pt x="4518" y="354"/>
                    </a:lnTo>
                    <a:lnTo>
                      <a:pt x="4518" y="354"/>
                    </a:lnTo>
                    <a:lnTo>
                      <a:pt x="4518" y="354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2"/>
                    </a:lnTo>
                    <a:lnTo>
                      <a:pt x="4518" y="342"/>
                    </a:lnTo>
                    <a:lnTo>
                      <a:pt x="4518" y="342"/>
                    </a:lnTo>
                    <a:lnTo>
                      <a:pt x="4518" y="342"/>
                    </a:lnTo>
                    <a:lnTo>
                      <a:pt x="4518" y="342"/>
                    </a:lnTo>
                    <a:lnTo>
                      <a:pt x="4518" y="342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0"/>
                    </a:lnTo>
                    <a:lnTo>
                      <a:pt x="4518" y="300"/>
                    </a:lnTo>
                    <a:lnTo>
                      <a:pt x="4518" y="300"/>
                    </a:lnTo>
                    <a:lnTo>
                      <a:pt x="4518" y="300"/>
                    </a:lnTo>
                    <a:lnTo>
                      <a:pt x="4524" y="300"/>
                    </a:lnTo>
                    <a:lnTo>
                      <a:pt x="4524" y="300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88"/>
                    </a:lnTo>
                    <a:lnTo>
                      <a:pt x="4524" y="288"/>
                    </a:lnTo>
                    <a:lnTo>
                      <a:pt x="4524" y="288"/>
                    </a:lnTo>
                    <a:lnTo>
                      <a:pt x="4524" y="288"/>
                    </a:lnTo>
                    <a:lnTo>
                      <a:pt x="4524" y="288"/>
                    </a:lnTo>
                    <a:lnTo>
                      <a:pt x="4524" y="288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76"/>
                    </a:lnTo>
                    <a:lnTo>
                      <a:pt x="4524" y="276"/>
                    </a:lnTo>
                    <a:lnTo>
                      <a:pt x="4524" y="276"/>
                    </a:lnTo>
                    <a:lnTo>
                      <a:pt x="4524" y="276"/>
                    </a:lnTo>
                    <a:lnTo>
                      <a:pt x="4524" y="270"/>
                    </a:lnTo>
                    <a:lnTo>
                      <a:pt x="4524" y="270"/>
                    </a:lnTo>
                    <a:lnTo>
                      <a:pt x="4524" y="270"/>
                    </a:lnTo>
                    <a:lnTo>
                      <a:pt x="4524" y="264"/>
                    </a:lnTo>
                    <a:lnTo>
                      <a:pt x="4524" y="264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2"/>
                    </a:lnTo>
                    <a:lnTo>
                      <a:pt x="4524" y="246"/>
                    </a:lnTo>
                    <a:lnTo>
                      <a:pt x="4524" y="246"/>
                    </a:lnTo>
                    <a:lnTo>
                      <a:pt x="4524" y="240"/>
                    </a:lnTo>
                    <a:lnTo>
                      <a:pt x="4524" y="234"/>
                    </a:lnTo>
                    <a:lnTo>
                      <a:pt x="4524" y="234"/>
                    </a:lnTo>
                    <a:lnTo>
                      <a:pt x="4524" y="228"/>
                    </a:lnTo>
                    <a:lnTo>
                      <a:pt x="4524" y="222"/>
                    </a:lnTo>
                    <a:lnTo>
                      <a:pt x="4524" y="216"/>
                    </a:lnTo>
                    <a:lnTo>
                      <a:pt x="4524" y="210"/>
                    </a:lnTo>
                    <a:lnTo>
                      <a:pt x="4524" y="204"/>
                    </a:lnTo>
                    <a:lnTo>
                      <a:pt x="4524" y="198"/>
                    </a:lnTo>
                    <a:lnTo>
                      <a:pt x="4524" y="192"/>
                    </a:lnTo>
                    <a:lnTo>
                      <a:pt x="4524" y="186"/>
                    </a:lnTo>
                    <a:lnTo>
                      <a:pt x="4524" y="180"/>
                    </a:lnTo>
                    <a:lnTo>
                      <a:pt x="4524" y="174"/>
                    </a:lnTo>
                    <a:lnTo>
                      <a:pt x="4524" y="168"/>
                    </a:lnTo>
                    <a:lnTo>
                      <a:pt x="4524" y="162"/>
                    </a:lnTo>
                    <a:lnTo>
                      <a:pt x="4524" y="156"/>
                    </a:lnTo>
                    <a:lnTo>
                      <a:pt x="4524" y="150"/>
                    </a:lnTo>
                    <a:lnTo>
                      <a:pt x="4524" y="144"/>
                    </a:lnTo>
                    <a:lnTo>
                      <a:pt x="4524" y="138"/>
                    </a:lnTo>
                    <a:lnTo>
                      <a:pt x="4524" y="126"/>
                    </a:lnTo>
                    <a:lnTo>
                      <a:pt x="4524" y="120"/>
                    </a:lnTo>
                    <a:lnTo>
                      <a:pt x="4524" y="114"/>
                    </a:lnTo>
                    <a:lnTo>
                      <a:pt x="4524" y="108"/>
                    </a:lnTo>
                    <a:lnTo>
                      <a:pt x="4524" y="102"/>
                    </a:lnTo>
                    <a:lnTo>
                      <a:pt x="4524" y="96"/>
                    </a:lnTo>
                    <a:lnTo>
                      <a:pt x="4524" y="90"/>
                    </a:lnTo>
                    <a:lnTo>
                      <a:pt x="4530" y="84"/>
                    </a:lnTo>
                    <a:lnTo>
                      <a:pt x="4530" y="78"/>
                    </a:lnTo>
                    <a:lnTo>
                      <a:pt x="4530" y="72"/>
                    </a:lnTo>
                    <a:lnTo>
                      <a:pt x="4530" y="66"/>
                    </a:lnTo>
                    <a:lnTo>
                      <a:pt x="4530" y="60"/>
                    </a:lnTo>
                    <a:lnTo>
                      <a:pt x="4530" y="54"/>
                    </a:lnTo>
                    <a:lnTo>
                      <a:pt x="4530" y="48"/>
                    </a:lnTo>
                    <a:lnTo>
                      <a:pt x="4530" y="42"/>
                    </a:lnTo>
                    <a:lnTo>
                      <a:pt x="4530" y="36"/>
                    </a:lnTo>
                    <a:lnTo>
                      <a:pt x="4530" y="30"/>
                    </a:lnTo>
                    <a:lnTo>
                      <a:pt x="4530" y="30"/>
                    </a:lnTo>
                    <a:lnTo>
                      <a:pt x="4530" y="24"/>
                    </a:lnTo>
                    <a:lnTo>
                      <a:pt x="4530" y="18"/>
                    </a:lnTo>
                    <a:lnTo>
                      <a:pt x="4530" y="18"/>
                    </a:lnTo>
                    <a:lnTo>
                      <a:pt x="4530" y="12"/>
                    </a:lnTo>
                    <a:lnTo>
                      <a:pt x="4530" y="12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12"/>
                    </a:lnTo>
                    <a:lnTo>
                      <a:pt x="4530" y="12"/>
                    </a:lnTo>
                    <a:lnTo>
                      <a:pt x="4530" y="18"/>
                    </a:lnTo>
                    <a:lnTo>
                      <a:pt x="4530" y="18"/>
                    </a:lnTo>
                    <a:lnTo>
                      <a:pt x="4530" y="24"/>
                    </a:lnTo>
                    <a:lnTo>
                      <a:pt x="4530" y="24"/>
                    </a:lnTo>
                    <a:lnTo>
                      <a:pt x="4530" y="30"/>
                    </a:lnTo>
                    <a:lnTo>
                      <a:pt x="4530" y="36"/>
                    </a:lnTo>
                    <a:lnTo>
                      <a:pt x="4530" y="42"/>
                    </a:lnTo>
                    <a:lnTo>
                      <a:pt x="4530" y="48"/>
                    </a:lnTo>
                    <a:lnTo>
                      <a:pt x="4530" y="48"/>
                    </a:lnTo>
                    <a:lnTo>
                      <a:pt x="4530" y="54"/>
                    </a:lnTo>
                    <a:lnTo>
                      <a:pt x="4530" y="60"/>
                    </a:lnTo>
                    <a:lnTo>
                      <a:pt x="4530" y="72"/>
                    </a:lnTo>
                    <a:lnTo>
                      <a:pt x="4530" y="78"/>
                    </a:lnTo>
                    <a:lnTo>
                      <a:pt x="4530" y="84"/>
                    </a:lnTo>
                    <a:lnTo>
                      <a:pt x="4530" y="90"/>
                    </a:lnTo>
                    <a:lnTo>
                      <a:pt x="4530" y="96"/>
                    </a:lnTo>
                    <a:lnTo>
                      <a:pt x="4530" y="102"/>
                    </a:lnTo>
                    <a:lnTo>
                      <a:pt x="4530" y="108"/>
                    </a:lnTo>
                    <a:lnTo>
                      <a:pt x="4530" y="114"/>
                    </a:lnTo>
                    <a:lnTo>
                      <a:pt x="4530" y="120"/>
                    </a:lnTo>
                    <a:lnTo>
                      <a:pt x="4530" y="126"/>
                    </a:lnTo>
                    <a:lnTo>
                      <a:pt x="4530" y="132"/>
                    </a:lnTo>
                    <a:lnTo>
                      <a:pt x="4530" y="144"/>
                    </a:lnTo>
                    <a:lnTo>
                      <a:pt x="4530" y="150"/>
                    </a:lnTo>
                    <a:lnTo>
                      <a:pt x="4530" y="156"/>
                    </a:lnTo>
                    <a:lnTo>
                      <a:pt x="4530" y="162"/>
                    </a:lnTo>
                    <a:lnTo>
                      <a:pt x="4530" y="168"/>
                    </a:lnTo>
                    <a:lnTo>
                      <a:pt x="4530" y="174"/>
                    </a:lnTo>
                    <a:lnTo>
                      <a:pt x="4530" y="180"/>
                    </a:lnTo>
                    <a:lnTo>
                      <a:pt x="4530" y="186"/>
                    </a:lnTo>
                    <a:lnTo>
                      <a:pt x="4536" y="192"/>
                    </a:lnTo>
                    <a:lnTo>
                      <a:pt x="4536" y="198"/>
                    </a:lnTo>
                    <a:lnTo>
                      <a:pt x="4536" y="204"/>
                    </a:lnTo>
                    <a:lnTo>
                      <a:pt x="4536" y="210"/>
                    </a:lnTo>
                    <a:lnTo>
                      <a:pt x="4536" y="216"/>
                    </a:lnTo>
                    <a:lnTo>
                      <a:pt x="4536" y="222"/>
                    </a:lnTo>
                    <a:lnTo>
                      <a:pt x="4536" y="228"/>
                    </a:lnTo>
                    <a:lnTo>
                      <a:pt x="4536" y="228"/>
                    </a:lnTo>
                    <a:lnTo>
                      <a:pt x="4536" y="234"/>
                    </a:lnTo>
                    <a:lnTo>
                      <a:pt x="4536" y="240"/>
                    </a:lnTo>
                    <a:lnTo>
                      <a:pt x="4536" y="246"/>
                    </a:lnTo>
                    <a:lnTo>
                      <a:pt x="4536" y="246"/>
                    </a:lnTo>
                    <a:lnTo>
                      <a:pt x="4536" y="252"/>
                    </a:lnTo>
                    <a:lnTo>
                      <a:pt x="4536" y="258"/>
                    </a:lnTo>
                    <a:lnTo>
                      <a:pt x="4536" y="258"/>
                    </a:lnTo>
                    <a:lnTo>
                      <a:pt x="4536" y="264"/>
                    </a:lnTo>
                    <a:lnTo>
                      <a:pt x="4536" y="264"/>
                    </a:lnTo>
                    <a:lnTo>
                      <a:pt x="4536" y="270"/>
                    </a:lnTo>
                    <a:lnTo>
                      <a:pt x="4536" y="270"/>
                    </a:lnTo>
                    <a:lnTo>
                      <a:pt x="4536" y="270"/>
                    </a:lnTo>
                    <a:lnTo>
                      <a:pt x="4536" y="276"/>
                    </a:lnTo>
                    <a:lnTo>
                      <a:pt x="4536" y="276"/>
                    </a:lnTo>
                    <a:lnTo>
                      <a:pt x="4536" y="276"/>
                    </a:lnTo>
                    <a:lnTo>
                      <a:pt x="4536" y="276"/>
                    </a:lnTo>
                    <a:lnTo>
                      <a:pt x="4536" y="276"/>
                    </a:lnTo>
                    <a:lnTo>
                      <a:pt x="4536" y="282"/>
                    </a:lnTo>
                    <a:lnTo>
                      <a:pt x="4536" y="282"/>
                    </a:lnTo>
                    <a:lnTo>
                      <a:pt x="4536" y="282"/>
                    </a:lnTo>
                    <a:lnTo>
                      <a:pt x="4536" y="282"/>
                    </a:lnTo>
                    <a:lnTo>
                      <a:pt x="4536" y="282"/>
                    </a:lnTo>
                    <a:lnTo>
                      <a:pt x="4536" y="282"/>
                    </a:lnTo>
                    <a:lnTo>
                      <a:pt x="4536" y="288"/>
                    </a:lnTo>
                    <a:lnTo>
                      <a:pt x="4536" y="288"/>
                    </a:lnTo>
                    <a:lnTo>
                      <a:pt x="4536" y="288"/>
                    </a:lnTo>
                    <a:lnTo>
                      <a:pt x="4536" y="288"/>
                    </a:lnTo>
                    <a:lnTo>
                      <a:pt x="4536" y="288"/>
                    </a:lnTo>
                    <a:lnTo>
                      <a:pt x="4536" y="288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300"/>
                    </a:lnTo>
                    <a:lnTo>
                      <a:pt x="4536" y="300"/>
                    </a:lnTo>
                    <a:lnTo>
                      <a:pt x="4536" y="300"/>
                    </a:lnTo>
                    <a:lnTo>
                      <a:pt x="4536" y="300"/>
                    </a:lnTo>
                    <a:lnTo>
                      <a:pt x="4536" y="300"/>
                    </a:lnTo>
                    <a:lnTo>
                      <a:pt x="4536" y="300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12"/>
                    </a:lnTo>
                    <a:lnTo>
                      <a:pt x="4536" y="312"/>
                    </a:lnTo>
                    <a:lnTo>
                      <a:pt x="4536" y="312"/>
                    </a:lnTo>
                    <a:lnTo>
                      <a:pt x="4536" y="312"/>
                    </a:lnTo>
                    <a:lnTo>
                      <a:pt x="4542" y="312"/>
                    </a:lnTo>
                    <a:lnTo>
                      <a:pt x="4542" y="312"/>
                    </a:lnTo>
                    <a:lnTo>
                      <a:pt x="4542" y="312"/>
                    </a:lnTo>
                    <a:lnTo>
                      <a:pt x="4542" y="318"/>
                    </a:lnTo>
                    <a:lnTo>
                      <a:pt x="4542" y="318"/>
                    </a:lnTo>
                    <a:lnTo>
                      <a:pt x="4542" y="318"/>
                    </a:lnTo>
                    <a:lnTo>
                      <a:pt x="4542" y="318"/>
                    </a:lnTo>
                    <a:lnTo>
                      <a:pt x="4542" y="318"/>
                    </a:lnTo>
                    <a:lnTo>
                      <a:pt x="4542" y="318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6"/>
                    </a:lnTo>
                    <a:lnTo>
                      <a:pt x="4542" y="366"/>
                    </a:lnTo>
                    <a:lnTo>
                      <a:pt x="4542" y="366"/>
                    </a:lnTo>
                    <a:lnTo>
                      <a:pt x="4548" y="366"/>
                    </a:lnTo>
                    <a:lnTo>
                      <a:pt x="4548" y="366"/>
                    </a:lnTo>
                    <a:lnTo>
                      <a:pt x="4548" y="366"/>
                    </a:lnTo>
                    <a:lnTo>
                      <a:pt x="4548" y="366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8"/>
                    </a:lnTo>
                    <a:lnTo>
                      <a:pt x="4548" y="408"/>
                    </a:lnTo>
                    <a:lnTo>
                      <a:pt x="4548" y="408"/>
                    </a:lnTo>
                    <a:lnTo>
                      <a:pt x="4548" y="408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34"/>
                    </a:lnTo>
                    <a:lnTo>
                      <a:pt x="4566" y="534"/>
                    </a:lnTo>
                    <a:lnTo>
                      <a:pt x="4566" y="534"/>
                    </a:lnTo>
                    <a:lnTo>
                      <a:pt x="4566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84" y="606"/>
                    </a:lnTo>
                    <a:lnTo>
                      <a:pt x="4584" y="606"/>
                    </a:lnTo>
                    <a:lnTo>
                      <a:pt x="4584" y="606"/>
                    </a:lnTo>
                    <a:lnTo>
                      <a:pt x="4584" y="606"/>
                    </a:lnTo>
                    <a:lnTo>
                      <a:pt x="4584" y="606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90" y="612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30"/>
                    </a:lnTo>
                    <a:lnTo>
                      <a:pt x="4590" y="630"/>
                    </a:lnTo>
                    <a:lnTo>
                      <a:pt x="4590" y="630"/>
                    </a:lnTo>
                    <a:lnTo>
                      <a:pt x="4590" y="63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88"/>
                    </a:lnTo>
                    <a:lnTo>
                      <a:pt x="4650" y="588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2"/>
                    </a:lnTo>
                    <a:lnTo>
                      <a:pt x="4668" y="492"/>
                    </a:lnTo>
                    <a:lnTo>
                      <a:pt x="4668" y="492"/>
                    </a:lnTo>
                    <a:lnTo>
                      <a:pt x="4668" y="492"/>
                    </a:lnTo>
                    <a:lnTo>
                      <a:pt x="4668" y="492"/>
                    </a:lnTo>
                    <a:lnTo>
                      <a:pt x="4674" y="492"/>
                    </a:lnTo>
                    <a:lnTo>
                      <a:pt x="4674" y="492"/>
                    </a:lnTo>
                    <a:lnTo>
                      <a:pt x="4674" y="492"/>
                    </a:lnTo>
                    <a:lnTo>
                      <a:pt x="4674" y="492"/>
                    </a:lnTo>
                    <a:lnTo>
                      <a:pt x="4674" y="492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86" y="372"/>
                    </a:lnTo>
                    <a:lnTo>
                      <a:pt x="4686" y="372"/>
                    </a:lnTo>
                    <a:lnTo>
                      <a:pt x="4686" y="372"/>
                    </a:lnTo>
                    <a:lnTo>
                      <a:pt x="4686" y="372"/>
                    </a:lnTo>
                    <a:lnTo>
                      <a:pt x="4686" y="372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0"/>
                    </a:lnTo>
                    <a:lnTo>
                      <a:pt x="4686" y="360"/>
                    </a:lnTo>
                    <a:lnTo>
                      <a:pt x="4686" y="360"/>
                    </a:lnTo>
                    <a:lnTo>
                      <a:pt x="4686" y="360"/>
                    </a:lnTo>
                    <a:lnTo>
                      <a:pt x="4686" y="360"/>
                    </a:lnTo>
                    <a:lnTo>
                      <a:pt x="4686" y="360"/>
                    </a:lnTo>
                    <a:lnTo>
                      <a:pt x="4692" y="360"/>
                    </a:lnTo>
                    <a:lnTo>
                      <a:pt x="4692" y="360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0"/>
                    </a:lnTo>
                    <a:lnTo>
                      <a:pt x="4692" y="330"/>
                    </a:lnTo>
                    <a:lnTo>
                      <a:pt x="4692" y="330"/>
                    </a:lnTo>
                    <a:lnTo>
                      <a:pt x="4692" y="330"/>
                    </a:lnTo>
                    <a:lnTo>
                      <a:pt x="4692" y="330"/>
                    </a:lnTo>
                    <a:lnTo>
                      <a:pt x="4692" y="330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18"/>
                    </a:lnTo>
                    <a:lnTo>
                      <a:pt x="4692" y="318"/>
                    </a:lnTo>
                    <a:lnTo>
                      <a:pt x="4710" y="180"/>
                    </a:lnTo>
                    <a:lnTo>
                      <a:pt x="4710" y="180"/>
                    </a:lnTo>
                    <a:lnTo>
                      <a:pt x="4710" y="174"/>
                    </a:lnTo>
                    <a:lnTo>
                      <a:pt x="4710" y="174"/>
                    </a:lnTo>
                    <a:lnTo>
                      <a:pt x="4710" y="174"/>
                    </a:lnTo>
                    <a:lnTo>
                      <a:pt x="4710" y="174"/>
                    </a:lnTo>
                    <a:lnTo>
                      <a:pt x="4710" y="174"/>
                    </a:lnTo>
                    <a:lnTo>
                      <a:pt x="4710" y="174"/>
                    </a:lnTo>
                    <a:lnTo>
                      <a:pt x="4710" y="168"/>
                    </a:lnTo>
                    <a:lnTo>
                      <a:pt x="4710" y="168"/>
                    </a:lnTo>
                    <a:lnTo>
                      <a:pt x="4710" y="168"/>
                    </a:lnTo>
                    <a:lnTo>
                      <a:pt x="4710" y="168"/>
                    </a:lnTo>
                    <a:lnTo>
                      <a:pt x="4710" y="168"/>
                    </a:lnTo>
                    <a:lnTo>
                      <a:pt x="4710" y="162"/>
                    </a:lnTo>
                    <a:lnTo>
                      <a:pt x="4710" y="162"/>
                    </a:lnTo>
                    <a:lnTo>
                      <a:pt x="4710" y="162"/>
                    </a:lnTo>
                    <a:lnTo>
                      <a:pt x="4710" y="162"/>
                    </a:lnTo>
                    <a:lnTo>
                      <a:pt x="4710" y="162"/>
                    </a:lnTo>
                    <a:lnTo>
                      <a:pt x="4710" y="162"/>
                    </a:lnTo>
                    <a:lnTo>
                      <a:pt x="4710" y="156"/>
                    </a:lnTo>
                    <a:lnTo>
                      <a:pt x="4710" y="156"/>
                    </a:lnTo>
                    <a:lnTo>
                      <a:pt x="4710" y="156"/>
                    </a:lnTo>
                    <a:lnTo>
                      <a:pt x="4710" y="156"/>
                    </a:lnTo>
                    <a:lnTo>
                      <a:pt x="4710" y="156"/>
                    </a:lnTo>
                    <a:lnTo>
                      <a:pt x="4710" y="150"/>
                    </a:lnTo>
                    <a:lnTo>
                      <a:pt x="4710" y="150"/>
                    </a:lnTo>
                    <a:lnTo>
                      <a:pt x="4710" y="150"/>
                    </a:lnTo>
                    <a:lnTo>
                      <a:pt x="4710" y="150"/>
                    </a:lnTo>
                    <a:lnTo>
                      <a:pt x="4710" y="150"/>
                    </a:lnTo>
                    <a:lnTo>
                      <a:pt x="4710" y="150"/>
                    </a:lnTo>
                    <a:lnTo>
                      <a:pt x="4710" y="144"/>
                    </a:lnTo>
                    <a:lnTo>
                      <a:pt x="4710" y="144"/>
                    </a:lnTo>
                    <a:lnTo>
                      <a:pt x="4710" y="144"/>
                    </a:lnTo>
                    <a:lnTo>
                      <a:pt x="4710" y="144"/>
                    </a:lnTo>
                    <a:lnTo>
                      <a:pt x="4710" y="144"/>
                    </a:lnTo>
                    <a:lnTo>
                      <a:pt x="4710" y="138"/>
                    </a:lnTo>
                    <a:lnTo>
                      <a:pt x="4710" y="138"/>
                    </a:lnTo>
                    <a:lnTo>
                      <a:pt x="4710" y="138"/>
                    </a:lnTo>
                    <a:lnTo>
                      <a:pt x="4710" y="138"/>
                    </a:lnTo>
                    <a:lnTo>
                      <a:pt x="4710" y="138"/>
                    </a:lnTo>
                    <a:lnTo>
                      <a:pt x="4710" y="138"/>
                    </a:lnTo>
                    <a:lnTo>
                      <a:pt x="4710" y="132"/>
                    </a:lnTo>
                    <a:lnTo>
                      <a:pt x="4710" y="132"/>
                    </a:lnTo>
                    <a:lnTo>
                      <a:pt x="4710" y="132"/>
                    </a:lnTo>
                    <a:lnTo>
                      <a:pt x="4710" y="132"/>
                    </a:lnTo>
                    <a:lnTo>
                      <a:pt x="4710" y="132"/>
                    </a:lnTo>
                    <a:lnTo>
                      <a:pt x="4710" y="126"/>
                    </a:lnTo>
                    <a:lnTo>
                      <a:pt x="4710" y="126"/>
                    </a:lnTo>
                    <a:lnTo>
                      <a:pt x="4710" y="126"/>
                    </a:lnTo>
                    <a:lnTo>
                      <a:pt x="4710" y="126"/>
                    </a:lnTo>
                    <a:lnTo>
                      <a:pt x="4710" y="126"/>
                    </a:lnTo>
                    <a:lnTo>
                      <a:pt x="4710" y="126"/>
                    </a:lnTo>
                    <a:lnTo>
                      <a:pt x="4710" y="120"/>
                    </a:lnTo>
                    <a:lnTo>
                      <a:pt x="4710" y="120"/>
                    </a:lnTo>
                    <a:lnTo>
                      <a:pt x="4716" y="120"/>
                    </a:lnTo>
                    <a:lnTo>
                      <a:pt x="4716" y="120"/>
                    </a:lnTo>
                    <a:lnTo>
                      <a:pt x="4716" y="120"/>
                    </a:lnTo>
                    <a:lnTo>
                      <a:pt x="4716" y="114"/>
                    </a:lnTo>
                    <a:lnTo>
                      <a:pt x="4716" y="114"/>
                    </a:lnTo>
                    <a:lnTo>
                      <a:pt x="4716" y="114"/>
                    </a:lnTo>
                    <a:lnTo>
                      <a:pt x="4716" y="114"/>
                    </a:lnTo>
                    <a:lnTo>
                      <a:pt x="4716" y="114"/>
                    </a:lnTo>
                    <a:lnTo>
                      <a:pt x="4716" y="108"/>
                    </a:lnTo>
                    <a:lnTo>
                      <a:pt x="4716" y="108"/>
                    </a:lnTo>
                    <a:lnTo>
                      <a:pt x="4716" y="108"/>
                    </a:lnTo>
                    <a:lnTo>
                      <a:pt x="4716" y="108"/>
                    </a:lnTo>
                    <a:lnTo>
                      <a:pt x="4716" y="108"/>
                    </a:lnTo>
                    <a:lnTo>
                      <a:pt x="4716" y="108"/>
                    </a:lnTo>
                    <a:lnTo>
                      <a:pt x="4716" y="102"/>
                    </a:lnTo>
                    <a:lnTo>
                      <a:pt x="4716" y="102"/>
                    </a:lnTo>
                    <a:lnTo>
                      <a:pt x="4716" y="102"/>
                    </a:lnTo>
                    <a:lnTo>
                      <a:pt x="4716" y="102"/>
                    </a:lnTo>
                    <a:lnTo>
                      <a:pt x="4716" y="102"/>
                    </a:lnTo>
                    <a:lnTo>
                      <a:pt x="4716" y="96"/>
                    </a:lnTo>
                    <a:lnTo>
                      <a:pt x="4716" y="96"/>
                    </a:lnTo>
                    <a:lnTo>
                      <a:pt x="4716" y="96"/>
                    </a:lnTo>
                    <a:lnTo>
                      <a:pt x="4716" y="96"/>
                    </a:lnTo>
                    <a:lnTo>
                      <a:pt x="4716" y="96"/>
                    </a:lnTo>
                    <a:lnTo>
                      <a:pt x="4716" y="90"/>
                    </a:lnTo>
                    <a:lnTo>
                      <a:pt x="4716" y="90"/>
                    </a:lnTo>
                    <a:lnTo>
                      <a:pt x="4716" y="90"/>
                    </a:lnTo>
                    <a:lnTo>
                      <a:pt x="4716" y="90"/>
                    </a:lnTo>
                    <a:lnTo>
                      <a:pt x="4716" y="90"/>
                    </a:lnTo>
                    <a:lnTo>
                      <a:pt x="4716" y="84"/>
                    </a:lnTo>
                    <a:lnTo>
                      <a:pt x="4716" y="84"/>
                    </a:lnTo>
                    <a:lnTo>
                      <a:pt x="4716" y="84"/>
                    </a:lnTo>
                    <a:lnTo>
                      <a:pt x="4716" y="84"/>
                    </a:lnTo>
                    <a:lnTo>
                      <a:pt x="4716" y="84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16" y="72"/>
                    </a:lnTo>
                    <a:lnTo>
                      <a:pt x="4716" y="72"/>
                    </a:lnTo>
                    <a:lnTo>
                      <a:pt x="4716" y="72"/>
                    </a:lnTo>
                    <a:lnTo>
                      <a:pt x="4716" y="72"/>
                    </a:lnTo>
                    <a:lnTo>
                      <a:pt x="4716" y="72"/>
                    </a:lnTo>
                    <a:lnTo>
                      <a:pt x="4716" y="66"/>
                    </a:lnTo>
                    <a:lnTo>
                      <a:pt x="4716" y="66"/>
                    </a:lnTo>
                    <a:lnTo>
                      <a:pt x="4716" y="66"/>
                    </a:lnTo>
                    <a:lnTo>
                      <a:pt x="4716" y="66"/>
                    </a:lnTo>
                    <a:lnTo>
                      <a:pt x="4716" y="66"/>
                    </a:lnTo>
                    <a:lnTo>
                      <a:pt x="4716" y="60"/>
                    </a:lnTo>
                    <a:lnTo>
                      <a:pt x="4716" y="60"/>
                    </a:lnTo>
                    <a:lnTo>
                      <a:pt x="4716" y="60"/>
                    </a:lnTo>
                    <a:lnTo>
                      <a:pt x="4716" y="60"/>
                    </a:lnTo>
                    <a:lnTo>
                      <a:pt x="4716" y="60"/>
                    </a:lnTo>
                    <a:lnTo>
                      <a:pt x="4716" y="54"/>
                    </a:lnTo>
                    <a:lnTo>
                      <a:pt x="4716" y="54"/>
                    </a:lnTo>
                    <a:lnTo>
                      <a:pt x="4716" y="54"/>
                    </a:lnTo>
                    <a:lnTo>
                      <a:pt x="4716" y="54"/>
                    </a:lnTo>
                    <a:lnTo>
                      <a:pt x="4716" y="54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54"/>
                    </a:lnTo>
                    <a:lnTo>
                      <a:pt x="4722" y="54"/>
                    </a:lnTo>
                    <a:lnTo>
                      <a:pt x="4722" y="60"/>
                    </a:lnTo>
                    <a:lnTo>
                      <a:pt x="4722" y="66"/>
                    </a:lnTo>
                    <a:lnTo>
                      <a:pt x="4722" y="66"/>
                    </a:lnTo>
                    <a:lnTo>
                      <a:pt x="4722" y="72"/>
                    </a:lnTo>
                    <a:lnTo>
                      <a:pt x="4722" y="78"/>
                    </a:lnTo>
                    <a:lnTo>
                      <a:pt x="4722" y="84"/>
                    </a:lnTo>
                    <a:lnTo>
                      <a:pt x="4722" y="84"/>
                    </a:lnTo>
                    <a:lnTo>
                      <a:pt x="4722" y="90"/>
                    </a:lnTo>
                    <a:lnTo>
                      <a:pt x="4722" y="96"/>
                    </a:lnTo>
                    <a:lnTo>
                      <a:pt x="4722" y="102"/>
                    </a:lnTo>
                    <a:lnTo>
                      <a:pt x="4722" y="108"/>
                    </a:lnTo>
                    <a:lnTo>
                      <a:pt x="4722" y="114"/>
                    </a:lnTo>
                    <a:lnTo>
                      <a:pt x="4722" y="120"/>
                    </a:lnTo>
                    <a:lnTo>
                      <a:pt x="4722" y="126"/>
                    </a:lnTo>
                    <a:lnTo>
                      <a:pt x="4722" y="132"/>
                    </a:lnTo>
                    <a:lnTo>
                      <a:pt x="4722" y="138"/>
                    </a:lnTo>
                    <a:lnTo>
                      <a:pt x="4722" y="144"/>
                    </a:lnTo>
                    <a:lnTo>
                      <a:pt x="4722" y="144"/>
                    </a:lnTo>
                    <a:lnTo>
                      <a:pt x="4722" y="150"/>
                    </a:lnTo>
                    <a:lnTo>
                      <a:pt x="4722" y="156"/>
                    </a:lnTo>
                    <a:lnTo>
                      <a:pt x="4722" y="162"/>
                    </a:lnTo>
                    <a:lnTo>
                      <a:pt x="4722" y="168"/>
                    </a:lnTo>
                    <a:lnTo>
                      <a:pt x="4722" y="174"/>
                    </a:lnTo>
                    <a:lnTo>
                      <a:pt x="4722" y="180"/>
                    </a:lnTo>
                    <a:lnTo>
                      <a:pt x="4722" y="186"/>
                    </a:lnTo>
                    <a:lnTo>
                      <a:pt x="4722" y="186"/>
                    </a:lnTo>
                    <a:lnTo>
                      <a:pt x="4722" y="192"/>
                    </a:lnTo>
                    <a:lnTo>
                      <a:pt x="4722" y="198"/>
                    </a:lnTo>
                    <a:lnTo>
                      <a:pt x="4722" y="204"/>
                    </a:lnTo>
                    <a:lnTo>
                      <a:pt x="4722" y="210"/>
                    </a:lnTo>
                    <a:lnTo>
                      <a:pt x="4722" y="216"/>
                    </a:lnTo>
                    <a:lnTo>
                      <a:pt x="4722" y="216"/>
                    </a:lnTo>
                    <a:lnTo>
                      <a:pt x="4722" y="222"/>
                    </a:lnTo>
                    <a:lnTo>
                      <a:pt x="4722" y="228"/>
                    </a:lnTo>
                    <a:lnTo>
                      <a:pt x="4722" y="228"/>
                    </a:lnTo>
                    <a:lnTo>
                      <a:pt x="4722" y="234"/>
                    </a:lnTo>
                    <a:lnTo>
                      <a:pt x="4722" y="234"/>
                    </a:lnTo>
                    <a:lnTo>
                      <a:pt x="4722" y="240"/>
                    </a:lnTo>
                    <a:lnTo>
                      <a:pt x="4722" y="240"/>
                    </a:lnTo>
                    <a:lnTo>
                      <a:pt x="4722" y="246"/>
                    </a:lnTo>
                    <a:lnTo>
                      <a:pt x="4722" y="246"/>
                    </a:lnTo>
                    <a:lnTo>
                      <a:pt x="4722" y="246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46"/>
                    </a:lnTo>
                    <a:lnTo>
                      <a:pt x="4728" y="246"/>
                    </a:lnTo>
                    <a:lnTo>
                      <a:pt x="4728" y="246"/>
                    </a:lnTo>
                    <a:lnTo>
                      <a:pt x="4728" y="240"/>
                    </a:lnTo>
                    <a:lnTo>
                      <a:pt x="4728" y="240"/>
                    </a:lnTo>
                    <a:lnTo>
                      <a:pt x="4728" y="234"/>
                    </a:lnTo>
                    <a:lnTo>
                      <a:pt x="4728" y="234"/>
                    </a:lnTo>
                    <a:lnTo>
                      <a:pt x="4728" y="228"/>
                    </a:lnTo>
                    <a:lnTo>
                      <a:pt x="4728" y="228"/>
                    </a:lnTo>
                    <a:lnTo>
                      <a:pt x="4728" y="222"/>
                    </a:lnTo>
                    <a:lnTo>
                      <a:pt x="4728" y="216"/>
                    </a:lnTo>
                    <a:lnTo>
                      <a:pt x="4728" y="216"/>
                    </a:lnTo>
                    <a:lnTo>
                      <a:pt x="4728" y="210"/>
                    </a:lnTo>
                    <a:lnTo>
                      <a:pt x="4728" y="204"/>
                    </a:lnTo>
                    <a:lnTo>
                      <a:pt x="4728" y="198"/>
                    </a:lnTo>
                    <a:lnTo>
                      <a:pt x="4728" y="192"/>
                    </a:lnTo>
                    <a:lnTo>
                      <a:pt x="4728" y="186"/>
                    </a:lnTo>
                    <a:lnTo>
                      <a:pt x="4728" y="186"/>
                    </a:lnTo>
                    <a:lnTo>
                      <a:pt x="4728" y="180"/>
                    </a:lnTo>
                    <a:lnTo>
                      <a:pt x="4728" y="174"/>
                    </a:lnTo>
                    <a:lnTo>
                      <a:pt x="4728" y="168"/>
                    </a:lnTo>
                    <a:lnTo>
                      <a:pt x="4728" y="162"/>
                    </a:lnTo>
                    <a:lnTo>
                      <a:pt x="4728" y="156"/>
                    </a:lnTo>
                    <a:lnTo>
                      <a:pt x="4728" y="150"/>
                    </a:lnTo>
                    <a:lnTo>
                      <a:pt x="4728" y="144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32"/>
                    </a:lnTo>
                    <a:lnTo>
                      <a:pt x="4728" y="126"/>
                    </a:lnTo>
                    <a:lnTo>
                      <a:pt x="4728" y="120"/>
                    </a:lnTo>
                    <a:lnTo>
                      <a:pt x="4728" y="114"/>
                    </a:lnTo>
                    <a:lnTo>
                      <a:pt x="4728" y="108"/>
                    </a:lnTo>
                    <a:lnTo>
                      <a:pt x="4728" y="102"/>
                    </a:lnTo>
                    <a:lnTo>
                      <a:pt x="4728" y="96"/>
                    </a:lnTo>
                    <a:lnTo>
                      <a:pt x="4728" y="90"/>
                    </a:lnTo>
                    <a:lnTo>
                      <a:pt x="4728" y="84"/>
                    </a:lnTo>
                    <a:lnTo>
                      <a:pt x="4728" y="78"/>
                    </a:lnTo>
                    <a:lnTo>
                      <a:pt x="4728" y="78"/>
                    </a:lnTo>
                    <a:lnTo>
                      <a:pt x="4728" y="72"/>
                    </a:lnTo>
                    <a:lnTo>
                      <a:pt x="4728" y="66"/>
                    </a:lnTo>
                    <a:lnTo>
                      <a:pt x="4728" y="60"/>
                    </a:lnTo>
                    <a:lnTo>
                      <a:pt x="4728" y="60"/>
                    </a:lnTo>
                    <a:lnTo>
                      <a:pt x="4728" y="54"/>
                    </a:lnTo>
                    <a:lnTo>
                      <a:pt x="4728" y="54"/>
                    </a:lnTo>
                    <a:lnTo>
                      <a:pt x="4728" y="48"/>
                    </a:lnTo>
                    <a:lnTo>
                      <a:pt x="4728" y="48"/>
                    </a:lnTo>
                    <a:lnTo>
                      <a:pt x="4734" y="48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8"/>
                    </a:lnTo>
                    <a:lnTo>
                      <a:pt x="4734" y="48"/>
                    </a:lnTo>
                    <a:lnTo>
                      <a:pt x="4734" y="48"/>
                    </a:lnTo>
                    <a:lnTo>
                      <a:pt x="4734" y="48"/>
                    </a:lnTo>
                    <a:lnTo>
                      <a:pt x="4734" y="48"/>
                    </a:lnTo>
                    <a:lnTo>
                      <a:pt x="4734" y="54"/>
                    </a:lnTo>
                    <a:lnTo>
                      <a:pt x="4734" y="54"/>
                    </a:lnTo>
                    <a:lnTo>
                      <a:pt x="4734" y="54"/>
                    </a:lnTo>
                    <a:lnTo>
                      <a:pt x="4734" y="54"/>
                    </a:lnTo>
                    <a:lnTo>
                      <a:pt x="4734" y="54"/>
                    </a:lnTo>
                    <a:lnTo>
                      <a:pt x="4734" y="60"/>
                    </a:lnTo>
                    <a:lnTo>
                      <a:pt x="4734" y="60"/>
                    </a:lnTo>
                    <a:lnTo>
                      <a:pt x="4734" y="60"/>
                    </a:lnTo>
                    <a:lnTo>
                      <a:pt x="4734" y="60"/>
                    </a:lnTo>
                    <a:lnTo>
                      <a:pt x="4734" y="60"/>
                    </a:lnTo>
                    <a:lnTo>
                      <a:pt x="4734" y="60"/>
                    </a:lnTo>
                    <a:lnTo>
                      <a:pt x="4734" y="66"/>
                    </a:lnTo>
                    <a:lnTo>
                      <a:pt x="4734" y="66"/>
                    </a:lnTo>
                    <a:lnTo>
                      <a:pt x="4734" y="66"/>
                    </a:lnTo>
                    <a:lnTo>
                      <a:pt x="4734" y="66"/>
                    </a:lnTo>
                    <a:lnTo>
                      <a:pt x="4734" y="66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34" y="78"/>
                    </a:lnTo>
                    <a:lnTo>
                      <a:pt x="4734" y="78"/>
                    </a:lnTo>
                    <a:lnTo>
                      <a:pt x="4734" y="78"/>
                    </a:lnTo>
                    <a:lnTo>
                      <a:pt x="4734" y="78"/>
                    </a:lnTo>
                    <a:lnTo>
                      <a:pt x="4734" y="78"/>
                    </a:lnTo>
                    <a:lnTo>
                      <a:pt x="4734" y="84"/>
                    </a:lnTo>
                    <a:lnTo>
                      <a:pt x="4734" y="84"/>
                    </a:lnTo>
                    <a:lnTo>
                      <a:pt x="4734" y="84"/>
                    </a:lnTo>
                    <a:lnTo>
                      <a:pt x="4734" y="84"/>
                    </a:lnTo>
                    <a:lnTo>
                      <a:pt x="4734" y="84"/>
                    </a:lnTo>
                    <a:lnTo>
                      <a:pt x="4734" y="84"/>
                    </a:lnTo>
                    <a:lnTo>
                      <a:pt x="4734" y="90"/>
                    </a:lnTo>
                    <a:lnTo>
                      <a:pt x="4734" y="90"/>
                    </a:lnTo>
                    <a:lnTo>
                      <a:pt x="4734" y="90"/>
                    </a:lnTo>
                    <a:lnTo>
                      <a:pt x="4734" y="90"/>
                    </a:lnTo>
                    <a:lnTo>
                      <a:pt x="4734" y="90"/>
                    </a:lnTo>
                    <a:lnTo>
                      <a:pt x="4734" y="96"/>
                    </a:lnTo>
                    <a:lnTo>
                      <a:pt x="4734" y="96"/>
                    </a:lnTo>
                    <a:lnTo>
                      <a:pt x="4734" y="96"/>
                    </a:lnTo>
                    <a:lnTo>
                      <a:pt x="4734" y="96"/>
                    </a:lnTo>
                    <a:lnTo>
                      <a:pt x="4734" y="96"/>
                    </a:lnTo>
                    <a:lnTo>
                      <a:pt x="4734" y="102"/>
                    </a:lnTo>
                    <a:lnTo>
                      <a:pt x="4734" y="102"/>
                    </a:lnTo>
                    <a:lnTo>
                      <a:pt x="4740" y="102"/>
                    </a:lnTo>
                    <a:lnTo>
                      <a:pt x="4740" y="102"/>
                    </a:lnTo>
                    <a:lnTo>
                      <a:pt x="4740" y="102"/>
                    </a:lnTo>
                    <a:lnTo>
                      <a:pt x="4740" y="102"/>
                    </a:lnTo>
                    <a:lnTo>
                      <a:pt x="4740" y="108"/>
                    </a:lnTo>
                    <a:lnTo>
                      <a:pt x="4740" y="108"/>
                    </a:lnTo>
                    <a:lnTo>
                      <a:pt x="4740" y="108"/>
                    </a:lnTo>
                    <a:lnTo>
                      <a:pt x="4740" y="108"/>
                    </a:lnTo>
                    <a:lnTo>
                      <a:pt x="4740" y="108"/>
                    </a:lnTo>
                    <a:lnTo>
                      <a:pt x="4740" y="114"/>
                    </a:lnTo>
                    <a:lnTo>
                      <a:pt x="4740" y="114"/>
                    </a:lnTo>
                    <a:lnTo>
                      <a:pt x="4740" y="114"/>
                    </a:lnTo>
                    <a:lnTo>
                      <a:pt x="4740" y="114"/>
                    </a:lnTo>
                    <a:lnTo>
                      <a:pt x="4740" y="114"/>
                    </a:lnTo>
                    <a:lnTo>
                      <a:pt x="4740" y="120"/>
                    </a:lnTo>
                    <a:lnTo>
                      <a:pt x="4740" y="120"/>
                    </a:lnTo>
                    <a:lnTo>
                      <a:pt x="4740" y="120"/>
                    </a:lnTo>
                    <a:lnTo>
                      <a:pt x="4740" y="120"/>
                    </a:lnTo>
                    <a:lnTo>
                      <a:pt x="4740" y="120"/>
                    </a:lnTo>
                    <a:lnTo>
                      <a:pt x="4740" y="120"/>
                    </a:lnTo>
                    <a:lnTo>
                      <a:pt x="4740" y="126"/>
                    </a:lnTo>
                    <a:lnTo>
                      <a:pt x="4740" y="126"/>
                    </a:lnTo>
                    <a:lnTo>
                      <a:pt x="4740" y="126"/>
                    </a:lnTo>
                    <a:lnTo>
                      <a:pt x="4740" y="126"/>
                    </a:lnTo>
                    <a:lnTo>
                      <a:pt x="4740" y="126"/>
                    </a:lnTo>
                    <a:lnTo>
                      <a:pt x="4740" y="132"/>
                    </a:lnTo>
                    <a:lnTo>
                      <a:pt x="4740" y="132"/>
                    </a:lnTo>
                    <a:lnTo>
                      <a:pt x="4740" y="132"/>
                    </a:lnTo>
                    <a:lnTo>
                      <a:pt x="4740" y="132"/>
                    </a:lnTo>
                    <a:lnTo>
                      <a:pt x="4740" y="132"/>
                    </a:lnTo>
                    <a:lnTo>
                      <a:pt x="4740" y="132"/>
                    </a:lnTo>
                    <a:lnTo>
                      <a:pt x="4740" y="138"/>
                    </a:lnTo>
                    <a:lnTo>
                      <a:pt x="4740" y="138"/>
                    </a:lnTo>
                    <a:lnTo>
                      <a:pt x="4740" y="138"/>
                    </a:lnTo>
                    <a:lnTo>
                      <a:pt x="4740" y="138"/>
                    </a:lnTo>
                    <a:lnTo>
                      <a:pt x="4740" y="138"/>
                    </a:lnTo>
                    <a:lnTo>
                      <a:pt x="4740" y="144"/>
                    </a:lnTo>
                    <a:lnTo>
                      <a:pt x="4740" y="144"/>
                    </a:lnTo>
                    <a:lnTo>
                      <a:pt x="4740" y="144"/>
                    </a:lnTo>
                    <a:lnTo>
                      <a:pt x="4740" y="144"/>
                    </a:lnTo>
                    <a:lnTo>
                      <a:pt x="4740" y="144"/>
                    </a:lnTo>
                    <a:lnTo>
                      <a:pt x="4740" y="144"/>
                    </a:lnTo>
                    <a:lnTo>
                      <a:pt x="4740" y="150"/>
                    </a:lnTo>
                    <a:lnTo>
                      <a:pt x="4740" y="150"/>
                    </a:lnTo>
                    <a:lnTo>
                      <a:pt x="4740" y="150"/>
                    </a:lnTo>
                    <a:lnTo>
                      <a:pt x="4740" y="150"/>
                    </a:lnTo>
                    <a:lnTo>
                      <a:pt x="4740" y="150"/>
                    </a:lnTo>
                    <a:lnTo>
                      <a:pt x="4740" y="156"/>
                    </a:lnTo>
                    <a:lnTo>
                      <a:pt x="4740" y="156"/>
                    </a:lnTo>
                    <a:lnTo>
                      <a:pt x="4740" y="156"/>
                    </a:lnTo>
                    <a:lnTo>
                      <a:pt x="4740" y="156"/>
                    </a:lnTo>
                    <a:lnTo>
                      <a:pt x="4740" y="156"/>
                    </a:lnTo>
                    <a:lnTo>
                      <a:pt x="4740" y="156"/>
                    </a:lnTo>
                    <a:lnTo>
                      <a:pt x="4740" y="162"/>
                    </a:lnTo>
                    <a:lnTo>
                      <a:pt x="4740" y="162"/>
                    </a:lnTo>
                    <a:lnTo>
                      <a:pt x="4740" y="162"/>
                    </a:lnTo>
                    <a:lnTo>
                      <a:pt x="4740" y="162"/>
                    </a:lnTo>
                    <a:lnTo>
                      <a:pt x="4740" y="162"/>
                    </a:lnTo>
                    <a:lnTo>
                      <a:pt x="4740" y="162"/>
                    </a:lnTo>
                    <a:lnTo>
                      <a:pt x="4740" y="168"/>
                    </a:lnTo>
                    <a:lnTo>
                      <a:pt x="4746" y="168"/>
                    </a:lnTo>
                    <a:lnTo>
                      <a:pt x="4746" y="168"/>
                    </a:lnTo>
                    <a:lnTo>
                      <a:pt x="4746" y="168"/>
                    </a:lnTo>
                    <a:lnTo>
                      <a:pt x="4746" y="168"/>
                    </a:lnTo>
                    <a:lnTo>
                      <a:pt x="4746" y="174"/>
                    </a:lnTo>
                    <a:lnTo>
                      <a:pt x="4746" y="174"/>
                    </a:lnTo>
                    <a:lnTo>
                      <a:pt x="4746" y="174"/>
                    </a:lnTo>
                    <a:lnTo>
                      <a:pt x="4746" y="174"/>
                    </a:lnTo>
                    <a:lnTo>
                      <a:pt x="4746" y="174"/>
                    </a:lnTo>
                    <a:lnTo>
                      <a:pt x="4746" y="174"/>
                    </a:lnTo>
                    <a:lnTo>
                      <a:pt x="4746" y="180"/>
                    </a:lnTo>
                    <a:lnTo>
                      <a:pt x="4746" y="180"/>
                    </a:lnTo>
                    <a:lnTo>
                      <a:pt x="4746" y="180"/>
                    </a:lnTo>
                    <a:lnTo>
                      <a:pt x="4746" y="180"/>
                    </a:lnTo>
                    <a:lnTo>
                      <a:pt x="4746" y="180"/>
                    </a:lnTo>
                    <a:lnTo>
                      <a:pt x="4746" y="180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92"/>
                    </a:lnTo>
                    <a:lnTo>
                      <a:pt x="4746" y="192"/>
                    </a:lnTo>
                    <a:lnTo>
                      <a:pt x="4746" y="192"/>
                    </a:lnTo>
                    <a:lnTo>
                      <a:pt x="4746" y="192"/>
                    </a:lnTo>
                    <a:lnTo>
                      <a:pt x="4746" y="192"/>
                    </a:lnTo>
                    <a:lnTo>
                      <a:pt x="4746" y="192"/>
                    </a:lnTo>
                    <a:lnTo>
                      <a:pt x="4746" y="198"/>
                    </a:lnTo>
                    <a:lnTo>
                      <a:pt x="4746" y="198"/>
                    </a:lnTo>
                    <a:lnTo>
                      <a:pt x="4746" y="198"/>
                    </a:lnTo>
                    <a:lnTo>
                      <a:pt x="4746" y="198"/>
                    </a:lnTo>
                    <a:lnTo>
                      <a:pt x="4746" y="198"/>
                    </a:lnTo>
                    <a:lnTo>
                      <a:pt x="4746" y="204"/>
                    </a:lnTo>
                    <a:lnTo>
                      <a:pt x="4746" y="204"/>
                    </a:lnTo>
                    <a:lnTo>
                      <a:pt x="4746" y="204"/>
                    </a:lnTo>
                    <a:lnTo>
                      <a:pt x="4746" y="204"/>
                    </a:lnTo>
                    <a:lnTo>
                      <a:pt x="4746" y="204"/>
                    </a:lnTo>
                    <a:lnTo>
                      <a:pt x="4746" y="204"/>
                    </a:lnTo>
                    <a:lnTo>
                      <a:pt x="4764" y="342"/>
                    </a:lnTo>
                    <a:lnTo>
                      <a:pt x="4764" y="342"/>
                    </a:lnTo>
                    <a:lnTo>
                      <a:pt x="4764" y="342"/>
                    </a:lnTo>
                    <a:lnTo>
                      <a:pt x="4764" y="342"/>
                    </a:lnTo>
                    <a:lnTo>
                      <a:pt x="4764" y="342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90"/>
                    </a:lnTo>
                    <a:lnTo>
                      <a:pt x="4764" y="390"/>
                    </a:lnTo>
                    <a:lnTo>
                      <a:pt x="4764" y="390"/>
                    </a:lnTo>
                    <a:lnTo>
                      <a:pt x="4770" y="390"/>
                    </a:lnTo>
                    <a:lnTo>
                      <a:pt x="4770" y="390"/>
                    </a:lnTo>
                    <a:lnTo>
                      <a:pt x="4770" y="390"/>
                    </a:lnTo>
                    <a:lnTo>
                      <a:pt x="4782" y="492"/>
                    </a:lnTo>
                    <a:lnTo>
                      <a:pt x="4782" y="492"/>
                    </a:lnTo>
                    <a:lnTo>
                      <a:pt x="4782" y="492"/>
                    </a:lnTo>
                    <a:lnTo>
                      <a:pt x="4782" y="492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6" y="600"/>
                    </a:lnTo>
                    <a:lnTo>
                      <a:pt x="4806" y="600"/>
                    </a:lnTo>
                    <a:lnTo>
                      <a:pt x="4806" y="600"/>
                    </a:lnTo>
                    <a:lnTo>
                      <a:pt x="4806" y="600"/>
                    </a:lnTo>
                    <a:lnTo>
                      <a:pt x="4806" y="600"/>
                    </a:lnTo>
                    <a:lnTo>
                      <a:pt x="4806" y="600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72" y="606"/>
                    </a:lnTo>
                    <a:lnTo>
                      <a:pt x="4872" y="606"/>
                    </a:lnTo>
                    <a:lnTo>
                      <a:pt x="4872" y="606"/>
                    </a:lnTo>
                    <a:lnTo>
                      <a:pt x="4872" y="606"/>
                    </a:lnTo>
                    <a:lnTo>
                      <a:pt x="4872" y="606"/>
                    </a:lnTo>
                    <a:lnTo>
                      <a:pt x="4872" y="600"/>
                    </a:lnTo>
                    <a:lnTo>
                      <a:pt x="4884" y="540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902" y="402"/>
                    </a:lnTo>
                    <a:lnTo>
                      <a:pt x="4902" y="402"/>
                    </a:lnTo>
                    <a:lnTo>
                      <a:pt x="4902" y="402"/>
                    </a:lnTo>
                    <a:lnTo>
                      <a:pt x="4902" y="402"/>
                    </a:lnTo>
                    <a:lnTo>
                      <a:pt x="4902" y="402"/>
                    </a:lnTo>
                    <a:lnTo>
                      <a:pt x="4902" y="402"/>
                    </a:lnTo>
                    <a:lnTo>
                      <a:pt x="4902" y="396"/>
                    </a:lnTo>
                    <a:lnTo>
                      <a:pt x="4902" y="396"/>
                    </a:lnTo>
                    <a:lnTo>
                      <a:pt x="4908" y="396"/>
                    </a:lnTo>
                    <a:lnTo>
                      <a:pt x="4908" y="396"/>
                    </a:lnTo>
                    <a:lnTo>
                      <a:pt x="4908" y="396"/>
                    </a:lnTo>
                    <a:lnTo>
                      <a:pt x="4908" y="396"/>
                    </a:lnTo>
                    <a:lnTo>
                      <a:pt x="4908" y="396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48"/>
                    </a:lnTo>
                    <a:lnTo>
                      <a:pt x="4908" y="348"/>
                    </a:lnTo>
                    <a:lnTo>
                      <a:pt x="4908" y="348"/>
                    </a:lnTo>
                    <a:lnTo>
                      <a:pt x="4914" y="348"/>
                    </a:lnTo>
                    <a:lnTo>
                      <a:pt x="4914" y="348"/>
                    </a:lnTo>
                    <a:lnTo>
                      <a:pt x="4914" y="348"/>
                    </a:lnTo>
                    <a:lnTo>
                      <a:pt x="4914" y="348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294"/>
                    </a:lnTo>
                    <a:lnTo>
                      <a:pt x="4914" y="294"/>
                    </a:lnTo>
                    <a:lnTo>
                      <a:pt x="4914" y="294"/>
                    </a:lnTo>
                    <a:lnTo>
                      <a:pt x="4914" y="288"/>
                    </a:lnTo>
                    <a:lnTo>
                      <a:pt x="4920" y="288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76"/>
                    </a:lnTo>
                    <a:lnTo>
                      <a:pt x="4920" y="276"/>
                    </a:lnTo>
                    <a:lnTo>
                      <a:pt x="4920" y="270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58"/>
                    </a:lnTo>
                    <a:lnTo>
                      <a:pt x="4920" y="252"/>
                    </a:lnTo>
                    <a:lnTo>
                      <a:pt x="4920" y="246"/>
                    </a:lnTo>
                    <a:lnTo>
                      <a:pt x="4920" y="240"/>
                    </a:lnTo>
                    <a:lnTo>
                      <a:pt x="4920" y="234"/>
                    </a:lnTo>
                    <a:lnTo>
                      <a:pt x="4920" y="234"/>
                    </a:lnTo>
                    <a:lnTo>
                      <a:pt x="4920" y="228"/>
                    </a:lnTo>
                    <a:lnTo>
                      <a:pt x="4920" y="222"/>
                    </a:lnTo>
                    <a:lnTo>
                      <a:pt x="4920" y="216"/>
                    </a:lnTo>
                    <a:lnTo>
                      <a:pt x="4920" y="210"/>
                    </a:lnTo>
                    <a:lnTo>
                      <a:pt x="4920" y="204"/>
                    </a:lnTo>
                    <a:lnTo>
                      <a:pt x="4920" y="198"/>
                    </a:lnTo>
                    <a:lnTo>
                      <a:pt x="4920" y="192"/>
                    </a:lnTo>
                    <a:lnTo>
                      <a:pt x="4920" y="186"/>
                    </a:lnTo>
                    <a:lnTo>
                      <a:pt x="4920" y="180"/>
                    </a:lnTo>
                    <a:lnTo>
                      <a:pt x="4920" y="174"/>
                    </a:lnTo>
                    <a:lnTo>
                      <a:pt x="4920" y="168"/>
                    </a:lnTo>
                    <a:lnTo>
                      <a:pt x="4920" y="162"/>
                    </a:lnTo>
                    <a:lnTo>
                      <a:pt x="4920" y="156"/>
                    </a:lnTo>
                    <a:lnTo>
                      <a:pt x="4920" y="150"/>
                    </a:lnTo>
                    <a:lnTo>
                      <a:pt x="4920" y="144"/>
                    </a:lnTo>
                    <a:lnTo>
                      <a:pt x="4920" y="138"/>
                    </a:lnTo>
                    <a:lnTo>
                      <a:pt x="4920" y="132"/>
                    </a:lnTo>
                    <a:lnTo>
                      <a:pt x="4920" y="126"/>
                    </a:lnTo>
                    <a:lnTo>
                      <a:pt x="4920" y="120"/>
                    </a:lnTo>
                    <a:lnTo>
                      <a:pt x="4920" y="108"/>
                    </a:lnTo>
                    <a:lnTo>
                      <a:pt x="4920" y="102"/>
                    </a:lnTo>
                    <a:lnTo>
                      <a:pt x="4920" y="96"/>
                    </a:lnTo>
                    <a:lnTo>
                      <a:pt x="4920" y="90"/>
                    </a:lnTo>
                    <a:lnTo>
                      <a:pt x="4920" y="90"/>
                    </a:lnTo>
                    <a:lnTo>
                      <a:pt x="4920" y="84"/>
                    </a:lnTo>
                    <a:lnTo>
                      <a:pt x="4920" y="78"/>
                    </a:lnTo>
                    <a:lnTo>
                      <a:pt x="4920" y="72"/>
                    </a:lnTo>
                    <a:lnTo>
                      <a:pt x="4920" y="66"/>
                    </a:lnTo>
                    <a:lnTo>
                      <a:pt x="4920" y="66"/>
                    </a:lnTo>
                    <a:lnTo>
                      <a:pt x="4920" y="60"/>
                    </a:lnTo>
                    <a:lnTo>
                      <a:pt x="4920" y="60"/>
                    </a:lnTo>
                    <a:lnTo>
                      <a:pt x="4920" y="54"/>
                    </a:lnTo>
                    <a:lnTo>
                      <a:pt x="4920" y="54"/>
                    </a:lnTo>
                    <a:lnTo>
                      <a:pt x="4920" y="48"/>
                    </a:lnTo>
                    <a:lnTo>
                      <a:pt x="4920" y="48"/>
                    </a:lnTo>
                    <a:lnTo>
                      <a:pt x="4920" y="48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8"/>
                    </a:lnTo>
                    <a:lnTo>
                      <a:pt x="4920" y="48"/>
                    </a:lnTo>
                    <a:lnTo>
                      <a:pt x="4926" y="48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60"/>
                    </a:lnTo>
                    <a:lnTo>
                      <a:pt x="4926" y="60"/>
                    </a:lnTo>
                    <a:lnTo>
                      <a:pt x="4926" y="66"/>
                    </a:lnTo>
                    <a:lnTo>
                      <a:pt x="4926" y="66"/>
                    </a:lnTo>
                    <a:lnTo>
                      <a:pt x="4926" y="72"/>
                    </a:lnTo>
                    <a:lnTo>
                      <a:pt x="4926" y="78"/>
                    </a:lnTo>
                    <a:lnTo>
                      <a:pt x="4926" y="84"/>
                    </a:lnTo>
                    <a:lnTo>
                      <a:pt x="4926" y="90"/>
                    </a:lnTo>
                    <a:lnTo>
                      <a:pt x="4926" y="90"/>
                    </a:lnTo>
                    <a:lnTo>
                      <a:pt x="4926" y="96"/>
                    </a:lnTo>
                    <a:lnTo>
                      <a:pt x="4926" y="102"/>
                    </a:lnTo>
                    <a:lnTo>
                      <a:pt x="4926" y="108"/>
                    </a:lnTo>
                    <a:lnTo>
                      <a:pt x="4926" y="120"/>
                    </a:lnTo>
                    <a:lnTo>
                      <a:pt x="4926" y="126"/>
                    </a:lnTo>
                    <a:lnTo>
                      <a:pt x="4926" y="132"/>
                    </a:lnTo>
                    <a:lnTo>
                      <a:pt x="4926" y="138"/>
                    </a:lnTo>
                    <a:lnTo>
                      <a:pt x="4926" y="144"/>
                    </a:lnTo>
                    <a:lnTo>
                      <a:pt x="4926" y="150"/>
                    </a:lnTo>
                    <a:lnTo>
                      <a:pt x="4926" y="156"/>
                    </a:lnTo>
                    <a:lnTo>
                      <a:pt x="4926" y="162"/>
                    </a:lnTo>
                    <a:lnTo>
                      <a:pt x="4926" y="168"/>
                    </a:lnTo>
                    <a:lnTo>
                      <a:pt x="4926" y="174"/>
                    </a:lnTo>
                    <a:lnTo>
                      <a:pt x="4926" y="180"/>
                    </a:lnTo>
                    <a:lnTo>
                      <a:pt x="4926" y="186"/>
                    </a:lnTo>
                    <a:lnTo>
                      <a:pt x="4926" y="192"/>
                    </a:lnTo>
                    <a:lnTo>
                      <a:pt x="4926" y="198"/>
                    </a:lnTo>
                    <a:lnTo>
                      <a:pt x="4926" y="204"/>
                    </a:lnTo>
                    <a:lnTo>
                      <a:pt x="4926" y="210"/>
                    </a:lnTo>
                    <a:lnTo>
                      <a:pt x="4926" y="216"/>
                    </a:lnTo>
                    <a:lnTo>
                      <a:pt x="4926" y="222"/>
                    </a:lnTo>
                    <a:lnTo>
                      <a:pt x="4926" y="228"/>
                    </a:lnTo>
                    <a:lnTo>
                      <a:pt x="4926" y="234"/>
                    </a:lnTo>
                    <a:lnTo>
                      <a:pt x="4926" y="234"/>
                    </a:lnTo>
                    <a:lnTo>
                      <a:pt x="4926" y="240"/>
                    </a:lnTo>
                    <a:lnTo>
                      <a:pt x="4926" y="246"/>
                    </a:lnTo>
                    <a:lnTo>
                      <a:pt x="4926" y="252"/>
                    </a:lnTo>
                    <a:lnTo>
                      <a:pt x="4926" y="258"/>
                    </a:lnTo>
                    <a:lnTo>
                      <a:pt x="4926" y="264"/>
                    </a:lnTo>
                    <a:lnTo>
                      <a:pt x="4926" y="264"/>
                    </a:lnTo>
                    <a:lnTo>
                      <a:pt x="4926" y="270"/>
                    </a:lnTo>
                    <a:lnTo>
                      <a:pt x="4926" y="276"/>
                    </a:lnTo>
                    <a:lnTo>
                      <a:pt x="4926" y="276"/>
                    </a:lnTo>
                    <a:lnTo>
                      <a:pt x="4926" y="282"/>
                    </a:lnTo>
                    <a:lnTo>
                      <a:pt x="4926" y="282"/>
                    </a:lnTo>
                    <a:lnTo>
                      <a:pt x="4926" y="288"/>
                    </a:lnTo>
                    <a:lnTo>
                      <a:pt x="4926" y="288"/>
                    </a:lnTo>
                    <a:lnTo>
                      <a:pt x="4926" y="294"/>
                    </a:lnTo>
                    <a:lnTo>
                      <a:pt x="4926" y="294"/>
                    </a:lnTo>
                    <a:lnTo>
                      <a:pt x="4926" y="294"/>
                    </a:lnTo>
                    <a:lnTo>
                      <a:pt x="4926" y="300"/>
                    </a:lnTo>
                    <a:lnTo>
                      <a:pt x="4926" y="300"/>
                    </a:lnTo>
                    <a:lnTo>
                      <a:pt x="4926" y="300"/>
                    </a:lnTo>
                    <a:lnTo>
                      <a:pt x="4926" y="300"/>
                    </a:lnTo>
                    <a:lnTo>
                      <a:pt x="4926" y="300"/>
                    </a:lnTo>
                    <a:lnTo>
                      <a:pt x="4926" y="306"/>
                    </a:lnTo>
                    <a:lnTo>
                      <a:pt x="4926" y="306"/>
                    </a:lnTo>
                    <a:lnTo>
                      <a:pt x="4926" y="306"/>
                    </a:lnTo>
                    <a:lnTo>
                      <a:pt x="4926" y="306"/>
                    </a:lnTo>
                    <a:lnTo>
                      <a:pt x="4926" y="306"/>
                    </a:lnTo>
                    <a:lnTo>
                      <a:pt x="4932" y="306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60"/>
                    </a:lnTo>
                    <a:lnTo>
                      <a:pt x="4932" y="360"/>
                    </a:lnTo>
                    <a:lnTo>
                      <a:pt x="4932" y="360"/>
                    </a:lnTo>
                    <a:lnTo>
                      <a:pt x="4938" y="360"/>
                    </a:lnTo>
                    <a:lnTo>
                      <a:pt x="4938" y="360"/>
                    </a:lnTo>
                    <a:lnTo>
                      <a:pt x="4938" y="360"/>
                    </a:lnTo>
                    <a:lnTo>
                      <a:pt x="4938" y="360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8"/>
                    </a:lnTo>
                    <a:lnTo>
                      <a:pt x="4938" y="408"/>
                    </a:lnTo>
                    <a:lnTo>
                      <a:pt x="4938" y="408"/>
                    </a:lnTo>
                    <a:lnTo>
                      <a:pt x="4938" y="408"/>
                    </a:lnTo>
                    <a:lnTo>
                      <a:pt x="4944" y="408"/>
                    </a:lnTo>
                    <a:lnTo>
                      <a:pt x="4944" y="408"/>
                    </a:lnTo>
                    <a:lnTo>
                      <a:pt x="4944" y="408"/>
                    </a:lnTo>
                    <a:lnTo>
                      <a:pt x="4944" y="408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50"/>
                    </a:lnTo>
                    <a:lnTo>
                      <a:pt x="4944" y="450"/>
                    </a:lnTo>
                    <a:lnTo>
                      <a:pt x="4944" y="450"/>
                    </a:lnTo>
                    <a:lnTo>
                      <a:pt x="4944" y="450"/>
                    </a:lnTo>
                    <a:lnTo>
                      <a:pt x="4944" y="450"/>
                    </a:lnTo>
                    <a:lnTo>
                      <a:pt x="4944" y="450"/>
                    </a:lnTo>
                    <a:lnTo>
                      <a:pt x="4950" y="450"/>
                    </a:lnTo>
                    <a:lnTo>
                      <a:pt x="4950" y="450"/>
                    </a:lnTo>
                    <a:lnTo>
                      <a:pt x="4950" y="450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92"/>
                    </a:lnTo>
                    <a:lnTo>
                      <a:pt x="4950" y="492"/>
                    </a:lnTo>
                    <a:lnTo>
                      <a:pt x="4950" y="492"/>
                    </a:lnTo>
                    <a:lnTo>
                      <a:pt x="4950" y="492"/>
                    </a:lnTo>
                    <a:lnTo>
                      <a:pt x="4956" y="492"/>
                    </a:lnTo>
                    <a:lnTo>
                      <a:pt x="4956" y="492"/>
                    </a:lnTo>
                    <a:lnTo>
                      <a:pt x="4956" y="492"/>
                    </a:lnTo>
                    <a:lnTo>
                      <a:pt x="4956" y="492"/>
                    </a:lnTo>
                    <a:lnTo>
                      <a:pt x="4956" y="492"/>
                    </a:lnTo>
                    <a:lnTo>
                      <a:pt x="4956" y="492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8"/>
                    </a:lnTo>
                    <a:lnTo>
                      <a:pt x="4956" y="528"/>
                    </a:lnTo>
                    <a:lnTo>
                      <a:pt x="4956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8"/>
                    </a:lnTo>
                    <a:lnTo>
                      <a:pt x="4968" y="588"/>
                    </a:lnTo>
                    <a:lnTo>
                      <a:pt x="4968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30"/>
                    </a:lnTo>
                    <a:lnTo>
                      <a:pt x="4980" y="630"/>
                    </a:lnTo>
                    <a:lnTo>
                      <a:pt x="4980" y="630"/>
                    </a:lnTo>
                    <a:lnTo>
                      <a:pt x="4980" y="630"/>
                    </a:lnTo>
                    <a:lnTo>
                      <a:pt x="4980" y="630"/>
                    </a:lnTo>
                    <a:lnTo>
                      <a:pt x="4986" y="63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0" name="Rectangle 54">
                <a:extLst>
                  <a:ext uri="{FF2B5EF4-FFF2-40B4-BE49-F238E27FC236}">
                    <a16:creationId xmlns:a16="http://schemas.microsoft.com/office/drawing/2014/main" id="{E6FB84BD-544B-443C-BCE1-9C0380283A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" y="1778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BETA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51" name="Freeform 55">
                <a:extLst>
                  <a:ext uri="{FF2B5EF4-FFF2-40B4-BE49-F238E27FC236}">
                    <a16:creationId xmlns:a16="http://schemas.microsoft.com/office/drawing/2014/main" id="{5C245B26-C0CD-4F05-82F9-DDFCD4D51D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" y="1010"/>
                <a:ext cx="4986" cy="714"/>
              </a:xfrm>
              <a:custGeom>
                <a:avLst/>
                <a:gdLst>
                  <a:gd name="T0" fmla="*/ 60 w 4986"/>
                  <a:gd name="T1" fmla="*/ 666 h 714"/>
                  <a:gd name="T2" fmla="*/ 144 w 4986"/>
                  <a:gd name="T3" fmla="*/ 528 h 714"/>
                  <a:gd name="T4" fmla="*/ 210 w 4986"/>
                  <a:gd name="T5" fmla="*/ 24 h 714"/>
                  <a:gd name="T6" fmla="*/ 294 w 4986"/>
                  <a:gd name="T7" fmla="*/ 678 h 714"/>
                  <a:gd name="T8" fmla="*/ 378 w 4986"/>
                  <a:gd name="T9" fmla="*/ 498 h 714"/>
                  <a:gd name="T10" fmla="*/ 420 w 4986"/>
                  <a:gd name="T11" fmla="*/ 504 h 714"/>
                  <a:gd name="T12" fmla="*/ 516 w 4986"/>
                  <a:gd name="T13" fmla="*/ 642 h 714"/>
                  <a:gd name="T14" fmla="*/ 588 w 4986"/>
                  <a:gd name="T15" fmla="*/ 24 h 714"/>
                  <a:gd name="T16" fmla="*/ 654 w 4986"/>
                  <a:gd name="T17" fmla="*/ 528 h 714"/>
                  <a:gd name="T18" fmla="*/ 750 w 4986"/>
                  <a:gd name="T19" fmla="*/ 630 h 714"/>
                  <a:gd name="T20" fmla="*/ 804 w 4986"/>
                  <a:gd name="T21" fmla="*/ 408 h 714"/>
                  <a:gd name="T22" fmla="*/ 888 w 4986"/>
                  <a:gd name="T23" fmla="*/ 708 h 714"/>
                  <a:gd name="T24" fmla="*/ 972 w 4986"/>
                  <a:gd name="T25" fmla="*/ 168 h 714"/>
                  <a:gd name="T26" fmla="*/ 1026 w 4986"/>
                  <a:gd name="T27" fmla="*/ 348 h 714"/>
                  <a:gd name="T28" fmla="*/ 1122 w 4986"/>
                  <a:gd name="T29" fmla="*/ 702 h 714"/>
                  <a:gd name="T30" fmla="*/ 1182 w 4986"/>
                  <a:gd name="T31" fmla="*/ 216 h 714"/>
                  <a:gd name="T32" fmla="*/ 1248 w 4986"/>
                  <a:gd name="T33" fmla="*/ 690 h 714"/>
                  <a:gd name="T34" fmla="*/ 1350 w 4986"/>
                  <a:gd name="T35" fmla="*/ 294 h 714"/>
                  <a:gd name="T36" fmla="*/ 1398 w 4986"/>
                  <a:gd name="T37" fmla="*/ 114 h 714"/>
                  <a:gd name="T38" fmla="*/ 1482 w 4986"/>
                  <a:gd name="T39" fmla="*/ 696 h 714"/>
                  <a:gd name="T40" fmla="*/ 1566 w 4986"/>
                  <a:gd name="T41" fmla="*/ 450 h 714"/>
                  <a:gd name="T42" fmla="*/ 1632 w 4986"/>
                  <a:gd name="T43" fmla="*/ 654 h 714"/>
                  <a:gd name="T44" fmla="*/ 1716 w 4986"/>
                  <a:gd name="T45" fmla="*/ 558 h 714"/>
                  <a:gd name="T46" fmla="*/ 1776 w 4986"/>
                  <a:gd name="T47" fmla="*/ 234 h 714"/>
                  <a:gd name="T48" fmla="*/ 1854 w 4986"/>
                  <a:gd name="T49" fmla="*/ 624 h 714"/>
                  <a:gd name="T50" fmla="*/ 1944 w 4986"/>
                  <a:gd name="T51" fmla="*/ 534 h 714"/>
                  <a:gd name="T52" fmla="*/ 1992 w 4986"/>
                  <a:gd name="T53" fmla="*/ 468 h 714"/>
                  <a:gd name="T54" fmla="*/ 2082 w 4986"/>
                  <a:gd name="T55" fmla="*/ 660 h 714"/>
                  <a:gd name="T56" fmla="*/ 2160 w 4986"/>
                  <a:gd name="T57" fmla="*/ 78 h 714"/>
                  <a:gd name="T58" fmla="*/ 2220 w 4986"/>
                  <a:gd name="T59" fmla="*/ 492 h 714"/>
                  <a:gd name="T60" fmla="*/ 2310 w 4986"/>
                  <a:gd name="T61" fmla="*/ 684 h 714"/>
                  <a:gd name="T62" fmla="*/ 2370 w 4986"/>
                  <a:gd name="T63" fmla="*/ 342 h 714"/>
                  <a:gd name="T64" fmla="*/ 2454 w 4986"/>
                  <a:gd name="T65" fmla="*/ 708 h 714"/>
                  <a:gd name="T66" fmla="*/ 2538 w 4986"/>
                  <a:gd name="T67" fmla="*/ 222 h 714"/>
                  <a:gd name="T68" fmla="*/ 2586 w 4986"/>
                  <a:gd name="T69" fmla="*/ 198 h 714"/>
                  <a:gd name="T70" fmla="*/ 2676 w 4986"/>
                  <a:gd name="T71" fmla="*/ 714 h 714"/>
                  <a:gd name="T72" fmla="*/ 2754 w 4986"/>
                  <a:gd name="T73" fmla="*/ 384 h 714"/>
                  <a:gd name="T74" fmla="*/ 2814 w 4986"/>
                  <a:gd name="T75" fmla="*/ 678 h 714"/>
                  <a:gd name="T76" fmla="*/ 2910 w 4986"/>
                  <a:gd name="T77" fmla="*/ 432 h 714"/>
                  <a:gd name="T78" fmla="*/ 2964 w 4986"/>
                  <a:gd name="T79" fmla="*/ 54 h 714"/>
                  <a:gd name="T80" fmla="*/ 3048 w 4986"/>
                  <a:gd name="T81" fmla="*/ 684 h 714"/>
                  <a:gd name="T82" fmla="*/ 3132 w 4986"/>
                  <a:gd name="T83" fmla="*/ 480 h 714"/>
                  <a:gd name="T84" fmla="*/ 3186 w 4986"/>
                  <a:gd name="T85" fmla="*/ 582 h 714"/>
                  <a:gd name="T86" fmla="*/ 3282 w 4986"/>
                  <a:gd name="T87" fmla="*/ 582 h 714"/>
                  <a:gd name="T88" fmla="*/ 3348 w 4986"/>
                  <a:gd name="T89" fmla="*/ 108 h 714"/>
                  <a:gd name="T90" fmla="*/ 3408 w 4986"/>
                  <a:gd name="T91" fmla="*/ 540 h 714"/>
                  <a:gd name="T92" fmla="*/ 3504 w 4986"/>
                  <a:gd name="T93" fmla="*/ 618 h 714"/>
                  <a:gd name="T94" fmla="*/ 3558 w 4986"/>
                  <a:gd name="T95" fmla="*/ 426 h 714"/>
                  <a:gd name="T96" fmla="*/ 3642 w 4986"/>
                  <a:gd name="T97" fmla="*/ 702 h 714"/>
                  <a:gd name="T98" fmla="*/ 3726 w 4986"/>
                  <a:gd name="T99" fmla="*/ 138 h 714"/>
                  <a:gd name="T100" fmla="*/ 3780 w 4986"/>
                  <a:gd name="T101" fmla="*/ 372 h 714"/>
                  <a:gd name="T102" fmla="*/ 3876 w 4986"/>
                  <a:gd name="T103" fmla="*/ 696 h 714"/>
                  <a:gd name="T104" fmla="*/ 3936 w 4986"/>
                  <a:gd name="T105" fmla="*/ 126 h 714"/>
                  <a:gd name="T106" fmla="*/ 4038 w 4986"/>
                  <a:gd name="T107" fmla="*/ 696 h 714"/>
                  <a:gd name="T108" fmla="*/ 4140 w 4986"/>
                  <a:gd name="T109" fmla="*/ 102 h 714"/>
                  <a:gd name="T110" fmla="*/ 4254 w 4986"/>
                  <a:gd name="T111" fmla="*/ 714 h 714"/>
                  <a:gd name="T112" fmla="*/ 4338 w 4986"/>
                  <a:gd name="T113" fmla="*/ 378 h 714"/>
                  <a:gd name="T114" fmla="*/ 4458 w 4986"/>
                  <a:gd name="T115" fmla="*/ 618 h 714"/>
                  <a:gd name="T116" fmla="*/ 4542 w 4986"/>
                  <a:gd name="T117" fmla="*/ 84 h 714"/>
                  <a:gd name="T118" fmla="*/ 4668 w 4986"/>
                  <a:gd name="T119" fmla="*/ 672 h 714"/>
                  <a:gd name="T120" fmla="*/ 4740 w 4986"/>
                  <a:gd name="T121" fmla="*/ 468 h 714"/>
                  <a:gd name="T122" fmla="*/ 4884 w 4986"/>
                  <a:gd name="T123" fmla="*/ 366 h 714"/>
                  <a:gd name="T124" fmla="*/ 4944 w 4986"/>
                  <a:gd name="T125" fmla="*/ 228 h 7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986" h="714">
                    <a:moveTo>
                      <a:pt x="0" y="414"/>
                    </a:move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6" y="318"/>
                    </a:lnTo>
                    <a:lnTo>
                      <a:pt x="6" y="312"/>
                    </a:lnTo>
                    <a:lnTo>
                      <a:pt x="6" y="306"/>
                    </a:lnTo>
                    <a:lnTo>
                      <a:pt x="6" y="300"/>
                    </a:lnTo>
                    <a:lnTo>
                      <a:pt x="6" y="294"/>
                    </a:lnTo>
                    <a:lnTo>
                      <a:pt x="6" y="288"/>
                    </a:lnTo>
                    <a:lnTo>
                      <a:pt x="6" y="288"/>
                    </a:lnTo>
                    <a:lnTo>
                      <a:pt x="6" y="282"/>
                    </a:lnTo>
                    <a:lnTo>
                      <a:pt x="6" y="276"/>
                    </a:lnTo>
                    <a:lnTo>
                      <a:pt x="6" y="270"/>
                    </a:lnTo>
                    <a:lnTo>
                      <a:pt x="6" y="264"/>
                    </a:lnTo>
                    <a:lnTo>
                      <a:pt x="6" y="258"/>
                    </a:lnTo>
                    <a:lnTo>
                      <a:pt x="6" y="246"/>
                    </a:lnTo>
                    <a:lnTo>
                      <a:pt x="6" y="240"/>
                    </a:lnTo>
                    <a:lnTo>
                      <a:pt x="6" y="234"/>
                    </a:lnTo>
                    <a:lnTo>
                      <a:pt x="6" y="228"/>
                    </a:lnTo>
                    <a:lnTo>
                      <a:pt x="6" y="222"/>
                    </a:lnTo>
                    <a:lnTo>
                      <a:pt x="6" y="216"/>
                    </a:lnTo>
                    <a:lnTo>
                      <a:pt x="6" y="210"/>
                    </a:lnTo>
                    <a:lnTo>
                      <a:pt x="6" y="204"/>
                    </a:lnTo>
                    <a:lnTo>
                      <a:pt x="6" y="198"/>
                    </a:lnTo>
                    <a:lnTo>
                      <a:pt x="6" y="192"/>
                    </a:lnTo>
                    <a:lnTo>
                      <a:pt x="6" y="186"/>
                    </a:lnTo>
                    <a:lnTo>
                      <a:pt x="6" y="180"/>
                    </a:lnTo>
                    <a:lnTo>
                      <a:pt x="6" y="174"/>
                    </a:lnTo>
                    <a:lnTo>
                      <a:pt x="6" y="168"/>
                    </a:lnTo>
                    <a:lnTo>
                      <a:pt x="6" y="162"/>
                    </a:lnTo>
                    <a:lnTo>
                      <a:pt x="6" y="162"/>
                    </a:lnTo>
                    <a:lnTo>
                      <a:pt x="6" y="156"/>
                    </a:lnTo>
                    <a:lnTo>
                      <a:pt x="6" y="150"/>
                    </a:lnTo>
                    <a:lnTo>
                      <a:pt x="6" y="144"/>
                    </a:lnTo>
                    <a:lnTo>
                      <a:pt x="6" y="144"/>
                    </a:lnTo>
                    <a:lnTo>
                      <a:pt x="6" y="138"/>
                    </a:lnTo>
                    <a:lnTo>
                      <a:pt x="6" y="138"/>
                    </a:lnTo>
                    <a:lnTo>
                      <a:pt x="6" y="132"/>
                    </a:lnTo>
                    <a:lnTo>
                      <a:pt x="6" y="132"/>
                    </a:lnTo>
                    <a:lnTo>
                      <a:pt x="6" y="132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32"/>
                    </a:lnTo>
                    <a:lnTo>
                      <a:pt x="6" y="132"/>
                    </a:lnTo>
                    <a:lnTo>
                      <a:pt x="6" y="132"/>
                    </a:lnTo>
                    <a:lnTo>
                      <a:pt x="6" y="138"/>
                    </a:lnTo>
                    <a:lnTo>
                      <a:pt x="6" y="138"/>
                    </a:lnTo>
                    <a:lnTo>
                      <a:pt x="6" y="144"/>
                    </a:lnTo>
                    <a:lnTo>
                      <a:pt x="6" y="144"/>
                    </a:lnTo>
                    <a:lnTo>
                      <a:pt x="6" y="150"/>
                    </a:lnTo>
                    <a:lnTo>
                      <a:pt x="6" y="162"/>
                    </a:lnTo>
                    <a:lnTo>
                      <a:pt x="6" y="162"/>
                    </a:lnTo>
                    <a:lnTo>
                      <a:pt x="6" y="168"/>
                    </a:lnTo>
                    <a:lnTo>
                      <a:pt x="6" y="174"/>
                    </a:lnTo>
                    <a:lnTo>
                      <a:pt x="12" y="180"/>
                    </a:lnTo>
                    <a:lnTo>
                      <a:pt x="12" y="186"/>
                    </a:lnTo>
                    <a:lnTo>
                      <a:pt x="12" y="192"/>
                    </a:lnTo>
                    <a:lnTo>
                      <a:pt x="12" y="198"/>
                    </a:lnTo>
                    <a:lnTo>
                      <a:pt x="12" y="204"/>
                    </a:lnTo>
                    <a:lnTo>
                      <a:pt x="12" y="210"/>
                    </a:lnTo>
                    <a:lnTo>
                      <a:pt x="12" y="216"/>
                    </a:lnTo>
                    <a:lnTo>
                      <a:pt x="12" y="222"/>
                    </a:lnTo>
                    <a:lnTo>
                      <a:pt x="12" y="228"/>
                    </a:lnTo>
                    <a:lnTo>
                      <a:pt x="12" y="234"/>
                    </a:lnTo>
                    <a:lnTo>
                      <a:pt x="12" y="240"/>
                    </a:lnTo>
                    <a:lnTo>
                      <a:pt x="12" y="246"/>
                    </a:lnTo>
                    <a:lnTo>
                      <a:pt x="12" y="252"/>
                    </a:lnTo>
                    <a:lnTo>
                      <a:pt x="12" y="258"/>
                    </a:lnTo>
                    <a:lnTo>
                      <a:pt x="12" y="264"/>
                    </a:lnTo>
                    <a:lnTo>
                      <a:pt x="12" y="270"/>
                    </a:lnTo>
                    <a:lnTo>
                      <a:pt x="12" y="276"/>
                    </a:lnTo>
                    <a:lnTo>
                      <a:pt x="12" y="282"/>
                    </a:lnTo>
                    <a:lnTo>
                      <a:pt x="12" y="288"/>
                    </a:lnTo>
                    <a:lnTo>
                      <a:pt x="12" y="288"/>
                    </a:lnTo>
                    <a:lnTo>
                      <a:pt x="12" y="294"/>
                    </a:lnTo>
                    <a:lnTo>
                      <a:pt x="12" y="300"/>
                    </a:lnTo>
                    <a:lnTo>
                      <a:pt x="12" y="306"/>
                    </a:lnTo>
                    <a:lnTo>
                      <a:pt x="12" y="312"/>
                    </a:lnTo>
                    <a:lnTo>
                      <a:pt x="12" y="318"/>
                    </a:lnTo>
                    <a:lnTo>
                      <a:pt x="12" y="324"/>
                    </a:lnTo>
                    <a:lnTo>
                      <a:pt x="12" y="330"/>
                    </a:lnTo>
                    <a:lnTo>
                      <a:pt x="12" y="330"/>
                    </a:lnTo>
                    <a:lnTo>
                      <a:pt x="12" y="336"/>
                    </a:lnTo>
                    <a:lnTo>
                      <a:pt x="12" y="342"/>
                    </a:lnTo>
                    <a:lnTo>
                      <a:pt x="12" y="342"/>
                    </a:lnTo>
                    <a:lnTo>
                      <a:pt x="12" y="348"/>
                    </a:lnTo>
                    <a:lnTo>
                      <a:pt x="12" y="354"/>
                    </a:lnTo>
                    <a:lnTo>
                      <a:pt x="12" y="354"/>
                    </a:lnTo>
                    <a:lnTo>
                      <a:pt x="12" y="360"/>
                    </a:lnTo>
                    <a:lnTo>
                      <a:pt x="12" y="360"/>
                    </a:lnTo>
                    <a:lnTo>
                      <a:pt x="12" y="366"/>
                    </a:lnTo>
                    <a:lnTo>
                      <a:pt x="12" y="366"/>
                    </a:lnTo>
                    <a:lnTo>
                      <a:pt x="12" y="366"/>
                    </a:lnTo>
                    <a:lnTo>
                      <a:pt x="12" y="372"/>
                    </a:lnTo>
                    <a:lnTo>
                      <a:pt x="12" y="372"/>
                    </a:lnTo>
                    <a:lnTo>
                      <a:pt x="12" y="372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84"/>
                    </a:lnTo>
                    <a:lnTo>
                      <a:pt x="12" y="384"/>
                    </a:lnTo>
                    <a:lnTo>
                      <a:pt x="12" y="384"/>
                    </a:lnTo>
                    <a:lnTo>
                      <a:pt x="12" y="384"/>
                    </a:lnTo>
                    <a:lnTo>
                      <a:pt x="12" y="384"/>
                    </a:lnTo>
                    <a:lnTo>
                      <a:pt x="12" y="384"/>
                    </a:lnTo>
                    <a:lnTo>
                      <a:pt x="12" y="390"/>
                    </a:lnTo>
                    <a:lnTo>
                      <a:pt x="12" y="390"/>
                    </a:lnTo>
                    <a:lnTo>
                      <a:pt x="12" y="390"/>
                    </a:lnTo>
                    <a:lnTo>
                      <a:pt x="12" y="390"/>
                    </a:lnTo>
                    <a:lnTo>
                      <a:pt x="12" y="390"/>
                    </a:lnTo>
                    <a:lnTo>
                      <a:pt x="18" y="390"/>
                    </a:lnTo>
                    <a:lnTo>
                      <a:pt x="18" y="390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6"/>
                    </a:lnTo>
                    <a:lnTo>
                      <a:pt x="24" y="486"/>
                    </a:lnTo>
                    <a:lnTo>
                      <a:pt x="24" y="486"/>
                    </a:lnTo>
                    <a:lnTo>
                      <a:pt x="24" y="486"/>
                    </a:lnTo>
                    <a:lnTo>
                      <a:pt x="24" y="486"/>
                    </a:lnTo>
                    <a:lnTo>
                      <a:pt x="24" y="486"/>
                    </a:lnTo>
                    <a:lnTo>
                      <a:pt x="30" y="486"/>
                    </a:lnTo>
                    <a:lnTo>
                      <a:pt x="30" y="486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10"/>
                    </a:lnTo>
                    <a:lnTo>
                      <a:pt x="30" y="510"/>
                    </a:lnTo>
                    <a:lnTo>
                      <a:pt x="30" y="510"/>
                    </a:lnTo>
                    <a:lnTo>
                      <a:pt x="30" y="510"/>
                    </a:lnTo>
                    <a:lnTo>
                      <a:pt x="30" y="510"/>
                    </a:lnTo>
                    <a:lnTo>
                      <a:pt x="30" y="510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600"/>
                    </a:lnTo>
                    <a:lnTo>
                      <a:pt x="42" y="600"/>
                    </a:lnTo>
                    <a:lnTo>
                      <a:pt x="42" y="600"/>
                    </a:lnTo>
                    <a:lnTo>
                      <a:pt x="42" y="600"/>
                    </a:lnTo>
                    <a:lnTo>
                      <a:pt x="42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54" y="648"/>
                    </a:lnTo>
                    <a:lnTo>
                      <a:pt x="54" y="648"/>
                    </a:lnTo>
                    <a:lnTo>
                      <a:pt x="54" y="648"/>
                    </a:lnTo>
                    <a:lnTo>
                      <a:pt x="54" y="648"/>
                    </a:lnTo>
                    <a:lnTo>
                      <a:pt x="54" y="648"/>
                    </a:lnTo>
                    <a:lnTo>
                      <a:pt x="54" y="648"/>
                    </a:lnTo>
                    <a:lnTo>
                      <a:pt x="54" y="654"/>
                    </a:lnTo>
                    <a:lnTo>
                      <a:pt x="54" y="654"/>
                    </a:lnTo>
                    <a:lnTo>
                      <a:pt x="54" y="654"/>
                    </a:lnTo>
                    <a:lnTo>
                      <a:pt x="54" y="654"/>
                    </a:lnTo>
                    <a:lnTo>
                      <a:pt x="54" y="654"/>
                    </a:lnTo>
                    <a:lnTo>
                      <a:pt x="54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6" y="672"/>
                    </a:lnTo>
                    <a:lnTo>
                      <a:pt x="66" y="672"/>
                    </a:lnTo>
                    <a:lnTo>
                      <a:pt x="66" y="672"/>
                    </a:lnTo>
                    <a:lnTo>
                      <a:pt x="66" y="672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72" y="690"/>
                    </a:lnTo>
                    <a:lnTo>
                      <a:pt x="72" y="690"/>
                    </a:lnTo>
                    <a:lnTo>
                      <a:pt x="72" y="690"/>
                    </a:lnTo>
                    <a:lnTo>
                      <a:pt x="72" y="690"/>
                    </a:lnTo>
                    <a:lnTo>
                      <a:pt x="72" y="690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8" y="702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0"/>
                    </a:lnTo>
                    <a:lnTo>
                      <a:pt x="108" y="690"/>
                    </a:lnTo>
                    <a:lnTo>
                      <a:pt x="108" y="690"/>
                    </a:lnTo>
                    <a:lnTo>
                      <a:pt x="108" y="690"/>
                    </a:lnTo>
                    <a:lnTo>
                      <a:pt x="108" y="69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6" y="648"/>
                    </a:lnTo>
                    <a:lnTo>
                      <a:pt x="126" y="648"/>
                    </a:lnTo>
                    <a:lnTo>
                      <a:pt x="126" y="648"/>
                    </a:lnTo>
                    <a:lnTo>
                      <a:pt x="126" y="648"/>
                    </a:lnTo>
                    <a:lnTo>
                      <a:pt x="126" y="648"/>
                    </a:lnTo>
                    <a:lnTo>
                      <a:pt x="126" y="642"/>
                    </a:lnTo>
                    <a:lnTo>
                      <a:pt x="126" y="642"/>
                    </a:lnTo>
                    <a:lnTo>
                      <a:pt x="126" y="642"/>
                    </a:lnTo>
                    <a:lnTo>
                      <a:pt x="126" y="642"/>
                    </a:lnTo>
                    <a:lnTo>
                      <a:pt x="126" y="642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44" y="558"/>
                    </a:lnTo>
                    <a:lnTo>
                      <a:pt x="144" y="558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16"/>
                    </a:lnTo>
                    <a:lnTo>
                      <a:pt x="144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6" y="438"/>
                    </a:lnTo>
                    <a:lnTo>
                      <a:pt x="156" y="438"/>
                    </a:lnTo>
                    <a:lnTo>
                      <a:pt x="156" y="438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26"/>
                    </a:lnTo>
                    <a:lnTo>
                      <a:pt x="156" y="426"/>
                    </a:lnTo>
                    <a:lnTo>
                      <a:pt x="162" y="426"/>
                    </a:lnTo>
                    <a:lnTo>
                      <a:pt x="162" y="426"/>
                    </a:lnTo>
                    <a:lnTo>
                      <a:pt x="162" y="426"/>
                    </a:lnTo>
                    <a:lnTo>
                      <a:pt x="162" y="426"/>
                    </a:lnTo>
                    <a:lnTo>
                      <a:pt x="162" y="426"/>
                    </a:lnTo>
                    <a:lnTo>
                      <a:pt x="162" y="426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74" y="300"/>
                    </a:lnTo>
                    <a:lnTo>
                      <a:pt x="174" y="300"/>
                    </a:lnTo>
                    <a:lnTo>
                      <a:pt x="174" y="300"/>
                    </a:lnTo>
                    <a:lnTo>
                      <a:pt x="174" y="294"/>
                    </a:lnTo>
                    <a:lnTo>
                      <a:pt x="174" y="294"/>
                    </a:lnTo>
                    <a:lnTo>
                      <a:pt x="174" y="294"/>
                    </a:lnTo>
                    <a:lnTo>
                      <a:pt x="174" y="294"/>
                    </a:lnTo>
                    <a:lnTo>
                      <a:pt x="174" y="294"/>
                    </a:lnTo>
                    <a:lnTo>
                      <a:pt x="174" y="294"/>
                    </a:lnTo>
                    <a:lnTo>
                      <a:pt x="174" y="288"/>
                    </a:lnTo>
                    <a:lnTo>
                      <a:pt x="174" y="288"/>
                    </a:lnTo>
                    <a:lnTo>
                      <a:pt x="174" y="288"/>
                    </a:lnTo>
                    <a:lnTo>
                      <a:pt x="174" y="288"/>
                    </a:lnTo>
                    <a:lnTo>
                      <a:pt x="174" y="288"/>
                    </a:lnTo>
                    <a:lnTo>
                      <a:pt x="174" y="288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0"/>
                    </a:lnTo>
                    <a:lnTo>
                      <a:pt x="174" y="270"/>
                    </a:lnTo>
                    <a:lnTo>
                      <a:pt x="174" y="270"/>
                    </a:lnTo>
                    <a:lnTo>
                      <a:pt x="174" y="270"/>
                    </a:lnTo>
                    <a:lnTo>
                      <a:pt x="174" y="270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80" y="258"/>
                    </a:lnTo>
                    <a:lnTo>
                      <a:pt x="180" y="258"/>
                    </a:lnTo>
                    <a:lnTo>
                      <a:pt x="180" y="258"/>
                    </a:lnTo>
                    <a:lnTo>
                      <a:pt x="180" y="258"/>
                    </a:lnTo>
                    <a:lnTo>
                      <a:pt x="180" y="258"/>
                    </a:lnTo>
                    <a:lnTo>
                      <a:pt x="180" y="258"/>
                    </a:lnTo>
                    <a:lnTo>
                      <a:pt x="180" y="252"/>
                    </a:lnTo>
                    <a:lnTo>
                      <a:pt x="180" y="252"/>
                    </a:lnTo>
                    <a:lnTo>
                      <a:pt x="180" y="252"/>
                    </a:lnTo>
                    <a:lnTo>
                      <a:pt x="180" y="252"/>
                    </a:lnTo>
                    <a:lnTo>
                      <a:pt x="180" y="252"/>
                    </a:lnTo>
                    <a:lnTo>
                      <a:pt x="180" y="252"/>
                    </a:lnTo>
                    <a:lnTo>
                      <a:pt x="180" y="246"/>
                    </a:lnTo>
                    <a:lnTo>
                      <a:pt x="180" y="246"/>
                    </a:lnTo>
                    <a:lnTo>
                      <a:pt x="180" y="246"/>
                    </a:lnTo>
                    <a:lnTo>
                      <a:pt x="180" y="246"/>
                    </a:lnTo>
                    <a:lnTo>
                      <a:pt x="180" y="246"/>
                    </a:lnTo>
                    <a:lnTo>
                      <a:pt x="180" y="246"/>
                    </a:lnTo>
                    <a:lnTo>
                      <a:pt x="180" y="240"/>
                    </a:lnTo>
                    <a:lnTo>
                      <a:pt x="180" y="240"/>
                    </a:lnTo>
                    <a:lnTo>
                      <a:pt x="180" y="240"/>
                    </a:lnTo>
                    <a:lnTo>
                      <a:pt x="180" y="240"/>
                    </a:lnTo>
                    <a:lnTo>
                      <a:pt x="180" y="240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0"/>
                    </a:lnTo>
                    <a:lnTo>
                      <a:pt x="180" y="210"/>
                    </a:lnTo>
                    <a:lnTo>
                      <a:pt x="180" y="210"/>
                    </a:lnTo>
                    <a:lnTo>
                      <a:pt x="180" y="210"/>
                    </a:lnTo>
                    <a:lnTo>
                      <a:pt x="180" y="210"/>
                    </a:lnTo>
                    <a:lnTo>
                      <a:pt x="180" y="204"/>
                    </a:lnTo>
                    <a:lnTo>
                      <a:pt x="180" y="204"/>
                    </a:lnTo>
                    <a:lnTo>
                      <a:pt x="180" y="204"/>
                    </a:lnTo>
                    <a:lnTo>
                      <a:pt x="180" y="204"/>
                    </a:lnTo>
                    <a:lnTo>
                      <a:pt x="180" y="204"/>
                    </a:lnTo>
                    <a:lnTo>
                      <a:pt x="180" y="204"/>
                    </a:lnTo>
                    <a:lnTo>
                      <a:pt x="180" y="198"/>
                    </a:lnTo>
                    <a:lnTo>
                      <a:pt x="180" y="198"/>
                    </a:lnTo>
                    <a:lnTo>
                      <a:pt x="180" y="198"/>
                    </a:lnTo>
                    <a:lnTo>
                      <a:pt x="186" y="198"/>
                    </a:lnTo>
                    <a:lnTo>
                      <a:pt x="186" y="198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86" y="180"/>
                    </a:lnTo>
                    <a:lnTo>
                      <a:pt x="186" y="180"/>
                    </a:lnTo>
                    <a:lnTo>
                      <a:pt x="186" y="180"/>
                    </a:lnTo>
                    <a:lnTo>
                      <a:pt x="186" y="180"/>
                    </a:lnTo>
                    <a:lnTo>
                      <a:pt x="186" y="180"/>
                    </a:lnTo>
                    <a:lnTo>
                      <a:pt x="186" y="180"/>
                    </a:lnTo>
                    <a:lnTo>
                      <a:pt x="186" y="174"/>
                    </a:lnTo>
                    <a:lnTo>
                      <a:pt x="186" y="174"/>
                    </a:lnTo>
                    <a:lnTo>
                      <a:pt x="186" y="174"/>
                    </a:lnTo>
                    <a:lnTo>
                      <a:pt x="186" y="174"/>
                    </a:lnTo>
                    <a:lnTo>
                      <a:pt x="186" y="174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86" y="162"/>
                    </a:lnTo>
                    <a:lnTo>
                      <a:pt x="186" y="162"/>
                    </a:lnTo>
                    <a:lnTo>
                      <a:pt x="186" y="162"/>
                    </a:lnTo>
                    <a:lnTo>
                      <a:pt x="186" y="162"/>
                    </a:lnTo>
                    <a:lnTo>
                      <a:pt x="186" y="162"/>
                    </a:lnTo>
                    <a:lnTo>
                      <a:pt x="186" y="162"/>
                    </a:lnTo>
                    <a:lnTo>
                      <a:pt x="186" y="156"/>
                    </a:lnTo>
                    <a:lnTo>
                      <a:pt x="186" y="156"/>
                    </a:lnTo>
                    <a:lnTo>
                      <a:pt x="186" y="156"/>
                    </a:lnTo>
                    <a:lnTo>
                      <a:pt x="186" y="156"/>
                    </a:lnTo>
                    <a:lnTo>
                      <a:pt x="186" y="156"/>
                    </a:lnTo>
                    <a:lnTo>
                      <a:pt x="186" y="150"/>
                    </a:lnTo>
                    <a:lnTo>
                      <a:pt x="186" y="150"/>
                    </a:lnTo>
                    <a:lnTo>
                      <a:pt x="186" y="150"/>
                    </a:lnTo>
                    <a:lnTo>
                      <a:pt x="186" y="150"/>
                    </a:lnTo>
                    <a:lnTo>
                      <a:pt x="186" y="150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38"/>
                    </a:lnTo>
                    <a:lnTo>
                      <a:pt x="186" y="138"/>
                    </a:lnTo>
                    <a:lnTo>
                      <a:pt x="186" y="138"/>
                    </a:lnTo>
                    <a:lnTo>
                      <a:pt x="186" y="138"/>
                    </a:lnTo>
                    <a:lnTo>
                      <a:pt x="186" y="138"/>
                    </a:lnTo>
                    <a:lnTo>
                      <a:pt x="186" y="132"/>
                    </a:lnTo>
                    <a:lnTo>
                      <a:pt x="186" y="132"/>
                    </a:lnTo>
                    <a:lnTo>
                      <a:pt x="186" y="132"/>
                    </a:lnTo>
                    <a:lnTo>
                      <a:pt x="186" y="132"/>
                    </a:lnTo>
                    <a:lnTo>
                      <a:pt x="186" y="132"/>
                    </a:lnTo>
                    <a:lnTo>
                      <a:pt x="186" y="132"/>
                    </a:lnTo>
                    <a:lnTo>
                      <a:pt x="192" y="126"/>
                    </a:lnTo>
                    <a:lnTo>
                      <a:pt x="192" y="126"/>
                    </a:lnTo>
                    <a:lnTo>
                      <a:pt x="192" y="126"/>
                    </a:lnTo>
                    <a:lnTo>
                      <a:pt x="192" y="126"/>
                    </a:lnTo>
                    <a:lnTo>
                      <a:pt x="192" y="126"/>
                    </a:lnTo>
                    <a:lnTo>
                      <a:pt x="192" y="120"/>
                    </a:lnTo>
                    <a:lnTo>
                      <a:pt x="192" y="120"/>
                    </a:lnTo>
                    <a:lnTo>
                      <a:pt x="192" y="120"/>
                    </a:lnTo>
                    <a:lnTo>
                      <a:pt x="192" y="120"/>
                    </a:lnTo>
                    <a:lnTo>
                      <a:pt x="192" y="120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2" y="108"/>
                    </a:lnTo>
                    <a:lnTo>
                      <a:pt x="192" y="108"/>
                    </a:lnTo>
                    <a:lnTo>
                      <a:pt x="192" y="108"/>
                    </a:lnTo>
                    <a:lnTo>
                      <a:pt x="192" y="108"/>
                    </a:lnTo>
                    <a:lnTo>
                      <a:pt x="192" y="108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96"/>
                    </a:lnTo>
                    <a:lnTo>
                      <a:pt x="192" y="96"/>
                    </a:lnTo>
                    <a:lnTo>
                      <a:pt x="192" y="96"/>
                    </a:lnTo>
                    <a:lnTo>
                      <a:pt x="192" y="96"/>
                    </a:lnTo>
                    <a:lnTo>
                      <a:pt x="192" y="96"/>
                    </a:lnTo>
                    <a:lnTo>
                      <a:pt x="192" y="90"/>
                    </a:lnTo>
                    <a:lnTo>
                      <a:pt x="192" y="90"/>
                    </a:lnTo>
                    <a:lnTo>
                      <a:pt x="192" y="90"/>
                    </a:lnTo>
                    <a:lnTo>
                      <a:pt x="192" y="90"/>
                    </a:lnTo>
                    <a:lnTo>
                      <a:pt x="192" y="90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2" y="78"/>
                    </a:lnTo>
                    <a:lnTo>
                      <a:pt x="192" y="78"/>
                    </a:lnTo>
                    <a:lnTo>
                      <a:pt x="192" y="78"/>
                    </a:lnTo>
                    <a:lnTo>
                      <a:pt x="192" y="78"/>
                    </a:lnTo>
                    <a:lnTo>
                      <a:pt x="192" y="78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66"/>
                    </a:lnTo>
                    <a:lnTo>
                      <a:pt x="192" y="66"/>
                    </a:lnTo>
                    <a:lnTo>
                      <a:pt x="192" y="66"/>
                    </a:lnTo>
                    <a:lnTo>
                      <a:pt x="192" y="66"/>
                    </a:lnTo>
                    <a:lnTo>
                      <a:pt x="192" y="66"/>
                    </a:lnTo>
                    <a:lnTo>
                      <a:pt x="192" y="60"/>
                    </a:lnTo>
                    <a:lnTo>
                      <a:pt x="192" y="60"/>
                    </a:lnTo>
                    <a:lnTo>
                      <a:pt x="192" y="60"/>
                    </a:lnTo>
                    <a:lnTo>
                      <a:pt x="192" y="60"/>
                    </a:lnTo>
                    <a:lnTo>
                      <a:pt x="192" y="60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42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198" y="54"/>
                    </a:lnTo>
                    <a:lnTo>
                      <a:pt x="198" y="60"/>
                    </a:lnTo>
                    <a:lnTo>
                      <a:pt x="198" y="66"/>
                    </a:lnTo>
                    <a:lnTo>
                      <a:pt x="198" y="72"/>
                    </a:lnTo>
                    <a:lnTo>
                      <a:pt x="198" y="78"/>
                    </a:lnTo>
                    <a:lnTo>
                      <a:pt x="198" y="84"/>
                    </a:lnTo>
                    <a:lnTo>
                      <a:pt x="198" y="90"/>
                    </a:lnTo>
                    <a:lnTo>
                      <a:pt x="198" y="96"/>
                    </a:lnTo>
                    <a:lnTo>
                      <a:pt x="198" y="102"/>
                    </a:lnTo>
                    <a:lnTo>
                      <a:pt x="198" y="108"/>
                    </a:lnTo>
                    <a:lnTo>
                      <a:pt x="198" y="114"/>
                    </a:lnTo>
                    <a:lnTo>
                      <a:pt x="198" y="120"/>
                    </a:lnTo>
                    <a:lnTo>
                      <a:pt x="198" y="126"/>
                    </a:lnTo>
                    <a:lnTo>
                      <a:pt x="198" y="132"/>
                    </a:lnTo>
                    <a:lnTo>
                      <a:pt x="198" y="138"/>
                    </a:lnTo>
                    <a:lnTo>
                      <a:pt x="198" y="144"/>
                    </a:lnTo>
                    <a:lnTo>
                      <a:pt x="198" y="150"/>
                    </a:lnTo>
                    <a:lnTo>
                      <a:pt x="198" y="156"/>
                    </a:lnTo>
                    <a:lnTo>
                      <a:pt x="204" y="162"/>
                    </a:lnTo>
                    <a:lnTo>
                      <a:pt x="204" y="168"/>
                    </a:lnTo>
                    <a:lnTo>
                      <a:pt x="204" y="168"/>
                    </a:lnTo>
                    <a:lnTo>
                      <a:pt x="204" y="174"/>
                    </a:lnTo>
                    <a:lnTo>
                      <a:pt x="204" y="180"/>
                    </a:lnTo>
                    <a:lnTo>
                      <a:pt x="204" y="186"/>
                    </a:lnTo>
                    <a:lnTo>
                      <a:pt x="204" y="192"/>
                    </a:lnTo>
                    <a:lnTo>
                      <a:pt x="204" y="198"/>
                    </a:lnTo>
                    <a:lnTo>
                      <a:pt x="204" y="204"/>
                    </a:lnTo>
                    <a:lnTo>
                      <a:pt x="204" y="210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22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34"/>
                    </a:lnTo>
                    <a:lnTo>
                      <a:pt x="204" y="234"/>
                    </a:lnTo>
                    <a:lnTo>
                      <a:pt x="204" y="240"/>
                    </a:lnTo>
                    <a:lnTo>
                      <a:pt x="204" y="240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0"/>
                    </a:lnTo>
                    <a:lnTo>
                      <a:pt x="204" y="240"/>
                    </a:lnTo>
                    <a:lnTo>
                      <a:pt x="204" y="234"/>
                    </a:lnTo>
                    <a:lnTo>
                      <a:pt x="204" y="234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2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0"/>
                    </a:lnTo>
                    <a:lnTo>
                      <a:pt x="204" y="204"/>
                    </a:lnTo>
                    <a:lnTo>
                      <a:pt x="204" y="198"/>
                    </a:lnTo>
                    <a:lnTo>
                      <a:pt x="204" y="192"/>
                    </a:lnTo>
                    <a:lnTo>
                      <a:pt x="204" y="186"/>
                    </a:lnTo>
                    <a:lnTo>
                      <a:pt x="204" y="180"/>
                    </a:lnTo>
                    <a:lnTo>
                      <a:pt x="204" y="174"/>
                    </a:lnTo>
                    <a:lnTo>
                      <a:pt x="204" y="168"/>
                    </a:lnTo>
                    <a:lnTo>
                      <a:pt x="204" y="168"/>
                    </a:lnTo>
                    <a:lnTo>
                      <a:pt x="204" y="162"/>
                    </a:lnTo>
                    <a:lnTo>
                      <a:pt x="204" y="156"/>
                    </a:lnTo>
                    <a:lnTo>
                      <a:pt x="204" y="150"/>
                    </a:lnTo>
                    <a:lnTo>
                      <a:pt x="204" y="144"/>
                    </a:lnTo>
                    <a:lnTo>
                      <a:pt x="204" y="138"/>
                    </a:lnTo>
                    <a:lnTo>
                      <a:pt x="204" y="132"/>
                    </a:lnTo>
                    <a:lnTo>
                      <a:pt x="210" y="126"/>
                    </a:lnTo>
                    <a:lnTo>
                      <a:pt x="210" y="120"/>
                    </a:lnTo>
                    <a:lnTo>
                      <a:pt x="210" y="114"/>
                    </a:lnTo>
                    <a:lnTo>
                      <a:pt x="210" y="108"/>
                    </a:lnTo>
                    <a:lnTo>
                      <a:pt x="210" y="102"/>
                    </a:lnTo>
                    <a:lnTo>
                      <a:pt x="210" y="96"/>
                    </a:lnTo>
                    <a:lnTo>
                      <a:pt x="210" y="90"/>
                    </a:lnTo>
                    <a:lnTo>
                      <a:pt x="210" y="84"/>
                    </a:lnTo>
                    <a:lnTo>
                      <a:pt x="210" y="78"/>
                    </a:lnTo>
                    <a:lnTo>
                      <a:pt x="210" y="72"/>
                    </a:lnTo>
                    <a:lnTo>
                      <a:pt x="210" y="66"/>
                    </a:lnTo>
                    <a:lnTo>
                      <a:pt x="210" y="60"/>
                    </a:lnTo>
                    <a:lnTo>
                      <a:pt x="210" y="54"/>
                    </a:lnTo>
                    <a:lnTo>
                      <a:pt x="210" y="48"/>
                    </a:lnTo>
                    <a:lnTo>
                      <a:pt x="210" y="48"/>
                    </a:lnTo>
                    <a:lnTo>
                      <a:pt x="210" y="42"/>
                    </a:lnTo>
                    <a:lnTo>
                      <a:pt x="210" y="36"/>
                    </a:lnTo>
                    <a:lnTo>
                      <a:pt x="210" y="36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36"/>
                    </a:lnTo>
                    <a:lnTo>
                      <a:pt x="210" y="36"/>
                    </a:lnTo>
                    <a:lnTo>
                      <a:pt x="210" y="36"/>
                    </a:lnTo>
                    <a:lnTo>
                      <a:pt x="210" y="36"/>
                    </a:lnTo>
                    <a:lnTo>
                      <a:pt x="210" y="36"/>
                    </a:lnTo>
                    <a:lnTo>
                      <a:pt x="210" y="42"/>
                    </a:lnTo>
                    <a:lnTo>
                      <a:pt x="210" y="42"/>
                    </a:lnTo>
                    <a:lnTo>
                      <a:pt x="210" y="42"/>
                    </a:lnTo>
                    <a:lnTo>
                      <a:pt x="210" y="42"/>
                    </a:lnTo>
                    <a:lnTo>
                      <a:pt x="210" y="42"/>
                    </a:lnTo>
                    <a:lnTo>
                      <a:pt x="210" y="48"/>
                    </a:lnTo>
                    <a:lnTo>
                      <a:pt x="210" y="48"/>
                    </a:lnTo>
                    <a:lnTo>
                      <a:pt x="210" y="48"/>
                    </a:lnTo>
                    <a:lnTo>
                      <a:pt x="210" y="48"/>
                    </a:lnTo>
                    <a:lnTo>
                      <a:pt x="210" y="48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6" y="66"/>
                    </a:lnTo>
                    <a:lnTo>
                      <a:pt x="216" y="66"/>
                    </a:lnTo>
                    <a:lnTo>
                      <a:pt x="216" y="66"/>
                    </a:lnTo>
                    <a:lnTo>
                      <a:pt x="216" y="66"/>
                    </a:lnTo>
                    <a:lnTo>
                      <a:pt x="216" y="66"/>
                    </a:lnTo>
                    <a:lnTo>
                      <a:pt x="216" y="72"/>
                    </a:lnTo>
                    <a:lnTo>
                      <a:pt x="216" y="72"/>
                    </a:lnTo>
                    <a:lnTo>
                      <a:pt x="216" y="72"/>
                    </a:lnTo>
                    <a:lnTo>
                      <a:pt x="216" y="72"/>
                    </a:lnTo>
                    <a:lnTo>
                      <a:pt x="216" y="72"/>
                    </a:lnTo>
                    <a:lnTo>
                      <a:pt x="216" y="78"/>
                    </a:lnTo>
                    <a:lnTo>
                      <a:pt x="216" y="78"/>
                    </a:lnTo>
                    <a:lnTo>
                      <a:pt x="216" y="78"/>
                    </a:lnTo>
                    <a:lnTo>
                      <a:pt x="216" y="78"/>
                    </a:lnTo>
                    <a:lnTo>
                      <a:pt x="216" y="78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16" y="90"/>
                    </a:lnTo>
                    <a:lnTo>
                      <a:pt x="216" y="90"/>
                    </a:lnTo>
                    <a:lnTo>
                      <a:pt x="216" y="90"/>
                    </a:lnTo>
                    <a:lnTo>
                      <a:pt x="216" y="90"/>
                    </a:lnTo>
                    <a:lnTo>
                      <a:pt x="216" y="90"/>
                    </a:lnTo>
                    <a:lnTo>
                      <a:pt x="216" y="96"/>
                    </a:lnTo>
                    <a:lnTo>
                      <a:pt x="216" y="96"/>
                    </a:lnTo>
                    <a:lnTo>
                      <a:pt x="216" y="96"/>
                    </a:lnTo>
                    <a:lnTo>
                      <a:pt x="216" y="96"/>
                    </a:lnTo>
                    <a:lnTo>
                      <a:pt x="216" y="96"/>
                    </a:lnTo>
                    <a:lnTo>
                      <a:pt x="216" y="102"/>
                    </a:lnTo>
                    <a:lnTo>
                      <a:pt x="216" y="102"/>
                    </a:lnTo>
                    <a:lnTo>
                      <a:pt x="216" y="102"/>
                    </a:lnTo>
                    <a:lnTo>
                      <a:pt x="216" y="102"/>
                    </a:lnTo>
                    <a:lnTo>
                      <a:pt x="216" y="102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6"/>
                    </a:lnTo>
                    <a:lnTo>
                      <a:pt x="216" y="126"/>
                    </a:lnTo>
                    <a:lnTo>
                      <a:pt x="216" y="126"/>
                    </a:lnTo>
                    <a:lnTo>
                      <a:pt x="216" y="126"/>
                    </a:lnTo>
                    <a:lnTo>
                      <a:pt x="216" y="126"/>
                    </a:lnTo>
                    <a:lnTo>
                      <a:pt x="216" y="132"/>
                    </a:lnTo>
                    <a:lnTo>
                      <a:pt x="216" y="132"/>
                    </a:lnTo>
                    <a:lnTo>
                      <a:pt x="216" y="132"/>
                    </a:lnTo>
                    <a:lnTo>
                      <a:pt x="216" y="132"/>
                    </a:lnTo>
                    <a:lnTo>
                      <a:pt x="222" y="132"/>
                    </a:lnTo>
                    <a:lnTo>
                      <a:pt x="222" y="138"/>
                    </a:lnTo>
                    <a:lnTo>
                      <a:pt x="222" y="138"/>
                    </a:lnTo>
                    <a:lnTo>
                      <a:pt x="222" y="138"/>
                    </a:lnTo>
                    <a:lnTo>
                      <a:pt x="222" y="138"/>
                    </a:lnTo>
                    <a:lnTo>
                      <a:pt x="222" y="138"/>
                    </a:lnTo>
                    <a:lnTo>
                      <a:pt x="222" y="144"/>
                    </a:lnTo>
                    <a:lnTo>
                      <a:pt x="222" y="144"/>
                    </a:lnTo>
                    <a:lnTo>
                      <a:pt x="222" y="144"/>
                    </a:lnTo>
                    <a:lnTo>
                      <a:pt x="222" y="144"/>
                    </a:lnTo>
                    <a:lnTo>
                      <a:pt x="222" y="144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6"/>
                    </a:lnTo>
                    <a:lnTo>
                      <a:pt x="222" y="156"/>
                    </a:lnTo>
                    <a:lnTo>
                      <a:pt x="222" y="156"/>
                    </a:lnTo>
                    <a:lnTo>
                      <a:pt x="222" y="156"/>
                    </a:lnTo>
                    <a:lnTo>
                      <a:pt x="222" y="156"/>
                    </a:lnTo>
                    <a:lnTo>
                      <a:pt x="222" y="162"/>
                    </a:lnTo>
                    <a:lnTo>
                      <a:pt x="222" y="162"/>
                    </a:lnTo>
                    <a:lnTo>
                      <a:pt x="222" y="162"/>
                    </a:lnTo>
                    <a:lnTo>
                      <a:pt x="222" y="162"/>
                    </a:lnTo>
                    <a:lnTo>
                      <a:pt x="222" y="162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80"/>
                    </a:lnTo>
                    <a:lnTo>
                      <a:pt x="222" y="180"/>
                    </a:lnTo>
                    <a:lnTo>
                      <a:pt x="222" y="180"/>
                    </a:lnTo>
                    <a:lnTo>
                      <a:pt x="222" y="180"/>
                    </a:lnTo>
                    <a:lnTo>
                      <a:pt x="222" y="180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92"/>
                    </a:lnTo>
                    <a:lnTo>
                      <a:pt x="222" y="192"/>
                    </a:lnTo>
                    <a:lnTo>
                      <a:pt x="222" y="192"/>
                    </a:lnTo>
                    <a:lnTo>
                      <a:pt x="222" y="192"/>
                    </a:lnTo>
                    <a:lnTo>
                      <a:pt x="222" y="192"/>
                    </a:lnTo>
                    <a:lnTo>
                      <a:pt x="222" y="198"/>
                    </a:lnTo>
                    <a:lnTo>
                      <a:pt x="222" y="198"/>
                    </a:lnTo>
                    <a:lnTo>
                      <a:pt x="222" y="198"/>
                    </a:lnTo>
                    <a:lnTo>
                      <a:pt x="222" y="198"/>
                    </a:lnTo>
                    <a:lnTo>
                      <a:pt x="222" y="198"/>
                    </a:lnTo>
                    <a:lnTo>
                      <a:pt x="222" y="198"/>
                    </a:lnTo>
                    <a:lnTo>
                      <a:pt x="222" y="204"/>
                    </a:lnTo>
                    <a:lnTo>
                      <a:pt x="228" y="204"/>
                    </a:lnTo>
                    <a:lnTo>
                      <a:pt x="228" y="204"/>
                    </a:lnTo>
                    <a:lnTo>
                      <a:pt x="228" y="204"/>
                    </a:lnTo>
                    <a:lnTo>
                      <a:pt x="228" y="204"/>
                    </a:lnTo>
                    <a:lnTo>
                      <a:pt x="228" y="210"/>
                    </a:lnTo>
                    <a:lnTo>
                      <a:pt x="228" y="210"/>
                    </a:lnTo>
                    <a:lnTo>
                      <a:pt x="228" y="210"/>
                    </a:lnTo>
                    <a:lnTo>
                      <a:pt x="228" y="210"/>
                    </a:lnTo>
                    <a:lnTo>
                      <a:pt x="228" y="210"/>
                    </a:lnTo>
                    <a:lnTo>
                      <a:pt x="228" y="210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40" y="324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6"/>
                    </a:lnTo>
                    <a:lnTo>
                      <a:pt x="240" y="336"/>
                    </a:lnTo>
                    <a:lnTo>
                      <a:pt x="240" y="336"/>
                    </a:lnTo>
                    <a:lnTo>
                      <a:pt x="240" y="336"/>
                    </a:lnTo>
                    <a:lnTo>
                      <a:pt x="240" y="336"/>
                    </a:lnTo>
                    <a:lnTo>
                      <a:pt x="240" y="336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8"/>
                    </a:lnTo>
                    <a:lnTo>
                      <a:pt x="240" y="348"/>
                    </a:lnTo>
                    <a:lnTo>
                      <a:pt x="240" y="348"/>
                    </a:lnTo>
                    <a:lnTo>
                      <a:pt x="240" y="348"/>
                    </a:lnTo>
                    <a:lnTo>
                      <a:pt x="240" y="348"/>
                    </a:lnTo>
                    <a:lnTo>
                      <a:pt x="240" y="348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6"/>
                    </a:lnTo>
                    <a:lnTo>
                      <a:pt x="240" y="366"/>
                    </a:lnTo>
                    <a:lnTo>
                      <a:pt x="240" y="366"/>
                    </a:lnTo>
                    <a:lnTo>
                      <a:pt x="240" y="366"/>
                    </a:lnTo>
                    <a:lnTo>
                      <a:pt x="240" y="366"/>
                    </a:lnTo>
                    <a:lnTo>
                      <a:pt x="240" y="366"/>
                    </a:lnTo>
                    <a:lnTo>
                      <a:pt x="240" y="372"/>
                    </a:lnTo>
                    <a:lnTo>
                      <a:pt x="240" y="372"/>
                    </a:lnTo>
                    <a:lnTo>
                      <a:pt x="240" y="372"/>
                    </a:lnTo>
                    <a:lnTo>
                      <a:pt x="240" y="372"/>
                    </a:lnTo>
                    <a:lnTo>
                      <a:pt x="240" y="372"/>
                    </a:lnTo>
                    <a:lnTo>
                      <a:pt x="240" y="372"/>
                    </a:lnTo>
                    <a:lnTo>
                      <a:pt x="252" y="456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22"/>
                    </a:lnTo>
                    <a:lnTo>
                      <a:pt x="258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24"/>
                    </a:lnTo>
                    <a:lnTo>
                      <a:pt x="276" y="624"/>
                    </a:lnTo>
                    <a:lnTo>
                      <a:pt x="276" y="624"/>
                    </a:lnTo>
                    <a:lnTo>
                      <a:pt x="276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6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702"/>
                    </a:lnTo>
                    <a:lnTo>
                      <a:pt x="300" y="702"/>
                    </a:lnTo>
                    <a:lnTo>
                      <a:pt x="300" y="702"/>
                    </a:lnTo>
                    <a:lnTo>
                      <a:pt x="300" y="702"/>
                    </a:lnTo>
                    <a:lnTo>
                      <a:pt x="300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30" y="708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2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2"/>
                    </a:lnTo>
                    <a:lnTo>
                      <a:pt x="360" y="612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8" y="528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84" y="486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38"/>
                    </a:lnTo>
                    <a:lnTo>
                      <a:pt x="384" y="438"/>
                    </a:lnTo>
                    <a:lnTo>
                      <a:pt x="384" y="438"/>
                    </a:lnTo>
                    <a:lnTo>
                      <a:pt x="384" y="438"/>
                    </a:lnTo>
                    <a:lnTo>
                      <a:pt x="390" y="438"/>
                    </a:lnTo>
                    <a:lnTo>
                      <a:pt x="390" y="438"/>
                    </a:lnTo>
                    <a:lnTo>
                      <a:pt x="390" y="438"/>
                    </a:lnTo>
                    <a:lnTo>
                      <a:pt x="390" y="438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0"/>
                    </a:lnTo>
                    <a:lnTo>
                      <a:pt x="390" y="390"/>
                    </a:lnTo>
                    <a:lnTo>
                      <a:pt x="390" y="390"/>
                    </a:lnTo>
                    <a:lnTo>
                      <a:pt x="390" y="390"/>
                    </a:lnTo>
                    <a:lnTo>
                      <a:pt x="390" y="390"/>
                    </a:lnTo>
                    <a:lnTo>
                      <a:pt x="390" y="390"/>
                    </a:lnTo>
                    <a:lnTo>
                      <a:pt x="396" y="390"/>
                    </a:lnTo>
                    <a:lnTo>
                      <a:pt x="396" y="384"/>
                    </a:lnTo>
                    <a:lnTo>
                      <a:pt x="396" y="384"/>
                    </a:lnTo>
                    <a:lnTo>
                      <a:pt x="396" y="384"/>
                    </a:lnTo>
                    <a:lnTo>
                      <a:pt x="396" y="384"/>
                    </a:lnTo>
                    <a:lnTo>
                      <a:pt x="396" y="384"/>
                    </a:lnTo>
                    <a:lnTo>
                      <a:pt x="396" y="384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2"/>
                    </a:lnTo>
                    <a:lnTo>
                      <a:pt x="396" y="372"/>
                    </a:lnTo>
                    <a:lnTo>
                      <a:pt x="396" y="372"/>
                    </a:lnTo>
                    <a:lnTo>
                      <a:pt x="396" y="372"/>
                    </a:lnTo>
                    <a:lnTo>
                      <a:pt x="396" y="366"/>
                    </a:lnTo>
                    <a:lnTo>
                      <a:pt x="396" y="366"/>
                    </a:lnTo>
                    <a:lnTo>
                      <a:pt x="396" y="366"/>
                    </a:lnTo>
                    <a:lnTo>
                      <a:pt x="396" y="360"/>
                    </a:lnTo>
                    <a:lnTo>
                      <a:pt x="396" y="360"/>
                    </a:lnTo>
                    <a:lnTo>
                      <a:pt x="396" y="354"/>
                    </a:lnTo>
                    <a:lnTo>
                      <a:pt x="396" y="354"/>
                    </a:lnTo>
                    <a:lnTo>
                      <a:pt x="396" y="348"/>
                    </a:lnTo>
                    <a:lnTo>
                      <a:pt x="396" y="342"/>
                    </a:lnTo>
                    <a:lnTo>
                      <a:pt x="396" y="342"/>
                    </a:lnTo>
                    <a:lnTo>
                      <a:pt x="396" y="336"/>
                    </a:lnTo>
                    <a:lnTo>
                      <a:pt x="396" y="330"/>
                    </a:lnTo>
                    <a:lnTo>
                      <a:pt x="396" y="330"/>
                    </a:lnTo>
                    <a:lnTo>
                      <a:pt x="396" y="324"/>
                    </a:lnTo>
                    <a:lnTo>
                      <a:pt x="396" y="318"/>
                    </a:lnTo>
                    <a:lnTo>
                      <a:pt x="396" y="312"/>
                    </a:lnTo>
                    <a:lnTo>
                      <a:pt x="396" y="306"/>
                    </a:lnTo>
                    <a:lnTo>
                      <a:pt x="396" y="300"/>
                    </a:lnTo>
                    <a:lnTo>
                      <a:pt x="396" y="294"/>
                    </a:lnTo>
                    <a:lnTo>
                      <a:pt x="396" y="288"/>
                    </a:lnTo>
                    <a:lnTo>
                      <a:pt x="396" y="288"/>
                    </a:lnTo>
                    <a:lnTo>
                      <a:pt x="396" y="282"/>
                    </a:lnTo>
                    <a:lnTo>
                      <a:pt x="396" y="276"/>
                    </a:lnTo>
                    <a:lnTo>
                      <a:pt x="396" y="270"/>
                    </a:lnTo>
                    <a:lnTo>
                      <a:pt x="396" y="264"/>
                    </a:lnTo>
                    <a:lnTo>
                      <a:pt x="396" y="258"/>
                    </a:lnTo>
                    <a:lnTo>
                      <a:pt x="396" y="252"/>
                    </a:lnTo>
                    <a:lnTo>
                      <a:pt x="396" y="246"/>
                    </a:lnTo>
                    <a:lnTo>
                      <a:pt x="396" y="240"/>
                    </a:lnTo>
                    <a:lnTo>
                      <a:pt x="396" y="234"/>
                    </a:lnTo>
                    <a:lnTo>
                      <a:pt x="396" y="228"/>
                    </a:lnTo>
                    <a:lnTo>
                      <a:pt x="396" y="222"/>
                    </a:lnTo>
                    <a:lnTo>
                      <a:pt x="396" y="216"/>
                    </a:lnTo>
                    <a:lnTo>
                      <a:pt x="396" y="210"/>
                    </a:lnTo>
                    <a:lnTo>
                      <a:pt x="396" y="204"/>
                    </a:lnTo>
                    <a:lnTo>
                      <a:pt x="396" y="198"/>
                    </a:lnTo>
                    <a:lnTo>
                      <a:pt x="396" y="192"/>
                    </a:lnTo>
                    <a:lnTo>
                      <a:pt x="396" y="186"/>
                    </a:lnTo>
                    <a:lnTo>
                      <a:pt x="396" y="180"/>
                    </a:lnTo>
                    <a:lnTo>
                      <a:pt x="396" y="174"/>
                    </a:lnTo>
                    <a:lnTo>
                      <a:pt x="396" y="168"/>
                    </a:lnTo>
                    <a:lnTo>
                      <a:pt x="396" y="162"/>
                    </a:lnTo>
                    <a:lnTo>
                      <a:pt x="396" y="162"/>
                    </a:lnTo>
                    <a:lnTo>
                      <a:pt x="396" y="156"/>
                    </a:lnTo>
                    <a:lnTo>
                      <a:pt x="402" y="150"/>
                    </a:lnTo>
                    <a:lnTo>
                      <a:pt x="402" y="144"/>
                    </a:lnTo>
                    <a:lnTo>
                      <a:pt x="402" y="144"/>
                    </a:lnTo>
                    <a:lnTo>
                      <a:pt x="402" y="138"/>
                    </a:lnTo>
                    <a:lnTo>
                      <a:pt x="402" y="138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38"/>
                    </a:lnTo>
                    <a:lnTo>
                      <a:pt x="402" y="138"/>
                    </a:lnTo>
                    <a:lnTo>
                      <a:pt x="402" y="144"/>
                    </a:lnTo>
                    <a:lnTo>
                      <a:pt x="402" y="144"/>
                    </a:lnTo>
                    <a:lnTo>
                      <a:pt x="402" y="150"/>
                    </a:lnTo>
                    <a:lnTo>
                      <a:pt x="402" y="156"/>
                    </a:lnTo>
                    <a:lnTo>
                      <a:pt x="402" y="162"/>
                    </a:lnTo>
                    <a:lnTo>
                      <a:pt x="402" y="162"/>
                    </a:lnTo>
                    <a:lnTo>
                      <a:pt x="402" y="168"/>
                    </a:lnTo>
                    <a:lnTo>
                      <a:pt x="402" y="174"/>
                    </a:lnTo>
                    <a:lnTo>
                      <a:pt x="402" y="180"/>
                    </a:lnTo>
                    <a:lnTo>
                      <a:pt x="402" y="186"/>
                    </a:lnTo>
                    <a:lnTo>
                      <a:pt x="402" y="192"/>
                    </a:lnTo>
                    <a:lnTo>
                      <a:pt x="402" y="198"/>
                    </a:lnTo>
                    <a:lnTo>
                      <a:pt x="402" y="204"/>
                    </a:lnTo>
                    <a:lnTo>
                      <a:pt x="402" y="210"/>
                    </a:lnTo>
                    <a:lnTo>
                      <a:pt x="402" y="216"/>
                    </a:lnTo>
                    <a:lnTo>
                      <a:pt x="402" y="222"/>
                    </a:lnTo>
                    <a:lnTo>
                      <a:pt x="402" y="228"/>
                    </a:lnTo>
                    <a:lnTo>
                      <a:pt x="402" y="234"/>
                    </a:lnTo>
                    <a:lnTo>
                      <a:pt x="402" y="240"/>
                    </a:lnTo>
                    <a:lnTo>
                      <a:pt x="402" y="246"/>
                    </a:lnTo>
                    <a:lnTo>
                      <a:pt x="402" y="252"/>
                    </a:lnTo>
                    <a:lnTo>
                      <a:pt x="402" y="258"/>
                    </a:lnTo>
                    <a:lnTo>
                      <a:pt x="402" y="264"/>
                    </a:lnTo>
                    <a:lnTo>
                      <a:pt x="402" y="270"/>
                    </a:lnTo>
                    <a:lnTo>
                      <a:pt x="402" y="276"/>
                    </a:lnTo>
                    <a:lnTo>
                      <a:pt x="402" y="282"/>
                    </a:lnTo>
                    <a:lnTo>
                      <a:pt x="402" y="288"/>
                    </a:lnTo>
                    <a:lnTo>
                      <a:pt x="402" y="288"/>
                    </a:lnTo>
                    <a:lnTo>
                      <a:pt x="402" y="294"/>
                    </a:lnTo>
                    <a:lnTo>
                      <a:pt x="402" y="300"/>
                    </a:lnTo>
                    <a:lnTo>
                      <a:pt x="402" y="306"/>
                    </a:lnTo>
                    <a:lnTo>
                      <a:pt x="402" y="312"/>
                    </a:lnTo>
                    <a:lnTo>
                      <a:pt x="402" y="318"/>
                    </a:lnTo>
                    <a:lnTo>
                      <a:pt x="402" y="324"/>
                    </a:lnTo>
                    <a:lnTo>
                      <a:pt x="402" y="330"/>
                    </a:lnTo>
                    <a:lnTo>
                      <a:pt x="402" y="330"/>
                    </a:lnTo>
                    <a:lnTo>
                      <a:pt x="402" y="336"/>
                    </a:lnTo>
                    <a:lnTo>
                      <a:pt x="408" y="342"/>
                    </a:lnTo>
                    <a:lnTo>
                      <a:pt x="408" y="342"/>
                    </a:lnTo>
                    <a:lnTo>
                      <a:pt x="408" y="348"/>
                    </a:lnTo>
                    <a:lnTo>
                      <a:pt x="408" y="354"/>
                    </a:lnTo>
                    <a:lnTo>
                      <a:pt x="408" y="354"/>
                    </a:lnTo>
                    <a:lnTo>
                      <a:pt x="408" y="360"/>
                    </a:lnTo>
                    <a:lnTo>
                      <a:pt x="408" y="360"/>
                    </a:lnTo>
                    <a:lnTo>
                      <a:pt x="408" y="366"/>
                    </a:lnTo>
                    <a:lnTo>
                      <a:pt x="408" y="366"/>
                    </a:lnTo>
                    <a:lnTo>
                      <a:pt x="408" y="366"/>
                    </a:lnTo>
                    <a:lnTo>
                      <a:pt x="408" y="372"/>
                    </a:lnTo>
                    <a:lnTo>
                      <a:pt x="408" y="372"/>
                    </a:lnTo>
                    <a:lnTo>
                      <a:pt x="408" y="372"/>
                    </a:lnTo>
                    <a:lnTo>
                      <a:pt x="408" y="372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84"/>
                    </a:lnTo>
                    <a:lnTo>
                      <a:pt x="408" y="384"/>
                    </a:lnTo>
                    <a:lnTo>
                      <a:pt x="408" y="384"/>
                    </a:lnTo>
                    <a:lnTo>
                      <a:pt x="408" y="384"/>
                    </a:lnTo>
                    <a:lnTo>
                      <a:pt x="408" y="384"/>
                    </a:lnTo>
                    <a:lnTo>
                      <a:pt x="408" y="384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14"/>
                    </a:lnTo>
                    <a:lnTo>
                      <a:pt x="408" y="414"/>
                    </a:lnTo>
                    <a:lnTo>
                      <a:pt x="408" y="414"/>
                    </a:lnTo>
                    <a:lnTo>
                      <a:pt x="408" y="414"/>
                    </a:lnTo>
                    <a:lnTo>
                      <a:pt x="408" y="414"/>
                    </a:lnTo>
                    <a:lnTo>
                      <a:pt x="414" y="414"/>
                    </a:lnTo>
                    <a:lnTo>
                      <a:pt x="414" y="414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20" y="462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8" y="582"/>
                    </a:lnTo>
                    <a:lnTo>
                      <a:pt x="438" y="582"/>
                    </a:lnTo>
                    <a:lnTo>
                      <a:pt x="438" y="582"/>
                    </a:lnTo>
                    <a:lnTo>
                      <a:pt x="438" y="582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50" y="648"/>
                    </a:lnTo>
                    <a:lnTo>
                      <a:pt x="450" y="648"/>
                    </a:lnTo>
                    <a:lnTo>
                      <a:pt x="450" y="648"/>
                    </a:lnTo>
                    <a:lnTo>
                      <a:pt x="450" y="648"/>
                    </a:lnTo>
                    <a:lnTo>
                      <a:pt x="450" y="648"/>
                    </a:lnTo>
                    <a:lnTo>
                      <a:pt x="450" y="648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6"/>
                    </a:lnTo>
                    <a:lnTo>
                      <a:pt x="450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84"/>
                    </a:lnTo>
                    <a:lnTo>
                      <a:pt x="456" y="684"/>
                    </a:lnTo>
                    <a:lnTo>
                      <a:pt x="456" y="684"/>
                    </a:lnTo>
                    <a:lnTo>
                      <a:pt x="456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92" y="714"/>
                    </a:lnTo>
                    <a:lnTo>
                      <a:pt x="492" y="714"/>
                    </a:lnTo>
                    <a:lnTo>
                      <a:pt x="492" y="714"/>
                    </a:lnTo>
                    <a:lnTo>
                      <a:pt x="492" y="714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2"/>
                    </a:lnTo>
                    <a:lnTo>
                      <a:pt x="492" y="702"/>
                    </a:lnTo>
                    <a:lnTo>
                      <a:pt x="492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504" y="696"/>
                    </a:lnTo>
                    <a:lnTo>
                      <a:pt x="504" y="696"/>
                    </a:lnTo>
                    <a:lnTo>
                      <a:pt x="504" y="690"/>
                    </a:lnTo>
                    <a:lnTo>
                      <a:pt x="504" y="690"/>
                    </a:lnTo>
                    <a:lnTo>
                      <a:pt x="504" y="690"/>
                    </a:lnTo>
                    <a:lnTo>
                      <a:pt x="504" y="690"/>
                    </a:lnTo>
                    <a:lnTo>
                      <a:pt x="504" y="69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6" y="660"/>
                    </a:lnTo>
                    <a:lnTo>
                      <a:pt x="516" y="660"/>
                    </a:lnTo>
                    <a:lnTo>
                      <a:pt x="516" y="660"/>
                    </a:lnTo>
                    <a:lnTo>
                      <a:pt x="516" y="660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2"/>
                    </a:lnTo>
                    <a:lnTo>
                      <a:pt x="516" y="642"/>
                    </a:lnTo>
                    <a:lnTo>
                      <a:pt x="516" y="642"/>
                    </a:lnTo>
                    <a:lnTo>
                      <a:pt x="516" y="642"/>
                    </a:lnTo>
                    <a:lnTo>
                      <a:pt x="516" y="642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34" y="576"/>
                    </a:lnTo>
                    <a:lnTo>
                      <a:pt x="534" y="576"/>
                    </a:lnTo>
                    <a:lnTo>
                      <a:pt x="534" y="576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40" y="540"/>
                    </a:lnTo>
                    <a:lnTo>
                      <a:pt x="540" y="540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52" y="438"/>
                    </a:lnTo>
                    <a:lnTo>
                      <a:pt x="552" y="438"/>
                    </a:lnTo>
                    <a:lnTo>
                      <a:pt x="552" y="438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2"/>
                    </a:lnTo>
                    <a:lnTo>
                      <a:pt x="552" y="402"/>
                    </a:lnTo>
                    <a:lnTo>
                      <a:pt x="558" y="402"/>
                    </a:lnTo>
                    <a:lnTo>
                      <a:pt x="558" y="402"/>
                    </a:lnTo>
                    <a:lnTo>
                      <a:pt x="558" y="402"/>
                    </a:lnTo>
                    <a:lnTo>
                      <a:pt x="558" y="402"/>
                    </a:lnTo>
                    <a:lnTo>
                      <a:pt x="558" y="402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294"/>
                    </a:lnTo>
                    <a:lnTo>
                      <a:pt x="564" y="294"/>
                    </a:lnTo>
                    <a:lnTo>
                      <a:pt x="564" y="294"/>
                    </a:lnTo>
                    <a:lnTo>
                      <a:pt x="564" y="294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76"/>
                    </a:lnTo>
                    <a:lnTo>
                      <a:pt x="570" y="276"/>
                    </a:lnTo>
                    <a:lnTo>
                      <a:pt x="570" y="276"/>
                    </a:lnTo>
                    <a:lnTo>
                      <a:pt x="570" y="276"/>
                    </a:lnTo>
                    <a:lnTo>
                      <a:pt x="570" y="276"/>
                    </a:lnTo>
                    <a:lnTo>
                      <a:pt x="570" y="276"/>
                    </a:lnTo>
                    <a:lnTo>
                      <a:pt x="570" y="270"/>
                    </a:lnTo>
                    <a:lnTo>
                      <a:pt x="570" y="270"/>
                    </a:lnTo>
                    <a:lnTo>
                      <a:pt x="570" y="270"/>
                    </a:lnTo>
                    <a:lnTo>
                      <a:pt x="570" y="270"/>
                    </a:lnTo>
                    <a:lnTo>
                      <a:pt x="570" y="270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58"/>
                    </a:lnTo>
                    <a:lnTo>
                      <a:pt x="570" y="258"/>
                    </a:lnTo>
                    <a:lnTo>
                      <a:pt x="570" y="258"/>
                    </a:lnTo>
                    <a:lnTo>
                      <a:pt x="570" y="258"/>
                    </a:lnTo>
                    <a:lnTo>
                      <a:pt x="570" y="258"/>
                    </a:lnTo>
                    <a:lnTo>
                      <a:pt x="570" y="258"/>
                    </a:lnTo>
                    <a:lnTo>
                      <a:pt x="570" y="252"/>
                    </a:lnTo>
                    <a:lnTo>
                      <a:pt x="570" y="252"/>
                    </a:lnTo>
                    <a:lnTo>
                      <a:pt x="570" y="252"/>
                    </a:lnTo>
                    <a:lnTo>
                      <a:pt x="570" y="252"/>
                    </a:lnTo>
                    <a:lnTo>
                      <a:pt x="570" y="252"/>
                    </a:lnTo>
                    <a:lnTo>
                      <a:pt x="570" y="252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0" y="240"/>
                    </a:lnTo>
                    <a:lnTo>
                      <a:pt x="570" y="240"/>
                    </a:lnTo>
                    <a:lnTo>
                      <a:pt x="570" y="240"/>
                    </a:lnTo>
                    <a:lnTo>
                      <a:pt x="570" y="240"/>
                    </a:lnTo>
                    <a:lnTo>
                      <a:pt x="570" y="240"/>
                    </a:lnTo>
                    <a:lnTo>
                      <a:pt x="570" y="234"/>
                    </a:lnTo>
                    <a:lnTo>
                      <a:pt x="570" y="234"/>
                    </a:lnTo>
                    <a:lnTo>
                      <a:pt x="570" y="234"/>
                    </a:lnTo>
                    <a:lnTo>
                      <a:pt x="570" y="234"/>
                    </a:lnTo>
                    <a:lnTo>
                      <a:pt x="570" y="234"/>
                    </a:lnTo>
                    <a:lnTo>
                      <a:pt x="570" y="234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2"/>
                    </a:lnTo>
                    <a:lnTo>
                      <a:pt x="576" y="222"/>
                    </a:lnTo>
                    <a:lnTo>
                      <a:pt x="576" y="222"/>
                    </a:lnTo>
                    <a:lnTo>
                      <a:pt x="576" y="222"/>
                    </a:lnTo>
                    <a:lnTo>
                      <a:pt x="576" y="222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0"/>
                    </a:lnTo>
                    <a:lnTo>
                      <a:pt x="576" y="210"/>
                    </a:lnTo>
                    <a:lnTo>
                      <a:pt x="576" y="210"/>
                    </a:lnTo>
                    <a:lnTo>
                      <a:pt x="576" y="210"/>
                    </a:lnTo>
                    <a:lnTo>
                      <a:pt x="576" y="210"/>
                    </a:lnTo>
                    <a:lnTo>
                      <a:pt x="576" y="204"/>
                    </a:lnTo>
                    <a:lnTo>
                      <a:pt x="576" y="204"/>
                    </a:lnTo>
                    <a:lnTo>
                      <a:pt x="576" y="204"/>
                    </a:lnTo>
                    <a:lnTo>
                      <a:pt x="576" y="204"/>
                    </a:lnTo>
                    <a:lnTo>
                      <a:pt x="576" y="204"/>
                    </a:lnTo>
                    <a:lnTo>
                      <a:pt x="576" y="204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86"/>
                    </a:lnTo>
                    <a:lnTo>
                      <a:pt x="576" y="186"/>
                    </a:lnTo>
                    <a:lnTo>
                      <a:pt x="576" y="186"/>
                    </a:lnTo>
                    <a:lnTo>
                      <a:pt x="576" y="186"/>
                    </a:lnTo>
                    <a:lnTo>
                      <a:pt x="576" y="186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38"/>
                    </a:lnTo>
                    <a:lnTo>
                      <a:pt x="582" y="138"/>
                    </a:lnTo>
                    <a:lnTo>
                      <a:pt x="582" y="138"/>
                    </a:lnTo>
                    <a:lnTo>
                      <a:pt x="582" y="138"/>
                    </a:lnTo>
                    <a:lnTo>
                      <a:pt x="582" y="138"/>
                    </a:lnTo>
                    <a:lnTo>
                      <a:pt x="582" y="132"/>
                    </a:lnTo>
                    <a:lnTo>
                      <a:pt x="582" y="132"/>
                    </a:lnTo>
                    <a:lnTo>
                      <a:pt x="582" y="132"/>
                    </a:lnTo>
                    <a:lnTo>
                      <a:pt x="582" y="132"/>
                    </a:lnTo>
                    <a:lnTo>
                      <a:pt x="582" y="132"/>
                    </a:lnTo>
                    <a:lnTo>
                      <a:pt x="582" y="132"/>
                    </a:lnTo>
                    <a:lnTo>
                      <a:pt x="582" y="126"/>
                    </a:lnTo>
                    <a:lnTo>
                      <a:pt x="582" y="126"/>
                    </a:lnTo>
                    <a:lnTo>
                      <a:pt x="582" y="126"/>
                    </a:lnTo>
                    <a:lnTo>
                      <a:pt x="582" y="126"/>
                    </a:lnTo>
                    <a:lnTo>
                      <a:pt x="582" y="126"/>
                    </a:lnTo>
                    <a:lnTo>
                      <a:pt x="582" y="120"/>
                    </a:lnTo>
                    <a:lnTo>
                      <a:pt x="582" y="120"/>
                    </a:lnTo>
                    <a:lnTo>
                      <a:pt x="582" y="120"/>
                    </a:lnTo>
                    <a:lnTo>
                      <a:pt x="582" y="120"/>
                    </a:lnTo>
                    <a:lnTo>
                      <a:pt x="582" y="120"/>
                    </a:lnTo>
                    <a:lnTo>
                      <a:pt x="582" y="114"/>
                    </a:lnTo>
                    <a:lnTo>
                      <a:pt x="582" y="114"/>
                    </a:lnTo>
                    <a:lnTo>
                      <a:pt x="582" y="114"/>
                    </a:lnTo>
                    <a:lnTo>
                      <a:pt x="582" y="114"/>
                    </a:lnTo>
                    <a:lnTo>
                      <a:pt x="582" y="114"/>
                    </a:lnTo>
                    <a:lnTo>
                      <a:pt x="582" y="108"/>
                    </a:lnTo>
                    <a:lnTo>
                      <a:pt x="582" y="108"/>
                    </a:lnTo>
                    <a:lnTo>
                      <a:pt x="582" y="108"/>
                    </a:lnTo>
                    <a:lnTo>
                      <a:pt x="582" y="108"/>
                    </a:lnTo>
                    <a:lnTo>
                      <a:pt x="582" y="108"/>
                    </a:lnTo>
                    <a:lnTo>
                      <a:pt x="582" y="102"/>
                    </a:lnTo>
                    <a:lnTo>
                      <a:pt x="582" y="102"/>
                    </a:lnTo>
                    <a:lnTo>
                      <a:pt x="582" y="102"/>
                    </a:lnTo>
                    <a:lnTo>
                      <a:pt x="582" y="102"/>
                    </a:lnTo>
                    <a:lnTo>
                      <a:pt x="582" y="102"/>
                    </a:lnTo>
                    <a:lnTo>
                      <a:pt x="582" y="96"/>
                    </a:lnTo>
                    <a:lnTo>
                      <a:pt x="582" y="96"/>
                    </a:lnTo>
                    <a:lnTo>
                      <a:pt x="582" y="96"/>
                    </a:lnTo>
                    <a:lnTo>
                      <a:pt x="588" y="96"/>
                    </a:lnTo>
                    <a:lnTo>
                      <a:pt x="588" y="96"/>
                    </a:lnTo>
                    <a:lnTo>
                      <a:pt x="588" y="90"/>
                    </a:lnTo>
                    <a:lnTo>
                      <a:pt x="588" y="90"/>
                    </a:lnTo>
                    <a:lnTo>
                      <a:pt x="588" y="90"/>
                    </a:lnTo>
                    <a:lnTo>
                      <a:pt x="588" y="90"/>
                    </a:lnTo>
                    <a:lnTo>
                      <a:pt x="588" y="90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66"/>
                    </a:lnTo>
                    <a:lnTo>
                      <a:pt x="588" y="66"/>
                    </a:lnTo>
                    <a:lnTo>
                      <a:pt x="588" y="66"/>
                    </a:lnTo>
                    <a:lnTo>
                      <a:pt x="588" y="66"/>
                    </a:lnTo>
                    <a:lnTo>
                      <a:pt x="588" y="66"/>
                    </a:lnTo>
                    <a:lnTo>
                      <a:pt x="588" y="60"/>
                    </a:lnTo>
                    <a:lnTo>
                      <a:pt x="588" y="60"/>
                    </a:lnTo>
                    <a:lnTo>
                      <a:pt x="588" y="60"/>
                    </a:lnTo>
                    <a:lnTo>
                      <a:pt x="588" y="60"/>
                    </a:lnTo>
                    <a:lnTo>
                      <a:pt x="588" y="60"/>
                    </a:lnTo>
                    <a:lnTo>
                      <a:pt x="588" y="54"/>
                    </a:lnTo>
                    <a:lnTo>
                      <a:pt x="588" y="54"/>
                    </a:lnTo>
                    <a:lnTo>
                      <a:pt x="588" y="54"/>
                    </a:lnTo>
                    <a:lnTo>
                      <a:pt x="588" y="54"/>
                    </a:lnTo>
                    <a:lnTo>
                      <a:pt x="588" y="48"/>
                    </a:lnTo>
                    <a:lnTo>
                      <a:pt x="588" y="48"/>
                    </a:lnTo>
                    <a:lnTo>
                      <a:pt x="588" y="48"/>
                    </a:lnTo>
                    <a:lnTo>
                      <a:pt x="588" y="48"/>
                    </a:lnTo>
                    <a:lnTo>
                      <a:pt x="588" y="48"/>
                    </a:lnTo>
                    <a:lnTo>
                      <a:pt x="588" y="42"/>
                    </a:lnTo>
                    <a:lnTo>
                      <a:pt x="588" y="42"/>
                    </a:lnTo>
                    <a:lnTo>
                      <a:pt x="588" y="42"/>
                    </a:lnTo>
                    <a:lnTo>
                      <a:pt x="588" y="42"/>
                    </a:lnTo>
                    <a:lnTo>
                      <a:pt x="588" y="42"/>
                    </a:lnTo>
                    <a:lnTo>
                      <a:pt x="588" y="36"/>
                    </a:lnTo>
                    <a:lnTo>
                      <a:pt x="588" y="36"/>
                    </a:lnTo>
                    <a:lnTo>
                      <a:pt x="588" y="36"/>
                    </a:lnTo>
                    <a:lnTo>
                      <a:pt x="588" y="36"/>
                    </a:lnTo>
                    <a:lnTo>
                      <a:pt x="588" y="36"/>
                    </a:lnTo>
                    <a:lnTo>
                      <a:pt x="588" y="30"/>
                    </a:lnTo>
                    <a:lnTo>
                      <a:pt x="588" y="30"/>
                    </a:lnTo>
                    <a:lnTo>
                      <a:pt x="588" y="30"/>
                    </a:lnTo>
                    <a:lnTo>
                      <a:pt x="588" y="30"/>
                    </a:lnTo>
                    <a:lnTo>
                      <a:pt x="588" y="30"/>
                    </a:lnTo>
                    <a:lnTo>
                      <a:pt x="588" y="30"/>
                    </a:lnTo>
                    <a:lnTo>
                      <a:pt x="588" y="24"/>
                    </a:lnTo>
                    <a:lnTo>
                      <a:pt x="588" y="24"/>
                    </a:lnTo>
                    <a:lnTo>
                      <a:pt x="588" y="24"/>
                    </a:lnTo>
                    <a:lnTo>
                      <a:pt x="588" y="24"/>
                    </a:lnTo>
                    <a:lnTo>
                      <a:pt x="588" y="24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30"/>
                    </a:lnTo>
                    <a:lnTo>
                      <a:pt x="594" y="30"/>
                    </a:lnTo>
                    <a:lnTo>
                      <a:pt x="594" y="30"/>
                    </a:lnTo>
                    <a:lnTo>
                      <a:pt x="594" y="36"/>
                    </a:lnTo>
                    <a:lnTo>
                      <a:pt x="594" y="36"/>
                    </a:lnTo>
                    <a:lnTo>
                      <a:pt x="594" y="42"/>
                    </a:lnTo>
                    <a:lnTo>
                      <a:pt x="594" y="48"/>
                    </a:lnTo>
                    <a:lnTo>
                      <a:pt x="594" y="48"/>
                    </a:lnTo>
                    <a:lnTo>
                      <a:pt x="594" y="54"/>
                    </a:lnTo>
                    <a:lnTo>
                      <a:pt x="594" y="60"/>
                    </a:lnTo>
                    <a:lnTo>
                      <a:pt x="594" y="66"/>
                    </a:lnTo>
                    <a:lnTo>
                      <a:pt x="594" y="72"/>
                    </a:lnTo>
                    <a:lnTo>
                      <a:pt x="594" y="78"/>
                    </a:lnTo>
                    <a:lnTo>
                      <a:pt x="594" y="84"/>
                    </a:lnTo>
                    <a:lnTo>
                      <a:pt x="594" y="90"/>
                    </a:lnTo>
                    <a:lnTo>
                      <a:pt x="594" y="96"/>
                    </a:lnTo>
                    <a:lnTo>
                      <a:pt x="594" y="102"/>
                    </a:lnTo>
                    <a:lnTo>
                      <a:pt x="594" y="108"/>
                    </a:lnTo>
                    <a:lnTo>
                      <a:pt x="594" y="114"/>
                    </a:lnTo>
                    <a:lnTo>
                      <a:pt x="594" y="120"/>
                    </a:lnTo>
                    <a:lnTo>
                      <a:pt x="594" y="126"/>
                    </a:lnTo>
                    <a:lnTo>
                      <a:pt x="594" y="132"/>
                    </a:lnTo>
                    <a:lnTo>
                      <a:pt x="594" y="138"/>
                    </a:lnTo>
                    <a:lnTo>
                      <a:pt x="594" y="144"/>
                    </a:lnTo>
                    <a:lnTo>
                      <a:pt x="594" y="150"/>
                    </a:lnTo>
                    <a:lnTo>
                      <a:pt x="594" y="156"/>
                    </a:lnTo>
                    <a:lnTo>
                      <a:pt x="594" y="162"/>
                    </a:lnTo>
                    <a:lnTo>
                      <a:pt x="594" y="168"/>
                    </a:lnTo>
                    <a:lnTo>
                      <a:pt x="594" y="168"/>
                    </a:lnTo>
                    <a:lnTo>
                      <a:pt x="594" y="174"/>
                    </a:lnTo>
                    <a:lnTo>
                      <a:pt x="594" y="180"/>
                    </a:lnTo>
                    <a:lnTo>
                      <a:pt x="594" y="186"/>
                    </a:lnTo>
                    <a:lnTo>
                      <a:pt x="594" y="192"/>
                    </a:lnTo>
                    <a:lnTo>
                      <a:pt x="594" y="198"/>
                    </a:lnTo>
                    <a:lnTo>
                      <a:pt x="594" y="204"/>
                    </a:lnTo>
                    <a:lnTo>
                      <a:pt x="594" y="210"/>
                    </a:lnTo>
                    <a:lnTo>
                      <a:pt x="594" y="216"/>
                    </a:lnTo>
                    <a:lnTo>
                      <a:pt x="594" y="216"/>
                    </a:lnTo>
                    <a:lnTo>
                      <a:pt x="594" y="222"/>
                    </a:lnTo>
                    <a:lnTo>
                      <a:pt x="594" y="228"/>
                    </a:lnTo>
                    <a:lnTo>
                      <a:pt x="594" y="228"/>
                    </a:lnTo>
                    <a:lnTo>
                      <a:pt x="594" y="234"/>
                    </a:lnTo>
                    <a:lnTo>
                      <a:pt x="594" y="234"/>
                    </a:lnTo>
                    <a:lnTo>
                      <a:pt x="594" y="240"/>
                    </a:lnTo>
                    <a:lnTo>
                      <a:pt x="594" y="240"/>
                    </a:lnTo>
                    <a:lnTo>
                      <a:pt x="594" y="246"/>
                    </a:lnTo>
                    <a:lnTo>
                      <a:pt x="594" y="246"/>
                    </a:lnTo>
                    <a:lnTo>
                      <a:pt x="594" y="246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46"/>
                    </a:lnTo>
                    <a:lnTo>
                      <a:pt x="600" y="246"/>
                    </a:lnTo>
                    <a:lnTo>
                      <a:pt x="600" y="246"/>
                    </a:lnTo>
                    <a:lnTo>
                      <a:pt x="600" y="240"/>
                    </a:lnTo>
                    <a:lnTo>
                      <a:pt x="600" y="240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2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0"/>
                    </a:lnTo>
                    <a:lnTo>
                      <a:pt x="600" y="204"/>
                    </a:lnTo>
                    <a:lnTo>
                      <a:pt x="600" y="198"/>
                    </a:lnTo>
                    <a:lnTo>
                      <a:pt x="600" y="192"/>
                    </a:lnTo>
                    <a:lnTo>
                      <a:pt x="600" y="186"/>
                    </a:lnTo>
                    <a:lnTo>
                      <a:pt x="600" y="180"/>
                    </a:lnTo>
                    <a:lnTo>
                      <a:pt x="600" y="174"/>
                    </a:lnTo>
                    <a:lnTo>
                      <a:pt x="600" y="168"/>
                    </a:lnTo>
                    <a:lnTo>
                      <a:pt x="600" y="168"/>
                    </a:lnTo>
                    <a:lnTo>
                      <a:pt x="600" y="162"/>
                    </a:lnTo>
                    <a:lnTo>
                      <a:pt x="600" y="156"/>
                    </a:lnTo>
                    <a:lnTo>
                      <a:pt x="600" y="150"/>
                    </a:lnTo>
                    <a:lnTo>
                      <a:pt x="600" y="144"/>
                    </a:lnTo>
                    <a:lnTo>
                      <a:pt x="600" y="138"/>
                    </a:lnTo>
                    <a:lnTo>
                      <a:pt x="600" y="132"/>
                    </a:lnTo>
                    <a:lnTo>
                      <a:pt x="600" y="126"/>
                    </a:lnTo>
                    <a:lnTo>
                      <a:pt x="600" y="120"/>
                    </a:lnTo>
                    <a:lnTo>
                      <a:pt x="600" y="114"/>
                    </a:lnTo>
                    <a:lnTo>
                      <a:pt x="600" y="108"/>
                    </a:lnTo>
                    <a:lnTo>
                      <a:pt x="600" y="102"/>
                    </a:lnTo>
                    <a:lnTo>
                      <a:pt x="600" y="96"/>
                    </a:lnTo>
                    <a:lnTo>
                      <a:pt x="600" y="90"/>
                    </a:lnTo>
                    <a:lnTo>
                      <a:pt x="600" y="84"/>
                    </a:lnTo>
                    <a:lnTo>
                      <a:pt x="600" y="78"/>
                    </a:lnTo>
                    <a:lnTo>
                      <a:pt x="600" y="72"/>
                    </a:lnTo>
                    <a:lnTo>
                      <a:pt x="600" y="66"/>
                    </a:lnTo>
                    <a:lnTo>
                      <a:pt x="600" y="60"/>
                    </a:lnTo>
                    <a:lnTo>
                      <a:pt x="600" y="54"/>
                    </a:lnTo>
                    <a:lnTo>
                      <a:pt x="600" y="48"/>
                    </a:lnTo>
                    <a:lnTo>
                      <a:pt x="600" y="48"/>
                    </a:lnTo>
                    <a:lnTo>
                      <a:pt x="600" y="42"/>
                    </a:lnTo>
                    <a:lnTo>
                      <a:pt x="600" y="36"/>
                    </a:lnTo>
                    <a:lnTo>
                      <a:pt x="600" y="36"/>
                    </a:lnTo>
                    <a:lnTo>
                      <a:pt x="600" y="30"/>
                    </a:lnTo>
                    <a:lnTo>
                      <a:pt x="600" y="30"/>
                    </a:lnTo>
                    <a:lnTo>
                      <a:pt x="600" y="30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6" y="24"/>
                    </a:lnTo>
                    <a:lnTo>
                      <a:pt x="606" y="24"/>
                    </a:lnTo>
                    <a:lnTo>
                      <a:pt x="606" y="24"/>
                    </a:lnTo>
                    <a:lnTo>
                      <a:pt x="606" y="30"/>
                    </a:lnTo>
                    <a:lnTo>
                      <a:pt x="606" y="30"/>
                    </a:lnTo>
                    <a:lnTo>
                      <a:pt x="606" y="30"/>
                    </a:lnTo>
                    <a:lnTo>
                      <a:pt x="606" y="30"/>
                    </a:lnTo>
                    <a:lnTo>
                      <a:pt x="606" y="30"/>
                    </a:lnTo>
                    <a:lnTo>
                      <a:pt x="606" y="36"/>
                    </a:lnTo>
                    <a:lnTo>
                      <a:pt x="606" y="36"/>
                    </a:lnTo>
                    <a:lnTo>
                      <a:pt x="606" y="36"/>
                    </a:lnTo>
                    <a:lnTo>
                      <a:pt x="606" y="36"/>
                    </a:lnTo>
                    <a:lnTo>
                      <a:pt x="606" y="36"/>
                    </a:lnTo>
                    <a:lnTo>
                      <a:pt x="606" y="42"/>
                    </a:lnTo>
                    <a:lnTo>
                      <a:pt x="606" y="42"/>
                    </a:lnTo>
                    <a:lnTo>
                      <a:pt x="606" y="42"/>
                    </a:lnTo>
                    <a:lnTo>
                      <a:pt x="606" y="42"/>
                    </a:lnTo>
                    <a:lnTo>
                      <a:pt x="606" y="42"/>
                    </a:lnTo>
                    <a:lnTo>
                      <a:pt x="606" y="48"/>
                    </a:lnTo>
                    <a:lnTo>
                      <a:pt x="606" y="48"/>
                    </a:lnTo>
                    <a:lnTo>
                      <a:pt x="606" y="48"/>
                    </a:lnTo>
                    <a:lnTo>
                      <a:pt x="606" y="48"/>
                    </a:lnTo>
                    <a:lnTo>
                      <a:pt x="606" y="48"/>
                    </a:lnTo>
                    <a:lnTo>
                      <a:pt x="606" y="54"/>
                    </a:lnTo>
                    <a:lnTo>
                      <a:pt x="606" y="54"/>
                    </a:lnTo>
                    <a:lnTo>
                      <a:pt x="606" y="54"/>
                    </a:lnTo>
                    <a:lnTo>
                      <a:pt x="606" y="54"/>
                    </a:lnTo>
                    <a:lnTo>
                      <a:pt x="606" y="54"/>
                    </a:lnTo>
                    <a:lnTo>
                      <a:pt x="606" y="60"/>
                    </a:lnTo>
                    <a:lnTo>
                      <a:pt x="606" y="60"/>
                    </a:lnTo>
                    <a:lnTo>
                      <a:pt x="606" y="60"/>
                    </a:lnTo>
                    <a:lnTo>
                      <a:pt x="606" y="60"/>
                    </a:lnTo>
                    <a:lnTo>
                      <a:pt x="606" y="66"/>
                    </a:lnTo>
                    <a:lnTo>
                      <a:pt x="606" y="66"/>
                    </a:lnTo>
                    <a:lnTo>
                      <a:pt x="606" y="66"/>
                    </a:lnTo>
                    <a:lnTo>
                      <a:pt x="606" y="66"/>
                    </a:lnTo>
                    <a:lnTo>
                      <a:pt x="606" y="66"/>
                    </a:lnTo>
                    <a:lnTo>
                      <a:pt x="606" y="72"/>
                    </a:lnTo>
                    <a:lnTo>
                      <a:pt x="606" y="72"/>
                    </a:lnTo>
                    <a:lnTo>
                      <a:pt x="606" y="72"/>
                    </a:lnTo>
                    <a:lnTo>
                      <a:pt x="606" y="72"/>
                    </a:lnTo>
                    <a:lnTo>
                      <a:pt x="606" y="72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84"/>
                    </a:lnTo>
                    <a:lnTo>
                      <a:pt x="606" y="84"/>
                    </a:lnTo>
                    <a:lnTo>
                      <a:pt x="606" y="84"/>
                    </a:lnTo>
                    <a:lnTo>
                      <a:pt x="606" y="84"/>
                    </a:lnTo>
                    <a:lnTo>
                      <a:pt x="606" y="84"/>
                    </a:lnTo>
                    <a:lnTo>
                      <a:pt x="606" y="90"/>
                    </a:lnTo>
                    <a:lnTo>
                      <a:pt x="606" y="90"/>
                    </a:lnTo>
                    <a:lnTo>
                      <a:pt x="606" y="90"/>
                    </a:lnTo>
                    <a:lnTo>
                      <a:pt x="606" y="90"/>
                    </a:lnTo>
                    <a:lnTo>
                      <a:pt x="606" y="90"/>
                    </a:lnTo>
                    <a:lnTo>
                      <a:pt x="606" y="96"/>
                    </a:lnTo>
                    <a:lnTo>
                      <a:pt x="606" y="96"/>
                    </a:lnTo>
                    <a:lnTo>
                      <a:pt x="606" y="96"/>
                    </a:lnTo>
                    <a:lnTo>
                      <a:pt x="606" y="96"/>
                    </a:lnTo>
                    <a:lnTo>
                      <a:pt x="612" y="96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6"/>
                    </a:lnTo>
                    <a:lnTo>
                      <a:pt x="612" y="126"/>
                    </a:lnTo>
                    <a:lnTo>
                      <a:pt x="612" y="126"/>
                    </a:lnTo>
                    <a:lnTo>
                      <a:pt x="612" y="126"/>
                    </a:lnTo>
                    <a:lnTo>
                      <a:pt x="612" y="126"/>
                    </a:lnTo>
                    <a:lnTo>
                      <a:pt x="612" y="132"/>
                    </a:lnTo>
                    <a:lnTo>
                      <a:pt x="612" y="132"/>
                    </a:lnTo>
                    <a:lnTo>
                      <a:pt x="612" y="132"/>
                    </a:lnTo>
                    <a:lnTo>
                      <a:pt x="612" y="132"/>
                    </a:lnTo>
                    <a:lnTo>
                      <a:pt x="612" y="132"/>
                    </a:lnTo>
                    <a:lnTo>
                      <a:pt x="612" y="138"/>
                    </a:lnTo>
                    <a:lnTo>
                      <a:pt x="612" y="138"/>
                    </a:lnTo>
                    <a:lnTo>
                      <a:pt x="612" y="138"/>
                    </a:lnTo>
                    <a:lnTo>
                      <a:pt x="612" y="138"/>
                    </a:lnTo>
                    <a:lnTo>
                      <a:pt x="612" y="138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62"/>
                    </a:lnTo>
                    <a:lnTo>
                      <a:pt x="612" y="162"/>
                    </a:lnTo>
                    <a:lnTo>
                      <a:pt x="612" y="162"/>
                    </a:lnTo>
                    <a:lnTo>
                      <a:pt x="612" y="162"/>
                    </a:lnTo>
                    <a:lnTo>
                      <a:pt x="612" y="162"/>
                    </a:lnTo>
                    <a:lnTo>
                      <a:pt x="612" y="168"/>
                    </a:lnTo>
                    <a:lnTo>
                      <a:pt x="612" y="168"/>
                    </a:lnTo>
                    <a:lnTo>
                      <a:pt x="618" y="168"/>
                    </a:lnTo>
                    <a:lnTo>
                      <a:pt x="618" y="168"/>
                    </a:lnTo>
                    <a:lnTo>
                      <a:pt x="618" y="168"/>
                    </a:lnTo>
                    <a:lnTo>
                      <a:pt x="618" y="174"/>
                    </a:lnTo>
                    <a:lnTo>
                      <a:pt x="618" y="174"/>
                    </a:lnTo>
                    <a:lnTo>
                      <a:pt x="618" y="174"/>
                    </a:lnTo>
                    <a:lnTo>
                      <a:pt x="618" y="174"/>
                    </a:lnTo>
                    <a:lnTo>
                      <a:pt x="618" y="174"/>
                    </a:lnTo>
                    <a:lnTo>
                      <a:pt x="618" y="174"/>
                    </a:lnTo>
                    <a:lnTo>
                      <a:pt x="618" y="180"/>
                    </a:lnTo>
                    <a:lnTo>
                      <a:pt x="618" y="180"/>
                    </a:lnTo>
                    <a:lnTo>
                      <a:pt x="618" y="180"/>
                    </a:lnTo>
                    <a:lnTo>
                      <a:pt x="618" y="180"/>
                    </a:lnTo>
                    <a:lnTo>
                      <a:pt x="618" y="180"/>
                    </a:lnTo>
                    <a:lnTo>
                      <a:pt x="618" y="186"/>
                    </a:lnTo>
                    <a:lnTo>
                      <a:pt x="618" y="186"/>
                    </a:lnTo>
                    <a:lnTo>
                      <a:pt x="618" y="186"/>
                    </a:lnTo>
                    <a:lnTo>
                      <a:pt x="618" y="186"/>
                    </a:lnTo>
                    <a:lnTo>
                      <a:pt x="618" y="186"/>
                    </a:lnTo>
                    <a:lnTo>
                      <a:pt x="618" y="186"/>
                    </a:lnTo>
                    <a:lnTo>
                      <a:pt x="618" y="192"/>
                    </a:lnTo>
                    <a:lnTo>
                      <a:pt x="618" y="192"/>
                    </a:lnTo>
                    <a:lnTo>
                      <a:pt x="618" y="192"/>
                    </a:lnTo>
                    <a:lnTo>
                      <a:pt x="618" y="192"/>
                    </a:lnTo>
                    <a:lnTo>
                      <a:pt x="618" y="192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204"/>
                    </a:lnTo>
                    <a:lnTo>
                      <a:pt x="618" y="204"/>
                    </a:lnTo>
                    <a:lnTo>
                      <a:pt x="618" y="204"/>
                    </a:lnTo>
                    <a:lnTo>
                      <a:pt x="618" y="204"/>
                    </a:lnTo>
                    <a:lnTo>
                      <a:pt x="618" y="204"/>
                    </a:lnTo>
                    <a:lnTo>
                      <a:pt x="618" y="210"/>
                    </a:lnTo>
                    <a:lnTo>
                      <a:pt x="618" y="210"/>
                    </a:lnTo>
                    <a:lnTo>
                      <a:pt x="618" y="210"/>
                    </a:lnTo>
                    <a:lnTo>
                      <a:pt x="618" y="210"/>
                    </a:lnTo>
                    <a:lnTo>
                      <a:pt x="618" y="210"/>
                    </a:lnTo>
                    <a:lnTo>
                      <a:pt x="618" y="210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22"/>
                    </a:lnTo>
                    <a:lnTo>
                      <a:pt x="618" y="222"/>
                    </a:lnTo>
                    <a:lnTo>
                      <a:pt x="618" y="222"/>
                    </a:lnTo>
                    <a:lnTo>
                      <a:pt x="618" y="222"/>
                    </a:lnTo>
                    <a:lnTo>
                      <a:pt x="630" y="324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6"/>
                    </a:lnTo>
                    <a:lnTo>
                      <a:pt x="630" y="336"/>
                    </a:lnTo>
                    <a:lnTo>
                      <a:pt x="630" y="336"/>
                    </a:lnTo>
                    <a:lnTo>
                      <a:pt x="630" y="336"/>
                    </a:lnTo>
                    <a:lnTo>
                      <a:pt x="630" y="336"/>
                    </a:lnTo>
                    <a:lnTo>
                      <a:pt x="630" y="336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54"/>
                    </a:lnTo>
                    <a:lnTo>
                      <a:pt x="630" y="354"/>
                    </a:lnTo>
                    <a:lnTo>
                      <a:pt x="636" y="354"/>
                    </a:lnTo>
                    <a:lnTo>
                      <a:pt x="636" y="354"/>
                    </a:lnTo>
                    <a:lnTo>
                      <a:pt x="636" y="354"/>
                    </a:lnTo>
                    <a:lnTo>
                      <a:pt x="636" y="354"/>
                    </a:lnTo>
                    <a:lnTo>
                      <a:pt x="636" y="354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6"/>
                    </a:lnTo>
                    <a:lnTo>
                      <a:pt x="636" y="366"/>
                    </a:lnTo>
                    <a:lnTo>
                      <a:pt x="636" y="366"/>
                    </a:lnTo>
                    <a:lnTo>
                      <a:pt x="636" y="366"/>
                    </a:lnTo>
                    <a:lnTo>
                      <a:pt x="636" y="366"/>
                    </a:lnTo>
                    <a:lnTo>
                      <a:pt x="636" y="366"/>
                    </a:lnTo>
                    <a:lnTo>
                      <a:pt x="636" y="372"/>
                    </a:lnTo>
                    <a:lnTo>
                      <a:pt x="636" y="372"/>
                    </a:lnTo>
                    <a:lnTo>
                      <a:pt x="636" y="372"/>
                    </a:lnTo>
                    <a:lnTo>
                      <a:pt x="636" y="372"/>
                    </a:lnTo>
                    <a:lnTo>
                      <a:pt x="636" y="372"/>
                    </a:lnTo>
                    <a:lnTo>
                      <a:pt x="636" y="372"/>
                    </a:lnTo>
                    <a:lnTo>
                      <a:pt x="648" y="456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54" y="498"/>
                    </a:lnTo>
                    <a:lnTo>
                      <a:pt x="654" y="498"/>
                    </a:lnTo>
                    <a:lnTo>
                      <a:pt x="654" y="498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40"/>
                    </a:lnTo>
                    <a:lnTo>
                      <a:pt x="654" y="540"/>
                    </a:lnTo>
                    <a:lnTo>
                      <a:pt x="654" y="540"/>
                    </a:lnTo>
                    <a:lnTo>
                      <a:pt x="654" y="540"/>
                    </a:lnTo>
                    <a:lnTo>
                      <a:pt x="660" y="540"/>
                    </a:lnTo>
                    <a:lnTo>
                      <a:pt x="660" y="540"/>
                    </a:lnTo>
                    <a:lnTo>
                      <a:pt x="660" y="540"/>
                    </a:lnTo>
                    <a:lnTo>
                      <a:pt x="660" y="540"/>
                    </a:lnTo>
                    <a:lnTo>
                      <a:pt x="660" y="540"/>
                    </a:lnTo>
                    <a:lnTo>
                      <a:pt x="660" y="540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6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26" y="708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8" y="684"/>
                    </a:lnTo>
                    <a:lnTo>
                      <a:pt x="738" y="684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2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2"/>
                    </a:lnTo>
                    <a:lnTo>
                      <a:pt x="750" y="612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46"/>
                    </a:lnTo>
                    <a:lnTo>
                      <a:pt x="762" y="546"/>
                    </a:lnTo>
                    <a:lnTo>
                      <a:pt x="762" y="546"/>
                    </a:lnTo>
                    <a:lnTo>
                      <a:pt x="762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2"/>
                    </a:lnTo>
                    <a:lnTo>
                      <a:pt x="774" y="462"/>
                    </a:lnTo>
                    <a:lnTo>
                      <a:pt x="774" y="462"/>
                    </a:lnTo>
                    <a:lnTo>
                      <a:pt x="780" y="462"/>
                    </a:lnTo>
                    <a:lnTo>
                      <a:pt x="780" y="462"/>
                    </a:lnTo>
                    <a:lnTo>
                      <a:pt x="780" y="462"/>
                    </a:lnTo>
                    <a:lnTo>
                      <a:pt x="780" y="462"/>
                    </a:lnTo>
                    <a:lnTo>
                      <a:pt x="780" y="462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14"/>
                    </a:lnTo>
                    <a:lnTo>
                      <a:pt x="780" y="414"/>
                    </a:lnTo>
                    <a:lnTo>
                      <a:pt x="780" y="414"/>
                    </a:lnTo>
                    <a:lnTo>
                      <a:pt x="786" y="414"/>
                    </a:lnTo>
                    <a:lnTo>
                      <a:pt x="786" y="414"/>
                    </a:lnTo>
                    <a:lnTo>
                      <a:pt x="786" y="414"/>
                    </a:lnTo>
                    <a:lnTo>
                      <a:pt x="786" y="414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2"/>
                    </a:lnTo>
                    <a:lnTo>
                      <a:pt x="786" y="372"/>
                    </a:lnTo>
                    <a:lnTo>
                      <a:pt x="786" y="372"/>
                    </a:lnTo>
                    <a:lnTo>
                      <a:pt x="786" y="372"/>
                    </a:lnTo>
                    <a:lnTo>
                      <a:pt x="786" y="366"/>
                    </a:lnTo>
                    <a:lnTo>
                      <a:pt x="786" y="366"/>
                    </a:lnTo>
                    <a:lnTo>
                      <a:pt x="786" y="366"/>
                    </a:lnTo>
                    <a:lnTo>
                      <a:pt x="786" y="360"/>
                    </a:lnTo>
                    <a:lnTo>
                      <a:pt x="786" y="360"/>
                    </a:lnTo>
                    <a:lnTo>
                      <a:pt x="786" y="354"/>
                    </a:lnTo>
                    <a:lnTo>
                      <a:pt x="786" y="354"/>
                    </a:lnTo>
                    <a:lnTo>
                      <a:pt x="786" y="348"/>
                    </a:lnTo>
                    <a:lnTo>
                      <a:pt x="786" y="342"/>
                    </a:lnTo>
                    <a:lnTo>
                      <a:pt x="786" y="342"/>
                    </a:lnTo>
                    <a:lnTo>
                      <a:pt x="786" y="336"/>
                    </a:lnTo>
                    <a:lnTo>
                      <a:pt x="786" y="330"/>
                    </a:lnTo>
                    <a:lnTo>
                      <a:pt x="792" y="330"/>
                    </a:lnTo>
                    <a:lnTo>
                      <a:pt x="792" y="324"/>
                    </a:lnTo>
                    <a:lnTo>
                      <a:pt x="792" y="318"/>
                    </a:lnTo>
                    <a:lnTo>
                      <a:pt x="792" y="312"/>
                    </a:lnTo>
                    <a:lnTo>
                      <a:pt x="792" y="306"/>
                    </a:lnTo>
                    <a:lnTo>
                      <a:pt x="792" y="300"/>
                    </a:lnTo>
                    <a:lnTo>
                      <a:pt x="792" y="294"/>
                    </a:lnTo>
                    <a:lnTo>
                      <a:pt x="792" y="288"/>
                    </a:lnTo>
                    <a:lnTo>
                      <a:pt x="792" y="288"/>
                    </a:lnTo>
                    <a:lnTo>
                      <a:pt x="792" y="282"/>
                    </a:lnTo>
                    <a:lnTo>
                      <a:pt x="792" y="276"/>
                    </a:lnTo>
                    <a:lnTo>
                      <a:pt x="792" y="270"/>
                    </a:lnTo>
                    <a:lnTo>
                      <a:pt x="792" y="264"/>
                    </a:lnTo>
                    <a:lnTo>
                      <a:pt x="792" y="258"/>
                    </a:lnTo>
                    <a:lnTo>
                      <a:pt x="792" y="252"/>
                    </a:lnTo>
                    <a:lnTo>
                      <a:pt x="792" y="246"/>
                    </a:lnTo>
                    <a:lnTo>
                      <a:pt x="792" y="240"/>
                    </a:lnTo>
                    <a:lnTo>
                      <a:pt x="792" y="234"/>
                    </a:lnTo>
                    <a:lnTo>
                      <a:pt x="792" y="228"/>
                    </a:lnTo>
                    <a:lnTo>
                      <a:pt x="792" y="222"/>
                    </a:lnTo>
                    <a:lnTo>
                      <a:pt x="792" y="216"/>
                    </a:lnTo>
                    <a:lnTo>
                      <a:pt x="792" y="210"/>
                    </a:lnTo>
                    <a:lnTo>
                      <a:pt x="792" y="204"/>
                    </a:lnTo>
                    <a:lnTo>
                      <a:pt x="792" y="198"/>
                    </a:lnTo>
                    <a:lnTo>
                      <a:pt x="792" y="192"/>
                    </a:lnTo>
                    <a:lnTo>
                      <a:pt x="792" y="186"/>
                    </a:lnTo>
                    <a:lnTo>
                      <a:pt x="792" y="180"/>
                    </a:lnTo>
                    <a:lnTo>
                      <a:pt x="792" y="174"/>
                    </a:lnTo>
                    <a:lnTo>
                      <a:pt x="792" y="168"/>
                    </a:lnTo>
                    <a:lnTo>
                      <a:pt x="792" y="162"/>
                    </a:lnTo>
                    <a:lnTo>
                      <a:pt x="792" y="162"/>
                    </a:lnTo>
                    <a:lnTo>
                      <a:pt x="792" y="156"/>
                    </a:lnTo>
                    <a:lnTo>
                      <a:pt x="792" y="150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50"/>
                    </a:lnTo>
                    <a:lnTo>
                      <a:pt x="792" y="156"/>
                    </a:lnTo>
                    <a:lnTo>
                      <a:pt x="792" y="162"/>
                    </a:lnTo>
                    <a:lnTo>
                      <a:pt x="798" y="162"/>
                    </a:lnTo>
                    <a:lnTo>
                      <a:pt x="798" y="168"/>
                    </a:lnTo>
                    <a:lnTo>
                      <a:pt x="798" y="174"/>
                    </a:lnTo>
                    <a:lnTo>
                      <a:pt x="798" y="180"/>
                    </a:lnTo>
                    <a:lnTo>
                      <a:pt x="798" y="186"/>
                    </a:lnTo>
                    <a:lnTo>
                      <a:pt x="798" y="192"/>
                    </a:lnTo>
                    <a:lnTo>
                      <a:pt x="798" y="198"/>
                    </a:lnTo>
                    <a:lnTo>
                      <a:pt x="798" y="204"/>
                    </a:lnTo>
                    <a:lnTo>
                      <a:pt x="798" y="210"/>
                    </a:lnTo>
                    <a:lnTo>
                      <a:pt x="798" y="216"/>
                    </a:lnTo>
                    <a:lnTo>
                      <a:pt x="798" y="222"/>
                    </a:lnTo>
                    <a:lnTo>
                      <a:pt x="798" y="228"/>
                    </a:lnTo>
                    <a:lnTo>
                      <a:pt x="798" y="234"/>
                    </a:lnTo>
                    <a:lnTo>
                      <a:pt x="798" y="240"/>
                    </a:lnTo>
                    <a:lnTo>
                      <a:pt x="798" y="246"/>
                    </a:lnTo>
                    <a:lnTo>
                      <a:pt x="798" y="252"/>
                    </a:lnTo>
                    <a:lnTo>
                      <a:pt x="798" y="258"/>
                    </a:lnTo>
                    <a:lnTo>
                      <a:pt x="798" y="264"/>
                    </a:lnTo>
                    <a:lnTo>
                      <a:pt x="798" y="270"/>
                    </a:lnTo>
                    <a:lnTo>
                      <a:pt x="798" y="276"/>
                    </a:lnTo>
                    <a:lnTo>
                      <a:pt x="798" y="282"/>
                    </a:lnTo>
                    <a:lnTo>
                      <a:pt x="798" y="288"/>
                    </a:lnTo>
                    <a:lnTo>
                      <a:pt x="798" y="288"/>
                    </a:lnTo>
                    <a:lnTo>
                      <a:pt x="798" y="294"/>
                    </a:lnTo>
                    <a:lnTo>
                      <a:pt x="798" y="300"/>
                    </a:lnTo>
                    <a:lnTo>
                      <a:pt x="798" y="306"/>
                    </a:lnTo>
                    <a:lnTo>
                      <a:pt x="798" y="312"/>
                    </a:lnTo>
                    <a:lnTo>
                      <a:pt x="798" y="318"/>
                    </a:lnTo>
                    <a:lnTo>
                      <a:pt x="798" y="324"/>
                    </a:lnTo>
                    <a:lnTo>
                      <a:pt x="798" y="330"/>
                    </a:lnTo>
                    <a:lnTo>
                      <a:pt x="798" y="330"/>
                    </a:lnTo>
                    <a:lnTo>
                      <a:pt x="798" y="336"/>
                    </a:lnTo>
                    <a:lnTo>
                      <a:pt x="798" y="342"/>
                    </a:lnTo>
                    <a:lnTo>
                      <a:pt x="798" y="342"/>
                    </a:lnTo>
                    <a:lnTo>
                      <a:pt x="798" y="348"/>
                    </a:lnTo>
                    <a:lnTo>
                      <a:pt x="798" y="354"/>
                    </a:lnTo>
                    <a:lnTo>
                      <a:pt x="798" y="354"/>
                    </a:lnTo>
                    <a:lnTo>
                      <a:pt x="798" y="360"/>
                    </a:lnTo>
                    <a:lnTo>
                      <a:pt x="798" y="360"/>
                    </a:lnTo>
                    <a:lnTo>
                      <a:pt x="798" y="366"/>
                    </a:lnTo>
                    <a:lnTo>
                      <a:pt x="798" y="366"/>
                    </a:lnTo>
                    <a:lnTo>
                      <a:pt x="798" y="366"/>
                    </a:lnTo>
                    <a:lnTo>
                      <a:pt x="798" y="372"/>
                    </a:lnTo>
                    <a:lnTo>
                      <a:pt x="798" y="372"/>
                    </a:lnTo>
                    <a:lnTo>
                      <a:pt x="798" y="372"/>
                    </a:lnTo>
                    <a:lnTo>
                      <a:pt x="798" y="372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90"/>
                    </a:lnTo>
                    <a:lnTo>
                      <a:pt x="798" y="390"/>
                    </a:lnTo>
                    <a:lnTo>
                      <a:pt x="798" y="390"/>
                    </a:lnTo>
                    <a:lnTo>
                      <a:pt x="804" y="390"/>
                    </a:lnTo>
                    <a:lnTo>
                      <a:pt x="804" y="390"/>
                    </a:lnTo>
                    <a:lnTo>
                      <a:pt x="804" y="390"/>
                    </a:lnTo>
                    <a:lnTo>
                      <a:pt x="804" y="390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8"/>
                    </a:lnTo>
                    <a:lnTo>
                      <a:pt x="804" y="438"/>
                    </a:lnTo>
                    <a:lnTo>
                      <a:pt x="804" y="438"/>
                    </a:lnTo>
                    <a:lnTo>
                      <a:pt x="804" y="438"/>
                    </a:lnTo>
                    <a:lnTo>
                      <a:pt x="804" y="438"/>
                    </a:lnTo>
                    <a:lnTo>
                      <a:pt x="810" y="438"/>
                    </a:lnTo>
                    <a:lnTo>
                      <a:pt x="810" y="438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6"/>
                    </a:lnTo>
                    <a:lnTo>
                      <a:pt x="810" y="486"/>
                    </a:lnTo>
                    <a:lnTo>
                      <a:pt x="810" y="486"/>
                    </a:lnTo>
                    <a:lnTo>
                      <a:pt x="810" y="486"/>
                    </a:lnTo>
                    <a:lnTo>
                      <a:pt x="816" y="486"/>
                    </a:lnTo>
                    <a:lnTo>
                      <a:pt x="816" y="486"/>
                    </a:lnTo>
                    <a:lnTo>
                      <a:pt x="816" y="486"/>
                    </a:lnTo>
                    <a:lnTo>
                      <a:pt x="816" y="486"/>
                    </a:lnTo>
                    <a:lnTo>
                      <a:pt x="816" y="486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10"/>
                    </a:lnTo>
                    <a:lnTo>
                      <a:pt x="816" y="510"/>
                    </a:lnTo>
                    <a:lnTo>
                      <a:pt x="816" y="510"/>
                    </a:lnTo>
                    <a:lnTo>
                      <a:pt x="816" y="510"/>
                    </a:lnTo>
                    <a:lnTo>
                      <a:pt x="816" y="510"/>
                    </a:lnTo>
                    <a:lnTo>
                      <a:pt x="816" y="510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600"/>
                    </a:lnTo>
                    <a:lnTo>
                      <a:pt x="828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40" y="648"/>
                    </a:lnTo>
                    <a:lnTo>
                      <a:pt x="840" y="648"/>
                    </a:lnTo>
                    <a:lnTo>
                      <a:pt x="840" y="648"/>
                    </a:lnTo>
                    <a:lnTo>
                      <a:pt x="840" y="648"/>
                    </a:lnTo>
                    <a:lnTo>
                      <a:pt x="840" y="648"/>
                    </a:lnTo>
                    <a:lnTo>
                      <a:pt x="840" y="648"/>
                    </a:lnTo>
                    <a:lnTo>
                      <a:pt x="840" y="654"/>
                    </a:lnTo>
                    <a:lnTo>
                      <a:pt x="840" y="654"/>
                    </a:lnTo>
                    <a:lnTo>
                      <a:pt x="840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94" y="702"/>
                    </a:lnTo>
                    <a:lnTo>
                      <a:pt x="894" y="702"/>
                    </a:lnTo>
                    <a:lnTo>
                      <a:pt x="894" y="702"/>
                    </a:lnTo>
                    <a:lnTo>
                      <a:pt x="894" y="702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0"/>
                    </a:lnTo>
                    <a:lnTo>
                      <a:pt x="894" y="690"/>
                    </a:lnTo>
                    <a:lnTo>
                      <a:pt x="894" y="690"/>
                    </a:lnTo>
                    <a:lnTo>
                      <a:pt x="894" y="690"/>
                    </a:lnTo>
                    <a:lnTo>
                      <a:pt x="894" y="69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2"/>
                    </a:lnTo>
                    <a:lnTo>
                      <a:pt x="912" y="642"/>
                    </a:lnTo>
                    <a:lnTo>
                      <a:pt x="912" y="642"/>
                    </a:lnTo>
                    <a:lnTo>
                      <a:pt x="912" y="642"/>
                    </a:lnTo>
                    <a:lnTo>
                      <a:pt x="912" y="642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24" y="594"/>
                    </a:lnTo>
                    <a:lnTo>
                      <a:pt x="924" y="594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58"/>
                    </a:lnTo>
                    <a:lnTo>
                      <a:pt x="924" y="558"/>
                    </a:lnTo>
                    <a:lnTo>
                      <a:pt x="924" y="558"/>
                    </a:lnTo>
                    <a:lnTo>
                      <a:pt x="924" y="558"/>
                    </a:lnTo>
                    <a:lnTo>
                      <a:pt x="924" y="558"/>
                    </a:lnTo>
                    <a:lnTo>
                      <a:pt x="930" y="558"/>
                    </a:lnTo>
                    <a:lnTo>
                      <a:pt x="930" y="558"/>
                    </a:lnTo>
                    <a:lnTo>
                      <a:pt x="930" y="558"/>
                    </a:lnTo>
                    <a:lnTo>
                      <a:pt x="930" y="558"/>
                    </a:lnTo>
                    <a:lnTo>
                      <a:pt x="930" y="558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6" y="522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42" y="438"/>
                    </a:lnTo>
                    <a:lnTo>
                      <a:pt x="942" y="438"/>
                    </a:lnTo>
                    <a:lnTo>
                      <a:pt x="942" y="438"/>
                    </a:lnTo>
                    <a:lnTo>
                      <a:pt x="942" y="432"/>
                    </a:lnTo>
                    <a:lnTo>
                      <a:pt x="942" y="432"/>
                    </a:lnTo>
                    <a:lnTo>
                      <a:pt x="942" y="432"/>
                    </a:lnTo>
                    <a:lnTo>
                      <a:pt x="942" y="432"/>
                    </a:lnTo>
                    <a:lnTo>
                      <a:pt x="942" y="432"/>
                    </a:lnTo>
                    <a:lnTo>
                      <a:pt x="942" y="432"/>
                    </a:lnTo>
                    <a:lnTo>
                      <a:pt x="948" y="432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396"/>
                    </a:lnTo>
                    <a:lnTo>
                      <a:pt x="948" y="396"/>
                    </a:lnTo>
                    <a:lnTo>
                      <a:pt x="948" y="396"/>
                    </a:lnTo>
                    <a:lnTo>
                      <a:pt x="948" y="396"/>
                    </a:lnTo>
                    <a:lnTo>
                      <a:pt x="948" y="396"/>
                    </a:lnTo>
                    <a:lnTo>
                      <a:pt x="948" y="396"/>
                    </a:lnTo>
                    <a:lnTo>
                      <a:pt x="960" y="300"/>
                    </a:lnTo>
                    <a:lnTo>
                      <a:pt x="960" y="300"/>
                    </a:lnTo>
                    <a:lnTo>
                      <a:pt x="960" y="300"/>
                    </a:lnTo>
                    <a:lnTo>
                      <a:pt x="960" y="294"/>
                    </a:lnTo>
                    <a:lnTo>
                      <a:pt x="960" y="294"/>
                    </a:lnTo>
                    <a:lnTo>
                      <a:pt x="960" y="294"/>
                    </a:lnTo>
                    <a:lnTo>
                      <a:pt x="960" y="294"/>
                    </a:lnTo>
                    <a:lnTo>
                      <a:pt x="960" y="294"/>
                    </a:lnTo>
                    <a:lnTo>
                      <a:pt x="960" y="294"/>
                    </a:lnTo>
                    <a:lnTo>
                      <a:pt x="960" y="288"/>
                    </a:lnTo>
                    <a:lnTo>
                      <a:pt x="960" y="288"/>
                    </a:lnTo>
                    <a:lnTo>
                      <a:pt x="960" y="288"/>
                    </a:lnTo>
                    <a:lnTo>
                      <a:pt x="960" y="288"/>
                    </a:lnTo>
                    <a:lnTo>
                      <a:pt x="960" y="288"/>
                    </a:lnTo>
                    <a:lnTo>
                      <a:pt x="960" y="288"/>
                    </a:lnTo>
                    <a:lnTo>
                      <a:pt x="960" y="282"/>
                    </a:lnTo>
                    <a:lnTo>
                      <a:pt x="960" y="282"/>
                    </a:lnTo>
                    <a:lnTo>
                      <a:pt x="960" y="282"/>
                    </a:lnTo>
                    <a:lnTo>
                      <a:pt x="960" y="282"/>
                    </a:lnTo>
                    <a:lnTo>
                      <a:pt x="960" y="282"/>
                    </a:lnTo>
                    <a:lnTo>
                      <a:pt x="960" y="282"/>
                    </a:lnTo>
                    <a:lnTo>
                      <a:pt x="960" y="276"/>
                    </a:lnTo>
                    <a:lnTo>
                      <a:pt x="960" y="276"/>
                    </a:lnTo>
                    <a:lnTo>
                      <a:pt x="960" y="276"/>
                    </a:lnTo>
                    <a:lnTo>
                      <a:pt x="960" y="276"/>
                    </a:lnTo>
                    <a:lnTo>
                      <a:pt x="960" y="276"/>
                    </a:lnTo>
                    <a:lnTo>
                      <a:pt x="960" y="276"/>
                    </a:lnTo>
                    <a:lnTo>
                      <a:pt x="960" y="270"/>
                    </a:lnTo>
                    <a:lnTo>
                      <a:pt x="960" y="270"/>
                    </a:lnTo>
                    <a:lnTo>
                      <a:pt x="960" y="270"/>
                    </a:lnTo>
                    <a:lnTo>
                      <a:pt x="960" y="270"/>
                    </a:lnTo>
                    <a:lnTo>
                      <a:pt x="960" y="270"/>
                    </a:lnTo>
                    <a:lnTo>
                      <a:pt x="960" y="270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2"/>
                    </a:lnTo>
                    <a:lnTo>
                      <a:pt x="966" y="252"/>
                    </a:lnTo>
                    <a:lnTo>
                      <a:pt x="966" y="252"/>
                    </a:lnTo>
                    <a:lnTo>
                      <a:pt x="966" y="252"/>
                    </a:lnTo>
                    <a:lnTo>
                      <a:pt x="966" y="252"/>
                    </a:lnTo>
                    <a:lnTo>
                      <a:pt x="966" y="252"/>
                    </a:lnTo>
                    <a:lnTo>
                      <a:pt x="966" y="246"/>
                    </a:lnTo>
                    <a:lnTo>
                      <a:pt x="966" y="246"/>
                    </a:lnTo>
                    <a:lnTo>
                      <a:pt x="966" y="246"/>
                    </a:lnTo>
                    <a:lnTo>
                      <a:pt x="966" y="246"/>
                    </a:lnTo>
                    <a:lnTo>
                      <a:pt x="966" y="246"/>
                    </a:lnTo>
                    <a:lnTo>
                      <a:pt x="966" y="246"/>
                    </a:lnTo>
                    <a:lnTo>
                      <a:pt x="966" y="240"/>
                    </a:lnTo>
                    <a:lnTo>
                      <a:pt x="966" y="240"/>
                    </a:lnTo>
                    <a:lnTo>
                      <a:pt x="966" y="240"/>
                    </a:lnTo>
                    <a:lnTo>
                      <a:pt x="966" y="240"/>
                    </a:lnTo>
                    <a:lnTo>
                      <a:pt x="966" y="240"/>
                    </a:lnTo>
                    <a:lnTo>
                      <a:pt x="966" y="234"/>
                    </a:lnTo>
                    <a:lnTo>
                      <a:pt x="966" y="234"/>
                    </a:lnTo>
                    <a:lnTo>
                      <a:pt x="966" y="234"/>
                    </a:lnTo>
                    <a:lnTo>
                      <a:pt x="966" y="234"/>
                    </a:lnTo>
                    <a:lnTo>
                      <a:pt x="966" y="234"/>
                    </a:lnTo>
                    <a:lnTo>
                      <a:pt x="966" y="234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198"/>
                    </a:lnTo>
                    <a:lnTo>
                      <a:pt x="972" y="198"/>
                    </a:lnTo>
                    <a:lnTo>
                      <a:pt x="972" y="198"/>
                    </a:lnTo>
                    <a:lnTo>
                      <a:pt x="972" y="198"/>
                    </a:lnTo>
                    <a:lnTo>
                      <a:pt x="972" y="198"/>
                    </a:lnTo>
                    <a:lnTo>
                      <a:pt x="972" y="192"/>
                    </a:lnTo>
                    <a:lnTo>
                      <a:pt x="972" y="192"/>
                    </a:lnTo>
                    <a:lnTo>
                      <a:pt x="972" y="192"/>
                    </a:lnTo>
                    <a:lnTo>
                      <a:pt x="972" y="192"/>
                    </a:lnTo>
                    <a:lnTo>
                      <a:pt x="972" y="192"/>
                    </a:lnTo>
                    <a:lnTo>
                      <a:pt x="972" y="192"/>
                    </a:lnTo>
                    <a:lnTo>
                      <a:pt x="972" y="186"/>
                    </a:lnTo>
                    <a:lnTo>
                      <a:pt x="972" y="186"/>
                    </a:lnTo>
                    <a:lnTo>
                      <a:pt x="972" y="186"/>
                    </a:lnTo>
                    <a:lnTo>
                      <a:pt x="972" y="186"/>
                    </a:lnTo>
                    <a:lnTo>
                      <a:pt x="972" y="186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74"/>
                    </a:lnTo>
                    <a:lnTo>
                      <a:pt x="972" y="174"/>
                    </a:lnTo>
                    <a:lnTo>
                      <a:pt x="972" y="174"/>
                    </a:lnTo>
                    <a:lnTo>
                      <a:pt x="972" y="174"/>
                    </a:lnTo>
                    <a:lnTo>
                      <a:pt x="972" y="174"/>
                    </a:lnTo>
                    <a:lnTo>
                      <a:pt x="972" y="168"/>
                    </a:lnTo>
                    <a:lnTo>
                      <a:pt x="972" y="168"/>
                    </a:lnTo>
                    <a:lnTo>
                      <a:pt x="972" y="168"/>
                    </a:lnTo>
                    <a:lnTo>
                      <a:pt x="972" y="168"/>
                    </a:lnTo>
                    <a:lnTo>
                      <a:pt x="972" y="168"/>
                    </a:lnTo>
                    <a:lnTo>
                      <a:pt x="972" y="162"/>
                    </a:lnTo>
                    <a:lnTo>
                      <a:pt x="972" y="162"/>
                    </a:lnTo>
                    <a:lnTo>
                      <a:pt x="972" y="162"/>
                    </a:lnTo>
                    <a:lnTo>
                      <a:pt x="972" y="162"/>
                    </a:lnTo>
                    <a:lnTo>
                      <a:pt x="972" y="162"/>
                    </a:lnTo>
                    <a:lnTo>
                      <a:pt x="972" y="162"/>
                    </a:lnTo>
                    <a:lnTo>
                      <a:pt x="972" y="156"/>
                    </a:lnTo>
                    <a:lnTo>
                      <a:pt x="972" y="156"/>
                    </a:lnTo>
                    <a:lnTo>
                      <a:pt x="972" y="156"/>
                    </a:lnTo>
                    <a:lnTo>
                      <a:pt x="972" y="156"/>
                    </a:lnTo>
                    <a:lnTo>
                      <a:pt x="972" y="156"/>
                    </a:lnTo>
                    <a:lnTo>
                      <a:pt x="972" y="150"/>
                    </a:lnTo>
                    <a:lnTo>
                      <a:pt x="972" y="150"/>
                    </a:lnTo>
                    <a:lnTo>
                      <a:pt x="972" y="150"/>
                    </a:lnTo>
                    <a:lnTo>
                      <a:pt x="972" y="150"/>
                    </a:lnTo>
                    <a:lnTo>
                      <a:pt x="972" y="150"/>
                    </a:lnTo>
                    <a:lnTo>
                      <a:pt x="972" y="144"/>
                    </a:lnTo>
                    <a:lnTo>
                      <a:pt x="972" y="144"/>
                    </a:lnTo>
                    <a:lnTo>
                      <a:pt x="972" y="144"/>
                    </a:lnTo>
                    <a:lnTo>
                      <a:pt x="972" y="144"/>
                    </a:lnTo>
                    <a:lnTo>
                      <a:pt x="972" y="144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2" y="132"/>
                    </a:lnTo>
                    <a:lnTo>
                      <a:pt x="972" y="132"/>
                    </a:lnTo>
                    <a:lnTo>
                      <a:pt x="978" y="132"/>
                    </a:lnTo>
                    <a:lnTo>
                      <a:pt x="978" y="132"/>
                    </a:lnTo>
                    <a:lnTo>
                      <a:pt x="978" y="132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78" y="120"/>
                    </a:lnTo>
                    <a:lnTo>
                      <a:pt x="978" y="120"/>
                    </a:lnTo>
                    <a:lnTo>
                      <a:pt x="978" y="120"/>
                    </a:lnTo>
                    <a:lnTo>
                      <a:pt x="978" y="120"/>
                    </a:lnTo>
                    <a:lnTo>
                      <a:pt x="978" y="120"/>
                    </a:lnTo>
                    <a:lnTo>
                      <a:pt x="978" y="114"/>
                    </a:lnTo>
                    <a:lnTo>
                      <a:pt x="978" y="114"/>
                    </a:lnTo>
                    <a:lnTo>
                      <a:pt x="978" y="114"/>
                    </a:lnTo>
                    <a:lnTo>
                      <a:pt x="978" y="114"/>
                    </a:lnTo>
                    <a:lnTo>
                      <a:pt x="978" y="114"/>
                    </a:lnTo>
                    <a:lnTo>
                      <a:pt x="978" y="108"/>
                    </a:lnTo>
                    <a:lnTo>
                      <a:pt x="978" y="108"/>
                    </a:lnTo>
                    <a:lnTo>
                      <a:pt x="978" y="108"/>
                    </a:lnTo>
                    <a:lnTo>
                      <a:pt x="978" y="108"/>
                    </a:lnTo>
                    <a:lnTo>
                      <a:pt x="978" y="108"/>
                    </a:lnTo>
                    <a:lnTo>
                      <a:pt x="978" y="102"/>
                    </a:lnTo>
                    <a:lnTo>
                      <a:pt x="978" y="102"/>
                    </a:lnTo>
                    <a:lnTo>
                      <a:pt x="978" y="102"/>
                    </a:lnTo>
                    <a:lnTo>
                      <a:pt x="978" y="102"/>
                    </a:lnTo>
                    <a:lnTo>
                      <a:pt x="978" y="102"/>
                    </a:lnTo>
                    <a:lnTo>
                      <a:pt x="978" y="96"/>
                    </a:lnTo>
                    <a:lnTo>
                      <a:pt x="978" y="96"/>
                    </a:lnTo>
                    <a:lnTo>
                      <a:pt x="978" y="96"/>
                    </a:lnTo>
                    <a:lnTo>
                      <a:pt x="978" y="96"/>
                    </a:lnTo>
                    <a:lnTo>
                      <a:pt x="978" y="96"/>
                    </a:lnTo>
                    <a:lnTo>
                      <a:pt x="978" y="90"/>
                    </a:lnTo>
                    <a:lnTo>
                      <a:pt x="978" y="90"/>
                    </a:lnTo>
                    <a:lnTo>
                      <a:pt x="978" y="90"/>
                    </a:lnTo>
                    <a:lnTo>
                      <a:pt x="978" y="90"/>
                    </a:lnTo>
                    <a:lnTo>
                      <a:pt x="978" y="90"/>
                    </a:lnTo>
                    <a:lnTo>
                      <a:pt x="978" y="84"/>
                    </a:lnTo>
                    <a:lnTo>
                      <a:pt x="978" y="84"/>
                    </a:lnTo>
                    <a:lnTo>
                      <a:pt x="978" y="84"/>
                    </a:lnTo>
                    <a:lnTo>
                      <a:pt x="978" y="84"/>
                    </a:lnTo>
                    <a:lnTo>
                      <a:pt x="978" y="84"/>
                    </a:lnTo>
                    <a:lnTo>
                      <a:pt x="978" y="78"/>
                    </a:lnTo>
                    <a:lnTo>
                      <a:pt x="978" y="78"/>
                    </a:lnTo>
                    <a:lnTo>
                      <a:pt x="978" y="78"/>
                    </a:lnTo>
                    <a:lnTo>
                      <a:pt x="978" y="78"/>
                    </a:lnTo>
                    <a:lnTo>
                      <a:pt x="978" y="78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78" y="66"/>
                    </a:lnTo>
                    <a:lnTo>
                      <a:pt x="978" y="66"/>
                    </a:lnTo>
                    <a:lnTo>
                      <a:pt x="978" y="66"/>
                    </a:lnTo>
                    <a:lnTo>
                      <a:pt x="978" y="66"/>
                    </a:lnTo>
                    <a:lnTo>
                      <a:pt x="978" y="66"/>
                    </a:lnTo>
                    <a:lnTo>
                      <a:pt x="978" y="60"/>
                    </a:lnTo>
                    <a:lnTo>
                      <a:pt x="978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54"/>
                    </a:lnTo>
                    <a:lnTo>
                      <a:pt x="984" y="54"/>
                    </a:lnTo>
                    <a:lnTo>
                      <a:pt x="984" y="54"/>
                    </a:lnTo>
                    <a:lnTo>
                      <a:pt x="984" y="54"/>
                    </a:lnTo>
                    <a:lnTo>
                      <a:pt x="984" y="48"/>
                    </a:lnTo>
                    <a:lnTo>
                      <a:pt x="984" y="48"/>
                    </a:lnTo>
                    <a:lnTo>
                      <a:pt x="984" y="48"/>
                    </a:lnTo>
                    <a:lnTo>
                      <a:pt x="984" y="48"/>
                    </a:lnTo>
                    <a:lnTo>
                      <a:pt x="984" y="48"/>
                    </a:lnTo>
                    <a:lnTo>
                      <a:pt x="984" y="42"/>
                    </a:lnTo>
                    <a:lnTo>
                      <a:pt x="984" y="42"/>
                    </a:lnTo>
                    <a:lnTo>
                      <a:pt x="984" y="42"/>
                    </a:lnTo>
                    <a:lnTo>
                      <a:pt x="984" y="42"/>
                    </a:lnTo>
                    <a:lnTo>
                      <a:pt x="984" y="42"/>
                    </a:lnTo>
                    <a:lnTo>
                      <a:pt x="984" y="36"/>
                    </a:lnTo>
                    <a:lnTo>
                      <a:pt x="984" y="36"/>
                    </a:lnTo>
                    <a:lnTo>
                      <a:pt x="984" y="36"/>
                    </a:lnTo>
                    <a:lnTo>
                      <a:pt x="984" y="36"/>
                    </a:lnTo>
                    <a:lnTo>
                      <a:pt x="984" y="36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6"/>
                    </a:lnTo>
                    <a:lnTo>
                      <a:pt x="984" y="36"/>
                    </a:lnTo>
                    <a:lnTo>
                      <a:pt x="984" y="42"/>
                    </a:lnTo>
                    <a:lnTo>
                      <a:pt x="984" y="48"/>
                    </a:lnTo>
                    <a:lnTo>
                      <a:pt x="984" y="48"/>
                    </a:lnTo>
                    <a:lnTo>
                      <a:pt x="984" y="54"/>
                    </a:lnTo>
                    <a:lnTo>
                      <a:pt x="984" y="60"/>
                    </a:lnTo>
                    <a:lnTo>
                      <a:pt x="984" y="66"/>
                    </a:lnTo>
                    <a:lnTo>
                      <a:pt x="984" y="72"/>
                    </a:lnTo>
                    <a:lnTo>
                      <a:pt x="984" y="78"/>
                    </a:lnTo>
                    <a:lnTo>
                      <a:pt x="984" y="84"/>
                    </a:lnTo>
                    <a:lnTo>
                      <a:pt x="984" y="90"/>
                    </a:lnTo>
                    <a:lnTo>
                      <a:pt x="984" y="96"/>
                    </a:lnTo>
                    <a:lnTo>
                      <a:pt x="984" y="102"/>
                    </a:lnTo>
                    <a:lnTo>
                      <a:pt x="984" y="108"/>
                    </a:lnTo>
                    <a:lnTo>
                      <a:pt x="984" y="114"/>
                    </a:lnTo>
                    <a:lnTo>
                      <a:pt x="984" y="120"/>
                    </a:lnTo>
                    <a:lnTo>
                      <a:pt x="984" y="126"/>
                    </a:lnTo>
                    <a:lnTo>
                      <a:pt x="984" y="132"/>
                    </a:lnTo>
                    <a:lnTo>
                      <a:pt x="984" y="138"/>
                    </a:lnTo>
                    <a:lnTo>
                      <a:pt x="990" y="144"/>
                    </a:lnTo>
                    <a:lnTo>
                      <a:pt x="990" y="150"/>
                    </a:lnTo>
                    <a:lnTo>
                      <a:pt x="990" y="156"/>
                    </a:lnTo>
                    <a:lnTo>
                      <a:pt x="990" y="162"/>
                    </a:lnTo>
                    <a:lnTo>
                      <a:pt x="990" y="168"/>
                    </a:lnTo>
                    <a:lnTo>
                      <a:pt x="990" y="168"/>
                    </a:lnTo>
                    <a:lnTo>
                      <a:pt x="990" y="174"/>
                    </a:lnTo>
                    <a:lnTo>
                      <a:pt x="990" y="180"/>
                    </a:lnTo>
                    <a:lnTo>
                      <a:pt x="990" y="186"/>
                    </a:lnTo>
                    <a:lnTo>
                      <a:pt x="990" y="192"/>
                    </a:lnTo>
                    <a:lnTo>
                      <a:pt x="990" y="198"/>
                    </a:lnTo>
                    <a:lnTo>
                      <a:pt x="990" y="204"/>
                    </a:lnTo>
                    <a:lnTo>
                      <a:pt x="990" y="210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22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40"/>
                    </a:lnTo>
                    <a:lnTo>
                      <a:pt x="990" y="240"/>
                    </a:lnTo>
                    <a:lnTo>
                      <a:pt x="990" y="246"/>
                    </a:lnTo>
                    <a:lnTo>
                      <a:pt x="990" y="246"/>
                    </a:lnTo>
                    <a:lnTo>
                      <a:pt x="990" y="246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46"/>
                    </a:lnTo>
                    <a:lnTo>
                      <a:pt x="990" y="246"/>
                    </a:lnTo>
                    <a:lnTo>
                      <a:pt x="990" y="246"/>
                    </a:lnTo>
                    <a:lnTo>
                      <a:pt x="990" y="240"/>
                    </a:lnTo>
                    <a:lnTo>
                      <a:pt x="990" y="240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2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0"/>
                    </a:lnTo>
                    <a:lnTo>
                      <a:pt x="990" y="204"/>
                    </a:lnTo>
                    <a:lnTo>
                      <a:pt x="990" y="198"/>
                    </a:lnTo>
                    <a:lnTo>
                      <a:pt x="990" y="192"/>
                    </a:lnTo>
                    <a:lnTo>
                      <a:pt x="990" y="186"/>
                    </a:lnTo>
                    <a:lnTo>
                      <a:pt x="990" y="180"/>
                    </a:lnTo>
                    <a:lnTo>
                      <a:pt x="990" y="174"/>
                    </a:lnTo>
                    <a:lnTo>
                      <a:pt x="990" y="168"/>
                    </a:lnTo>
                    <a:lnTo>
                      <a:pt x="990" y="168"/>
                    </a:lnTo>
                    <a:lnTo>
                      <a:pt x="990" y="162"/>
                    </a:lnTo>
                    <a:lnTo>
                      <a:pt x="990" y="156"/>
                    </a:lnTo>
                    <a:lnTo>
                      <a:pt x="990" y="150"/>
                    </a:lnTo>
                    <a:lnTo>
                      <a:pt x="996" y="144"/>
                    </a:lnTo>
                    <a:lnTo>
                      <a:pt x="996" y="138"/>
                    </a:lnTo>
                    <a:lnTo>
                      <a:pt x="996" y="132"/>
                    </a:lnTo>
                    <a:lnTo>
                      <a:pt x="996" y="126"/>
                    </a:lnTo>
                    <a:lnTo>
                      <a:pt x="996" y="120"/>
                    </a:lnTo>
                    <a:lnTo>
                      <a:pt x="996" y="114"/>
                    </a:lnTo>
                    <a:lnTo>
                      <a:pt x="996" y="108"/>
                    </a:lnTo>
                    <a:lnTo>
                      <a:pt x="996" y="102"/>
                    </a:lnTo>
                    <a:lnTo>
                      <a:pt x="996" y="96"/>
                    </a:lnTo>
                    <a:lnTo>
                      <a:pt x="996" y="90"/>
                    </a:lnTo>
                    <a:lnTo>
                      <a:pt x="996" y="84"/>
                    </a:lnTo>
                    <a:lnTo>
                      <a:pt x="996" y="78"/>
                    </a:lnTo>
                    <a:lnTo>
                      <a:pt x="996" y="72"/>
                    </a:lnTo>
                    <a:lnTo>
                      <a:pt x="996" y="66"/>
                    </a:lnTo>
                    <a:lnTo>
                      <a:pt x="996" y="60"/>
                    </a:lnTo>
                    <a:lnTo>
                      <a:pt x="996" y="54"/>
                    </a:lnTo>
                    <a:lnTo>
                      <a:pt x="996" y="48"/>
                    </a:lnTo>
                    <a:lnTo>
                      <a:pt x="996" y="48"/>
                    </a:lnTo>
                    <a:lnTo>
                      <a:pt x="996" y="42"/>
                    </a:lnTo>
                    <a:lnTo>
                      <a:pt x="996" y="36"/>
                    </a:lnTo>
                    <a:lnTo>
                      <a:pt x="996" y="36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36"/>
                    </a:lnTo>
                    <a:lnTo>
                      <a:pt x="996" y="36"/>
                    </a:lnTo>
                    <a:lnTo>
                      <a:pt x="996" y="36"/>
                    </a:lnTo>
                    <a:lnTo>
                      <a:pt x="996" y="36"/>
                    </a:lnTo>
                    <a:lnTo>
                      <a:pt x="996" y="36"/>
                    </a:lnTo>
                    <a:lnTo>
                      <a:pt x="996" y="42"/>
                    </a:lnTo>
                    <a:lnTo>
                      <a:pt x="996" y="42"/>
                    </a:lnTo>
                    <a:lnTo>
                      <a:pt x="996" y="42"/>
                    </a:lnTo>
                    <a:lnTo>
                      <a:pt x="996" y="42"/>
                    </a:lnTo>
                    <a:lnTo>
                      <a:pt x="996" y="42"/>
                    </a:lnTo>
                    <a:lnTo>
                      <a:pt x="996" y="48"/>
                    </a:lnTo>
                    <a:lnTo>
                      <a:pt x="996" y="48"/>
                    </a:lnTo>
                    <a:lnTo>
                      <a:pt x="996" y="48"/>
                    </a:lnTo>
                    <a:lnTo>
                      <a:pt x="996" y="48"/>
                    </a:lnTo>
                    <a:lnTo>
                      <a:pt x="996" y="48"/>
                    </a:lnTo>
                    <a:lnTo>
                      <a:pt x="996" y="54"/>
                    </a:lnTo>
                    <a:lnTo>
                      <a:pt x="996" y="54"/>
                    </a:lnTo>
                    <a:lnTo>
                      <a:pt x="996" y="54"/>
                    </a:lnTo>
                    <a:lnTo>
                      <a:pt x="996" y="54"/>
                    </a:lnTo>
                    <a:lnTo>
                      <a:pt x="996" y="60"/>
                    </a:lnTo>
                    <a:lnTo>
                      <a:pt x="996" y="60"/>
                    </a:lnTo>
                    <a:lnTo>
                      <a:pt x="1002" y="60"/>
                    </a:lnTo>
                    <a:lnTo>
                      <a:pt x="1002" y="60"/>
                    </a:lnTo>
                    <a:lnTo>
                      <a:pt x="1002" y="60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72"/>
                    </a:lnTo>
                    <a:lnTo>
                      <a:pt x="1002" y="72"/>
                    </a:lnTo>
                    <a:lnTo>
                      <a:pt x="1002" y="72"/>
                    </a:lnTo>
                    <a:lnTo>
                      <a:pt x="1002" y="72"/>
                    </a:lnTo>
                    <a:lnTo>
                      <a:pt x="1002" y="72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90"/>
                    </a:lnTo>
                    <a:lnTo>
                      <a:pt x="1002" y="90"/>
                    </a:lnTo>
                    <a:lnTo>
                      <a:pt x="1002" y="90"/>
                    </a:lnTo>
                    <a:lnTo>
                      <a:pt x="1002" y="90"/>
                    </a:lnTo>
                    <a:lnTo>
                      <a:pt x="1002" y="90"/>
                    </a:lnTo>
                    <a:lnTo>
                      <a:pt x="1002" y="96"/>
                    </a:lnTo>
                    <a:lnTo>
                      <a:pt x="1002" y="96"/>
                    </a:lnTo>
                    <a:lnTo>
                      <a:pt x="1002" y="96"/>
                    </a:lnTo>
                    <a:lnTo>
                      <a:pt x="1002" y="96"/>
                    </a:lnTo>
                    <a:lnTo>
                      <a:pt x="1002" y="96"/>
                    </a:lnTo>
                    <a:lnTo>
                      <a:pt x="1002" y="102"/>
                    </a:lnTo>
                    <a:lnTo>
                      <a:pt x="1002" y="102"/>
                    </a:lnTo>
                    <a:lnTo>
                      <a:pt x="1002" y="102"/>
                    </a:lnTo>
                    <a:lnTo>
                      <a:pt x="1002" y="102"/>
                    </a:lnTo>
                    <a:lnTo>
                      <a:pt x="1002" y="102"/>
                    </a:lnTo>
                    <a:lnTo>
                      <a:pt x="1002" y="108"/>
                    </a:lnTo>
                    <a:lnTo>
                      <a:pt x="1002" y="108"/>
                    </a:lnTo>
                    <a:lnTo>
                      <a:pt x="1002" y="108"/>
                    </a:lnTo>
                    <a:lnTo>
                      <a:pt x="1002" y="108"/>
                    </a:lnTo>
                    <a:lnTo>
                      <a:pt x="1002" y="108"/>
                    </a:lnTo>
                    <a:lnTo>
                      <a:pt x="1002" y="114"/>
                    </a:lnTo>
                    <a:lnTo>
                      <a:pt x="1002" y="114"/>
                    </a:lnTo>
                    <a:lnTo>
                      <a:pt x="1002" y="114"/>
                    </a:lnTo>
                    <a:lnTo>
                      <a:pt x="1002" y="114"/>
                    </a:lnTo>
                    <a:lnTo>
                      <a:pt x="1002" y="114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6"/>
                    </a:lnTo>
                    <a:lnTo>
                      <a:pt x="1002" y="126"/>
                    </a:lnTo>
                    <a:lnTo>
                      <a:pt x="1002" y="126"/>
                    </a:lnTo>
                    <a:lnTo>
                      <a:pt x="1002" y="126"/>
                    </a:lnTo>
                    <a:lnTo>
                      <a:pt x="1002" y="126"/>
                    </a:lnTo>
                    <a:lnTo>
                      <a:pt x="1002" y="126"/>
                    </a:lnTo>
                    <a:lnTo>
                      <a:pt x="1002" y="132"/>
                    </a:lnTo>
                    <a:lnTo>
                      <a:pt x="1002" y="132"/>
                    </a:lnTo>
                    <a:lnTo>
                      <a:pt x="1008" y="132"/>
                    </a:lnTo>
                    <a:lnTo>
                      <a:pt x="1008" y="132"/>
                    </a:lnTo>
                    <a:lnTo>
                      <a:pt x="1008" y="132"/>
                    </a:lnTo>
                    <a:lnTo>
                      <a:pt x="1008" y="138"/>
                    </a:lnTo>
                    <a:lnTo>
                      <a:pt x="1008" y="138"/>
                    </a:lnTo>
                    <a:lnTo>
                      <a:pt x="1008" y="138"/>
                    </a:lnTo>
                    <a:lnTo>
                      <a:pt x="1008" y="138"/>
                    </a:lnTo>
                    <a:lnTo>
                      <a:pt x="1008" y="138"/>
                    </a:lnTo>
                    <a:lnTo>
                      <a:pt x="1008" y="144"/>
                    </a:lnTo>
                    <a:lnTo>
                      <a:pt x="1008" y="144"/>
                    </a:lnTo>
                    <a:lnTo>
                      <a:pt x="1008" y="144"/>
                    </a:lnTo>
                    <a:lnTo>
                      <a:pt x="1008" y="144"/>
                    </a:lnTo>
                    <a:lnTo>
                      <a:pt x="1008" y="144"/>
                    </a:lnTo>
                    <a:lnTo>
                      <a:pt x="1008" y="150"/>
                    </a:lnTo>
                    <a:lnTo>
                      <a:pt x="1008" y="150"/>
                    </a:lnTo>
                    <a:lnTo>
                      <a:pt x="1008" y="150"/>
                    </a:lnTo>
                    <a:lnTo>
                      <a:pt x="1008" y="150"/>
                    </a:lnTo>
                    <a:lnTo>
                      <a:pt x="1008" y="150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62"/>
                    </a:lnTo>
                    <a:lnTo>
                      <a:pt x="1008" y="162"/>
                    </a:lnTo>
                    <a:lnTo>
                      <a:pt x="1008" y="162"/>
                    </a:lnTo>
                    <a:lnTo>
                      <a:pt x="1008" y="162"/>
                    </a:lnTo>
                    <a:lnTo>
                      <a:pt x="1008" y="162"/>
                    </a:lnTo>
                    <a:lnTo>
                      <a:pt x="1008" y="168"/>
                    </a:lnTo>
                    <a:lnTo>
                      <a:pt x="1008" y="168"/>
                    </a:lnTo>
                    <a:lnTo>
                      <a:pt x="1008" y="168"/>
                    </a:lnTo>
                    <a:lnTo>
                      <a:pt x="1008" y="168"/>
                    </a:lnTo>
                    <a:lnTo>
                      <a:pt x="1008" y="168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80"/>
                    </a:lnTo>
                    <a:lnTo>
                      <a:pt x="1008" y="180"/>
                    </a:lnTo>
                    <a:lnTo>
                      <a:pt x="1008" y="180"/>
                    </a:lnTo>
                    <a:lnTo>
                      <a:pt x="1008" y="180"/>
                    </a:lnTo>
                    <a:lnTo>
                      <a:pt x="1008" y="180"/>
                    </a:lnTo>
                    <a:lnTo>
                      <a:pt x="1008" y="186"/>
                    </a:lnTo>
                    <a:lnTo>
                      <a:pt x="1008" y="186"/>
                    </a:lnTo>
                    <a:lnTo>
                      <a:pt x="1008" y="186"/>
                    </a:lnTo>
                    <a:lnTo>
                      <a:pt x="1008" y="186"/>
                    </a:lnTo>
                    <a:lnTo>
                      <a:pt x="1008" y="186"/>
                    </a:lnTo>
                    <a:lnTo>
                      <a:pt x="1008" y="186"/>
                    </a:lnTo>
                    <a:lnTo>
                      <a:pt x="1008" y="192"/>
                    </a:lnTo>
                    <a:lnTo>
                      <a:pt x="1008" y="192"/>
                    </a:lnTo>
                    <a:lnTo>
                      <a:pt x="1008" y="192"/>
                    </a:lnTo>
                    <a:lnTo>
                      <a:pt x="1008" y="192"/>
                    </a:lnTo>
                    <a:lnTo>
                      <a:pt x="1008" y="192"/>
                    </a:lnTo>
                    <a:lnTo>
                      <a:pt x="1008" y="198"/>
                    </a:lnTo>
                    <a:lnTo>
                      <a:pt x="1008" y="198"/>
                    </a:lnTo>
                    <a:lnTo>
                      <a:pt x="1008" y="198"/>
                    </a:lnTo>
                    <a:lnTo>
                      <a:pt x="1008" y="198"/>
                    </a:lnTo>
                    <a:lnTo>
                      <a:pt x="1014" y="198"/>
                    </a:lnTo>
                    <a:lnTo>
                      <a:pt x="1014" y="198"/>
                    </a:lnTo>
                    <a:lnTo>
                      <a:pt x="1014" y="204"/>
                    </a:lnTo>
                    <a:lnTo>
                      <a:pt x="1014" y="204"/>
                    </a:lnTo>
                    <a:lnTo>
                      <a:pt x="1014" y="204"/>
                    </a:lnTo>
                    <a:lnTo>
                      <a:pt x="1014" y="204"/>
                    </a:lnTo>
                    <a:lnTo>
                      <a:pt x="1014" y="204"/>
                    </a:lnTo>
                    <a:lnTo>
                      <a:pt x="1014" y="210"/>
                    </a:lnTo>
                    <a:lnTo>
                      <a:pt x="1014" y="210"/>
                    </a:lnTo>
                    <a:lnTo>
                      <a:pt x="1014" y="210"/>
                    </a:lnTo>
                    <a:lnTo>
                      <a:pt x="1014" y="210"/>
                    </a:lnTo>
                    <a:lnTo>
                      <a:pt x="1014" y="210"/>
                    </a:lnTo>
                    <a:lnTo>
                      <a:pt x="1014" y="210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14" y="222"/>
                    </a:lnTo>
                    <a:lnTo>
                      <a:pt x="1014" y="222"/>
                    </a:lnTo>
                    <a:lnTo>
                      <a:pt x="1014" y="222"/>
                    </a:lnTo>
                    <a:lnTo>
                      <a:pt x="1014" y="222"/>
                    </a:lnTo>
                    <a:lnTo>
                      <a:pt x="1026" y="324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8"/>
                    </a:lnTo>
                    <a:lnTo>
                      <a:pt x="1026" y="348"/>
                    </a:lnTo>
                    <a:lnTo>
                      <a:pt x="1026" y="348"/>
                    </a:lnTo>
                    <a:lnTo>
                      <a:pt x="1026" y="348"/>
                    </a:lnTo>
                    <a:lnTo>
                      <a:pt x="1026" y="348"/>
                    </a:lnTo>
                    <a:lnTo>
                      <a:pt x="1026" y="348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6"/>
                    </a:lnTo>
                    <a:lnTo>
                      <a:pt x="1026" y="366"/>
                    </a:lnTo>
                    <a:lnTo>
                      <a:pt x="1026" y="366"/>
                    </a:lnTo>
                    <a:lnTo>
                      <a:pt x="1026" y="366"/>
                    </a:lnTo>
                    <a:lnTo>
                      <a:pt x="1026" y="366"/>
                    </a:lnTo>
                    <a:lnTo>
                      <a:pt x="1026" y="366"/>
                    </a:lnTo>
                    <a:lnTo>
                      <a:pt x="1026" y="372"/>
                    </a:lnTo>
                    <a:lnTo>
                      <a:pt x="1026" y="372"/>
                    </a:lnTo>
                    <a:lnTo>
                      <a:pt x="1026" y="372"/>
                    </a:lnTo>
                    <a:lnTo>
                      <a:pt x="1026" y="372"/>
                    </a:lnTo>
                    <a:lnTo>
                      <a:pt x="1026" y="372"/>
                    </a:lnTo>
                    <a:lnTo>
                      <a:pt x="1026" y="372"/>
                    </a:lnTo>
                    <a:lnTo>
                      <a:pt x="1038" y="456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44" y="474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6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702"/>
                    </a:lnTo>
                    <a:lnTo>
                      <a:pt x="1086" y="702"/>
                    </a:lnTo>
                    <a:lnTo>
                      <a:pt x="1086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16" y="708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2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6" y="630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2"/>
                    </a:lnTo>
                    <a:lnTo>
                      <a:pt x="1146" y="612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28"/>
                    </a:lnTo>
                    <a:lnTo>
                      <a:pt x="1158" y="528"/>
                    </a:lnTo>
                    <a:lnTo>
                      <a:pt x="1158" y="528"/>
                    </a:lnTo>
                    <a:lnTo>
                      <a:pt x="1158" y="528"/>
                    </a:lnTo>
                    <a:lnTo>
                      <a:pt x="1158" y="528"/>
                    </a:lnTo>
                    <a:lnTo>
                      <a:pt x="1164" y="528"/>
                    </a:lnTo>
                    <a:lnTo>
                      <a:pt x="1164" y="528"/>
                    </a:lnTo>
                    <a:lnTo>
                      <a:pt x="1164" y="528"/>
                    </a:lnTo>
                    <a:lnTo>
                      <a:pt x="1164" y="528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38"/>
                    </a:lnTo>
                    <a:lnTo>
                      <a:pt x="1170" y="438"/>
                    </a:lnTo>
                    <a:lnTo>
                      <a:pt x="1176" y="438"/>
                    </a:lnTo>
                    <a:lnTo>
                      <a:pt x="1176" y="438"/>
                    </a:lnTo>
                    <a:lnTo>
                      <a:pt x="1176" y="438"/>
                    </a:lnTo>
                    <a:lnTo>
                      <a:pt x="1176" y="438"/>
                    </a:lnTo>
                    <a:lnTo>
                      <a:pt x="1176" y="438"/>
                    </a:lnTo>
                    <a:lnTo>
                      <a:pt x="1176" y="438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0"/>
                    </a:lnTo>
                    <a:lnTo>
                      <a:pt x="1176" y="390"/>
                    </a:lnTo>
                    <a:lnTo>
                      <a:pt x="1176" y="390"/>
                    </a:lnTo>
                    <a:lnTo>
                      <a:pt x="1182" y="390"/>
                    </a:lnTo>
                    <a:lnTo>
                      <a:pt x="1182" y="390"/>
                    </a:lnTo>
                    <a:lnTo>
                      <a:pt x="1182" y="390"/>
                    </a:lnTo>
                    <a:lnTo>
                      <a:pt x="1182" y="390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2"/>
                    </a:lnTo>
                    <a:lnTo>
                      <a:pt x="1182" y="372"/>
                    </a:lnTo>
                    <a:lnTo>
                      <a:pt x="1182" y="372"/>
                    </a:lnTo>
                    <a:lnTo>
                      <a:pt x="1182" y="372"/>
                    </a:lnTo>
                    <a:lnTo>
                      <a:pt x="1182" y="366"/>
                    </a:lnTo>
                    <a:lnTo>
                      <a:pt x="1182" y="366"/>
                    </a:lnTo>
                    <a:lnTo>
                      <a:pt x="1182" y="366"/>
                    </a:lnTo>
                    <a:lnTo>
                      <a:pt x="1182" y="360"/>
                    </a:lnTo>
                    <a:lnTo>
                      <a:pt x="1182" y="360"/>
                    </a:lnTo>
                    <a:lnTo>
                      <a:pt x="1182" y="354"/>
                    </a:lnTo>
                    <a:lnTo>
                      <a:pt x="1182" y="354"/>
                    </a:lnTo>
                    <a:lnTo>
                      <a:pt x="1182" y="348"/>
                    </a:lnTo>
                    <a:lnTo>
                      <a:pt x="1182" y="348"/>
                    </a:lnTo>
                    <a:lnTo>
                      <a:pt x="1182" y="342"/>
                    </a:lnTo>
                    <a:lnTo>
                      <a:pt x="1182" y="336"/>
                    </a:lnTo>
                    <a:lnTo>
                      <a:pt x="1182" y="330"/>
                    </a:lnTo>
                    <a:lnTo>
                      <a:pt x="1182" y="330"/>
                    </a:lnTo>
                    <a:lnTo>
                      <a:pt x="1182" y="324"/>
                    </a:lnTo>
                    <a:lnTo>
                      <a:pt x="1182" y="318"/>
                    </a:lnTo>
                    <a:lnTo>
                      <a:pt x="1182" y="312"/>
                    </a:lnTo>
                    <a:lnTo>
                      <a:pt x="1182" y="306"/>
                    </a:lnTo>
                    <a:lnTo>
                      <a:pt x="1182" y="300"/>
                    </a:lnTo>
                    <a:lnTo>
                      <a:pt x="1182" y="294"/>
                    </a:lnTo>
                    <a:lnTo>
                      <a:pt x="1182" y="294"/>
                    </a:lnTo>
                    <a:lnTo>
                      <a:pt x="1182" y="288"/>
                    </a:lnTo>
                    <a:lnTo>
                      <a:pt x="1182" y="282"/>
                    </a:lnTo>
                    <a:lnTo>
                      <a:pt x="1182" y="276"/>
                    </a:lnTo>
                    <a:lnTo>
                      <a:pt x="1182" y="270"/>
                    </a:lnTo>
                    <a:lnTo>
                      <a:pt x="1182" y="264"/>
                    </a:lnTo>
                    <a:lnTo>
                      <a:pt x="1182" y="258"/>
                    </a:lnTo>
                    <a:lnTo>
                      <a:pt x="1182" y="252"/>
                    </a:lnTo>
                    <a:lnTo>
                      <a:pt x="1182" y="246"/>
                    </a:lnTo>
                    <a:lnTo>
                      <a:pt x="1182" y="240"/>
                    </a:lnTo>
                    <a:lnTo>
                      <a:pt x="1182" y="234"/>
                    </a:lnTo>
                    <a:lnTo>
                      <a:pt x="1182" y="228"/>
                    </a:lnTo>
                    <a:lnTo>
                      <a:pt x="1182" y="222"/>
                    </a:lnTo>
                    <a:lnTo>
                      <a:pt x="1182" y="216"/>
                    </a:lnTo>
                    <a:lnTo>
                      <a:pt x="1182" y="210"/>
                    </a:lnTo>
                    <a:lnTo>
                      <a:pt x="1182" y="204"/>
                    </a:lnTo>
                    <a:lnTo>
                      <a:pt x="1182" y="198"/>
                    </a:lnTo>
                    <a:lnTo>
                      <a:pt x="1182" y="192"/>
                    </a:lnTo>
                    <a:lnTo>
                      <a:pt x="1182" y="186"/>
                    </a:lnTo>
                    <a:lnTo>
                      <a:pt x="1182" y="180"/>
                    </a:lnTo>
                    <a:lnTo>
                      <a:pt x="1182" y="174"/>
                    </a:lnTo>
                    <a:lnTo>
                      <a:pt x="1182" y="168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56"/>
                    </a:lnTo>
                    <a:lnTo>
                      <a:pt x="1188" y="150"/>
                    </a:lnTo>
                    <a:lnTo>
                      <a:pt x="1188" y="144"/>
                    </a:lnTo>
                    <a:lnTo>
                      <a:pt x="1188" y="144"/>
                    </a:lnTo>
                    <a:lnTo>
                      <a:pt x="1188" y="138"/>
                    </a:lnTo>
                    <a:lnTo>
                      <a:pt x="1188" y="138"/>
                    </a:lnTo>
                    <a:lnTo>
                      <a:pt x="1188" y="132"/>
                    </a:lnTo>
                    <a:lnTo>
                      <a:pt x="1188" y="132"/>
                    </a:lnTo>
                    <a:lnTo>
                      <a:pt x="1188" y="132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32"/>
                    </a:lnTo>
                    <a:lnTo>
                      <a:pt x="1188" y="132"/>
                    </a:lnTo>
                    <a:lnTo>
                      <a:pt x="1188" y="132"/>
                    </a:lnTo>
                    <a:lnTo>
                      <a:pt x="1188" y="138"/>
                    </a:lnTo>
                    <a:lnTo>
                      <a:pt x="1188" y="138"/>
                    </a:lnTo>
                    <a:lnTo>
                      <a:pt x="1188" y="144"/>
                    </a:lnTo>
                    <a:lnTo>
                      <a:pt x="1188" y="144"/>
                    </a:lnTo>
                    <a:lnTo>
                      <a:pt x="1188" y="150"/>
                    </a:lnTo>
                    <a:lnTo>
                      <a:pt x="1188" y="156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8"/>
                    </a:lnTo>
                    <a:lnTo>
                      <a:pt x="1188" y="174"/>
                    </a:lnTo>
                    <a:lnTo>
                      <a:pt x="1188" y="180"/>
                    </a:lnTo>
                    <a:lnTo>
                      <a:pt x="1188" y="186"/>
                    </a:lnTo>
                    <a:lnTo>
                      <a:pt x="1188" y="192"/>
                    </a:lnTo>
                    <a:lnTo>
                      <a:pt x="1188" y="198"/>
                    </a:lnTo>
                    <a:lnTo>
                      <a:pt x="1188" y="204"/>
                    </a:lnTo>
                    <a:lnTo>
                      <a:pt x="1188" y="210"/>
                    </a:lnTo>
                    <a:lnTo>
                      <a:pt x="1188" y="216"/>
                    </a:lnTo>
                    <a:lnTo>
                      <a:pt x="1188" y="222"/>
                    </a:lnTo>
                    <a:lnTo>
                      <a:pt x="1188" y="228"/>
                    </a:lnTo>
                    <a:lnTo>
                      <a:pt x="1188" y="234"/>
                    </a:lnTo>
                    <a:lnTo>
                      <a:pt x="1188" y="240"/>
                    </a:lnTo>
                    <a:lnTo>
                      <a:pt x="1188" y="246"/>
                    </a:lnTo>
                    <a:lnTo>
                      <a:pt x="1188" y="252"/>
                    </a:lnTo>
                    <a:lnTo>
                      <a:pt x="1188" y="258"/>
                    </a:lnTo>
                    <a:lnTo>
                      <a:pt x="1188" y="264"/>
                    </a:lnTo>
                    <a:lnTo>
                      <a:pt x="1188" y="270"/>
                    </a:lnTo>
                    <a:lnTo>
                      <a:pt x="1188" y="276"/>
                    </a:lnTo>
                    <a:lnTo>
                      <a:pt x="1188" y="282"/>
                    </a:lnTo>
                    <a:lnTo>
                      <a:pt x="1188" y="288"/>
                    </a:lnTo>
                    <a:lnTo>
                      <a:pt x="1188" y="294"/>
                    </a:lnTo>
                    <a:lnTo>
                      <a:pt x="1188" y="294"/>
                    </a:lnTo>
                    <a:lnTo>
                      <a:pt x="1188" y="300"/>
                    </a:lnTo>
                    <a:lnTo>
                      <a:pt x="1188" y="306"/>
                    </a:lnTo>
                    <a:lnTo>
                      <a:pt x="1188" y="312"/>
                    </a:lnTo>
                    <a:lnTo>
                      <a:pt x="1188" y="318"/>
                    </a:lnTo>
                    <a:lnTo>
                      <a:pt x="1188" y="324"/>
                    </a:lnTo>
                    <a:lnTo>
                      <a:pt x="1188" y="330"/>
                    </a:lnTo>
                    <a:lnTo>
                      <a:pt x="1194" y="330"/>
                    </a:lnTo>
                    <a:lnTo>
                      <a:pt x="1194" y="336"/>
                    </a:lnTo>
                    <a:lnTo>
                      <a:pt x="1194" y="342"/>
                    </a:lnTo>
                    <a:lnTo>
                      <a:pt x="1194" y="348"/>
                    </a:lnTo>
                    <a:lnTo>
                      <a:pt x="1194" y="348"/>
                    </a:lnTo>
                    <a:lnTo>
                      <a:pt x="1194" y="354"/>
                    </a:lnTo>
                    <a:lnTo>
                      <a:pt x="1194" y="354"/>
                    </a:lnTo>
                    <a:lnTo>
                      <a:pt x="1194" y="360"/>
                    </a:lnTo>
                    <a:lnTo>
                      <a:pt x="1194" y="360"/>
                    </a:lnTo>
                    <a:lnTo>
                      <a:pt x="1194" y="366"/>
                    </a:lnTo>
                    <a:lnTo>
                      <a:pt x="1194" y="366"/>
                    </a:lnTo>
                    <a:lnTo>
                      <a:pt x="1194" y="366"/>
                    </a:lnTo>
                    <a:lnTo>
                      <a:pt x="1194" y="372"/>
                    </a:lnTo>
                    <a:lnTo>
                      <a:pt x="1194" y="372"/>
                    </a:lnTo>
                    <a:lnTo>
                      <a:pt x="1194" y="372"/>
                    </a:lnTo>
                    <a:lnTo>
                      <a:pt x="1194" y="372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14"/>
                    </a:lnTo>
                    <a:lnTo>
                      <a:pt x="1194" y="414"/>
                    </a:lnTo>
                    <a:lnTo>
                      <a:pt x="1194" y="414"/>
                    </a:lnTo>
                    <a:lnTo>
                      <a:pt x="1194" y="414"/>
                    </a:lnTo>
                    <a:lnTo>
                      <a:pt x="1200" y="414"/>
                    </a:lnTo>
                    <a:lnTo>
                      <a:pt x="1200" y="414"/>
                    </a:lnTo>
                    <a:lnTo>
                      <a:pt x="1200" y="414"/>
                    </a:lnTo>
                    <a:lnTo>
                      <a:pt x="1200" y="414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12" y="504"/>
                    </a:lnTo>
                    <a:lnTo>
                      <a:pt x="1212" y="510"/>
                    </a:lnTo>
                    <a:lnTo>
                      <a:pt x="1212" y="510"/>
                    </a:lnTo>
                    <a:lnTo>
                      <a:pt x="1212" y="510"/>
                    </a:lnTo>
                    <a:lnTo>
                      <a:pt x="1212" y="510"/>
                    </a:lnTo>
                    <a:lnTo>
                      <a:pt x="1212" y="510"/>
                    </a:lnTo>
                    <a:lnTo>
                      <a:pt x="1212" y="510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82"/>
                    </a:lnTo>
                    <a:lnTo>
                      <a:pt x="1218" y="582"/>
                    </a:lnTo>
                    <a:lnTo>
                      <a:pt x="1218" y="582"/>
                    </a:lnTo>
                    <a:lnTo>
                      <a:pt x="1218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36" y="648"/>
                    </a:lnTo>
                    <a:lnTo>
                      <a:pt x="1236" y="648"/>
                    </a:lnTo>
                    <a:lnTo>
                      <a:pt x="1236" y="648"/>
                    </a:lnTo>
                    <a:lnTo>
                      <a:pt x="1236" y="648"/>
                    </a:lnTo>
                    <a:lnTo>
                      <a:pt x="1236" y="648"/>
                    </a:lnTo>
                    <a:lnTo>
                      <a:pt x="1236" y="648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42" y="660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72" y="714"/>
                    </a:lnTo>
                    <a:lnTo>
                      <a:pt x="1272" y="714"/>
                    </a:lnTo>
                    <a:lnTo>
                      <a:pt x="1272" y="714"/>
                    </a:lnTo>
                    <a:lnTo>
                      <a:pt x="1272" y="714"/>
                    </a:lnTo>
                    <a:lnTo>
                      <a:pt x="1272" y="714"/>
                    </a:lnTo>
                    <a:lnTo>
                      <a:pt x="1272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2"/>
                    </a:lnTo>
                    <a:lnTo>
                      <a:pt x="1302" y="642"/>
                    </a:lnTo>
                    <a:lnTo>
                      <a:pt x="1302" y="642"/>
                    </a:lnTo>
                    <a:lnTo>
                      <a:pt x="1302" y="642"/>
                    </a:lnTo>
                    <a:lnTo>
                      <a:pt x="1302" y="642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76"/>
                    </a:lnTo>
                    <a:lnTo>
                      <a:pt x="1314" y="576"/>
                    </a:lnTo>
                    <a:lnTo>
                      <a:pt x="1314" y="576"/>
                    </a:lnTo>
                    <a:lnTo>
                      <a:pt x="1314" y="576"/>
                    </a:lnTo>
                    <a:lnTo>
                      <a:pt x="1314" y="576"/>
                    </a:lnTo>
                    <a:lnTo>
                      <a:pt x="1320" y="576"/>
                    </a:lnTo>
                    <a:lnTo>
                      <a:pt x="1320" y="576"/>
                    </a:lnTo>
                    <a:lnTo>
                      <a:pt x="1320" y="576"/>
                    </a:lnTo>
                    <a:lnTo>
                      <a:pt x="1320" y="576"/>
                    </a:lnTo>
                    <a:lnTo>
                      <a:pt x="1320" y="576"/>
                    </a:lnTo>
                    <a:lnTo>
                      <a:pt x="1320" y="576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0"/>
                    </a:lnTo>
                    <a:lnTo>
                      <a:pt x="1320" y="540"/>
                    </a:lnTo>
                    <a:lnTo>
                      <a:pt x="1320" y="540"/>
                    </a:lnTo>
                    <a:lnTo>
                      <a:pt x="1320" y="540"/>
                    </a:lnTo>
                    <a:lnTo>
                      <a:pt x="1320" y="540"/>
                    </a:lnTo>
                    <a:lnTo>
                      <a:pt x="1326" y="540"/>
                    </a:lnTo>
                    <a:lnTo>
                      <a:pt x="1326" y="540"/>
                    </a:lnTo>
                    <a:lnTo>
                      <a:pt x="1326" y="540"/>
                    </a:lnTo>
                    <a:lnTo>
                      <a:pt x="1326" y="540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38" y="438"/>
                    </a:lnTo>
                    <a:lnTo>
                      <a:pt x="1338" y="438"/>
                    </a:lnTo>
                    <a:lnTo>
                      <a:pt x="1338" y="438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08"/>
                    </a:lnTo>
                    <a:lnTo>
                      <a:pt x="1338" y="408"/>
                    </a:lnTo>
                    <a:lnTo>
                      <a:pt x="1338" y="408"/>
                    </a:lnTo>
                    <a:lnTo>
                      <a:pt x="1338" y="408"/>
                    </a:lnTo>
                    <a:lnTo>
                      <a:pt x="1338" y="408"/>
                    </a:lnTo>
                    <a:lnTo>
                      <a:pt x="1338" y="408"/>
                    </a:lnTo>
                    <a:lnTo>
                      <a:pt x="1344" y="408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50" y="300"/>
                    </a:lnTo>
                    <a:lnTo>
                      <a:pt x="1350" y="300"/>
                    </a:lnTo>
                    <a:lnTo>
                      <a:pt x="1350" y="300"/>
                    </a:lnTo>
                    <a:lnTo>
                      <a:pt x="1350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76"/>
                    </a:lnTo>
                    <a:lnTo>
                      <a:pt x="1356" y="276"/>
                    </a:lnTo>
                    <a:lnTo>
                      <a:pt x="1356" y="276"/>
                    </a:lnTo>
                    <a:lnTo>
                      <a:pt x="1356" y="276"/>
                    </a:lnTo>
                    <a:lnTo>
                      <a:pt x="1356" y="276"/>
                    </a:lnTo>
                    <a:lnTo>
                      <a:pt x="1356" y="276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58"/>
                    </a:lnTo>
                    <a:lnTo>
                      <a:pt x="1356" y="258"/>
                    </a:lnTo>
                    <a:lnTo>
                      <a:pt x="1356" y="258"/>
                    </a:lnTo>
                    <a:lnTo>
                      <a:pt x="1356" y="258"/>
                    </a:lnTo>
                    <a:lnTo>
                      <a:pt x="1356" y="258"/>
                    </a:lnTo>
                    <a:lnTo>
                      <a:pt x="1356" y="258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46"/>
                    </a:lnTo>
                    <a:lnTo>
                      <a:pt x="1356" y="246"/>
                    </a:lnTo>
                    <a:lnTo>
                      <a:pt x="1356" y="246"/>
                    </a:lnTo>
                    <a:lnTo>
                      <a:pt x="1356" y="246"/>
                    </a:lnTo>
                    <a:lnTo>
                      <a:pt x="1356" y="246"/>
                    </a:lnTo>
                    <a:lnTo>
                      <a:pt x="1356" y="246"/>
                    </a:lnTo>
                    <a:lnTo>
                      <a:pt x="1356" y="240"/>
                    </a:lnTo>
                    <a:lnTo>
                      <a:pt x="1356" y="240"/>
                    </a:lnTo>
                    <a:lnTo>
                      <a:pt x="1356" y="240"/>
                    </a:lnTo>
                    <a:lnTo>
                      <a:pt x="1356" y="240"/>
                    </a:lnTo>
                    <a:lnTo>
                      <a:pt x="1356" y="240"/>
                    </a:lnTo>
                    <a:lnTo>
                      <a:pt x="1356" y="234"/>
                    </a:lnTo>
                    <a:lnTo>
                      <a:pt x="1356" y="234"/>
                    </a:lnTo>
                    <a:lnTo>
                      <a:pt x="1356" y="234"/>
                    </a:lnTo>
                    <a:lnTo>
                      <a:pt x="1362" y="234"/>
                    </a:lnTo>
                    <a:lnTo>
                      <a:pt x="1362" y="234"/>
                    </a:lnTo>
                    <a:lnTo>
                      <a:pt x="1362" y="234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2"/>
                    </a:lnTo>
                    <a:lnTo>
                      <a:pt x="1362" y="222"/>
                    </a:lnTo>
                    <a:lnTo>
                      <a:pt x="1362" y="222"/>
                    </a:lnTo>
                    <a:lnTo>
                      <a:pt x="1362" y="222"/>
                    </a:lnTo>
                    <a:lnTo>
                      <a:pt x="1362" y="222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0"/>
                    </a:lnTo>
                    <a:lnTo>
                      <a:pt x="1362" y="210"/>
                    </a:lnTo>
                    <a:lnTo>
                      <a:pt x="1362" y="210"/>
                    </a:lnTo>
                    <a:lnTo>
                      <a:pt x="1362" y="210"/>
                    </a:lnTo>
                    <a:lnTo>
                      <a:pt x="1362" y="210"/>
                    </a:lnTo>
                    <a:lnTo>
                      <a:pt x="1362" y="204"/>
                    </a:lnTo>
                    <a:lnTo>
                      <a:pt x="1362" y="204"/>
                    </a:lnTo>
                    <a:lnTo>
                      <a:pt x="1362" y="204"/>
                    </a:lnTo>
                    <a:lnTo>
                      <a:pt x="1362" y="204"/>
                    </a:lnTo>
                    <a:lnTo>
                      <a:pt x="1362" y="204"/>
                    </a:lnTo>
                    <a:lnTo>
                      <a:pt x="1362" y="204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2" y="192"/>
                    </a:lnTo>
                    <a:lnTo>
                      <a:pt x="1362" y="192"/>
                    </a:lnTo>
                    <a:lnTo>
                      <a:pt x="1362" y="192"/>
                    </a:lnTo>
                    <a:lnTo>
                      <a:pt x="1362" y="192"/>
                    </a:lnTo>
                    <a:lnTo>
                      <a:pt x="1362" y="192"/>
                    </a:lnTo>
                    <a:lnTo>
                      <a:pt x="1362" y="192"/>
                    </a:lnTo>
                    <a:lnTo>
                      <a:pt x="1362" y="186"/>
                    </a:lnTo>
                    <a:lnTo>
                      <a:pt x="1362" y="186"/>
                    </a:lnTo>
                    <a:lnTo>
                      <a:pt x="1362" y="186"/>
                    </a:lnTo>
                    <a:lnTo>
                      <a:pt x="1362" y="186"/>
                    </a:lnTo>
                    <a:lnTo>
                      <a:pt x="1362" y="186"/>
                    </a:lnTo>
                    <a:lnTo>
                      <a:pt x="1362" y="180"/>
                    </a:lnTo>
                    <a:lnTo>
                      <a:pt x="1362" y="180"/>
                    </a:lnTo>
                    <a:lnTo>
                      <a:pt x="1362" y="180"/>
                    </a:lnTo>
                    <a:lnTo>
                      <a:pt x="1362" y="180"/>
                    </a:lnTo>
                    <a:lnTo>
                      <a:pt x="1362" y="180"/>
                    </a:lnTo>
                    <a:lnTo>
                      <a:pt x="1362" y="180"/>
                    </a:lnTo>
                    <a:lnTo>
                      <a:pt x="1362" y="174"/>
                    </a:lnTo>
                    <a:lnTo>
                      <a:pt x="1362" y="174"/>
                    </a:lnTo>
                    <a:lnTo>
                      <a:pt x="1362" y="174"/>
                    </a:lnTo>
                    <a:lnTo>
                      <a:pt x="1362" y="174"/>
                    </a:lnTo>
                    <a:lnTo>
                      <a:pt x="1362" y="174"/>
                    </a:lnTo>
                    <a:lnTo>
                      <a:pt x="1362" y="168"/>
                    </a:lnTo>
                    <a:lnTo>
                      <a:pt x="1362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38"/>
                    </a:lnTo>
                    <a:lnTo>
                      <a:pt x="1368" y="138"/>
                    </a:lnTo>
                    <a:lnTo>
                      <a:pt x="1368" y="138"/>
                    </a:lnTo>
                    <a:lnTo>
                      <a:pt x="1368" y="138"/>
                    </a:lnTo>
                    <a:lnTo>
                      <a:pt x="1368" y="138"/>
                    </a:lnTo>
                    <a:lnTo>
                      <a:pt x="1368" y="138"/>
                    </a:lnTo>
                    <a:lnTo>
                      <a:pt x="1368" y="132"/>
                    </a:lnTo>
                    <a:lnTo>
                      <a:pt x="1368" y="132"/>
                    </a:lnTo>
                    <a:lnTo>
                      <a:pt x="1368" y="132"/>
                    </a:lnTo>
                    <a:lnTo>
                      <a:pt x="1368" y="132"/>
                    </a:lnTo>
                    <a:lnTo>
                      <a:pt x="1368" y="132"/>
                    </a:lnTo>
                    <a:lnTo>
                      <a:pt x="1368" y="126"/>
                    </a:lnTo>
                    <a:lnTo>
                      <a:pt x="1368" y="126"/>
                    </a:lnTo>
                    <a:lnTo>
                      <a:pt x="1368" y="126"/>
                    </a:lnTo>
                    <a:lnTo>
                      <a:pt x="1368" y="126"/>
                    </a:lnTo>
                    <a:lnTo>
                      <a:pt x="1368" y="126"/>
                    </a:lnTo>
                    <a:lnTo>
                      <a:pt x="1368" y="120"/>
                    </a:lnTo>
                    <a:lnTo>
                      <a:pt x="1368" y="120"/>
                    </a:lnTo>
                    <a:lnTo>
                      <a:pt x="1368" y="120"/>
                    </a:lnTo>
                    <a:lnTo>
                      <a:pt x="1368" y="120"/>
                    </a:lnTo>
                    <a:lnTo>
                      <a:pt x="1368" y="120"/>
                    </a:lnTo>
                    <a:lnTo>
                      <a:pt x="1368" y="114"/>
                    </a:lnTo>
                    <a:lnTo>
                      <a:pt x="1368" y="114"/>
                    </a:lnTo>
                    <a:lnTo>
                      <a:pt x="1368" y="114"/>
                    </a:lnTo>
                    <a:lnTo>
                      <a:pt x="1368" y="114"/>
                    </a:lnTo>
                    <a:lnTo>
                      <a:pt x="1368" y="114"/>
                    </a:lnTo>
                    <a:lnTo>
                      <a:pt x="1368" y="108"/>
                    </a:lnTo>
                    <a:lnTo>
                      <a:pt x="1368" y="108"/>
                    </a:lnTo>
                    <a:lnTo>
                      <a:pt x="1368" y="108"/>
                    </a:lnTo>
                    <a:lnTo>
                      <a:pt x="1368" y="108"/>
                    </a:lnTo>
                    <a:lnTo>
                      <a:pt x="1368" y="108"/>
                    </a:lnTo>
                    <a:lnTo>
                      <a:pt x="1368" y="102"/>
                    </a:lnTo>
                    <a:lnTo>
                      <a:pt x="1368" y="102"/>
                    </a:lnTo>
                    <a:lnTo>
                      <a:pt x="1368" y="102"/>
                    </a:lnTo>
                    <a:lnTo>
                      <a:pt x="1368" y="102"/>
                    </a:lnTo>
                    <a:lnTo>
                      <a:pt x="1368" y="102"/>
                    </a:lnTo>
                    <a:lnTo>
                      <a:pt x="1368" y="96"/>
                    </a:lnTo>
                    <a:lnTo>
                      <a:pt x="1374" y="96"/>
                    </a:lnTo>
                    <a:lnTo>
                      <a:pt x="1374" y="96"/>
                    </a:lnTo>
                    <a:lnTo>
                      <a:pt x="1374" y="96"/>
                    </a:lnTo>
                    <a:lnTo>
                      <a:pt x="1374" y="96"/>
                    </a:lnTo>
                    <a:lnTo>
                      <a:pt x="1374" y="90"/>
                    </a:lnTo>
                    <a:lnTo>
                      <a:pt x="1374" y="90"/>
                    </a:lnTo>
                    <a:lnTo>
                      <a:pt x="1374" y="90"/>
                    </a:lnTo>
                    <a:lnTo>
                      <a:pt x="1374" y="90"/>
                    </a:lnTo>
                    <a:lnTo>
                      <a:pt x="1374" y="90"/>
                    </a:lnTo>
                    <a:lnTo>
                      <a:pt x="1374" y="84"/>
                    </a:lnTo>
                    <a:lnTo>
                      <a:pt x="1374" y="84"/>
                    </a:lnTo>
                    <a:lnTo>
                      <a:pt x="1374" y="84"/>
                    </a:lnTo>
                    <a:lnTo>
                      <a:pt x="1374" y="84"/>
                    </a:lnTo>
                    <a:lnTo>
                      <a:pt x="1374" y="84"/>
                    </a:lnTo>
                    <a:lnTo>
                      <a:pt x="1374" y="78"/>
                    </a:lnTo>
                    <a:lnTo>
                      <a:pt x="1374" y="78"/>
                    </a:lnTo>
                    <a:lnTo>
                      <a:pt x="1374" y="78"/>
                    </a:lnTo>
                    <a:lnTo>
                      <a:pt x="1374" y="78"/>
                    </a:lnTo>
                    <a:lnTo>
                      <a:pt x="1374" y="78"/>
                    </a:lnTo>
                    <a:lnTo>
                      <a:pt x="1374" y="72"/>
                    </a:lnTo>
                    <a:lnTo>
                      <a:pt x="1374" y="72"/>
                    </a:lnTo>
                    <a:lnTo>
                      <a:pt x="1374" y="72"/>
                    </a:lnTo>
                    <a:lnTo>
                      <a:pt x="1374" y="72"/>
                    </a:lnTo>
                    <a:lnTo>
                      <a:pt x="1374" y="72"/>
                    </a:lnTo>
                    <a:lnTo>
                      <a:pt x="1374" y="72"/>
                    </a:lnTo>
                    <a:lnTo>
                      <a:pt x="1374" y="66"/>
                    </a:lnTo>
                    <a:lnTo>
                      <a:pt x="1374" y="66"/>
                    </a:lnTo>
                    <a:lnTo>
                      <a:pt x="1374" y="66"/>
                    </a:lnTo>
                    <a:lnTo>
                      <a:pt x="1374" y="66"/>
                    </a:lnTo>
                    <a:lnTo>
                      <a:pt x="1374" y="66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48"/>
                    </a:lnTo>
                    <a:lnTo>
                      <a:pt x="1374" y="48"/>
                    </a:lnTo>
                    <a:lnTo>
                      <a:pt x="1374" y="48"/>
                    </a:lnTo>
                    <a:lnTo>
                      <a:pt x="1374" y="48"/>
                    </a:lnTo>
                    <a:lnTo>
                      <a:pt x="1374" y="48"/>
                    </a:lnTo>
                    <a:lnTo>
                      <a:pt x="1374" y="42"/>
                    </a:lnTo>
                    <a:lnTo>
                      <a:pt x="1374" y="42"/>
                    </a:lnTo>
                    <a:lnTo>
                      <a:pt x="1374" y="42"/>
                    </a:lnTo>
                    <a:lnTo>
                      <a:pt x="1374" y="42"/>
                    </a:lnTo>
                    <a:lnTo>
                      <a:pt x="1374" y="42"/>
                    </a:lnTo>
                    <a:lnTo>
                      <a:pt x="1374" y="36"/>
                    </a:lnTo>
                    <a:lnTo>
                      <a:pt x="1374" y="36"/>
                    </a:lnTo>
                    <a:lnTo>
                      <a:pt x="1374" y="36"/>
                    </a:lnTo>
                    <a:lnTo>
                      <a:pt x="1374" y="36"/>
                    </a:lnTo>
                    <a:lnTo>
                      <a:pt x="1374" y="36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74" y="24"/>
                    </a:lnTo>
                    <a:lnTo>
                      <a:pt x="1374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30"/>
                    </a:lnTo>
                    <a:lnTo>
                      <a:pt x="1380" y="30"/>
                    </a:lnTo>
                    <a:lnTo>
                      <a:pt x="1380" y="30"/>
                    </a:lnTo>
                    <a:lnTo>
                      <a:pt x="1380" y="36"/>
                    </a:lnTo>
                    <a:lnTo>
                      <a:pt x="1380" y="36"/>
                    </a:lnTo>
                    <a:lnTo>
                      <a:pt x="1380" y="42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54"/>
                    </a:lnTo>
                    <a:lnTo>
                      <a:pt x="1380" y="60"/>
                    </a:lnTo>
                    <a:lnTo>
                      <a:pt x="1380" y="66"/>
                    </a:lnTo>
                    <a:lnTo>
                      <a:pt x="1380" y="72"/>
                    </a:lnTo>
                    <a:lnTo>
                      <a:pt x="1380" y="78"/>
                    </a:lnTo>
                    <a:lnTo>
                      <a:pt x="1380" y="84"/>
                    </a:lnTo>
                    <a:lnTo>
                      <a:pt x="1380" y="90"/>
                    </a:lnTo>
                    <a:lnTo>
                      <a:pt x="1380" y="96"/>
                    </a:lnTo>
                    <a:lnTo>
                      <a:pt x="1380" y="102"/>
                    </a:lnTo>
                    <a:lnTo>
                      <a:pt x="1380" y="108"/>
                    </a:lnTo>
                    <a:lnTo>
                      <a:pt x="1380" y="114"/>
                    </a:lnTo>
                    <a:lnTo>
                      <a:pt x="1380" y="120"/>
                    </a:lnTo>
                    <a:lnTo>
                      <a:pt x="1380" y="126"/>
                    </a:lnTo>
                    <a:lnTo>
                      <a:pt x="1380" y="132"/>
                    </a:lnTo>
                    <a:lnTo>
                      <a:pt x="1380" y="138"/>
                    </a:lnTo>
                    <a:lnTo>
                      <a:pt x="1380" y="144"/>
                    </a:lnTo>
                    <a:lnTo>
                      <a:pt x="1380" y="150"/>
                    </a:lnTo>
                    <a:lnTo>
                      <a:pt x="1380" y="156"/>
                    </a:lnTo>
                    <a:lnTo>
                      <a:pt x="1380" y="162"/>
                    </a:lnTo>
                    <a:lnTo>
                      <a:pt x="1380" y="168"/>
                    </a:lnTo>
                    <a:lnTo>
                      <a:pt x="1380" y="168"/>
                    </a:lnTo>
                    <a:lnTo>
                      <a:pt x="1380" y="174"/>
                    </a:lnTo>
                    <a:lnTo>
                      <a:pt x="1380" y="180"/>
                    </a:lnTo>
                    <a:lnTo>
                      <a:pt x="1380" y="186"/>
                    </a:lnTo>
                    <a:lnTo>
                      <a:pt x="1380" y="192"/>
                    </a:lnTo>
                    <a:lnTo>
                      <a:pt x="1380" y="198"/>
                    </a:lnTo>
                    <a:lnTo>
                      <a:pt x="1380" y="204"/>
                    </a:lnTo>
                    <a:lnTo>
                      <a:pt x="1380" y="210"/>
                    </a:lnTo>
                    <a:lnTo>
                      <a:pt x="1380" y="216"/>
                    </a:lnTo>
                    <a:lnTo>
                      <a:pt x="1380" y="216"/>
                    </a:lnTo>
                    <a:lnTo>
                      <a:pt x="1380" y="222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34"/>
                    </a:lnTo>
                    <a:lnTo>
                      <a:pt x="1380" y="234"/>
                    </a:lnTo>
                    <a:lnTo>
                      <a:pt x="1380" y="240"/>
                    </a:lnTo>
                    <a:lnTo>
                      <a:pt x="1380" y="240"/>
                    </a:lnTo>
                    <a:lnTo>
                      <a:pt x="1380" y="246"/>
                    </a:lnTo>
                    <a:lnTo>
                      <a:pt x="1380" y="246"/>
                    </a:lnTo>
                    <a:lnTo>
                      <a:pt x="1380" y="246"/>
                    </a:lnTo>
                    <a:lnTo>
                      <a:pt x="1380" y="252"/>
                    </a:lnTo>
                    <a:lnTo>
                      <a:pt x="1380" y="252"/>
                    </a:lnTo>
                    <a:lnTo>
                      <a:pt x="1380" y="252"/>
                    </a:lnTo>
                    <a:lnTo>
                      <a:pt x="1380" y="252"/>
                    </a:lnTo>
                    <a:lnTo>
                      <a:pt x="1380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46"/>
                    </a:lnTo>
                    <a:lnTo>
                      <a:pt x="1386" y="246"/>
                    </a:lnTo>
                    <a:lnTo>
                      <a:pt x="1386" y="246"/>
                    </a:lnTo>
                    <a:lnTo>
                      <a:pt x="1386" y="240"/>
                    </a:lnTo>
                    <a:lnTo>
                      <a:pt x="1386" y="240"/>
                    </a:lnTo>
                    <a:lnTo>
                      <a:pt x="1386" y="234"/>
                    </a:lnTo>
                    <a:lnTo>
                      <a:pt x="1386" y="234"/>
                    </a:lnTo>
                    <a:lnTo>
                      <a:pt x="1386" y="228"/>
                    </a:lnTo>
                    <a:lnTo>
                      <a:pt x="1386" y="228"/>
                    </a:lnTo>
                    <a:lnTo>
                      <a:pt x="1386" y="222"/>
                    </a:lnTo>
                    <a:lnTo>
                      <a:pt x="1386" y="216"/>
                    </a:lnTo>
                    <a:lnTo>
                      <a:pt x="1386" y="216"/>
                    </a:lnTo>
                    <a:lnTo>
                      <a:pt x="1386" y="210"/>
                    </a:lnTo>
                    <a:lnTo>
                      <a:pt x="1386" y="204"/>
                    </a:lnTo>
                    <a:lnTo>
                      <a:pt x="1386" y="198"/>
                    </a:lnTo>
                    <a:lnTo>
                      <a:pt x="1386" y="192"/>
                    </a:lnTo>
                    <a:lnTo>
                      <a:pt x="1386" y="186"/>
                    </a:lnTo>
                    <a:lnTo>
                      <a:pt x="1386" y="180"/>
                    </a:lnTo>
                    <a:lnTo>
                      <a:pt x="1386" y="174"/>
                    </a:lnTo>
                    <a:lnTo>
                      <a:pt x="1386" y="168"/>
                    </a:lnTo>
                    <a:lnTo>
                      <a:pt x="1386" y="168"/>
                    </a:lnTo>
                    <a:lnTo>
                      <a:pt x="1386" y="162"/>
                    </a:lnTo>
                    <a:lnTo>
                      <a:pt x="1386" y="156"/>
                    </a:lnTo>
                    <a:lnTo>
                      <a:pt x="1386" y="150"/>
                    </a:lnTo>
                    <a:lnTo>
                      <a:pt x="1386" y="144"/>
                    </a:lnTo>
                    <a:lnTo>
                      <a:pt x="1386" y="138"/>
                    </a:lnTo>
                    <a:lnTo>
                      <a:pt x="1386" y="132"/>
                    </a:lnTo>
                    <a:lnTo>
                      <a:pt x="1386" y="126"/>
                    </a:lnTo>
                    <a:lnTo>
                      <a:pt x="1386" y="120"/>
                    </a:lnTo>
                    <a:lnTo>
                      <a:pt x="1386" y="114"/>
                    </a:lnTo>
                    <a:lnTo>
                      <a:pt x="1386" y="108"/>
                    </a:lnTo>
                    <a:lnTo>
                      <a:pt x="1386" y="102"/>
                    </a:lnTo>
                    <a:lnTo>
                      <a:pt x="1386" y="96"/>
                    </a:lnTo>
                    <a:lnTo>
                      <a:pt x="1386" y="90"/>
                    </a:lnTo>
                    <a:lnTo>
                      <a:pt x="1386" y="84"/>
                    </a:lnTo>
                    <a:lnTo>
                      <a:pt x="1386" y="78"/>
                    </a:lnTo>
                    <a:lnTo>
                      <a:pt x="1386" y="72"/>
                    </a:lnTo>
                    <a:lnTo>
                      <a:pt x="1386" y="66"/>
                    </a:lnTo>
                    <a:lnTo>
                      <a:pt x="1386" y="60"/>
                    </a:lnTo>
                    <a:lnTo>
                      <a:pt x="1386" y="54"/>
                    </a:lnTo>
                    <a:lnTo>
                      <a:pt x="1386" y="48"/>
                    </a:lnTo>
                    <a:lnTo>
                      <a:pt x="1386" y="48"/>
                    </a:lnTo>
                    <a:lnTo>
                      <a:pt x="1386" y="42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0"/>
                    </a:lnTo>
                    <a:lnTo>
                      <a:pt x="1386" y="30"/>
                    </a:lnTo>
                    <a:lnTo>
                      <a:pt x="1386" y="30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6"/>
                    </a:lnTo>
                    <a:lnTo>
                      <a:pt x="1392" y="36"/>
                    </a:lnTo>
                    <a:lnTo>
                      <a:pt x="1392" y="36"/>
                    </a:lnTo>
                    <a:lnTo>
                      <a:pt x="1392" y="36"/>
                    </a:lnTo>
                    <a:lnTo>
                      <a:pt x="1392" y="36"/>
                    </a:lnTo>
                    <a:lnTo>
                      <a:pt x="1392" y="42"/>
                    </a:lnTo>
                    <a:lnTo>
                      <a:pt x="1392" y="42"/>
                    </a:lnTo>
                    <a:lnTo>
                      <a:pt x="1392" y="42"/>
                    </a:lnTo>
                    <a:lnTo>
                      <a:pt x="1392" y="42"/>
                    </a:lnTo>
                    <a:lnTo>
                      <a:pt x="1392" y="42"/>
                    </a:lnTo>
                    <a:lnTo>
                      <a:pt x="1392" y="48"/>
                    </a:lnTo>
                    <a:lnTo>
                      <a:pt x="1392" y="48"/>
                    </a:lnTo>
                    <a:lnTo>
                      <a:pt x="1392" y="48"/>
                    </a:lnTo>
                    <a:lnTo>
                      <a:pt x="1392" y="48"/>
                    </a:lnTo>
                    <a:lnTo>
                      <a:pt x="1392" y="48"/>
                    </a:lnTo>
                    <a:lnTo>
                      <a:pt x="1392" y="54"/>
                    </a:lnTo>
                    <a:lnTo>
                      <a:pt x="1392" y="54"/>
                    </a:lnTo>
                    <a:lnTo>
                      <a:pt x="1392" y="54"/>
                    </a:lnTo>
                    <a:lnTo>
                      <a:pt x="1392" y="54"/>
                    </a:lnTo>
                    <a:lnTo>
                      <a:pt x="1392" y="60"/>
                    </a:lnTo>
                    <a:lnTo>
                      <a:pt x="1392" y="60"/>
                    </a:lnTo>
                    <a:lnTo>
                      <a:pt x="1392" y="60"/>
                    </a:lnTo>
                    <a:lnTo>
                      <a:pt x="1392" y="60"/>
                    </a:lnTo>
                    <a:lnTo>
                      <a:pt x="1392" y="60"/>
                    </a:lnTo>
                    <a:lnTo>
                      <a:pt x="1392" y="66"/>
                    </a:lnTo>
                    <a:lnTo>
                      <a:pt x="1392" y="66"/>
                    </a:lnTo>
                    <a:lnTo>
                      <a:pt x="1392" y="66"/>
                    </a:lnTo>
                    <a:lnTo>
                      <a:pt x="1392" y="66"/>
                    </a:lnTo>
                    <a:lnTo>
                      <a:pt x="1392" y="66"/>
                    </a:lnTo>
                    <a:lnTo>
                      <a:pt x="1392" y="72"/>
                    </a:lnTo>
                    <a:lnTo>
                      <a:pt x="1392" y="72"/>
                    </a:lnTo>
                    <a:lnTo>
                      <a:pt x="1392" y="72"/>
                    </a:lnTo>
                    <a:lnTo>
                      <a:pt x="1392" y="72"/>
                    </a:lnTo>
                    <a:lnTo>
                      <a:pt x="1392" y="72"/>
                    </a:lnTo>
                    <a:lnTo>
                      <a:pt x="1392" y="78"/>
                    </a:lnTo>
                    <a:lnTo>
                      <a:pt x="1392" y="78"/>
                    </a:lnTo>
                    <a:lnTo>
                      <a:pt x="1392" y="78"/>
                    </a:lnTo>
                    <a:lnTo>
                      <a:pt x="1392" y="78"/>
                    </a:lnTo>
                    <a:lnTo>
                      <a:pt x="1392" y="78"/>
                    </a:lnTo>
                    <a:lnTo>
                      <a:pt x="1392" y="84"/>
                    </a:lnTo>
                    <a:lnTo>
                      <a:pt x="1392" y="84"/>
                    </a:lnTo>
                    <a:lnTo>
                      <a:pt x="1392" y="84"/>
                    </a:lnTo>
                    <a:lnTo>
                      <a:pt x="1392" y="84"/>
                    </a:lnTo>
                    <a:lnTo>
                      <a:pt x="1392" y="84"/>
                    </a:lnTo>
                    <a:lnTo>
                      <a:pt x="1392" y="90"/>
                    </a:lnTo>
                    <a:lnTo>
                      <a:pt x="1392" y="90"/>
                    </a:lnTo>
                    <a:lnTo>
                      <a:pt x="1392" y="90"/>
                    </a:lnTo>
                    <a:lnTo>
                      <a:pt x="1392" y="90"/>
                    </a:lnTo>
                    <a:lnTo>
                      <a:pt x="1392" y="90"/>
                    </a:lnTo>
                    <a:lnTo>
                      <a:pt x="1392" y="96"/>
                    </a:lnTo>
                    <a:lnTo>
                      <a:pt x="1398" y="96"/>
                    </a:lnTo>
                    <a:lnTo>
                      <a:pt x="1398" y="96"/>
                    </a:lnTo>
                    <a:lnTo>
                      <a:pt x="1398" y="96"/>
                    </a:lnTo>
                    <a:lnTo>
                      <a:pt x="1398" y="96"/>
                    </a:lnTo>
                    <a:lnTo>
                      <a:pt x="1398" y="102"/>
                    </a:lnTo>
                    <a:lnTo>
                      <a:pt x="1398" y="102"/>
                    </a:lnTo>
                    <a:lnTo>
                      <a:pt x="1398" y="102"/>
                    </a:lnTo>
                    <a:lnTo>
                      <a:pt x="1398" y="102"/>
                    </a:lnTo>
                    <a:lnTo>
                      <a:pt x="1398" y="102"/>
                    </a:lnTo>
                    <a:lnTo>
                      <a:pt x="1398" y="108"/>
                    </a:lnTo>
                    <a:lnTo>
                      <a:pt x="1398" y="108"/>
                    </a:lnTo>
                    <a:lnTo>
                      <a:pt x="1398" y="108"/>
                    </a:lnTo>
                    <a:lnTo>
                      <a:pt x="1398" y="108"/>
                    </a:lnTo>
                    <a:lnTo>
                      <a:pt x="1398" y="108"/>
                    </a:lnTo>
                    <a:lnTo>
                      <a:pt x="1398" y="114"/>
                    </a:lnTo>
                    <a:lnTo>
                      <a:pt x="1398" y="114"/>
                    </a:lnTo>
                    <a:lnTo>
                      <a:pt x="1398" y="114"/>
                    </a:lnTo>
                    <a:lnTo>
                      <a:pt x="1398" y="114"/>
                    </a:lnTo>
                    <a:lnTo>
                      <a:pt x="1398" y="114"/>
                    </a:lnTo>
                    <a:lnTo>
                      <a:pt x="1398" y="120"/>
                    </a:lnTo>
                    <a:lnTo>
                      <a:pt x="1398" y="120"/>
                    </a:lnTo>
                    <a:lnTo>
                      <a:pt x="1398" y="120"/>
                    </a:lnTo>
                    <a:lnTo>
                      <a:pt x="1398" y="120"/>
                    </a:lnTo>
                    <a:lnTo>
                      <a:pt x="1398" y="120"/>
                    </a:lnTo>
                    <a:lnTo>
                      <a:pt x="1398" y="126"/>
                    </a:lnTo>
                    <a:lnTo>
                      <a:pt x="1398" y="126"/>
                    </a:lnTo>
                    <a:lnTo>
                      <a:pt x="1398" y="126"/>
                    </a:lnTo>
                    <a:lnTo>
                      <a:pt x="1398" y="126"/>
                    </a:lnTo>
                    <a:lnTo>
                      <a:pt x="1398" y="126"/>
                    </a:lnTo>
                    <a:lnTo>
                      <a:pt x="1398" y="126"/>
                    </a:lnTo>
                    <a:lnTo>
                      <a:pt x="1398" y="132"/>
                    </a:lnTo>
                    <a:lnTo>
                      <a:pt x="1398" y="132"/>
                    </a:lnTo>
                    <a:lnTo>
                      <a:pt x="1398" y="132"/>
                    </a:lnTo>
                    <a:lnTo>
                      <a:pt x="1398" y="132"/>
                    </a:lnTo>
                    <a:lnTo>
                      <a:pt x="1398" y="132"/>
                    </a:lnTo>
                    <a:lnTo>
                      <a:pt x="1398" y="138"/>
                    </a:lnTo>
                    <a:lnTo>
                      <a:pt x="1398" y="138"/>
                    </a:lnTo>
                    <a:lnTo>
                      <a:pt x="1398" y="138"/>
                    </a:lnTo>
                    <a:lnTo>
                      <a:pt x="1398" y="138"/>
                    </a:lnTo>
                    <a:lnTo>
                      <a:pt x="1398" y="138"/>
                    </a:lnTo>
                    <a:lnTo>
                      <a:pt x="1398" y="144"/>
                    </a:lnTo>
                    <a:lnTo>
                      <a:pt x="1398" y="144"/>
                    </a:lnTo>
                    <a:lnTo>
                      <a:pt x="1398" y="144"/>
                    </a:lnTo>
                    <a:lnTo>
                      <a:pt x="1398" y="144"/>
                    </a:lnTo>
                    <a:lnTo>
                      <a:pt x="1398" y="144"/>
                    </a:lnTo>
                    <a:lnTo>
                      <a:pt x="1398" y="150"/>
                    </a:lnTo>
                    <a:lnTo>
                      <a:pt x="1398" y="150"/>
                    </a:lnTo>
                    <a:lnTo>
                      <a:pt x="1398" y="150"/>
                    </a:lnTo>
                    <a:lnTo>
                      <a:pt x="1398" y="150"/>
                    </a:lnTo>
                    <a:lnTo>
                      <a:pt x="1398" y="150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404" y="162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74"/>
                    </a:lnTo>
                    <a:lnTo>
                      <a:pt x="1404" y="174"/>
                    </a:lnTo>
                    <a:lnTo>
                      <a:pt x="1404" y="174"/>
                    </a:lnTo>
                    <a:lnTo>
                      <a:pt x="1404" y="174"/>
                    </a:lnTo>
                    <a:lnTo>
                      <a:pt x="1404" y="174"/>
                    </a:lnTo>
                    <a:lnTo>
                      <a:pt x="1404" y="174"/>
                    </a:lnTo>
                    <a:lnTo>
                      <a:pt x="1404" y="180"/>
                    </a:lnTo>
                    <a:lnTo>
                      <a:pt x="1404" y="180"/>
                    </a:lnTo>
                    <a:lnTo>
                      <a:pt x="1404" y="180"/>
                    </a:lnTo>
                    <a:lnTo>
                      <a:pt x="1404" y="180"/>
                    </a:lnTo>
                    <a:lnTo>
                      <a:pt x="1404" y="180"/>
                    </a:lnTo>
                    <a:lnTo>
                      <a:pt x="1404" y="186"/>
                    </a:lnTo>
                    <a:lnTo>
                      <a:pt x="1404" y="186"/>
                    </a:lnTo>
                    <a:lnTo>
                      <a:pt x="1404" y="186"/>
                    </a:lnTo>
                    <a:lnTo>
                      <a:pt x="1404" y="186"/>
                    </a:lnTo>
                    <a:lnTo>
                      <a:pt x="1404" y="186"/>
                    </a:lnTo>
                    <a:lnTo>
                      <a:pt x="1404" y="186"/>
                    </a:lnTo>
                    <a:lnTo>
                      <a:pt x="1404" y="192"/>
                    </a:lnTo>
                    <a:lnTo>
                      <a:pt x="1404" y="192"/>
                    </a:lnTo>
                    <a:lnTo>
                      <a:pt x="1404" y="192"/>
                    </a:lnTo>
                    <a:lnTo>
                      <a:pt x="1404" y="192"/>
                    </a:lnTo>
                    <a:lnTo>
                      <a:pt x="1404" y="192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22"/>
                    </a:lnTo>
                    <a:lnTo>
                      <a:pt x="1404" y="222"/>
                    </a:lnTo>
                    <a:lnTo>
                      <a:pt x="1404" y="222"/>
                    </a:lnTo>
                    <a:lnTo>
                      <a:pt x="1404" y="222"/>
                    </a:lnTo>
                    <a:lnTo>
                      <a:pt x="1416" y="324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6"/>
                    </a:lnTo>
                    <a:lnTo>
                      <a:pt x="1416" y="336"/>
                    </a:lnTo>
                    <a:lnTo>
                      <a:pt x="1416" y="336"/>
                    </a:lnTo>
                    <a:lnTo>
                      <a:pt x="1416" y="336"/>
                    </a:lnTo>
                    <a:lnTo>
                      <a:pt x="1416" y="336"/>
                    </a:lnTo>
                    <a:lnTo>
                      <a:pt x="1416" y="336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8"/>
                    </a:lnTo>
                    <a:lnTo>
                      <a:pt x="1416" y="348"/>
                    </a:lnTo>
                    <a:lnTo>
                      <a:pt x="1416" y="348"/>
                    </a:lnTo>
                    <a:lnTo>
                      <a:pt x="1416" y="348"/>
                    </a:lnTo>
                    <a:lnTo>
                      <a:pt x="1416" y="348"/>
                    </a:lnTo>
                    <a:lnTo>
                      <a:pt x="1422" y="348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6"/>
                    </a:lnTo>
                    <a:lnTo>
                      <a:pt x="1422" y="366"/>
                    </a:lnTo>
                    <a:lnTo>
                      <a:pt x="1422" y="366"/>
                    </a:lnTo>
                    <a:lnTo>
                      <a:pt x="1422" y="366"/>
                    </a:lnTo>
                    <a:lnTo>
                      <a:pt x="1422" y="366"/>
                    </a:lnTo>
                    <a:lnTo>
                      <a:pt x="1422" y="366"/>
                    </a:lnTo>
                    <a:lnTo>
                      <a:pt x="1422" y="372"/>
                    </a:lnTo>
                    <a:lnTo>
                      <a:pt x="1422" y="372"/>
                    </a:lnTo>
                    <a:lnTo>
                      <a:pt x="1422" y="372"/>
                    </a:lnTo>
                    <a:lnTo>
                      <a:pt x="1422" y="372"/>
                    </a:lnTo>
                    <a:lnTo>
                      <a:pt x="1422" y="372"/>
                    </a:lnTo>
                    <a:lnTo>
                      <a:pt x="1422" y="372"/>
                    </a:lnTo>
                    <a:lnTo>
                      <a:pt x="1434" y="456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8"/>
                    </a:lnTo>
                    <a:lnTo>
                      <a:pt x="1434" y="498"/>
                    </a:lnTo>
                    <a:lnTo>
                      <a:pt x="1434" y="498"/>
                    </a:lnTo>
                    <a:lnTo>
                      <a:pt x="1440" y="498"/>
                    </a:lnTo>
                    <a:lnTo>
                      <a:pt x="1440" y="498"/>
                    </a:lnTo>
                    <a:lnTo>
                      <a:pt x="1440" y="498"/>
                    </a:lnTo>
                    <a:lnTo>
                      <a:pt x="1440" y="498"/>
                    </a:lnTo>
                    <a:lnTo>
                      <a:pt x="1440" y="498"/>
                    </a:lnTo>
                    <a:lnTo>
                      <a:pt x="1440" y="498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40"/>
                    </a:lnTo>
                    <a:lnTo>
                      <a:pt x="1440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6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12" y="708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24" y="684"/>
                    </a:lnTo>
                    <a:lnTo>
                      <a:pt x="1524" y="684"/>
                    </a:lnTo>
                    <a:lnTo>
                      <a:pt x="1524" y="684"/>
                    </a:lnTo>
                    <a:lnTo>
                      <a:pt x="1524" y="684"/>
                    </a:lnTo>
                    <a:lnTo>
                      <a:pt x="1524" y="684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2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2"/>
                    </a:lnTo>
                    <a:lnTo>
                      <a:pt x="1536" y="612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60" y="510"/>
                    </a:lnTo>
                    <a:lnTo>
                      <a:pt x="1560" y="510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14"/>
                    </a:lnTo>
                    <a:lnTo>
                      <a:pt x="1572" y="414"/>
                    </a:lnTo>
                    <a:lnTo>
                      <a:pt x="1572" y="414"/>
                    </a:lnTo>
                    <a:lnTo>
                      <a:pt x="1572" y="414"/>
                    </a:lnTo>
                    <a:lnTo>
                      <a:pt x="1572" y="414"/>
                    </a:lnTo>
                    <a:lnTo>
                      <a:pt x="1572" y="414"/>
                    </a:lnTo>
                    <a:lnTo>
                      <a:pt x="1572" y="414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2"/>
                    </a:lnTo>
                    <a:lnTo>
                      <a:pt x="1572" y="372"/>
                    </a:lnTo>
                    <a:lnTo>
                      <a:pt x="1572" y="372"/>
                    </a:lnTo>
                    <a:lnTo>
                      <a:pt x="1572" y="372"/>
                    </a:lnTo>
                    <a:lnTo>
                      <a:pt x="1572" y="366"/>
                    </a:lnTo>
                    <a:lnTo>
                      <a:pt x="1572" y="366"/>
                    </a:lnTo>
                    <a:lnTo>
                      <a:pt x="1572" y="366"/>
                    </a:lnTo>
                    <a:lnTo>
                      <a:pt x="1572" y="360"/>
                    </a:lnTo>
                    <a:lnTo>
                      <a:pt x="1572" y="360"/>
                    </a:lnTo>
                    <a:lnTo>
                      <a:pt x="1572" y="354"/>
                    </a:lnTo>
                    <a:lnTo>
                      <a:pt x="1572" y="354"/>
                    </a:lnTo>
                    <a:lnTo>
                      <a:pt x="1572" y="348"/>
                    </a:lnTo>
                    <a:lnTo>
                      <a:pt x="1572" y="348"/>
                    </a:lnTo>
                    <a:lnTo>
                      <a:pt x="1578" y="342"/>
                    </a:lnTo>
                    <a:lnTo>
                      <a:pt x="1578" y="336"/>
                    </a:lnTo>
                    <a:lnTo>
                      <a:pt x="1578" y="330"/>
                    </a:lnTo>
                    <a:lnTo>
                      <a:pt x="1578" y="330"/>
                    </a:lnTo>
                    <a:lnTo>
                      <a:pt x="1578" y="324"/>
                    </a:lnTo>
                    <a:lnTo>
                      <a:pt x="1578" y="318"/>
                    </a:lnTo>
                    <a:lnTo>
                      <a:pt x="1578" y="312"/>
                    </a:lnTo>
                    <a:lnTo>
                      <a:pt x="1578" y="306"/>
                    </a:lnTo>
                    <a:lnTo>
                      <a:pt x="1578" y="300"/>
                    </a:lnTo>
                    <a:lnTo>
                      <a:pt x="1578" y="294"/>
                    </a:lnTo>
                    <a:lnTo>
                      <a:pt x="1578" y="294"/>
                    </a:lnTo>
                    <a:lnTo>
                      <a:pt x="1578" y="288"/>
                    </a:lnTo>
                    <a:lnTo>
                      <a:pt x="1578" y="282"/>
                    </a:lnTo>
                    <a:lnTo>
                      <a:pt x="1578" y="276"/>
                    </a:lnTo>
                    <a:lnTo>
                      <a:pt x="1578" y="270"/>
                    </a:lnTo>
                    <a:lnTo>
                      <a:pt x="1578" y="264"/>
                    </a:lnTo>
                    <a:lnTo>
                      <a:pt x="1578" y="258"/>
                    </a:lnTo>
                    <a:lnTo>
                      <a:pt x="1578" y="252"/>
                    </a:lnTo>
                    <a:lnTo>
                      <a:pt x="1578" y="246"/>
                    </a:lnTo>
                    <a:lnTo>
                      <a:pt x="1578" y="240"/>
                    </a:lnTo>
                    <a:lnTo>
                      <a:pt x="1578" y="234"/>
                    </a:lnTo>
                    <a:lnTo>
                      <a:pt x="1578" y="228"/>
                    </a:lnTo>
                    <a:lnTo>
                      <a:pt x="1578" y="222"/>
                    </a:lnTo>
                    <a:lnTo>
                      <a:pt x="1578" y="216"/>
                    </a:lnTo>
                    <a:lnTo>
                      <a:pt x="1578" y="210"/>
                    </a:lnTo>
                    <a:lnTo>
                      <a:pt x="1578" y="204"/>
                    </a:lnTo>
                    <a:lnTo>
                      <a:pt x="1578" y="198"/>
                    </a:lnTo>
                    <a:lnTo>
                      <a:pt x="1578" y="192"/>
                    </a:lnTo>
                    <a:lnTo>
                      <a:pt x="1578" y="186"/>
                    </a:lnTo>
                    <a:lnTo>
                      <a:pt x="1578" y="180"/>
                    </a:lnTo>
                    <a:lnTo>
                      <a:pt x="1578" y="174"/>
                    </a:lnTo>
                    <a:lnTo>
                      <a:pt x="1578" y="168"/>
                    </a:lnTo>
                    <a:lnTo>
                      <a:pt x="1578" y="162"/>
                    </a:lnTo>
                    <a:lnTo>
                      <a:pt x="1578" y="162"/>
                    </a:lnTo>
                    <a:lnTo>
                      <a:pt x="1578" y="156"/>
                    </a:lnTo>
                    <a:lnTo>
                      <a:pt x="1578" y="150"/>
                    </a:lnTo>
                    <a:lnTo>
                      <a:pt x="1578" y="144"/>
                    </a:lnTo>
                    <a:lnTo>
                      <a:pt x="1578" y="144"/>
                    </a:lnTo>
                    <a:lnTo>
                      <a:pt x="1578" y="138"/>
                    </a:lnTo>
                    <a:lnTo>
                      <a:pt x="1578" y="138"/>
                    </a:lnTo>
                    <a:lnTo>
                      <a:pt x="1578" y="132"/>
                    </a:lnTo>
                    <a:lnTo>
                      <a:pt x="1578" y="132"/>
                    </a:lnTo>
                    <a:lnTo>
                      <a:pt x="1578" y="132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32"/>
                    </a:lnTo>
                    <a:lnTo>
                      <a:pt x="1578" y="132"/>
                    </a:lnTo>
                    <a:lnTo>
                      <a:pt x="1578" y="132"/>
                    </a:lnTo>
                    <a:lnTo>
                      <a:pt x="1578" y="138"/>
                    </a:lnTo>
                    <a:lnTo>
                      <a:pt x="1578" y="138"/>
                    </a:lnTo>
                    <a:lnTo>
                      <a:pt x="1578" y="144"/>
                    </a:lnTo>
                    <a:lnTo>
                      <a:pt x="1578" y="144"/>
                    </a:lnTo>
                    <a:lnTo>
                      <a:pt x="1584" y="150"/>
                    </a:lnTo>
                    <a:lnTo>
                      <a:pt x="1584" y="156"/>
                    </a:lnTo>
                    <a:lnTo>
                      <a:pt x="1584" y="162"/>
                    </a:lnTo>
                    <a:lnTo>
                      <a:pt x="1584" y="162"/>
                    </a:lnTo>
                    <a:lnTo>
                      <a:pt x="1584" y="168"/>
                    </a:lnTo>
                    <a:lnTo>
                      <a:pt x="1584" y="174"/>
                    </a:lnTo>
                    <a:lnTo>
                      <a:pt x="1584" y="180"/>
                    </a:lnTo>
                    <a:lnTo>
                      <a:pt x="1584" y="186"/>
                    </a:lnTo>
                    <a:lnTo>
                      <a:pt x="1584" y="192"/>
                    </a:lnTo>
                    <a:lnTo>
                      <a:pt x="1584" y="198"/>
                    </a:lnTo>
                    <a:lnTo>
                      <a:pt x="1584" y="204"/>
                    </a:lnTo>
                    <a:lnTo>
                      <a:pt x="1584" y="210"/>
                    </a:lnTo>
                    <a:lnTo>
                      <a:pt x="1584" y="216"/>
                    </a:lnTo>
                    <a:lnTo>
                      <a:pt x="1584" y="222"/>
                    </a:lnTo>
                    <a:lnTo>
                      <a:pt x="1584" y="228"/>
                    </a:lnTo>
                    <a:lnTo>
                      <a:pt x="1584" y="234"/>
                    </a:lnTo>
                    <a:lnTo>
                      <a:pt x="1584" y="240"/>
                    </a:lnTo>
                    <a:lnTo>
                      <a:pt x="1584" y="246"/>
                    </a:lnTo>
                    <a:lnTo>
                      <a:pt x="1584" y="252"/>
                    </a:lnTo>
                    <a:lnTo>
                      <a:pt x="1584" y="258"/>
                    </a:lnTo>
                    <a:lnTo>
                      <a:pt x="1584" y="264"/>
                    </a:lnTo>
                    <a:lnTo>
                      <a:pt x="1584" y="270"/>
                    </a:lnTo>
                    <a:lnTo>
                      <a:pt x="1584" y="276"/>
                    </a:lnTo>
                    <a:lnTo>
                      <a:pt x="1584" y="282"/>
                    </a:lnTo>
                    <a:lnTo>
                      <a:pt x="1584" y="288"/>
                    </a:lnTo>
                    <a:lnTo>
                      <a:pt x="1584" y="294"/>
                    </a:lnTo>
                    <a:lnTo>
                      <a:pt x="1584" y="294"/>
                    </a:lnTo>
                    <a:lnTo>
                      <a:pt x="1584" y="300"/>
                    </a:lnTo>
                    <a:lnTo>
                      <a:pt x="1584" y="306"/>
                    </a:lnTo>
                    <a:lnTo>
                      <a:pt x="1584" y="312"/>
                    </a:lnTo>
                    <a:lnTo>
                      <a:pt x="1584" y="318"/>
                    </a:lnTo>
                    <a:lnTo>
                      <a:pt x="1584" y="324"/>
                    </a:lnTo>
                    <a:lnTo>
                      <a:pt x="1584" y="330"/>
                    </a:lnTo>
                    <a:lnTo>
                      <a:pt x="1584" y="330"/>
                    </a:lnTo>
                    <a:lnTo>
                      <a:pt x="1584" y="336"/>
                    </a:lnTo>
                    <a:lnTo>
                      <a:pt x="1584" y="342"/>
                    </a:lnTo>
                    <a:lnTo>
                      <a:pt x="1584" y="348"/>
                    </a:lnTo>
                    <a:lnTo>
                      <a:pt x="1584" y="348"/>
                    </a:lnTo>
                    <a:lnTo>
                      <a:pt x="1584" y="354"/>
                    </a:lnTo>
                    <a:lnTo>
                      <a:pt x="1584" y="354"/>
                    </a:lnTo>
                    <a:lnTo>
                      <a:pt x="1584" y="360"/>
                    </a:lnTo>
                    <a:lnTo>
                      <a:pt x="1584" y="360"/>
                    </a:lnTo>
                    <a:lnTo>
                      <a:pt x="1584" y="366"/>
                    </a:lnTo>
                    <a:lnTo>
                      <a:pt x="1584" y="366"/>
                    </a:lnTo>
                    <a:lnTo>
                      <a:pt x="1584" y="366"/>
                    </a:lnTo>
                    <a:lnTo>
                      <a:pt x="1584" y="372"/>
                    </a:lnTo>
                    <a:lnTo>
                      <a:pt x="1584" y="372"/>
                    </a:lnTo>
                    <a:lnTo>
                      <a:pt x="1584" y="372"/>
                    </a:lnTo>
                    <a:lnTo>
                      <a:pt x="1584" y="372"/>
                    </a:lnTo>
                    <a:lnTo>
                      <a:pt x="1584" y="378"/>
                    </a:lnTo>
                    <a:lnTo>
                      <a:pt x="1584" y="378"/>
                    </a:lnTo>
                    <a:lnTo>
                      <a:pt x="1584" y="378"/>
                    </a:lnTo>
                    <a:lnTo>
                      <a:pt x="1584" y="378"/>
                    </a:lnTo>
                    <a:lnTo>
                      <a:pt x="1584" y="378"/>
                    </a:lnTo>
                    <a:lnTo>
                      <a:pt x="1584" y="378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8"/>
                    </a:lnTo>
                    <a:lnTo>
                      <a:pt x="1590" y="438"/>
                    </a:lnTo>
                    <a:lnTo>
                      <a:pt x="1596" y="438"/>
                    </a:lnTo>
                    <a:lnTo>
                      <a:pt x="1596" y="438"/>
                    </a:lnTo>
                    <a:lnTo>
                      <a:pt x="1596" y="438"/>
                    </a:lnTo>
                    <a:lnTo>
                      <a:pt x="1596" y="438"/>
                    </a:lnTo>
                    <a:lnTo>
                      <a:pt x="1596" y="438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10"/>
                    </a:lnTo>
                    <a:lnTo>
                      <a:pt x="1602" y="510"/>
                    </a:lnTo>
                    <a:lnTo>
                      <a:pt x="1602" y="510"/>
                    </a:lnTo>
                    <a:lnTo>
                      <a:pt x="1602" y="510"/>
                    </a:lnTo>
                    <a:lnTo>
                      <a:pt x="1602" y="510"/>
                    </a:lnTo>
                    <a:lnTo>
                      <a:pt x="1602" y="510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20" y="594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6" y="648"/>
                    </a:lnTo>
                    <a:lnTo>
                      <a:pt x="1626" y="648"/>
                    </a:lnTo>
                    <a:lnTo>
                      <a:pt x="1626" y="648"/>
                    </a:lnTo>
                    <a:lnTo>
                      <a:pt x="1626" y="648"/>
                    </a:lnTo>
                    <a:lnTo>
                      <a:pt x="1626" y="648"/>
                    </a:lnTo>
                    <a:lnTo>
                      <a:pt x="1626" y="648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48"/>
                    </a:lnTo>
                    <a:lnTo>
                      <a:pt x="1692" y="648"/>
                    </a:lnTo>
                    <a:lnTo>
                      <a:pt x="1692" y="648"/>
                    </a:lnTo>
                    <a:lnTo>
                      <a:pt x="1692" y="648"/>
                    </a:lnTo>
                    <a:lnTo>
                      <a:pt x="1692" y="648"/>
                    </a:lnTo>
                    <a:lnTo>
                      <a:pt x="1692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2"/>
                    </a:lnTo>
                    <a:lnTo>
                      <a:pt x="1698" y="642"/>
                    </a:lnTo>
                    <a:lnTo>
                      <a:pt x="1698" y="642"/>
                    </a:lnTo>
                    <a:lnTo>
                      <a:pt x="1698" y="642"/>
                    </a:lnTo>
                    <a:lnTo>
                      <a:pt x="1698" y="642"/>
                    </a:lnTo>
                    <a:lnTo>
                      <a:pt x="1704" y="594"/>
                    </a:lnTo>
                    <a:lnTo>
                      <a:pt x="1704" y="594"/>
                    </a:lnTo>
                    <a:lnTo>
                      <a:pt x="1704" y="594"/>
                    </a:lnTo>
                    <a:lnTo>
                      <a:pt x="1704" y="594"/>
                    </a:lnTo>
                    <a:lnTo>
                      <a:pt x="1710" y="594"/>
                    </a:lnTo>
                    <a:lnTo>
                      <a:pt x="1710" y="594"/>
                    </a:lnTo>
                    <a:lnTo>
                      <a:pt x="1710" y="594"/>
                    </a:lnTo>
                    <a:lnTo>
                      <a:pt x="1710" y="594"/>
                    </a:lnTo>
                    <a:lnTo>
                      <a:pt x="1710" y="594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58"/>
                    </a:lnTo>
                    <a:lnTo>
                      <a:pt x="1710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2"/>
                    </a:lnTo>
                    <a:lnTo>
                      <a:pt x="1716" y="522"/>
                    </a:lnTo>
                    <a:lnTo>
                      <a:pt x="1716" y="522"/>
                    </a:lnTo>
                    <a:lnTo>
                      <a:pt x="1716" y="522"/>
                    </a:lnTo>
                    <a:lnTo>
                      <a:pt x="1716" y="522"/>
                    </a:lnTo>
                    <a:lnTo>
                      <a:pt x="1716" y="522"/>
                    </a:lnTo>
                    <a:lnTo>
                      <a:pt x="1722" y="522"/>
                    </a:lnTo>
                    <a:lnTo>
                      <a:pt x="1722" y="522"/>
                    </a:lnTo>
                    <a:lnTo>
                      <a:pt x="1722" y="522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8" y="438"/>
                    </a:lnTo>
                    <a:lnTo>
                      <a:pt x="1728" y="438"/>
                    </a:lnTo>
                    <a:lnTo>
                      <a:pt x="1728" y="438"/>
                    </a:lnTo>
                    <a:lnTo>
                      <a:pt x="1728" y="432"/>
                    </a:lnTo>
                    <a:lnTo>
                      <a:pt x="1728" y="432"/>
                    </a:lnTo>
                    <a:lnTo>
                      <a:pt x="1728" y="432"/>
                    </a:lnTo>
                    <a:lnTo>
                      <a:pt x="1734" y="432"/>
                    </a:lnTo>
                    <a:lnTo>
                      <a:pt x="1734" y="432"/>
                    </a:lnTo>
                    <a:lnTo>
                      <a:pt x="1734" y="432"/>
                    </a:lnTo>
                    <a:lnTo>
                      <a:pt x="1734" y="432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46" y="300"/>
                    </a:lnTo>
                    <a:lnTo>
                      <a:pt x="1746" y="300"/>
                    </a:lnTo>
                    <a:lnTo>
                      <a:pt x="1746" y="300"/>
                    </a:lnTo>
                    <a:lnTo>
                      <a:pt x="1746" y="294"/>
                    </a:lnTo>
                    <a:lnTo>
                      <a:pt x="1746" y="294"/>
                    </a:lnTo>
                    <a:lnTo>
                      <a:pt x="1746" y="294"/>
                    </a:lnTo>
                    <a:lnTo>
                      <a:pt x="1746" y="294"/>
                    </a:lnTo>
                    <a:lnTo>
                      <a:pt x="1746" y="294"/>
                    </a:lnTo>
                    <a:lnTo>
                      <a:pt x="1746" y="294"/>
                    </a:lnTo>
                    <a:lnTo>
                      <a:pt x="1746" y="288"/>
                    </a:lnTo>
                    <a:lnTo>
                      <a:pt x="1746" y="288"/>
                    </a:lnTo>
                    <a:lnTo>
                      <a:pt x="1746" y="288"/>
                    </a:lnTo>
                    <a:lnTo>
                      <a:pt x="1746" y="288"/>
                    </a:lnTo>
                    <a:lnTo>
                      <a:pt x="1746" y="288"/>
                    </a:lnTo>
                    <a:lnTo>
                      <a:pt x="1746" y="288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76"/>
                    </a:lnTo>
                    <a:lnTo>
                      <a:pt x="1746" y="276"/>
                    </a:lnTo>
                    <a:lnTo>
                      <a:pt x="1746" y="276"/>
                    </a:lnTo>
                    <a:lnTo>
                      <a:pt x="1746" y="276"/>
                    </a:lnTo>
                    <a:lnTo>
                      <a:pt x="1746" y="276"/>
                    </a:lnTo>
                    <a:lnTo>
                      <a:pt x="1746" y="276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64"/>
                    </a:lnTo>
                    <a:lnTo>
                      <a:pt x="1752" y="264"/>
                    </a:lnTo>
                    <a:lnTo>
                      <a:pt x="1752" y="264"/>
                    </a:lnTo>
                    <a:lnTo>
                      <a:pt x="1752" y="264"/>
                    </a:lnTo>
                    <a:lnTo>
                      <a:pt x="1752" y="264"/>
                    </a:lnTo>
                    <a:lnTo>
                      <a:pt x="1752" y="264"/>
                    </a:lnTo>
                    <a:lnTo>
                      <a:pt x="1752" y="258"/>
                    </a:lnTo>
                    <a:lnTo>
                      <a:pt x="1752" y="258"/>
                    </a:lnTo>
                    <a:lnTo>
                      <a:pt x="1752" y="258"/>
                    </a:lnTo>
                    <a:lnTo>
                      <a:pt x="1752" y="258"/>
                    </a:lnTo>
                    <a:lnTo>
                      <a:pt x="1752" y="258"/>
                    </a:lnTo>
                    <a:lnTo>
                      <a:pt x="1752" y="258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2"/>
                    </a:lnTo>
                    <a:lnTo>
                      <a:pt x="1752" y="222"/>
                    </a:lnTo>
                    <a:lnTo>
                      <a:pt x="1752" y="222"/>
                    </a:lnTo>
                    <a:lnTo>
                      <a:pt x="1752" y="222"/>
                    </a:lnTo>
                    <a:lnTo>
                      <a:pt x="1752" y="222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0"/>
                    </a:lnTo>
                    <a:lnTo>
                      <a:pt x="1752" y="210"/>
                    </a:lnTo>
                    <a:lnTo>
                      <a:pt x="1752" y="210"/>
                    </a:lnTo>
                    <a:lnTo>
                      <a:pt x="1752" y="210"/>
                    </a:lnTo>
                    <a:lnTo>
                      <a:pt x="1752" y="210"/>
                    </a:lnTo>
                    <a:lnTo>
                      <a:pt x="1752" y="204"/>
                    </a:lnTo>
                    <a:lnTo>
                      <a:pt x="1752" y="204"/>
                    </a:lnTo>
                    <a:lnTo>
                      <a:pt x="1752" y="204"/>
                    </a:lnTo>
                    <a:lnTo>
                      <a:pt x="1752" y="204"/>
                    </a:lnTo>
                    <a:lnTo>
                      <a:pt x="1758" y="204"/>
                    </a:lnTo>
                    <a:lnTo>
                      <a:pt x="1758" y="204"/>
                    </a:lnTo>
                    <a:lnTo>
                      <a:pt x="1758" y="198"/>
                    </a:lnTo>
                    <a:lnTo>
                      <a:pt x="1758" y="198"/>
                    </a:lnTo>
                    <a:lnTo>
                      <a:pt x="1758" y="198"/>
                    </a:lnTo>
                    <a:lnTo>
                      <a:pt x="1758" y="198"/>
                    </a:lnTo>
                    <a:lnTo>
                      <a:pt x="1758" y="198"/>
                    </a:lnTo>
                    <a:lnTo>
                      <a:pt x="1758" y="192"/>
                    </a:lnTo>
                    <a:lnTo>
                      <a:pt x="1758" y="192"/>
                    </a:lnTo>
                    <a:lnTo>
                      <a:pt x="1758" y="192"/>
                    </a:lnTo>
                    <a:lnTo>
                      <a:pt x="1758" y="192"/>
                    </a:lnTo>
                    <a:lnTo>
                      <a:pt x="1758" y="192"/>
                    </a:lnTo>
                    <a:lnTo>
                      <a:pt x="1758" y="192"/>
                    </a:lnTo>
                    <a:lnTo>
                      <a:pt x="1758" y="186"/>
                    </a:lnTo>
                    <a:lnTo>
                      <a:pt x="1758" y="186"/>
                    </a:lnTo>
                    <a:lnTo>
                      <a:pt x="1758" y="186"/>
                    </a:lnTo>
                    <a:lnTo>
                      <a:pt x="1758" y="186"/>
                    </a:lnTo>
                    <a:lnTo>
                      <a:pt x="1758" y="186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74"/>
                    </a:lnTo>
                    <a:lnTo>
                      <a:pt x="1758" y="174"/>
                    </a:lnTo>
                    <a:lnTo>
                      <a:pt x="1758" y="174"/>
                    </a:lnTo>
                    <a:lnTo>
                      <a:pt x="1758" y="174"/>
                    </a:lnTo>
                    <a:lnTo>
                      <a:pt x="1758" y="174"/>
                    </a:lnTo>
                    <a:lnTo>
                      <a:pt x="1758" y="168"/>
                    </a:lnTo>
                    <a:lnTo>
                      <a:pt x="1758" y="168"/>
                    </a:lnTo>
                    <a:lnTo>
                      <a:pt x="1758" y="168"/>
                    </a:lnTo>
                    <a:lnTo>
                      <a:pt x="1758" y="168"/>
                    </a:lnTo>
                    <a:lnTo>
                      <a:pt x="1758" y="168"/>
                    </a:lnTo>
                    <a:lnTo>
                      <a:pt x="1758" y="162"/>
                    </a:lnTo>
                    <a:lnTo>
                      <a:pt x="1758" y="162"/>
                    </a:lnTo>
                    <a:lnTo>
                      <a:pt x="1758" y="162"/>
                    </a:lnTo>
                    <a:lnTo>
                      <a:pt x="1758" y="162"/>
                    </a:lnTo>
                    <a:lnTo>
                      <a:pt x="1758" y="162"/>
                    </a:lnTo>
                    <a:lnTo>
                      <a:pt x="1758" y="162"/>
                    </a:lnTo>
                    <a:lnTo>
                      <a:pt x="1758" y="156"/>
                    </a:lnTo>
                    <a:lnTo>
                      <a:pt x="1758" y="156"/>
                    </a:lnTo>
                    <a:lnTo>
                      <a:pt x="1758" y="156"/>
                    </a:lnTo>
                    <a:lnTo>
                      <a:pt x="1758" y="156"/>
                    </a:lnTo>
                    <a:lnTo>
                      <a:pt x="1758" y="156"/>
                    </a:lnTo>
                    <a:lnTo>
                      <a:pt x="1758" y="150"/>
                    </a:lnTo>
                    <a:lnTo>
                      <a:pt x="1758" y="150"/>
                    </a:lnTo>
                    <a:lnTo>
                      <a:pt x="1758" y="150"/>
                    </a:lnTo>
                    <a:lnTo>
                      <a:pt x="1758" y="150"/>
                    </a:lnTo>
                    <a:lnTo>
                      <a:pt x="1758" y="150"/>
                    </a:lnTo>
                    <a:lnTo>
                      <a:pt x="1758" y="144"/>
                    </a:lnTo>
                    <a:lnTo>
                      <a:pt x="1758" y="144"/>
                    </a:lnTo>
                    <a:lnTo>
                      <a:pt x="1758" y="144"/>
                    </a:lnTo>
                    <a:lnTo>
                      <a:pt x="1758" y="144"/>
                    </a:lnTo>
                    <a:lnTo>
                      <a:pt x="1758" y="144"/>
                    </a:lnTo>
                    <a:lnTo>
                      <a:pt x="1758" y="138"/>
                    </a:lnTo>
                    <a:lnTo>
                      <a:pt x="1758" y="138"/>
                    </a:lnTo>
                    <a:lnTo>
                      <a:pt x="1758" y="138"/>
                    </a:lnTo>
                    <a:lnTo>
                      <a:pt x="1758" y="138"/>
                    </a:lnTo>
                    <a:lnTo>
                      <a:pt x="1758" y="138"/>
                    </a:lnTo>
                    <a:lnTo>
                      <a:pt x="1764" y="138"/>
                    </a:lnTo>
                    <a:lnTo>
                      <a:pt x="1764" y="132"/>
                    </a:lnTo>
                    <a:lnTo>
                      <a:pt x="1764" y="132"/>
                    </a:lnTo>
                    <a:lnTo>
                      <a:pt x="1764" y="132"/>
                    </a:lnTo>
                    <a:lnTo>
                      <a:pt x="1764" y="132"/>
                    </a:lnTo>
                    <a:lnTo>
                      <a:pt x="1764" y="132"/>
                    </a:lnTo>
                    <a:lnTo>
                      <a:pt x="1764" y="126"/>
                    </a:lnTo>
                    <a:lnTo>
                      <a:pt x="1764" y="126"/>
                    </a:lnTo>
                    <a:lnTo>
                      <a:pt x="1764" y="126"/>
                    </a:lnTo>
                    <a:lnTo>
                      <a:pt x="1764" y="126"/>
                    </a:lnTo>
                    <a:lnTo>
                      <a:pt x="1764" y="126"/>
                    </a:lnTo>
                    <a:lnTo>
                      <a:pt x="1764" y="120"/>
                    </a:lnTo>
                    <a:lnTo>
                      <a:pt x="1764" y="120"/>
                    </a:lnTo>
                    <a:lnTo>
                      <a:pt x="1764" y="120"/>
                    </a:lnTo>
                    <a:lnTo>
                      <a:pt x="1764" y="120"/>
                    </a:lnTo>
                    <a:lnTo>
                      <a:pt x="1764" y="120"/>
                    </a:lnTo>
                    <a:lnTo>
                      <a:pt x="1764" y="114"/>
                    </a:lnTo>
                    <a:lnTo>
                      <a:pt x="1764" y="114"/>
                    </a:lnTo>
                    <a:lnTo>
                      <a:pt x="1764" y="114"/>
                    </a:lnTo>
                    <a:lnTo>
                      <a:pt x="1764" y="114"/>
                    </a:lnTo>
                    <a:lnTo>
                      <a:pt x="1764" y="114"/>
                    </a:lnTo>
                    <a:lnTo>
                      <a:pt x="1764" y="108"/>
                    </a:lnTo>
                    <a:lnTo>
                      <a:pt x="1764" y="108"/>
                    </a:lnTo>
                    <a:lnTo>
                      <a:pt x="1764" y="108"/>
                    </a:lnTo>
                    <a:lnTo>
                      <a:pt x="1764" y="108"/>
                    </a:lnTo>
                    <a:lnTo>
                      <a:pt x="1764" y="108"/>
                    </a:lnTo>
                    <a:lnTo>
                      <a:pt x="1764" y="102"/>
                    </a:lnTo>
                    <a:lnTo>
                      <a:pt x="1764" y="102"/>
                    </a:lnTo>
                    <a:lnTo>
                      <a:pt x="1764" y="102"/>
                    </a:lnTo>
                    <a:lnTo>
                      <a:pt x="1764" y="102"/>
                    </a:lnTo>
                    <a:lnTo>
                      <a:pt x="1764" y="102"/>
                    </a:lnTo>
                    <a:lnTo>
                      <a:pt x="1764" y="96"/>
                    </a:lnTo>
                    <a:lnTo>
                      <a:pt x="1764" y="96"/>
                    </a:lnTo>
                    <a:lnTo>
                      <a:pt x="1764" y="96"/>
                    </a:lnTo>
                    <a:lnTo>
                      <a:pt x="1764" y="96"/>
                    </a:lnTo>
                    <a:lnTo>
                      <a:pt x="1764" y="96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64" y="84"/>
                    </a:lnTo>
                    <a:lnTo>
                      <a:pt x="1764" y="84"/>
                    </a:lnTo>
                    <a:lnTo>
                      <a:pt x="1764" y="84"/>
                    </a:lnTo>
                    <a:lnTo>
                      <a:pt x="1764" y="84"/>
                    </a:lnTo>
                    <a:lnTo>
                      <a:pt x="1764" y="84"/>
                    </a:lnTo>
                    <a:lnTo>
                      <a:pt x="1764" y="78"/>
                    </a:lnTo>
                    <a:lnTo>
                      <a:pt x="1764" y="78"/>
                    </a:lnTo>
                    <a:lnTo>
                      <a:pt x="1764" y="78"/>
                    </a:lnTo>
                    <a:lnTo>
                      <a:pt x="1764" y="78"/>
                    </a:lnTo>
                    <a:lnTo>
                      <a:pt x="1764" y="78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70" y="66"/>
                    </a:lnTo>
                    <a:lnTo>
                      <a:pt x="1770" y="60"/>
                    </a:lnTo>
                    <a:lnTo>
                      <a:pt x="1770" y="60"/>
                    </a:lnTo>
                    <a:lnTo>
                      <a:pt x="1770" y="60"/>
                    </a:lnTo>
                    <a:lnTo>
                      <a:pt x="1770" y="60"/>
                    </a:lnTo>
                    <a:lnTo>
                      <a:pt x="1770" y="60"/>
                    </a:lnTo>
                    <a:lnTo>
                      <a:pt x="1770" y="54"/>
                    </a:lnTo>
                    <a:lnTo>
                      <a:pt x="1770" y="54"/>
                    </a:lnTo>
                    <a:lnTo>
                      <a:pt x="1770" y="54"/>
                    </a:lnTo>
                    <a:lnTo>
                      <a:pt x="1770" y="54"/>
                    </a:lnTo>
                    <a:lnTo>
                      <a:pt x="1770" y="48"/>
                    </a:lnTo>
                    <a:lnTo>
                      <a:pt x="1770" y="48"/>
                    </a:lnTo>
                    <a:lnTo>
                      <a:pt x="1770" y="48"/>
                    </a:lnTo>
                    <a:lnTo>
                      <a:pt x="1770" y="48"/>
                    </a:lnTo>
                    <a:lnTo>
                      <a:pt x="1770" y="48"/>
                    </a:lnTo>
                    <a:lnTo>
                      <a:pt x="1770" y="42"/>
                    </a:lnTo>
                    <a:lnTo>
                      <a:pt x="1770" y="42"/>
                    </a:lnTo>
                    <a:lnTo>
                      <a:pt x="1770" y="42"/>
                    </a:lnTo>
                    <a:lnTo>
                      <a:pt x="1770" y="42"/>
                    </a:lnTo>
                    <a:lnTo>
                      <a:pt x="1770" y="42"/>
                    </a:lnTo>
                    <a:lnTo>
                      <a:pt x="1770" y="36"/>
                    </a:lnTo>
                    <a:lnTo>
                      <a:pt x="1770" y="36"/>
                    </a:lnTo>
                    <a:lnTo>
                      <a:pt x="1770" y="36"/>
                    </a:lnTo>
                    <a:lnTo>
                      <a:pt x="1770" y="36"/>
                    </a:lnTo>
                    <a:lnTo>
                      <a:pt x="1770" y="36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6"/>
                    </a:lnTo>
                    <a:lnTo>
                      <a:pt x="1770" y="36"/>
                    </a:lnTo>
                    <a:lnTo>
                      <a:pt x="1770" y="42"/>
                    </a:lnTo>
                    <a:lnTo>
                      <a:pt x="1770" y="48"/>
                    </a:lnTo>
                    <a:lnTo>
                      <a:pt x="1770" y="48"/>
                    </a:lnTo>
                    <a:lnTo>
                      <a:pt x="1770" y="54"/>
                    </a:lnTo>
                    <a:lnTo>
                      <a:pt x="1770" y="60"/>
                    </a:lnTo>
                    <a:lnTo>
                      <a:pt x="1770" y="66"/>
                    </a:lnTo>
                    <a:lnTo>
                      <a:pt x="1770" y="72"/>
                    </a:lnTo>
                    <a:lnTo>
                      <a:pt x="1770" y="78"/>
                    </a:lnTo>
                    <a:lnTo>
                      <a:pt x="1770" y="84"/>
                    </a:lnTo>
                    <a:lnTo>
                      <a:pt x="1770" y="90"/>
                    </a:lnTo>
                    <a:lnTo>
                      <a:pt x="1770" y="96"/>
                    </a:lnTo>
                    <a:lnTo>
                      <a:pt x="1770" y="102"/>
                    </a:lnTo>
                    <a:lnTo>
                      <a:pt x="1770" y="108"/>
                    </a:lnTo>
                    <a:lnTo>
                      <a:pt x="1770" y="114"/>
                    </a:lnTo>
                    <a:lnTo>
                      <a:pt x="1770" y="120"/>
                    </a:lnTo>
                    <a:lnTo>
                      <a:pt x="1770" y="126"/>
                    </a:lnTo>
                    <a:lnTo>
                      <a:pt x="1776" y="132"/>
                    </a:lnTo>
                    <a:lnTo>
                      <a:pt x="1776" y="138"/>
                    </a:lnTo>
                    <a:lnTo>
                      <a:pt x="1776" y="144"/>
                    </a:lnTo>
                    <a:lnTo>
                      <a:pt x="1776" y="150"/>
                    </a:lnTo>
                    <a:lnTo>
                      <a:pt x="1776" y="156"/>
                    </a:lnTo>
                    <a:lnTo>
                      <a:pt x="1776" y="162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74"/>
                    </a:lnTo>
                    <a:lnTo>
                      <a:pt x="1776" y="180"/>
                    </a:lnTo>
                    <a:lnTo>
                      <a:pt x="1776" y="186"/>
                    </a:lnTo>
                    <a:lnTo>
                      <a:pt x="1776" y="192"/>
                    </a:lnTo>
                    <a:lnTo>
                      <a:pt x="1776" y="198"/>
                    </a:lnTo>
                    <a:lnTo>
                      <a:pt x="1776" y="204"/>
                    </a:lnTo>
                    <a:lnTo>
                      <a:pt x="1776" y="210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22"/>
                    </a:lnTo>
                    <a:lnTo>
                      <a:pt x="1776" y="228"/>
                    </a:lnTo>
                    <a:lnTo>
                      <a:pt x="1776" y="228"/>
                    </a:lnTo>
                    <a:lnTo>
                      <a:pt x="1776" y="234"/>
                    </a:lnTo>
                    <a:lnTo>
                      <a:pt x="1776" y="234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46"/>
                    </a:lnTo>
                    <a:lnTo>
                      <a:pt x="1776" y="246"/>
                    </a:lnTo>
                    <a:lnTo>
                      <a:pt x="1776" y="246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46"/>
                    </a:lnTo>
                    <a:lnTo>
                      <a:pt x="1776" y="246"/>
                    </a:lnTo>
                    <a:lnTo>
                      <a:pt x="1776" y="246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34"/>
                    </a:lnTo>
                    <a:lnTo>
                      <a:pt x="1776" y="234"/>
                    </a:lnTo>
                    <a:lnTo>
                      <a:pt x="1776" y="228"/>
                    </a:lnTo>
                    <a:lnTo>
                      <a:pt x="1776" y="228"/>
                    </a:lnTo>
                    <a:lnTo>
                      <a:pt x="1776" y="222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10"/>
                    </a:lnTo>
                    <a:lnTo>
                      <a:pt x="1776" y="204"/>
                    </a:lnTo>
                    <a:lnTo>
                      <a:pt x="1776" y="198"/>
                    </a:lnTo>
                    <a:lnTo>
                      <a:pt x="1776" y="192"/>
                    </a:lnTo>
                    <a:lnTo>
                      <a:pt x="1776" y="186"/>
                    </a:lnTo>
                    <a:lnTo>
                      <a:pt x="1776" y="180"/>
                    </a:lnTo>
                    <a:lnTo>
                      <a:pt x="1776" y="174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82" y="162"/>
                    </a:lnTo>
                    <a:lnTo>
                      <a:pt x="1782" y="156"/>
                    </a:lnTo>
                    <a:lnTo>
                      <a:pt x="1782" y="150"/>
                    </a:lnTo>
                    <a:lnTo>
                      <a:pt x="1782" y="144"/>
                    </a:lnTo>
                    <a:lnTo>
                      <a:pt x="1782" y="138"/>
                    </a:lnTo>
                    <a:lnTo>
                      <a:pt x="1782" y="132"/>
                    </a:lnTo>
                    <a:lnTo>
                      <a:pt x="1782" y="126"/>
                    </a:lnTo>
                    <a:lnTo>
                      <a:pt x="1782" y="120"/>
                    </a:lnTo>
                    <a:lnTo>
                      <a:pt x="1782" y="114"/>
                    </a:lnTo>
                    <a:lnTo>
                      <a:pt x="1782" y="108"/>
                    </a:lnTo>
                    <a:lnTo>
                      <a:pt x="1782" y="102"/>
                    </a:lnTo>
                    <a:lnTo>
                      <a:pt x="1782" y="96"/>
                    </a:lnTo>
                    <a:lnTo>
                      <a:pt x="1782" y="90"/>
                    </a:lnTo>
                    <a:lnTo>
                      <a:pt x="1782" y="84"/>
                    </a:lnTo>
                    <a:lnTo>
                      <a:pt x="1782" y="78"/>
                    </a:lnTo>
                    <a:lnTo>
                      <a:pt x="1782" y="72"/>
                    </a:lnTo>
                    <a:lnTo>
                      <a:pt x="1782" y="66"/>
                    </a:lnTo>
                    <a:lnTo>
                      <a:pt x="1782" y="60"/>
                    </a:lnTo>
                    <a:lnTo>
                      <a:pt x="1782" y="54"/>
                    </a:lnTo>
                    <a:lnTo>
                      <a:pt x="1782" y="48"/>
                    </a:lnTo>
                    <a:lnTo>
                      <a:pt x="1782" y="48"/>
                    </a:lnTo>
                    <a:lnTo>
                      <a:pt x="1782" y="42"/>
                    </a:lnTo>
                    <a:lnTo>
                      <a:pt x="1782" y="36"/>
                    </a:lnTo>
                    <a:lnTo>
                      <a:pt x="1782" y="36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6"/>
                    </a:lnTo>
                    <a:lnTo>
                      <a:pt x="1782" y="36"/>
                    </a:lnTo>
                    <a:lnTo>
                      <a:pt x="1782" y="36"/>
                    </a:lnTo>
                    <a:lnTo>
                      <a:pt x="1782" y="36"/>
                    </a:lnTo>
                    <a:lnTo>
                      <a:pt x="1782" y="36"/>
                    </a:lnTo>
                    <a:lnTo>
                      <a:pt x="1782" y="42"/>
                    </a:lnTo>
                    <a:lnTo>
                      <a:pt x="1782" y="42"/>
                    </a:lnTo>
                    <a:lnTo>
                      <a:pt x="1782" y="42"/>
                    </a:lnTo>
                    <a:lnTo>
                      <a:pt x="1782" y="42"/>
                    </a:lnTo>
                    <a:lnTo>
                      <a:pt x="1782" y="42"/>
                    </a:lnTo>
                    <a:lnTo>
                      <a:pt x="1782" y="48"/>
                    </a:lnTo>
                    <a:lnTo>
                      <a:pt x="1782" y="48"/>
                    </a:lnTo>
                    <a:lnTo>
                      <a:pt x="1782" y="48"/>
                    </a:lnTo>
                    <a:lnTo>
                      <a:pt x="1782" y="48"/>
                    </a:lnTo>
                    <a:lnTo>
                      <a:pt x="1782" y="48"/>
                    </a:lnTo>
                    <a:lnTo>
                      <a:pt x="1782" y="54"/>
                    </a:lnTo>
                    <a:lnTo>
                      <a:pt x="1782" y="54"/>
                    </a:lnTo>
                    <a:lnTo>
                      <a:pt x="1782" y="54"/>
                    </a:lnTo>
                    <a:lnTo>
                      <a:pt x="1788" y="54"/>
                    </a:lnTo>
                    <a:lnTo>
                      <a:pt x="1788" y="60"/>
                    </a:lnTo>
                    <a:lnTo>
                      <a:pt x="1788" y="60"/>
                    </a:lnTo>
                    <a:lnTo>
                      <a:pt x="1788" y="60"/>
                    </a:lnTo>
                    <a:lnTo>
                      <a:pt x="1788" y="60"/>
                    </a:lnTo>
                    <a:lnTo>
                      <a:pt x="1788" y="60"/>
                    </a:lnTo>
                    <a:lnTo>
                      <a:pt x="1788" y="66"/>
                    </a:lnTo>
                    <a:lnTo>
                      <a:pt x="1788" y="66"/>
                    </a:lnTo>
                    <a:lnTo>
                      <a:pt x="1788" y="66"/>
                    </a:lnTo>
                    <a:lnTo>
                      <a:pt x="1788" y="66"/>
                    </a:lnTo>
                    <a:lnTo>
                      <a:pt x="1788" y="66"/>
                    </a:lnTo>
                    <a:lnTo>
                      <a:pt x="1788" y="72"/>
                    </a:lnTo>
                    <a:lnTo>
                      <a:pt x="1788" y="72"/>
                    </a:lnTo>
                    <a:lnTo>
                      <a:pt x="1788" y="72"/>
                    </a:lnTo>
                    <a:lnTo>
                      <a:pt x="1788" y="72"/>
                    </a:lnTo>
                    <a:lnTo>
                      <a:pt x="1788" y="72"/>
                    </a:lnTo>
                    <a:lnTo>
                      <a:pt x="1788" y="78"/>
                    </a:lnTo>
                    <a:lnTo>
                      <a:pt x="1788" y="78"/>
                    </a:lnTo>
                    <a:lnTo>
                      <a:pt x="1788" y="78"/>
                    </a:lnTo>
                    <a:lnTo>
                      <a:pt x="1788" y="78"/>
                    </a:lnTo>
                    <a:lnTo>
                      <a:pt x="1788" y="78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88" y="90"/>
                    </a:lnTo>
                    <a:lnTo>
                      <a:pt x="1788" y="90"/>
                    </a:lnTo>
                    <a:lnTo>
                      <a:pt x="1788" y="90"/>
                    </a:lnTo>
                    <a:lnTo>
                      <a:pt x="1788" y="90"/>
                    </a:lnTo>
                    <a:lnTo>
                      <a:pt x="1788" y="90"/>
                    </a:lnTo>
                    <a:lnTo>
                      <a:pt x="1788" y="96"/>
                    </a:lnTo>
                    <a:lnTo>
                      <a:pt x="1788" y="96"/>
                    </a:lnTo>
                    <a:lnTo>
                      <a:pt x="1788" y="96"/>
                    </a:lnTo>
                    <a:lnTo>
                      <a:pt x="1788" y="96"/>
                    </a:lnTo>
                    <a:lnTo>
                      <a:pt x="1788" y="96"/>
                    </a:lnTo>
                    <a:lnTo>
                      <a:pt x="1788" y="102"/>
                    </a:lnTo>
                    <a:lnTo>
                      <a:pt x="1788" y="102"/>
                    </a:lnTo>
                    <a:lnTo>
                      <a:pt x="1788" y="102"/>
                    </a:lnTo>
                    <a:lnTo>
                      <a:pt x="1788" y="102"/>
                    </a:lnTo>
                    <a:lnTo>
                      <a:pt x="1788" y="102"/>
                    </a:lnTo>
                    <a:lnTo>
                      <a:pt x="1788" y="108"/>
                    </a:lnTo>
                    <a:lnTo>
                      <a:pt x="1788" y="108"/>
                    </a:lnTo>
                    <a:lnTo>
                      <a:pt x="1788" y="108"/>
                    </a:lnTo>
                    <a:lnTo>
                      <a:pt x="1788" y="108"/>
                    </a:lnTo>
                    <a:lnTo>
                      <a:pt x="1788" y="108"/>
                    </a:lnTo>
                    <a:lnTo>
                      <a:pt x="1788" y="114"/>
                    </a:lnTo>
                    <a:lnTo>
                      <a:pt x="1788" y="114"/>
                    </a:lnTo>
                    <a:lnTo>
                      <a:pt x="1788" y="114"/>
                    </a:lnTo>
                    <a:lnTo>
                      <a:pt x="1788" y="114"/>
                    </a:lnTo>
                    <a:lnTo>
                      <a:pt x="1788" y="114"/>
                    </a:lnTo>
                    <a:lnTo>
                      <a:pt x="1788" y="120"/>
                    </a:lnTo>
                    <a:lnTo>
                      <a:pt x="1788" y="120"/>
                    </a:lnTo>
                    <a:lnTo>
                      <a:pt x="1788" y="120"/>
                    </a:lnTo>
                    <a:lnTo>
                      <a:pt x="1788" y="120"/>
                    </a:lnTo>
                    <a:lnTo>
                      <a:pt x="1788" y="120"/>
                    </a:lnTo>
                    <a:lnTo>
                      <a:pt x="1788" y="126"/>
                    </a:lnTo>
                    <a:lnTo>
                      <a:pt x="1788" y="126"/>
                    </a:lnTo>
                    <a:lnTo>
                      <a:pt x="1788" y="126"/>
                    </a:lnTo>
                    <a:lnTo>
                      <a:pt x="1788" y="126"/>
                    </a:lnTo>
                    <a:lnTo>
                      <a:pt x="1788" y="126"/>
                    </a:lnTo>
                    <a:lnTo>
                      <a:pt x="1794" y="126"/>
                    </a:lnTo>
                    <a:lnTo>
                      <a:pt x="1794" y="132"/>
                    </a:lnTo>
                    <a:lnTo>
                      <a:pt x="1794" y="132"/>
                    </a:lnTo>
                    <a:lnTo>
                      <a:pt x="1794" y="132"/>
                    </a:lnTo>
                    <a:lnTo>
                      <a:pt x="1794" y="132"/>
                    </a:lnTo>
                    <a:lnTo>
                      <a:pt x="1794" y="132"/>
                    </a:lnTo>
                    <a:lnTo>
                      <a:pt x="1794" y="138"/>
                    </a:lnTo>
                    <a:lnTo>
                      <a:pt x="1794" y="138"/>
                    </a:lnTo>
                    <a:lnTo>
                      <a:pt x="1794" y="138"/>
                    </a:lnTo>
                    <a:lnTo>
                      <a:pt x="1794" y="138"/>
                    </a:lnTo>
                    <a:lnTo>
                      <a:pt x="1794" y="138"/>
                    </a:lnTo>
                    <a:lnTo>
                      <a:pt x="1794" y="144"/>
                    </a:lnTo>
                    <a:lnTo>
                      <a:pt x="1794" y="144"/>
                    </a:lnTo>
                    <a:lnTo>
                      <a:pt x="1794" y="144"/>
                    </a:lnTo>
                    <a:lnTo>
                      <a:pt x="1794" y="144"/>
                    </a:lnTo>
                    <a:lnTo>
                      <a:pt x="1794" y="144"/>
                    </a:lnTo>
                    <a:lnTo>
                      <a:pt x="1794" y="150"/>
                    </a:lnTo>
                    <a:lnTo>
                      <a:pt x="1794" y="150"/>
                    </a:lnTo>
                    <a:lnTo>
                      <a:pt x="1794" y="150"/>
                    </a:lnTo>
                    <a:lnTo>
                      <a:pt x="1794" y="150"/>
                    </a:lnTo>
                    <a:lnTo>
                      <a:pt x="1794" y="150"/>
                    </a:lnTo>
                    <a:lnTo>
                      <a:pt x="1794" y="156"/>
                    </a:lnTo>
                    <a:lnTo>
                      <a:pt x="1794" y="156"/>
                    </a:lnTo>
                    <a:lnTo>
                      <a:pt x="1794" y="156"/>
                    </a:lnTo>
                    <a:lnTo>
                      <a:pt x="1794" y="156"/>
                    </a:lnTo>
                    <a:lnTo>
                      <a:pt x="1794" y="156"/>
                    </a:lnTo>
                    <a:lnTo>
                      <a:pt x="1794" y="156"/>
                    </a:lnTo>
                    <a:lnTo>
                      <a:pt x="1794" y="162"/>
                    </a:lnTo>
                    <a:lnTo>
                      <a:pt x="1794" y="162"/>
                    </a:lnTo>
                    <a:lnTo>
                      <a:pt x="1794" y="162"/>
                    </a:lnTo>
                    <a:lnTo>
                      <a:pt x="1794" y="162"/>
                    </a:lnTo>
                    <a:lnTo>
                      <a:pt x="1794" y="162"/>
                    </a:lnTo>
                    <a:lnTo>
                      <a:pt x="1794" y="168"/>
                    </a:lnTo>
                    <a:lnTo>
                      <a:pt x="1794" y="168"/>
                    </a:lnTo>
                    <a:lnTo>
                      <a:pt x="1794" y="168"/>
                    </a:lnTo>
                    <a:lnTo>
                      <a:pt x="1794" y="168"/>
                    </a:lnTo>
                    <a:lnTo>
                      <a:pt x="1794" y="168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80"/>
                    </a:lnTo>
                    <a:lnTo>
                      <a:pt x="1794" y="180"/>
                    </a:lnTo>
                    <a:lnTo>
                      <a:pt x="1794" y="180"/>
                    </a:lnTo>
                    <a:lnTo>
                      <a:pt x="1794" y="180"/>
                    </a:lnTo>
                    <a:lnTo>
                      <a:pt x="1794" y="180"/>
                    </a:lnTo>
                    <a:lnTo>
                      <a:pt x="1794" y="186"/>
                    </a:lnTo>
                    <a:lnTo>
                      <a:pt x="1794" y="186"/>
                    </a:lnTo>
                    <a:lnTo>
                      <a:pt x="1794" y="186"/>
                    </a:lnTo>
                    <a:lnTo>
                      <a:pt x="1794" y="186"/>
                    </a:lnTo>
                    <a:lnTo>
                      <a:pt x="1794" y="186"/>
                    </a:lnTo>
                    <a:lnTo>
                      <a:pt x="1794" y="186"/>
                    </a:lnTo>
                    <a:lnTo>
                      <a:pt x="1794" y="192"/>
                    </a:lnTo>
                    <a:lnTo>
                      <a:pt x="1794" y="192"/>
                    </a:lnTo>
                    <a:lnTo>
                      <a:pt x="1794" y="192"/>
                    </a:lnTo>
                    <a:lnTo>
                      <a:pt x="1794" y="192"/>
                    </a:lnTo>
                    <a:lnTo>
                      <a:pt x="1794" y="192"/>
                    </a:lnTo>
                    <a:lnTo>
                      <a:pt x="1794" y="198"/>
                    </a:lnTo>
                    <a:lnTo>
                      <a:pt x="1800" y="198"/>
                    </a:lnTo>
                    <a:lnTo>
                      <a:pt x="1800" y="198"/>
                    </a:lnTo>
                    <a:lnTo>
                      <a:pt x="1800" y="198"/>
                    </a:lnTo>
                    <a:lnTo>
                      <a:pt x="1800" y="198"/>
                    </a:lnTo>
                    <a:lnTo>
                      <a:pt x="1800" y="198"/>
                    </a:lnTo>
                    <a:lnTo>
                      <a:pt x="1800" y="204"/>
                    </a:lnTo>
                    <a:lnTo>
                      <a:pt x="1800" y="204"/>
                    </a:lnTo>
                    <a:lnTo>
                      <a:pt x="1800" y="204"/>
                    </a:lnTo>
                    <a:lnTo>
                      <a:pt x="1800" y="204"/>
                    </a:lnTo>
                    <a:lnTo>
                      <a:pt x="1800" y="204"/>
                    </a:lnTo>
                    <a:lnTo>
                      <a:pt x="1800" y="210"/>
                    </a:lnTo>
                    <a:lnTo>
                      <a:pt x="1800" y="210"/>
                    </a:lnTo>
                    <a:lnTo>
                      <a:pt x="1800" y="210"/>
                    </a:lnTo>
                    <a:lnTo>
                      <a:pt x="1800" y="210"/>
                    </a:lnTo>
                    <a:lnTo>
                      <a:pt x="1800" y="210"/>
                    </a:lnTo>
                    <a:lnTo>
                      <a:pt x="1800" y="210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22"/>
                    </a:lnTo>
                    <a:lnTo>
                      <a:pt x="1800" y="222"/>
                    </a:lnTo>
                    <a:lnTo>
                      <a:pt x="1800" y="222"/>
                    </a:lnTo>
                    <a:lnTo>
                      <a:pt x="1800" y="222"/>
                    </a:lnTo>
                    <a:lnTo>
                      <a:pt x="1812" y="324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8"/>
                    </a:lnTo>
                    <a:lnTo>
                      <a:pt x="1812" y="348"/>
                    </a:lnTo>
                    <a:lnTo>
                      <a:pt x="1812" y="348"/>
                    </a:lnTo>
                    <a:lnTo>
                      <a:pt x="1812" y="348"/>
                    </a:lnTo>
                    <a:lnTo>
                      <a:pt x="1812" y="348"/>
                    </a:lnTo>
                    <a:lnTo>
                      <a:pt x="1812" y="348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6"/>
                    </a:lnTo>
                    <a:lnTo>
                      <a:pt x="1812" y="366"/>
                    </a:lnTo>
                    <a:lnTo>
                      <a:pt x="1812" y="366"/>
                    </a:lnTo>
                    <a:lnTo>
                      <a:pt x="1812" y="366"/>
                    </a:lnTo>
                    <a:lnTo>
                      <a:pt x="1812" y="366"/>
                    </a:lnTo>
                    <a:lnTo>
                      <a:pt x="1812" y="366"/>
                    </a:lnTo>
                    <a:lnTo>
                      <a:pt x="1812" y="372"/>
                    </a:lnTo>
                    <a:lnTo>
                      <a:pt x="1812" y="372"/>
                    </a:lnTo>
                    <a:lnTo>
                      <a:pt x="1812" y="372"/>
                    </a:lnTo>
                    <a:lnTo>
                      <a:pt x="1812" y="372"/>
                    </a:lnTo>
                    <a:lnTo>
                      <a:pt x="1812" y="372"/>
                    </a:lnTo>
                    <a:lnTo>
                      <a:pt x="1812" y="372"/>
                    </a:lnTo>
                    <a:lnTo>
                      <a:pt x="1824" y="456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74"/>
                    </a:lnTo>
                    <a:lnTo>
                      <a:pt x="1824" y="474"/>
                    </a:lnTo>
                    <a:lnTo>
                      <a:pt x="1824" y="474"/>
                    </a:lnTo>
                    <a:lnTo>
                      <a:pt x="1824" y="474"/>
                    </a:lnTo>
                    <a:lnTo>
                      <a:pt x="1824" y="474"/>
                    </a:lnTo>
                    <a:lnTo>
                      <a:pt x="1830" y="474"/>
                    </a:lnTo>
                    <a:lnTo>
                      <a:pt x="1830" y="474"/>
                    </a:lnTo>
                    <a:lnTo>
                      <a:pt x="1830" y="474"/>
                    </a:lnTo>
                    <a:lnTo>
                      <a:pt x="1830" y="474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6"/>
                    </a:lnTo>
                    <a:lnTo>
                      <a:pt x="1830" y="516"/>
                    </a:lnTo>
                    <a:lnTo>
                      <a:pt x="1830" y="516"/>
                    </a:lnTo>
                    <a:lnTo>
                      <a:pt x="1830" y="516"/>
                    </a:lnTo>
                    <a:lnTo>
                      <a:pt x="1830" y="516"/>
                    </a:lnTo>
                    <a:lnTo>
                      <a:pt x="1830" y="516"/>
                    </a:lnTo>
                    <a:lnTo>
                      <a:pt x="1836" y="516"/>
                    </a:lnTo>
                    <a:lnTo>
                      <a:pt x="1836" y="516"/>
                    </a:lnTo>
                    <a:lnTo>
                      <a:pt x="1836" y="516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54" y="618"/>
                    </a:lnTo>
                    <a:lnTo>
                      <a:pt x="1854" y="618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6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72" y="684"/>
                    </a:lnTo>
                    <a:lnTo>
                      <a:pt x="1872" y="684"/>
                    </a:lnTo>
                    <a:lnTo>
                      <a:pt x="1872" y="684"/>
                    </a:lnTo>
                    <a:lnTo>
                      <a:pt x="1872" y="684"/>
                    </a:lnTo>
                    <a:lnTo>
                      <a:pt x="1872" y="684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902" y="708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2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32" y="630"/>
                    </a:lnTo>
                    <a:lnTo>
                      <a:pt x="1932" y="630"/>
                    </a:lnTo>
                    <a:lnTo>
                      <a:pt x="1932" y="630"/>
                    </a:lnTo>
                    <a:lnTo>
                      <a:pt x="1932" y="630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2"/>
                    </a:lnTo>
                    <a:lnTo>
                      <a:pt x="1932" y="612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28"/>
                    </a:lnTo>
                    <a:lnTo>
                      <a:pt x="1944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62" y="444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0"/>
                    </a:lnTo>
                    <a:lnTo>
                      <a:pt x="1968" y="390"/>
                    </a:lnTo>
                    <a:lnTo>
                      <a:pt x="1968" y="390"/>
                    </a:lnTo>
                    <a:lnTo>
                      <a:pt x="1968" y="390"/>
                    </a:lnTo>
                    <a:lnTo>
                      <a:pt x="1968" y="390"/>
                    </a:lnTo>
                    <a:lnTo>
                      <a:pt x="1968" y="390"/>
                    </a:lnTo>
                    <a:lnTo>
                      <a:pt x="1968" y="390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2"/>
                    </a:lnTo>
                    <a:lnTo>
                      <a:pt x="1968" y="372"/>
                    </a:lnTo>
                    <a:lnTo>
                      <a:pt x="1968" y="372"/>
                    </a:lnTo>
                    <a:lnTo>
                      <a:pt x="1968" y="372"/>
                    </a:lnTo>
                    <a:lnTo>
                      <a:pt x="1968" y="366"/>
                    </a:lnTo>
                    <a:lnTo>
                      <a:pt x="1968" y="366"/>
                    </a:lnTo>
                    <a:lnTo>
                      <a:pt x="1968" y="366"/>
                    </a:lnTo>
                    <a:lnTo>
                      <a:pt x="1968" y="360"/>
                    </a:lnTo>
                    <a:lnTo>
                      <a:pt x="1968" y="360"/>
                    </a:lnTo>
                    <a:lnTo>
                      <a:pt x="1968" y="354"/>
                    </a:lnTo>
                    <a:lnTo>
                      <a:pt x="1968" y="354"/>
                    </a:lnTo>
                    <a:lnTo>
                      <a:pt x="1968" y="348"/>
                    </a:lnTo>
                    <a:lnTo>
                      <a:pt x="1968" y="348"/>
                    </a:lnTo>
                    <a:lnTo>
                      <a:pt x="1968" y="342"/>
                    </a:lnTo>
                    <a:lnTo>
                      <a:pt x="1968" y="336"/>
                    </a:lnTo>
                    <a:lnTo>
                      <a:pt x="1968" y="330"/>
                    </a:lnTo>
                    <a:lnTo>
                      <a:pt x="1968" y="330"/>
                    </a:lnTo>
                    <a:lnTo>
                      <a:pt x="1968" y="324"/>
                    </a:lnTo>
                    <a:lnTo>
                      <a:pt x="1968" y="318"/>
                    </a:lnTo>
                    <a:lnTo>
                      <a:pt x="1968" y="312"/>
                    </a:lnTo>
                    <a:lnTo>
                      <a:pt x="1968" y="306"/>
                    </a:lnTo>
                    <a:lnTo>
                      <a:pt x="1968" y="300"/>
                    </a:lnTo>
                    <a:lnTo>
                      <a:pt x="1968" y="294"/>
                    </a:lnTo>
                    <a:lnTo>
                      <a:pt x="1968" y="294"/>
                    </a:lnTo>
                    <a:lnTo>
                      <a:pt x="1968" y="288"/>
                    </a:lnTo>
                    <a:lnTo>
                      <a:pt x="1968" y="282"/>
                    </a:lnTo>
                    <a:lnTo>
                      <a:pt x="1968" y="276"/>
                    </a:lnTo>
                    <a:lnTo>
                      <a:pt x="1968" y="270"/>
                    </a:lnTo>
                    <a:lnTo>
                      <a:pt x="1968" y="264"/>
                    </a:lnTo>
                    <a:lnTo>
                      <a:pt x="1968" y="258"/>
                    </a:lnTo>
                    <a:lnTo>
                      <a:pt x="1968" y="252"/>
                    </a:lnTo>
                    <a:lnTo>
                      <a:pt x="1968" y="246"/>
                    </a:lnTo>
                    <a:lnTo>
                      <a:pt x="1968" y="240"/>
                    </a:lnTo>
                    <a:lnTo>
                      <a:pt x="1968" y="234"/>
                    </a:lnTo>
                    <a:lnTo>
                      <a:pt x="1968" y="228"/>
                    </a:lnTo>
                    <a:lnTo>
                      <a:pt x="1968" y="222"/>
                    </a:lnTo>
                    <a:lnTo>
                      <a:pt x="1968" y="216"/>
                    </a:lnTo>
                    <a:lnTo>
                      <a:pt x="1968" y="210"/>
                    </a:lnTo>
                    <a:lnTo>
                      <a:pt x="1968" y="204"/>
                    </a:lnTo>
                    <a:lnTo>
                      <a:pt x="1968" y="198"/>
                    </a:lnTo>
                    <a:lnTo>
                      <a:pt x="1968" y="192"/>
                    </a:lnTo>
                    <a:lnTo>
                      <a:pt x="1968" y="186"/>
                    </a:lnTo>
                    <a:lnTo>
                      <a:pt x="1974" y="180"/>
                    </a:lnTo>
                    <a:lnTo>
                      <a:pt x="1974" y="174"/>
                    </a:lnTo>
                    <a:lnTo>
                      <a:pt x="1974" y="168"/>
                    </a:lnTo>
                    <a:lnTo>
                      <a:pt x="1974" y="162"/>
                    </a:lnTo>
                    <a:lnTo>
                      <a:pt x="1974" y="162"/>
                    </a:lnTo>
                    <a:lnTo>
                      <a:pt x="1974" y="156"/>
                    </a:lnTo>
                    <a:lnTo>
                      <a:pt x="1974" y="150"/>
                    </a:lnTo>
                    <a:lnTo>
                      <a:pt x="1974" y="150"/>
                    </a:lnTo>
                    <a:lnTo>
                      <a:pt x="1974" y="144"/>
                    </a:lnTo>
                    <a:lnTo>
                      <a:pt x="1974" y="138"/>
                    </a:lnTo>
                    <a:lnTo>
                      <a:pt x="1974" y="138"/>
                    </a:lnTo>
                    <a:lnTo>
                      <a:pt x="1974" y="132"/>
                    </a:lnTo>
                    <a:lnTo>
                      <a:pt x="1974" y="132"/>
                    </a:lnTo>
                    <a:lnTo>
                      <a:pt x="1974" y="132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32"/>
                    </a:lnTo>
                    <a:lnTo>
                      <a:pt x="1974" y="132"/>
                    </a:lnTo>
                    <a:lnTo>
                      <a:pt x="1974" y="132"/>
                    </a:lnTo>
                    <a:lnTo>
                      <a:pt x="1974" y="138"/>
                    </a:lnTo>
                    <a:lnTo>
                      <a:pt x="1974" y="138"/>
                    </a:lnTo>
                    <a:lnTo>
                      <a:pt x="1974" y="144"/>
                    </a:lnTo>
                    <a:lnTo>
                      <a:pt x="1974" y="150"/>
                    </a:lnTo>
                    <a:lnTo>
                      <a:pt x="1974" y="150"/>
                    </a:lnTo>
                    <a:lnTo>
                      <a:pt x="1974" y="156"/>
                    </a:lnTo>
                    <a:lnTo>
                      <a:pt x="1974" y="162"/>
                    </a:lnTo>
                    <a:lnTo>
                      <a:pt x="1974" y="162"/>
                    </a:lnTo>
                    <a:lnTo>
                      <a:pt x="1974" y="168"/>
                    </a:lnTo>
                    <a:lnTo>
                      <a:pt x="1974" y="174"/>
                    </a:lnTo>
                    <a:lnTo>
                      <a:pt x="1974" y="180"/>
                    </a:lnTo>
                    <a:lnTo>
                      <a:pt x="1974" y="186"/>
                    </a:lnTo>
                    <a:lnTo>
                      <a:pt x="1974" y="192"/>
                    </a:lnTo>
                    <a:lnTo>
                      <a:pt x="1974" y="198"/>
                    </a:lnTo>
                    <a:lnTo>
                      <a:pt x="1974" y="204"/>
                    </a:lnTo>
                    <a:lnTo>
                      <a:pt x="1974" y="210"/>
                    </a:lnTo>
                    <a:lnTo>
                      <a:pt x="1974" y="216"/>
                    </a:lnTo>
                    <a:lnTo>
                      <a:pt x="1974" y="222"/>
                    </a:lnTo>
                    <a:lnTo>
                      <a:pt x="1974" y="228"/>
                    </a:lnTo>
                    <a:lnTo>
                      <a:pt x="1974" y="234"/>
                    </a:lnTo>
                    <a:lnTo>
                      <a:pt x="1974" y="240"/>
                    </a:lnTo>
                    <a:lnTo>
                      <a:pt x="1974" y="246"/>
                    </a:lnTo>
                    <a:lnTo>
                      <a:pt x="1974" y="252"/>
                    </a:lnTo>
                    <a:lnTo>
                      <a:pt x="1974" y="258"/>
                    </a:lnTo>
                    <a:lnTo>
                      <a:pt x="1974" y="264"/>
                    </a:lnTo>
                    <a:lnTo>
                      <a:pt x="1974" y="270"/>
                    </a:lnTo>
                    <a:lnTo>
                      <a:pt x="1974" y="276"/>
                    </a:lnTo>
                    <a:lnTo>
                      <a:pt x="1974" y="282"/>
                    </a:lnTo>
                    <a:lnTo>
                      <a:pt x="1974" y="288"/>
                    </a:lnTo>
                    <a:lnTo>
                      <a:pt x="1974" y="294"/>
                    </a:lnTo>
                    <a:lnTo>
                      <a:pt x="1974" y="294"/>
                    </a:lnTo>
                    <a:lnTo>
                      <a:pt x="1974" y="300"/>
                    </a:lnTo>
                    <a:lnTo>
                      <a:pt x="1974" y="306"/>
                    </a:lnTo>
                    <a:lnTo>
                      <a:pt x="1974" y="312"/>
                    </a:lnTo>
                    <a:lnTo>
                      <a:pt x="1980" y="318"/>
                    </a:lnTo>
                    <a:lnTo>
                      <a:pt x="1980" y="324"/>
                    </a:lnTo>
                    <a:lnTo>
                      <a:pt x="1980" y="330"/>
                    </a:lnTo>
                    <a:lnTo>
                      <a:pt x="1980" y="330"/>
                    </a:lnTo>
                    <a:lnTo>
                      <a:pt x="1980" y="336"/>
                    </a:lnTo>
                    <a:lnTo>
                      <a:pt x="1980" y="342"/>
                    </a:lnTo>
                    <a:lnTo>
                      <a:pt x="1980" y="348"/>
                    </a:lnTo>
                    <a:lnTo>
                      <a:pt x="1980" y="348"/>
                    </a:lnTo>
                    <a:lnTo>
                      <a:pt x="1980" y="354"/>
                    </a:lnTo>
                    <a:lnTo>
                      <a:pt x="1980" y="354"/>
                    </a:lnTo>
                    <a:lnTo>
                      <a:pt x="1980" y="360"/>
                    </a:lnTo>
                    <a:lnTo>
                      <a:pt x="1980" y="360"/>
                    </a:lnTo>
                    <a:lnTo>
                      <a:pt x="1980" y="366"/>
                    </a:lnTo>
                    <a:lnTo>
                      <a:pt x="1980" y="366"/>
                    </a:lnTo>
                    <a:lnTo>
                      <a:pt x="1980" y="366"/>
                    </a:lnTo>
                    <a:lnTo>
                      <a:pt x="1980" y="372"/>
                    </a:lnTo>
                    <a:lnTo>
                      <a:pt x="1980" y="372"/>
                    </a:lnTo>
                    <a:lnTo>
                      <a:pt x="1980" y="372"/>
                    </a:lnTo>
                    <a:lnTo>
                      <a:pt x="1980" y="372"/>
                    </a:lnTo>
                    <a:lnTo>
                      <a:pt x="1980" y="378"/>
                    </a:lnTo>
                    <a:lnTo>
                      <a:pt x="1980" y="378"/>
                    </a:lnTo>
                    <a:lnTo>
                      <a:pt x="1980" y="378"/>
                    </a:lnTo>
                    <a:lnTo>
                      <a:pt x="1980" y="378"/>
                    </a:lnTo>
                    <a:lnTo>
                      <a:pt x="1980" y="378"/>
                    </a:lnTo>
                    <a:lnTo>
                      <a:pt x="1980" y="378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504"/>
                    </a:lnTo>
                    <a:lnTo>
                      <a:pt x="1992" y="504"/>
                    </a:lnTo>
                    <a:lnTo>
                      <a:pt x="1992" y="504"/>
                    </a:lnTo>
                    <a:lnTo>
                      <a:pt x="1992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82"/>
                    </a:lnTo>
                    <a:lnTo>
                      <a:pt x="2004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8" y="660"/>
                    </a:lnTo>
                    <a:lnTo>
                      <a:pt x="2028" y="660"/>
                    </a:lnTo>
                    <a:lnTo>
                      <a:pt x="2028" y="660"/>
                    </a:lnTo>
                    <a:lnTo>
                      <a:pt x="2028" y="660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34" y="678"/>
                    </a:lnTo>
                    <a:lnTo>
                      <a:pt x="2034" y="678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8" y="714"/>
                    </a:lnTo>
                    <a:lnTo>
                      <a:pt x="2058" y="714"/>
                    </a:lnTo>
                    <a:lnTo>
                      <a:pt x="2058" y="714"/>
                    </a:lnTo>
                    <a:lnTo>
                      <a:pt x="2058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70" y="708"/>
                    </a:lnTo>
                    <a:lnTo>
                      <a:pt x="2070" y="708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82" y="660"/>
                    </a:lnTo>
                    <a:lnTo>
                      <a:pt x="2082" y="660"/>
                    </a:lnTo>
                    <a:lnTo>
                      <a:pt x="2082" y="660"/>
                    </a:lnTo>
                    <a:lnTo>
                      <a:pt x="2082" y="660"/>
                    </a:lnTo>
                    <a:lnTo>
                      <a:pt x="2082" y="660"/>
                    </a:lnTo>
                    <a:lnTo>
                      <a:pt x="2082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2"/>
                    </a:lnTo>
                    <a:lnTo>
                      <a:pt x="2088" y="642"/>
                    </a:lnTo>
                    <a:lnTo>
                      <a:pt x="2088" y="642"/>
                    </a:lnTo>
                    <a:lnTo>
                      <a:pt x="2088" y="642"/>
                    </a:lnTo>
                    <a:lnTo>
                      <a:pt x="2088" y="642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76"/>
                    </a:lnTo>
                    <a:lnTo>
                      <a:pt x="2100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0"/>
                    </a:lnTo>
                    <a:lnTo>
                      <a:pt x="2106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24" y="438"/>
                    </a:lnTo>
                    <a:lnTo>
                      <a:pt x="2124" y="438"/>
                    </a:lnTo>
                    <a:lnTo>
                      <a:pt x="2124" y="438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08"/>
                    </a:lnTo>
                    <a:lnTo>
                      <a:pt x="2124" y="408"/>
                    </a:lnTo>
                    <a:lnTo>
                      <a:pt x="2124" y="408"/>
                    </a:lnTo>
                    <a:lnTo>
                      <a:pt x="2130" y="408"/>
                    </a:lnTo>
                    <a:lnTo>
                      <a:pt x="2130" y="408"/>
                    </a:lnTo>
                    <a:lnTo>
                      <a:pt x="2130" y="408"/>
                    </a:lnTo>
                    <a:lnTo>
                      <a:pt x="2130" y="408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396"/>
                    </a:lnTo>
                    <a:lnTo>
                      <a:pt x="2130" y="396"/>
                    </a:lnTo>
                    <a:lnTo>
                      <a:pt x="2130" y="396"/>
                    </a:lnTo>
                    <a:lnTo>
                      <a:pt x="2130" y="396"/>
                    </a:lnTo>
                    <a:lnTo>
                      <a:pt x="2130" y="396"/>
                    </a:lnTo>
                    <a:lnTo>
                      <a:pt x="2130" y="396"/>
                    </a:lnTo>
                    <a:lnTo>
                      <a:pt x="2136" y="300"/>
                    </a:lnTo>
                    <a:lnTo>
                      <a:pt x="2142" y="300"/>
                    </a:lnTo>
                    <a:lnTo>
                      <a:pt x="2142" y="300"/>
                    </a:lnTo>
                    <a:lnTo>
                      <a:pt x="2142" y="294"/>
                    </a:lnTo>
                    <a:lnTo>
                      <a:pt x="2142" y="294"/>
                    </a:lnTo>
                    <a:lnTo>
                      <a:pt x="2142" y="294"/>
                    </a:lnTo>
                    <a:lnTo>
                      <a:pt x="2142" y="294"/>
                    </a:lnTo>
                    <a:lnTo>
                      <a:pt x="2142" y="294"/>
                    </a:lnTo>
                    <a:lnTo>
                      <a:pt x="2142" y="294"/>
                    </a:lnTo>
                    <a:lnTo>
                      <a:pt x="2142" y="288"/>
                    </a:lnTo>
                    <a:lnTo>
                      <a:pt x="2142" y="288"/>
                    </a:lnTo>
                    <a:lnTo>
                      <a:pt x="2142" y="288"/>
                    </a:lnTo>
                    <a:lnTo>
                      <a:pt x="2142" y="288"/>
                    </a:lnTo>
                    <a:lnTo>
                      <a:pt x="2142" y="288"/>
                    </a:lnTo>
                    <a:lnTo>
                      <a:pt x="2142" y="288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76"/>
                    </a:lnTo>
                    <a:lnTo>
                      <a:pt x="2142" y="276"/>
                    </a:lnTo>
                    <a:lnTo>
                      <a:pt x="2142" y="276"/>
                    </a:lnTo>
                    <a:lnTo>
                      <a:pt x="2142" y="276"/>
                    </a:lnTo>
                    <a:lnTo>
                      <a:pt x="2142" y="276"/>
                    </a:lnTo>
                    <a:lnTo>
                      <a:pt x="2142" y="276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2"/>
                    </a:lnTo>
                    <a:lnTo>
                      <a:pt x="2142" y="252"/>
                    </a:lnTo>
                    <a:lnTo>
                      <a:pt x="2142" y="252"/>
                    </a:lnTo>
                    <a:lnTo>
                      <a:pt x="2142" y="252"/>
                    </a:lnTo>
                    <a:lnTo>
                      <a:pt x="2142" y="252"/>
                    </a:lnTo>
                    <a:lnTo>
                      <a:pt x="2142" y="252"/>
                    </a:lnTo>
                    <a:lnTo>
                      <a:pt x="2142" y="246"/>
                    </a:lnTo>
                    <a:lnTo>
                      <a:pt x="2142" y="246"/>
                    </a:lnTo>
                    <a:lnTo>
                      <a:pt x="2142" y="246"/>
                    </a:lnTo>
                    <a:lnTo>
                      <a:pt x="2142" y="246"/>
                    </a:lnTo>
                    <a:lnTo>
                      <a:pt x="2142" y="246"/>
                    </a:lnTo>
                    <a:lnTo>
                      <a:pt x="2142" y="246"/>
                    </a:lnTo>
                    <a:lnTo>
                      <a:pt x="2142" y="240"/>
                    </a:lnTo>
                    <a:lnTo>
                      <a:pt x="2142" y="240"/>
                    </a:lnTo>
                    <a:lnTo>
                      <a:pt x="2142" y="240"/>
                    </a:lnTo>
                    <a:lnTo>
                      <a:pt x="2142" y="240"/>
                    </a:lnTo>
                    <a:lnTo>
                      <a:pt x="2142" y="240"/>
                    </a:lnTo>
                    <a:lnTo>
                      <a:pt x="2142" y="234"/>
                    </a:lnTo>
                    <a:lnTo>
                      <a:pt x="2148" y="234"/>
                    </a:lnTo>
                    <a:lnTo>
                      <a:pt x="2148" y="234"/>
                    </a:lnTo>
                    <a:lnTo>
                      <a:pt x="2148" y="234"/>
                    </a:lnTo>
                    <a:lnTo>
                      <a:pt x="2148" y="234"/>
                    </a:lnTo>
                    <a:lnTo>
                      <a:pt x="2148" y="234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2"/>
                    </a:lnTo>
                    <a:lnTo>
                      <a:pt x="2148" y="222"/>
                    </a:lnTo>
                    <a:lnTo>
                      <a:pt x="2148" y="222"/>
                    </a:lnTo>
                    <a:lnTo>
                      <a:pt x="2148" y="222"/>
                    </a:lnTo>
                    <a:lnTo>
                      <a:pt x="2148" y="222"/>
                    </a:lnTo>
                    <a:lnTo>
                      <a:pt x="2148" y="216"/>
                    </a:lnTo>
                    <a:lnTo>
                      <a:pt x="2148" y="216"/>
                    </a:lnTo>
                    <a:lnTo>
                      <a:pt x="2148" y="216"/>
                    </a:lnTo>
                    <a:lnTo>
                      <a:pt x="2148" y="216"/>
                    </a:lnTo>
                    <a:lnTo>
                      <a:pt x="2148" y="216"/>
                    </a:lnTo>
                    <a:lnTo>
                      <a:pt x="2148" y="216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04"/>
                    </a:lnTo>
                    <a:lnTo>
                      <a:pt x="2148" y="204"/>
                    </a:lnTo>
                    <a:lnTo>
                      <a:pt x="2148" y="204"/>
                    </a:lnTo>
                    <a:lnTo>
                      <a:pt x="2148" y="204"/>
                    </a:lnTo>
                    <a:lnTo>
                      <a:pt x="2148" y="204"/>
                    </a:lnTo>
                    <a:lnTo>
                      <a:pt x="2148" y="198"/>
                    </a:lnTo>
                    <a:lnTo>
                      <a:pt x="2148" y="198"/>
                    </a:lnTo>
                    <a:lnTo>
                      <a:pt x="2148" y="198"/>
                    </a:lnTo>
                    <a:lnTo>
                      <a:pt x="2148" y="198"/>
                    </a:lnTo>
                    <a:lnTo>
                      <a:pt x="2148" y="198"/>
                    </a:lnTo>
                    <a:lnTo>
                      <a:pt x="2148" y="192"/>
                    </a:lnTo>
                    <a:lnTo>
                      <a:pt x="2148" y="192"/>
                    </a:lnTo>
                    <a:lnTo>
                      <a:pt x="2148" y="192"/>
                    </a:lnTo>
                    <a:lnTo>
                      <a:pt x="2148" y="192"/>
                    </a:lnTo>
                    <a:lnTo>
                      <a:pt x="2148" y="192"/>
                    </a:lnTo>
                    <a:lnTo>
                      <a:pt x="2148" y="192"/>
                    </a:lnTo>
                    <a:lnTo>
                      <a:pt x="2148" y="186"/>
                    </a:lnTo>
                    <a:lnTo>
                      <a:pt x="2148" y="186"/>
                    </a:lnTo>
                    <a:lnTo>
                      <a:pt x="2148" y="186"/>
                    </a:lnTo>
                    <a:lnTo>
                      <a:pt x="2148" y="186"/>
                    </a:lnTo>
                    <a:lnTo>
                      <a:pt x="2148" y="186"/>
                    </a:lnTo>
                    <a:lnTo>
                      <a:pt x="2148" y="180"/>
                    </a:lnTo>
                    <a:lnTo>
                      <a:pt x="2148" y="180"/>
                    </a:lnTo>
                    <a:lnTo>
                      <a:pt x="2148" y="180"/>
                    </a:lnTo>
                    <a:lnTo>
                      <a:pt x="2148" y="180"/>
                    </a:lnTo>
                    <a:lnTo>
                      <a:pt x="2148" y="180"/>
                    </a:lnTo>
                    <a:lnTo>
                      <a:pt x="2148" y="180"/>
                    </a:lnTo>
                    <a:lnTo>
                      <a:pt x="2148" y="174"/>
                    </a:lnTo>
                    <a:lnTo>
                      <a:pt x="2148" y="174"/>
                    </a:lnTo>
                    <a:lnTo>
                      <a:pt x="2148" y="174"/>
                    </a:lnTo>
                    <a:lnTo>
                      <a:pt x="2148" y="174"/>
                    </a:lnTo>
                    <a:lnTo>
                      <a:pt x="2148" y="174"/>
                    </a:lnTo>
                    <a:lnTo>
                      <a:pt x="2154" y="168"/>
                    </a:lnTo>
                    <a:lnTo>
                      <a:pt x="2154" y="168"/>
                    </a:lnTo>
                    <a:lnTo>
                      <a:pt x="2154" y="168"/>
                    </a:lnTo>
                    <a:lnTo>
                      <a:pt x="2154" y="168"/>
                    </a:lnTo>
                    <a:lnTo>
                      <a:pt x="2154" y="168"/>
                    </a:lnTo>
                    <a:lnTo>
                      <a:pt x="2154" y="162"/>
                    </a:lnTo>
                    <a:lnTo>
                      <a:pt x="2154" y="162"/>
                    </a:lnTo>
                    <a:lnTo>
                      <a:pt x="2154" y="162"/>
                    </a:lnTo>
                    <a:lnTo>
                      <a:pt x="2154" y="162"/>
                    </a:lnTo>
                    <a:lnTo>
                      <a:pt x="2154" y="162"/>
                    </a:lnTo>
                    <a:lnTo>
                      <a:pt x="2154" y="162"/>
                    </a:lnTo>
                    <a:lnTo>
                      <a:pt x="2154" y="156"/>
                    </a:lnTo>
                    <a:lnTo>
                      <a:pt x="2154" y="156"/>
                    </a:lnTo>
                    <a:lnTo>
                      <a:pt x="2154" y="156"/>
                    </a:lnTo>
                    <a:lnTo>
                      <a:pt x="2154" y="156"/>
                    </a:lnTo>
                    <a:lnTo>
                      <a:pt x="2154" y="156"/>
                    </a:lnTo>
                    <a:lnTo>
                      <a:pt x="2154" y="150"/>
                    </a:lnTo>
                    <a:lnTo>
                      <a:pt x="2154" y="150"/>
                    </a:lnTo>
                    <a:lnTo>
                      <a:pt x="2154" y="150"/>
                    </a:lnTo>
                    <a:lnTo>
                      <a:pt x="2154" y="150"/>
                    </a:lnTo>
                    <a:lnTo>
                      <a:pt x="2154" y="150"/>
                    </a:lnTo>
                    <a:lnTo>
                      <a:pt x="2154" y="144"/>
                    </a:lnTo>
                    <a:lnTo>
                      <a:pt x="2154" y="144"/>
                    </a:lnTo>
                    <a:lnTo>
                      <a:pt x="2154" y="144"/>
                    </a:lnTo>
                    <a:lnTo>
                      <a:pt x="2154" y="144"/>
                    </a:lnTo>
                    <a:lnTo>
                      <a:pt x="2154" y="144"/>
                    </a:lnTo>
                    <a:lnTo>
                      <a:pt x="2154" y="138"/>
                    </a:lnTo>
                    <a:lnTo>
                      <a:pt x="2154" y="138"/>
                    </a:lnTo>
                    <a:lnTo>
                      <a:pt x="2154" y="138"/>
                    </a:lnTo>
                    <a:lnTo>
                      <a:pt x="2154" y="138"/>
                    </a:lnTo>
                    <a:lnTo>
                      <a:pt x="2154" y="138"/>
                    </a:lnTo>
                    <a:lnTo>
                      <a:pt x="2154" y="138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54" y="126"/>
                    </a:lnTo>
                    <a:lnTo>
                      <a:pt x="2154" y="126"/>
                    </a:lnTo>
                    <a:lnTo>
                      <a:pt x="2154" y="126"/>
                    </a:lnTo>
                    <a:lnTo>
                      <a:pt x="2154" y="126"/>
                    </a:lnTo>
                    <a:lnTo>
                      <a:pt x="2154" y="126"/>
                    </a:lnTo>
                    <a:lnTo>
                      <a:pt x="2154" y="120"/>
                    </a:lnTo>
                    <a:lnTo>
                      <a:pt x="2154" y="120"/>
                    </a:lnTo>
                    <a:lnTo>
                      <a:pt x="2154" y="120"/>
                    </a:lnTo>
                    <a:lnTo>
                      <a:pt x="2154" y="120"/>
                    </a:lnTo>
                    <a:lnTo>
                      <a:pt x="2154" y="120"/>
                    </a:lnTo>
                    <a:lnTo>
                      <a:pt x="2154" y="114"/>
                    </a:lnTo>
                    <a:lnTo>
                      <a:pt x="2154" y="114"/>
                    </a:lnTo>
                    <a:lnTo>
                      <a:pt x="2154" y="114"/>
                    </a:lnTo>
                    <a:lnTo>
                      <a:pt x="2154" y="114"/>
                    </a:lnTo>
                    <a:lnTo>
                      <a:pt x="2154" y="114"/>
                    </a:lnTo>
                    <a:lnTo>
                      <a:pt x="2154" y="108"/>
                    </a:lnTo>
                    <a:lnTo>
                      <a:pt x="2154" y="108"/>
                    </a:lnTo>
                    <a:lnTo>
                      <a:pt x="2154" y="108"/>
                    </a:lnTo>
                    <a:lnTo>
                      <a:pt x="2154" y="108"/>
                    </a:lnTo>
                    <a:lnTo>
                      <a:pt x="2154" y="108"/>
                    </a:lnTo>
                    <a:lnTo>
                      <a:pt x="2154" y="102"/>
                    </a:lnTo>
                    <a:lnTo>
                      <a:pt x="2154" y="102"/>
                    </a:lnTo>
                    <a:lnTo>
                      <a:pt x="2154" y="102"/>
                    </a:lnTo>
                    <a:lnTo>
                      <a:pt x="2160" y="102"/>
                    </a:lnTo>
                    <a:lnTo>
                      <a:pt x="2160" y="102"/>
                    </a:lnTo>
                    <a:lnTo>
                      <a:pt x="2160" y="96"/>
                    </a:lnTo>
                    <a:lnTo>
                      <a:pt x="2160" y="96"/>
                    </a:lnTo>
                    <a:lnTo>
                      <a:pt x="2160" y="96"/>
                    </a:lnTo>
                    <a:lnTo>
                      <a:pt x="2160" y="96"/>
                    </a:lnTo>
                    <a:lnTo>
                      <a:pt x="2160" y="96"/>
                    </a:lnTo>
                    <a:lnTo>
                      <a:pt x="2160" y="90"/>
                    </a:lnTo>
                    <a:lnTo>
                      <a:pt x="2160" y="90"/>
                    </a:lnTo>
                    <a:lnTo>
                      <a:pt x="2160" y="90"/>
                    </a:lnTo>
                    <a:lnTo>
                      <a:pt x="2160" y="90"/>
                    </a:lnTo>
                    <a:lnTo>
                      <a:pt x="2160" y="90"/>
                    </a:lnTo>
                    <a:lnTo>
                      <a:pt x="2160" y="84"/>
                    </a:lnTo>
                    <a:lnTo>
                      <a:pt x="2160" y="84"/>
                    </a:lnTo>
                    <a:lnTo>
                      <a:pt x="2160" y="84"/>
                    </a:lnTo>
                    <a:lnTo>
                      <a:pt x="2160" y="84"/>
                    </a:lnTo>
                    <a:lnTo>
                      <a:pt x="2160" y="84"/>
                    </a:lnTo>
                    <a:lnTo>
                      <a:pt x="2160" y="78"/>
                    </a:lnTo>
                    <a:lnTo>
                      <a:pt x="2160" y="78"/>
                    </a:lnTo>
                    <a:lnTo>
                      <a:pt x="2160" y="78"/>
                    </a:lnTo>
                    <a:lnTo>
                      <a:pt x="2160" y="78"/>
                    </a:lnTo>
                    <a:lnTo>
                      <a:pt x="2160" y="78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0" y="66"/>
                    </a:lnTo>
                    <a:lnTo>
                      <a:pt x="2160" y="66"/>
                    </a:lnTo>
                    <a:lnTo>
                      <a:pt x="2160" y="66"/>
                    </a:lnTo>
                    <a:lnTo>
                      <a:pt x="2160" y="66"/>
                    </a:lnTo>
                    <a:lnTo>
                      <a:pt x="2160" y="66"/>
                    </a:lnTo>
                    <a:lnTo>
                      <a:pt x="2160" y="60"/>
                    </a:lnTo>
                    <a:lnTo>
                      <a:pt x="2160" y="60"/>
                    </a:lnTo>
                    <a:lnTo>
                      <a:pt x="2160" y="60"/>
                    </a:lnTo>
                    <a:lnTo>
                      <a:pt x="2160" y="60"/>
                    </a:lnTo>
                    <a:lnTo>
                      <a:pt x="2160" y="60"/>
                    </a:lnTo>
                    <a:lnTo>
                      <a:pt x="2160" y="54"/>
                    </a:lnTo>
                    <a:lnTo>
                      <a:pt x="2160" y="54"/>
                    </a:lnTo>
                    <a:lnTo>
                      <a:pt x="2160" y="54"/>
                    </a:lnTo>
                    <a:lnTo>
                      <a:pt x="2160" y="54"/>
                    </a:lnTo>
                    <a:lnTo>
                      <a:pt x="2160" y="54"/>
                    </a:lnTo>
                    <a:lnTo>
                      <a:pt x="2160" y="48"/>
                    </a:lnTo>
                    <a:lnTo>
                      <a:pt x="2160" y="48"/>
                    </a:lnTo>
                    <a:lnTo>
                      <a:pt x="2160" y="48"/>
                    </a:lnTo>
                    <a:lnTo>
                      <a:pt x="2160" y="48"/>
                    </a:lnTo>
                    <a:lnTo>
                      <a:pt x="2160" y="42"/>
                    </a:lnTo>
                    <a:lnTo>
                      <a:pt x="2160" y="42"/>
                    </a:lnTo>
                    <a:lnTo>
                      <a:pt x="2160" y="42"/>
                    </a:lnTo>
                    <a:lnTo>
                      <a:pt x="2160" y="42"/>
                    </a:lnTo>
                    <a:lnTo>
                      <a:pt x="2160" y="42"/>
                    </a:lnTo>
                    <a:lnTo>
                      <a:pt x="2160" y="36"/>
                    </a:lnTo>
                    <a:lnTo>
                      <a:pt x="2160" y="36"/>
                    </a:lnTo>
                    <a:lnTo>
                      <a:pt x="2160" y="36"/>
                    </a:lnTo>
                    <a:lnTo>
                      <a:pt x="2160" y="36"/>
                    </a:lnTo>
                    <a:lnTo>
                      <a:pt x="2160" y="36"/>
                    </a:lnTo>
                    <a:lnTo>
                      <a:pt x="2160" y="30"/>
                    </a:lnTo>
                    <a:lnTo>
                      <a:pt x="2160" y="30"/>
                    </a:lnTo>
                    <a:lnTo>
                      <a:pt x="2160" y="30"/>
                    </a:lnTo>
                    <a:lnTo>
                      <a:pt x="2160" y="30"/>
                    </a:lnTo>
                    <a:lnTo>
                      <a:pt x="2160" y="30"/>
                    </a:lnTo>
                    <a:lnTo>
                      <a:pt x="2166" y="30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30"/>
                    </a:lnTo>
                    <a:lnTo>
                      <a:pt x="2166" y="30"/>
                    </a:lnTo>
                    <a:lnTo>
                      <a:pt x="2166" y="30"/>
                    </a:lnTo>
                    <a:lnTo>
                      <a:pt x="2166" y="36"/>
                    </a:lnTo>
                    <a:lnTo>
                      <a:pt x="2166" y="36"/>
                    </a:lnTo>
                    <a:lnTo>
                      <a:pt x="2166" y="42"/>
                    </a:lnTo>
                    <a:lnTo>
                      <a:pt x="2166" y="48"/>
                    </a:lnTo>
                    <a:lnTo>
                      <a:pt x="2166" y="48"/>
                    </a:lnTo>
                    <a:lnTo>
                      <a:pt x="2166" y="54"/>
                    </a:lnTo>
                    <a:lnTo>
                      <a:pt x="2166" y="60"/>
                    </a:lnTo>
                    <a:lnTo>
                      <a:pt x="2166" y="66"/>
                    </a:lnTo>
                    <a:lnTo>
                      <a:pt x="2166" y="72"/>
                    </a:lnTo>
                    <a:lnTo>
                      <a:pt x="2166" y="78"/>
                    </a:lnTo>
                    <a:lnTo>
                      <a:pt x="2166" y="84"/>
                    </a:lnTo>
                    <a:lnTo>
                      <a:pt x="2166" y="90"/>
                    </a:lnTo>
                    <a:lnTo>
                      <a:pt x="2166" y="96"/>
                    </a:lnTo>
                    <a:lnTo>
                      <a:pt x="2166" y="102"/>
                    </a:lnTo>
                    <a:lnTo>
                      <a:pt x="2166" y="108"/>
                    </a:lnTo>
                    <a:lnTo>
                      <a:pt x="2166" y="114"/>
                    </a:lnTo>
                    <a:lnTo>
                      <a:pt x="2166" y="120"/>
                    </a:lnTo>
                    <a:lnTo>
                      <a:pt x="2166" y="126"/>
                    </a:lnTo>
                    <a:lnTo>
                      <a:pt x="2166" y="132"/>
                    </a:lnTo>
                    <a:lnTo>
                      <a:pt x="2166" y="138"/>
                    </a:lnTo>
                    <a:lnTo>
                      <a:pt x="2166" y="144"/>
                    </a:lnTo>
                    <a:lnTo>
                      <a:pt x="2166" y="150"/>
                    </a:lnTo>
                    <a:lnTo>
                      <a:pt x="2166" y="156"/>
                    </a:lnTo>
                    <a:lnTo>
                      <a:pt x="2166" y="162"/>
                    </a:lnTo>
                    <a:lnTo>
                      <a:pt x="2166" y="168"/>
                    </a:lnTo>
                    <a:lnTo>
                      <a:pt x="2166" y="168"/>
                    </a:lnTo>
                    <a:lnTo>
                      <a:pt x="2166" y="174"/>
                    </a:lnTo>
                    <a:lnTo>
                      <a:pt x="2166" y="180"/>
                    </a:lnTo>
                    <a:lnTo>
                      <a:pt x="2166" y="186"/>
                    </a:lnTo>
                    <a:lnTo>
                      <a:pt x="2166" y="192"/>
                    </a:lnTo>
                    <a:lnTo>
                      <a:pt x="2166" y="198"/>
                    </a:lnTo>
                    <a:lnTo>
                      <a:pt x="2166" y="204"/>
                    </a:lnTo>
                    <a:lnTo>
                      <a:pt x="2166" y="210"/>
                    </a:lnTo>
                    <a:lnTo>
                      <a:pt x="2166" y="216"/>
                    </a:lnTo>
                    <a:lnTo>
                      <a:pt x="2166" y="216"/>
                    </a:lnTo>
                    <a:lnTo>
                      <a:pt x="2166" y="222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166" y="234"/>
                    </a:lnTo>
                    <a:lnTo>
                      <a:pt x="2166" y="234"/>
                    </a:lnTo>
                    <a:lnTo>
                      <a:pt x="2166" y="240"/>
                    </a:lnTo>
                    <a:lnTo>
                      <a:pt x="2166" y="240"/>
                    </a:lnTo>
                    <a:lnTo>
                      <a:pt x="2166" y="246"/>
                    </a:lnTo>
                    <a:lnTo>
                      <a:pt x="2166" y="246"/>
                    </a:lnTo>
                    <a:lnTo>
                      <a:pt x="2166" y="246"/>
                    </a:lnTo>
                    <a:lnTo>
                      <a:pt x="2166" y="252"/>
                    </a:lnTo>
                    <a:lnTo>
                      <a:pt x="2166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46"/>
                    </a:lnTo>
                    <a:lnTo>
                      <a:pt x="2172" y="246"/>
                    </a:lnTo>
                    <a:lnTo>
                      <a:pt x="2172" y="246"/>
                    </a:lnTo>
                    <a:lnTo>
                      <a:pt x="2172" y="240"/>
                    </a:lnTo>
                    <a:lnTo>
                      <a:pt x="2172" y="240"/>
                    </a:lnTo>
                    <a:lnTo>
                      <a:pt x="2172" y="234"/>
                    </a:lnTo>
                    <a:lnTo>
                      <a:pt x="2172" y="234"/>
                    </a:lnTo>
                    <a:lnTo>
                      <a:pt x="2172" y="228"/>
                    </a:lnTo>
                    <a:lnTo>
                      <a:pt x="2172" y="228"/>
                    </a:lnTo>
                    <a:lnTo>
                      <a:pt x="2172" y="222"/>
                    </a:lnTo>
                    <a:lnTo>
                      <a:pt x="2172" y="216"/>
                    </a:lnTo>
                    <a:lnTo>
                      <a:pt x="2172" y="216"/>
                    </a:lnTo>
                    <a:lnTo>
                      <a:pt x="2172" y="210"/>
                    </a:lnTo>
                    <a:lnTo>
                      <a:pt x="2172" y="204"/>
                    </a:lnTo>
                    <a:lnTo>
                      <a:pt x="2172" y="198"/>
                    </a:lnTo>
                    <a:lnTo>
                      <a:pt x="2172" y="192"/>
                    </a:lnTo>
                    <a:lnTo>
                      <a:pt x="2172" y="186"/>
                    </a:lnTo>
                    <a:lnTo>
                      <a:pt x="2172" y="180"/>
                    </a:lnTo>
                    <a:lnTo>
                      <a:pt x="2172" y="174"/>
                    </a:lnTo>
                    <a:lnTo>
                      <a:pt x="2172" y="168"/>
                    </a:lnTo>
                    <a:lnTo>
                      <a:pt x="2172" y="168"/>
                    </a:lnTo>
                    <a:lnTo>
                      <a:pt x="2172" y="162"/>
                    </a:lnTo>
                    <a:lnTo>
                      <a:pt x="2172" y="156"/>
                    </a:lnTo>
                    <a:lnTo>
                      <a:pt x="2172" y="150"/>
                    </a:lnTo>
                    <a:lnTo>
                      <a:pt x="2172" y="144"/>
                    </a:lnTo>
                    <a:lnTo>
                      <a:pt x="2172" y="138"/>
                    </a:lnTo>
                    <a:lnTo>
                      <a:pt x="2172" y="132"/>
                    </a:lnTo>
                    <a:lnTo>
                      <a:pt x="2172" y="126"/>
                    </a:lnTo>
                    <a:lnTo>
                      <a:pt x="2172" y="120"/>
                    </a:lnTo>
                    <a:lnTo>
                      <a:pt x="2172" y="114"/>
                    </a:lnTo>
                    <a:lnTo>
                      <a:pt x="2172" y="108"/>
                    </a:lnTo>
                    <a:lnTo>
                      <a:pt x="2172" y="102"/>
                    </a:lnTo>
                    <a:lnTo>
                      <a:pt x="2172" y="96"/>
                    </a:lnTo>
                    <a:lnTo>
                      <a:pt x="2172" y="90"/>
                    </a:lnTo>
                    <a:lnTo>
                      <a:pt x="2172" y="84"/>
                    </a:lnTo>
                    <a:lnTo>
                      <a:pt x="2172" y="78"/>
                    </a:lnTo>
                    <a:lnTo>
                      <a:pt x="2172" y="72"/>
                    </a:lnTo>
                    <a:lnTo>
                      <a:pt x="2172" y="66"/>
                    </a:lnTo>
                    <a:lnTo>
                      <a:pt x="2172" y="60"/>
                    </a:lnTo>
                    <a:lnTo>
                      <a:pt x="2172" y="54"/>
                    </a:lnTo>
                    <a:lnTo>
                      <a:pt x="2172" y="48"/>
                    </a:lnTo>
                    <a:lnTo>
                      <a:pt x="2172" y="48"/>
                    </a:lnTo>
                    <a:lnTo>
                      <a:pt x="2172" y="42"/>
                    </a:lnTo>
                    <a:lnTo>
                      <a:pt x="2172" y="36"/>
                    </a:lnTo>
                    <a:lnTo>
                      <a:pt x="2172" y="36"/>
                    </a:lnTo>
                    <a:lnTo>
                      <a:pt x="2172" y="30"/>
                    </a:lnTo>
                    <a:lnTo>
                      <a:pt x="2172" y="30"/>
                    </a:lnTo>
                    <a:lnTo>
                      <a:pt x="2172" y="30"/>
                    </a:lnTo>
                    <a:lnTo>
                      <a:pt x="2172" y="24"/>
                    </a:lnTo>
                    <a:lnTo>
                      <a:pt x="2172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30"/>
                    </a:lnTo>
                    <a:lnTo>
                      <a:pt x="2178" y="30"/>
                    </a:lnTo>
                    <a:lnTo>
                      <a:pt x="2178" y="30"/>
                    </a:lnTo>
                    <a:lnTo>
                      <a:pt x="2178" y="30"/>
                    </a:lnTo>
                    <a:lnTo>
                      <a:pt x="2178" y="30"/>
                    </a:lnTo>
                    <a:lnTo>
                      <a:pt x="2178" y="36"/>
                    </a:lnTo>
                    <a:lnTo>
                      <a:pt x="2178" y="36"/>
                    </a:lnTo>
                    <a:lnTo>
                      <a:pt x="2178" y="36"/>
                    </a:lnTo>
                    <a:lnTo>
                      <a:pt x="2178" y="36"/>
                    </a:lnTo>
                    <a:lnTo>
                      <a:pt x="2178" y="36"/>
                    </a:lnTo>
                    <a:lnTo>
                      <a:pt x="2178" y="42"/>
                    </a:lnTo>
                    <a:lnTo>
                      <a:pt x="2178" y="42"/>
                    </a:lnTo>
                    <a:lnTo>
                      <a:pt x="2178" y="42"/>
                    </a:lnTo>
                    <a:lnTo>
                      <a:pt x="2178" y="42"/>
                    </a:lnTo>
                    <a:lnTo>
                      <a:pt x="2178" y="42"/>
                    </a:lnTo>
                    <a:lnTo>
                      <a:pt x="2178" y="48"/>
                    </a:lnTo>
                    <a:lnTo>
                      <a:pt x="2178" y="48"/>
                    </a:lnTo>
                    <a:lnTo>
                      <a:pt x="2178" y="48"/>
                    </a:lnTo>
                    <a:lnTo>
                      <a:pt x="2178" y="48"/>
                    </a:lnTo>
                    <a:lnTo>
                      <a:pt x="2178" y="48"/>
                    </a:lnTo>
                    <a:lnTo>
                      <a:pt x="2178" y="54"/>
                    </a:lnTo>
                    <a:lnTo>
                      <a:pt x="2178" y="54"/>
                    </a:lnTo>
                    <a:lnTo>
                      <a:pt x="2178" y="54"/>
                    </a:lnTo>
                    <a:lnTo>
                      <a:pt x="2178" y="54"/>
                    </a:lnTo>
                    <a:lnTo>
                      <a:pt x="2178" y="60"/>
                    </a:lnTo>
                    <a:lnTo>
                      <a:pt x="2178" y="60"/>
                    </a:lnTo>
                    <a:lnTo>
                      <a:pt x="2178" y="60"/>
                    </a:lnTo>
                    <a:lnTo>
                      <a:pt x="2178" y="60"/>
                    </a:lnTo>
                    <a:lnTo>
                      <a:pt x="2178" y="60"/>
                    </a:lnTo>
                    <a:lnTo>
                      <a:pt x="2178" y="66"/>
                    </a:lnTo>
                    <a:lnTo>
                      <a:pt x="2178" y="66"/>
                    </a:lnTo>
                    <a:lnTo>
                      <a:pt x="2178" y="66"/>
                    </a:lnTo>
                    <a:lnTo>
                      <a:pt x="2178" y="66"/>
                    </a:lnTo>
                    <a:lnTo>
                      <a:pt x="2178" y="66"/>
                    </a:lnTo>
                    <a:lnTo>
                      <a:pt x="2178" y="72"/>
                    </a:lnTo>
                    <a:lnTo>
                      <a:pt x="2178" y="72"/>
                    </a:lnTo>
                    <a:lnTo>
                      <a:pt x="2178" y="72"/>
                    </a:lnTo>
                    <a:lnTo>
                      <a:pt x="2178" y="72"/>
                    </a:lnTo>
                    <a:lnTo>
                      <a:pt x="2178" y="72"/>
                    </a:lnTo>
                    <a:lnTo>
                      <a:pt x="2178" y="78"/>
                    </a:lnTo>
                    <a:lnTo>
                      <a:pt x="2178" y="78"/>
                    </a:lnTo>
                    <a:lnTo>
                      <a:pt x="2178" y="78"/>
                    </a:lnTo>
                    <a:lnTo>
                      <a:pt x="2178" y="78"/>
                    </a:lnTo>
                    <a:lnTo>
                      <a:pt x="2178" y="78"/>
                    </a:lnTo>
                    <a:lnTo>
                      <a:pt x="2178" y="84"/>
                    </a:lnTo>
                    <a:lnTo>
                      <a:pt x="2178" y="84"/>
                    </a:lnTo>
                    <a:lnTo>
                      <a:pt x="2178" y="84"/>
                    </a:lnTo>
                    <a:lnTo>
                      <a:pt x="2178" y="84"/>
                    </a:lnTo>
                    <a:lnTo>
                      <a:pt x="2178" y="84"/>
                    </a:lnTo>
                    <a:lnTo>
                      <a:pt x="2178" y="90"/>
                    </a:lnTo>
                    <a:lnTo>
                      <a:pt x="2178" y="90"/>
                    </a:lnTo>
                    <a:lnTo>
                      <a:pt x="2178" y="90"/>
                    </a:lnTo>
                    <a:lnTo>
                      <a:pt x="2184" y="90"/>
                    </a:lnTo>
                    <a:lnTo>
                      <a:pt x="2184" y="90"/>
                    </a:lnTo>
                    <a:lnTo>
                      <a:pt x="2184" y="96"/>
                    </a:lnTo>
                    <a:lnTo>
                      <a:pt x="2184" y="96"/>
                    </a:lnTo>
                    <a:lnTo>
                      <a:pt x="2184" y="96"/>
                    </a:lnTo>
                    <a:lnTo>
                      <a:pt x="2184" y="96"/>
                    </a:lnTo>
                    <a:lnTo>
                      <a:pt x="2184" y="96"/>
                    </a:lnTo>
                    <a:lnTo>
                      <a:pt x="2184" y="102"/>
                    </a:lnTo>
                    <a:lnTo>
                      <a:pt x="2184" y="102"/>
                    </a:lnTo>
                    <a:lnTo>
                      <a:pt x="2184" y="102"/>
                    </a:lnTo>
                    <a:lnTo>
                      <a:pt x="2184" y="102"/>
                    </a:lnTo>
                    <a:lnTo>
                      <a:pt x="2184" y="102"/>
                    </a:lnTo>
                    <a:lnTo>
                      <a:pt x="2184" y="108"/>
                    </a:lnTo>
                    <a:lnTo>
                      <a:pt x="2184" y="108"/>
                    </a:lnTo>
                    <a:lnTo>
                      <a:pt x="2184" y="108"/>
                    </a:lnTo>
                    <a:lnTo>
                      <a:pt x="2184" y="108"/>
                    </a:lnTo>
                    <a:lnTo>
                      <a:pt x="2184" y="108"/>
                    </a:lnTo>
                    <a:lnTo>
                      <a:pt x="2184" y="114"/>
                    </a:lnTo>
                    <a:lnTo>
                      <a:pt x="2184" y="114"/>
                    </a:lnTo>
                    <a:lnTo>
                      <a:pt x="2184" y="114"/>
                    </a:lnTo>
                    <a:lnTo>
                      <a:pt x="2184" y="114"/>
                    </a:lnTo>
                    <a:lnTo>
                      <a:pt x="2184" y="114"/>
                    </a:lnTo>
                    <a:lnTo>
                      <a:pt x="2184" y="120"/>
                    </a:lnTo>
                    <a:lnTo>
                      <a:pt x="2184" y="120"/>
                    </a:lnTo>
                    <a:lnTo>
                      <a:pt x="2184" y="120"/>
                    </a:lnTo>
                    <a:lnTo>
                      <a:pt x="2184" y="120"/>
                    </a:lnTo>
                    <a:lnTo>
                      <a:pt x="2184" y="120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32"/>
                    </a:lnTo>
                    <a:lnTo>
                      <a:pt x="2184" y="132"/>
                    </a:lnTo>
                    <a:lnTo>
                      <a:pt x="2184" y="132"/>
                    </a:lnTo>
                    <a:lnTo>
                      <a:pt x="2184" y="132"/>
                    </a:lnTo>
                    <a:lnTo>
                      <a:pt x="2184" y="132"/>
                    </a:lnTo>
                    <a:lnTo>
                      <a:pt x="2184" y="138"/>
                    </a:lnTo>
                    <a:lnTo>
                      <a:pt x="2184" y="138"/>
                    </a:lnTo>
                    <a:lnTo>
                      <a:pt x="2184" y="138"/>
                    </a:lnTo>
                    <a:lnTo>
                      <a:pt x="2184" y="138"/>
                    </a:lnTo>
                    <a:lnTo>
                      <a:pt x="2184" y="138"/>
                    </a:lnTo>
                    <a:lnTo>
                      <a:pt x="2184" y="144"/>
                    </a:lnTo>
                    <a:lnTo>
                      <a:pt x="2184" y="144"/>
                    </a:lnTo>
                    <a:lnTo>
                      <a:pt x="2184" y="144"/>
                    </a:lnTo>
                    <a:lnTo>
                      <a:pt x="2184" y="144"/>
                    </a:lnTo>
                    <a:lnTo>
                      <a:pt x="2184" y="144"/>
                    </a:lnTo>
                    <a:lnTo>
                      <a:pt x="2184" y="150"/>
                    </a:lnTo>
                    <a:lnTo>
                      <a:pt x="2184" y="150"/>
                    </a:lnTo>
                    <a:lnTo>
                      <a:pt x="2184" y="150"/>
                    </a:lnTo>
                    <a:lnTo>
                      <a:pt x="2184" y="150"/>
                    </a:lnTo>
                    <a:lnTo>
                      <a:pt x="2184" y="150"/>
                    </a:lnTo>
                    <a:lnTo>
                      <a:pt x="2184" y="156"/>
                    </a:lnTo>
                    <a:lnTo>
                      <a:pt x="2184" y="156"/>
                    </a:lnTo>
                    <a:lnTo>
                      <a:pt x="2184" y="156"/>
                    </a:lnTo>
                    <a:lnTo>
                      <a:pt x="2184" y="156"/>
                    </a:lnTo>
                    <a:lnTo>
                      <a:pt x="2184" y="156"/>
                    </a:lnTo>
                    <a:lnTo>
                      <a:pt x="2184" y="156"/>
                    </a:lnTo>
                    <a:lnTo>
                      <a:pt x="2184" y="162"/>
                    </a:lnTo>
                    <a:lnTo>
                      <a:pt x="2184" y="162"/>
                    </a:lnTo>
                    <a:lnTo>
                      <a:pt x="2190" y="162"/>
                    </a:lnTo>
                    <a:lnTo>
                      <a:pt x="2190" y="162"/>
                    </a:lnTo>
                    <a:lnTo>
                      <a:pt x="2190" y="162"/>
                    </a:lnTo>
                    <a:lnTo>
                      <a:pt x="2190" y="168"/>
                    </a:lnTo>
                    <a:lnTo>
                      <a:pt x="2190" y="168"/>
                    </a:lnTo>
                    <a:lnTo>
                      <a:pt x="2190" y="168"/>
                    </a:lnTo>
                    <a:lnTo>
                      <a:pt x="2190" y="168"/>
                    </a:lnTo>
                    <a:lnTo>
                      <a:pt x="2190" y="168"/>
                    </a:lnTo>
                    <a:lnTo>
                      <a:pt x="2190" y="174"/>
                    </a:lnTo>
                    <a:lnTo>
                      <a:pt x="2190" y="174"/>
                    </a:lnTo>
                    <a:lnTo>
                      <a:pt x="2190" y="174"/>
                    </a:lnTo>
                    <a:lnTo>
                      <a:pt x="2190" y="174"/>
                    </a:lnTo>
                    <a:lnTo>
                      <a:pt x="2190" y="174"/>
                    </a:lnTo>
                    <a:lnTo>
                      <a:pt x="2190" y="174"/>
                    </a:lnTo>
                    <a:lnTo>
                      <a:pt x="2190" y="180"/>
                    </a:lnTo>
                    <a:lnTo>
                      <a:pt x="2190" y="180"/>
                    </a:lnTo>
                    <a:lnTo>
                      <a:pt x="2190" y="180"/>
                    </a:lnTo>
                    <a:lnTo>
                      <a:pt x="2190" y="180"/>
                    </a:lnTo>
                    <a:lnTo>
                      <a:pt x="2190" y="180"/>
                    </a:lnTo>
                    <a:lnTo>
                      <a:pt x="2190" y="186"/>
                    </a:lnTo>
                    <a:lnTo>
                      <a:pt x="2190" y="186"/>
                    </a:lnTo>
                    <a:lnTo>
                      <a:pt x="2190" y="186"/>
                    </a:lnTo>
                    <a:lnTo>
                      <a:pt x="2190" y="186"/>
                    </a:lnTo>
                    <a:lnTo>
                      <a:pt x="2190" y="186"/>
                    </a:lnTo>
                    <a:lnTo>
                      <a:pt x="2190" y="186"/>
                    </a:lnTo>
                    <a:lnTo>
                      <a:pt x="2190" y="192"/>
                    </a:lnTo>
                    <a:lnTo>
                      <a:pt x="2190" y="192"/>
                    </a:lnTo>
                    <a:lnTo>
                      <a:pt x="2190" y="192"/>
                    </a:lnTo>
                    <a:lnTo>
                      <a:pt x="2190" y="192"/>
                    </a:lnTo>
                    <a:lnTo>
                      <a:pt x="2190" y="192"/>
                    </a:lnTo>
                    <a:lnTo>
                      <a:pt x="2190" y="198"/>
                    </a:lnTo>
                    <a:lnTo>
                      <a:pt x="2190" y="198"/>
                    </a:lnTo>
                    <a:lnTo>
                      <a:pt x="2190" y="198"/>
                    </a:lnTo>
                    <a:lnTo>
                      <a:pt x="2190" y="198"/>
                    </a:lnTo>
                    <a:lnTo>
                      <a:pt x="2190" y="198"/>
                    </a:lnTo>
                    <a:lnTo>
                      <a:pt x="2190" y="198"/>
                    </a:lnTo>
                    <a:lnTo>
                      <a:pt x="2190" y="204"/>
                    </a:lnTo>
                    <a:lnTo>
                      <a:pt x="2190" y="204"/>
                    </a:lnTo>
                    <a:lnTo>
                      <a:pt x="2190" y="204"/>
                    </a:lnTo>
                    <a:lnTo>
                      <a:pt x="2190" y="204"/>
                    </a:lnTo>
                    <a:lnTo>
                      <a:pt x="2190" y="204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6"/>
                    </a:lnTo>
                    <a:lnTo>
                      <a:pt x="2190" y="216"/>
                    </a:lnTo>
                    <a:lnTo>
                      <a:pt x="2190" y="216"/>
                    </a:lnTo>
                    <a:lnTo>
                      <a:pt x="2190" y="216"/>
                    </a:lnTo>
                    <a:lnTo>
                      <a:pt x="2190" y="216"/>
                    </a:lnTo>
                    <a:lnTo>
                      <a:pt x="2190" y="222"/>
                    </a:lnTo>
                    <a:lnTo>
                      <a:pt x="2190" y="222"/>
                    </a:lnTo>
                    <a:lnTo>
                      <a:pt x="2190" y="222"/>
                    </a:lnTo>
                    <a:lnTo>
                      <a:pt x="2190" y="222"/>
                    </a:lnTo>
                    <a:lnTo>
                      <a:pt x="2202" y="324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8"/>
                    </a:lnTo>
                    <a:lnTo>
                      <a:pt x="2202" y="348"/>
                    </a:lnTo>
                    <a:lnTo>
                      <a:pt x="2208" y="348"/>
                    </a:lnTo>
                    <a:lnTo>
                      <a:pt x="2208" y="348"/>
                    </a:lnTo>
                    <a:lnTo>
                      <a:pt x="2208" y="348"/>
                    </a:lnTo>
                    <a:lnTo>
                      <a:pt x="2208" y="348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6"/>
                    </a:lnTo>
                    <a:lnTo>
                      <a:pt x="2208" y="366"/>
                    </a:lnTo>
                    <a:lnTo>
                      <a:pt x="2208" y="366"/>
                    </a:lnTo>
                    <a:lnTo>
                      <a:pt x="2208" y="366"/>
                    </a:lnTo>
                    <a:lnTo>
                      <a:pt x="2208" y="366"/>
                    </a:lnTo>
                    <a:lnTo>
                      <a:pt x="2208" y="366"/>
                    </a:lnTo>
                    <a:lnTo>
                      <a:pt x="2208" y="372"/>
                    </a:lnTo>
                    <a:lnTo>
                      <a:pt x="2208" y="372"/>
                    </a:lnTo>
                    <a:lnTo>
                      <a:pt x="2208" y="372"/>
                    </a:lnTo>
                    <a:lnTo>
                      <a:pt x="2208" y="372"/>
                    </a:lnTo>
                    <a:lnTo>
                      <a:pt x="2208" y="372"/>
                    </a:lnTo>
                    <a:lnTo>
                      <a:pt x="2208" y="372"/>
                    </a:lnTo>
                    <a:lnTo>
                      <a:pt x="2220" y="456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32" y="534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50" y="636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8" y="690"/>
                    </a:lnTo>
                    <a:lnTo>
                      <a:pt x="2268" y="690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98" y="708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2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8" y="618"/>
                    </a:lnTo>
                    <a:lnTo>
                      <a:pt x="2328" y="612"/>
                    </a:lnTo>
                    <a:lnTo>
                      <a:pt x="2328" y="612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40" y="552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0"/>
                    </a:lnTo>
                    <a:lnTo>
                      <a:pt x="2340" y="510"/>
                    </a:lnTo>
                    <a:lnTo>
                      <a:pt x="2340" y="510"/>
                    </a:lnTo>
                    <a:lnTo>
                      <a:pt x="2340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52" y="468"/>
                    </a:lnTo>
                    <a:lnTo>
                      <a:pt x="2352" y="468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0"/>
                    </a:lnTo>
                    <a:lnTo>
                      <a:pt x="2352" y="420"/>
                    </a:lnTo>
                    <a:lnTo>
                      <a:pt x="2352" y="420"/>
                    </a:lnTo>
                    <a:lnTo>
                      <a:pt x="2352" y="420"/>
                    </a:lnTo>
                    <a:lnTo>
                      <a:pt x="2352" y="420"/>
                    </a:lnTo>
                    <a:lnTo>
                      <a:pt x="2358" y="420"/>
                    </a:lnTo>
                    <a:lnTo>
                      <a:pt x="2358" y="420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2"/>
                    </a:lnTo>
                    <a:lnTo>
                      <a:pt x="2358" y="372"/>
                    </a:lnTo>
                    <a:lnTo>
                      <a:pt x="2358" y="372"/>
                    </a:lnTo>
                    <a:lnTo>
                      <a:pt x="2358" y="372"/>
                    </a:lnTo>
                    <a:lnTo>
                      <a:pt x="2358" y="366"/>
                    </a:lnTo>
                    <a:lnTo>
                      <a:pt x="2358" y="366"/>
                    </a:lnTo>
                    <a:lnTo>
                      <a:pt x="2358" y="366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54"/>
                    </a:lnTo>
                    <a:lnTo>
                      <a:pt x="2364" y="354"/>
                    </a:lnTo>
                    <a:lnTo>
                      <a:pt x="2364" y="348"/>
                    </a:lnTo>
                    <a:lnTo>
                      <a:pt x="2364" y="348"/>
                    </a:lnTo>
                    <a:lnTo>
                      <a:pt x="2364" y="342"/>
                    </a:lnTo>
                    <a:lnTo>
                      <a:pt x="2364" y="336"/>
                    </a:lnTo>
                    <a:lnTo>
                      <a:pt x="2364" y="330"/>
                    </a:lnTo>
                    <a:lnTo>
                      <a:pt x="2364" y="330"/>
                    </a:lnTo>
                    <a:lnTo>
                      <a:pt x="2364" y="324"/>
                    </a:lnTo>
                    <a:lnTo>
                      <a:pt x="2364" y="318"/>
                    </a:lnTo>
                    <a:lnTo>
                      <a:pt x="2364" y="312"/>
                    </a:lnTo>
                    <a:lnTo>
                      <a:pt x="2364" y="306"/>
                    </a:lnTo>
                    <a:lnTo>
                      <a:pt x="2364" y="300"/>
                    </a:lnTo>
                    <a:lnTo>
                      <a:pt x="2364" y="294"/>
                    </a:lnTo>
                    <a:lnTo>
                      <a:pt x="2364" y="294"/>
                    </a:lnTo>
                    <a:lnTo>
                      <a:pt x="2364" y="288"/>
                    </a:lnTo>
                    <a:lnTo>
                      <a:pt x="2364" y="282"/>
                    </a:lnTo>
                    <a:lnTo>
                      <a:pt x="2364" y="276"/>
                    </a:lnTo>
                    <a:lnTo>
                      <a:pt x="2364" y="270"/>
                    </a:lnTo>
                    <a:lnTo>
                      <a:pt x="2364" y="264"/>
                    </a:lnTo>
                    <a:lnTo>
                      <a:pt x="2364" y="258"/>
                    </a:lnTo>
                    <a:lnTo>
                      <a:pt x="2364" y="252"/>
                    </a:lnTo>
                    <a:lnTo>
                      <a:pt x="2364" y="246"/>
                    </a:lnTo>
                    <a:lnTo>
                      <a:pt x="2364" y="240"/>
                    </a:lnTo>
                    <a:lnTo>
                      <a:pt x="2364" y="234"/>
                    </a:lnTo>
                    <a:lnTo>
                      <a:pt x="2364" y="228"/>
                    </a:lnTo>
                    <a:lnTo>
                      <a:pt x="2364" y="222"/>
                    </a:lnTo>
                    <a:lnTo>
                      <a:pt x="2364" y="216"/>
                    </a:lnTo>
                    <a:lnTo>
                      <a:pt x="2364" y="210"/>
                    </a:lnTo>
                    <a:lnTo>
                      <a:pt x="2364" y="204"/>
                    </a:lnTo>
                    <a:lnTo>
                      <a:pt x="2364" y="198"/>
                    </a:lnTo>
                    <a:lnTo>
                      <a:pt x="2364" y="192"/>
                    </a:lnTo>
                    <a:lnTo>
                      <a:pt x="2364" y="186"/>
                    </a:lnTo>
                    <a:lnTo>
                      <a:pt x="2364" y="180"/>
                    </a:lnTo>
                    <a:lnTo>
                      <a:pt x="2364" y="174"/>
                    </a:lnTo>
                    <a:lnTo>
                      <a:pt x="2364" y="168"/>
                    </a:lnTo>
                    <a:lnTo>
                      <a:pt x="2364" y="162"/>
                    </a:lnTo>
                    <a:lnTo>
                      <a:pt x="2364" y="162"/>
                    </a:lnTo>
                    <a:lnTo>
                      <a:pt x="2364" y="156"/>
                    </a:lnTo>
                    <a:lnTo>
                      <a:pt x="2364" y="150"/>
                    </a:lnTo>
                    <a:lnTo>
                      <a:pt x="2364" y="150"/>
                    </a:lnTo>
                    <a:lnTo>
                      <a:pt x="2364" y="144"/>
                    </a:lnTo>
                    <a:lnTo>
                      <a:pt x="2364" y="138"/>
                    </a:lnTo>
                    <a:lnTo>
                      <a:pt x="2364" y="138"/>
                    </a:lnTo>
                    <a:lnTo>
                      <a:pt x="2364" y="132"/>
                    </a:lnTo>
                    <a:lnTo>
                      <a:pt x="2364" y="132"/>
                    </a:lnTo>
                    <a:lnTo>
                      <a:pt x="2364" y="132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32"/>
                    </a:lnTo>
                    <a:lnTo>
                      <a:pt x="2364" y="132"/>
                    </a:lnTo>
                    <a:lnTo>
                      <a:pt x="2364" y="132"/>
                    </a:lnTo>
                    <a:lnTo>
                      <a:pt x="2364" y="138"/>
                    </a:lnTo>
                    <a:lnTo>
                      <a:pt x="2364" y="138"/>
                    </a:lnTo>
                    <a:lnTo>
                      <a:pt x="2370" y="144"/>
                    </a:lnTo>
                    <a:lnTo>
                      <a:pt x="2370" y="150"/>
                    </a:lnTo>
                    <a:lnTo>
                      <a:pt x="2370" y="150"/>
                    </a:lnTo>
                    <a:lnTo>
                      <a:pt x="2370" y="156"/>
                    </a:lnTo>
                    <a:lnTo>
                      <a:pt x="2370" y="162"/>
                    </a:lnTo>
                    <a:lnTo>
                      <a:pt x="2370" y="162"/>
                    </a:lnTo>
                    <a:lnTo>
                      <a:pt x="2370" y="168"/>
                    </a:lnTo>
                    <a:lnTo>
                      <a:pt x="2370" y="174"/>
                    </a:lnTo>
                    <a:lnTo>
                      <a:pt x="2370" y="180"/>
                    </a:lnTo>
                    <a:lnTo>
                      <a:pt x="2370" y="186"/>
                    </a:lnTo>
                    <a:lnTo>
                      <a:pt x="2370" y="192"/>
                    </a:lnTo>
                    <a:lnTo>
                      <a:pt x="2370" y="198"/>
                    </a:lnTo>
                    <a:lnTo>
                      <a:pt x="2370" y="204"/>
                    </a:lnTo>
                    <a:lnTo>
                      <a:pt x="2370" y="210"/>
                    </a:lnTo>
                    <a:lnTo>
                      <a:pt x="2370" y="216"/>
                    </a:lnTo>
                    <a:lnTo>
                      <a:pt x="2370" y="222"/>
                    </a:lnTo>
                    <a:lnTo>
                      <a:pt x="2370" y="228"/>
                    </a:lnTo>
                    <a:lnTo>
                      <a:pt x="2370" y="234"/>
                    </a:lnTo>
                    <a:lnTo>
                      <a:pt x="2370" y="240"/>
                    </a:lnTo>
                    <a:lnTo>
                      <a:pt x="2370" y="246"/>
                    </a:lnTo>
                    <a:lnTo>
                      <a:pt x="2370" y="252"/>
                    </a:lnTo>
                    <a:lnTo>
                      <a:pt x="2370" y="258"/>
                    </a:lnTo>
                    <a:lnTo>
                      <a:pt x="2370" y="264"/>
                    </a:lnTo>
                    <a:lnTo>
                      <a:pt x="2370" y="270"/>
                    </a:lnTo>
                    <a:lnTo>
                      <a:pt x="2370" y="276"/>
                    </a:lnTo>
                    <a:lnTo>
                      <a:pt x="2370" y="282"/>
                    </a:lnTo>
                    <a:lnTo>
                      <a:pt x="2370" y="288"/>
                    </a:lnTo>
                    <a:lnTo>
                      <a:pt x="2370" y="294"/>
                    </a:lnTo>
                    <a:lnTo>
                      <a:pt x="2370" y="294"/>
                    </a:lnTo>
                    <a:lnTo>
                      <a:pt x="2370" y="300"/>
                    </a:lnTo>
                    <a:lnTo>
                      <a:pt x="2370" y="306"/>
                    </a:lnTo>
                    <a:lnTo>
                      <a:pt x="2370" y="312"/>
                    </a:lnTo>
                    <a:lnTo>
                      <a:pt x="2370" y="318"/>
                    </a:lnTo>
                    <a:lnTo>
                      <a:pt x="2370" y="324"/>
                    </a:lnTo>
                    <a:lnTo>
                      <a:pt x="2370" y="330"/>
                    </a:lnTo>
                    <a:lnTo>
                      <a:pt x="2370" y="330"/>
                    </a:lnTo>
                    <a:lnTo>
                      <a:pt x="2370" y="336"/>
                    </a:lnTo>
                    <a:lnTo>
                      <a:pt x="2370" y="342"/>
                    </a:lnTo>
                    <a:lnTo>
                      <a:pt x="2370" y="348"/>
                    </a:lnTo>
                    <a:lnTo>
                      <a:pt x="2370" y="348"/>
                    </a:lnTo>
                    <a:lnTo>
                      <a:pt x="2370" y="354"/>
                    </a:lnTo>
                    <a:lnTo>
                      <a:pt x="2370" y="354"/>
                    </a:lnTo>
                    <a:lnTo>
                      <a:pt x="2370" y="360"/>
                    </a:lnTo>
                    <a:lnTo>
                      <a:pt x="2370" y="360"/>
                    </a:lnTo>
                    <a:lnTo>
                      <a:pt x="2370" y="366"/>
                    </a:lnTo>
                    <a:lnTo>
                      <a:pt x="2370" y="366"/>
                    </a:lnTo>
                    <a:lnTo>
                      <a:pt x="2370" y="366"/>
                    </a:lnTo>
                    <a:lnTo>
                      <a:pt x="2370" y="372"/>
                    </a:lnTo>
                    <a:lnTo>
                      <a:pt x="2370" y="372"/>
                    </a:lnTo>
                    <a:lnTo>
                      <a:pt x="2370" y="372"/>
                    </a:lnTo>
                    <a:lnTo>
                      <a:pt x="2370" y="372"/>
                    </a:lnTo>
                    <a:lnTo>
                      <a:pt x="2370" y="378"/>
                    </a:lnTo>
                    <a:lnTo>
                      <a:pt x="2370" y="378"/>
                    </a:lnTo>
                    <a:lnTo>
                      <a:pt x="2370" y="378"/>
                    </a:lnTo>
                    <a:lnTo>
                      <a:pt x="2370" y="378"/>
                    </a:lnTo>
                    <a:lnTo>
                      <a:pt x="2370" y="378"/>
                    </a:lnTo>
                    <a:lnTo>
                      <a:pt x="2370" y="378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80"/>
                    </a:lnTo>
                    <a:lnTo>
                      <a:pt x="2382" y="480"/>
                    </a:lnTo>
                    <a:lnTo>
                      <a:pt x="2382" y="480"/>
                    </a:lnTo>
                    <a:lnTo>
                      <a:pt x="2382" y="480"/>
                    </a:lnTo>
                    <a:lnTo>
                      <a:pt x="2382" y="480"/>
                    </a:lnTo>
                    <a:lnTo>
                      <a:pt x="2382" y="480"/>
                    </a:lnTo>
                    <a:lnTo>
                      <a:pt x="2388" y="480"/>
                    </a:lnTo>
                    <a:lnTo>
                      <a:pt x="2388" y="480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6" y="594"/>
                    </a:lnTo>
                    <a:lnTo>
                      <a:pt x="2406" y="594"/>
                    </a:lnTo>
                    <a:lnTo>
                      <a:pt x="2406" y="594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12" y="648"/>
                    </a:lnTo>
                    <a:lnTo>
                      <a:pt x="2412" y="648"/>
                    </a:lnTo>
                    <a:lnTo>
                      <a:pt x="2412" y="648"/>
                    </a:lnTo>
                    <a:lnTo>
                      <a:pt x="2412" y="648"/>
                    </a:lnTo>
                    <a:lnTo>
                      <a:pt x="2418" y="648"/>
                    </a:lnTo>
                    <a:lnTo>
                      <a:pt x="2418" y="648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90"/>
                    </a:lnTo>
                    <a:lnTo>
                      <a:pt x="2424" y="690"/>
                    </a:lnTo>
                    <a:lnTo>
                      <a:pt x="2424" y="690"/>
                    </a:lnTo>
                    <a:lnTo>
                      <a:pt x="2424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6" y="708"/>
                    </a:lnTo>
                    <a:lnTo>
                      <a:pt x="2436" y="708"/>
                    </a:lnTo>
                    <a:lnTo>
                      <a:pt x="2436" y="708"/>
                    </a:lnTo>
                    <a:lnTo>
                      <a:pt x="2436" y="708"/>
                    </a:lnTo>
                    <a:lnTo>
                      <a:pt x="2436" y="708"/>
                    </a:lnTo>
                    <a:lnTo>
                      <a:pt x="2436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0"/>
                    </a:lnTo>
                    <a:lnTo>
                      <a:pt x="2466" y="690"/>
                    </a:lnTo>
                    <a:lnTo>
                      <a:pt x="2466" y="690"/>
                    </a:lnTo>
                    <a:lnTo>
                      <a:pt x="2466" y="690"/>
                    </a:lnTo>
                    <a:lnTo>
                      <a:pt x="2466" y="690"/>
                    </a:lnTo>
                    <a:lnTo>
                      <a:pt x="2466" y="69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48"/>
                    </a:lnTo>
                    <a:lnTo>
                      <a:pt x="2478" y="648"/>
                    </a:lnTo>
                    <a:lnTo>
                      <a:pt x="2478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2"/>
                    </a:lnTo>
                    <a:lnTo>
                      <a:pt x="2484" y="642"/>
                    </a:lnTo>
                    <a:lnTo>
                      <a:pt x="2484" y="642"/>
                    </a:lnTo>
                    <a:lnTo>
                      <a:pt x="2484" y="642"/>
                    </a:lnTo>
                    <a:lnTo>
                      <a:pt x="2484" y="642"/>
                    </a:lnTo>
                    <a:lnTo>
                      <a:pt x="2490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502" y="564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2"/>
                    </a:lnTo>
                    <a:lnTo>
                      <a:pt x="2502" y="522"/>
                    </a:lnTo>
                    <a:lnTo>
                      <a:pt x="2502" y="522"/>
                    </a:lnTo>
                    <a:lnTo>
                      <a:pt x="2508" y="522"/>
                    </a:lnTo>
                    <a:lnTo>
                      <a:pt x="2508" y="522"/>
                    </a:lnTo>
                    <a:lnTo>
                      <a:pt x="2508" y="522"/>
                    </a:lnTo>
                    <a:lnTo>
                      <a:pt x="2508" y="522"/>
                    </a:lnTo>
                    <a:lnTo>
                      <a:pt x="2508" y="522"/>
                    </a:lnTo>
                    <a:lnTo>
                      <a:pt x="2508" y="522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14" y="438"/>
                    </a:lnTo>
                    <a:lnTo>
                      <a:pt x="2514" y="438"/>
                    </a:lnTo>
                    <a:lnTo>
                      <a:pt x="2514" y="438"/>
                    </a:lnTo>
                    <a:lnTo>
                      <a:pt x="2514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396"/>
                    </a:lnTo>
                    <a:lnTo>
                      <a:pt x="2520" y="396"/>
                    </a:lnTo>
                    <a:lnTo>
                      <a:pt x="2520" y="396"/>
                    </a:lnTo>
                    <a:lnTo>
                      <a:pt x="2520" y="396"/>
                    </a:lnTo>
                    <a:lnTo>
                      <a:pt x="2520" y="396"/>
                    </a:lnTo>
                    <a:lnTo>
                      <a:pt x="2520" y="396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294"/>
                    </a:lnTo>
                    <a:lnTo>
                      <a:pt x="2532" y="294"/>
                    </a:lnTo>
                    <a:lnTo>
                      <a:pt x="2532" y="294"/>
                    </a:lnTo>
                    <a:lnTo>
                      <a:pt x="2532" y="294"/>
                    </a:lnTo>
                    <a:lnTo>
                      <a:pt x="2532" y="294"/>
                    </a:lnTo>
                    <a:lnTo>
                      <a:pt x="2532" y="294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76"/>
                    </a:lnTo>
                    <a:lnTo>
                      <a:pt x="2532" y="276"/>
                    </a:lnTo>
                    <a:lnTo>
                      <a:pt x="2532" y="276"/>
                    </a:lnTo>
                    <a:lnTo>
                      <a:pt x="2532" y="276"/>
                    </a:lnTo>
                    <a:lnTo>
                      <a:pt x="2532" y="276"/>
                    </a:lnTo>
                    <a:lnTo>
                      <a:pt x="2532" y="276"/>
                    </a:lnTo>
                    <a:lnTo>
                      <a:pt x="2532" y="270"/>
                    </a:lnTo>
                    <a:lnTo>
                      <a:pt x="2532" y="270"/>
                    </a:lnTo>
                    <a:lnTo>
                      <a:pt x="2532" y="270"/>
                    </a:lnTo>
                    <a:lnTo>
                      <a:pt x="2538" y="270"/>
                    </a:lnTo>
                    <a:lnTo>
                      <a:pt x="2538" y="270"/>
                    </a:lnTo>
                    <a:lnTo>
                      <a:pt x="2538" y="270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58"/>
                    </a:lnTo>
                    <a:lnTo>
                      <a:pt x="2538" y="258"/>
                    </a:lnTo>
                    <a:lnTo>
                      <a:pt x="2538" y="258"/>
                    </a:lnTo>
                    <a:lnTo>
                      <a:pt x="2538" y="258"/>
                    </a:lnTo>
                    <a:lnTo>
                      <a:pt x="2538" y="258"/>
                    </a:lnTo>
                    <a:lnTo>
                      <a:pt x="2538" y="258"/>
                    </a:lnTo>
                    <a:lnTo>
                      <a:pt x="2538" y="252"/>
                    </a:lnTo>
                    <a:lnTo>
                      <a:pt x="2538" y="252"/>
                    </a:lnTo>
                    <a:lnTo>
                      <a:pt x="2538" y="252"/>
                    </a:lnTo>
                    <a:lnTo>
                      <a:pt x="2538" y="252"/>
                    </a:lnTo>
                    <a:lnTo>
                      <a:pt x="2538" y="252"/>
                    </a:lnTo>
                    <a:lnTo>
                      <a:pt x="2538" y="252"/>
                    </a:lnTo>
                    <a:lnTo>
                      <a:pt x="2538" y="246"/>
                    </a:lnTo>
                    <a:lnTo>
                      <a:pt x="2538" y="246"/>
                    </a:lnTo>
                    <a:lnTo>
                      <a:pt x="2538" y="246"/>
                    </a:lnTo>
                    <a:lnTo>
                      <a:pt x="2538" y="246"/>
                    </a:lnTo>
                    <a:lnTo>
                      <a:pt x="2538" y="246"/>
                    </a:lnTo>
                    <a:lnTo>
                      <a:pt x="2538" y="246"/>
                    </a:lnTo>
                    <a:lnTo>
                      <a:pt x="2538" y="240"/>
                    </a:lnTo>
                    <a:lnTo>
                      <a:pt x="2538" y="240"/>
                    </a:lnTo>
                    <a:lnTo>
                      <a:pt x="2538" y="240"/>
                    </a:lnTo>
                    <a:lnTo>
                      <a:pt x="2538" y="240"/>
                    </a:lnTo>
                    <a:lnTo>
                      <a:pt x="2538" y="240"/>
                    </a:lnTo>
                    <a:lnTo>
                      <a:pt x="2538" y="234"/>
                    </a:lnTo>
                    <a:lnTo>
                      <a:pt x="2538" y="234"/>
                    </a:lnTo>
                    <a:lnTo>
                      <a:pt x="2538" y="234"/>
                    </a:lnTo>
                    <a:lnTo>
                      <a:pt x="2538" y="234"/>
                    </a:lnTo>
                    <a:lnTo>
                      <a:pt x="2538" y="234"/>
                    </a:lnTo>
                    <a:lnTo>
                      <a:pt x="2538" y="234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2"/>
                    </a:lnTo>
                    <a:lnTo>
                      <a:pt x="2538" y="222"/>
                    </a:lnTo>
                    <a:lnTo>
                      <a:pt x="2538" y="222"/>
                    </a:lnTo>
                    <a:lnTo>
                      <a:pt x="2538" y="222"/>
                    </a:lnTo>
                    <a:lnTo>
                      <a:pt x="2538" y="222"/>
                    </a:lnTo>
                    <a:lnTo>
                      <a:pt x="2538" y="216"/>
                    </a:lnTo>
                    <a:lnTo>
                      <a:pt x="2538" y="216"/>
                    </a:lnTo>
                    <a:lnTo>
                      <a:pt x="2538" y="216"/>
                    </a:lnTo>
                    <a:lnTo>
                      <a:pt x="2538" y="216"/>
                    </a:lnTo>
                    <a:lnTo>
                      <a:pt x="2538" y="216"/>
                    </a:lnTo>
                    <a:lnTo>
                      <a:pt x="2538" y="216"/>
                    </a:lnTo>
                    <a:lnTo>
                      <a:pt x="2538" y="210"/>
                    </a:lnTo>
                    <a:lnTo>
                      <a:pt x="2538" y="210"/>
                    </a:lnTo>
                    <a:lnTo>
                      <a:pt x="2538" y="210"/>
                    </a:lnTo>
                    <a:lnTo>
                      <a:pt x="2538" y="210"/>
                    </a:lnTo>
                    <a:lnTo>
                      <a:pt x="2538" y="210"/>
                    </a:lnTo>
                    <a:lnTo>
                      <a:pt x="2538" y="204"/>
                    </a:lnTo>
                    <a:lnTo>
                      <a:pt x="2544" y="204"/>
                    </a:lnTo>
                    <a:lnTo>
                      <a:pt x="2544" y="204"/>
                    </a:lnTo>
                    <a:lnTo>
                      <a:pt x="2544" y="204"/>
                    </a:lnTo>
                    <a:lnTo>
                      <a:pt x="2544" y="204"/>
                    </a:lnTo>
                    <a:lnTo>
                      <a:pt x="2544" y="204"/>
                    </a:lnTo>
                    <a:lnTo>
                      <a:pt x="2544" y="198"/>
                    </a:lnTo>
                    <a:lnTo>
                      <a:pt x="2544" y="198"/>
                    </a:lnTo>
                    <a:lnTo>
                      <a:pt x="2544" y="198"/>
                    </a:lnTo>
                    <a:lnTo>
                      <a:pt x="2544" y="198"/>
                    </a:lnTo>
                    <a:lnTo>
                      <a:pt x="2544" y="198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86"/>
                    </a:lnTo>
                    <a:lnTo>
                      <a:pt x="2544" y="186"/>
                    </a:lnTo>
                    <a:lnTo>
                      <a:pt x="2544" y="186"/>
                    </a:lnTo>
                    <a:lnTo>
                      <a:pt x="2544" y="186"/>
                    </a:lnTo>
                    <a:lnTo>
                      <a:pt x="2544" y="186"/>
                    </a:lnTo>
                    <a:lnTo>
                      <a:pt x="2544" y="180"/>
                    </a:lnTo>
                    <a:lnTo>
                      <a:pt x="2544" y="180"/>
                    </a:lnTo>
                    <a:lnTo>
                      <a:pt x="2544" y="180"/>
                    </a:lnTo>
                    <a:lnTo>
                      <a:pt x="2544" y="180"/>
                    </a:lnTo>
                    <a:lnTo>
                      <a:pt x="2544" y="180"/>
                    </a:lnTo>
                    <a:lnTo>
                      <a:pt x="2544" y="180"/>
                    </a:lnTo>
                    <a:lnTo>
                      <a:pt x="2544" y="174"/>
                    </a:lnTo>
                    <a:lnTo>
                      <a:pt x="2544" y="174"/>
                    </a:lnTo>
                    <a:lnTo>
                      <a:pt x="2544" y="174"/>
                    </a:lnTo>
                    <a:lnTo>
                      <a:pt x="2544" y="174"/>
                    </a:lnTo>
                    <a:lnTo>
                      <a:pt x="2544" y="174"/>
                    </a:lnTo>
                    <a:lnTo>
                      <a:pt x="2544" y="168"/>
                    </a:lnTo>
                    <a:lnTo>
                      <a:pt x="2544" y="168"/>
                    </a:lnTo>
                    <a:lnTo>
                      <a:pt x="2544" y="168"/>
                    </a:lnTo>
                    <a:lnTo>
                      <a:pt x="2544" y="168"/>
                    </a:lnTo>
                    <a:lnTo>
                      <a:pt x="2544" y="168"/>
                    </a:lnTo>
                    <a:lnTo>
                      <a:pt x="2544" y="162"/>
                    </a:lnTo>
                    <a:lnTo>
                      <a:pt x="2544" y="162"/>
                    </a:lnTo>
                    <a:lnTo>
                      <a:pt x="2544" y="162"/>
                    </a:lnTo>
                    <a:lnTo>
                      <a:pt x="2544" y="162"/>
                    </a:lnTo>
                    <a:lnTo>
                      <a:pt x="2544" y="162"/>
                    </a:lnTo>
                    <a:lnTo>
                      <a:pt x="2544" y="162"/>
                    </a:lnTo>
                    <a:lnTo>
                      <a:pt x="2544" y="156"/>
                    </a:lnTo>
                    <a:lnTo>
                      <a:pt x="2544" y="156"/>
                    </a:lnTo>
                    <a:lnTo>
                      <a:pt x="2544" y="156"/>
                    </a:lnTo>
                    <a:lnTo>
                      <a:pt x="2544" y="156"/>
                    </a:lnTo>
                    <a:lnTo>
                      <a:pt x="2544" y="156"/>
                    </a:lnTo>
                    <a:lnTo>
                      <a:pt x="2544" y="150"/>
                    </a:lnTo>
                    <a:lnTo>
                      <a:pt x="2544" y="150"/>
                    </a:lnTo>
                    <a:lnTo>
                      <a:pt x="2544" y="150"/>
                    </a:lnTo>
                    <a:lnTo>
                      <a:pt x="2544" y="150"/>
                    </a:lnTo>
                    <a:lnTo>
                      <a:pt x="2544" y="150"/>
                    </a:lnTo>
                    <a:lnTo>
                      <a:pt x="2544" y="144"/>
                    </a:lnTo>
                    <a:lnTo>
                      <a:pt x="2544" y="144"/>
                    </a:lnTo>
                    <a:lnTo>
                      <a:pt x="2544" y="144"/>
                    </a:lnTo>
                    <a:lnTo>
                      <a:pt x="2544" y="144"/>
                    </a:lnTo>
                    <a:lnTo>
                      <a:pt x="2544" y="144"/>
                    </a:lnTo>
                    <a:lnTo>
                      <a:pt x="2544" y="138"/>
                    </a:lnTo>
                    <a:lnTo>
                      <a:pt x="2544" y="138"/>
                    </a:lnTo>
                    <a:lnTo>
                      <a:pt x="2544" y="138"/>
                    </a:lnTo>
                    <a:lnTo>
                      <a:pt x="2550" y="138"/>
                    </a:lnTo>
                    <a:lnTo>
                      <a:pt x="2550" y="138"/>
                    </a:lnTo>
                    <a:lnTo>
                      <a:pt x="2550" y="138"/>
                    </a:lnTo>
                    <a:lnTo>
                      <a:pt x="2550" y="132"/>
                    </a:lnTo>
                    <a:lnTo>
                      <a:pt x="2550" y="132"/>
                    </a:lnTo>
                    <a:lnTo>
                      <a:pt x="2550" y="132"/>
                    </a:lnTo>
                    <a:lnTo>
                      <a:pt x="2550" y="132"/>
                    </a:lnTo>
                    <a:lnTo>
                      <a:pt x="2550" y="132"/>
                    </a:lnTo>
                    <a:lnTo>
                      <a:pt x="2550" y="126"/>
                    </a:lnTo>
                    <a:lnTo>
                      <a:pt x="2550" y="126"/>
                    </a:lnTo>
                    <a:lnTo>
                      <a:pt x="2550" y="126"/>
                    </a:lnTo>
                    <a:lnTo>
                      <a:pt x="2550" y="126"/>
                    </a:lnTo>
                    <a:lnTo>
                      <a:pt x="2550" y="126"/>
                    </a:lnTo>
                    <a:lnTo>
                      <a:pt x="2550" y="120"/>
                    </a:lnTo>
                    <a:lnTo>
                      <a:pt x="2550" y="120"/>
                    </a:lnTo>
                    <a:lnTo>
                      <a:pt x="2550" y="120"/>
                    </a:lnTo>
                    <a:lnTo>
                      <a:pt x="2550" y="120"/>
                    </a:lnTo>
                    <a:lnTo>
                      <a:pt x="2550" y="120"/>
                    </a:lnTo>
                    <a:lnTo>
                      <a:pt x="2550" y="114"/>
                    </a:lnTo>
                    <a:lnTo>
                      <a:pt x="2550" y="114"/>
                    </a:lnTo>
                    <a:lnTo>
                      <a:pt x="2550" y="114"/>
                    </a:lnTo>
                    <a:lnTo>
                      <a:pt x="2550" y="114"/>
                    </a:lnTo>
                    <a:lnTo>
                      <a:pt x="2550" y="114"/>
                    </a:lnTo>
                    <a:lnTo>
                      <a:pt x="2550" y="108"/>
                    </a:lnTo>
                    <a:lnTo>
                      <a:pt x="2550" y="108"/>
                    </a:lnTo>
                    <a:lnTo>
                      <a:pt x="2550" y="108"/>
                    </a:lnTo>
                    <a:lnTo>
                      <a:pt x="2550" y="108"/>
                    </a:lnTo>
                    <a:lnTo>
                      <a:pt x="2550" y="108"/>
                    </a:lnTo>
                    <a:lnTo>
                      <a:pt x="2550" y="102"/>
                    </a:lnTo>
                    <a:lnTo>
                      <a:pt x="2550" y="102"/>
                    </a:lnTo>
                    <a:lnTo>
                      <a:pt x="2550" y="102"/>
                    </a:lnTo>
                    <a:lnTo>
                      <a:pt x="2550" y="102"/>
                    </a:lnTo>
                    <a:lnTo>
                      <a:pt x="2550" y="102"/>
                    </a:lnTo>
                    <a:lnTo>
                      <a:pt x="2550" y="96"/>
                    </a:lnTo>
                    <a:lnTo>
                      <a:pt x="2550" y="96"/>
                    </a:lnTo>
                    <a:lnTo>
                      <a:pt x="2550" y="96"/>
                    </a:lnTo>
                    <a:lnTo>
                      <a:pt x="2550" y="96"/>
                    </a:lnTo>
                    <a:lnTo>
                      <a:pt x="2550" y="96"/>
                    </a:lnTo>
                    <a:lnTo>
                      <a:pt x="2550" y="90"/>
                    </a:lnTo>
                    <a:lnTo>
                      <a:pt x="2550" y="90"/>
                    </a:lnTo>
                    <a:lnTo>
                      <a:pt x="2550" y="90"/>
                    </a:lnTo>
                    <a:lnTo>
                      <a:pt x="2550" y="90"/>
                    </a:lnTo>
                    <a:lnTo>
                      <a:pt x="2550" y="90"/>
                    </a:lnTo>
                    <a:lnTo>
                      <a:pt x="2550" y="84"/>
                    </a:lnTo>
                    <a:lnTo>
                      <a:pt x="2550" y="84"/>
                    </a:lnTo>
                    <a:lnTo>
                      <a:pt x="2550" y="84"/>
                    </a:lnTo>
                    <a:lnTo>
                      <a:pt x="2550" y="84"/>
                    </a:lnTo>
                    <a:lnTo>
                      <a:pt x="2550" y="84"/>
                    </a:lnTo>
                    <a:lnTo>
                      <a:pt x="2550" y="78"/>
                    </a:lnTo>
                    <a:lnTo>
                      <a:pt x="2550" y="78"/>
                    </a:lnTo>
                    <a:lnTo>
                      <a:pt x="2550" y="78"/>
                    </a:lnTo>
                    <a:lnTo>
                      <a:pt x="2550" y="78"/>
                    </a:lnTo>
                    <a:lnTo>
                      <a:pt x="2550" y="78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66"/>
                    </a:lnTo>
                    <a:lnTo>
                      <a:pt x="2550" y="66"/>
                    </a:lnTo>
                    <a:lnTo>
                      <a:pt x="2556" y="66"/>
                    </a:lnTo>
                    <a:lnTo>
                      <a:pt x="2556" y="66"/>
                    </a:lnTo>
                    <a:lnTo>
                      <a:pt x="2556" y="66"/>
                    </a:lnTo>
                    <a:lnTo>
                      <a:pt x="2556" y="60"/>
                    </a:lnTo>
                    <a:lnTo>
                      <a:pt x="2556" y="60"/>
                    </a:lnTo>
                    <a:lnTo>
                      <a:pt x="2556" y="60"/>
                    </a:lnTo>
                    <a:lnTo>
                      <a:pt x="2556" y="60"/>
                    </a:lnTo>
                    <a:lnTo>
                      <a:pt x="2556" y="60"/>
                    </a:lnTo>
                    <a:lnTo>
                      <a:pt x="2556" y="54"/>
                    </a:lnTo>
                    <a:lnTo>
                      <a:pt x="2556" y="54"/>
                    </a:lnTo>
                    <a:lnTo>
                      <a:pt x="2556" y="54"/>
                    </a:lnTo>
                    <a:lnTo>
                      <a:pt x="2556" y="54"/>
                    </a:lnTo>
                    <a:lnTo>
                      <a:pt x="2556" y="54"/>
                    </a:lnTo>
                    <a:lnTo>
                      <a:pt x="2556" y="48"/>
                    </a:lnTo>
                    <a:lnTo>
                      <a:pt x="2556" y="48"/>
                    </a:lnTo>
                    <a:lnTo>
                      <a:pt x="2556" y="48"/>
                    </a:lnTo>
                    <a:lnTo>
                      <a:pt x="2556" y="48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36"/>
                    </a:lnTo>
                    <a:lnTo>
                      <a:pt x="2556" y="36"/>
                    </a:lnTo>
                    <a:lnTo>
                      <a:pt x="2556" y="36"/>
                    </a:lnTo>
                    <a:lnTo>
                      <a:pt x="2556" y="36"/>
                    </a:lnTo>
                    <a:lnTo>
                      <a:pt x="2556" y="36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6"/>
                    </a:lnTo>
                    <a:lnTo>
                      <a:pt x="2556" y="36"/>
                    </a:lnTo>
                    <a:lnTo>
                      <a:pt x="2556" y="42"/>
                    </a:lnTo>
                    <a:lnTo>
                      <a:pt x="2556" y="48"/>
                    </a:lnTo>
                    <a:lnTo>
                      <a:pt x="2556" y="48"/>
                    </a:lnTo>
                    <a:lnTo>
                      <a:pt x="2556" y="54"/>
                    </a:lnTo>
                    <a:lnTo>
                      <a:pt x="2556" y="60"/>
                    </a:lnTo>
                    <a:lnTo>
                      <a:pt x="2556" y="66"/>
                    </a:lnTo>
                    <a:lnTo>
                      <a:pt x="2556" y="72"/>
                    </a:lnTo>
                    <a:lnTo>
                      <a:pt x="2556" y="78"/>
                    </a:lnTo>
                    <a:lnTo>
                      <a:pt x="2556" y="84"/>
                    </a:lnTo>
                    <a:lnTo>
                      <a:pt x="2556" y="90"/>
                    </a:lnTo>
                    <a:lnTo>
                      <a:pt x="2556" y="96"/>
                    </a:lnTo>
                    <a:lnTo>
                      <a:pt x="2556" y="102"/>
                    </a:lnTo>
                    <a:lnTo>
                      <a:pt x="2556" y="108"/>
                    </a:lnTo>
                    <a:lnTo>
                      <a:pt x="2562" y="114"/>
                    </a:lnTo>
                    <a:lnTo>
                      <a:pt x="2562" y="120"/>
                    </a:lnTo>
                    <a:lnTo>
                      <a:pt x="2562" y="126"/>
                    </a:lnTo>
                    <a:lnTo>
                      <a:pt x="2562" y="132"/>
                    </a:lnTo>
                    <a:lnTo>
                      <a:pt x="2562" y="138"/>
                    </a:lnTo>
                    <a:lnTo>
                      <a:pt x="2562" y="144"/>
                    </a:lnTo>
                    <a:lnTo>
                      <a:pt x="2562" y="150"/>
                    </a:lnTo>
                    <a:lnTo>
                      <a:pt x="2562" y="156"/>
                    </a:lnTo>
                    <a:lnTo>
                      <a:pt x="2562" y="162"/>
                    </a:lnTo>
                    <a:lnTo>
                      <a:pt x="2562" y="168"/>
                    </a:lnTo>
                    <a:lnTo>
                      <a:pt x="2562" y="168"/>
                    </a:lnTo>
                    <a:lnTo>
                      <a:pt x="2562" y="174"/>
                    </a:lnTo>
                    <a:lnTo>
                      <a:pt x="2562" y="180"/>
                    </a:lnTo>
                    <a:lnTo>
                      <a:pt x="2562" y="186"/>
                    </a:lnTo>
                    <a:lnTo>
                      <a:pt x="2562" y="192"/>
                    </a:lnTo>
                    <a:lnTo>
                      <a:pt x="2562" y="198"/>
                    </a:lnTo>
                    <a:lnTo>
                      <a:pt x="2562" y="204"/>
                    </a:lnTo>
                    <a:lnTo>
                      <a:pt x="2562" y="210"/>
                    </a:lnTo>
                    <a:lnTo>
                      <a:pt x="2562" y="216"/>
                    </a:lnTo>
                    <a:lnTo>
                      <a:pt x="2562" y="216"/>
                    </a:lnTo>
                    <a:lnTo>
                      <a:pt x="2562" y="222"/>
                    </a:lnTo>
                    <a:lnTo>
                      <a:pt x="2562" y="228"/>
                    </a:lnTo>
                    <a:lnTo>
                      <a:pt x="2562" y="228"/>
                    </a:lnTo>
                    <a:lnTo>
                      <a:pt x="2562" y="234"/>
                    </a:lnTo>
                    <a:lnTo>
                      <a:pt x="2562" y="234"/>
                    </a:lnTo>
                    <a:lnTo>
                      <a:pt x="2562" y="240"/>
                    </a:lnTo>
                    <a:lnTo>
                      <a:pt x="2562" y="240"/>
                    </a:lnTo>
                    <a:lnTo>
                      <a:pt x="2562" y="246"/>
                    </a:lnTo>
                    <a:lnTo>
                      <a:pt x="2562" y="246"/>
                    </a:lnTo>
                    <a:lnTo>
                      <a:pt x="2562" y="246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46"/>
                    </a:lnTo>
                    <a:lnTo>
                      <a:pt x="2562" y="246"/>
                    </a:lnTo>
                    <a:lnTo>
                      <a:pt x="2562" y="246"/>
                    </a:lnTo>
                    <a:lnTo>
                      <a:pt x="2562" y="240"/>
                    </a:lnTo>
                    <a:lnTo>
                      <a:pt x="2562" y="240"/>
                    </a:lnTo>
                    <a:lnTo>
                      <a:pt x="2562" y="234"/>
                    </a:lnTo>
                    <a:lnTo>
                      <a:pt x="2562" y="234"/>
                    </a:lnTo>
                    <a:lnTo>
                      <a:pt x="2562" y="228"/>
                    </a:lnTo>
                    <a:lnTo>
                      <a:pt x="2562" y="228"/>
                    </a:lnTo>
                    <a:lnTo>
                      <a:pt x="2562" y="222"/>
                    </a:lnTo>
                    <a:lnTo>
                      <a:pt x="2562" y="216"/>
                    </a:lnTo>
                    <a:lnTo>
                      <a:pt x="2562" y="216"/>
                    </a:lnTo>
                    <a:lnTo>
                      <a:pt x="2562" y="210"/>
                    </a:lnTo>
                    <a:lnTo>
                      <a:pt x="2562" y="204"/>
                    </a:lnTo>
                    <a:lnTo>
                      <a:pt x="2562" y="198"/>
                    </a:lnTo>
                    <a:lnTo>
                      <a:pt x="2562" y="192"/>
                    </a:lnTo>
                    <a:lnTo>
                      <a:pt x="2562" y="186"/>
                    </a:lnTo>
                    <a:lnTo>
                      <a:pt x="2562" y="180"/>
                    </a:lnTo>
                    <a:lnTo>
                      <a:pt x="2568" y="174"/>
                    </a:lnTo>
                    <a:lnTo>
                      <a:pt x="2568" y="168"/>
                    </a:lnTo>
                    <a:lnTo>
                      <a:pt x="2568" y="168"/>
                    </a:lnTo>
                    <a:lnTo>
                      <a:pt x="2568" y="162"/>
                    </a:lnTo>
                    <a:lnTo>
                      <a:pt x="2568" y="156"/>
                    </a:lnTo>
                    <a:lnTo>
                      <a:pt x="2568" y="150"/>
                    </a:lnTo>
                    <a:lnTo>
                      <a:pt x="2568" y="144"/>
                    </a:lnTo>
                    <a:lnTo>
                      <a:pt x="2568" y="138"/>
                    </a:lnTo>
                    <a:lnTo>
                      <a:pt x="2568" y="132"/>
                    </a:lnTo>
                    <a:lnTo>
                      <a:pt x="2568" y="126"/>
                    </a:lnTo>
                    <a:lnTo>
                      <a:pt x="2568" y="120"/>
                    </a:lnTo>
                    <a:lnTo>
                      <a:pt x="2568" y="114"/>
                    </a:lnTo>
                    <a:lnTo>
                      <a:pt x="2568" y="108"/>
                    </a:lnTo>
                    <a:lnTo>
                      <a:pt x="2568" y="102"/>
                    </a:lnTo>
                    <a:lnTo>
                      <a:pt x="2568" y="96"/>
                    </a:lnTo>
                    <a:lnTo>
                      <a:pt x="2568" y="90"/>
                    </a:lnTo>
                    <a:lnTo>
                      <a:pt x="2568" y="84"/>
                    </a:lnTo>
                    <a:lnTo>
                      <a:pt x="2568" y="78"/>
                    </a:lnTo>
                    <a:lnTo>
                      <a:pt x="2568" y="72"/>
                    </a:lnTo>
                    <a:lnTo>
                      <a:pt x="2568" y="66"/>
                    </a:lnTo>
                    <a:lnTo>
                      <a:pt x="2568" y="60"/>
                    </a:lnTo>
                    <a:lnTo>
                      <a:pt x="2568" y="54"/>
                    </a:lnTo>
                    <a:lnTo>
                      <a:pt x="2568" y="48"/>
                    </a:lnTo>
                    <a:lnTo>
                      <a:pt x="2568" y="48"/>
                    </a:lnTo>
                    <a:lnTo>
                      <a:pt x="2568" y="42"/>
                    </a:lnTo>
                    <a:lnTo>
                      <a:pt x="2568" y="36"/>
                    </a:lnTo>
                    <a:lnTo>
                      <a:pt x="2568" y="36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36"/>
                    </a:lnTo>
                    <a:lnTo>
                      <a:pt x="2568" y="36"/>
                    </a:lnTo>
                    <a:lnTo>
                      <a:pt x="2568" y="36"/>
                    </a:lnTo>
                    <a:lnTo>
                      <a:pt x="2568" y="36"/>
                    </a:lnTo>
                    <a:lnTo>
                      <a:pt x="2568" y="36"/>
                    </a:lnTo>
                    <a:lnTo>
                      <a:pt x="2568" y="42"/>
                    </a:lnTo>
                    <a:lnTo>
                      <a:pt x="2568" y="42"/>
                    </a:lnTo>
                    <a:lnTo>
                      <a:pt x="2568" y="42"/>
                    </a:lnTo>
                    <a:lnTo>
                      <a:pt x="2568" y="42"/>
                    </a:lnTo>
                    <a:lnTo>
                      <a:pt x="2568" y="42"/>
                    </a:lnTo>
                    <a:lnTo>
                      <a:pt x="2568" y="48"/>
                    </a:lnTo>
                    <a:lnTo>
                      <a:pt x="2568" y="48"/>
                    </a:lnTo>
                    <a:lnTo>
                      <a:pt x="2568" y="48"/>
                    </a:lnTo>
                    <a:lnTo>
                      <a:pt x="2568" y="48"/>
                    </a:lnTo>
                    <a:lnTo>
                      <a:pt x="2568" y="48"/>
                    </a:lnTo>
                    <a:lnTo>
                      <a:pt x="2568" y="54"/>
                    </a:lnTo>
                    <a:lnTo>
                      <a:pt x="2574" y="54"/>
                    </a:lnTo>
                    <a:lnTo>
                      <a:pt x="2574" y="54"/>
                    </a:lnTo>
                    <a:lnTo>
                      <a:pt x="2574" y="54"/>
                    </a:lnTo>
                    <a:lnTo>
                      <a:pt x="2574" y="60"/>
                    </a:lnTo>
                    <a:lnTo>
                      <a:pt x="2574" y="60"/>
                    </a:lnTo>
                    <a:lnTo>
                      <a:pt x="2574" y="60"/>
                    </a:lnTo>
                    <a:lnTo>
                      <a:pt x="2574" y="60"/>
                    </a:lnTo>
                    <a:lnTo>
                      <a:pt x="2574" y="60"/>
                    </a:lnTo>
                    <a:lnTo>
                      <a:pt x="2574" y="66"/>
                    </a:lnTo>
                    <a:lnTo>
                      <a:pt x="2574" y="66"/>
                    </a:lnTo>
                    <a:lnTo>
                      <a:pt x="2574" y="66"/>
                    </a:lnTo>
                    <a:lnTo>
                      <a:pt x="2574" y="66"/>
                    </a:lnTo>
                    <a:lnTo>
                      <a:pt x="2574" y="66"/>
                    </a:lnTo>
                    <a:lnTo>
                      <a:pt x="2574" y="72"/>
                    </a:lnTo>
                    <a:lnTo>
                      <a:pt x="2574" y="72"/>
                    </a:lnTo>
                    <a:lnTo>
                      <a:pt x="2574" y="72"/>
                    </a:lnTo>
                    <a:lnTo>
                      <a:pt x="2574" y="72"/>
                    </a:lnTo>
                    <a:lnTo>
                      <a:pt x="2574" y="72"/>
                    </a:lnTo>
                    <a:lnTo>
                      <a:pt x="2574" y="78"/>
                    </a:lnTo>
                    <a:lnTo>
                      <a:pt x="2574" y="78"/>
                    </a:lnTo>
                    <a:lnTo>
                      <a:pt x="2574" y="78"/>
                    </a:lnTo>
                    <a:lnTo>
                      <a:pt x="2574" y="78"/>
                    </a:lnTo>
                    <a:lnTo>
                      <a:pt x="2574" y="78"/>
                    </a:lnTo>
                    <a:lnTo>
                      <a:pt x="2574" y="84"/>
                    </a:lnTo>
                    <a:lnTo>
                      <a:pt x="2574" y="84"/>
                    </a:lnTo>
                    <a:lnTo>
                      <a:pt x="2574" y="84"/>
                    </a:lnTo>
                    <a:lnTo>
                      <a:pt x="2574" y="84"/>
                    </a:lnTo>
                    <a:lnTo>
                      <a:pt x="2574" y="84"/>
                    </a:lnTo>
                    <a:lnTo>
                      <a:pt x="2574" y="90"/>
                    </a:lnTo>
                    <a:lnTo>
                      <a:pt x="2574" y="90"/>
                    </a:lnTo>
                    <a:lnTo>
                      <a:pt x="2574" y="90"/>
                    </a:lnTo>
                    <a:lnTo>
                      <a:pt x="2574" y="90"/>
                    </a:lnTo>
                    <a:lnTo>
                      <a:pt x="2574" y="90"/>
                    </a:lnTo>
                    <a:lnTo>
                      <a:pt x="2574" y="96"/>
                    </a:lnTo>
                    <a:lnTo>
                      <a:pt x="2574" y="96"/>
                    </a:lnTo>
                    <a:lnTo>
                      <a:pt x="2574" y="96"/>
                    </a:lnTo>
                    <a:lnTo>
                      <a:pt x="2574" y="96"/>
                    </a:lnTo>
                    <a:lnTo>
                      <a:pt x="2574" y="96"/>
                    </a:lnTo>
                    <a:lnTo>
                      <a:pt x="2574" y="102"/>
                    </a:lnTo>
                    <a:lnTo>
                      <a:pt x="2574" y="102"/>
                    </a:lnTo>
                    <a:lnTo>
                      <a:pt x="2574" y="102"/>
                    </a:lnTo>
                    <a:lnTo>
                      <a:pt x="2574" y="102"/>
                    </a:lnTo>
                    <a:lnTo>
                      <a:pt x="2574" y="102"/>
                    </a:lnTo>
                    <a:lnTo>
                      <a:pt x="2574" y="108"/>
                    </a:lnTo>
                    <a:lnTo>
                      <a:pt x="2574" y="108"/>
                    </a:lnTo>
                    <a:lnTo>
                      <a:pt x="2574" y="108"/>
                    </a:lnTo>
                    <a:lnTo>
                      <a:pt x="2574" y="108"/>
                    </a:lnTo>
                    <a:lnTo>
                      <a:pt x="2574" y="108"/>
                    </a:lnTo>
                    <a:lnTo>
                      <a:pt x="2574" y="114"/>
                    </a:lnTo>
                    <a:lnTo>
                      <a:pt x="2574" y="114"/>
                    </a:lnTo>
                    <a:lnTo>
                      <a:pt x="2574" y="114"/>
                    </a:lnTo>
                    <a:lnTo>
                      <a:pt x="2574" y="114"/>
                    </a:lnTo>
                    <a:lnTo>
                      <a:pt x="2574" y="114"/>
                    </a:lnTo>
                    <a:lnTo>
                      <a:pt x="2574" y="120"/>
                    </a:lnTo>
                    <a:lnTo>
                      <a:pt x="2574" y="120"/>
                    </a:lnTo>
                    <a:lnTo>
                      <a:pt x="2574" y="120"/>
                    </a:lnTo>
                    <a:lnTo>
                      <a:pt x="2574" y="120"/>
                    </a:lnTo>
                    <a:lnTo>
                      <a:pt x="2574" y="120"/>
                    </a:lnTo>
                    <a:lnTo>
                      <a:pt x="2574" y="126"/>
                    </a:lnTo>
                    <a:lnTo>
                      <a:pt x="2574" y="126"/>
                    </a:lnTo>
                    <a:lnTo>
                      <a:pt x="2580" y="126"/>
                    </a:lnTo>
                    <a:lnTo>
                      <a:pt x="2580" y="126"/>
                    </a:lnTo>
                    <a:lnTo>
                      <a:pt x="2580" y="126"/>
                    </a:lnTo>
                    <a:lnTo>
                      <a:pt x="2580" y="126"/>
                    </a:lnTo>
                    <a:lnTo>
                      <a:pt x="2580" y="132"/>
                    </a:lnTo>
                    <a:lnTo>
                      <a:pt x="2580" y="132"/>
                    </a:lnTo>
                    <a:lnTo>
                      <a:pt x="2580" y="132"/>
                    </a:lnTo>
                    <a:lnTo>
                      <a:pt x="2580" y="132"/>
                    </a:lnTo>
                    <a:lnTo>
                      <a:pt x="2580" y="132"/>
                    </a:lnTo>
                    <a:lnTo>
                      <a:pt x="2580" y="138"/>
                    </a:lnTo>
                    <a:lnTo>
                      <a:pt x="2580" y="138"/>
                    </a:lnTo>
                    <a:lnTo>
                      <a:pt x="2580" y="138"/>
                    </a:lnTo>
                    <a:lnTo>
                      <a:pt x="2580" y="138"/>
                    </a:lnTo>
                    <a:lnTo>
                      <a:pt x="2580" y="138"/>
                    </a:lnTo>
                    <a:lnTo>
                      <a:pt x="2580" y="144"/>
                    </a:lnTo>
                    <a:lnTo>
                      <a:pt x="2580" y="144"/>
                    </a:lnTo>
                    <a:lnTo>
                      <a:pt x="2580" y="144"/>
                    </a:lnTo>
                    <a:lnTo>
                      <a:pt x="2580" y="144"/>
                    </a:lnTo>
                    <a:lnTo>
                      <a:pt x="2580" y="144"/>
                    </a:lnTo>
                    <a:lnTo>
                      <a:pt x="2580" y="150"/>
                    </a:lnTo>
                    <a:lnTo>
                      <a:pt x="2580" y="150"/>
                    </a:lnTo>
                    <a:lnTo>
                      <a:pt x="2580" y="150"/>
                    </a:lnTo>
                    <a:lnTo>
                      <a:pt x="2580" y="150"/>
                    </a:lnTo>
                    <a:lnTo>
                      <a:pt x="2580" y="150"/>
                    </a:lnTo>
                    <a:lnTo>
                      <a:pt x="2580" y="156"/>
                    </a:lnTo>
                    <a:lnTo>
                      <a:pt x="2580" y="156"/>
                    </a:lnTo>
                    <a:lnTo>
                      <a:pt x="2580" y="156"/>
                    </a:lnTo>
                    <a:lnTo>
                      <a:pt x="2580" y="156"/>
                    </a:lnTo>
                    <a:lnTo>
                      <a:pt x="2580" y="156"/>
                    </a:lnTo>
                    <a:lnTo>
                      <a:pt x="2580" y="156"/>
                    </a:lnTo>
                    <a:lnTo>
                      <a:pt x="2580" y="162"/>
                    </a:lnTo>
                    <a:lnTo>
                      <a:pt x="2580" y="162"/>
                    </a:lnTo>
                    <a:lnTo>
                      <a:pt x="2580" y="162"/>
                    </a:lnTo>
                    <a:lnTo>
                      <a:pt x="2580" y="162"/>
                    </a:lnTo>
                    <a:lnTo>
                      <a:pt x="2580" y="162"/>
                    </a:lnTo>
                    <a:lnTo>
                      <a:pt x="2580" y="168"/>
                    </a:lnTo>
                    <a:lnTo>
                      <a:pt x="2580" y="168"/>
                    </a:lnTo>
                    <a:lnTo>
                      <a:pt x="2580" y="168"/>
                    </a:lnTo>
                    <a:lnTo>
                      <a:pt x="2580" y="168"/>
                    </a:lnTo>
                    <a:lnTo>
                      <a:pt x="2580" y="168"/>
                    </a:lnTo>
                    <a:lnTo>
                      <a:pt x="2580" y="174"/>
                    </a:lnTo>
                    <a:lnTo>
                      <a:pt x="2580" y="174"/>
                    </a:lnTo>
                    <a:lnTo>
                      <a:pt x="2580" y="174"/>
                    </a:lnTo>
                    <a:lnTo>
                      <a:pt x="2580" y="174"/>
                    </a:lnTo>
                    <a:lnTo>
                      <a:pt x="2580" y="174"/>
                    </a:lnTo>
                    <a:lnTo>
                      <a:pt x="2580" y="174"/>
                    </a:lnTo>
                    <a:lnTo>
                      <a:pt x="2580" y="180"/>
                    </a:lnTo>
                    <a:lnTo>
                      <a:pt x="2580" y="180"/>
                    </a:lnTo>
                    <a:lnTo>
                      <a:pt x="2580" y="180"/>
                    </a:lnTo>
                    <a:lnTo>
                      <a:pt x="2580" y="180"/>
                    </a:lnTo>
                    <a:lnTo>
                      <a:pt x="2580" y="180"/>
                    </a:lnTo>
                    <a:lnTo>
                      <a:pt x="2580" y="186"/>
                    </a:lnTo>
                    <a:lnTo>
                      <a:pt x="2580" y="186"/>
                    </a:lnTo>
                    <a:lnTo>
                      <a:pt x="2580" y="186"/>
                    </a:lnTo>
                    <a:lnTo>
                      <a:pt x="2580" y="186"/>
                    </a:lnTo>
                    <a:lnTo>
                      <a:pt x="2580" y="186"/>
                    </a:lnTo>
                    <a:lnTo>
                      <a:pt x="2580" y="186"/>
                    </a:lnTo>
                    <a:lnTo>
                      <a:pt x="2580" y="192"/>
                    </a:lnTo>
                    <a:lnTo>
                      <a:pt x="2580" y="192"/>
                    </a:lnTo>
                    <a:lnTo>
                      <a:pt x="2580" y="192"/>
                    </a:lnTo>
                    <a:lnTo>
                      <a:pt x="2580" y="192"/>
                    </a:lnTo>
                    <a:lnTo>
                      <a:pt x="2586" y="192"/>
                    </a:lnTo>
                    <a:lnTo>
                      <a:pt x="2586" y="198"/>
                    </a:lnTo>
                    <a:lnTo>
                      <a:pt x="2586" y="198"/>
                    </a:lnTo>
                    <a:lnTo>
                      <a:pt x="2586" y="198"/>
                    </a:lnTo>
                    <a:lnTo>
                      <a:pt x="2586" y="198"/>
                    </a:lnTo>
                    <a:lnTo>
                      <a:pt x="2586" y="198"/>
                    </a:lnTo>
                    <a:lnTo>
                      <a:pt x="2586" y="198"/>
                    </a:lnTo>
                    <a:lnTo>
                      <a:pt x="2586" y="204"/>
                    </a:lnTo>
                    <a:lnTo>
                      <a:pt x="2586" y="204"/>
                    </a:lnTo>
                    <a:lnTo>
                      <a:pt x="2586" y="204"/>
                    </a:lnTo>
                    <a:lnTo>
                      <a:pt x="2586" y="204"/>
                    </a:lnTo>
                    <a:lnTo>
                      <a:pt x="2586" y="204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6"/>
                    </a:lnTo>
                    <a:lnTo>
                      <a:pt x="2586" y="216"/>
                    </a:lnTo>
                    <a:lnTo>
                      <a:pt x="2586" y="216"/>
                    </a:lnTo>
                    <a:lnTo>
                      <a:pt x="2586" y="216"/>
                    </a:lnTo>
                    <a:lnTo>
                      <a:pt x="2586" y="216"/>
                    </a:lnTo>
                    <a:lnTo>
                      <a:pt x="2586" y="222"/>
                    </a:lnTo>
                    <a:lnTo>
                      <a:pt x="2586" y="222"/>
                    </a:lnTo>
                    <a:lnTo>
                      <a:pt x="2586" y="222"/>
                    </a:lnTo>
                    <a:lnTo>
                      <a:pt x="2586" y="222"/>
                    </a:lnTo>
                    <a:lnTo>
                      <a:pt x="2598" y="324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6"/>
                    </a:lnTo>
                    <a:lnTo>
                      <a:pt x="2598" y="336"/>
                    </a:lnTo>
                    <a:lnTo>
                      <a:pt x="2598" y="336"/>
                    </a:lnTo>
                    <a:lnTo>
                      <a:pt x="2598" y="336"/>
                    </a:lnTo>
                    <a:lnTo>
                      <a:pt x="2598" y="336"/>
                    </a:lnTo>
                    <a:lnTo>
                      <a:pt x="2598" y="336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8"/>
                    </a:lnTo>
                    <a:lnTo>
                      <a:pt x="2598" y="348"/>
                    </a:lnTo>
                    <a:lnTo>
                      <a:pt x="2598" y="348"/>
                    </a:lnTo>
                    <a:lnTo>
                      <a:pt x="2598" y="348"/>
                    </a:lnTo>
                    <a:lnTo>
                      <a:pt x="2598" y="348"/>
                    </a:lnTo>
                    <a:lnTo>
                      <a:pt x="2598" y="348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604" y="372"/>
                    </a:lnTo>
                    <a:lnTo>
                      <a:pt x="2610" y="456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74"/>
                    </a:lnTo>
                    <a:lnTo>
                      <a:pt x="2610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6"/>
                    </a:lnTo>
                    <a:lnTo>
                      <a:pt x="2616" y="516"/>
                    </a:lnTo>
                    <a:lnTo>
                      <a:pt x="2616" y="516"/>
                    </a:lnTo>
                    <a:lnTo>
                      <a:pt x="2622" y="516"/>
                    </a:lnTo>
                    <a:lnTo>
                      <a:pt x="2622" y="516"/>
                    </a:lnTo>
                    <a:lnTo>
                      <a:pt x="2622" y="516"/>
                    </a:lnTo>
                    <a:lnTo>
                      <a:pt x="2622" y="516"/>
                    </a:lnTo>
                    <a:lnTo>
                      <a:pt x="2622" y="516"/>
                    </a:lnTo>
                    <a:lnTo>
                      <a:pt x="2622" y="516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40" y="618"/>
                    </a:lnTo>
                    <a:lnTo>
                      <a:pt x="2640" y="618"/>
                    </a:lnTo>
                    <a:lnTo>
                      <a:pt x="2640" y="618"/>
                    </a:lnTo>
                    <a:lnTo>
                      <a:pt x="2640" y="618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6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64" y="696"/>
                    </a:lnTo>
                    <a:lnTo>
                      <a:pt x="2664" y="696"/>
                    </a:lnTo>
                    <a:lnTo>
                      <a:pt x="2664" y="696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82" y="714"/>
                    </a:lnTo>
                    <a:lnTo>
                      <a:pt x="2682" y="714"/>
                    </a:lnTo>
                    <a:lnTo>
                      <a:pt x="2682" y="714"/>
                    </a:lnTo>
                    <a:lnTo>
                      <a:pt x="2688" y="708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6" y="672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2"/>
                    </a:lnTo>
                    <a:lnTo>
                      <a:pt x="2718" y="612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6" y="534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42" y="492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54" y="396"/>
                    </a:lnTo>
                    <a:lnTo>
                      <a:pt x="2754" y="396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2"/>
                    </a:lnTo>
                    <a:lnTo>
                      <a:pt x="2754" y="372"/>
                    </a:lnTo>
                    <a:lnTo>
                      <a:pt x="2754" y="372"/>
                    </a:lnTo>
                    <a:lnTo>
                      <a:pt x="2754" y="372"/>
                    </a:lnTo>
                    <a:lnTo>
                      <a:pt x="2754" y="366"/>
                    </a:lnTo>
                    <a:lnTo>
                      <a:pt x="2754" y="366"/>
                    </a:lnTo>
                    <a:lnTo>
                      <a:pt x="2754" y="366"/>
                    </a:lnTo>
                    <a:lnTo>
                      <a:pt x="2754" y="360"/>
                    </a:lnTo>
                    <a:lnTo>
                      <a:pt x="2754" y="360"/>
                    </a:lnTo>
                    <a:lnTo>
                      <a:pt x="2754" y="354"/>
                    </a:lnTo>
                    <a:lnTo>
                      <a:pt x="2754" y="354"/>
                    </a:lnTo>
                    <a:lnTo>
                      <a:pt x="2754" y="348"/>
                    </a:lnTo>
                    <a:lnTo>
                      <a:pt x="2754" y="348"/>
                    </a:lnTo>
                    <a:lnTo>
                      <a:pt x="2754" y="342"/>
                    </a:lnTo>
                    <a:lnTo>
                      <a:pt x="2754" y="336"/>
                    </a:lnTo>
                    <a:lnTo>
                      <a:pt x="2754" y="330"/>
                    </a:lnTo>
                    <a:lnTo>
                      <a:pt x="2754" y="330"/>
                    </a:lnTo>
                    <a:lnTo>
                      <a:pt x="2754" y="324"/>
                    </a:lnTo>
                    <a:lnTo>
                      <a:pt x="2754" y="318"/>
                    </a:lnTo>
                    <a:lnTo>
                      <a:pt x="2754" y="312"/>
                    </a:lnTo>
                    <a:lnTo>
                      <a:pt x="2754" y="306"/>
                    </a:lnTo>
                    <a:lnTo>
                      <a:pt x="2754" y="300"/>
                    </a:lnTo>
                    <a:lnTo>
                      <a:pt x="2754" y="294"/>
                    </a:lnTo>
                    <a:lnTo>
                      <a:pt x="2754" y="294"/>
                    </a:lnTo>
                    <a:lnTo>
                      <a:pt x="2754" y="288"/>
                    </a:lnTo>
                    <a:lnTo>
                      <a:pt x="2754" y="282"/>
                    </a:lnTo>
                    <a:lnTo>
                      <a:pt x="2754" y="276"/>
                    </a:lnTo>
                    <a:lnTo>
                      <a:pt x="2754" y="270"/>
                    </a:lnTo>
                    <a:lnTo>
                      <a:pt x="2754" y="264"/>
                    </a:lnTo>
                    <a:lnTo>
                      <a:pt x="2754" y="258"/>
                    </a:lnTo>
                    <a:lnTo>
                      <a:pt x="2754" y="252"/>
                    </a:lnTo>
                    <a:lnTo>
                      <a:pt x="2754" y="246"/>
                    </a:lnTo>
                    <a:lnTo>
                      <a:pt x="2754" y="240"/>
                    </a:lnTo>
                    <a:lnTo>
                      <a:pt x="2754" y="234"/>
                    </a:lnTo>
                    <a:lnTo>
                      <a:pt x="2754" y="228"/>
                    </a:lnTo>
                    <a:lnTo>
                      <a:pt x="2754" y="222"/>
                    </a:lnTo>
                    <a:lnTo>
                      <a:pt x="2754" y="216"/>
                    </a:lnTo>
                    <a:lnTo>
                      <a:pt x="2754" y="210"/>
                    </a:lnTo>
                    <a:lnTo>
                      <a:pt x="2754" y="204"/>
                    </a:lnTo>
                    <a:lnTo>
                      <a:pt x="2760" y="198"/>
                    </a:lnTo>
                    <a:lnTo>
                      <a:pt x="2760" y="192"/>
                    </a:lnTo>
                    <a:lnTo>
                      <a:pt x="2760" y="186"/>
                    </a:lnTo>
                    <a:lnTo>
                      <a:pt x="2760" y="180"/>
                    </a:lnTo>
                    <a:lnTo>
                      <a:pt x="2760" y="174"/>
                    </a:lnTo>
                    <a:lnTo>
                      <a:pt x="2760" y="168"/>
                    </a:lnTo>
                    <a:lnTo>
                      <a:pt x="2760" y="162"/>
                    </a:lnTo>
                    <a:lnTo>
                      <a:pt x="2760" y="162"/>
                    </a:lnTo>
                    <a:lnTo>
                      <a:pt x="2760" y="156"/>
                    </a:lnTo>
                    <a:lnTo>
                      <a:pt x="2760" y="150"/>
                    </a:lnTo>
                    <a:lnTo>
                      <a:pt x="2760" y="150"/>
                    </a:lnTo>
                    <a:lnTo>
                      <a:pt x="2760" y="144"/>
                    </a:lnTo>
                    <a:lnTo>
                      <a:pt x="2760" y="138"/>
                    </a:lnTo>
                    <a:lnTo>
                      <a:pt x="2760" y="138"/>
                    </a:lnTo>
                    <a:lnTo>
                      <a:pt x="2760" y="132"/>
                    </a:lnTo>
                    <a:lnTo>
                      <a:pt x="2760" y="132"/>
                    </a:lnTo>
                    <a:lnTo>
                      <a:pt x="2760" y="132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32"/>
                    </a:lnTo>
                    <a:lnTo>
                      <a:pt x="2760" y="132"/>
                    </a:lnTo>
                    <a:lnTo>
                      <a:pt x="2760" y="132"/>
                    </a:lnTo>
                    <a:lnTo>
                      <a:pt x="2760" y="138"/>
                    </a:lnTo>
                    <a:lnTo>
                      <a:pt x="2760" y="138"/>
                    </a:lnTo>
                    <a:lnTo>
                      <a:pt x="2760" y="144"/>
                    </a:lnTo>
                    <a:lnTo>
                      <a:pt x="2760" y="150"/>
                    </a:lnTo>
                    <a:lnTo>
                      <a:pt x="2760" y="150"/>
                    </a:lnTo>
                    <a:lnTo>
                      <a:pt x="2760" y="156"/>
                    </a:lnTo>
                    <a:lnTo>
                      <a:pt x="2760" y="162"/>
                    </a:lnTo>
                    <a:lnTo>
                      <a:pt x="2760" y="162"/>
                    </a:lnTo>
                    <a:lnTo>
                      <a:pt x="2760" y="168"/>
                    </a:lnTo>
                    <a:lnTo>
                      <a:pt x="2760" y="174"/>
                    </a:lnTo>
                    <a:lnTo>
                      <a:pt x="2760" y="180"/>
                    </a:lnTo>
                    <a:lnTo>
                      <a:pt x="2760" y="186"/>
                    </a:lnTo>
                    <a:lnTo>
                      <a:pt x="2760" y="192"/>
                    </a:lnTo>
                    <a:lnTo>
                      <a:pt x="2760" y="198"/>
                    </a:lnTo>
                    <a:lnTo>
                      <a:pt x="2760" y="204"/>
                    </a:lnTo>
                    <a:lnTo>
                      <a:pt x="2760" y="210"/>
                    </a:lnTo>
                    <a:lnTo>
                      <a:pt x="2760" y="216"/>
                    </a:lnTo>
                    <a:lnTo>
                      <a:pt x="2760" y="222"/>
                    </a:lnTo>
                    <a:lnTo>
                      <a:pt x="2760" y="228"/>
                    </a:lnTo>
                    <a:lnTo>
                      <a:pt x="2760" y="234"/>
                    </a:lnTo>
                    <a:lnTo>
                      <a:pt x="2760" y="240"/>
                    </a:lnTo>
                    <a:lnTo>
                      <a:pt x="2760" y="246"/>
                    </a:lnTo>
                    <a:lnTo>
                      <a:pt x="2760" y="252"/>
                    </a:lnTo>
                    <a:lnTo>
                      <a:pt x="2760" y="258"/>
                    </a:lnTo>
                    <a:lnTo>
                      <a:pt x="2760" y="264"/>
                    </a:lnTo>
                    <a:lnTo>
                      <a:pt x="2760" y="270"/>
                    </a:lnTo>
                    <a:lnTo>
                      <a:pt x="2760" y="276"/>
                    </a:lnTo>
                    <a:lnTo>
                      <a:pt x="2760" y="282"/>
                    </a:lnTo>
                    <a:lnTo>
                      <a:pt x="2760" y="288"/>
                    </a:lnTo>
                    <a:lnTo>
                      <a:pt x="2760" y="294"/>
                    </a:lnTo>
                    <a:lnTo>
                      <a:pt x="2760" y="294"/>
                    </a:lnTo>
                    <a:lnTo>
                      <a:pt x="2766" y="300"/>
                    </a:lnTo>
                    <a:lnTo>
                      <a:pt x="2766" y="306"/>
                    </a:lnTo>
                    <a:lnTo>
                      <a:pt x="2766" y="312"/>
                    </a:lnTo>
                    <a:lnTo>
                      <a:pt x="2766" y="318"/>
                    </a:lnTo>
                    <a:lnTo>
                      <a:pt x="2766" y="324"/>
                    </a:lnTo>
                    <a:lnTo>
                      <a:pt x="2766" y="330"/>
                    </a:lnTo>
                    <a:lnTo>
                      <a:pt x="2766" y="330"/>
                    </a:lnTo>
                    <a:lnTo>
                      <a:pt x="2766" y="336"/>
                    </a:lnTo>
                    <a:lnTo>
                      <a:pt x="2766" y="342"/>
                    </a:lnTo>
                    <a:lnTo>
                      <a:pt x="2766" y="348"/>
                    </a:lnTo>
                    <a:lnTo>
                      <a:pt x="2766" y="348"/>
                    </a:lnTo>
                    <a:lnTo>
                      <a:pt x="2766" y="354"/>
                    </a:lnTo>
                    <a:lnTo>
                      <a:pt x="2766" y="354"/>
                    </a:lnTo>
                    <a:lnTo>
                      <a:pt x="2766" y="360"/>
                    </a:lnTo>
                    <a:lnTo>
                      <a:pt x="2766" y="360"/>
                    </a:lnTo>
                    <a:lnTo>
                      <a:pt x="2766" y="366"/>
                    </a:lnTo>
                    <a:lnTo>
                      <a:pt x="2766" y="366"/>
                    </a:lnTo>
                    <a:lnTo>
                      <a:pt x="2766" y="366"/>
                    </a:lnTo>
                    <a:lnTo>
                      <a:pt x="2766" y="372"/>
                    </a:lnTo>
                    <a:lnTo>
                      <a:pt x="2766" y="372"/>
                    </a:lnTo>
                    <a:lnTo>
                      <a:pt x="2766" y="372"/>
                    </a:lnTo>
                    <a:lnTo>
                      <a:pt x="2766" y="372"/>
                    </a:lnTo>
                    <a:lnTo>
                      <a:pt x="2766" y="378"/>
                    </a:lnTo>
                    <a:lnTo>
                      <a:pt x="2766" y="378"/>
                    </a:lnTo>
                    <a:lnTo>
                      <a:pt x="2766" y="378"/>
                    </a:lnTo>
                    <a:lnTo>
                      <a:pt x="2766" y="378"/>
                    </a:lnTo>
                    <a:lnTo>
                      <a:pt x="2766" y="378"/>
                    </a:lnTo>
                    <a:lnTo>
                      <a:pt x="2766" y="378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8"/>
                    </a:lnTo>
                    <a:lnTo>
                      <a:pt x="2766" y="408"/>
                    </a:lnTo>
                    <a:lnTo>
                      <a:pt x="2766" y="408"/>
                    </a:lnTo>
                    <a:lnTo>
                      <a:pt x="2766" y="408"/>
                    </a:lnTo>
                    <a:lnTo>
                      <a:pt x="2766" y="408"/>
                    </a:lnTo>
                    <a:lnTo>
                      <a:pt x="2772" y="408"/>
                    </a:lnTo>
                    <a:lnTo>
                      <a:pt x="2772" y="408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6"/>
                    </a:lnTo>
                    <a:lnTo>
                      <a:pt x="2772" y="456"/>
                    </a:lnTo>
                    <a:lnTo>
                      <a:pt x="2772" y="456"/>
                    </a:lnTo>
                    <a:lnTo>
                      <a:pt x="2772" y="456"/>
                    </a:lnTo>
                    <a:lnTo>
                      <a:pt x="2772" y="456"/>
                    </a:lnTo>
                    <a:lnTo>
                      <a:pt x="2772" y="456"/>
                    </a:lnTo>
                    <a:lnTo>
                      <a:pt x="2778" y="456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10"/>
                    </a:lnTo>
                    <a:lnTo>
                      <a:pt x="2784" y="510"/>
                    </a:lnTo>
                    <a:lnTo>
                      <a:pt x="2784" y="510"/>
                    </a:lnTo>
                    <a:lnTo>
                      <a:pt x="2784" y="510"/>
                    </a:lnTo>
                    <a:lnTo>
                      <a:pt x="2784" y="510"/>
                    </a:lnTo>
                    <a:lnTo>
                      <a:pt x="2784" y="510"/>
                    </a:lnTo>
                    <a:lnTo>
                      <a:pt x="2790" y="576"/>
                    </a:lnTo>
                    <a:lnTo>
                      <a:pt x="2790" y="576"/>
                    </a:lnTo>
                    <a:lnTo>
                      <a:pt x="2790" y="576"/>
                    </a:lnTo>
                    <a:lnTo>
                      <a:pt x="2790" y="576"/>
                    </a:lnTo>
                    <a:lnTo>
                      <a:pt x="2790" y="576"/>
                    </a:lnTo>
                    <a:lnTo>
                      <a:pt x="2790" y="576"/>
                    </a:lnTo>
                    <a:lnTo>
                      <a:pt x="2796" y="576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808" y="648"/>
                    </a:lnTo>
                    <a:lnTo>
                      <a:pt x="2808" y="648"/>
                    </a:lnTo>
                    <a:lnTo>
                      <a:pt x="2808" y="648"/>
                    </a:lnTo>
                    <a:lnTo>
                      <a:pt x="2808" y="648"/>
                    </a:lnTo>
                    <a:lnTo>
                      <a:pt x="2808" y="648"/>
                    </a:lnTo>
                    <a:lnTo>
                      <a:pt x="2808" y="648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20" y="678"/>
                    </a:lnTo>
                    <a:lnTo>
                      <a:pt x="2820" y="678"/>
                    </a:lnTo>
                    <a:lnTo>
                      <a:pt x="2820" y="678"/>
                    </a:lnTo>
                    <a:lnTo>
                      <a:pt x="2820" y="678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44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8" y="660"/>
                    </a:lnTo>
                    <a:lnTo>
                      <a:pt x="2868" y="660"/>
                    </a:lnTo>
                    <a:lnTo>
                      <a:pt x="2868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2"/>
                    </a:lnTo>
                    <a:lnTo>
                      <a:pt x="2874" y="642"/>
                    </a:lnTo>
                    <a:lnTo>
                      <a:pt x="2874" y="642"/>
                    </a:lnTo>
                    <a:lnTo>
                      <a:pt x="2874" y="642"/>
                    </a:lnTo>
                    <a:lnTo>
                      <a:pt x="2874" y="642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8" y="546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910" y="438"/>
                    </a:lnTo>
                    <a:lnTo>
                      <a:pt x="2910" y="438"/>
                    </a:lnTo>
                    <a:lnTo>
                      <a:pt x="2910" y="438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08"/>
                    </a:lnTo>
                    <a:lnTo>
                      <a:pt x="2916" y="408"/>
                    </a:lnTo>
                    <a:lnTo>
                      <a:pt x="2916" y="408"/>
                    </a:lnTo>
                    <a:lnTo>
                      <a:pt x="2916" y="408"/>
                    </a:lnTo>
                    <a:lnTo>
                      <a:pt x="2916" y="408"/>
                    </a:lnTo>
                    <a:lnTo>
                      <a:pt x="2916" y="408"/>
                    </a:lnTo>
                    <a:lnTo>
                      <a:pt x="2916" y="408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28" y="300"/>
                    </a:lnTo>
                    <a:lnTo>
                      <a:pt x="2928" y="300"/>
                    </a:lnTo>
                    <a:lnTo>
                      <a:pt x="2928" y="300"/>
                    </a:lnTo>
                    <a:lnTo>
                      <a:pt x="2928" y="294"/>
                    </a:lnTo>
                    <a:lnTo>
                      <a:pt x="2928" y="294"/>
                    </a:lnTo>
                    <a:lnTo>
                      <a:pt x="2928" y="294"/>
                    </a:lnTo>
                    <a:lnTo>
                      <a:pt x="2928" y="294"/>
                    </a:lnTo>
                    <a:lnTo>
                      <a:pt x="2928" y="294"/>
                    </a:lnTo>
                    <a:lnTo>
                      <a:pt x="2928" y="294"/>
                    </a:lnTo>
                    <a:lnTo>
                      <a:pt x="2928" y="288"/>
                    </a:lnTo>
                    <a:lnTo>
                      <a:pt x="2928" y="288"/>
                    </a:lnTo>
                    <a:lnTo>
                      <a:pt x="2928" y="288"/>
                    </a:lnTo>
                    <a:lnTo>
                      <a:pt x="2928" y="288"/>
                    </a:lnTo>
                    <a:lnTo>
                      <a:pt x="2928" y="288"/>
                    </a:lnTo>
                    <a:lnTo>
                      <a:pt x="2928" y="288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76"/>
                    </a:lnTo>
                    <a:lnTo>
                      <a:pt x="2928" y="276"/>
                    </a:lnTo>
                    <a:lnTo>
                      <a:pt x="2928" y="276"/>
                    </a:lnTo>
                    <a:lnTo>
                      <a:pt x="2928" y="276"/>
                    </a:lnTo>
                    <a:lnTo>
                      <a:pt x="2928" y="276"/>
                    </a:lnTo>
                    <a:lnTo>
                      <a:pt x="2928" y="276"/>
                    </a:lnTo>
                    <a:lnTo>
                      <a:pt x="2928" y="270"/>
                    </a:lnTo>
                    <a:lnTo>
                      <a:pt x="2928" y="270"/>
                    </a:lnTo>
                    <a:lnTo>
                      <a:pt x="2928" y="270"/>
                    </a:lnTo>
                    <a:lnTo>
                      <a:pt x="2928" y="270"/>
                    </a:lnTo>
                    <a:lnTo>
                      <a:pt x="2928" y="270"/>
                    </a:lnTo>
                    <a:lnTo>
                      <a:pt x="2928" y="264"/>
                    </a:lnTo>
                    <a:lnTo>
                      <a:pt x="2928" y="264"/>
                    </a:lnTo>
                    <a:lnTo>
                      <a:pt x="2928" y="264"/>
                    </a:lnTo>
                    <a:lnTo>
                      <a:pt x="2928" y="264"/>
                    </a:lnTo>
                    <a:lnTo>
                      <a:pt x="2928" y="264"/>
                    </a:lnTo>
                    <a:lnTo>
                      <a:pt x="2928" y="264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46"/>
                    </a:lnTo>
                    <a:lnTo>
                      <a:pt x="2928" y="246"/>
                    </a:lnTo>
                    <a:lnTo>
                      <a:pt x="2928" y="246"/>
                    </a:lnTo>
                    <a:lnTo>
                      <a:pt x="2928" y="246"/>
                    </a:lnTo>
                    <a:lnTo>
                      <a:pt x="2928" y="246"/>
                    </a:lnTo>
                    <a:lnTo>
                      <a:pt x="2928" y="246"/>
                    </a:lnTo>
                    <a:lnTo>
                      <a:pt x="2928" y="240"/>
                    </a:lnTo>
                    <a:lnTo>
                      <a:pt x="2928" y="240"/>
                    </a:lnTo>
                    <a:lnTo>
                      <a:pt x="2928" y="240"/>
                    </a:lnTo>
                    <a:lnTo>
                      <a:pt x="2934" y="240"/>
                    </a:lnTo>
                    <a:lnTo>
                      <a:pt x="2934" y="240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2"/>
                    </a:lnTo>
                    <a:lnTo>
                      <a:pt x="2934" y="222"/>
                    </a:lnTo>
                    <a:lnTo>
                      <a:pt x="2934" y="222"/>
                    </a:lnTo>
                    <a:lnTo>
                      <a:pt x="2934" y="222"/>
                    </a:lnTo>
                    <a:lnTo>
                      <a:pt x="2934" y="222"/>
                    </a:lnTo>
                    <a:lnTo>
                      <a:pt x="2934" y="216"/>
                    </a:lnTo>
                    <a:lnTo>
                      <a:pt x="2934" y="216"/>
                    </a:lnTo>
                    <a:lnTo>
                      <a:pt x="2934" y="216"/>
                    </a:lnTo>
                    <a:lnTo>
                      <a:pt x="2934" y="216"/>
                    </a:lnTo>
                    <a:lnTo>
                      <a:pt x="2934" y="216"/>
                    </a:lnTo>
                    <a:lnTo>
                      <a:pt x="2934" y="216"/>
                    </a:lnTo>
                    <a:lnTo>
                      <a:pt x="2934" y="210"/>
                    </a:lnTo>
                    <a:lnTo>
                      <a:pt x="2934" y="210"/>
                    </a:lnTo>
                    <a:lnTo>
                      <a:pt x="2934" y="210"/>
                    </a:lnTo>
                    <a:lnTo>
                      <a:pt x="2934" y="210"/>
                    </a:lnTo>
                    <a:lnTo>
                      <a:pt x="2934" y="210"/>
                    </a:lnTo>
                    <a:lnTo>
                      <a:pt x="2934" y="204"/>
                    </a:lnTo>
                    <a:lnTo>
                      <a:pt x="2934" y="204"/>
                    </a:lnTo>
                    <a:lnTo>
                      <a:pt x="2934" y="204"/>
                    </a:lnTo>
                    <a:lnTo>
                      <a:pt x="2934" y="204"/>
                    </a:lnTo>
                    <a:lnTo>
                      <a:pt x="2934" y="204"/>
                    </a:lnTo>
                    <a:lnTo>
                      <a:pt x="2934" y="204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86"/>
                    </a:lnTo>
                    <a:lnTo>
                      <a:pt x="2934" y="186"/>
                    </a:lnTo>
                    <a:lnTo>
                      <a:pt x="2934" y="186"/>
                    </a:lnTo>
                    <a:lnTo>
                      <a:pt x="2934" y="186"/>
                    </a:lnTo>
                    <a:lnTo>
                      <a:pt x="2934" y="186"/>
                    </a:lnTo>
                    <a:lnTo>
                      <a:pt x="2934" y="180"/>
                    </a:lnTo>
                    <a:lnTo>
                      <a:pt x="2934" y="180"/>
                    </a:lnTo>
                    <a:lnTo>
                      <a:pt x="2934" y="180"/>
                    </a:lnTo>
                    <a:lnTo>
                      <a:pt x="2934" y="180"/>
                    </a:lnTo>
                    <a:lnTo>
                      <a:pt x="2934" y="180"/>
                    </a:lnTo>
                    <a:lnTo>
                      <a:pt x="2934" y="180"/>
                    </a:lnTo>
                    <a:lnTo>
                      <a:pt x="2934" y="174"/>
                    </a:lnTo>
                    <a:lnTo>
                      <a:pt x="2934" y="174"/>
                    </a:lnTo>
                    <a:lnTo>
                      <a:pt x="2940" y="174"/>
                    </a:lnTo>
                    <a:lnTo>
                      <a:pt x="2940" y="174"/>
                    </a:lnTo>
                    <a:lnTo>
                      <a:pt x="2940" y="174"/>
                    </a:lnTo>
                    <a:lnTo>
                      <a:pt x="2940" y="168"/>
                    </a:lnTo>
                    <a:lnTo>
                      <a:pt x="2940" y="168"/>
                    </a:lnTo>
                    <a:lnTo>
                      <a:pt x="2940" y="168"/>
                    </a:lnTo>
                    <a:lnTo>
                      <a:pt x="2940" y="168"/>
                    </a:lnTo>
                    <a:lnTo>
                      <a:pt x="2940" y="168"/>
                    </a:lnTo>
                    <a:lnTo>
                      <a:pt x="2940" y="162"/>
                    </a:lnTo>
                    <a:lnTo>
                      <a:pt x="2940" y="162"/>
                    </a:lnTo>
                    <a:lnTo>
                      <a:pt x="2940" y="162"/>
                    </a:lnTo>
                    <a:lnTo>
                      <a:pt x="2940" y="162"/>
                    </a:lnTo>
                    <a:lnTo>
                      <a:pt x="2940" y="162"/>
                    </a:lnTo>
                    <a:lnTo>
                      <a:pt x="2940" y="162"/>
                    </a:lnTo>
                    <a:lnTo>
                      <a:pt x="2940" y="156"/>
                    </a:lnTo>
                    <a:lnTo>
                      <a:pt x="2940" y="156"/>
                    </a:lnTo>
                    <a:lnTo>
                      <a:pt x="2940" y="156"/>
                    </a:lnTo>
                    <a:lnTo>
                      <a:pt x="2940" y="156"/>
                    </a:lnTo>
                    <a:lnTo>
                      <a:pt x="2940" y="156"/>
                    </a:lnTo>
                    <a:lnTo>
                      <a:pt x="2940" y="150"/>
                    </a:lnTo>
                    <a:lnTo>
                      <a:pt x="2940" y="150"/>
                    </a:lnTo>
                    <a:lnTo>
                      <a:pt x="2940" y="150"/>
                    </a:lnTo>
                    <a:lnTo>
                      <a:pt x="2940" y="150"/>
                    </a:lnTo>
                    <a:lnTo>
                      <a:pt x="2940" y="150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0" y="138"/>
                    </a:lnTo>
                    <a:lnTo>
                      <a:pt x="2940" y="138"/>
                    </a:lnTo>
                    <a:lnTo>
                      <a:pt x="2940" y="138"/>
                    </a:lnTo>
                    <a:lnTo>
                      <a:pt x="2940" y="138"/>
                    </a:lnTo>
                    <a:lnTo>
                      <a:pt x="2940" y="138"/>
                    </a:lnTo>
                    <a:lnTo>
                      <a:pt x="2940" y="138"/>
                    </a:lnTo>
                    <a:lnTo>
                      <a:pt x="2940" y="132"/>
                    </a:lnTo>
                    <a:lnTo>
                      <a:pt x="2940" y="132"/>
                    </a:lnTo>
                    <a:lnTo>
                      <a:pt x="2940" y="132"/>
                    </a:lnTo>
                    <a:lnTo>
                      <a:pt x="2940" y="132"/>
                    </a:lnTo>
                    <a:lnTo>
                      <a:pt x="2940" y="132"/>
                    </a:lnTo>
                    <a:lnTo>
                      <a:pt x="2940" y="126"/>
                    </a:lnTo>
                    <a:lnTo>
                      <a:pt x="2940" y="126"/>
                    </a:lnTo>
                    <a:lnTo>
                      <a:pt x="2940" y="126"/>
                    </a:lnTo>
                    <a:lnTo>
                      <a:pt x="2940" y="126"/>
                    </a:lnTo>
                    <a:lnTo>
                      <a:pt x="2940" y="126"/>
                    </a:lnTo>
                    <a:lnTo>
                      <a:pt x="2940" y="120"/>
                    </a:lnTo>
                    <a:lnTo>
                      <a:pt x="2940" y="120"/>
                    </a:lnTo>
                    <a:lnTo>
                      <a:pt x="2940" y="120"/>
                    </a:lnTo>
                    <a:lnTo>
                      <a:pt x="2940" y="120"/>
                    </a:lnTo>
                    <a:lnTo>
                      <a:pt x="2940" y="120"/>
                    </a:lnTo>
                    <a:lnTo>
                      <a:pt x="2940" y="114"/>
                    </a:lnTo>
                    <a:lnTo>
                      <a:pt x="2940" y="114"/>
                    </a:lnTo>
                    <a:lnTo>
                      <a:pt x="2940" y="114"/>
                    </a:lnTo>
                    <a:lnTo>
                      <a:pt x="2940" y="114"/>
                    </a:lnTo>
                    <a:lnTo>
                      <a:pt x="2940" y="114"/>
                    </a:lnTo>
                    <a:lnTo>
                      <a:pt x="2940" y="108"/>
                    </a:lnTo>
                    <a:lnTo>
                      <a:pt x="2940" y="108"/>
                    </a:lnTo>
                    <a:lnTo>
                      <a:pt x="2940" y="108"/>
                    </a:lnTo>
                    <a:lnTo>
                      <a:pt x="2940" y="108"/>
                    </a:lnTo>
                    <a:lnTo>
                      <a:pt x="2940" y="108"/>
                    </a:lnTo>
                    <a:lnTo>
                      <a:pt x="2946" y="102"/>
                    </a:lnTo>
                    <a:lnTo>
                      <a:pt x="2946" y="102"/>
                    </a:lnTo>
                    <a:lnTo>
                      <a:pt x="2946" y="102"/>
                    </a:lnTo>
                    <a:lnTo>
                      <a:pt x="2946" y="102"/>
                    </a:lnTo>
                    <a:lnTo>
                      <a:pt x="2946" y="102"/>
                    </a:lnTo>
                    <a:lnTo>
                      <a:pt x="2946" y="96"/>
                    </a:lnTo>
                    <a:lnTo>
                      <a:pt x="2946" y="96"/>
                    </a:lnTo>
                    <a:lnTo>
                      <a:pt x="2946" y="96"/>
                    </a:lnTo>
                    <a:lnTo>
                      <a:pt x="2946" y="96"/>
                    </a:lnTo>
                    <a:lnTo>
                      <a:pt x="2946" y="96"/>
                    </a:lnTo>
                    <a:lnTo>
                      <a:pt x="2946" y="90"/>
                    </a:lnTo>
                    <a:lnTo>
                      <a:pt x="2946" y="90"/>
                    </a:lnTo>
                    <a:lnTo>
                      <a:pt x="2946" y="90"/>
                    </a:lnTo>
                    <a:lnTo>
                      <a:pt x="2946" y="90"/>
                    </a:lnTo>
                    <a:lnTo>
                      <a:pt x="2946" y="90"/>
                    </a:lnTo>
                    <a:lnTo>
                      <a:pt x="2946" y="84"/>
                    </a:lnTo>
                    <a:lnTo>
                      <a:pt x="2946" y="84"/>
                    </a:lnTo>
                    <a:lnTo>
                      <a:pt x="2946" y="84"/>
                    </a:lnTo>
                    <a:lnTo>
                      <a:pt x="2946" y="84"/>
                    </a:lnTo>
                    <a:lnTo>
                      <a:pt x="2946" y="84"/>
                    </a:lnTo>
                    <a:lnTo>
                      <a:pt x="2946" y="78"/>
                    </a:lnTo>
                    <a:lnTo>
                      <a:pt x="2946" y="78"/>
                    </a:lnTo>
                    <a:lnTo>
                      <a:pt x="2946" y="78"/>
                    </a:lnTo>
                    <a:lnTo>
                      <a:pt x="2946" y="78"/>
                    </a:lnTo>
                    <a:lnTo>
                      <a:pt x="2946" y="78"/>
                    </a:lnTo>
                    <a:lnTo>
                      <a:pt x="2946" y="72"/>
                    </a:lnTo>
                    <a:lnTo>
                      <a:pt x="2946" y="72"/>
                    </a:lnTo>
                    <a:lnTo>
                      <a:pt x="2946" y="72"/>
                    </a:lnTo>
                    <a:lnTo>
                      <a:pt x="2946" y="72"/>
                    </a:lnTo>
                    <a:lnTo>
                      <a:pt x="2946" y="72"/>
                    </a:lnTo>
                    <a:lnTo>
                      <a:pt x="2946" y="72"/>
                    </a:lnTo>
                    <a:lnTo>
                      <a:pt x="2946" y="66"/>
                    </a:lnTo>
                    <a:lnTo>
                      <a:pt x="2946" y="66"/>
                    </a:lnTo>
                    <a:lnTo>
                      <a:pt x="2946" y="66"/>
                    </a:lnTo>
                    <a:lnTo>
                      <a:pt x="2946" y="66"/>
                    </a:lnTo>
                    <a:lnTo>
                      <a:pt x="2946" y="66"/>
                    </a:lnTo>
                    <a:lnTo>
                      <a:pt x="2946" y="60"/>
                    </a:lnTo>
                    <a:lnTo>
                      <a:pt x="2946" y="60"/>
                    </a:lnTo>
                    <a:lnTo>
                      <a:pt x="2946" y="60"/>
                    </a:lnTo>
                    <a:lnTo>
                      <a:pt x="2946" y="60"/>
                    </a:lnTo>
                    <a:lnTo>
                      <a:pt x="2946" y="60"/>
                    </a:lnTo>
                    <a:lnTo>
                      <a:pt x="2946" y="54"/>
                    </a:lnTo>
                    <a:lnTo>
                      <a:pt x="2946" y="54"/>
                    </a:lnTo>
                    <a:lnTo>
                      <a:pt x="2946" y="54"/>
                    </a:lnTo>
                    <a:lnTo>
                      <a:pt x="2946" y="54"/>
                    </a:lnTo>
                    <a:lnTo>
                      <a:pt x="2946" y="48"/>
                    </a:lnTo>
                    <a:lnTo>
                      <a:pt x="2946" y="48"/>
                    </a:lnTo>
                    <a:lnTo>
                      <a:pt x="2946" y="48"/>
                    </a:lnTo>
                    <a:lnTo>
                      <a:pt x="2946" y="48"/>
                    </a:lnTo>
                    <a:lnTo>
                      <a:pt x="2946" y="48"/>
                    </a:lnTo>
                    <a:lnTo>
                      <a:pt x="2946" y="42"/>
                    </a:lnTo>
                    <a:lnTo>
                      <a:pt x="2946" y="42"/>
                    </a:lnTo>
                    <a:lnTo>
                      <a:pt x="2946" y="42"/>
                    </a:lnTo>
                    <a:lnTo>
                      <a:pt x="2946" y="42"/>
                    </a:lnTo>
                    <a:lnTo>
                      <a:pt x="2946" y="42"/>
                    </a:lnTo>
                    <a:lnTo>
                      <a:pt x="2946" y="36"/>
                    </a:lnTo>
                    <a:lnTo>
                      <a:pt x="2946" y="36"/>
                    </a:lnTo>
                    <a:lnTo>
                      <a:pt x="2946" y="36"/>
                    </a:lnTo>
                    <a:lnTo>
                      <a:pt x="2946" y="36"/>
                    </a:lnTo>
                    <a:lnTo>
                      <a:pt x="2946" y="36"/>
                    </a:lnTo>
                    <a:lnTo>
                      <a:pt x="2946" y="30"/>
                    </a:lnTo>
                    <a:lnTo>
                      <a:pt x="2946" y="30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2" y="36"/>
                    </a:lnTo>
                    <a:lnTo>
                      <a:pt x="2952" y="36"/>
                    </a:lnTo>
                    <a:lnTo>
                      <a:pt x="2952" y="42"/>
                    </a:lnTo>
                    <a:lnTo>
                      <a:pt x="2952" y="48"/>
                    </a:lnTo>
                    <a:lnTo>
                      <a:pt x="2952" y="48"/>
                    </a:lnTo>
                    <a:lnTo>
                      <a:pt x="2952" y="54"/>
                    </a:lnTo>
                    <a:lnTo>
                      <a:pt x="2952" y="60"/>
                    </a:lnTo>
                    <a:lnTo>
                      <a:pt x="2952" y="66"/>
                    </a:lnTo>
                    <a:lnTo>
                      <a:pt x="2952" y="72"/>
                    </a:lnTo>
                    <a:lnTo>
                      <a:pt x="2952" y="78"/>
                    </a:lnTo>
                    <a:lnTo>
                      <a:pt x="2952" y="84"/>
                    </a:lnTo>
                    <a:lnTo>
                      <a:pt x="2952" y="90"/>
                    </a:lnTo>
                    <a:lnTo>
                      <a:pt x="2952" y="96"/>
                    </a:lnTo>
                    <a:lnTo>
                      <a:pt x="2952" y="102"/>
                    </a:lnTo>
                    <a:lnTo>
                      <a:pt x="2952" y="108"/>
                    </a:lnTo>
                    <a:lnTo>
                      <a:pt x="2952" y="114"/>
                    </a:lnTo>
                    <a:lnTo>
                      <a:pt x="2952" y="120"/>
                    </a:lnTo>
                    <a:lnTo>
                      <a:pt x="2952" y="126"/>
                    </a:lnTo>
                    <a:lnTo>
                      <a:pt x="2952" y="132"/>
                    </a:lnTo>
                    <a:lnTo>
                      <a:pt x="2952" y="138"/>
                    </a:lnTo>
                    <a:lnTo>
                      <a:pt x="2952" y="144"/>
                    </a:lnTo>
                    <a:lnTo>
                      <a:pt x="2952" y="150"/>
                    </a:lnTo>
                    <a:lnTo>
                      <a:pt x="2952" y="156"/>
                    </a:lnTo>
                    <a:lnTo>
                      <a:pt x="2952" y="162"/>
                    </a:lnTo>
                    <a:lnTo>
                      <a:pt x="2952" y="168"/>
                    </a:lnTo>
                    <a:lnTo>
                      <a:pt x="2952" y="168"/>
                    </a:lnTo>
                    <a:lnTo>
                      <a:pt x="2952" y="174"/>
                    </a:lnTo>
                    <a:lnTo>
                      <a:pt x="2952" y="180"/>
                    </a:lnTo>
                    <a:lnTo>
                      <a:pt x="2952" y="186"/>
                    </a:lnTo>
                    <a:lnTo>
                      <a:pt x="2952" y="192"/>
                    </a:lnTo>
                    <a:lnTo>
                      <a:pt x="2952" y="198"/>
                    </a:lnTo>
                    <a:lnTo>
                      <a:pt x="2952" y="204"/>
                    </a:lnTo>
                    <a:lnTo>
                      <a:pt x="2952" y="210"/>
                    </a:lnTo>
                    <a:lnTo>
                      <a:pt x="2952" y="216"/>
                    </a:lnTo>
                    <a:lnTo>
                      <a:pt x="2952" y="216"/>
                    </a:lnTo>
                    <a:lnTo>
                      <a:pt x="2952" y="222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34"/>
                    </a:lnTo>
                    <a:lnTo>
                      <a:pt x="2952" y="234"/>
                    </a:lnTo>
                    <a:lnTo>
                      <a:pt x="2952" y="240"/>
                    </a:lnTo>
                    <a:lnTo>
                      <a:pt x="2952" y="240"/>
                    </a:lnTo>
                    <a:lnTo>
                      <a:pt x="2952" y="246"/>
                    </a:lnTo>
                    <a:lnTo>
                      <a:pt x="2952" y="246"/>
                    </a:lnTo>
                    <a:lnTo>
                      <a:pt x="2958" y="246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46"/>
                    </a:lnTo>
                    <a:lnTo>
                      <a:pt x="2958" y="246"/>
                    </a:lnTo>
                    <a:lnTo>
                      <a:pt x="2958" y="246"/>
                    </a:lnTo>
                    <a:lnTo>
                      <a:pt x="2958" y="240"/>
                    </a:lnTo>
                    <a:lnTo>
                      <a:pt x="2958" y="240"/>
                    </a:lnTo>
                    <a:lnTo>
                      <a:pt x="2958" y="234"/>
                    </a:lnTo>
                    <a:lnTo>
                      <a:pt x="2958" y="234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2"/>
                    </a:lnTo>
                    <a:lnTo>
                      <a:pt x="2958" y="216"/>
                    </a:lnTo>
                    <a:lnTo>
                      <a:pt x="2958" y="216"/>
                    </a:lnTo>
                    <a:lnTo>
                      <a:pt x="2958" y="210"/>
                    </a:lnTo>
                    <a:lnTo>
                      <a:pt x="2958" y="204"/>
                    </a:lnTo>
                    <a:lnTo>
                      <a:pt x="2958" y="198"/>
                    </a:lnTo>
                    <a:lnTo>
                      <a:pt x="2958" y="192"/>
                    </a:lnTo>
                    <a:lnTo>
                      <a:pt x="2958" y="186"/>
                    </a:lnTo>
                    <a:lnTo>
                      <a:pt x="2958" y="180"/>
                    </a:lnTo>
                    <a:lnTo>
                      <a:pt x="2958" y="174"/>
                    </a:lnTo>
                    <a:lnTo>
                      <a:pt x="2958" y="168"/>
                    </a:lnTo>
                    <a:lnTo>
                      <a:pt x="2958" y="168"/>
                    </a:lnTo>
                    <a:lnTo>
                      <a:pt x="2958" y="162"/>
                    </a:lnTo>
                    <a:lnTo>
                      <a:pt x="2958" y="156"/>
                    </a:lnTo>
                    <a:lnTo>
                      <a:pt x="2958" y="150"/>
                    </a:lnTo>
                    <a:lnTo>
                      <a:pt x="2958" y="144"/>
                    </a:lnTo>
                    <a:lnTo>
                      <a:pt x="2958" y="138"/>
                    </a:lnTo>
                    <a:lnTo>
                      <a:pt x="2958" y="132"/>
                    </a:lnTo>
                    <a:lnTo>
                      <a:pt x="2958" y="126"/>
                    </a:lnTo>
                    <a:lnTo>
                      <a:pt x="2958" y="120"/>
                    </a:lnTo>
                    <a:lnTo>
                      <a:pt x="2958" y="114"/>
                    </a:lnTo>
                    <a:lnTo>
                      <a:pt x="2958" y="108"/>
                    </a:lnTo>
                    <a:lnTo>
                      <a:pt x="2958" y="102"/>
                    </a:lnTo>
                    <a:lnTo>
                      <a:pt x="2958" y="96"/>
                    </a:lnTo>
                    <a:lnTo>
                      <a:pt x="2958" y="90"/>
                    </a:lnTo>
                    <a:lnTo>
                      <a:pt x="2958" y="84"/>
                    </a:lnTo>
                    <a:lnTo>
                      <a:pt x="2958" y="78"/>
                    </a:lnTo>
                    <a:lnTo>
                      <a:pt x="2958" y="72"/>
                    </a:lnTo>
                    <a:lnTo>
                      <a:pt x="2958" y="66"/>
                    </a:lnTo>
                    <a:lnTo>
                      <a:pt x="2958" y="60"/>
                    </a:lnTo>
                    <a:lnTo>
                      <a:pt x="2958" y="54"/>
                    </a:lnTo>
                    <a:lnTo>
                      <a:pt x="2958" y="48"/>
                    </a:lnTo>
                    <a:lnTo>
                      <a:pt x="2958" y="48"/>
                    </a:lnTo>
                    <a:lnTo>
                      <a:pt x="2958" y="42"/>
                    </a:lnTo>
                    <a:lnTo>
                      <a:pt x="2958" y="36"/>
                    </a:lnTo>
                    <a:lnTo>
                      <a:pt x="2958" y="36"/>
                    </a:lnTo>
                    <a:lnTo>
                      <a:pt x="2958" y="30"/>
                    </a:lnTo>
                    <a:lnTo>
                      <a:pt x="2958" y="30"/>
                    </a:lnTo>
                    <a:lnTo>
                      <a:pt x="2958" y="30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30"/>
                    </a:lnTo>
                    <a:lnTo>
                      <a:pt x="2964" y="30"/>
                    </a:lnTo>
                    <a:lnTo>
                      <a:pt x="2964" y="30"/>
                    </a:lnTo>
                    <a:lnTo>
                      <a:pt x="2964" y="30"/>
                    </a:lnTo>
                    <a:lnTo>
                      <a:pt x="2964" y="30"/>
                    </a:lnTo>
                    <a:lnTo>
                      <a:pt x="2964" y="36"/>
                    </a:lnTo>
                    <a:lnTo>
                      <a:pt x="2964" y="36"/>
                    </a:lnTo>
                    <a:lnTo>
                      <a:pt x="2964" y="36"/>
                    </a:lnTo>
                    <a:lnTo>
                      <a:pt x="2964" y="36"/>
                    </a:lnTo>
                    <a:lnTo>
                      <a:pt x="2964" y="36"/>
                    </a:lnTo>
                    <a:lnTo>
                      <a:pt x="2964" y="42"/>
                    </a:lnTo>
                    <a:lnTo>
                      <a:pt x="2964" y="42"/>
                    </a:lnTo>
                    <a:lnTo>
                      <a:pt x="2964" y="42"/>
                    </a:lnTo>
                    <a:lnTo>
                      <a:pt x="2964" y="42"/>
                    </a:lnTo>
                    <a:lnTo>
                      <a:pt x="2964" y="42"/>
                    </a:lnTo>
                    <a:lnTo>
                      <a:pt x="2964" y="48"/>
                    </a:lnTo>
                    <a:lnTo>
                      <a:pt x="2964" y="48"/>
                    </a:lnTo>
                    <a:lnTo>
                      <a:pt x="2964" y="48"/>
                    </a:lnTo>
                    <a:lnTo>
                      <a:pt x="2964" y="48"/>
                    </a:lnTo>
                    <a:lnTo>
                      <a:pt x="2964" y="48"/>
                    </a:lnTo>
                    <a:lnTo>
                      <a:pt x="2964" y="54"/>
                    </a:lnTo>
                    <a:lnTo>
                      <a:pt x="2964" y="54"/>
                    </a:lnTo>
                    <a:lnTo>
                      <a:pt x="2964" y="54"/>
                    </a:lnTo>
                    <a:lnTo>
                      <a:pt x="2964" y="54"/>
                    </a:lnTo>
                    <a:lnTo>
                      <a:pt x="2964" y="60"/>
                    </a:lnTo>
                    <a:lnTo>
                      <a:pt x="2964" y="60"/>
                    </a:lnTo>
                    <a:lnTo>
                      <a:pt x="2964" y="60"/>
                    </a:lnTo>
                    <a:lnTo>
                      <a:pt x="2964" y="60"/>
                    </a:lnTo>
                    <a:lnTo>
                      <a:pt x="2964" y="60"/>
                    </a:lnTo>
                    <a:lnTo>
                      <a:pt x="2964" y="66"/>
                    </a:lnTo>
                    <a:lnTo>
                      <a:pt x="2964" y="66"/>
                    </a:lnTo>
                    <a:lnTo>
                      <a:pt x="2964" y="66"/>
                    </a:lnTo>
                    <a:lnTo>
                      <a:pt x="2964" y="66"/>
                    </a:lnTo>
                    <a:lnTo>
                      <a:pt x="2964" y="66"/>
                    </a:lnTo>
                    <a:lnTo>
                      <a:pt x="2964" y="72"/>
                    </a:lnTo>
                    <a:lnTo>
                      <a:pt x="2964" y="72"/>
                    </a:lnTo>
                    <a:lnTo>
                      <a:pt x="2964" y="72"/>
                    </a:lnTo>
                    <a:lnTo>
                      <a:pt x="2964" y="72"/>
                    </a:lnTo>
                    <a:lnTo>
                      <a:pt x="2964" y="72"/>
                    </a:lnTo>
                    <a:lnTo>
                      <a:pt x="2964" y="78"/>
                    </a:lnTo>
                    <a:lnTo>
                      <a:pt x="2964" y="78"/>
                    </a:lnTo>
                    <a:lnTo>
                      <a:pt x="2964" y="78"/>
                    </a:lnTo>
                    <a:lnTo>
                      <a:pt x="2964" y="78"/>
                    </a:lnTo>
                    <a:lnTo>
                      <a:pt x="2964" y="78"/>
                    </a:lnTo>
                    <a:lnTo>
                      <a:pt x="2964" y="84"/>
                    </a:lnTo>
                    <a:lnTo>
                      <a:pt x="2964" y="84"/>
                    </a:lnTo>
                    <a:lnTo>
                      <a:pt x="2964" y="84"/>
                    </a:lnTo>
                    <a:lnTo>
                      <a:pt x="2964" y="84"/>
                    </a:lnTo>
                    <a:lnTo>
                      <a:pt x="2964" y="84"/>
                    </a:lnTo>
                    <a:lnTo>
                      <a:pt x="2964" y="90"/>
                    </a:lnTo>
                    <a:lnTo>
                      <a:pt x="2970" y="90"/>
                    </a:lnTo>
                    <a:lnTo>
                      <a:pt x="2970" y="90"/>
                    </a:lnTo>
                    <a:lnTo>
                      <a:pt x="2970" y="90"/>
                    </a:lnTo>
                    <a:lnTo>
                      <a:pt x="2970" y="90"/>
                    </a:lnTo>
                    <a:lnTo>
                      <a:pt x="2970" y="96"/>
                    </a:lnTo>
                    <a:lnTo>
                      <a:pt x="2970" y="96"/>
                    </a:lnTo>
                    <a:lnTo>
                      <a:pt x="2970" y="96"/>
                    </a:lnTo>
                    <a:lnTo>
                      <a:pt x="2970" y="96"/>
                    </a:lnTo>
                    <a:lnTo>
                      <a:pt x="2970" y="96"/>
                    </a:lnTo>
                    <a:lnTo>
                      <a:pt x="2970" y="102"/>
                    </a:lnTo>
                    <a:lnTo>
                      <a:pt x="2970" y="102"/>
                    </a:lnTo>
                    <a:lnTo>
                      <a:pt x="2970" y="102"/>
                    </a:lnTo>
                    <a:lnTo>
                      <a:pt x="2970" y="102"/>
                    </a:lnTo>
                    <a:lnTo>
                      <a:pt x="2970" y="102"/>
                    </a:lnTo>
                    <a:lnTo>
                      <a:pt x="2970" y="108"/>
                    </a:lnTo>
                    <a:lnTo>
                      <a:pt x="2970" y="108"/>
                    </a:lnTo>
                    <a:lnTo>
                      <a:pt x="2970" y="108"/>
                    </a:lnTo>
                    <a:lnTo>
                      <a:pt x="2970" y="108"/>
                    </a:lnTo>
                    <a:lnTo>
                      <a:pt x="2970" y="108"/>
                    </a:lnTo>
                    <a:lnTo>
                      <a:pt x="2970" y="114"/>
                    </a:lnTo>
                    <a:lnTo>
                      <a:pt x="2970" y="114"/>
                    </a:lnTo>
                    <a:lnTo>
                      <a:pt x="2970" y="114"/>
                    </a:lnTo>
                    <a:lnTo>
                      <a:pt x="2970" y="114"/>
                    </a:lnTo>
                    <a:lnTo>
                      <a:pt x="2970" y="114"/>
                    </a:lnTo>
                    <a:lnTo>
                      <a:pt x="2970" y="120"/>
                    </a:lnTo>
                    <a:lnTo>
                      <a:pt x="2970" y="120"/>
                    </a:lnTo>
                    <a:lnTo>
                      <a:pt x="2970" y="120"/>
                    </a:lnTo>
                    <a:lnTo>
                      <a:pt x="2970" y="120"/>
                    </a:lnTo>
                    <a:lnTo>
                      <a:pt x="2970" y="120"/>
                    </a:lnTo>
                    <a:lnTo>
                      <a:pt x="2970" y="126"/>
                    </a:lnTo>
                    <a:lnTo>
                      <a:pt x="2970" y="126"/>
                    </a:lnTo>
                    <a:lnTo>
                      <a:pt x="2970" y="126"/>
                    </a:lnTo>
                    <a:lnTo>
                      <a:pt x="2970" y="126"/>
                    </a:lnTo>
                    <a:lnTo>
                      <a:pt x="2970" y="126"/>
                    </a:lnTo>
                    <a:lnTo>
                      <a:pt x="2970" y="126"/>
                    </a:lnTo>
                    <a:lnTo>
                      <a:pt x="2970" y="132"/>
                    </a:lnTo>
                    <a:lnTo>
                      <a:pt x="2970" y="132"/>
                    </a:lnTo>
                    <a:lnTo>
                      <a:pt x="2970" y="132"/>
                    </a:lnTo>
                    <a:lnTo>
                      <a:pt x="2970" y="132"/>
                    </a:lnTo>
                    <a:lnTo>
                      <a:pt x="2970" y="132"/>
                    </a:lnTo>
                    <a:lnTo>
                      <a:pt x="2970" y="138"/>
                    </a:lnTo>
                    <a:lnTo>
                      <a:pt x="2970" y="138"/>
                    </a:lnTo>
                    <a:lnTo>
                      <a:pt x="2970" y="138"/>
                    </a:lnTo>
                    <a:lnTo>
                      <a:pt x="2970" y="138"/>
                    </a:lnTo>
                    <a:lnTo>
                      <a:pt x="2970" y="138"/>
                    </a:lnTo>
                    <a:lnTo>
                      <a:pt x="2970" y="144"/>
                    </a:lnTo>
                    <a:lnTo>
                      <a:pt x="2970" y="144"/>
                    </a:lnTo>
                    <a:lnTo>
                      <a:pt x="2970" y="144"/>
                    </a:lnTo>
                    <a:lnTo>
                      <a:pt x="2970" y="144"/>
                    </a:lnTo>
                    <a:lnTo>
                      <a:pt x="2970" y="144"/>
                    </a:lnTo>
                    <a:lnTo>
                      <a:pt x="2970" y="150"/>
                    </a:lnTo>
                    <a:lnTo>
                      <a:pt x="2970" y="150"/>
                    </a:lnTo>
                    <a:lnTo>
                      <a:pt x="2970" y="150"/>
                    </a:lnTo>
                    <a:lnTo>
                      <a:pt x="2970" y="150"/>
                    </a:lnTo>
                    <a:lnTo>
                      <a:pt x="2970" y="150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6" y="156"/>
                    </a:lnTo>
                    <a:lnTo>
                      <a:pt x="2976" y="162"/>
                    </a:lnTo>
                    <a:lnTo>
                      <a:pt x="2976" y="162"/>
                    </a:lnTo>
                    <a:lnTo>
                      <a:pt x="2976" y="162"/>
                    </a:lnTo>
                    <a:lnTo>
                      <a:pt x="2976" y="162"/>
                    </a:lnTo>
                    <a:lnTo>
                      <a:pt x="2976" y="162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92"/>
                    </a:lnTo>
                    <a:lnTo>
                      <a:pt x="2976" y="192"/>
                    </a:lnTo>
                    <a:lnTo>
                      <a:pt x="2976" y="192"/>
                    </a:lnTo>
                    <a:lnTo>
                      <a:pt x="2976" y="192"/>
                    </a:lnTo>
                    <a:lnTo>
                      <a:pt x="2976" y="192"/>
                    </a:lnTo>
                    <a:lnTo>
                      <a:pt x="2976" y="198"/>
                    </a:lnTo>
                    <a:lnTo>
                      <a:pt x="2976" y="198"/>
                    </a:lnTo>
                    <a:lnTo>
                      <a:pt x="2976" y="198"/>
                    </a:lnTo>
                    <a:lnTo>
                      <a:pt x="2976" y="198"/>
                    </a:lnTo>
                    <a:lnTo>
                      <a:pt x="2976" y="198"/>
                    </a:lnTo>
                    <a:lnTo>
                      <a:pt x="2976" y="198"/>
                    </a:lnTo>
                    <a:lnTo>
                      <a:pt x="2976" y="204"/>
                    </a:lnTo>
                    <a:lnTo>
                      <a:pt x="2976" y="204"/>
                    </a:lnTo>
                    <a:lnTo>
                      <a:pt x="2976" y="204"/>
                    </a:lnTo>
                    <a:lnTo>
                      <a:pt x="2976" y="204"/>
                    </a:lnTo>
                    <a:lnTo>
                      <a:pt x="2976" y="204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6"/>
                    </a:lnTo>
                    <a:lnTo>
                      <a:pt x="2976" y="216"/>
                    </a:lnTo>
                    <a:lnTo>
                      <a:pt x="2976" y="216"/>
                    </a:lnTo>
                    <a:lnTo>
                      <a:pt x="2976" y="216"/>
                    </a:lnTo>
                    <a:lnTo>
                      <a:pt x="2976" y="216"/>
                    </a:lnTo>
                    <a:lnTo>
                      <a:pt x="2976" y="222"/>
                    </a:lnTo>
                    <a:lnTo>
                      <a:pt x="2976" y="222"/>
                    </a:lnTo>
                    <a:lnTo>
                      <a:pt x="2976" y="222"/>
                    </a:lnTo>
                    <a:lnTo>
                      <a:pt x="2976" y="222"/>
                    </a:lnTo>
                    <a:lnTo>
                      <a:pt x="2988" y="324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88" y="342"/>
                    </a:lnTo>
                    <a:lnTo>
                      <a:pt x="2988" y="342"/>
                    </a:lnTo>
                    <a:lnTo>
                      <a:pt x="2988" y="342"/>
                    </a:lnTo>
                    <a:lnTo>
                      <a:pt x="2988" y="342"/>
                    </a:lnTo>
                    <a:lnTo>
                      <a:pt x="2988" y="342"/>
                    </a:lnTo>
                    <a:lnTo>
                      <a:pt x="2988" y="342"/>
                    </a:lnTo>
                    <a:lnTo>
                      <a:pt x="2994" y="342"/>
                    </a:lnTo>
                    <a:lnTo>
                      <a:pt x="2994" y="348"/>
                    </a:lnTo>
                    <a:lnTo>
                      <a:pt x="2994" y="348"/>
                    </a:lnTo>
                    <a:lnTo>
                      <a:pt x="2994" y="348"/>
                    </a:lnTo>
                    <a:lnTo>
                      <a:pt x="2994" y="348"/>
                    </a:lnTo>
                    <a:lnTo>
                      <a:pt x="2994" y="348"/>
                    </a:lnTo>
                    <a:lnTo>
                      <a:pt x="2994" y="348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6"/>
                    </a:lnTo>
                    <a:lnTo>
                      <a:pt x="2994" y="366"/>
                    </a:lnTo>
                    <a:lnTo>
                      <a:pt x="2994" y="366"/>
                    </a:lnTo>
                    <a:lnTo>
                      <a:pt x="2994" y="366"/>
                    </a:lnTo>
                    <a:lnTo>
                      <a:pt x="2994" y="366"/>
                    </a:lnTo>
                    <a:lnTo>
                      <a:pt x="2994" y="366"/>
                    </a:lnTo>
                    <a:lnTo>
                      <a:pt x="2994" y="372"/>
                    </a:lnTo>
                    <a:lnTo>
                      <a:pt x="2994" y="372"/>
                    </a:lnTo>
                    <a:lnTo>
                      <a:pt x="2994" y="372"/>
                    </a:lnTo>
                    <a:lnTo>
                      <a:pt x="2994" y="372"/>
                    </a:lnTo>
                    <a:lnTo>
                      <a:pt x="2994" y="372"/>
                    </a:lnTo>
                    <a:lnTo>
                      <a:pt x="2994" y="372"/>
                    </a:lnTo>
                    <a:lnTo>
                      <a:pt x="3006" y="456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92"/>
                    </a:lnTo>
                    <a:lnTo>
                      <a:pt x="3006" y="492"/>
                    </a:lnTo>
                    <a:lnTo>
                      <a:pt x="3006" y="492"/>
                    </a:lnTo>
                    <a:lnTo>
                      <a:pt x="3006" y="492"/>
                    </a:lnTo>
                    <a:lnTo>
                      <a:pt x="3006" y="492"/>
                    </a:lnTo>
                    <a:lnTo>
                      <a:pt x="3006" y="492"/>
                    </a:lnTo>
                    <a:lnTo>
                      <a:pt x="3012" y="492"/>
                    </a:lnTo>
                    <a:lnTo>
                      <a:pt x="3012" y="492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34"/>
                    </a:lnTo>
                    <a:lnTo>
                      <a:pt x="3012" y="534"/>
                    </a:lnTo>
                    <a:lnTo>
                      <a:pt x="3012" y="534"/>
                    </a:lnTo>
                    <a:lnTo>
                      <a:pt x="3012" y="534"/>
                    </a:lnTo>
                    <a:lnTo>
                      <a:pt x="3012" y="534"/>
                    </a:lnTo>
                    <a:lnTo>
                      <a:pt x="3018" y="534"/>
                    </a:lnTo>
                    <a:lnTo>
                      <a:pt x="3018" y="534"/>
                    </a:lnTo>
                    <a:lnTo>
                      <a:pt x="3018" y="534"/>
                    </a:lnTo>
                    <a:lnTo>
                      <a:pt x="3018" y="534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6" y="630"/>
                    </a:lnTo>
                    <a:lnTo>
                      <a:pt x="3036" y="630"/>
                    </a:lnTo>
                    <a:lnTo>
                      <a:pt x="3036" y="636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8"/>
                    </a:lnTo>
                    <a:lnTo>
                      <a:pt x="3042" y="678"/>
                    </a:lnTo>
                    <a:lnTo>
                      <a:pt x="3042" y="678"/>
                    </a:lnTo>
                    <a:lnTo>
                      <a:pt x="3042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54" y="690"/>
                    </a:lnTo>
                    <a:lnTo>
                      <a:pt x="3054" y="690"/>
                    </a:lnTo>
                    <a:lnTo>
                      <a:pt x="3054" y="690"/>
                    </a:lnTo>
                    <a:lnTo>
                      <a:pt x="3054" y="690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60" y="702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84" y="708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2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14" y="618"/>
                    </a:lnTo>
                    <a:lnTo>
                      <a:pt x="3114" y="618"/>
                    </a:lnTo>
                    <a:lnTo>
                      <a:pt x="3114" y="618"/>
                    </a:lnTo>
                    <a:lnTo>
                      <a:pt x="3114" y="618"/>
                    </a:lnTo>
                    <a:lnTo>
                      <a:pt x="3114" y="612"/>
                    </a:lnTo>
                    <a:lnTo>
                      <a:pt x="3114" y="612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2"/>
                    </a:lnTo>
                    <a:lnTo>
                      <a:pt x="3120" y="552"/>
                    </a:lnTo>
                    <a:lnTo>
                      <a:pt x="3120" y="552"/>
                    </a:lnTo>
                    <a:lnTo>
                      <a:pt x="3120" y="552"/>
                    </a:lnTo>
                    <a:lnTo>
                      <a:pt x="3120" y="552"/>
                    </a:lnTo>
                    <a:lnTo>
                      <a:pt x="3120" y="552"/>
                    </a:lnTo>
                    <a:lnTo>
                      <a:pt x="3126" y="552"/>
                    </a:lnTo>
                    <a:lnTo>
                      <a:pt x="3126" y="552"/>
                    </a:lnTo>
                    <a:lnTo>
                      <a:pt x="3126" y="552"/>
                    </a:lnTo>
                    <a:lnTo>
                      <a:pt x="3126" y="552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68"/>
                    </a:lnTo>
                    <a:lnTo>
                      <a:pt x="3132" y="468"/>
                    </a:lnTo>
                    <a:lnTo>
                      <a:pt x="3132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0"/>
                    </a:lnTo>
                    <a:lnTo>
                      <a:pt x="3138" y="420"/>
                    </a:lnTo>
                    <a:lnTo>
                      <a:pt x="3144" y="420"/>
                    </a:lnTo>
                    <a:lnTo>
                      <a:pt x="3144" y="420"/>
                    </a:lnTo>
                    <a:lnTo>
                      <a:pt x="3144" y="420"/>
                    </a:lnTo>
                    <a:lnTo>
                      <a:pt x="3144" y="420"/>
                    </a:lnTo>
                    <a:lnTo>
                      <a:pt x="3144" y="420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2"/>
                    </a:lnTo>
                    <a:lnTo>
                      <a:pt x="3144" y="372"/>
                    </a:lnTo>
                    <a:lnTo>
                      <a:pt x="3144" y="372"/>
                    </a:lnTo>
                    <a:lnTo>
                      <a:pt x="3144" y="372"/>
                    </a:lnTo>
                    <a:lnTo>
                      <a:pt x="3144" y="366"/>
                    </a:lnTo>
                    <a:lnTo>
                      <a:pt x="3144" y="366"/>
                    </a:lnTo>
                    <a:lnTo>
                      <a:pt x="3144" y="366"/>
                    </a:lnTo>
                    <a:lnTo>
                      <a:pt x="3150" y="360"/>
                    </a:lnTo>
                    <a:lnTo>
                      <a:pt x="3150" y="360"/>
                    </a:lnTo>
                    <a:lnTo>
                      <a:pt x="3150" y="354"/>
                    </a:lnTo>
                    <a:lnTo>
                      <a:pt x="3150" y="354"/>
                    </a:lnTo>
                    <a:lnTo>
                      <a:pt x="3150" y="348"/>
                    </a:lnTo>
                    <a:lnTo>
                      <a:pt x="3150" y="348"/>
                    </a:lnTo>
                    <a:lnTo>
                      <a:pt x="3150" y="342"/>
                    </a:lnTo>
                    <a:lnTo>
                      <a:pt x="3150" y="336"/>
                    </a:lnTo>
                    <a:lnTo>
                      <a:pt x="3150" y="330"/>
                    </a:lnTo>
                    <a:lnTo>
                      <a:pt x="3150" y="330"/>
                    </a:lnTo>
                    <a:lnTo>
                      <a:pt x="3150" y="324"/>
                    </a:lnTo>
                    <a:lnTo>
                      <a:pt x="3150" y="318"/>
                    </a:lnTo>
                    <a:lnTo>
                      <a:pt x="3150" y="312"/>
                    </a:lnTo>
                    <a:lnTo>
                      <a:pt x="3150" y="306"/>
                    </a:lnTo>
                    <a:lnTo>
                      <a:pt x="3150" y="300"/>
                    </a:lnTo>
                    <a:lnTo>
                      <a:pt x="3150" y="294"/>
                    </a:lnTo>
                    <a:lnTo>
                      <a:pt x="3150" y="294"/>
                    </a:lnTo>
                    <a:lnTo>
                      <a:pt x="3150" y="288"/>
                    </a:lnTo>
                    <a:lnTo>
                      <a:pt x="3150" y="282"/>
                    </a:lnTo>
                    <a:lnTo>
                      <a:pt x="3150" y="276"/>
                    </a:lnTo>
                    <a:lnTo>
                      <a:pt x="3150" y="270"/>
                    </a:lnTo>
                    <a:lnTo>
                      <a:pt x="3150" y="264"/>
                    </a:lnTo>
                    <a:lnTo>
                      <a:pt x="3150" y="258"/>
                    </a:lnTo>
                    <a:lnTo>
                      <a:pt x="3150" y="252"/>
                    </a:lnTo>
                    <a:lnTo>
                      <a:pt x="3150" y="246"/>
                    </a:lnTo>
                    <a:lnTo>
                      <a:pt x="3150" y="240"/>
                    </a:lnTo>
                    <a:lnTo>
                      <a:pt x="3150" y="234"/>
                    </a:lnTo>
                    <a:lnTo>
                      <a:pt x="3150" y="228"/>
                    </a:lnTo>
                    <a:lnTo>
                      <a:pt x="3150" y="222"/>
                    </a:lnTo>
                    <a:lnTo>
                      <a:pt x="3150" y="216"/>
                    </a:lnTo>
                    <a:lnTo>
                      <a:pt x="3150" y="210"/>
                    </a:lnTo>
                    <a:lnTo>
                      <a:pt x="3150" y="204"/>
                    </a:lnTo>
                    <a:lnTo>
                      <a:pt x="3150" y="198"/>
                    </a:lnTo>
                    <a:lnTo>
                      <a:pt x="3150" y="192"/>
                    </a:lnTo>
                    <a:lnTo>
                      <a:pt x="3150" y="186"/>
                    </a:lnTo>
                    <a:lnTo>
                      <a:pt x="3150" y="180"/>
                    </a:lnTo>
                    <a:lnTo>
                      <a:pt x="3150" y="174"/>
                    </a:lnTo>
                    <a:lnTo>
                      <a:pt x="3150" y="168"/>
                    </a:lnTo>
                    <a:lnTo>
                      <a:pt x="3150" y="162"/>
                    </a:lnTo>
                    <a:lnTo>
                      <a:pt x="3150" y="162"/>
                    </a:lnTo>
                    <a:lnTo>
                      <a:pt x="3150" y="156"/>
                    </a:lnTo>
                    <a:lnTo>
                      <a:pt x="3150" y="150"/>
                    </a:lnTo>
                    <a:lnTo>
                      <a:pt x="3150" y="150"/>
                    </a:lnTo>
                    <a:lnTo>
                      <a:pt x="3150" y="144"/>
                    </a:lnTo>
                    <a:lnTo>
                      <a:pt x="3150" y="138"/>
                    </a:lnTo>
                    <a:lnTo>
                      <a:pt x="3150" y="138"/>
                    </a:lnTo>
                    <a:lnTo>
                      <a:pt x="3150" y="132"/>
                    </a:lnTo>
                    <a:lnTo>
                      <a:pt x="3150" y="132"/>
                    </a:lnTo>
                    <a:lnTo>
                      <a:pt x="3150" y="132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32"/>
                    </a:lnTo>
                    <a:lnTo>
                      <a:pt x="3150" y="132"/>
                    </a:lnTo>
                    <a:lnTo>
                      <a:pt x="3156" y="132"/>
                    </a:lnTo>
                    <a:lnTo>
                      <a:pt x="3156" y="138"/>
                    </a:lnTo>
                    <a:lnTo>
                      <a:pt x="3156" y="138"/>
                    </a:lnTo>
                    <a:lnTo>
                      <a:pt x="3156" y="144"/>
                    </a:lnTo>
                    <a:lnTo>
                      <a:pt x="3156" y="150"/>
                    </a:lnTo>
                    <a:lnTo>
                      <a:pt x="3156" y="150"/>
                    </a:lnTo>
                    <a:lnTo>
                      <a:pt x="3156" y="156"/>
                    </a:lnTo>
                    <a:lnTo>
                      <a:pt x="3156" y="162"/>
                    </a:lnTo>
                    <a:lnTo>
                      <a:pt x="3156" y="162"/>
                    </a:lnTo>
                    <a:lnTo>
                      <a:pt x="3156" y="168"/>
                    </a:lnTo>
                    <a:lnTo>
                      <a:pt x="3156" y="174"/>
                    </a:lnTo>
                    <a:lnTo>
                      <a:pt x="3156" y="180"/>
                    </a:lnTo>
                    <a:lnTo>
                      <a:pt x="3156" y="186"/>
                    </a:lnTo>
                    <a:lnTo>
                      <a:pt x="3156" y="192"/>
                    </a:lnTo>
                    <a:lnTo>
                      <a:pt x="3156" y="198"/>
                    </a:lnTo>
                    <a:lnTo>
                      <a:pt x="3156" y="204"/>
                    </a:lnTo>
                    <a:lnTo>
                      <a:pt x="3156" y="210"/>
                    </a:lnTo>
                    <a:lnTo>
                      <a:pt x="3156" y="216"/>
                    </a:lnTo>
                    <a:lnTo>
                      <a:pt x="3156" y="222"/>
                    </a:lnTo>
                    <a:lnTo>
                      <a:pt x="3156" y="228"/>
                    </a:lnTo>
                    <a:lnTo>
                      <a:pt x="3156" y="234"/>
                    </a:lnTo>
                    <a:lnTo>
                      <a:pt x="3156" y="240"/>
                    </a:lnTo>
                    <a:lnTo>
                      <a:pt x="3156" y="246"/>
                    </a:lnTo>
                    <a:lnTo>
                      <a:pt x="3156" y="252"/>
                    </a:lnTo>
                    <a:lnTo>
                      <a:pt x="3156" y="258"/>
                    </a:lnTo>
                    <a:lnTo>
                      <a:pt x="3156" y="264"/>
                    </a:lnTo>
                    <a:lnTo>
                      <a:pt x="3156" y="270"/>
                    </a:lnTo>
                    <a:lnTo>
                      <a:pt x="3156" y="276"/>
                    </a:lnTo>
                    <a:lnTo>
                      <a:pt x="3156" y="282"/>
                    </a:lnTo>
                    <a:lnTo>
                      <a:pt x="3156" y="288"/>
                    </a:lnTo>
                    <a:lnTo>
                      <a:pt x="3156" y="294"/>
                    </a:lnTo>
                    <a:lnTo>
                      <a:pt x="3156" y="294"/>
                    </a:lnTo>
                    <a:lnTo>
                      <a:pt x="3156" y="300"/>
                    </a:lnTo>
                    <a:lnTo>
                      <a:pt x="3156" y="306"/>
                    </a:lnTo>
                    <a:lnTo>
                      <a:pt x="3156" y="312"/>
                    </a:lnTo>
                    <a:lnTo>
                      <a:pt x="3156" y="318"/>
                    </a:lnTo>
                    <a:lnTo>
                      <a:pt x="3156" y="324"/>
                    </a:lnTo>
                    <a:lnTo>
                      <a:pt x="3156" y="330"/>
                    </a:lnTo>
                    <a:lnTo>
                      <a:pt x="3156" y="330"/>
                    </a:lnTo>
                    <a:lnTo>
                      <a:pt x="3156" y="336"/>
                    </a:lnTo>
                    <a:lnTo>
                      <a:pt x="3156" y="342"/>
                    </a:lnTo>
                    <a:lnTo>
                      <a:pt x="3156" y="348"/>
                    </a:lnTo>
                    <a:lnTo>
                      <a:pt x="3156" y="348"/>
                    </a:lnTo>
                    <a:lnTo>
                      <a:pt x="3156" y="354"/>
                    </a:lnTo>
                    <a:lnTo>
                      <a:pt x="3156" y="354"/>
                    </a:lnTo>
                    <a:lnTo>
                      <a:pt x="3156" y="360"/>
                    </a:lnTo>
                    <a:lnTo>
                      <a:pt x="3156" y="360"/>
                    </a:lnTo>
                    <a:lnTo>
                      <a:pt x="3156" y="366"/>
                    </a:lnTo>
                    <a:lnTo>
                      <a:pt x="3156" y="366"/>
                    </a:lnTo>
                    <a:lnTo>
                      <a:pt x="3156" y="366"/>
                    </a:lnTo>
                    <a:lnTo>
                      <a:pt x="3156" y="372"/>
                    </a:lnTo>
                    <a:lnTo>
                      <a:pt x="3156" y="372"/>
                    </a:lnTo>
                    <a:lnTo>
                      <a:pt x="3156" y="372"/>
                    </a:lnTo>
                    <a:lnTo>
                      <a:pt x="3156" y="372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84"/>
                    </a:lnTo>
                    <a:lnTo>
                      <a:pt x="3162" y="384"/>
                    </a:lnTo>
                    <a:lnTo>
                      <a:pt x="3162" y="384"/>
                    </a:lnTo>
                    <a:lnTo>
                      <a:pt x="3162" y="384"/>
                    </a:lnTo>
                    <a:lnTo>
                      <a:pt x="3162" y="384"/>
                    </a:lnTo>
                    <a:lnTo>
                      <a:pt x="3162" y="384"/>
                    </a:lnTo>
                    <a:lnTo>
                      <a:pt x="3162" y="384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80"/>
                    </a:lnTo>
                    <a:lnTo>
                      <a:pt x="3168" y="480"/>
                    </a:lnTo>
                    <a:lnTo>
                      <a:pt x="3168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10"/>
                    </a:lnTo>
                    <a:lnTo>
                      <a:pt x="3174" y="510"/>
                    </a:lnTo>
                    <a:lnTo>
                      <a:pt x="3174" y="510"/>
                    </a:lnTo>
                    <a:lnTo>
                      <a:pt x="3174" y="510"/>
                    </a:lnTo>
                    <a:lnTo>
                      <a:pt x="3174" y="510"/>
                    </a:lnTo>
                    <a:lnTo>
                      <a:pt x="3174" y="510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94"/>
                    </a:lnTo>
                    <a:lnTo>
                      <a:pt x="3186" y="594"/>
                    </a:lnTo>
                    <a:lnTo>
                      <a:pt x="3186" y="594"/>
                    </a:lnTo>
                    <a:lnTo>
                      <a:pt x="3186" y="594"/>
                    </a:lnTo>
                    <a:lnTo>
                      <a:pt x="3186" y="594"/>
                    </a:lnTo>
                    <a:lnTo>
                      <a:pt x="3186" y="594"/>
                    </a:lnTo>
                    <a:lnTo>
                      <a:pt x="3192" y="594"/>
                    </a:lnTo>
                    <a:lnTo>
                      <a:pt x="3192" y="594"/>
                    </a:lnTo>
                    <a:lnTo>
                      <a:pt x="3192" y="594"/>
                    </a:lnTo>
                    <a:lnTo>
                      <a:pt x="3192" y="594"/>
                    </a:lnTo>
                    <a:lnTo>
                      <a:pt x="3192" y="594"/>
                    </a:lnTo>
                    <a:lnTo>
                      <a:pt x="3192" y="594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8" y="648"/>
                    </a:lnTo>
                    <a:lnTo>
                      <a:pt x="3204" y="648"/>
                    </a:lnTo>
                    <a:lnTo>
                      <a:pt x="3204" y="648"/>
                    </a:lnTo>
                    <a:lnTo>
                      <a:pt x="3204" y="648"/>
                    </a:lnTo>
                    <a:lnTo>
                      <a:pt x="3204" y="648"/>
                    </a:lnTo>
                    <a:lnTo>
                      <a:pt x="3204" y="648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72"/>
                    </a:lnTo>
                    <a:lnTo>
                      <a:pt x="3204" y="672"/>
                    </a:lnTo>
                    <a:lnTo>
                      <a:pt x="3204" y="672"/>
                    </a:lnTo>
                    <a:lnTo>
                      <a:pt x="3204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90"/>
                    </a:lnTo>
                    <a:lnTo>
                      <a:pt x="3210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22" y="708"/>
                    </a:lnTo>
                    <a:lnTo>
                      <a:pt x="3222" y="708"/>
                    </a:lnTo>
                    <a:lnTo>
                      <a:pt x="3222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0"/>
                    </a:lnTo>
                    <a:lnTo>
                      <a:pt x="3252" y="690"/>
                    </a:lnTo>
                    <a:lnTo>
                      <a:pt x="3252" y="690"/>
                    </a:lnTo>
                    <a:lnTo>
                      <a:pt x="3252" y="690"/>
                    </a:lnTo>
                    <a:lnTo>
                      <a:pt x="3252" y="69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8" y="564"/>
                    </a:lnTo>
                    <a:lnTo>
                      <a:pt x="3288" y="564"/>
                    </a:lnTo>
                    <a:lnTo>
                      <a:pt x="3288" y="564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300" y="438"/>
                    </a:lnTo>
                    <a:lnTo>
                      <a:pt x="3306" y="438"/>
                    </a:lnTo>
                    <a:lnTo>
                      <a:pt x="3306" y="438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396"/>
                    </a:lnTo>
                    <a:lnTo>
                      <a:pt x="3306" y="396"/>
                    </a:lnTo>
                    <a:lnTo>
                      <a:pt x="3306" y="396"/>
                    </a:lnTo>
                    <a:lnTo>
                      <a:pt x="3306" y="396"/>
                    </a:lnTo>
                    <a:lnTo>
                      <a:pt x="3306" y="396"/>
                    </a:lnTo>
                    <a:lnTo>
                      <a:pt x="3306" y="396"/>
                    </a:lnTo>
                    <a:lnTo>
                      <a:pt x="3318" y="300"/>
                    </a:lnTo>
                    <a:lnTo>
                      <a:pt x="3318" y="300"/>
                    </a:lnTo>
                    <a:lnTo>
                      <a:pt x="3318" y="300"/>
                    </a:lnTo>
                    <a:lnTo>
                      <a:pt x="3318" y="294"/>
                    </a:lnTo>
                    <a:lnTo>
                      <a:pt x="3318" y="294"/>
                    </a:lnTo>
                    <a:lnTo>
                      <a:pt x="3318" y="294"/>
                    </a:lnTo>
                    <a:lnTo>
                      <a:pt x="3318" y="294"/>
                    </a:lnTo>
                    <a:lnTo>
                      <a:pt x="3318" y="294"/>
                    </a:lnTo>
                    <a:lnTo>
                      <a:pt x="3318" y="294"/>
                    </a:lnTo>
                    <a:lnTo>
                      <a:pt x="3318" y="288"/>
                    </a:lnTo>
                    <a:lnTo>
                      <a:pt x="3318" y="288"/>
                    </a:lnTo>
                    <a:lnTo>
                      <a:pt x="3318" y="288"/>
                    </a:lnTo>
                    <a:lnTo>
                      <a:pt x="3318" y="288"/>
                    </a:lnTo>
                    <a:lnTo>
                      <a:pt x="3318" y="288"/>
                    </a:lnTo>
                    <a:lnTo>
                      <a:pt x="3318" y="288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76"/>
                    </a:lnTo>
                    <a:lnTo>
                      <a:pt x="3318" y="276"/>
                    </a:lnTo>
                    <a:lnTo>
                      <a:pt x="3318" y="276"/>
                    </a:lnTo>
                    <a:lnTo>
                      <a:pt x="3318" y="276"/>
                    </a:lnTo>
                    <a:lnTo>
                      <a:pt x="3318" y="276"/>
                    </a:lnTo>
                    <a:lnTo>
                      <a:pt x="3318" y="276"/>
                    </a:lnTo>
                    <a:lnTo>
                      <a:pt x="3324" y="270"/>
                    </a:lnTo>
                    <a:lnTo>
                      <a:pt x="3324" y="270"/>
                    </a:lnTo>
                    <a:lnTo>
                      <a:pt x="3324" y="270"/>
                    </a:lnTo>
                    <a:lnTo>
                      <a:pt x="3324" y="270"/>
                    </a:lnTo>
                    <a:lnTo>
                      <a:pt x="3324" y="270"/>
                    </a:lnTo>
                    <a:lnTo>
                      <a:pt x="3324" y="270"/>
                    </a:lnTo>
                    <a:lnTo>
                      <a:pt x="3324" y="264"/>
                    </a:lnTo>
                    <a:lnTo>
                      <a:pt x="3324" y="264"/>
                    </a:lnTo>
                    <a:lnTo>
                      <a:pt x="3324" y="264"/>
                    </a:lnTo>
                    <a:lnTo>
                      <a:pt x="3324" y="264"/>
                    </a:lnTo>
                    <a:lnTo>
                      <a:pt x="3324" y="264"/>
                    </a:lnTo>
                    <a:lnTo>
                      <a:pt x="3324" y="258"/>
                    </a:lnTo>
                    <a:lnTo>
                      <a:pt x="3324" y="258"/>
                    </a:lnTo>
                    <a:lnTo>
                      <a:pt x="3324" y="258"/>
                    </a:lnTo>
                    <a:lnTo>
                      <a:pt x="3324" y="258"/>
                    </a:lnTo>
                    <a:lnTo>
                      <a:pt x="3324" y="258"/>
                    </a:lnTo>
                    <a:lnTo>
                      <a:pt x="3324" y="258"/>
                    </a:lnTo>
                    <a:lnTo>
                      <a:pt x="3324" y="252"/>
                    </a:lnTo>
                    <a:lnTo>
                      <a:pt x="3324" y="252"/>
                    </a:lnTo>
                    <a:lnTo>
                      <a:pt x="3324" y="252"/>
                    </a:lnTo>
                    <a:lnTo>
                      <a:pt x="3324" y="252"/>
                    </a:lnTo>
                    <a:lnTo>
                      <a:pt x="3324" y="252"/>
                    </a:lnTo>
                    <a:lnTo>
                      <a:pt x="3324" y="252"/>
                    </a:lnTo>
                    <a:lnTo>
                      <a:pt x="3324" y="246"/>
                    </a:lnTo>
                    <a:lnTo>
                      <a:pt x="3324" y="246"/>
                    </a:lnTo>
                    <a:lnTo>
                      <a:pt x="3324" y="246"/>
                    </a:lnTo>
                    <a:lnTo>
                      <a:pt x="3324" y="246"/>
                    </a:lnTo>
                    <a:lnTo>
                      <a:pt x="3324" y="246"/>
                    </a:lnTo>
                    <a:lnTo>
                      <a:pt x="3324" y="246"/>
                    </a:lnTo>
                    <a:lnTo>
                      <a:pt x="3324" y="240"/>
                    </a:lnTo>
                    <a:lnTo>
                      <a:pt x="3324" y="240"/>
                    </a:lnTo>
                    <a:lnTo>
                      <a:pt x="3324" y="240"/>
                    </a:lnTo>
                    <a:lnTo>
                      <a:pt x="3324" y="240"/>
                    </a:lnTo>
                    <a:lnTo>
                      <a:pt x="3324" y="240"/>
                    </a:lnTo>
                    <a:lnTo>
                      <a:pt x="3324" y="234"/>
                    </a:lnTo>
                    <a:lnTo>
                      <a:pt x="3324" y="234"/>
                    </a:lnTo>
                    <a:lnTo>
                      <a:pt x="3324" y="234"/>
                    </a:lnTo>
                    <a:lnTo>
                      <a:pt x="3324" y="234"/>
                    </a:lnTo>
                    <a:lnTo>
                      <a:pt x="3324" y="234"/>
                    </a:lnTo>
                    <a:lnTo>
                      <a:pt x="3324" y="234"/>
                    </a:lnTo>
                    <a:lnTo>
                      <a:pt x="3324" y="228"/>
                    </a:lnTo>
                    <a:lnTo>
                      <a:pt x="3324" y="228"/>
                    </a:lnTo>
                    <a:lnTo>
                      <a:pt x="3324" y="228"/>
                    </a:lnTo>
                    <a:lnTo>
                      <a:pt x="3324" y="228"/>
                    </a:lnTo>
                    <a:lnTo>
                      <a:pt x="3324" y="228"/>
                    </a:lnTo>
                    <a:lnTo>
                      <a:pt x="3324" y="228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16"/>
                    </a:lnTo>
                    <a:lnTo>
                      <a:pt x="3324" y="216"/>
                    </a:lnTo>
                    <a:lnTo>
                      <a:pt x="3324" y="216"/>
                    </a:lnTo>
                    <a:lnTo>
                      <a:pt x="3324" y="216"/>
                    </a:lnTo>
                    <a:lnTo>
                      <a:pt x="3324" y="216"/>
                    </a:lnTo>
                    <a:lnTo>
                      <a:pt x="3324" y="216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04"/>
                    </a:lnTo>
                    <a:lnTo>
                      <a:pt x="3330" y="204"/>
                    </a:lnTo>
                    <a:lnTo>
                      <a:pt x="3330" y="204"/>
                    </a:lnTo>
                    <a:lnTo>
                      <a:pt x="3330" y="204"/>
                    </a:lnTo>
                    <a:lnTo>
                      <a:pt x="3330" y="204"/>
                    </a:lnTo>
                    <a:lnTo>
                      <a:pt x="3330" y="198"/>
                    </a:lnTo>
                    <a:lnTo>
                      <a:pt x="3330" y="198"/>
                    </a:lnTo>
                    <a:lnTo>
                      <a:pt x="3330" y="198"/>
                    </a:lnTo>
                    <a:lnTo>
                      <a:pt x="3330" y="198"/>
                    </a:lnTo>
                    <a:lnTo>
                      <a:pt x="3330" y="198"/>
                    </a:lnTo>
                    <a:lnTo>
                      <a:pt x="3330" y="198"/>
                    </a:lnTo>
                    <a:lnTo>
                      <a:pt x="3330" y="192"/>
                    </a:lnTo>
                    <a:lnTo>
                      <a:pt x="3330" y="192"/>
                    </a:lnTo>
                    <a:lnTo>
                      <a:pt x="3330" y="192"/>
                    </a:lnTo>
                    <a:lnTo>
                      <a:pt x="3330" y="192"/>
                    </a:lnTo>
                    <a:lnTo>
                      <a:pt x="3330" y="192"/>
                    </a:lnTo>
                    <a:lnTo>
                      <a:pt x="3330" y="186"/>
                    </a:lnTo>
                    <a:lnTo>
                      <a:pt x="3330" y="186"/>
                    </a:lnTo>
                    <a:lnTo>
                      <a:pt x="3330" y="186"/>
                    </a:lnTo>
                    <a:lnTo>
                      <a:pt x="3330" y="186"/>
                    </a:lnTo>
                    <a:lnTo>
                      <a:pt x="3330" y="186"/>
                    </a:lnTo>
                    <a:lnTo>
                      <a:pt x="3330" y="180"/>
                    </a:lnTo>
                    <a:lnTo>
                      <a:pt x="3330" y="180"/>
                    </a:lnTo>
                    <a:lnTo>
                      <a:pt x="3330" y="180"/>
                    </a:lnTo>
                    <a:lnTo>
                      <a:pt x="3330" y="180"/>
                    </a:lnTo>
                    <a:lnTo>
                      <a:pt x="3330" y="180"/>
                    </a:lnTo>
                    <a:lnTo>
                      <a:pt x="3330" y="180"/>
                    </a:lnTo>
                    <a:lnTo>
                      <a:pt x="3330" y="174"/>
                    </a:lnTo>
                    <a:lnTo>
                      <a:pt x="3330" y="174"/>
                    </a:lnTo>
                    <a:lnTo>
                      <a:pt x="3330" y="174"/>
                    </a:lnTo>
                    <a:lnTo>
                      <a:pt x="3330" y="174"/>
                    </a:lnTo>
                    <a:lnTo>
                      <a:pt x="3330" y="174"/>
                    </a:lnTo>
                    <a:lnTo>
                      <a:pt x="3330" y="168"/>
                    </a:lnTo>
                    <a:lnTo>
                      <a:pt x="3330" y="168"/>
                    </a:lnTo>
                    <a:lnTo>
                      <a:pt x="3330" y="168"/>
                    </a:lnTo>
                    <a:lnTo>
                      <a:pt x="3330" y="168"/>
                    </a:lnTo>
                    <a:lnTo>
                      <a:pt x="3330" y="168"/>
                    </a:lnTo>
                    <a:lnTo>
                      <a:pt x="3330" y="162"/>
                    </a:lnTo>
                    <a:lnTo>
                      <a:pt x="3330" y="162"/>
                    </a:lnTo>
                    <a:lnTo>
                      <a:pt x="3330" y="162"/>
                    </a:lnTo>
                    <a:lnTo>
                      <a:pt x="3330" y="162"/>
                    </a:lnTo>
                    <a:lnTo>
                      <a:pt x="3330" y="162"/>
                    </a:lnTo>
                    <a:lnTo>
                      <a:pt x="3330" y="162"/>
                    </a:lnTo>
                    <a:lnTo>
                      <a:pt x="3330" y="156"/>
                    </a:lnTo>
                    <a:lnTo>
                      <a:pt x="3330" y="156"/>
                    </a:lnTo>
                    <a:lnTo>
                      <a:pt x="3330" y="156"/>
                    </a:lnTo>
                    <a:lnTo>
                      <a:pt x="3330" y="156"/>
                    </a:lnTo>
                    <a:lnTo>
                      <a:pt x="3330" y="156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0" y="144"/>
                    </a:lnTo>
                    <a:lnTo>
                      <a:pt x="3330" y="144"/>
                    </a:lnTo>
                    <a:lnTo>
                      <a:pt x="3330" y="144"/>
                    </a:lnTo>
                    <a:lnTo>
                      <a:pt x="3330" y="144"/>
                    </a:lnTo>
                    <a:lnTo>
                      <a:pt x="3330" y="144"/>
                    </a:lnTo>
                    <a:lnTo>
                      <a:pt x="3336" y="138"/>
                    </a:lnTo>
                    <a:lnTo>
                      <a:pt x="3336" y="138"/>
                    </a:lnTo>
                    <a:lnTo>
                      <a:pt x="3336" y="138"/>
                    </a:lnTo>
                    <a:lnTo>
                      <a:pt x="3336" y="138"/>
                    </a:lnTo>
                    <a:lnTo>
                      <a:pt x="3336" y="138"/>
                    </a:lnTo>
                    <a:lnTo>
                      <a:pt x="3336" y="138"/>
                    </a:lnTo>
                    <a:lnTo>
                      <a:pt x="3336" y="132"/>
                    </a:lnTo>
                    <a:lnTo>
                      <a:pt x="3336" y="132"/>
                    </a:lnTo>
                    <a:lnTo>
                      <a:pt x="3336" y="132"/>
                    </a:lnTo>
                    <a:lnTo>
                      <a:pt x="3336" y="132"/>
                    </a:lnTo>
                    <a:lnTo>
                      <a:pt x="3336" y="132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0"/>
                    </a:lnTo>
                    <a:lnTo>
                      <a:pt x="3336" y="120"/>
                    </a:lnTo>
                    <a:lnTo>
                      <a:pt x="3336" y="120"/>
                    </a:lnTo>
                    <a:lnTo>
                      <a:pt x="3336" y="120"/>
                    </a:lnTo>
                    <a:lnTo>
                      <a:pt x="3336" y="120"/>
                    </a:lnTo>
                    <a:lnTo>
                      <a:pt x="3336" y="114"/>
                    </a:lnTo>
                    <a:lnTo>
                      <a:pt x="3336" y="114"/>
                    </a:lnTo>
                    <a:lnTo>
                      <a:pt x="3336" y="114"/>
                    </a:lnTo>
                    <a:lnTo>
                      <a:pt x="3336" y="114"/>
                    </a:lnTo>
                    <a:lnTo>
                      <a:pt x="3336" y="114"/>
                    </a:lnTo>
                    <a:lnTo>
                      <a:pt x="3336" y="108"/>
                    </a:lnTo>
                    <a:lnTo>
                      <a:pt x="3336" y="108"/>
                    </a:lnTo>
                    <a:lnTo>
                      <a:pt x="3336" y="108"/>
                    </a:lnTo>
                    <a:lnTo>
                      <a:pt x="3336" y="108"/>
                    </a:lnTo>
                    <a:lnTo>
                      <a:pt x="3336" y="108"/>
                    </a:lnTo>
                    <a:lnTo>
                      <a:pt x="3336" y="102"/>
                    </a:lnTo>
                    <a:lnTo>
                      <a:pt x="3336" y="102"/>
                    </a:lnTo>
                    <a:lnTo>
                      <a:pt x="3336" y="102"/>
                    </a:lnTo>
                    <a:lnTo>
                      <a:pt x="3336" y="102"/>
                    </a:lnTo>
                    <a:lnTo>
                      <a:pt x="3336" y="102"/>
                    </a:lnTo>
                    <a:lnTo>
                      <a:pt x="3336" y="96"/>
                    </a:lnTo>
                    <a:lnTo>
                      <a:pt x="3336" y="96"/>
                    </a:lnTo>
                    <a:lnTo>
                      <a:pt x="3336" y="96"/>
                    </a:lnTo>
                    <a:lnTo>
                      <a:pt x="3336" y="96"/>
                    </a:lnTo>
                    <a:lnTo>
                      <a:pt x="3336" y="96"/>
                    </a:lnTo>
                    <a:lnTo>
                      <a:pt x="3336" y="90"/>
                    </a:lnTo>
                    <a:lnTo>
                      <a:pt x="3336" y="90"/>
                    </a:lnTo>
                    <a:lnTo>
                      <a:pt x="3336" y="90"/>
                    </a:lnTo>
                    <a:lnTo>
                      <a:pt x="3336" y="90"/>
                    </a:lnTo>
                    <a:lnTo>
                      <a:pt x="3336" y="90"/>
                    </a:lnTo>
                    <a:lnTo>
                      <a:pt x="3336" y="84"/>
                    </a:lnTo>
                    <a:lnTo>
                      <a:pt x="3336" y="84"/>
                    </a:lnTo>
                    <a:lnTo>
                      <a:pt x="3336" y="84"/>
                    </a:lnTo>
                    <a:lnTo>
                      <a:pt x="3336" y="84"/>
                    </a:lnTo>
                    <a:lnTo>
                      <a:pt x="3336" y="84"/>
                    </a:lnTo>
                    <a:lnTo>
                      <a:pt x="3336" y="78"/>
                    </a:lnTo>
                    <a:lnTo>
                      <a:pt x="3336" y="78"/>
                    </a:lnTo>
                    <a:lnTo>
                      <a:pt x="3336" y="78"/>
                    </a:lnTo>
                    <a:lnTo>
                      <a:pt x="3336" y="78"/>
                    </a:lnTo>
                    <a:lnTo>
                      <a:pt x="3336" y="78"/>
                    </a:lnTo>
                    <a:lnTo>
                      <a:pt x="3336" y="72"/>
                    </a:lnTo>
                    <a:lnTo>
                      <a:pt x="3336" y="72"/>
                    </a:lnTo>
                    <a:lnTo>
                      <a:pt x="3336" y="72"/>
                    </a:lnTo>
                    <a:lnTo>
                      <a:pt x="3336" y="72"/>
                    </a:lnTo>
                    <a:lnTo>
                      <a:pt x="3336" y="72"/>
                    </a:lnTo>
                    <a:lnTo>
                      <a:pt x="3342" y="72"/>
                    </a:lnTo>
                    <a:lnTo>
                      <a:pt x="3342" y="66"/>
                    </a:lnTo>
                    <a:lnTo>
                      <a:pt x="3342" y="66"/>
                    </a:lnTo>
                    <a:lnTo>
                      <a:pt x="3342" y="66"/>
                    </a:lnTo>
                    <a:lnTo>
                      <a:pt x="3342" y="66"/>
                    </a:lnTo>
                    <a:lnTo>
                      <a:pt x="3342" y="66"/>
                    </a:lnTo>
                    <a:lnTo>
                      <a:pt x="3342" y="60"/>
                    </a:lnTo>
                    <a:lnTo>
                      <a:pt x="3342" y="60"/>
                    </a:lnTo>
                    <a:lnTo>
                      <a:pt x="3342" y="60"/>
                    </a:lnTo>
                    <a:lnTo>
                      <a:pt x="3342" y="60"/>
                    </a:lnTo>
                    <a:lnTo>
                      <a:pt x="3342" y="60"/>
                    </a:lnTo>
                    <a:lnTo>
                      <a:pt x="3342" y="54"/>
                    </a:lnTo>
                    <a:lnTo>
                      <a:pt x="3342" y="54"/>
                    </a:lnTo>
                    <a:lnTo>
                      <a:pt x="3342" y="54"/>
                    </a:lnTo>
                    <a:lnTo>
                      <a:pt x="3342" y="54"/>
                    </a:lnTo>
                    <a:lnTo>
                      <a:pt x="3342" y="54"/>
                    </a:lnTo>
                    <a:lnTo>
                      <a:pt x="3342" y="48"/>
                    </a:lnTo>
                    <a:lnTo>
                      <a:pt x="3342" y="48"/>
                    </a:lnTo>
                    <a:lnTo>
                      <a:pt x="3342" y="48"/>
                    </a:lnTo>
                    <a:lnTo>
                      <a:pt x="3342" y="48"/>
                    </a:lnTo>
                    <a:lnTo>
                      <a:pt x="3342" y="42"/>
                    </a:lnTo>
                    <a:lnTo>
                      <a:pt x="3342" y="42"/>
                    </a:lnTo>
                    <a:lnTo>
                      <a:pt x="3342" y="42"/>
                    </a:lnTo>
                    <a:lnTo>
                      <a:pt x="3342" y="42"/>
                    </a:lnTo>
                    <a:lnTo>
                      <a:pt x="3342" y="42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2" y="42"/>
                    </a:lnTo>
                    <a:lnTo>
                      <a:pt x="3342" y="48"/>
                    </a:lnTo>
                    <a:lnTo>
                      <a:pt x="3342" y="48"/>
                    </a:lnTo>
                    <a:lnTo>
                      <a:pt x="3342" y="54"/>
                    </a:lnTo>
                    <a:lnTo>
                      <a:pt x="3342" y="60"/>
                    </a:lnTo>
                    <a:lnTo>
                      <a:pt x="3342" y="66"/>
                    </a:lnTo>
                    <a:lnTo>
                      <a:pt x="3342" y="72"/>
                    </a:lnTo>
                    <a:lnTo>
                      <a:pt x="3342" y="78"/>
                    </a:lnTo>
                    <a:lnTo>
                      <a:pt x="3342" y="84"/>
                    </a:lnTo>
                    <a:lnTo>
                      <a:pt x="3342" y="90"/>
                    </a:lnTo>
                    <a:lnTo>
                      <a:pt x="3348" y="96"/>
                    </a:lnTo>
                    <a:lnTo>
                      <a:pt x="3348" y="102"/>
                    </a:lnTo>
                    <a:lnTo>
                      <a:pt x="3348" y="108"/>
                    </a:lnTo>
                    <a:lnTo>
                      <a:pt x="3348" y="114"/>
                    </a:lnTo>
                    <a:lnTo>
                      <a:pt x="3348" y="120"/>
                    </a:lnTo>
                    <a:lnTo>
                      <a:pt x="3348" y="126"/>
                    </a:lnTo>
                    <a:lnTo>
                      <a:pt x="3348" y="132"/>
                    </a:lnTo>
                    <a:lnTo>
                      <a:pt x="3348" y="138"/>
                    </a:lnTo>
                    <a:lnTo>
                      <a:pt x="3348" y="144"/>
                    </a:lnTo>
                    <a:lnTo>
                      <a:pt x="3348" y="150"/>
                    </a:lnTo>
                    <a:lnTo>
                      <a:pt x="3348" y="156"/>
                    </a:lnTo>
                    <a:lnTo>
                      <a:pt x="3348" y="162"/>
                    </a:lnTo>
                    <a:lnTo>
                      <a:pt x="3348" y="168"/>
                    </a:lnTo>
                    <a:lnTo>
                      <a:pt x="3348" y="168"/>
                    </a:lnTo>
                    <a:lnTo>
                      <a:pt x="3348" y="174"/>
                    </a:lnTo>
                    <a:lnTo>
                      <a:pt x="3348" y="180"/>
                    </a:lnTo>
                    <a:lnTo>
                      <a:pt x="3348" y="186"/>
                    </a:lnTo>
                    <a:lnTo>
                      <a:pt x="3348" y="192"/>
                    </a:lnTo>
                    <a:lnTo>
                      <a:pt x="3348" y="198"/>
                    </a:lnTo>
                    <a:lnTo>
                      <a:pt x="3348" y="204"/>
                    </a:lnTo>
                    <a:lnTo>
                      <a:pt x="3348" y="210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48" y="222"/>
                    </a:lnTo>
                    <a:lnTo>
                      <a:pt x="3348" y="228"/>
                    </a:lnTo>
                    <a:lnTo>
                      <a:pt x="3348" y="228"/>
                    </a:lnTo>
                    <a:lnTo>
                      <a:pt x="3348" y="234"/>
                    </a:lnTo>
                    <a:lnTo>
                      <a:pt x="3348" y="234"/>
                    </a:lnTo>
                    <a:lnTo>
                      <a:pt x="3348" y="240"/>
                    </a:lnTo>
                    <a:lnTo>
                      <a:pt x="3348" y="240"/>
                    </a:lnTo>
                    <a:lnTo>
                      <a:pt x="3348" y="246"/>
                    </a:lnTo>
                    <a:lnTo>
                      <a:pt x="3348" y="246"/>
                    </a:lnTo>
                    <a:lnTo>
                      <a:pt x="3348" y="246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46"/>
                    </a:lnTo>
                    <a:lnTo>
                      <a:pt x="3348" y="246"/>
                    </a:lnTo>
                    <a:lnTo>
                      <a:pt x="3348" y="246"/>
                    </a:lnTo>
                    <a:lnTo>
                      <a:pt x="3348" y="240"/>
                    </a:lnTo>
                    <a:lnTo>
                      <a:pt x="3348" y="240"/>
                    </a:lnTo>
                    <a:lnTo>
                      <a:pt x="3348" y="234"/>
                    </a:lnTo>
                    <a:lnTo>
                      <a:pt x="3348" y="234"/>
                    </a:lnTo>
                    <a:lnTo>
                      <a:pt x="3348" y="228"/>
                    </a:lnTo>
                    <a:lnTo>
                      <a:pt x="3348" y="228"/>
                    </a:lnTo>
                    <a:lnTo>
                      <a:pt x="3348" y="222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48" y="210"/>
                    </a:lnTo>
                    <a:lnTo>
                      <a:pt x="3348" y="204"/>
                    </a:lnTo>
                    <a:lnTo>
                      <a:pt x="3348" y="198"/>
                    </a:lnTo>
                    <a:lnTo>
                      <a:pt x="3348" y="192"/>
                    </a:lnTo>
                    <a:lnTo>
                      <a:pt x="3354" y="186"/>
                    </a:lnTo>
                    <a:lnTo>
                      <a:pt x="3354" y="180"/>
                    </a:lnTo>
                    <a:lnTo>
                      <a:pt x="3354" y="174"/>
                    </a:lnTo>
                    <a:lnTo>
                      <a:pt x="3354" y="168"/>
                    </a:lnTo>
                    <a:lnTo>
                      <a:pt x="3354" y="168"/>
                    </a:lnTo>
                    <a:lnTo>
                      <a:pt x="3354" y="162"/>
                    </a:lnTo>
                    <a:lnTo>
                      <a:pt x="3354" y="156"/>
                    </a:lnTo>
                    <a:lnTo>
                      <a:pt x="3354" y="150"/>
                    </a:lnTo>
                    <a:lnTo>
                      <a:pt x="3354" y="144"/>
                    </a:lnTo>
                    <a:lnTo>
                      <a:pt x="3354" y="138"/>
                    </a:lnTo>
                    <a:lnTo>
                      <a:pt x="3354" y="132"/>
                    </a:lnTo>
                    <a:lnTo>
                      <a:pt x="3354" y="126"/>
                    </a:lnTo>
                    <a:lnTo>
                      <a:pt x="3354" y="120"/>
                    </a:lnTo>
                    <a:lnTo>
                      <a:pt x="3354" y="114"/>
                    </a:lnTo>
                    <a:lnTo>
                      <a:pt x="3354" y="108"/>
                    </a:lnTo>
                    <a:lnTo>
                      <a:pt x="3354" y="102"/>
                    </a:lnTo>
                    <a:lnTo>
                      <a:pt x="3354" y="96"/>
                    </a:lnTo>
                    <a:lnTo>
                      <a:pt x="3354" y="90"/>
                    </a:lnTo>
                    <a:lnTo>
                      <a:pt x="3354" y="84"/>
                    </a:lnTo>
                    <a:lnTo>
                      <a:pt x="3354" y="78"/>
                    </a:lnTo>
                    <a:lnTo>
                      <a:pt x="3354" y="72"/>
                    </a:lnTo>
                    <a:lnTo>
                      <a:pt x="3354" y="66"/>
                    </a:lnTo>
                    <a:lnTo>
                      <a:pt x="3354" y="60"/>
                    </a:lnTo>
                    <a:lnTo>
                      <a:pt x="3354" y="54"/>
                    </a:lnTo>
                    <a:lnTo>
                      <a:pt x="3354" y="48"/>
                    </a:lnTo>
                    <a:lnTo>
                      <a:pt x="3354" y="48"/>
                    </a:lnTo>
                    <a:lnTo>
                      <a:pt x="3354" y="42"/>
                    </a:lnTo>
                    <a:lnTo>
                      <a:pt x="3354" y="36"/>
                    </a:lnTo>
                    <a:lnTo>
                      <a:pt x="3354" y="36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36"/>
                    </a:lnTo>
                    <a:lnTo>
                      <a:pt x="3354" y="36"/>
                    </a:lnTo>
                    <a:lnTo>
                      <a:pt x="3354" y="36"/>
                    </a:lnTo>
                    <a:lnTo>
                      <a:pt x="3354" y="36"/>
                    </a:lnTo>
                    <a:lnTo>
                      <a:pt x="3354" y="36"/>
                    </a:lnTo>
                    <a:lnTo>
                      <a:pt x="3354" y="42"/>
                    </a:lnTo>
                    <a:lnTo>
                      <a:pt x="3354" y="42"/>
                    </a:lnTo>
                    <a:lnTo>
                      <a:pt x="3354" y="42"/>
                    </a:lnTo>
                    <a:lnTo>
                      <a:pt x="3354" y="42"/>
                    </a:lnTo>
                    <a:lnTo>
                      <a:pt x="3354" y="42"/>
                    </a:lnTo>
                    <a:lnTo>
                      <a:pt x="3354" y="48"/>
                    </a:lnTo>
                    <a:lnTo>
                      <a:pt x="3354" y="48"/>
                    </a:lnTo>
                    <a:lnTo>
                      <a:pt x="3354" y="48"/>
                    </a:lnTo>
                    <a:lnTo>
                      <a:pt x="3360" y="48"/>
                    </a:lnTo>
                    <a:lnTo>
                      <a:pt x="3360" y="54"/>
                    </a:lnTo>
                    <a:lnTo>
                      <a:pt x="3360" y="54"/>
                    </a:lnTo>
                    <a:lnTo>
                      <a:pt x="3360" y="54"/>
                    </a:lnTo>
                    <a:lnTo>
                      <a:pt x="3360" y="54"/>
                    </a:lnTo>
                    <a:lnTo>
                      <a:pt x="3360" y="54"/>
                    </a:lnTo>
                    <a:lnTo>
                      <a:pt x="3360" y="60"/>
                    </a:lnTo>
                    <a:lnTo>
                      <a:pt x="3360" y="60"/>
                    </a:lnTo>
                    <a:lnTo>
                      <a:pt x="3360" y="60"/>
                    </a:lnTo>
                    <a:lnTo>
                      <a:pt x="3360" y="60"/>
                    </a:lnTo>
                    <a:lnTo>
                      <a:pt x="3360" y="60"/>
                    </a:lnTo>
                    <a:lnTo>
                      <a:pt x="3360" y="66"/>
                    </a:lnTo>
                    <a:lnTo>
                      <a:pt x="3360" y="66"/>
                    </a:lnTo>
                    <a:lnTo>
                      <a:pt x="3360" y="66"/>
                    </a:lnTo>
                    <a:lnTo>
                      <a:pt x="3360" y="66"/>
                    </a:lnTo>
                    <a:lnTo>
                      <a:pt x="3360" y="66"/>
                    </a:lnTo>
                    <a:lnTo>
                      <a:pt x="3360" y="72"/>
                    </a:lnTo>
                    <a:lnTo>
                      <a:pt x="3360" y="72"/>
                    </a:lnTo>
                    <a:lnTo>
                      <a:pt x="3360" y="72"/>
                    </a:lnTo>
                    <a:lnTo>
                      <a:pt x="3360" y="72"/>
                    </a:lnTo>
                    <a:lnTo>
                      <a:pt x="3360" y="72"/>
                    </a:lnTo>
                    <a:lnTo>
                      <a:pt x="3360" y="78"/>
                    </a:lnTo>
                    <a:lnTo>
                      <a:pt x="3360" y="78"/>
                    </a:lnTo>
                    <a:lnTo>
                      <a:pt x="3360" y="78"/>
                    </a:lnTo>
                    <a:lnTo>
                      <a:pt x="3360" y="78"/>
                    </a:lnTo>
                    <a:lnTo>
                      <a:pt x="3360" y="78"/>
                    </a:lnTo>
                    <a:lnTo>
                      <a:pt x="3360" y="84"/>
                    </a:lnTo>
                    <a:lnTo>
                      <a:pt x="3360" y="84"/>
                    </a:lnTo>
                    <a:lnTo>
                      <a:pt x="3360" y="84"/>
                    </a:lnTo>
                    <a:lnTo>
                      <a:pt x="3360" y="84"/>
                    </a:lnTo>
                    <a:lnTo>
                      <a:pt x="3360" y="84"/>
                    </a:lnTo>
                    <a:lnTo>
                      <a:pt x="3360" y="90"/>
                    </a:lnTo>
                    <a:lnTo>
                      <a:pt x="3360" y="90"/>
                    </a:lnTo>
                    <a:lnTo>
                      <a:pt x="3360" y="90"/>
                    </a:lnTo>
                    <a:lnTo>
                      <a:pt x="3360" y="90"/>
                    </a:lnTo>
                    <a:lnTo>
                      <a:pt x="3360" y="90"/>
                    </a:lnTo>
                    <a:lnTo>
                      <a:pt x="3360" y="96"/>
                    </a:lnTo>
                    <a:lnTo>
                      <a:pt x="3360" y="96"/>
                    </a:lnTo>
                    <a:lnTo>
                      <a:pt x="3360" y="96"/>
                    </a:lnTo>
                    <a:lnTo>
                      <a:pt x="3360" y="96"/>
                    </a:lnTo>
                    <a:lnTo>
                      <a:pt x="3360" y="96"/>
                    </a:lnTo>
                    <a:lnTo>
                      <a:pt x="3360" y="102"/>
                    </a:lnTo>
                    <a:lnTo>
                      <a:pt x="3360" y="102"/>
                    </a:lnTo>
                    <a:lnTo>
                      <a:pt x="3360" y="102"/>
                    </a:lnTo>
                    <a:lnTo>
                      <a:pt x="3360" y="102"/>
                    </a:lnTo>
                    <a:lnTo>
                      <a:pt x="3360" y="102"/>
                    </a:lnTo>
                    <a:lnTo>
                      <a:pt x="3360" y="108"/>
                    </a:lnTo>
                    <a:lnTo>
                      <a:pt x="3360" y="108"/>
                    </a:lnTo>
                    <a:lnTo>
                      <a:pt x="3360" y="108"/>
                    </a:lnTo>
                    <a:lnTo>
                      <a:pt x="3360" y="108"/>
                    </a:lnTo>
                    <a:lnTo>
                      <a:pt x="3360" y="108"/>
                    </a:lnTo>
                    <a:lnTo>
                      <a:pt x="3360" y="114"/>
                    </a:lnTo>
                    <a:lnTo>
                      <a:pt x="3360" y="114"/>
                    </a:lnTo>
                    <a:lnTo>
                      <a:pt x="3360" y="114"/>
                    </a:lnTo>
                    <a:lnTo>
                      <a:pt x="3360" y="114"/>
                    </a:lnTo>
                    <a:lnTo>
                      <a:pt x="3360" y="114"/>
                    </a:lnTo>
                    <a:lnTo>
                      <a:pt x="3360" y="120"/>
                    </a:lnTo>
                    <a:lnTo>
                      <a:pt x="3360" y="120"/>
                    </a:lnTo>
                    <a:lnTo>
                      <a:pt x="3360" y="120"/>
                    </a:lnTo>
                    <a:lnTo>
                      <a:pt x="3360" y="120"/>
                    </a:lnTo>
                    <a:lnTo>
                      <a:pt x="3366" y="120"/>
                    </a:lnTo>
                    <a:lnTo>
                      <a:pt x="3366" y="126"/>
                    </a:lnTo>
                    <a:lnTo>
                      <a:pt x="3366" y="126"/>
                    </a:lnTo>
                    <a:lnTo>
                      <a:pt x="3366" y="126"/>
                    </a:lnTo>
                    <a:lnTo>
                      <a:pt x="3366" y="126"/>
                    </a:lnTo>
                    <a:lnTo>
                      <a:pt x="3366" y="126"/>
                    </a:lnTo>
                    <a:lnTo>
                      <a:pt x="3366" y="126"/>
                    </a:lnTo>
                    <a:lnTo>
                      <a:pt x="3366" y="132"/>
                    </a:lnTo>
                    <a:lnTo>
                      <a:pt x="3366" y="132"/>
                    </a:lnTo>
                    <a:lnTo>
                      <a:pt x="3366" y="132"/>
                    </a:lnTo>
                    <a:lnTo>
                      <a:pt x="3366" y="132"/>
                    </a:lnTo>
                    <a:lnTo>
                      <a:pt x="3366" y="132"/>
                    </a:lnTo>
                    <a:lnTo>
                      <a:pt x="3366" y="138"/>
                    </a:lnTo>
                    <a:lnTo>
                      <a:pt x="3366" y="138"/>
                    </a:lnTo>
                    <a:lnTo>
                      <a:pt x="3366" y="138"/>
                    </a:lnTo>
                    <a:lnTo>
                      <a:pt x="3366" y="138"/>
                    </a:lnTo>
                    <a:lnTo>
                      <a:pt x="3366" y="138"/>
                    </a:lnTo>
                    <a:lnTo>
                      <a:pt x="3366" y="144"/>
                    </a:lnTo>
                    <a:lnTo>
                      <a:pt x="3366" y="144"/>
                    </a:lnTo>
                    <a:lnTo>
                      <a:pt x="3366" y="144"/>
                    </a:lnTo>
                    <a:lnTo>
                      <a:pt x="3366" y="144"/>
                    </a:lnTo>
                    <a:lnTo>
                      <a:pt x="3366" y="144"/>
                    </a:lnTo>
                    <a:lnTo>
                      <a:pt x="3366" y="150"/>
                    </a:lnTo>
                    <a:lnTo>
                      <a:pt x="3366" y="150"/>
                    </a:lnTo>
                    <a:lnTo>
                      <a:pt x="3366" y="150"/>
                    </a:lnTo>
                    <a:lnTo>
                      <a:pt x="3366" y="150"/>
                    </a:lnTo>
                    <a:lnTo>
                      <a:pt x="3366" y="150"/>
                    </a:lnTo>
                    <a:lnTo>
                      <a:pt x="3366" y="156"/>
                    </a:lnTo>
                    <a:lnTo>
                      <a:pt x="3366" y="156"/>
                    </a:lnTo>
                    <a:lnTo>
                      <a:pt x="3366" y="156"/>
                    </a:lnTo>
                    <a:lnTo>
                      <a:pt x="3366" y="156"/>
                    </a:lnTo>
                    <a:lnTo>
                      <a:pt x="3366" y="156"/>
                    </a:lnTo>
                    <a:lnTo>
                      <a:pt x="3366" y="156"/>
                    </a:lnTo>
                    <a:lnTo>
                      <a:pt x="3366" y="162"/>
                    </a:lnTo>
                    <a:lnTo>
                      <a:pt x="3366" y="162"/>
                    </a:lnTo>
                    <a:lnTo>
                      <a:pt x="3366" y="162"/>
                    </a:lnTo>
                    <a:lnTo>
                      <a:pt x="3366" y="162"/>
                    </a:lnTo>
                    <a:lnTo>
                      <a:pt x="3366" y="162"/>
                    </a:lnTo>
                    <a:lnTo>
                      <a:pt x="3366" y="168"/>
                    </a:lnTo>
                    <a:lnTo>
                      <a:pt x="3366" y="168"/>
                    </a:lnTo>
                    <a:lnTo>
                      <a:pt x="3366" y="168"/>
                    </a:lnTo>
                    <a:lnTo>
                      <a:pt x="3366" y="168"/>
                    </a:lnTo>
                    <a:lnTo>
                      <a:pt x="3366" y="168"/>
                    </a:lnTo>
                    <a:lnTo>
                      <a:pt x="3366" y="174"/>
                    </a:lnTo>
                    <a:lnTo>
                      <a:pt x="3366" y="174"/>
                    </a:lnTo>
                    <a:lnTo>
                      <a:pt x="3366" y="174"/>
                    </a:lnTo>
                    <a:lnTo>
                      <a:pt x="3366" y="174"/>
                    </a:lnTo>
                    <a:lnTo>
                      <a:pt x="3366" y="174"/>
                    </a:lnTo>
                    <a:lnTo>
                      <a:pt x="3366" y="174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66" y="186"/>
                    </a:lnTo>
                    <a:lnTo>
                      <a:pt x="3366" y="186"/>
                    </a:lnTo>
                    <a:lnTo>
                      <a:pt x="3366" y="186"/>
                    </a:lnTo>
                    <a:lnTo>
                      <a:pt x="3366" y="186"/>
                    </a:lnTo>
                    <a:lnTo>
                      <a:pt x="3366" y="186"/>
                    </a:lnTo>
                    <a:lnTo>
                      <a:pt x="3366" y="186"/>
                    </a:lnTo>
                    <a:lnTo>
                      <a:pt x="3366" y="192"/>
                    </a:lnTo>
                    <a:lnTo>
                      <a:pt x="3372" y="192"/>
                    </a:lnTo>
                    <a:lnTo>
                      <a:pt x="3372" y="192"/>
                    </a:lnTo>
                    <a:lnTo>
                      <a:pt x="3372" y="192"/>
                    </a:lnTo>
                    <a:lnTo>
                      <a:pt x="3372" y="192"/>
                    </a:lnTo>
                    <a:lnTo>
                      <a:pt x="3372" y="198"/>
                    </a:lnTo>
                    <a:lnTo>
                      <a:pt x="3372" y="198"/>
                    </a:lnTo>
                    <a:lnTo>
                      <a:pt x="3372" y="198"/>
                    </a:lnTo>
                    <a:lnTo>
                      <a:pt x="3372" y="198"/>
                    </a:lnTo>
                    <a:lnTo>
                      <a:pt x="3372" y="198"/>
                    </a:lnTo>
                    <a:lnTo>
                      <a:pt x="3372" y="198"/>
                    </a:lnTo>
                    <a:lnTo>
                      <a:pt x="3372" y="204"/>
                    </a:lnTo>
                    <a:lnTo>
                      <a:pt x="3372" y="204"/>
                    </a:lnTo>
                    <a:lnTo>
                      <a:pt x="3372" y="204"/>
                    </a:lnTo>
                    <a:lnTo>
                      <a:pt x="3372" y="204"/>
                    </a:lnTo>
                    <a:lnTo>
                      <a:pt x="3372" y="204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6"/>
                    </a:lnTo>
                    <a:lnTo>
                      <a:pt x="3372" y="216"/>
                    </a:lnTo>
                    <a:lnTo>
                      <a:pt x="3372" y="216"/>
                    </a:lnTo>
                    <a:lnTo>
                      <a:pt x="3372" y="216"/>
                    </a:lnTo>
                    <a:lnTo>
                      <a:pt x="3372" y="216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84" y="324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6"/>
                    </a:lnTo>
                    <a:lnTo>
                      <a:pt x="3384" y="336"/>
                    </a:lnTo>
                    <a:lnTo>
                      <a:pt x="3384" y="336"/>
                    </a:lnTo>
                    <a:lnTo>
                      <a:pt x="3384" y="336"/>
                    </a:lnTo>
                    <a:lnTo>
                      <a:pt x="3384" y="336"/>
                    </a:lnTo>
                    <a:lnTo>
                      <a:pt x="3384" y="336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8"/>
                    </a:lnTo>
                    <a:lnTo>
                      <a:pt x="3384" y="348"/>
                    </a:lnTo>
                    <a:lnTo>
                      <a:pt x="3384" y="348"/>
                    </a:lnTo>
                    <a:lnTo>
                      <a:pt x="3384" y="348"/>
                    </a:lnTo>
                    <a:lnTo>
                      <a:pt x="3384" y="348"/>
                    </a:lnTo>
                    <a:lnTo>
                      <a:pt x="3384" y="348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6"/>
                    </a:lnTo>
                    <a:lnTo>
                      <a:pt x="3384" y="366"/>
                    </a:lnTo>
                    <a:lnTo>
                      <a:pt x="3384" y="366"/>
                    </a:lnTo>
                    <a:lnTo>
                      <a:pt x="3384" y="366"/>
                    </a:lnTo>
                    <a:lnTo>
                      <a:pt x="3384" y="366"/>
                    </a:lnTo>
                    <a:lnTo>
                      <a:pt x="3384" y="366"/>
                    </a:lnTo>
                    <a:lnTo>
                      <a:pt x="3384" y="372"/>
                    </a:lnTo>
                    <a:lnTo>
                      <a:pt x="3384" y="372"/>
                    </a:lnTo>
                    <a:lnTo>
                      <a:pt x="3384" y="372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6" y="456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402" y="468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52"/>
                    </a:lnTo>
                    <a:lnTo>
                      <a:pt x="3408" y="552"/>
                    </a:lnTo>
                    <a:lnTo>
                      <a:pt x="3408" y="552"/>
                    </a:lnTo>
                    <a:lnTo>
                      <a:pt x="3408" y="552"/>
                    </a:lnTo>
                    <a:lnTo>
                      <a:pt x="3408" y="552"/>
                    </a:lnTo>
                    <a:lnTo>
                      <a:pt x="3408" y="552"/>
                    </a:lnTo>
                    <a:lnTo>
                      <a:pt x="3414" y="55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8"/>
                    </a:lnTo>
                    <a:lnTo>
                      <a:pt x="3420" y="618"/>
                    </a:lnTo>
                    <a:lnTo>
                      <a:pt x="3420" y="618"/>
                    </a:lnTo>
                    <a:lnTo>
                      <a:pt x="3420" y="618"/>
                    </a:lnTo>
                    <a:lnTo>
                      <a:pt x="3420" y="618"/>
                    </a:lnTo>
                    <a:lnTo>
                      <a:pt x="3420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6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50" y="696"/>
                    </a:lnTo>
                    <a:lnTo>
                      <a:pt x="3450" y="696"/>
                    </a:lnTo>
                    <a:lnTo>
                      <a:pt x="3450" y="696"/>
                    </a:lnTo>
                    <a:lnTo>
                      <a:pt x="3450" y="696"/>
                    </a:lnTo>
                    <a:lnTo>
                      <a:pt x="3450" y="696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8" y="714"/>
                    </a:lnTo>
                    <a:lnTo>
                      <a:pt x="3468" y="714"/>
                    </a:lnTo>
                    <a:lnTo>
                      <a:pt x="3468" y="714"/>
                    </a:lnTo>
                    <a:lnTo>
                      <a:pt x="3468" y="714"/>
                    </a:lnTo>
                    <a:lnTo>
                      <a:pt x="3468" y="714"/>
                    </a:lnTo>
                    <a:lnTo>
                      <a:pt x="3468" y="714"/>
                    </a:lnTo>
                    <a:lnTo>
                      <a:pt x="3474" y="708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92" y="678"/>
                    </a:lnTo>
                    <a:lnTo>
                      <a:pt x="3492" y="678"/>
                    </a:lnTo>
                    <a:lnTo>
                      <a:pt x="3492" y="678"/>
                    </a:lnTo>
                    <a:lnTo>
                      <a:pt x="3492" y="672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2"/>
                    </a:lnTo>
                    <a:lnTo>
                      <a:pt x="3504" y="612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34"/>
                    </a:lnTo>
                    <a:lnTo>
                      <a:pt x="3516" y="534"/>
                    </a:lnTo>
                    <a:lnTo>
                      <a:pt x="3516" y="534"/>
                    </a:lnTo>
                    <a:lnTo>
                      <a:pt x="3516" y="534"/>
                    </a:lnTo>
                    <a:lnTo>
                      <a:pt x="3516" y="534"/>
                    </a:lnTo>
                    <a:lnTo>
                      <a:pt x="3516" y="534"/>
                    </a:lnTo>
                    <a:lnTo>
                      <a:pt x="3522" y="534"/>
                    </a:lnTo>
                    <a:lnTo>
                      <a:pt x="3522" y="534"/>
                    </a:lnTo>
                    <a:lnTo>
                      <a:pt x="3522" y="534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2"/>
                    </a:lnTo>
                    <a:lnTo>
                      <a:pt x="3522" y="492"/>
                    </a:lnTo>
                    <a:lnTo>
                      <a:pt x="3522" y="492"/>
                    </a:lnTo>
                    <a:lnTo>
                      <a:pt x="3522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396"/>
                    </a:lnTo>
                    <a:lnTo>
                      <a:pt x="3534" y="396"/>
                    </a:lnTo>
                    <a:lnTo>
                      <a:pt x="3540" y="396"/>
                    </a:lnTo>
                    <a:lnTo>
                      <a:pt x="3540" y="396"/>
                    </a:lnTo>
                    <a:lnTo>
                      <a:pt x="3540" y="396"/>
                    </a:lnTo>
                    <a:lnTo>
                      <a:pt x="3540" y="396"/>
                    </a:lnTo>
                    <a:lnTo>
                      <a:pt x="3540" y="396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2"/>
                    </a:lnTo>
                    <a:lnTo>
                      <a:pt x="3540" y="372"/>
                    </a:lnTo>
                    <a:lnTo>
                      <a:pt x="3540" y="372"/>
                    </a:lnTo>
                    <a:lnTo>
                      <a:pt x="3540" y="372"/>
                    </a:lnTo>
                    <a:lnTo>
                      <a:pt x="3540" y="366"/>
                    </a:lnTo>
                    <a:lnTo>
                      <a:pt x="3540" y="366"/>
                    </a:lnTo>
                    <a:lnTo>
                      <a:pt x="3540" y="366"/>
                    </a:lnTo>
                    <a:lnTo>
                      <a:pt x="3540" y="360"/>
                    </a:lnTo>
                    <a:lnTo>
                      <a:pt x="3540" y="360"/>
                    </a:lnTo>
                    <a:lnTo>
                      <a:pt x="3540" y="354"/>
                    </a:lnTo>
                    <a:lnTo>
                      <a:pt x="3540" y="354"/>
                    </a:lnTo>
                    <a:lnTo>
                      <a:pt x="3540" y="348"/>
                    </a:lnTo>
                    <a:lnTo>
                      <a:pt x="3540" y="348"/>
                    </a:lnTo>
                    <a:lnTo>
                      <a:pt x="3540" y="342"/>
                    </a:lnTo>
                    <a:lnTo>
                      <a:pt x="3540" y="336"/>
                    </a:lnTo>
                    <a:lnTo>
                      <a:pt x="3540" y="330"/>
                    </a:lnTo>
                    <a:lnTo>
                      <a:pt x="3540" y="330"/>
                    </a:lnTo>
                    <a:lnTo>
                      <a:pt x="3540" y="324"/>
                    </a:lnTo>
                    <a:lnTo>
                      <a:pt x="3540" y="318"/>
                    </a:lnTo>
                    <a:lnTo>
                      <a:pt x="3540" y="312"/>
                    </a:lnTo>
                    <a:lnTo>
                      <a:pt x="3540" y="306"/>
                    </a:lnTo>
                    <a:lnTo>
                      <a:pt x="3540" y="300"/>
                    </a:lnTo>
                    <a:lnTo>
                      <a:pt x="3540" y="294"/>
                    </a:lnTo>
                    <a:lnTo>
                      <a:pt x="3540" y="294"/>
                    </a:lnTo>
                    <a:lnTo>
                      <a:pt x="3540" y="288"/>
                    </a:lnTo>
                    <a:lnTo>
                      <a:pt x="3540" y="282"/>
                    </a:lnTo>
                    <a:lnTo>
                      <a:pt x="3540" y="276"/>
                    </a:lnTo>
                    <a:lnTo>
                      <a:pt x="3540" y="270"/>
                    </a:lnTo>
                    <a:lnTo>
                      <a:pt x="3540" y="264"/>
                    </a:lnTo>
                    <a:lnTo>
                      <a:pt x="3540" y="258"/>
                    </a:lnTo>
                    <a:lnTo>
                      <a:pt x="3540" y="252"/>
                    </a:lnTo>
                    <a:lnTo>
                      <a:pt x="3540" y="246"/>
                    </a:lnTo>
                    <a:lnTo>
                      <a:pt x="3540" y="240"/>
                    </a:lnTo>
                    <a:lnTo>
                      <a:pt x="3540" y="234"/>
                    </a:lnTo>
                    <a:lnTo>
                      <a:pt x="3540" y="228"/>
                    </a:lnTo>
                    <a:lnTo>
                      <a:pt x="3540" y="222"/>
                    </a:lnTo>
                    <a:lnTo>
                      <a:pt x="3540" y="216"/>
                    </a:lnTo>
                    <a:lnTo>
                      <a:pt x="3546" y="210"/>
                    </a:lnTo>
                    <a:lnTo>
                      <a:pt x="3546" y="204"/>
                    </a:lnTo>
                    <a:lnTo>
                      <a:pt x="3546" y="198"/>
                    </a:lnTo>
                    <a:lnTo>
                      <a:pt x="3546" y="192"/>
                    </a:lnTo>
                    <a:lnTo>
                      <a:pt x="3546" y="186"/>
                    </a:lnTo>
                    <a:lnTo>
                      <a:pt x="3546" y="180"/>
                    </a:lnTo>
                    <a:lnTo>
                      <a:pt x="3546" y="174"/>
                    </a:lnTo>
                    <a:lnTo>
                      <a:pt x="3546" y="168"/>
                    </a:lnTo>
                    <a:lnTo>
                      <a:pt x="3546" y="162"/>
                    </a:lnTo>
                    <a:lnTo>
                      <a:pt x="3546" y="162"/>
                    </a:lnTo>
                    <a:lnTo>
                      <a:pt x="3546" y="156"/>
                    </a:lnTo>
                    <a:lnTo>
                      <a:pt x="3546" y="150"/>
                    </a:lnTo>
                    <a:lnTo>
                      <a:pt x="3546" y="150"/>
                    </a:lnTo>
                    <a:lnTo>
                      <a:pt x="3546" y="144"/>
                    </a:lnTo>
                    <a:lnTo>
                      <a:pt x="3546" y="138"/>
                    </a:lnTo>
                    <a:lnTo>
                      <a:pt x="3546" y="138"/>
                    </a:lnTo>
                    <a:lnTo>
                      <a:pt x="3546" y="132"/>
                    </a:lnTo>
                    <a:lnTo>
                      <a:pt x="3546" y="132"/>
                    </a:lnTo>
                    <a:lnTo>
                      <a:pt x="3546" y="132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32"/>
                    </a:lnTo>
                    <a:lnTo>
                      <a:pt x="3546" y="132"/>
                    </a:lnTo>
                    <a:lnTo>
                      <a:pt x="3546" y="132"/>
                    </a:lnTo>
                    <a:lnTo>
                      <a:pt x="3546" y="138"/>
                    </a:lnTo>
                    <a:lnTo>
                      <a:pt x="3546" y="138"/>
                    </a:lnTo>
                    <a:lnTo>
                      <a:pt x="3546" y="144"/>
                    </a:lnTo>
                    <a:lnTo>
                      <a:pt x="3546" y="150"/>
                    </a:lnTo>
                    <a:lnTo>
                      <a:pt x="3546" y="150"/>
                    </a:lnTo>
                    <a:lnTo>
                      <a:pt x="3546" y="156"/>
                    </a:lnTo>
                    <a:lnTo>
                      <a:pt x="3546" y="162"/>
                    </a:lnTo>
                    <a:lnTo>
                      <a:pt x="3546" y="162"/>
                    </a:lnTo>
                    <a:lnTo>
                      <a:pt x="3546" y="168"/>
                    </a:lnTo>
                    <a:lnTo>
                      <a:pt x="3546" y="174"/>
                    </a:lnTo>
                    <a:lnTo>
                      <a:pt x="3546" y="180"/>
                    </a:lnTo>
                    <a:lnTo>
                      <a:pt x="3546" y="186"/>
                    </a:lnTo>
                    <a:lnTo>
                      <a:pt x="3546" y="192"/>
                    </a:lnTo>
                    <a:lnTo>
                      <a:pt x="3546" y="198"/>
                    </a:lnTo>
                    <a:lnTo>
                      <a:pt x="3546" y="204"/>
                    </a:lnTo>
                    <a:lnTo>
                      <a:pt x="3546" y="210"/>
                    </a:lnTo>
                    <a:lnTo>
                      <a:pt x="3546" y="216"/>
                    </a:lnTo>
                    <a:lnTo>
                      <a:pt x="3546" y="222"/>
                    </a:lnTo>
                    <a:lnTo>
                      <a:pt x="3546" y="228"/>
                    </a:lnTo>
                    <a:lnTo>
                      <a:pt x="3546" y="234"/>
                    </a:lnTo>
                    <a:lnTo>
                      <a:pt x="3546" y="240"/>
                    </a:lnTo>
                    <a:lnTo>
                      <a:pt x="3546" y="246"/>
                    </a:lnTo>
                    <a:lnTo>
                      <a:pt x="3546" y="252"/>
                    </a:lnTo>
                    <a:lnTo>
                      <a:pt x="3546" y="258"/>
                    </a:lnTo>
                    <a:lnTo>
                      <a:pt x="3546" y="264"/>
                    </a:lnTo>
                    <a:lnTo>
                      <a:pt x="3546" y="270"/>
                    </a:lnTo>
                    <a:lnTo>
                      <a:pt x="3546" y="276"/>
                    </a:lnTo>
                    <a:lnTo>
                      <a:pt x="3546" y="282"/>
                    </a:lnTo>
                    <a:lnTo>
                      <a:pt x="3552" y="288"/>
                    </a:lnTo>
                    <a:lnTo>
                      <a:pt x="3552" y="294"/>
                    </a:lnTo>
                    <a:lnTo>
                      <a:pt x="3552" y="294"/>
                    </a:lnTo>
                    <a:lnTo>
                      <a:pt x="3552" y="300"/>
                    </a:lnTo>
                    <a:lnTo>
                      <a:pt x="3552" y="306"/>
                    </a:lnTo>
                    <a:lnTo>
                      <a:pt x="3552" y="312"/>
                    </a:lnTo>
                    <a:lnTo>
                      <a:pt x="3552" y="318"/>
                    </a:lnTo>
                    <a:lnTo>
                      <a:pt x="3552" y="324"/>
                    </a:lnTo>
                    <a:lnTo>
                      <a:pt x="3552" y="330"/>
                    </a:lnTo>
                    <a:lnTo>
                      <a:pt x="3552" y="330"/>
                    </a:lnTo>
                    <a:lnTo>
                      <a:pt x="3552" y="336"/>
                    </a:lnTo>
                    <a:lnTo>
                      <a:pt x="3552" y="342"/>
                    </a:lnTo>
                    <a:lnTo>
                      <a:pt x="3552" y="348"/>
                    </a:lnTo>
                    <a:lnTo>
                      <a:pt x="3552" y="348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60"/>
                    </a:lnTo>
                    <a:lnTo>
                      <a:pt x="3552" y="360"/>
                    </a:lnTo>
                    <a:lnTo>
                      <a:pt x="3552" y="366"/>
                    </a:lnTo>
                    <a:lnTo>
                      <a:pt x="3552" y="366"/>
                    </a:lnTo>
                    <a:lnTo>
                      <a:pt x="3552" y="366"/>
                    </a:lnTo>
                    <a:lnTo>
                      <a:pt x="3552" y="372"/>
                    </a:lnTo>
                    <a:lnTo>
                      <a:pt x="3552" y="372"/>
                    </a:lnTo>
                    <a:lnTo>
                      <a:pt x="3552" y="372"/>
                    </a:lnTo>
                    <a:lnTo>
                      <a:pt x="3552" y="372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8"/>
                    </a:lnTo>
                    <a:lnTo>
                      <a:pt x="3552" y="408"/>
                    </a:lnTo>
                    <a:lnTo>
                      <a:pt x="3558" y="408"/>
                    </a:lnTo>
                    <a:lnTo>
                      <a:pt x="3558" y="408"/>
                    </a:lnTo>
                    <a:lnTo>
                      <a:pt x="3558" y="408"/>
                    </a:lnTo>
                    <a:lnTo>
                      <a:pt x="3558" y="408"/>
                    </a:lnTo>
                    <a:lnTo>
                      <a:pt x="3558" y="408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6"/>
                    </a:lnTo>
                    <a:lnTo>
                      <a:pt x="3558" y="456"/>
                    </a:lnTo>
                    <a:lnTo>
                      <a:pt x="3558" y="456"/>
                    </a:lnTo>
                    <a:lnTo>
                      <a:pt x="3558" y="456"/>
                    </a:lnTo>
                    <a:lnTo>
                      <a:pt x="3564" y="456"/>
                    </a:lnTo>
                    <a:lnTo>
                      <a:pt x="3564" y="456"/>
                    </a:lnTo>
                    <a:lnTo>
                      <a:pt x="3564" y="456"/>
                    </a:lnTo>
                    <a:lnTo>
                      <a:pt x="3564" y="456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70" y="498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10"/>
                    </a:lnTo>
                    <a:lnTo>
                      <a:pt x="3570" y="510"/>
                    </a:lnTo>
                    <a:lnTo>
                      <a:pt x="3570" y="510"/>
                    </a:lnTo>
                    <a:lnTo>
                      <a:pt x="3570" y="510"/>
                    </a:lnTo>
                    <a:lnTo>
                      <a:pt x="3570" y="510"/>
                    </a:lnTo>
                    <a:lnTo>
                      <a:pt x="3570" y="510"/>
                    </a:lnTo>
                    <a:lnTo>
                      <a:pt x="3576" y="576"/>
                    </a:lnTo>
                    <a:lnTo>
                      <a:pt x="3576" y="576"/>
                    </a:lnTo>
                    <a:lnTo>
                      <a:pt x="3576" y="576"/>
                    </a:lnTo>
                    <a:lnTo>
                      <a:pt x="3582" y="576"/>
                    </a:lnTo>
                    <a:lnTo>
                      <a:pt x="3582" y="576"/>
                    </a:lnTo>
                    <a:lnTo>
                      <a:pt x="3582" y="576"/>
                    </a:lnTo>
                    <a:lnTo>
                      <a:pt x="3582" y="576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94" y="648"/>
                    </a:lnTo>
                    <a:lnTo>
                      <a:pt x="3594" y="648"/>
                    </a:lnTo>
                    <a:lnTo>
                      <a:pt x="3594" y="648"/>
                    </a:lnTo>
                    <a:lnTo>
                      <a:pt x="3594" y="648"/>
                    </a:lnTo>
                    <a:lnTo>
                      <a:pt x="3594" y="648"/>
                    </a:lnTo>
                    <a:lnTo>
                      <a:pt x="3594" y="648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0"/>
                    </a:lnTo>
                    <a:lnTo>
                      <a:pt x="3648" y="690"/>
                    </a:lnTo>
                    <a:lnTo>
                      <a:pt x="3648" y="690"/>
                    </a:lnTo>
                    <a:lnTo>
                      <a:pt x="3648" y="690"/>
                    </a:lnTo>
                    <a:lnTo>
                      <a:pt x="3648" y="690"/>
                    </a:lnTo>
                    <a:lnTo>
                      <a:pt x="3648" y="690"/>
                    </a:lnTo>
                    <a:lnTo>
                      <a:pt x="3654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2"/>
                    </a:lnTo>
                    <a:lnTo>
                      <a:pt x="3660" y="642"/>
                    </a:lnTo>
                    <a:lnTo>
                      <a:pt x="3660" y="642"/>
                    </a:lnTo>
                    <a:lnTo>
                      <a:pt x="3660" y="642"/>
                    </a:lnTo>
                    <a:lnTo>
                      <a:pt x="3660" y="642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8" y="582"/>
                    </a:lnTo>
                    <a:lnTo>
                      <a:pt x="3678" y="582"/>
                    </a:lnTo>
                    <a:lnTo>
                      <a:pt x="3678" y="582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84" y="546"/>
                    </a:lnTo>
                    <a:lnTo>
                      <a:pt x="3684" y="546"/>
                    </a:lnTo>
                    <a:lnTo>
                      <a:pt x="3684" y="546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96" y="438"/>
                    </a:lnTo>
                    <a:lnTo>
                      <a:pt x="3696" y="438"/>
                    </a:lnTo>
                    <a:lnTo>
                      <a:pt x="3696" y="438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702" y="414"/>
                    </a:lnTo>
                    <a:lnTo>
                      <a:pt x="3702" y="414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396"/>
                    </a:lnTo>
                    <a:lnTo>
                      <a:pt x="3702" y="396"/>
                    </a:lnTo>
                    <a:lnTo>
                      <a:pt x="3702" y="396"/>
                    </a:lnTo>
                    <a:lnTo>
                      <a:pt x="3702" y="396"/>
                    </a:lnTo>
                    <a:lnTo>
                      <a:pt x="3702" y="396"/>
                    </a:lnTo>
                    <a:lnTo>
                      <a:pt x="3702" y="396"/>
                    </a:lnTo>
                    <a:lnTo>
                      <a:pt x="3714" y="300"/>
                    </a:lnTo>
                    <a:lnTo>
                      <a:pt x="3714" y="300"/>
                    </a:lnTo>
                    <a:lnTo>
                      <a:pt x="3714" y="300"/>
                    </a:lnTo>
                    <a:lnTo>
                      <a:pt x="3714" y="294"/>
                    </a:lnTo>
                    <a:lnTo>
                      <a:pt x="3714" y="294"/>
                    </a:lnTo>
                    <a:lnTo>
                      <a:pt x="3714" y="294"/>
                    </a:lnTo>
                    <a:lnTo>
                      <a:pt x="3714" y="294"/>
                    </a:lnTo>
                    <a:lnTo>
                      <a:pt x="3714" y="294"/>
                    </a:lnTo>
                    <a:lnTo>
                      <a:pt x="3714" y="294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2"/>
                    </a:lnTo>
                    <a:lnTo>
                      <a:pt x="3714" y="282"/>
                    </a:lnTo>
                    <a:lnTo>
                      <a:pt x="3714" y="282"/>
                    </a:lnTo>
                    <a:lnTo>
                      <a:pt x="3714" y="282"/>
                    </a:lnTo>
                    <a:lnTo>
                      <a:pt x="3714" y="282"/>
                    </a:lnTo>
                    <a:lnTo>
                      <a:pt x="3714" y="282"/>
                    </a:lnTo>
                    <a:lnTo>
                      <a:pt x="3714" y="276"/>
                    </a:lnTo>
                    <a:lnTo>
                      <a:pt x="3714" y="276"/>
                    </a:lnTo>
                    <a:lnTo>
                      <a:pt x="3714" y="276"/>
                    </a:lnTo>
                    <a:lnTo>
                      <a:pt x="3714" y="276"/>
                    </a:lnTo>
                    <a:lnTo>
                      <a:pt x="3714" y="276"/>
                    </a:lnTo>
                    <a:lnTo>
                      <a:pt x="3714" y="276"/>
                    </a:lnTo>
                    <a:lnTo>
                      <a:pt x="3714" y="270"/>
                    </a:lnTo>
                    <a:lnTo>
                      <a:pt x="3714" y="270"/>
                    </a:lnTo>
                    <a:lnTo>
                      <a:pt x="3714" y="270"/>
                    </a:lnTo>
                    <a:lnTo>
                      <a:pt x="3714" y="270"/>
                    </a:lnTo>
                    <a:lnTo>
                      <a:pt x="3714" y="270"/>
                    </a:lnTo>
                    <a:lnTo>
                      <a:pt x="3714" y="270"/>
                    </a:lnTo>
                    <a:lnTo>
                      <a:pt x="3714" y="264"/>
                    </a:lnTo>
                    <a:lnTo>
                      <a:pt x="3714" y="264"/>
                    </a:lnTo>
                    <a:lnTo>
                      <a:pt x="3714" y="264"/>
                    </a:lnTo>
                    <a:lnTo>
                      <a:pt x="3714" y="264"/>
                    </a:lnTo>
                    <a:lnTo>
                      <a:pt x="3714" y="264"/>
                    </a:lnTo>
                    <a:lnTo>
                      <a:pt x="3714" y="258"/>
                    </a:lnTo>
                    <a:lnTo>
                      <a:pt x="3714" y="258"/>
                    </a:lnTo>
                    <a:lnTo>
                      <a:pt x="3714" y="258"/>
                    </a:lnTo>
                    <a:lnTo>
                      <a:pt x="3714" y="258"/>
                    </a:lnTo>
                    <a:lnTo>
                      <a:pt x="3714" y="258"/>
                    </a:lnTo>
                    <a:lnTo>
                      <a:pt x="3714" y="258"/>
                    </a:lnTo>
                    <a:lnTo>
                      <a:pt x="3714" y="252"/>
                    </a:lnTo>
                    <a:lnTo>
                      <a:pt x="3714" y="252"/>
                    </a:lnTo>
                    <a:lnTo>
                      <a:pt x="3714" y="252"/>
                    </a:lnTo>
                    <a:lnTo>
                      <a:pt x="3714" y="252"/>
                    </a:lnTo>
                    <a:lnTo>
                      <a:pt x="3714" y="252"/>
                    </a:lnTo>
                    <a:lnTo>
                      <a:pt x="3714" y="252"/>
                    </a:lnTo>
                    <a:lnTo>
                      <a:pt x="3714" y="246"/>
                    </a:lnTo>
                    <a:lnTo>
                      <a:pt x="3714" y="246"/>
                    </a:lnTo>
                    <a:lnTo>
                      <a:pt x="3714" y="246"/>
                    </a:lnTo>
                    <a:lnTo>
                      <a:pt x="3714" y="246"/>
                    </a:lnTo>
                    <a:lnTo>
                      <a:pt x="3714" y="246"/>
                    </a:lnTo>
                    <a:lnTo>
                      <a:pt x="3714" y="246"/>
                    </a:lnTo>
                    <a:lnTo>
                      <a:pt x="3720" y="240"/>
                    </a:lnTo>
                    <a:lnTo>
                      <a:pt x="3720" y="240"/>
                    </a:lnTo>
                    <a:lnTo>
                      <a:pt x="3720" y="240"/>
                    </a:lnTo>
                    <a:lnTo>
                      <a:pt x="3720" y="240"/>
                    </a:lnTo>
                    <a:lnTo>
                      <a:pt x="3720" y="240"/>
                    </a:lnTo>
                    <a:lnTo>
                      <a:pt x="3720" y="234"/>
                    </a:lnTo>
                    <a:lnTo>
                      <a:pt x="3720" y="234"/>
                    </a:lnTo>
                    <a:lnTo>
                      <a:pt x="3720" y="234"/>
                    </a:lnTo>
                    <a:lnTo>
                      <a:pt x="3720" y="234"/>
                    </a:lnTo>
                    <a:lnTo>
                      <a:pt x="3720" y="234"/>
                    </a:lnTo>
                    <a:lnTo>
                      <a:pt x="3720" y="234"/>
                    </a:lnTo>
                    <a:lnTo>
                      <a:pt x="3720" y="228"/>
                    </a:lnTo>
                    <a:lnTo>
                      <a:pt x="3720" y="228"/>
                    </a:lnTo>
                    <a:lnTo>
                      <a:pt x="3720" y="228"/>
                    </a:lnTo>
                    <a:lnTo>
                      <a:pt x="3720" y="228"/>
                    </a:lnTo>
                    <a:lnTo>
                      <a:pt x="3720" y="228"/>
                    </a:lnTo>
                    <a:lnTo>
                      <a:pt x="3720" y="228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16"/>
                    </a:lnTo>
                    <a:lnTo>
                      <a:pt x="3720" y="216"/>
                    </a:lnTo>
                    <a:lnTo>
                      <a:pt x="3720" y="216"/>
                    </a:lnTo>
                    <a:lnTo>
                      <a:pt x="3720" y="216"/>
                    </a:lnTo>
                    <a:lnTo>
                      <a:pt x="3720" y="216"/>
                    </a:lnTo>
                    <a:lnTo>
                      <a:pt x="3720" y="216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04"/>
                    </a:lnTo>
                    <a:lnTo>
                      <a:pt x="3720" y="204"/>
                    </a:lnTo>
                    <a:lnTo>
                      <a:pt x="3720" y="204"/>
                    </a:lnTo>
                    <a:lnTo>
                      <a:pt x="3720" y="204"/>
                    </a:lnTo>
                    <a:lnTo>
                      <a:pt x="3720" y="204"/>
                    </a:lnTo>
                    <a:lnTo>
                      <a:pt x="3720" y="204"/>
                    </a:lnTo>
                    <a:lnTo>
                      <a:pt x="3720" y="198"/>
                    </a:lnTo>
                    <a:lnTo>
                      <a:pt x="3720" y="198"/>
                    </a:lnTo>
                    <a:lnTo>
                      <a:pt x="3720" y="198"/>
                    </a:lnTo>
                    <a:lnTo>
                      <a:pt x="3720" y="198"/>
                    </a:lnTo>
                    <a:lnTo>
                      <a:pt x="3720" y="198"/>
                    </a:lnTo>
                    <a:lnTo>
                      <a:pt x="3720" y="192"/>
                    </a:lnTo>
                    <a:lnTo>
                      <a:pt x="3720" y="192"/>
                    </a:lnTo>
                    <a:lnTo>
                      <a:pt x="3720" y="192"/>
                    </a:lnTo>
                    <a:lnTo>
                      <a:pt x="3720" y="192"/>
                    </a:lnTo>
                    <a:lnTo>
                      <a:pt x="3720" y="192"/>
                    </a:lnTo>
                    <a:lnTo>
                      <a:pt x="3720" y="192"/>
                    </a:lnTo>
                    <a:lnTo>
                      <a:pt x="3720" y="186"/>
                    </a:lnTo>
                    <a:lnTo>
                      <a:pt x="3720" y="186"/>
                    </a:lnTo>
                    <a:lnTo>
                      <a:pt x="3720" y="186"/>
                    </a:lnTo>
                    <a:lnTo>
                      <a:pt x="3720" y="186"/>
                    </a:lnTo>
                    <a:lnTo>
                      <a:pt x="3720" y="186"/>
                    </a:lnTo>
                    <a:lnTo>
                      <a:pt x="3720" y="180"/>
                    </a:lnTo>
                    <a:lnTo>
                      <a:pt x="3720" y="180"/>
                    </a:lnTo>
                    <a:lnTo>
                      <a:pt x="3720" y="180"/>
                    </a:lnTo>
                    <a:lnTo>
                      <a:pt x="3720" y="180"/>
                    </a:lnTo>
                    <a:lnTo>
                      <a:pt x="3720" y="180"/>
                    </a:lnTo>
                    <a:lnTo>
                      <a:pt x="3726" y="180"/>
                    </a:lnTo>
                    <a:lnTo>
                      <a:pt x="3726" y="174"/>
                    </a:lnTo>
                    <a:lnTo>
                      <a:pt x="3726" y="174"/>
                    </a:lnTo>
                    <a:lnTo>
                      <a:pt x="3726" y="174"/>
                    </a:lnTo>
                    <a:lnTo>
                      <a:pt x="3726" y="174"/>
                    </a:lnTo>
                    <a:lnTo>
                      <a:pt x="3726" y="174"/>
                    </a:lnTo>
                    <a:lnTo>
                      <a:pt x="3726" y="168"/>
                    </a:lnTo>
                    <a:lnTo>
                      <a:pt x="3726" y="168"/>
                    </a:lnTo>
                    <a:lnTo>
                      <a:pt x="3726" y="168"/>
                    </a:lnTo>
                    <a:lnTo>
                      <a:pt x="3726" y="168"/>
                    </a:lnTo>
                    <a:lnTo>
                      <a:pt x="3726" y="168"/>
                    </a:lnTo>
                    <a:lnTo>
                      <a:pt x="3726" y="162"/>
                    </a:lnTo>
                    <a:lnTo>
                      <a:pt x="3726" y="162"/>
                    </a:lnTo>
                    <a:lnTo>
                      <a:pt x="3726" y="162"/>
                    </a:lnTo>
                    <a:lnTo>
                      <a:pt x="3726" y="162"/>
                    </a:lnTo>
                    <a:lnTo>
                      <a:pt x="3726" y="162"/>
                    </a:lnTo>
                    <a:lnTo>
                      <a:pt x="3726" y="162"/>
                    </a:lnTo>
                    <a:lnTo>
                      <a:pt x="3726" y="156"/>
                    </a:lnTo>
                    <a:lnTo>
                      <a:pt x="3726" y="156"/>
                    </a:lnTo>
                    <a:lnTo>
                      <a:pt x="3726" y="156"/>
                    </a:lnTo>
                    <a:lnTo>
                      <a:pt x="3726" y="156"/>
                    </a:lnTo>
                    <a:lnTo>
                      <a:pt x="3726" y="156"/>
                    </a:lnTo>
                    <a:lnTo>
                      <a:pt x="3726" y="150"/>
                    </a:lnTo>
                    <a:lnTo>
                      <a:pt x="3726" y="150"/>
                    </a:lnTo>
                    <a:lnTo>
                      <a:pt x="3726" y="150"/>
                    </a:lnTo>
                    <a:lnTo>
                      <a:pt x="3726" y="150"/>
                    </a:lnTo>
                    <a:lnTo>
                      <a:pt x="3726" y="150"/>
                    </a:lnTo>
                    <a:lnTo>
                      <a:pt x="3726" y="144"/>
                    </a:lnTo>
                    <a:lnTo>
                      <a:pt x="3726" y="144"/>
                    </a:lnTo>
                    <a:lnTo>
                      <a:pt x="3726" y="144"/>
                    </a:lnTo>
                    <a:lnTo>
                      <a:pt x="3726" y="144"/>
                    </a:lnTo>
                    <a:lnTo>
                      <a:pt x="3726" y="144"/>
                    </a:lnTo>
                    <a:lnTo>
                      <a:pt x="3726" y="138"/>
                    </a:lnTo>
                    <a:lnTo>
                      <a:pt x="3726" y="138"/>
                    </a:lnTo>
                    <a:lnTo>
                      <a:pt x="3726" y="138"/>
                    </a:lnTo>
                    <a:lnTo>
                      <a:pt x="3726" y="138"/>
                    </a:lnTo>
                    <a:lnTo>
                      <a:pt x="3726" y="138"/>
                    </a:lnTo>
                    <a:lnTo>
                      <a:pt x="3726" y="138"/>
                    </a:lnTo>
                    <a:lnTo>
                      <a:pt x="3726" y="132"/>
                    </a:lnTo>
                    <a:lnTo>
                      <a:pt x="3726" y="132"/>
                    </a:lnTo>
                    <a:lnTo>
                      <a:pt x="3726" y="132"/>
                    </a:lnTo>
                    <a:lnTo>
                      <a:pt x="3726" y="132"/>
                    </a:lnTo>
                    <a:lnTo>
                      <a:pt x="3726" y="132"/>
                    </a:lnTo>
                    <a:lnTo>
                      <a:pt x="3726" y="126"/>
                    </a:lnTo>
                    <a:lnTo>
                      <a:pt x="3726" y="126"/>
                    </a:lnTo>
                    <a:lnTo>
                      <a:pt x="3726" y="126"/>
                    </a:lnTo>
                    <a:lnTo>
                      <a:pt x="3726" y="126"/>
                    </a:lnTo>
                    <a:lnTo>
                      <a:pt x="3726" y="126"/>
                    </a:lnTo>
                    <a:lnTo>
                      <a:pt x="3726" y="120"/>
                    </a:lnTo>
                    <a:lnTo>
                      <a:pt x="3726" y="120"/>
                    </a:lnTo>
                    <a:lnTo>
                      <a:pt x="3726" y="120"/>
                    </a:lnTo>
                    <a:lnTo>
                      <a:pt x="3726" y="120"/>
                    </a:lnTo>
                    <a:lnTo>
                      <a:pt x="3726" y="120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26" y="108"/>
                    </a:lnTo>
                    <a:lnTo>
                      <a:pt x="3726" y="108"/>
                    </a:lnTo>
                    <a:lnTo>
                      <a:pt x="3726" y="108"/>
                    </a:lnTo>
                    <a:lnTo>
                      <a:pt x="3732" y="108"/>
                    </a:lnTo>
                    <a:lnTo>
                      <a:pt x="3732" y="108"/>
                    </a:lnTo>
                    <a:lnTo>
                      <a:pt x="3732" y="102"/>
                    </a:lnTo>
                    <a:lnTo>
                      <a:pt x="3732" y="102"/>
                    </a:lnTo>
                    <a:lnTo>
                      <a:pt x="3732" y="102"/>
                    </a:lnTo>
                    <a:lnTo>
                      <a:pt x="3732" y="102"/>
                    </a:lnTo>
                    <a:lnTo>
                      <a:pt x="3732" y="102"/>
                    </a:lnTo>
                    <a:lnTo>
                      <a:pt x="3732" y="96"/>
                    </a:lnTo>
                    <a:lnTo>
                      <a:pt x="3732" y="96"/>
                    </a:lnTo>
                    <a:lnTo>
                      <a:pt x="3732" y="96"/>
                    </a:lnTo>
                    <a:lnTo>
                      <a:pt x="3732" y="96"/>
                    </a:lnTo>
                    <a:lnTo>
                      <a:pt x="3732" y="96"/>
                    </a:lnTo>
                    <a:lnTo>
                      <a:pt x="3732" y="90"/>
                    </a:lnTo>
                    <a:lnTo>
                      <a:pt x="3732" y="90"/>
                    </a:lnTo>
                    <a:lnTo>
                      <a:pt x="3732" y="90"/>
                    </a:lnTo>
                    <a:lnTo>
                      <a:pt x="3732" y="90"/>
                    </a:lnTo>
                    <a:lnTo>
                      <a:pt x="3732" y="90"/>
                    </a:lnTo>
                    <a:lnTo>
                      <a:pt x="3732" y="84"/>
                    </a:lnTo>
                    <a:lnTo>
                      <a:pt x="3732" y="84"/>
                    </a:lnTo>
                    <a:lnTo>
                      <a:pt x="3732" y="84"/>
                    </a:lnTo>
                    <a:lnTo>
                      <a:pt x="3732" y="84"/>
                    </a:lnTo>
                    <a:lnTo>
                      <a:pt x="3732" y="84"/>
                    </a:lnTo>
                    <a:lnTo>
                      <a:pt x="3732" y="78"/>
                    </a:lnTo>
                    <a:lnTo>
                      <a:pt x="3732" y="78"/>
                    </a:lnTo>
                    <a:lnTo>
                      <a:pt x="3732" y="78"/>
                    </a:lnTo>
                    <a:lnTo>
                      <a:pt x="3732" y="78"/>
                    </a:lnTo>
                    <a:lnTo>
                      <a:pt x="3732" y="78"/>
                    </a:lnTo>
                    <a:lnTo>
                      <a:pt x="3732" y="72"/>
                    </a:lnTo>
                    <a:lnTo>
                      <a:pt x="3732" y="72"/>
                    </a:lnTo>
                    <a:lnTo>
                      <a:pt x="3732" y="72"/>
                    </a:lnTo>
                    <a:lnTo>
                      <a:pt x="3732" y="72"/>
                    </a:lnTo>
                    <a:lnTo>
                      <a:pt x="3732" y="72"/>
                    </a:lnTo>
                    <a:lnTo>
                      <a:pt x="3732" y="72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2" y="60"/>
                    </a:lnTo>
                    <a:lnTo>
                      <a:pt x="3732" y="60"/>
                    </a:lnTo>
                    <a:lnTo>
                      <a:pt x="3732" y="60"/>
                    </a:lnTo>
                    <a:lnTo>
                      <a:pt x="3732" y="60"/>
                    </a:lnTo>
                    <a:lnTo>
                      <a:pt x="3732" y="60"/>
                    </a:lnTo>
                    <a:lnTo>
                      <a:pt x="3732" y="54"/>
                    </a:lnTo>
                    <a:lnTo>
                      <a:pt x="3732" y="54"/>
                    </a:lnTo>
                    <a:lnTo>
                      <a:pt x="3732" y="54"/>
                    </a:lnTo>
                    <a:lnTo>
                      <a:pt x="3732" y="54"/>
                    </a:lnTo>
                    <a:lnTo>
                      <a:pt x="3732" y="54"/>
                    </a:lnTo>
                    <a:lnTo>
                      <a:pt x="3732" y="48"/>
                    </a:lnTo>
                    <a:lnTo>
                      <a:pt x="3732" y="48"/>
                    </a:lnTo>
                    <a:lnTo>
                      <a:pt x="3732" y="48"/>
                    </a:lnTo>
                    <a:lnTo>
                      <a:pt x="3732" y="48"/>
                    </a:lnTo>
                    <a:lnTo>
                      <a:pt x="3732" y="42"/>
                    </a:lnTo>
                    <a:lnTo>
                      <a:pt x="3732" y="42"/>
                    </a:lnTo>
                    <a:lnTo>
                      <a:pt x="3732" y="42"/>
                    </a:lnTo>
                    <a:lnTo>
                      <a:pt x="3732" y="42"/>
                    </a:lnTo>
                    <a:lnTo>
                      <a:pt x="3732" y="42"/>
                    </a:lnTo>
                    <a:lnTo>
                      <a:pt x="3732" y="36"/>
                    </a:lnTo>
                    <a:lnTo>
                      <a:pt x="3732" y="36"/>
                    </a:lnTo>
                    <a:lnTo>
                      <a:pt x="3732" y="36"/>
                    </a:lnTo>
                    <a:lnTo>
                      <a:pt x="3732" y="36"/>
                    </a:lnTo>
                    <a:lnTo>
                      <a:pt x="3738" y="36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6"/>
                    </a:lnTo>
                    <a:lnTo>
                      <a:pt x="3738" y="36"/>
                    </a:lnTo>
                    <a:lnTo>
                      <a:pt x="3738" y="42"/>
                    </a:lnTo>
                    <a:lnTo>
                      <a:pt x="3738" y="48"/>
                    </a:lnTo>
                    <a:lnTo>
                      <a:pt x="3738" y="48"/>
                    </a:lnTo>
                    <a:lnTo>
                      <a:pt x="3738" y="54"/>
                    </a:lnTo>
                    <a:lnTo>
                      <a:pt x="3738" y="60"/>
                    </a:lnTo>
                    <a:lnTo>
                      <a:pt x="3738" y="66"/>
                    </a:lnTo>
                    <a:lnTo>
                      <a:pt x="3738" y="72"/>
                    </a:lnTo>
                    <a:lnTo>
                      <a:pt x="3738" y="78"/>
                    </a:lnTo>
                    <a:lnTo>
                      <a:pt x="3738" y="84"/>
                    </a:lnTo>
                    <a:lnTo>
                      <a:pt x="3738" y="90"/>
                    </a:lnTo>
                    <a:lnTo>
                      <a:pt x="3738" y="96"/>
                    </a:lnTo>
                    <a:lnTo>
                      <a:pt x="3738" y="102"/>
                    </a:lnTo>
                    <a:lnTo>
                      <a:pt x="3738" y="108"/>
                    </a:lnTo>
                    <a:lnTo>
                      <a:pt x="3738" y="114"/>
                    </a:lnTo>
                    <a:lnTo>
                      <a:pt x="3738" y="120"/>
                    </a:lnTo>
                    <a:lnTo>
                      <a:pt x="3738" y="126"/>
                    </a:lnTo>
                    <a:lnTo>
                      <a:pt x="3738" y="132"/>
                    </a:lnTo>
                    <a:lnTo>
                      <a:pt x="3738" y="138"/>
                    </a:lnTo>
                    <a:lnTo>
                      <a:pt x="3738" y="144"/>
                    </a:lnTo>
                    <a:lnTo>
                      <a:pt x="3738" y="150"/>
                    </a:lnTo>
                    <a:lnTo>
                      <a:pt x="3738" y="156"/>
                    </a:lnTo>
                    <a:lnTo>
                      <a:pt x="3738" y="162"/>
                    </a:lnTo>
                    <a:lnTo>
                      <a:pt x="3738" y="168"/>
                    </a:lnTo>
                    <a:lnTo>
                      <a:pt x="3738" y="168"/>
                    </a:lnTo>
                    <a:lnTo>
                      <a:pt x="3738" y="174"/>
                    </a:lnTo>
                    <a:lnTo>
                      <a:pt x="3738" y="180"/>
                    </a:lnTo>
                    <a:lnTo>
                      <a:pt x="3738" y="186"/>
                    </a:lnTo>
                    <a:lnTo>
                      <a:pt x="3738" y="192"/>
                    </a:lnTo>
                    <a:lnTo>
                      <a:pt x="3738" y="198"/>
                    </a:lnTo>
                    <a:lnTo>
                      <a:pt x="3738" y="204"/>
                    </a:lnTo>
                    <a:lnTo>
                      <a:pt x="3738" y="210"/>
                    </a:lnTo>
                    <a:lnTo>
                      <a:pt x="3738" y="216"/>
                    </a:lnTo>
                    <a:lnTo>
                      <a:pt x="3738" y="216"/>
                    </a:lnTo>
                    <a:lnTo>
                      <a:pt x="3738" y="222"/>
                    </a:lnTo>
                    <a:lnTo>
                      <a:pt x="3738" y="228"/>
                    </a:lnTo>
                    <a:lnTo>
                      <a:pt x="3738" y="228"/>
                    </a:lnTo>
                    <a:lnTo>
                      <a:pt x="3738" y="234"/>
                    </a:lnTo>
                    <a:lnTo>
                      <a:pt x="3738" y="234"/>
                    </a:lnTo>
                    <a:lnTo>
                      <a:pt x="3738" y="240"/>
                    </a:lnTo>
                    <a:lnTo>
                      <a:pt x="3744" y="240"/>
                    </a:lnTo>
                    <a:lnTo>
                      <a:pt x="3744" y="246"/>
                    </a:lnTo>
                    <a:lnTo>
                      <a:pt x="3744" y="246"/>
                    </a:lnTo>
                    <a:lnTo>
                      <a:pt x="3744" y="246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46"/>
                    </a:lnTo>
                    <a:lnTo>
                      <a:pt x="3744" y="246"/>
                    </a:lnTo>
                    <a:lnTo>
                      <a:pt x="3744" y="246"/>
                    </a:lnTo>
                    <a:lnTo>
                      <a:pt x="3744" y="240"/>
                    </a:lnTo>
                    <a:lnTo>
                      <a:pt x="3744" y="240"/>
                    </a:lnTo>
                    <a:lnTo>
                      <a:pt x="3744" y="234"/>
                    </a:lnTo>
                    <a:lnTo>
                      <a:pt x="3744" y="234"/>
                    </a:lnTo>
                    <a:lnTo>
                      <a:pt x="3744" y="228"/>
                    </a:lnTo>
                    <a:lnTo>
                      <a:pt x="3744" y="228"/>
                    </a:lnTo>
                    <a:lnTo>
                      <a:pt x="3744" y="222"/>
                    </a:lnTo>
                    <a:lnTo>
                      <a:pt x="3744" y="216"/>
                    </a:lnTo>
                    <a:lnTo>
                      <a:pt x="3744" y="216"/>
                    </a:lnTo>
                    <a:lnTo>
                      <a:pt x="3744" y="210"/>
                    </a:lnTo>
                    <a:lnTo>
                      <a:pt x="3744" y="204"/>
                    </a:lnTo>
                    <a:lnTo>
                      <a:pt x="3744" y="198"/>
                    </a:lnTo>
                    <a:lnTo>
                      <a:pt x="3744" y="192"/>
                    </a:lnTo>
                    <a:lnTo>
                      <a:pt x="3744" y="186"/>
                    </a:lnTo>
                    <a:lnTo>
                      <a:pt x="3744" y="180"/>
                    </a:lnTo>
                    <a:lnTo>
                      <a:pt x="3744" y="174"/>
                    </a:lnTo>
                    <a:lnTo>
                      <a:pt x="3744" y="168"/>
                    </a:lnTo>
                    <a:lnTo>
                      <a:pt x="3744" y="168"/>
                    </a:lnTo>
                    <a:lnTo>
                      <a:pt x="3744" y="162"/>
                    </a:lnTo>
                    <a:lnTo>
                      <a:pt x="3744" y="156"/>
                    </a:lnTo>
                    <a:lnTo>
                      <a:pt x="3744" y="150"/>
                    </a:lnTo>
                    <a:lnTo>
                      <a:pt x="3744" y="144"/>
                    </a:lnTo>
                    <a:lnTo>
                      <a:pt x="3744" y="138"/>
                    </a:lnTo>
                    <a:lnTo>
                      <a:pt x="3744" y="132"/>
                    </a:lnTo>
                    <a:lnTo>
                      <a:pt x="3744" y="126"/>
                    </a:lnTo>
                    <a:lnTo>
                      <a:pt x="3744" y="120"/>
                    </a:lnTo>
                    <a:lnTo>
                      <a:pt x="3744" y="114"/>
                    </a:lnTo>
                    <a:lnTo>
                      <a:pt x="3744" y="108"/>
                    </a:lnTo>
                    <a:lnTo>
                      <a:pt x="3744" y="102"/>
                    </a:lnTo>
                    <a:lnTo>
                      <a:pt x="3744" y="96"/>
                    </a:lnTo>
                    <a:lnTo>
                      <a:pt x="3744" y="90"/>
                    </a:lnTo>
                    <a:lnTo>
                      <a:pt x="3744" y="84"/>
                    </a:lnTo>
                    <a:lnTo>
                      <a:pt x="3744" y="78"/>
                    </a:lnTo>
                    <a:lnTo>
                      <a:pt x="3744" y="72"/>
                    </a:lnTo>
                    <a:lnTo>
                      <a:pt x="3744" y="66"/>
                    </a:lnTo>
                    <a:lnTo>
                      <a:pt x="3744" y="60"/>
                    </a:lnTo>
                    <a:lnTo>
                      <a:pt x="3744" y="54"/>
                    </a:lnTo>
                    <a:lnTo>
                      <a:pt x="3744" y="48"/>
                    </a:lnTo>
                    <a:lnTo>
                      <a:pt x="3744" y="48"/>
                    </a:lnTo>
                    <a:lnTo>
                      <a:pt x="3744" y="42"/>
                    </a:lnTo>
                    <a:lnTo>
                      <a:pt x="3744" y="36"/>
                    </a:lnTo>
                    <a:lnTo>
                      <a:pt x="3744" y="36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36"/>
                    </a:lnTo>
                    <a:lnTo>
                      <a:pt x="3750" y="36"/>
                    </a:lnTo>
                    <a:lnTo>
                      <a:pt x="3750" y="36"/>
                    </a:lnTo>
                    <a:lnTo>
                      <a:pt x="3750" y="36"/>
                    </a:lnTo>
                    <a:lnTo>
                      <a:pt x="3750" y="36"/>
                    </a:lnTo>
                    <a:lnTo>
                      <a:pt x="3750" y="42"/>
                    </a:lnTo>
                    <a:lnTo>
                      <a:pt x="3750" y="42"/>
                    </a:lnTo>
                    <a:lnTo>
                      <a:pt x="3750" y="42"/>
                    </a:lnTo>
                    <a:lnTo>
                      <a:pt x="3750" y="42"/>
                    </a:lnTo>
                    <a:lnTo>
                      <a:pt x="3750" y="42"/>
                    </a:lnTo>
                    <a:lnTo>
                      <a:pt x="3750" y="48"/>
                    </a:lnTo>
                    <a:lnTo>
                      <a:pt x="3750" y="48"/>
                    </a:lnTo>
                    <a:lnTo>
                      <a:pt x="3750" y="48"/>
                    </a:lnTo>
                    <a:lnTo>
                      <a:pt x="3750" y="48"/>
                    </a:lnTo>
                    <a:lnTo>
                      <a:pt x="3750" y="48"/>
                    </a:lnTo>
                    <a:lnTo>
                      <a:pt x="3750" y="54"/>
                    </a:lnTo>
                    <a:lnTo>
                      <a:pt x="3750" y="54"/>
                    </a:lnTo>
                    <a:lnTo>
                      <a:pt x="3750" y="54"/>
                    </a:lnTo>
                    <a:lnTo>
                      <a:pt x="3750" y="54"/>
                    </a:lnTo>
                    <a:lnTo>
                      <a:pt x="3750" y="60"/>
                    </a:lnTo>
                    <a:lnTo>
                      <a:pt x="3750" y="60"/>
                    </a:lnTo>
                    <a:lnTo>
                      <a:pt x="3750" y="60"/>
                    </a:lnTo>
                    <a:lnTo>
                      <a:pt x="3750" y="60"/>
                    </a:lnTo>
                    <a:lnTo>
                      <a:pt x="3750" y="60"/>
                    </a:lnTo>
                    <a:lnTo>
                      <a:pt x="3750" y="66"/>
                    </a:lnTo>
                    <a:lnTo>
                      <a:pt x="3750" y="66"/>
                    </a:lnTo>
                    <a:lnTo>
                      <a:pt x="3750" y="66"/>
                    </a:lnTo>
                    <a:lnTo>
                      <a:pt x="3750" y="66"/>
                    </a:lnTo>
                    <a:lnTo>
                      <a:pt x="3750" y="66"/>
                    </a:lnTo>
                    <a:lnTo>
                      <a:pt x="3750" y="72"/>
                    </a:lnTo>
                    <a:lnTo>
                      <a:pt x="3750" y="72"/>
                    </a:lnTo>
                    <a:lnTo>
                      <a:pt x="3750" y="72"/>
                    </a:lnTo>
                    <a:lnTo>
                      <a:pt x="3750" y="72"/>
                    </a:lnTo>
                    <a:lnTo>
                      <a:pt x="3750" y="72"/>
                    </a:lnTo>
                    <a:lnTo>
                      <a:pt x="3750" y="78"/>
                    </a:lnTo>
                    <a:lnTo>
                      <a:pt x="3750" y="78"/>
                    </a:lnTo>
                    <a:lnTo>
                      <a:pt x="3750" y="78"/>
                    </a:lnTo>
                    <a:lnTo>
                      <a:pt x="3750" y="78"/>
                    </a:lnTo>
                    <a:lnTo>
                      <a:pt x="3750" y="78"/>
                    </a:lnTo>
                    <a:lnTo>
                      <a:pt x="3750" y="84"/>
                    </a:lnTo>
                    <a:lnTo>
                      <a:pt x="3750" y="84"/>
                    </a:lnTo>
                    <a:lnTo>
                      <a:pt x="3750" y="84"/>
                    </a:lnTo>
                    <a:lnTo>
                      <a:pt x="3756" y="84"/>
                    </a:lnTo>
                    <a:lnTo>
                      <a:pt x="3756" y="84"/>
                    </a:lnTo>
                    <a:lnTo>
                      <a:pt x="3756" y="90"/>
                    </a:lnTo>
                    <a:lnTo>
                      <a:pt x="3756" y="90"/>
                    </a:lnTo>
                    <a:lnTo>
                      <a:pt x="3756" y="90"/>
                    </a:lnTo>
                    <a:lnTo>
                      <a:pt x="3756" y="90"/>
                    </a:lnTo>
                    <a:lnTo>
                      <a:pt x="3756" y="90"/>
                    </a:lnTo>
                    <a:lnTo>
                      <a:pt x="3756" y="96"/>
                    </a:lnTo>
                    <a:lnTo>
                      <a:pt x="3756" y="96"/>
                    </a:lnTo>
                    <a:lnTo>
                      <a:pt x="3756" y="96"/>
                    </a:lnTo>
                    <a:lnTo>
                      <a:pt x="3756" y="96"/>
                    </a:lnTo>
                    <a:lnTo>
                      <a:pt x="3756" y="96"/>
                    </a:lnTo>
                    <a:lnTo>
                      <a:pt x="3756" y="102"/>
                    </a:lnTo>
                    <a:lnTo>
                      <a:pt x="3756" y="102"/>
                    </a:lnTo>
                    <a:lnTo>
                      <a:pt x="3756" y="102"/>
                    </a:lnTo>
                    <a:lnTo>
                      <a:pt x="3756" y="102"/>
                    </a:lnTo>
                    <a:lnTo>
                      <a:pt x="3756" y="102"/>
                    </a:lnTo>
                    <a:lnTo>
                      <a:pt x="3756" y="108"/>
                    </a:lnTo>
                    <a:lnTo>
                      <a:pt x="3756" y="108"/>
                    </a:lnTo>
                    <a:lnTo>
                      <a:pt x="3756" y="108"/>
                    </a:lnTo>
                    <a:lnTo>
                      <a:pt x="3756" y="108"/>
                    </a:lnTo>
                    <a:lnTo>
                      <a:pt x="3756" y="108"/>
                    </a:lnTo>
                    <a:lnTo>
                      <a:pt x="3756" y="114"/>
                    </a:lnTo>
                    <a:lnTo>
                      <a:pt x="3756" y="114"/>
                    </a:lnTo>
                    <a:lnTo>
                      <a:pt x="3756" y="114"/>
                    </a:lnTo>
                    <a:lnTo>
                      <a:pt x="3756" y="114"/>
                    </a:lnTo>
                    <a:lnTo>
                      <a:pt x="3756" y="114"/>
                    </a:lnTo>
                    <a:lnTo>
                      <a:pt x="3756" y="120"/>
                    </a:lnTo>
                    <a:lnTo>
                      <a:pt x="3756" y="120"/>
                    </a:lnTo>
                    <a:lnTo>
                      <a:pt x="3756" y="120"/>
                    </a:lnTo>
                    <a:lnTo>
                      <a:pt x="3756" y="120"/>
                    </a:lnTo>
                    <a:lnTo>
                      <a:pt x="3756" y="120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32"/>
                    </a:lnTo>
                    <a:lnTo>
                      <a:pt x="3756" y="132"/>
                    </a:lnTo>
                    <a:lnTo>
                      <a:pt x="3756" y="132"/>
                    </a:lnTo>
                    <a:lnTo>
                      <a:pt x="3756" y="132"/>
                    </a:lnTo>
                    <a:lnTo>
                      <a:pt x="3756" y="132"/>
                    </a:lnTo>
                    <a:lnTo>
                      <a:pt x="3756" y="138"/>
                    </a:lnTo>
                    <a:lnTo>
                      <a:pt x="3756" y="138"/>
                    </a:lnTo>
                    <a:lnTo>
                      <a:pt x="3756" y="138"/>
                    </a:lnTo>
                    <a:lnTo>
                      <a:pt x="3756" y="138"/>
                    </a:lnTo>
                    <a:lnTo>
                      <a:pt x="3756" y="138"/>
                    </a:lnTo>
                    <a:lnTo>
                      <a:pt x="3756" y="144"/>
                    </a:lnTo>
                    <a:lnTo>
                      <a:pt x="3756" y="144"/>
                    </a:lnTo>
                    <a:lnTo>
                      <a:pt x="3756" y="144"/>
                    </a:lnTo>
                    <a:lnTo>
                      <a:pt x="3756" y="144"/>
                    </a:lnTo>
                    <a:lnTo>
                      <a:pt x="3756" y="144"/>
                    </a:lnTo>
                    <a:lnTo>
                      <a:pt x="3756" y="150"/>
                    </a:lnTo>
                    <a:lnTo>
                      <a:pt x="3756" y="150"/>
                    </a:lnTo>
                    <a:lnTo>
                      <a:pt x="3756" y="150"/>
                    </a:lnTo>
                    <a:lnTo>
                      <a:pt x="3756" y="150"/>
                    </a:lnTo>
                    <a:lnTo>
                      <a:pt x="3756" y="150"/>
                    </a:lnTo>
                    <a:lnTo>
                      <a:pt x="3756" y="156"/>
                    </a:lnTo>
                    <a:lnTo>
                      <a:pt x="3756" y="156"/>
                    </a:lnTo>
                    <a:lnTo>
                      <a:pt x="3762" y="156"/>
                    </a:lnTo>
                    <a:lnTo>
                      <a:pt x="3762" y="156"/>
                    </a:lnTo>
                    <a:lnTo>
                      <a:pt x="3762" y="156"/>
                    </a:lnTo>
                    <a:lnTo>
                      <a:pt x="3762" y="156"/>
                    </a:lnTo>
                    <a:lnTo>
                      <a:pt x="3762" y="162"/>
                    </a:lnTo>
                    <a:lnTo>
                      <a:pt x="3762" y="162"/>
                    </a:lnTo>
                    <a:lnTo>
                      <a:pt x="3762" y="162"/>
                    </a:lnTo>
                    <a:lnTo>
                      <a:pt x="3762" y="162"/>
                    </a:lnTo>
                    <a:lnTo>
                      <a:pt x="3762" y="162"/>
                    </a:lnTo>
                    <a:lnTo>
                      <a:pt x="3762" y="168"/>
                    </a:lnTo>
                    <a:lnTo>
                      <a:pt x="3762" y="168"/>
                    </a:lnTo>
                    <a:lnTo>
                      <a:pt x="3762" y="168"/>
                    </a:lnTo>
                    <a:lnTo>
                      <a:pt x="3762" y="168"/>
                    </a:lnTo>
                    <a:lnTo>
                      <a:pt x="3762" y="168"/>
                    </a:lnTo>
                    <a:lnTo>
                      <a:pt x="3762" y="174"/>
                    </a:lnTo>
                    <a:lnTo>
                      <a:pt x="3762" y="174"/>
                    </a:lnTo>
                    <a:lnTo>
                      <a:pt x="3762" y="174"/>
                    </a:lnTo>
                    <a:lnTo>
                      <a:pt x="3762" y="174"/>
                    </a:lnTo>
                    <a:lnTo>
                      <a:pt x="3762" y="174"/>
                    </a:lnTo>
                    <a:lnTo>
                      <a:pt x="3762" y="174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2" y="186"/>
                    </a:lnTo>
                    <a:lnTo>
                      <a:pt x="3762" y="186"/>
                    </a:lnTo>
                    <a:lnTo>
                      <a:pt x="3762" y="186"/>
                    </a:lnTo>
                    <a:lnTo>
                      <a:pt x="3762" y="186"/>
                    </a:lnTo>
                    <a:lnTo>
                      <a:pt x="3762" y="186"/>
                    </a:lnTo>
                    <a:lnTo>
                      <a:pt x="3762" y="186"/>
                    </a:lnTo>
                    <a:lnTo>
                      <a:pt x="3762" y="192"/>
                    </a:lnTo>
                    <a:lnTo>
                      <a:pt x="3762" y="192"/>
                    </a:lnTo>
                    <a:lnTo>
                      <a:pt x="3762" y="192"/>
                    </a:lnTo>
                    <a:lnTo>
                      <a:pt x="3762" y="192"/>
                    </a:lnTo>
                    <a:lnTo>
                      <a:pt x="3762" y="192"/>
                    </a:lnTo>
                    <a:lnTo>
                      <a:pt x="3762" y="198"/>
                    </a:lnTo>
                    <a:lnTo>
                      <a:pt x="3762" y="198"/>
                    </a:lnTo>
                    <a:lnTo>
                      <a:pt x="3762" y="198"/>
                    </a:lnTo>
                    <a:lnTo>
                      <a:pt x="3762" y="198"/>
                    </a:lnTo>
                    <a:lnTo>
                      <a:pt x="3762" y="198"/>
                    </a:lnTo>
                    <a:lnTo>
                      <a:pt x="3762" y="198"/>
                    </a:lnTo>
                    <a:lnTo>
                      <a:pt x="3762" y="204"/>
                    </a:lnTo>
                    <a:lnTo>
                      <a:pt x="3762" y="204"/>
                    </a:lnTo>
                    <a:lnTo>
                      <a:pt x="3762" y="204"/>
                    </a:lnTo>
                    <a:lnTo>
                      <a:pt x="3762" y="204"/>
                    </a:lnTo>
                    <a:lnTo>
                      <a:pt x="3762" y="204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6"/>
                    </a:lnTo>
                    <a:lnTo>
                      <a:pt x="3762" y="216"/>
                    </a:lnTo>
                    <a:lnTo>
                      <a:pt x="3762" y="216"/>
                    </a:lnTo>
                    <a:lnTo>
                      <a:pt x="3762" y="216"/>
                    </a:lnTo>
                    <a:lnTo>
                      <a:pt x="3762" y="216"/>
                    </a:lnTo>
                    <a:lnTo>
                      <a:pt x="3762" y="222"/>
                    </a:lnTo>
                    <a:lnTo>
                      <a:pt x="3762" y="222"/>
                    </a:lnTo>
                    <a:lnTo>
                      <a:pt x="3762" y="222"/>
                    </a:lnTo>
                    <a:lnTo>
                      <a:pt x="3768" y="222"/>
                    </a:lnTo>
                    <a:lnTo>
                      <a:pt x="3774" y="324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6"/>
                    </a:lnTo>
                    <a:lnTo>
                      <a:pt x="3774" y="336"/>
                    </a:lnTo>
                    <a:lnTo>
                      <a:pt x="3774" y="336"/>
                    </a:lnTo>
                    <a:lnTo>
                      <a:pt x="3774" y="336"/>
                    </a:lnTo>
                    <a:lnTo>
                      <a:pt x="3774" y="336"/>
                    </a:lnTo>
                    <a:lnTo>
                      <a:pt x="3774" y="336"/>
                    </a:lnTo>
                    <a:lnTo>
                      <a:pt x="3774" y="342"/>
                    </a:lnTo>
                    <a:lnTo>
                      <a:pt x="3774" y="342"/>
                    </a:lnTo>
                    <a:lnTo>
                      <a:pt x="3774" y="342"/>
                    </a:lnTo>
                    <a:lnTo>
                      <a:pt x="3774" y="342"/>
                    </a:lnTo>
                    <a:lnTo>
                      <a:pt x="3780" y="342"/>
                    </a:lnTo>
                    <a:lnTo>
                      <a:pt x="3780" y="342"/>
                    </a:lnTo>
                    <a:lnTo>
                      <a:pt x="3780" y="342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72"/>
                    </a:lnTo>
                    <a:lnTo>
                      <a:pt x="3780" y="372"/>
                    </a:lnTo>
                    <a:lnTo>
                      <a:pt x="3780" y="372"/>
                    </a:lnTo>
                    <a:lnTo>
                      <a:pt x="3780" y="372"/>
                    </a:lnTo>
                    <a:lnTo>
                      <a:pt x="3780" y="372"/>
                    </a:lnTo>
                    <a:lnTo>
                      <a:pt x="3780" y="372"/>
                    </a:lnTo>
                    <a:lnTo>
                      <a:pt x="3792" y="456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92"/>
                    </a:lnTo>
                    <a:lnTo>
                      <a:pt x="3792" y="492"/>
                    </a:lnTo>
                    <a:lnTo>
                      <a:pt x="3792" y="492"/>
                    </a:lnTo>
                    <a:lnTo>
                      <a:pt x="3798" y="492"/>
                    </a:lnTo>
                    <a:lnTo>
                      <a:pt x="3798" y="492"/>
                    </a:lnTo>
                    <a:lnTo>
                      <a:pt x="3798" y="492"/>
                    </a:lnTo>
                    <a:lnTo>
                      <a:pt x="3798" y="492"/>
                    </a:lnTo>
                    <a:lnTo>
                      <a:pt x="3798" y="492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34"/>
                    </a:lnTo>
                    <a:lnTo>
                      <a:pt x="3798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22" y="630"/>
                    </a:lnTo>
                    <a:lnTo>
                      <a:pt x="3822" y="630"/>
                    </a:lnTo>
                    <a:lnTo>
                      <a:pt x="3822" y="630"/>
                    </a:lnTo>
                    <a:lnTo>
                      <a:pt x="3822" y="630"/>
                    </a:lnTo>
                    <a:lnTo>
                      <a:pt x="3822" y="630"/>
                    </a:lnTo>
                    <a:lnTo>
                      <a:pt x="3822" y="636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8"/>
                    </a:lnTo>
                    <a:lnTo>
                      <a:pt x="3828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6" y="702"/>
                    </a:lnTo>
                    <a:lnTo>
                      <a:pt x="3846" y="702"/>
                    </a:lnTo>
                    <a:lnTo>
                      <a:pt x="3846" y="702"/>
                    </a:lnTo>
                    <a:lnTo>
                      <a:pt x="3846" y="702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70" y="708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696"/>
                    </a:lnTo>
                    <a:lnTo>
                      <a:pt x="3870" y="696"/>
                    </a:lnTo>
                    <a:lnTo>
                      <a:pt x="3870" y="696"/>
                    </a:lnTo>
                    <a:lnTo>
                      <a:pt x="3870" y="696"/>
                    </a:lnTo>
                    <a:lnTo>
                      <a:pt x="3870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2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18"/>
                    </a:lnTo>
                    <a:lnTo>
                      <a:pt x="3894" y="618"/>
                    </a:lnTo>
                    <a:lnTo>
                      <a:pt x="3894" y="618"/>
                    </a:lnTo>
                    <a:lnTo>
                      <a:pt x="3894" y="618"/>
                    </a:lnTo>
                    <a:lnTo>
                      <a:pt x="3894" y="618"/>
                    </a:lnTo>
                    <a:lnTo>
                      <a:pt x="3894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2"/>
                    </a:lnTo>
                    <a:lnTo>
                      <a:pt x="3900" y="612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2"/>
                    </a:lnTo>
                    <a:lnTo>
                      <a:pt x="3906" y="552"/>
                    </a:lnTo>
                    <a:lnTo>
                      <a:pt x="3906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8" y="516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30" y="426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2"/>
                    </a:lnTo>
                    <a:lnTo>
                      <a:pt x="3930" y="372"/>
                    </a:lnTo>
                    <a:lnTo>
                      <a:pt x="3930" y="372"/>
                    </a:lnTo>
                    <a:lnTo>
                      <a:pt x="3930" y="372"/>
                    </a:lnTo>
                    <a:lnTo>
                      <a:pt x="3930" y="366"/>
                    </a:lnTo>
                    <a:lnTo>
                      <a:pt x="3936" y="366"/>
                    </a:lnTo>
                    <a:lnTo>
                      <a:pt x="3936" y="366"/>
                    </a:lnTo>
                    <a:lnTo>
                      <a:pt x="3936" y="360"/>
                    </a:lnTo>
                    <a:lnTo>
                      <a:pt x="3936" y="360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36" y="348"/>
                    </a:lnTo>
                    <a:lnTo>
                      <a:pt x="3936" y="348"/>
                    </a:lnTo>
                    <a:lnTo>
                      <a:pt x="3936" y="342"/>
                    </a:lnTo>
                    <a:lnTo>
                      <a:pt x="3936" y="336"/>
                    </a:lnTo>
                    <a:lnTo>
                      <a:pt x="3936" y="330"/>
                    </a:lnTo>
                    <a:lnTo>
                      <a:pt x="3936" y="330"/>
                    </a:lnTo>
                    <a:lnTo>
                      <a:pt x="3936" y="324"/>
                    </a:lnTo>
                    <a:lnTo>
                      <a:pt x="3936" y="318"/>
                    </a:lnTo>
                    <a:lnTo>
                      <a:pt x="3936" y="312"/>
                    </a:lnTo>
                    <a:lnTo>
                      <a:pt x="3936" y="306"/>
                    </a:lnTo>
                    <a:lnTo>
                      <a:pt x="3936" y="300"/>
                    </a:lnTo>
                    <a:lnTo>
                      <a:pt x="3936" y="294"/>
                    </a:lnTo>
                    <a:lnTo>
                      <a:pt x="3936" y="294"/>
                    </a:lnTo>
                    <a:lnTo>
                      <a:pt x="3936" y="288"/>
                    </a:lnTo>
                    <a:lnTo>
                      <a:pt x="3936" y="282"/>
                    </a:lnTo>
                    <a:lnTo>
                      <a:pt x="3936" y="276"/>
                    </a:lnTo>
                    <a:lnTo>
                      <a:pt x="3936" y="270"/>
                    </a:lnTo>
                    <a:lnTo>
                      <a:pt x="3936" y="264"/>
                    </a:lnTo>
                    <a:lnTo>
                      <a:pt x="3936" y="258"/>
                    </a:lnTo>
                    <a:lnTo>
                      <a:pt x="3936" y="252"/>
                    </a:lnTo>
                    <a:lnTo>
                      <a:pt x="3936" y="246"/>
                    </a:lnTo>
                    <a:lnTo>
                      <a:pt x="3936" y="240"/>
                    </a:lnTo>
                    <a:lnTo>
                      <a:pt x="3936" y="234"/>
                    </a:lnTo>
                    <a:lnTo>
                      <a:pt x="3936" y="228"/>
                    </a:lnTo>
                    <a:lnTo>
                      <a:pt x="3936" y="222"/>
                    </a:lnTo>
                    <a:lnTo>
                      <a:pt x="3936" y="216"/>
                    </a:lnTo>
                    <a:lnTo>
                      <a:pt x="3936" y="210"/>
                    </a:lnTo>
                    <a:lnTo>
                      <a:pt x="3936" y="204"/>
                    </a:lnTo>
                    <a:lnTo>
                      <a:pt x="3936" y="198"/>
                    </a:lnTo>
                    <a:lnTo>
                      <a:pt x="3936" y="192"/>
                    </a:lnTo>
                    <a:lnTo>
                      <a:pt x="3936" y="186"/>
                    </a:lnTo>
                    <a:lnTo>
                      <a:pt x="3936" y="180"/>
                    </a:lnTo>
                    <a:lnTo>
                      <a:pt x="3936" y="174"/>
                    </a:lnTo>
                    <a:lnTo>
                      <a:pt x="3936" y="168"/>
                    </a:lnTo>
                    <a:lnTo>
                      <a:pt x="3936" y="162"/>
                    </a:lnTo>
                    <a:lnTo>
                      <a:pt x="3936" y="162"/>
                    </a:lnTo>
                    <a:lnTo>
                      <a:pt x="3936" y="156"/>
                    </a:lnTo>
                    <a:lnTo>
                      <a:pt x="3936" y="150"/>
                    </a:lnTo>
                    <a:lnTo>
                      <a:pt x="3936" y="150"/>
                    </a:lnTo>
                    <a:lnTo>
                      <a:pt x="3936" y="144"/>
                    </a:lnTo>
                    <a:lnTo>
                      <a:pt x="3936" y="138"/>
                    </a:lnTo>
                    <a:lnTo>
                      <a:pt x="3936" y="138"/>
                    </a:lnTo>
                    <a:lnTo>
                      <a:pt x="3936" y="132"/>
                    </a:lnTo>
                    <a:lnTo>
                      <a:pt x="3936" y="132"/>
                    </a:lnTo>
                    <a:lnTo>
                      <a:pt x="3936" y="132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42" y="126"/>
                    </a:lnTo>
                    <a:lnTo>
                      <a:pt x="3942" y="132"/>
                    </a:lnTo>
                    <a:lnTo>
                      <a:pt x="3942" y="132"/>
                    </a:lnTo>
                    <a:lnTo>
                      <a:pt x="3942" y="132"/>
                    </a:lnTo>
                    <a:lnTo>
                      <a:pt x="3942" y="138"/>
                    </a:lnTo>
                    <a:lnTo>
                      <a:pt x="3942" y="138"/>
                    </a:lnTo>
                    <a:lnTo>
                      <a:pt x="3942" y="144"/>
                    </a:lnTo>
                    <a:lnTo>
                      <a:pt x="3942" y="150"/>
                    </a:lnTo>
                    <a:lnTo>
                      <a:pt x="3942" y="150"/>
                    </a:lnTo>
                    <a:lnTo>
                      <a:pt x="3942" y="156"/>
                    </a:lnTo>
                    <a:lnTo>
                      <a:pt x="3942" y="162"/>
                    </a:lnTo>
                    <a:lnTo>
                      <a:pt x="3942" y="162"/>
                    </a:lnTo>
                    <a:lnTo>
                      <a:pt x="3942" y="168"/>
                    </a:lnTo>
                    <a:lnTo>
                      <a:pt x="3942" y="174"/>
                    </a:lnTo>
                    <a:lnTo>
                      <a:pt x="3942" y="180"/>
                    </a:lnTo>
                    <a:lnTo>
                      <a:pt x="3942" y="186"/>
                    </a:lnTo>
                    <a:lnTo>
                      <a:pt x="3942" y="192"/>
                    </a:lnTo>
                    <a:lnTo>
                      <a:pt x="3942" y="198"/>
                    </a:lnTo>
                    <a:lnTo>
                      <a:pt x="3942" y="204"/>
                    </a:lnTo>
                    <a:lnTo>
                      <a:pt x="3942" y="210"/>
                    </a:lnTo>
                    <a:lnTo>
                      <a:pt x="3942" y="216"/>
                    </a:lnTo>
                    <a:lnTo>
                      <a:pt x="3942" y="222"/>
                    </a:lnTo>
                    <a:lnTo>
                      <a:pt x="3942" y="228"/>
                    </a:lnTo>
                    <a:lnTo>
                      <a:pt x="3942" y="234"/>
                    </a:lnTo>
                    <a:lnTo>
                      <a:pt x="3942" y="240"/>
                    </a:lnTo>
                    <a:lnTo>
                      <a:pt x="3942" y="246"/>
                    </a:lnTo>
                    <a:lnTo>
                      <a:pt x="3942" y="252"/>
                    </a:lnTo>
                    <a:lnTo>
                      <a:pt x="3942" y="258"/>
                    </a:lnTo>
                    <a:lnTo>
                      <a:pt x="3942" y="264"/>
                    </a:lnTo>
                    <a:lnTo>
                      <a:pt x="3942" y="270"/>
                    </a:lnTo>
                    <a:lnTo>
                      <a:pt x="3942" y="276"/>
                    </a:lnTo>
                    <a:lnTo>
                      <a:pt x="3942" y="282"/>
                    </a:lnTo>
                    <a:lnTo>
                      <a:pt x="3942" y="288"/>
                    </a:lnTo>
                    <a:lnTo>
                      <a:pt x="3942" y="294"/>
                    </a:lnTo>
                    <a:lnTo>
                      <a:pt x="3942" y="294"/>
                    </a:lnTo>
                    <a:lnTo>
                      <a:pt x="3942" y="300"/>
                    </a:lnTo>
                    <a:lnTo>
                      <a:pt x="3942" y="306"/>
                    </a:lnTo>
                    <a:lnTo>
                      <a:pt x="3942" y="312"/>
                    </a:lnTo>
                    <a:lnTo>
                      <a:pt x="3942" y="318"/>
                    </a:lnTo>
                    <a:lnTo>
                      <a:pt x="3942" y="324"/>
                    </a:lnTo>
                    <a:lnTo>
                      <a:pt x="3942" y="330"/>
                    </a:lnTo>
                    <a:lnTo>
                      <a:pt x="3942" y="330"/>
                    </a:lnTo>
                    <a:lnTo>
                      <a:pt x="3942" y="336"/>
                    </a:lnTo>
                    <a:lnTo>
                      <a:pt x="3942" y="342"/>
                    </a:lnTo>
                    <a:lnTo>
                      <a:pt x="3942" y="348"/>
                    </a:lnTo>
                    <a:lnTo>
                      <a:pt x="3942" y="348"/>
                    </a:lnTo>
                    <a:lnTo>
                      <a:pt x="3942" y="354"/>
                    </a:lnTo>
                    <a:lnTo>
                      <a:pt x="3942" y="354"/>
                    </a:lnTo>
                    <a:lnTo>
                      <a:pt x="3942" y="360"/>
                    </a:lnTo>
                    <a:lnTo>
                      <a:pt x="3942" y="360"/>
                    </a:lnTo>
                    <a:lnTo>
                      <a:pt x="3942" y="366"/>
                    </a:lnTo>
                    <a:lnTo>
                      <a:pt x="3942" y="366"/>
                    </a:lnTo>
                    <a:lnTo>
                      <a:pt x="3942" y="366"/>
                    </a:lnTo>
                    <a:lnTo>
                      <a:pt x="3942" y="372"/>
                    </a:lnTo>
                    <a:lnTo>
                      <a:pt x="3942" y="372"/>
                    </a:lnTo>
                    <a:lnTo>
                      <a:pt x="3942" y="372"/>
                    </a:lnTo>
                    <a:lnTo>
                      <a:pt x="3942" y="372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8" y="378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54" y="432"/>
                    </a:lnTo>
                    <a:lnTo>
                      <a:pt x="3954" y="432"/>
                    </a:lnTo>
                    <a:lnTo>
                      <a:pt x="3954" y="432"/>
                    </a:lnTo>
                    <a:lnTo>
                      <a:pt x="3954" y="432"/>
                    </a:lnTo>
                    <a:lnTo>
                      <a:pt x="3954" y="432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504"/>
                    </a:lnTo>
                    <a:lnTo>
                      <a:pt x="3960" y="504"/>
                    </a:lnTo>
                    <a:lnTo>
                      <a:pt x="3960" y="504"/>
                    </a:lnTo>
                    <a:lnTo>
                      <a:pt x="3972" y="594"/>
                    </a:lnTo>
                    <a:lnTo>
                      <a:pt x="3972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24"/>
                    </a:lnTo>
                    <a:lnTo>
                      <a:pt x="3978" y="624"/>
                    </a:lnTo>
                    <a:lnTo>
                      <a:pt x="3978" y="624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4002" y="684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38" y="702"/>
                    </a:lnTo>
                    <a:lnTo>
                      <a:pt x="4038" y="702"/>
                    </a:lnTo>
                    <a:lnTo>
                      <a:pt x="4038" y="702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84"/>
                    </a:lnTo>
                    <a:lnTo>
                      <a:pt x="4044" y="684"/>
                    </a:lnTo>
                    <a:lnTo>
                      <a:pt x="4044" y="684"/>
                    </a:lnTo>
                    <a:lnTo>
                      <a:pt x="4044" y="684"/>
                    </a:lnTo>
                    <a:lnTo>
                      <a:pt x="4044" y="684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80" y="528"/>
                    </a:lnTo>
                    <a:lnTo>
                      <a:pt x="4080" y="528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6" y="486"/>
                    </a:lnTo>
                    <a:lnTo>
                      <a:pt x="4086" y="486"/>
                    </a:lnTo>
                    <a:lnTo>
                      <a:pt x="4086" y="480"/>
                    </a:lnTo>
                    <a:lnTo>
                      <a:pt x="4098" y="366"/>
                    </a:lnTo>
                    <a:lnTo>
                      <a:pt x="4098" y="366"/>
                    </a:lnTo>
                    <a:lnTo>
                      <a:pt x="4098" y="366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54"/>
                    </a:lnTo>
                    <a:lnTo>
                      <a:pt x="4098" y="354"/>
                    </a:lnTo>
                    <a:lnTo>
                      <a:pt x="4098" y="354"/>
                    </a:lnTo>
                    <a:lnTo>
                      <a:pt x="4098" y="354"/>
                    </a:lnTo>
                    <a:lnTo>
                      <a:pt x="4098" y="354"/>
                    </a:lnTo>
                    <a:lnTo>
                      <a:pt x="4098" y="354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36"/>
                    </a:lnTo>
                    <a:lnTo>
                      <a:pt x="4098" y="336"/>
                    </a:lnTo>
                    <a:lnTo>
                      <a:pt x="4098" y="336"/>
                    </a:lnTo>
                    <a:lnTo>
                      <a:pt x="4098" y="336"/>
                    </a:lnTo>
                    <a:lnTo>
                      <a:pt x="4098" y="336"/>
                    </a:lnTo>
                    <a:lnTo>
                      <a:pt x="4104" y="336"/>
                    </a:lnTo>
                    <a:lnTo>
                      <a:pt x="4104" y="330"/>
                    </a:lnTo>
                    <a:lnTo>
                      <a:pt x="4104" y="330"/>
                    </a:lnTo>
                    <a:lnTo>
                      <a:pt x="4104" y="330"/>
                    </a:lnTo>
                    <a:lnTo>
                      <a:pt x="4104" y="330"/>
                    </a:lnTo>
                    <a:lnTo>
                      <a:pt x="4104" y="330"/>
                    </a:lnTo>
                    <a:lnTo>
                      <a:pt x="4104" y="330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18"/>
                    </a:lnTo>
                    <a:lnTo>
                      <a:pt x="4104" y="318"/>
                    </a:lnTo>
                    <a:lnTo>
                      <a:pt x="4104" y="318"/>
                    </a:lnTo>
                    <a:lnTo>
                      <a:pt x="4104" y="318"/>
                    </a:lnTo>
                    <a:lnTo>
                      <a:pt x="4104" y="318"/>
                    </a:lnTo>
                    <a:lnTo>
                      <a:pt x="4104" y="318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04" y="306"/>
                    </a:lnTo>
                    <a:lnTo>
                      <a:pt x="4104" y="306"/>
                    </a:lnTo>
                    <a:lnTo>
                      <a:pt x="4116" y="156"/>
                    </a:lnTo>
                    <a:lnTo>
                      <a:pt x="4116" y="156"/>
                    </a:lnTo>
                    <a:lnTo>
                      <a:pt x="4116" y="156"/>
                    </a:lnTo>
                    <a:lnTo>
                      <a:pt x="4116" y="150"/>
                    </a:lnTo>
                    <a:lnTo>
                      <a:pt x="4116" y="150"/>
                    </a:lnTo>
                    <a:lnTo>
                      <a:pt x="4116" y="150"/>
                    </a:lnTo>
                    <a:lnTo>
                      <a:pt x="4116" y="150"/>
                    </a:lnTo>
                    <a:lnTo>
                      <a:pt x="4116" y="150"/>
                    </a:lnTo>
                    <a:lnTo>
                      <a:pt x="4116" y="144"/>
                    </a:lnTo>
                    <a:lnTo>
                      <a:pt x="4116" y="144"/>
                    </a:lnTo>
                    <a:lnTo>
                      <a:pt x="4122" y="144"/>
                    </a:lnTo>
                    <a:lnTo>
                      <a:pt x="4122" y="144"/>
                    </a:lnTo>
                    <a:lnTo>
                      <a:pt x="4122" y="144"/>
                    </a:lnTo>
                    <a:lnTo>
                      <a:pt x="4122" y="144"/>
                    </a:lnTo>
                    <a:lnTo>
                      <a:pt x="4122" y="138"/>
                    </a:lnTo>
                    <a:lnTo>
                      <a:pt x="4122" y="138"/>
                    </a:lnTo>
                    <a:lnTo>
                      <a:pt x="4122" y="138"/>
                    </a:lnTo>
                    <a:lnTo>
                      <a:pt x="4122" y="138"/>
                    </a:lnTo>
                    <a:lnTo>
                      <a:pt x="4122" y="138"/>
                    </a:lnTo>
                    <a:lnTo>
                      <a:pt x="4122" y="132"/>
                    </a:lnTo>
                    <a:lnTo>
                      <a:pt x="4122" y="132"/>
                    </a:lnTo>
                    <a:lnTo>
                      <a:pt x="4122" y="132"/>
                    </a:lnTo>
                    <a:lnTo>
                      <a:pt x="4122" y="132"/>
                    </a:lnTo>
                    <a:lnTo>
                      <a:pt x="4122" y="132"/>
                    </a:lnTo>
                    <a:lnTo>
                      <a:pt x="4122" y="126"/>
                    </a:lnTo>
                    <a:lnTo>
                      <a:pt x="4122" y="126"/>
                    </a:lnTo>
                    <a:lnTo>
                      <a:pt x="4122" y="126"/>
                    </a:lnTo>
                    <a:lnTo>
                      <a:pt x="4122" y="126"/>
                    </a:lnTo>
                    <a:lnTo>
                      <a:pt x="4122" y="126"/>
                    </a:lnTo>
                    <a:lnTo>
                      <a:pt x="4122" y="120"/>
                    </a:lnTo>
                    <a:lnTo>
                      <a:pt x="4122" y="120"/>
                    </a:lnTo>
                    <a:lnTo>
                      <a:pt x="4122" y="120"/>
                    </a:lnTo>
                    <a:lnTo>
                      <a:pt x="4122" y="120"/>
                    </a:lnTo>
                    <a:lnTo>
                      <a:pt x="4122" y="120"/>
                    </a:lnTo>
                    <a:lnTo>
                      <a:pt x="4122" y="114"/>
                    </a:lnTo>
                    <a:lnTo>
                      <a:pt x="4122" y="114"/>
                    </a:lnTo>
                    <a:lnTo>
                      <a:pt x="4122" y="114"/>
                    </a:lnTo>
                    <a:lnTo>
                      <a:pt x="4122" y="114"/>
                    </a:lnTo>
                    <a:lnTo>
                      <a:pt x="4122" y="114"/>
                    </a:lnTo>
                    <a:lnTo>
                      <a:pt x="4122" y="108"/>
                    </a:lnTo>
                    <a:lnTo>
                      <a:pt x="4122" y="108"/>
                    </a:lnTo>
                    <a:lnTo>
                      <a:pt x="4122" y="108"/>
                    </a:lnTo>
                    <a:lnTo>
                      <a:pt x="4122" y="108"/>
                    </a:lnTo>
                    <a:lnTo>
                      <a:pt x="4122" y="108"/>
                    </a:lnTo>
                    <a:lnTo>
                      <a:pt x="4122" y="102"/>
                    </a:lnTo>
                    <a:lnTo>
                      <a:pt x="4122" y="102"/>
                    </a:lnTo>
                    <a:lnTo>
                      <a:pt x="4122" y="102"/>
                    </a:lnTo>
                    <a:lnTo>
                      <a:pt x="4122" y="102"/>
                    </a:lnTo>
                    <a:lnTo>
                      <a:pt x="4122" y="102"/>
                    </a:lnTo>
                    <a:lnTo>
                      <a:pt x="4122" y="102"/>
                    </a:lnTo>
                    <a:lnTo>
                      <a:pt x="4122" y="96"/>
                    </a:lnTo>
                    <a:lnTo>
                      <a:pt x="4122" y="96"/>
                    </a:lnTo>
                    <a:lnTo>
                      <a:pt x="4122" y="96"/>
                    </a:lnTo>
                    <a:lnTo>
                      <a:pt x="4122" y="96"/>
                    </a:lnTo>
                    <a:lnTo>
                      <a:pt x="4122" y="96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22" y="84"/>
                    </a:lnTo>
                    <a:lnTo>
                      <a:pt x="4122" y="84"/>
                    </a:lnTo>
                    <a:lnTo>
                      <a:pt x="4122" y="84"/>
                    </a:lnTo>
                    <a:lnTo>
                      <a:pt x="4122" y="84"/>
                    </a:lnTo>
                    <a:lnTo>
                      <a:pt x="4122" y="84"/>
                    </a:lnTo>
                    <a:lnTo>
                      <a:pt x="4122" y="78"/>
                    </a:lnTo>
                    <a:lnTo>
                      <a:pt x="4122" y="78"/>
                    </a:lnTo>
                    <a:lnTo>
                      <a:pt x="4122" y="78"/>
                    </a:lnTo>
                    <a:lnTo>
                      <a:pt x="4122" y="78"/>
                    </a:lnTo>
                    <a:lnTo>
                      <a:pt x="4122" y="72"/>
                    </a:lnTo>
                    <a:lnTo>
                      <a:pt x="4122" y="72"/>
                    </a:lnTo>
                    <a:lnTo>
                      <a:pt x="4128" y="72"/>
                    </a:lnTo>
                    <a:lnTo>
                      <a:pt x="4128" y="72"/>
                    </a:lnTo>
                    <a:lnTo>
                      <a:pt x="4128" y="72"/>
                    </a:lnTo>
                    <a:lnTo>
                      <a:pt x="4128" y="66"/>
                    </a:lnTo>
                    <a:lnTo>
                      <a:pt x="4128" y="66"/>
                    </a:lnTo>
                    <a:lnTo>
                      <a:pt x="4128" y="66"/>
                    </a:lnTo>
                    <a:lnTo>
                      <a:pt x="4128" y="66"/>
                    </a:lnTo>
                    <a:lnTo>
                      <a:pt x="4128" y="66"/>
                    </a:lnTo>
                    <a:lnTo>
                      <a:pt x="4128" y="60"/>
                    </a:lnTo>
                    <a:lnTo>
                      <a:pt x="4128" y="60"/>
                    </a:lnTo>
                    <a:lnTo>
                      <a:pt x="4128" y="60"/>
                    </a:lnTo>
                    <a:lnTo>
                      <a:pt x="4128" y="60"/>
                    </a:lnTo>
                    <a:lnTo>
                      <a:pt x="4128" y="60"/>
                    </a:lnTo>
                    <a:lnTo>
                      <a:pt x="4128" y="54"/>
                    </a:lnTo>
                    <a:lnTo>
                      <a:pt x="4128" y="54"/>
                    </a:lnTo>
                    <a:lnTo>
                      <a:pt x="4128" y="54"/>
                    </a:lnTo>
                    <a:lnTo>
                      <a:pt x="4128" y="54"/>
                    </a:lnTo>
                    <a:lnTo>
                      <a:pt x="4128" y="54"/>
                    </a:lnTo>
                    <a:lnTo>
                      <a:pt x="4128" y="48"/>
                    </a:lnTo>
                    <a:lnTo>
                      <a:pt x="4128" y="48"/>
                    </a:lnTo>
                    <a:lnTo>
                      <a:pt x="4128" y="48"/>
                    </a:lnTo>
                    <a:lnTo>
                      <a:pt x="4128" y="48"/>
                    </a:lnTo>
                    <a:lnTo>
                      <a:pt x="4128" y="48"/>
                    </a:lnTo>
                    <a:lnTo>
                      <a:pt x="4128" y="42"/>
                    </a:lnTo>
                    <a:lnTo>
                      <a:pt x="4128" y="42"/>
                    </a:lnTo>
                    <a:lnTo>
                      <a:pt x="4128" y="42"/>
                    </a:lnTo>
                    <a:lnTo>
                      <a:pt x="4128" y="42"/>
                    </a:lnTo>
                    <a:lnTo>
                      <a:pt x="4128" y="42"/>
                    </a:lnTo>
                    <a:lnTo>
                      <a:pt x="4128" y="36"/>
                    </a:lnTo>
                    <a:lnTo>
                      <a:pt x="4128" y="36"/>
                    </a:lnTo>
                    <a:lnTo>
                      <a:pt x="4128" y="36"/>
                    </a:lnTo>
                    <a:lnTo>
                      <a:pt x="4128" y="36"/>
                    </a:lnTo>
                    <a:lnTo>
                      <a:pt x="4128" y="36"/>
                    </a:lnTo>
                    <a:lnTo>
                      <a:pt x="4128" y="30"/>
                    </a:lnTo>
                    <a:lnTo>
                      <a:pt x="4128" y="30"/>
                    </a:lnTo>
                    <a:lnTo>
                      <a:pt x="4128" y="30"/>
                    </a:lnTo>
                    <a:lnTo>
                      <a:pt x="4128" y="30"/>
                    </a:lnTo>
                    <a:lnTo>
                      <a:pt x="4128" y="24"/>
                    </a:lnTo>
                    <a:lnTo>
                      <a:pt x="4128" y="24"/>
                    </a:lnTo>
                    <a:lnTo>
                      <a:pt x="4128" y="24"/>
                    </a:lnTo>
                    <a:lnTo>
                      <a:pt x="4128" y="24"/>
                    </a:lnTo>
                    <a:lnTo>
                      <a:pt x="4128" y="24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34" y="24"/>
                    </a:lnTo>
                    <a:lnTo>
                      <a:pt x="4134" y="24"/>
                    </a:lnTo>
                    <a:lnTo>
                      <a:pt x="4134" y="30"/>
                    </a:lnTo>
                    <a:lnTo>
                      <a:pt x="4134" y="36"/>
                    </a:lnTo>
                    <a:lnTo>
                      <a:pt x="4134" y="36"/>
                    </a:lnTo>
                    <a:lnTo>
                      <a:pt x="4134" y="42"/>
                    </a:lnTo>
                    <a:lnTo>
                      <a:pt x="4134" y="48"/>
                    </a:lnTo>
                    <a:lnTo>
                      <a:pt x="4134" y="54"/>
                    </a:lnTo>
                    <a:lnTo>
                      <a:pt x="4134" y="60"/>
                    </a:lnTo>
                    <a:lnTo>
                      <a:pt x="4134" y="66"/>
                    </a:lnTo>
                    <a:lnTo>
                      <a:pt x="4134" y="72"/>
                    </a:lnTo>
                    <a:lnTo>
                      <a:pt x="4134" y="78"/>
                    </a:lnTo>
                    <a:lnTo>
                      <a:pt x="4134" y="84"/>
                    </a:lnTo>
                    <a:lnTo>
                      <a:pt x="4134" y="90"/>
                    </a:lnTo>
                    <a:lnTo>
                      <a:pt x="4134" y="96"/>
                    </a:lnTo>
                    <a:lnTo>
                      <a:pt x="4134" y="102"/>
                    </a:lnTo>
                    <a:lnTo>
                      <a:pt x="4134" y="108"/>
                    </a:lnTo>
                    <a:lnTo>
                      <a:pt x="4134" y="114"/>
                    </a:lnTo>
                    <a:lnTo>
                      <a:pt x="4134" y="120"/>
                    </a:lnTo>
                    <a:lnTo>
                      <a:pt x="4134" y="126"/>
                    </a:lnTo>
                    <a:lnTo>
                      <a:pt x="4134" y="132"/>
                    </a:lnTo>
                    <a:lnTo>
                      <a:pt x="4134" y="138"/>
                    </a:lnTo>
                    <a:lnTo>
                      <a:pt x="4134" y="144"/>
                    </a:lnTo>
                    <a:lnTo>
                      <a:pt x="4134" y="150"/>
                    </a:lnTo>
                    <a:lnTo>
                      <a:pt x="4134" y="156"/>
                    </a:lnTo>
                    <a:lnTo>
                      <a:pt x="4134" y="162"/>
                    </a:lnTo>
                    <a:lnTo>
                      <a:pt x="4134" y="168"/>
                    </a:lnTo>
                    <a:lnTo>
                      <a:pt x="4134" y="174"/>
                    </a:lnTo>
                    <a:lnTo>
                      <a:pt x="4134" y="180"/>
                    </a:lnTo>
                    <a:lnTo>
                      <a:pt x="4134" y="186"/>
                    </a:lnTo>
                    <a:lnTo>
                      <a:pt x="4134" y="192"/>
                    </a:lnTo>
                    <a:lnTo>
                      <a:pt x="4134" y="198"/>
                    </a:lnTo>
                    <a:lnTo>
                      <a:pt x="4134" y="198"/>
                    </a:lnTo>
                    <a:lnTo>
                      <a:pt x="4134" y="204"/>
                    </a:lnTo>
                    <a:lnTo>
                      <a:pt x="4134" y="210"/>
                    </a:lnTo>
                    <a:lnTo>
                      <a:pt x="4134" y="216"/>
                    </a:lnTo>
                    <a:lnTo>
                      <a:pt x="4134" y="216"/>
                    </a:lnTo>
                    <a:lnTo>
                      <a:pt x="4134" y="222"/>
                    </a:lnTo>
                    <a:lnTo>
                      <a:pt x="4134" y="228"/>
                    </a:lnTo>
                    <a:lnTo>
                      <a:pt x="4134" y="228"/>
                    </a:lnTo>
                    <a:lnTo>
                      <a:pt x="4134" y="234"/>
                    </a:lnTo>
                    <a:lnTo>
                      <a:pt x="4134" y="234"/>
                    </a:lnTo>
                    <a:lnTo>
                      <a:pt x="4134" y="234"/>
                    </a:lnTo>
                    <a:lnTo>
                      <a:pt x="4134" y="240"/>
                    </a:lnTo>
                    <a:lnTo>
                      <a:pt x="4134" y="240"/>
                    </a:lnTo>
                    <a:lnTo>
                      <a:pt x="4134" y="240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0"/>
                    </a:lnTo>
                    <a:lnTo>
                      <a:pt x="4134" y="240"/>
                    </a:lnTo>
                    <a:lnTo>
                      <a:pt x="4134" y="240"/>
                    </a:lnTo>
                    <a:lnTo>
                      <a:pt x="4134" y="234"/>
                    </a:lnTo>
                    <a:lnTo>
                      <a:pt x="4140" y="234"/>
                    </a:lnTo>
                    <a:lnTo>
                      <a:pt x="4140" y="234"/>
                    </a:lnTo>
                    <a:lnTo>
                      <a:pt x="4140" y="228"/>
                    </a:lnTo>
                    <a:lnTo>
                      <a:pt x="4140" y="228"/>
                    </a:lnTo>
                    <a:lnTo>
                      <a:pt x="4140" y="222"/>
                    </a:lnTo>
                    <a:lnTo>
                      <a:pt x="4140" y="216"/>
                    </a:lnTo>
                    <a:lnTo>
                      <a:pt x="4140" y="216"/>
                    </a:lnTo>
                    <a:lnTo>
                      <a:pt x="4140" y="210"/>
                    </a:lnTo>
                    <a:lnTo>
                      <a:pt x="4140" y="204"/>
                    </a:lnTo>
                    <a:lnTo>
                      <a:pt x="4140" y="198"/>
                    </a:lnTo>
                    <a:lnTo>
                      <a:pt x="4140" y="198"/>
                    </a:lnTo>
                    <a:lnTo>
                      <a:pt x="4140" y="192"/>
                    </a:lnTo>
                    <a:lnTo>
                      <a:pt x="4140" y="186"/>
                    </a:lnTo>
                    <a:lnTo>
                      <a:pt x="4140" y="180"/>
                    </a:lnTo>
                    <a:lnTo>
                      <a:pt x="4140" y="174"/>
                    </a:lnTo>
                    <a:lnTo>
                      <a:pt x="4140" y="168"/>
                    </a:lnTo>
                    <a:lnTo>
                      <a:pt x="4140" y="162"/>
                    </a:lnTo>
                    <a:lnTo>
                      <a:pt x="4140" y="156"/>
                    </a:lnTo>
                    <a:lnTo>
                      <a:pt x="4140" y="150"/>
                    </a:lnTo>
                    <a:lnTo>
                      <a:pt x="4140" y="144"/>
                    </a:lnTo>
                    <a:lnTo>
                      <a:pt x="4140" y="138"/>
                    </a:lnTo>
                    <a:lnTo>
                      <a:pt x="4140" y="132"/>
                    </a:lnTo>
                    <a:lnTo>
                      <a:pt x="4140" y="126"/>
                    </a:lnTo>
                    <a:lnTo>
                      <a:pt x="4140" y="120"/>
                    </a:lnTo>
                    <a:lnTo>
                      <a:pt x="4140" y="114"/>
                    </a:lnTo>
                    <a:lnTo>
                      <a:pt x="4140" y="108"/>
                    </a:lnTo>
                    <a:lnTo>
                      <a:pt x="4140" y="102"/>
                    </a:lnTo>
                    <a:lnTo>
                      <a:pt x="4140" y="96"/>
                    </a:lnTo>
                    <a:lnTo>
                      <a:pt x="4140" y="90"/>
                    </a:lnTo>
                    <a:lnTo>
                      <a:pt x="4140" y="84"/>
                    </a:lnTo>
                    <a:lnTo>
                      <a:pt x="4140" y="78"/>
                    </a:lnTo>
                    <a:lnTo>
                      <a:pt x="4140" y="72"/>
                    </a:lnTo>
                    <a:lnTo>
                      <a:pt x="4140" y="66"/>
                    </a:lnTo>
                    <a:lnTo>
                      <a:pt x="4140" y="60"/>
                    </a:lnTo>
                    <a:lnTo>
                      <a:pt x="4140" y="54"/>
                    </a:lnTo>
                    <a:lnTo>
                      <a:pt x="4140" y="48"/>
                    </a:lnTo>
                    <a:lnTo>
                      <a:pt x="4140" y="42"/>
                    </a:lnTo>
                    <a:lnTo>
                      <a:pt x="4140" y="42"/>
                    </a:lnTo>
                    <a:lnTo>
                      <a:pt x="4140" y="36"/>
                    </a:lnTo>
                    <a:lnTo>
                      <a:pt x="4140" y="30"/>
                    </a:lnTo>
                    <a:lnTo>
                      <a:pt x="4140" y="30"/>
                    </a:lnTo>
                    <a:lnTo>
                      <a:pt x="4140" y="24"/>
                    </a:lnTo>
                    <a:lnTo>
                      <a:pt x="4140" y="24"/>
                    </a:lnTo>
                    <a:lnTo>
                      <a:pt x="4140" y="18"/>
                    </a:lnTo>
                    <a:lnTo>
                      <a:pt x="4140" y="18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8"/>
                    </a:lnTo>
                    <a:lnTo>
                      <a:pt x="4140" y="18"/>
                    </a:lnTo>
                    <a:lnTo>
                      <a:pt x="4140" y="18"/>
                    </a:lnTo>
                    <a:lnTo>
                      <a:pt x="4140" y="18"/>
                    </a:lnTo>
                    <a:lnTo>
                      <a:pt x="4140" y="18"/>
                    </a:lnTo>
                    <a:lnTo>
                      <a:pt x="4140" y="24"/>
                    </a:lnTo>
                    <a:lnTo>
                      <a:pt x="4140" y="24"/>
                    </a:lnTo>
                    <a:lnTo>
                      <a:pt x="4146" y="24"/>
                    </a:lnTo>
                    <a:lnTo>
                      <a:pt x="4146" y="24"/>
                    </a:lnTo>
                    <a:lnTo>
                      <a:pt x="4146" y="30"/>
                    </a:lnTo>
                    <a:lnTo>
                      <a:pt x="4146" y="30"/>
                    </a:lnTo>
                    <a:lnTo>
                      <a:pt x="4146" y="30"/>
                    </a:lnTo>
                    <a:lnTo>
                      <a:pt x="4146" y="30"/>
                    </a:lnTo>
                    <a:lnTo>
                      <a:pt x="4146" y="30"/>
                    </a:lnTo>
                    <a:lnTo>
                      <a:pt x="4146" y="36"/>
                    </a:lnTo>
                    <a:lnTo>
                      <a:pt x="4146" y="36"/>
                    </a:lnTo>
                    <a:lnTo>
                      <a:pt x="4146" y="36"/>
                    </a:lnTo>
                    <a:lnTo>
                      <a:pt x="4146" y="36"/>
                    </a:lnTo>
                    <a:lnTo>
                      <a:pt x="4146" y="36"/>
                    </a:lnTo>
                    <a:lnTo>
                      <a:pt x="4146" y="42"/>
                    </a:lnTo>
                    <a:lnTo>
                      <a:pt x="4146" y="42"/>
                    </a:lnTo>
                    <a:lnTo>
                      <a:pt x="4146" y="42"/>
                    </a:lnTo>
                    <a:lnTo>
                      <a:pt x="4146" y="42"/>
                    </a:lnTo>
                    <a:lnTo>
                      <a:pt x="4146" y="48"/>
                    </a:lnTo>
                    <a:lnTo>
                      <a:pt x="4146" y="48"/>
                    </a:lnTo>
                    <a:lnTo>
                      <a:pt x="4146" y="48"/>
                    </a:lnTo>
                    <a:lnTo>
                      <a:pt x="4146" y="48"/>
                    </a:lnTo>
                    <a:lnTo>
                      <a:pt x="4146" y="48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60"/>
                    </a:lnTo>
                    <a:lnTo>
                      <a:pt x="4146" y="60"/>
                    </a:lnTo>
                    <a:lnTo>
                      <a:pt x="4146" y="60"/>
                    </a:lnTo>
                    <a:lnTo>
                      <a:pt x="4146" y="60"/>
                    </a:lnTo>
                    <a:lnTo>
                      <a:pt x="4146" y="60"/>
                    </a:lnTo>
                    <a:lnTo>
                      <a:pt x="4146" y="66"/>
                    </a:lnTo>
                    <a:lnTo>
                      <a:pt x="4146" y="66"/>
                    </a:lnTo>
                    <a:lnTo>
                      <a:pt x="4146" y="66"/>
                    </a:lnTo>
                    <a:lnTo>
                      <a:pt x="4146" y="66"/>
                    </a:lnTo>
                    <a:lnTo>
                      <a:pt x="4146" y="66"/>
                    </a:lnTo>
                    <a:lnTo>
                      <a:pt x="4146" y="72"/>
                    </a:lnTo>
                    <a:lnTo>
                      <a:pt x="4146" y="72"/>
                    </a:lnTo>
                    <a:lnTo>
                      <a:pt x="4146" y="72"/>
                    </a:lnTo>
                    <a:lnTo>
                      <a:pt x="4146" y="72"/>
                    </a:lnTo>
                    <a:lnTo>
                      <a:pt x="4146" y="72"/>
                    </a:lnTo>
                    <a:lnTo>
                      <a:pt x="4146" y="78"/>
                    </a:lnTo>
                    <a:lnTo>
                      <a:pt x="4146" y="78"/>
                    </a:lnTo>
                    <a:lnTo>
                      <a:pt x="4146" y="78"/>
                    </a:lnTo>
                    <a:lnTo>
                      <a:pt x="4146" y="78"/>
                    </a:lnTo>
                    <a:lnTo>
                      <a:pt x="4146" y="84"/>
                    </a:lnTo>
                    <a:lnTo>
                      <a:pt x="4146" y="84"/>
                    </a:lnTo>
                    <a:lnTo>
                      <a:pt x="4146" y="84"/>
                    </a:lnTo>
                    <a:lnTo>
                      <a:pt x="4146" y="84"/>
                    </a:lnTo>
                    <a:lnTo>
                      <a:pt x="4146" y="84"/>
                    </a:lnTo>
                    <a:lnTo>
                      <a:pt x="4146" y="90"/>
                    </a:lnTo>
                    <a:lnTo>
                      <a:pt x="4146" y="90"/>
                    </a:lnTo>
                    <a:lnTo>
                      <a:pt x="4146" y="90"/>
                    </a:lnTo>
                    <a:lnTo>
                      <a:pt x="4146" y="90"/>
                    </a:lnTo>
                    <a:lnTo>
                      <a:pt x="4146" y="90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52" y="102"/>
                    </a:lnTo>
                    <a:lnTo>
                      <a:pt x="4152" y="102"/>
                    </a:lnTo>
                    <a:lnTo>
                      <a:pt x="4152" y="102"/>
                    </a:lnTo>
                    <a:lnTo>
                      <a:pt x="4152" y="102"/>
                    </a:lnTo>
                    <a:lnTo>
                      <a:pt x="4152" y="102"/>
                    </a:lnTo>
                    <a:lnTo>
                      <a:pt x="4152" y="108"/>
                    </a:lnTo>
                    <a:lnTo>
                      <a:pt x="4152" y="108"/>
                    </a:lnTo>
                    <a:lnTo>
                      <a:pt x="4152" y="108"/>
                    </a:lnTo>
                    <a:lnTo>
                      <a:pt x="4152" y="108"/>
                    </a:lnTo>
                    <a:lnTo>
                      <a:pt x="4152" y="108"/>
                    </a:lnTo>
                    <a:lnTo>
                      <a:pt x="4152" y="114"/>
                    </a:lnTo>
                    <a:lnTo>
                      <a:pt x="4152" y="114"/>
                    </a:lnTo>
                    <a:lnTo>
                      <a:pt x="4152" y="114"/>
                    </a:lnTo>
                    <a:lnTo>
                      <a:pt x="4152" y="114"/>
                    </a:lnTo>
                    <a:lnTo>
                      <a:pt x="4152" y="114"/>
                    </a:lnTo>
                    <a:lnTo>
                      <a:pt x="4152" y="120"/>
                    </a:lnTo>
                    <a:lnTo>
                      <a:pt x="4152" y="120"/>
                    </a:lnTo>
                    <a:lnTo>
                      <a:pt x="4152" y="120"/>
                    </a:lnTo>
                    <a:lnTo>
                      <a:pt x="4152" y="120"/>
                    </a:lnTo>
                    <a:lnTo>
                      <a:pt x="4152" y="120"/>
                    </a:lnTo>
                    <a:lnTo>
                      <a:pt x="4152" y="126"/>
                    </a:lnTo>
                    <a:lnTo>
                      <a:pt x="4152" y="126"/>
                    </a:lnTo>
                    <a:lnTo>
                      <a:pt x="4152" y="126"/>
                    </a:lnTo>
                    <a:lnTo>
                      <a:pt x="4152" y="126"/>
                    </a:lnTo>
                    <a:lnTo>
                      <a:pt x="4152" y="126"/>
                    </a:lnTo>
                    <a:lnTo>
                      <a:pt x="4152" y="132"/>
                    </a:lnTo>
                    <a:lnTo>
                      <a:pt x="4152" y="132"/>
                    </a:lnTo>
                    <a:lnTo>
                      <a:pt x="4152" y="132"/>
                    </a:lnTo>
                    <a:lnTo>
                      <a:pt x="4152" y="132"/>
                    </a:lnTo>
                    <a:lnTo>
                      <a:pt x="4152" y="132"/>
                    </a:lnTo>
                    <a:lnTo>
                      <a:pt x="4152" y="138"/>
                    </a:lnTo>
                    <a:lnTo>
                      <a:pt x="4152" y="138"/>
                    </a:lnTo>
                    <a:lnTo>
                      <a:pt x="4152" y="138"/>
                    </a:lnTo>
                    <a:lnTo>
                      <a:pt x="4152" y="138"/>
                    </a:lnTo>
                    <a:lnTo>
                      <a:pt x="4152" y="138"/>
                    </a:lnTo>
                    <a:lnTo>
                      <a:pt x="4152" y="138"/>
                    </a:lnTo>
                    <a:lnTo>
                      <a:pt x="4152" y="144"/>
                    </a:lnTo>
                    <a:lnTo>
                      <a:pt x="4152" y="144"/>
                    </a:lnTo>
                    <a:lnTo>
                      <a:pt x="4152" y="144"/>
                    </a:lnTo>
                    <a:lnTo>
                      <a:pt x="4152" y="144"/>
                    </a:lnTo>
                    <a:lnTo>
                      <a:pt x="4152" y="144"/>
                    </a:lnTo>
                    <a:lnTo>
                      <a:pt x="4152" y="150"/>
                    </a:lnTo>
                    <a:lnTo>
                      <a:pt x="4152" y="150"/>
                    </a:lnTo>
                    <a:lnTo>
                      <a:pt x="4152" y="150"/>
                    </a:lnTo>
                    <a:lnTo>
                      <a:pt x="4152" y="150"/>
                    </a:lnTo>
                    <a:lnTo>
                      <a:pt x="4152" y="150"/>
                    </a:lnTo>
                    <a:lnTo>
                      <a:pt x="4152" y="156"/>
                    </a:lnTo>
                    <a:lnTo>
                      <a:pt x="4152" y="156"/>
                    </a:lnTo>
                    <a:lnTo>
                      <a:pt x="4152" y="156"/>
                    </a:lnTo>
                    <a:lnTo>
                      <a:pt x="4152" y="156"/>
                    </a:lnTo>
                    <a:lnTo>
                      <a:pt x="4152" y="156"/>
                    </a:lnTo>
                    <a:lnTo>
                      <a:pt x="4152" y="162"/>
                    </a:lnTo>
                    <a:lnTo>
                      <a:pt x="4152" y="162"/>
                    </a:lnTo>
                    <a:lnTo>
                      <a:pt x="4152" y="162"/>
                    </a:lnTo>
                    <a:lnTo>
                      <a:pt x="4152" y="162"/>
                    </a:lnTo>
                    <a:lnTo>
                      <a:pt x="4152" y="162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8" y="168"/>
                    </a:lnTo>
                    <a:lnTo>
                      <a:pt x="4158" y="174"/>
                    </a:lnTo>
                    <a:lnTo>
                      <a:pt x="4158" y="174"/>
                    </a:lnTo>
                    <a:lnTo>
                      <a:pt x="4158" y="174"/>
                    </a:lnTo>
                    <a:lnTo>
                      <a:pt x="4158" y="174"/>
                    </a:lnTo>
                    <a:lnTo>
                      <a:pt x="4158" y="174"/>
                    </a:lnTo>
                    <a:lnTo>
                      <a:pt x="4158" y="180"/>
                    </a:lnTo>
                    <a:lnTo>
                      <a:pt x="4158" y="180"/>
                    </a:lnTo>
                    <a:lnTo>
                      <a:pt x="4158" y="180"/>
                    </a:lnTo>
                    <a:lnTo>
                      <a:pt x="4158" y="180"/>
                    </a:lnTo>
                    <a:lnTo>
                      <a:pt x="4158" y="180"/>
                    </a:lnTo>
                    <a:lnTo>
                      <a:pt x="4158" y="186"/>
                    </a:lnTo>
                    <a:lnTo>
                      <a:pt x="4158" y="186"/>
                    </a:lnTo>
                    <a:lnTo>
                      <a:pt x="4158" y="186"/>
                    </a:lnTo>
                    <a:lnTo>
                      <a:pt x="4158" y="186"/>
                    </a:lnTo>
                    <a:lnTo>
                      <a:pt x="4158" y="186"/>
                    </a:lnTo>
                    <a:lnTo>
                      <a:pt x="4158" y="186"/>
                    </a:lnTo>
                    <a:lnTo>
                      <a:pt x="4158" y="192"/>
                    </a:lnTo>
                    <a:lnTo>
                      <a:pt x="4158" y="192"/>
                    </a:lnTo>
                    <a:lnTo>
                      <a:pt x="4158" y="192"/>
                    </a:lnTo>
                    <a:lnTo>
                      <a:pt x="4158" y="192"/>
                    </a:lnTo>
                    <a:lnTo>
                      <a:pt x="4170" y="342"/>
                    </a:lnTo>
                    <a:lnTo>
                      <a:pt x="4170" y="342"/>
                    </a:lnTo>
                    <a:lnTo>
                      <a:pt x="4170" y="342"/>
                    </a:lnTo>
                    <a:lnTo>
                      <a:pt x="4170" y="342"/>
                    </a:lnTo>
                    <a:lnTo>
                      <a:pt x="4170" y="348"/>
                    </a:lnTo>
                    <a:lnTo>
                      <a:pt x="4170" y="348"/>
                    </a:lnTo>
                    <a:lnTo>
                      <a:pt x="4170" y="348"/>
                    </a:lnTo>
                    <a:lnTo>
                      <a:pt x="4170" y="348"/>
                    </a:lnTo>
                    <a:lnTo>
                      <a:pt x="4170" y="348"/>
                    </a:lnTo>
                    <a:lnTo>
                      <a:pt x="4170" y="348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6" y="360"/>
                    </a:lnTo>
                    <a:lnTo>
                      <a:pt x="4176" y="360"/>
                    </a:lnTo>
                    <a:lnTo>
                      <a:pt x="4176" y="360"/>
                    </a:lnTo>
                    <a:lnTo>
                      <a:pt x="4176" y="360"/>
                    </a:lnTo>
                    <a:lnTo>
                      <a:pt x="4176" y="360"/>
                    </a:lnTo>
                    <a:lnTo>
                      <a:pt x="4176" y="360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6"/>
                    </a:lnTo>
                    <a:lnTo>
                      <a:pt x="4176" y="396"/>
                    </a:lnTo>
                    <a:lnTo>
                      <a:pt x="4176" y="396"/>
                    </a:lnTo>
                    <a:lnTo>
                      <a:pt x="4176" y="396"/>
                    </a:lnTo>
                    <a:lnTo>
                      <a:pt x="4176" y="396"/>
                    </a:lnTo>
                    <a:lnTo>
                      <a:pt x="4176" y="396"/>
                    </a:lnTo>
                    <a:lnTo>
                      <a:pt x="4194" y="510"/>
                    </a:lnTo>
                    <a:lnTo>
                      <a:pt x="4194" y="510"/>
                    </a:lnTo>
                    <a:lnTo>
                      <a:pt x="4194" y="510"/>
                    </a:lnTo>
                    <a:lnTo>
                      <a:pt x="4194" y="510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6"/>
                    </a:lnTo>
                    <a:lnTo>
                      <a:pt x="4194" y="546"/>
                    </a:lnTo>
                    <a:lnTo>
                      <a:pt x="4194" y="546"/>
                    </a:lnTo>
                    <a:lnTo>
                      <a:pt x="4194" y="546"/>
                    </a:lnTo>
                    <a:lnTo>
                      <a:pt x="4200" y="546"/>
                    </a:lnTo>
                    <a:lnTo>
                      <a:pt x="4200" y="546"/>
                    </a:lnTo>
                    <a:lnTo>
                      <a:pt x="4200" y="546"/>
                    </a:lnTo>
                    <a:lnTo>
                      <a:pt x="4200" y="546"/>
                    </a:lnTo>
                    <a:lnTo>
                      <a:pt x="4200" y="546"/>
                    </a:lnTo>
                    <a:lnTo>
                      <a:pt x="4200" y="552"/>
                    </a:lnTo>
                    <a:lnTo>
                      <a:pt x="4200" y="552"/>
                    </a:lnTo>
                    <a:lnTo>
                      <a:pt x="4200" y="552"/>
                    </a:lnTo>
                    <a:lnTo>
                      <a:pt x="4200" y="552"/>
                    </a:lnTo>
                    <a:lnTo>
                      <a:pt x="4200" y="552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42"/>
                    </a:lnTo>
                    <a:lnTo>
                      <a:pt x="4212" y="642"/>
                    </a:lnTo>
                    <a:lnTo>
                      <a:pt x="4212" y="642"/>
                    </a:lnTo>
                    <a:lnTo>
                      <a:pt x="4212" y="642"/>
                    </a:lnTo>
                    <a:lnTo>
                      <a:pt x="4212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30" y="696"/>
                    </a:lnTo>
                    <a:lnTo>
                      <a:pt x="4230" y="696"/>
                    </a:lnTo>
                    <a:lnTo>
                      <a:pt x="4230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72" y="684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0"/>
                    </a:lnTo>
                    <a:lnTo>
                      <a:pt x="4278" y="660"/>
                    </a:lnTo>
                    <a:lnTo>
                      <a:pt x="4278" y="660"/>
                    </a:lnTo>
                    <a:lnTo>
                      <a:pt x="4278" y="660"/>
                    </a:lnTo>
                    <a:lnTo>
                      <a:pt x="4278" y="660"/>
                    </a:lnTo>
                    <a:lnTo>
                      <a:pt x="4296" y="600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20" y="444"/>
                    </a:lnTo>
                    <a:lnTo>
                      <a:pt x="4320" y="444"/>
                    </a:lnTo>
                    <a:lnTo>
                      <a:pt x="4320" y="444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396"/>
                    </a:lnTo>
                    <a:lnTo>
                      <a:pt x="4320" y="396"/>
                    </a:lnTo>
                    <a:lnTo>
                      <a:pt x="4320" y="396"/>
                    </a:lnTo>
                    <a:lnTo>
                      <a:pt x="4320" y="396"/>
                    </a:lnTo>
                    <a:lnTo>
                      <a:pt x="4320" y="396"/>
                    </a:lnTo>
                    <a:lnTo>
                      <a:pt x="4320" y="396"/>
                    </a:lnTo>
                    <a:lnTo>
                      <a:pt x="4326" y="396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2"/>
                    </a:lnTo>
                    <a:lnTo>
                      <a:pt x="4326" y="372"/>
                    </a:lnTo>
                    <a:lnTo>
                      <a:pt x="4326" y="372"/>
                    </a:lnTo>
                    <a:lnTo>
                      <a:pt x="4326" y="372"/>
                    </a:lnTo>
                    <a:lnTo>
                      <a:pt x="4326" y="372"/>
                    </a:lnTo>
                    <a:lnTo>
                      <a:pt x="4326" y="372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54"/>
                    </a:lnTo>
                    <a:lnTo>
                      <a:pt x="4326" y="354"/>
                    </a:lnTo>
                    <a:lnTo>
                      <a:pt x="4326" y="354"/>
                    </a:lnTo>
                    <a:lnTo>
                      <a:pt x="4326" y="348"/>
                    </a:lnTo>
                    <a:lnTo>
                      <a:pt x="4326" y="348"/>
                    </a:lnTo>
                    <a:lnTo>
                      <a:pt x="4326" y="348"/>
                    </a:lnTo>
                    <a:lnTo>
                      <a:pt x="4326" y="342"/>
                    </a:lnTo>
                    <a:lnTo>
                      <a:pt x="4326" y="342"/>
                    </a:lnTo>
                    <a:lnTo>
                      <a:pt x="4326" y="336"/>
                    </a:lnTo>
                    <a:lnTo>
                      <a:pt x="4326" y="330"/>
                    </a:lnTo>
                    <a:lnTo>
                      <a:pt x="4326" y="330"/>
                    </a:lnTo>
                    <a:lnTo>
                      <a:pt x="4326" y="324"/>
                    </a:lnTo>
                    <a:lnTo>
                      <a:pt x="4326" y="318"/>
                    </a:lnTo>
                    <a:lnTo>
                      <a:pt x="4326" y="318"/>
                    </a:lnTo>
                    <a:lnTo>
                      <a:pt x="4326" y="312"/>
                    </a:lnTo>
                    <a:lnTo>
                      <a:pt x="4326" y="306"/>
                    </a:lnTo>
                    <a:lnTo>
                      <a:pt x="4326" y="300"/>
                    </a:lnTo>
                    <a:lnTo>
                      <a:pt x="4326" y="294"/>
                    </a:lnTo>
                    <a:lnTo>
                      <a:pt x="4326" y="288"/>
                    </a:lnTo>
                    <a:lnTo>
                      <a:pt x="4326" y="282"/>
                    </a:lnTo>
                    <a:lnTo>
                      <a:pt x="4326" y="276"/>
                    </a:lnTo>
                    <a:lnTo>
                      <a:pt x="4326" y="270"/>
                    </a:lnTo>
                    <a:lnTo>
                      <a:pt x="4332" y="264"/>
                    </a:lnTo>
                    <a:lnTo>
                      <a:pt x="4332" y="258"/>
                    </a:lnTo>
                    <a:lnTo>
                      <a:pt x="4332" y="252"/>
                    </a:lnTo>
                    <a:lnTo>
                      <a:pt x="4332" y="252"/>
                    </a:lnTo>
                    <a:lnTo>
                      <a:pt x="4332" y="246"/>
                    </a:lnTo>
                    <a:lnTo>
                      <a:pt x="4332" y="240"/>
                    </a:lnTo>
                    <a:lnTo>
                      <a:pt x="4332" y="234"/>
                    </a:lnTo>
                    <a:lnTo>
                      <a:pt x="4332" y="228"/>
                    </a:lnTo>
                    <a:lnTo>
                      <a:pt x="4332" y="216"/>
                    </a:lnTo>
                    <a:lnTo>
                      <a:pt x="4332" y="210"/>
                    </a:lnTo>
                    <a:lnTo>
                      <a:pt x="4332" y="204"/>
                    </a:lnTo>
                    <a:lnTo>
                      <a:pt x="4332" y="198"/>
                    </a:lnTo>
                    <a:lnTo>
                      <a:pt x="4332" y="192"/>
                    </a:lnTo>
                    <a:lnTo>
                      <a:pt x="4332" y="186"/>
                    </a:lnTo>
                    <a:lnTo>
                      <a:pt x="4332" y="180"/>
                    </a:lnTo>
                    <a:lnTo>
                      <a:pt x="4332" y="174"/>
                    </a:lnTo>
                    <a:lnTo>
                      <a:pt x="4332" y="168"/>
                    </a:lnTo>
                    <a:lnTo>
                      <a:pt x="4332" y="162"/>
                    </a:lnTo>
                    <a:lnTo>
                      <a:pt x="4332" y="156"/>
                    </a:lnTo>
                    <a:lnTo>
                      <a:pt x="4332" y="150"/>
                    </a:lnTo>
                    <a:lnTo>
                      <a:pt x="4332" y="144"/>
                    </a:lnTo>
                    <a:lnTo>
                      <a:pt x="4332" y="138"/>
                    </a:lnTo>
                    <a:lnTo>
                      <a:pt x="4332" y="138"/>
                    </a:lnTo>
                    <a:lnTo>
                      <a:pt x="4332" y="132"/>
                    </a:lnTo>
                    <a:lnTo>
                      <a:pt x="4332" y="126"/>
                    </a:lnTo>
                    <a:lnTo>
                      <a:pt x="4332" y="120"/>
                    </a:lnTo>
                    <a:lnTo>
                      <a:pt x="4332" y="120"/>
                    </a:lnTo>
                    <a:lnTo>
                      <a:pt x="4332" y="114"/>
                    </a:lnTo>
                    <a:lnTo>
                      <a:pt x="4332" y="114"/>
                    </a:lnTo>
                    <a:lnTo>
                      <a:pt x="4332" y="108"/>
                    </a:lnTo>
                    <a:lnTo>
                      <a:pt x="4332" y="108"/>
                    </a:lnTo>
                    <a:lnTo>
                      <a:pt x="4332" y="108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8"/>
                    </a:lnTo>
                    <a:lnTo>
                      <a:pt x="4332" y="108"/>
                    </a:lnTo>
                    <a:lnTo>
                      <a:pt x="4332" y="108"/>
                    </a:lnTo>
                    <a:lnTo>
                      <a:pt x="4332" y="114"/>
                    </a:lnTo>
                    <a:lnTo>
                      <a:pt x="4332" y="114"/>
                    </a:lnTo>
                    <a:lnTo>
                      <a:pt x="4332" y="120"/>
                    </a:lnTo>
                    <a:lnTo>
                      <a:pt x="4332" y="120"/>
                    </a:lnTo>
                    <a:lnTo>
                      <a:pt x="4332" y="126"/>
                    </a:lnTo>
                    <a:lnTo>
                      <a:pt x="4332" y="132"/>
                    </a:lnTo>
                    <a:lnTo>
                      <a:pt x="4332" y="138"/>
                    </a:lnTo>
                    <a:lnTo>
                      <a:pt x="4332" y="138"/>
                    </a:lnTo>
                    <a:lnTo>
                      <a:pt x="4332" y="144"/>
                    </a:lnTo>
                    <a:lnTo>
                      <a:pt x="4332" y="150"/>
                    </a:lnTo>
                    <a:lnTo>
                      <a:pt x="4332" y="156"/>
                    </a:lnTo>
                    <a:lnTo>
                      <a:pt x="4332" y="162"/>
                    </a:lnTo>
                    <a:lnTo>
                      <a:pt x="4332" y="168"/>
                    </a:lnTo>
                    <a:lnTo>
                      <a:pt x="4332" y="174"/>
                    </a:lnTo>
                    <a:lnTo>
                      <a:pt x="4332" y="180"/>
                    </a:lnTo>
                    <a:lnTo>
                      <a:pt x="4332" y="186"/>
                    </a:lnTo>
                    <a:lnTo>
                      <a:pt x="4338" y="192"/>
                    </a:lnTo>
                    <a:lnTo>
                      <a:pt x="4338" y="198"/>
                    </a:lnTo>
                    <a:lnTo>
                      <a:pt x="4338" y="204"/>
                    </a:lnTo>
                    <a:lnTo>
                      <a:pt x="4338" y="210"/>
                    </a:lnTo>
                    <a:lnTo>
                      <a:pt x="4338" y="222"/>
                    </a:lnTo>
                    <a:lnTo>
                      <a:pt x="4338" y="228"/>
                    </a:lnTo>
                    <a:lnTo>
                      <a:pt x="4338" y="234"/>
                    </a:lnTo>
                    <a:lnTo>
                      <a:pt x="4338" y="240"/>
                    </a:lnTo>
                    <a:lnTo>
                      <a:pt x="4338" y="246"/>
                    </a:lnTo>
                    <a:lnTo>
                      <a:pt x="4338" y="252"/>
                    </a:lnTo>
                    <a:lnTo>
                      <a:pt x="4338" y="258"/>
                    </a:lnTo>
                    <a:lnTo>
                      <a:pt x="4338" y="258"/>
                    </a:lnTo>
                    <a:lnTo>
                      <a:pt x="4338" y="264"/>
                    </a:lnTo>
                    <a:lnTo>
                      <a:pt x="4338" y="270"/>
                    </a:lnTo>
                    <a:lnTo>
                      <a:pt x="4338" y="276"/>
                    </a:lnTo>
                    <a:lnTo>
                      <a:pt x="4338" y="282"/>
                    </a:lnTo>
                    <a:lnTo>
                      <a:pt x="4338" y="288"/>
                    </a:lnTo>
                    <a:lnTo>
                      <a:pt x="4338" y="294"/>
                    </a:lnTo>
                    <a:lnTo>
                      <a:pt x="4338" y="300"/>
                    </a:lnTo>
                    <a:lnTo>
                      <a:pt x="4338" y="306"/>
                    </a:lnTo>
                    <a:lnTo>
                      <a:pt x="4338" y="312"/>
                    </a:lnTo>
                    <a:lnTo>
                      <a:pt x="4338" y="318"/>
                    </a:lnTo>
                    <a:lnTo>
                      <a:pt x="4338" y="318"/>
                    </a:lnTo>
                    <a:lnTo>
                      <a:pt x="4338" y="324"/>
                    </a:lnTo>
                    <a:lnTo>
                      <a:pt x="4338" y="330"/>
                    </a:lnTo>
                    <a:lnTo>
                      <a:pt x="4338" y="330"/>
                    </a:lnTo>
                    <a:lnTo>
                      <a:pt x="4338" y="336"/>
                    </a:lnTo>
                    <a:lnTo>
                      <a:pt x="4338" y="342"/>
                    </a:lnTo>
                    <a:lnTo>
                      <a:pt x="4338" y="342"/>
                    </a:lnTo>
                    <a:lnTo>
                      <a:pt x="4338" y="348"/>
                    </a:lnTo>
                    <a:lnTo>
                      <a:pt x="4338" y="348"/>
                    </a:lnTo>
                    <a:lnTo>
                      <a:pt x="4338" y="348"/>
                    </a:lnTo>
                    <a:lnTo>
                      <a:pt x="4338" y="354"/>
                    </a:lnTo>
                    <a:lnTo>
                      <a:pt x="4338" y="354"/>
                    </a:lnTo>
                    <a:lnTo>
                      <a:pt x="4338" y="354"/>
                    </a:lnTo>
                    <a:lnTo>
                      <a:pt x="4338" y="360"/>
                    </a:lnTo>
                    <a:lnTo>
                      <a:pt x="4338" y="360"/>
                    </a:lnTo>
                    <a:lnTo>
                      <a:pt x="4338" y="360"/>
                    </a:lnTo>
                    <a:lnTo>
                      <a:pt x="4338" y="360"/>
                    </a:lnTo>
                    <a:lnTo>
                      <a:pt x="4338" y="360"/>
                    </a:lnTo>
                    <a:lnTo>
                      <a:pt x="4338" y="366"/>
                    </a:lnTo>
                    <a:lnTo>
                      <a:pt x="4338" y="366"/>
                    </a:lnTo>
                    <a:lnTo>
                      <a:pt x="4338" y="366"/>
                    </a:lnTo>
                    <a:lnTo>
                      <a:pt x="4338" y="366"/>
                    </a:lnTo>
                    <a:lnTo>
                      <a:pt x="4338" y="366"/>
                    </a:lnTo>
                    <a:lnTo>
                      <a:pt x="4338" y="366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84"/>
                    </a:lnTo>
                    <a:lnTo>
                      <a:pt x="4344" y="384"/>
                    </a:lnTo>
                    <a:lnTo>
                      <a:pt x="4344" y="384"/>
                    </a:lnTo>
                    <a:lnTo>
                      <a:pt x="4344" y="384"/>
                    </a:lnTo>
                    <a:lnTo>
                      <a:pt x="4344" y="384"/>
                    </a:lnTo>
                    <a:lnTo>
                      <a:pt x="4344" y="384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32"/>
                    </a:lnTo>
                    <a:lnTo>
                      <a:pt x="4344" y="432"/>
                    </a:lnTo>
                    <a:lnTo>
                      <a:pt x="4344" y="432"/>
                    </a:lnTo>
                    <a:lnTo>
                      <a:pt x="4344" y="432"/>
                    </a:lnTo>
                    <a:lnTo>
                      <a:pt x="4344" y="432"/>
                    </a:lnTo>
                    <a:lnTo>
                      <a:pt x="4344" y="432"/>
                    </a:lnTo>
                    <a:lnTo>
                      <a:pt x="4350" y="432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6" y="480"/>
                    </a:lnTo>
                    <a:lnTo>
                      <a:pt x="4356" y="480"/>
                    </a:lnTo>
                    <a:lnTo>
                      <a:pt x="4356" y="486"/>
                    </a:lnTo>
                    <a:lnTo>
                      <a:pt x="4356" y="486"/>
                    </a:lnTo>
                    <a:lnTo>
                      <a:pt x="4356" y="486"/>
                    </a:lnTo>
                    <a:lnTo>
                      <a:pt x="4356" y="486"/>
                    </a:lnTo>
                    <a:lnTo>
                      <a:pt x="4356" y="486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86" y="672"/>
                    </a:lnTo>
                    <a:lnTo>
                      <a:pt x="4386" y="672"/>
                    </a:lnTo>
                    <a:lnTo>
                      <a:pt x="4386" y="672"/>
                    </a:lnTo>
                    <a:lnTo>
                      <a:pt x="4386" y="672"/>
                    </a:lnTo>
                    <a:lnTo>
                      <a:pt x="4386" y="672"/>
                    </a:lnTo>
                    <a:lnTo>
                      <a:pt x="4386" y="672"/>
                    </a:lnTo>
                    <a:lnTo>
                      <a:pt x="4392" y="672"/>
                    </a:lnTo>
                    <a:lnTo>
                      <a:pt x="4392" y="672"/>
                    </a:lnTo>
                    <a:lnTo>
                      <a:pt x="4392" y="672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34" y="702"/>
                    </a:lnTo>
                    <a:lnTo>
                      <a:pt x="4434" y="702"/>
                    </a:lnTo>
                    <a:lnTo>
                      <a:pt x="4434" y="702"/>
                    </a:lnTo>
                    <a:lnTo>
                      <a:pt x="4434" y="702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18"/>
                    </a:lnTo>
                    <a:lnTo>
                      <a:pt x="4452" y="618"/>
                    </a:lnTo>
                    <a:lnTo>
                      <a:pt x="4452" y="618"/>
                    </a:lnTo>
                    <a:lnTo>
                      <a:pt x="4452" y="618"/>
                    </a:lnTo>
                    <a:lnTo>
                      <a:pt x="4452" y="618"/>
                    </a:lnTo>
                    <a:lnTo>
                      <a:pt x="4452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2"/>
                    </a:lnTo>
                    <a:lnTo>
                      <a:pt x="4458" y="612"/>
                    </a:lnTo>
                    <a:lnTo>
                      <a:pt x="4458" y="612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0"/>
                    </a:lnTo>
                    <a:lnTo>
                      <a:pt x="4470" y="510"/>
                    </a:lnTo>
                    <a:lnTo>
                      <a:pt x="4476" y="510"/>
                    </a:lnTo>
                    <a:lnTo>
                      <a:pt x="4476" y="510"/>
                    </a:lnTo>
                    <a:lnTo>
                      <a:pt x="4476" y="510"/>
                    </a:lnTo>
                    <a:lnTo>
                      <a:pt x="4476" y="510"/>
                    </a:lnTo>
                    <a:lnTo>
                      <a:pt x="4476" y="510"/>
                    </a:lnTo>
                    <a:lnTo>
                      <a:pt x="4476" y="510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86"/>
                    </a:lnTo>
                    <a:lnTo>
                      <a:pt x="4476" y="486"/>
                    </a:lnTo>
                    <a:lnTo>
                      <a:pt x="4476" y="486"/>
                    </a:lnTo>
                    <a:lnTo>
                      <a:pt x="4476" y="486"/>
                    </a:lnTo>
                    <a:lnTo>
                      <a:pt x="4488" y="366"/>
                    </a:lnTo>
                    <a:lnTo>
                      <a:pt x="4488" y="366"/>
                    </a:lnTo>
                    <a:lnTo>
                      <a:pt x="4488" y="366"/>
                    </a:lnTo>
                    <a:lnTo>
                      <a:pt x="4488" y="366"/>
                    </a:lnTo>
                    <a:lnTo>
                      <a:pt x="4494" y="366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54"/>
                    </a:lnTo>
                    <a:lnTo>
                      <a:pt x="4494" y="354"/>
                    </a:lnTo>
                    <a:lnTo>
                      <a:pt x="4494" y="354"/>
                    </a:lnTo>
                    <a:lnTo>
                      <a:pt x="4494" y="354"/>
                    </a:lnTo>
                    <a:lnTo>
                      <a:pt x="4494" y="354"/>
                    </a:lnTo>
                    <a:lnTo>
                      <a:pt x="4494" y="354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2"/>
                    </a:lnTo>
                    <a:lnTo>
                      <a:pt x="4494" y="342"/>
                    </a:lnTo>
                    <a:lnTo>
                      <a:pt x="4494" y="342"/>
                    </a:lnTo>
                    <a:lnTo>
                      <a:pt x="4494" y="342"/>
                    </a:lnTo>
                    <a:lnTo>
                      <a:pt x="4494" y="342"/>
                    </a:lnTo>
                    <a:lnTo>
                      <a:pt x="4494" y="342"/>
                    </a:lnTo>
                    <a:lnTo>
                      <a:pt x="4494" y="336"/>
                    </a:lnTo>
                    <a:lnTo>
                      <a:pt x="4494" y="336"/>
                    </a:lnTo>
                    <a:lnTo>
                      <a:pt x="4494" y="336"/>
                    </a:lnTo>
                    <a:lnTo>
                      <a:pt x="4494" y="336"/>
                    </a:lnTo>
                    <a:lnTo>
                      <a:pt x="4494" y="336"/>
                    </a:lnTo>
                    <a:lnTo>
                      <a:pt x="4494" y="336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24"/>
                    </a:lnTo>
                    <a:lnTo>
                      <a:pt x="4494" y="324"/>
                    </a:lnTo>
                    <a:lnTo>
                      <a:pt x="4494" y="324"/>
                    </a:lnTo>
                    <a:lnTo>
                      <a:pt x="4494" y="324"/>
                    </a:lnTo>
                    <a:lnTo>
                      <a:pt x="4494" y="324"/>
                    </a:lnTo>
                    <a:lnTo>
                      <a:pt x="4494" y="324"/>
                    </a:lnTo>
                    <a:lnTo>
                      <a:pt x="4494" y="318"/>
                    </a:lnTo>
                    <a:lnTo>
                      <a:pt x="4494" y="318"/>
                    </a:lnTo>
                    <a:lnTo>
                      <a:pt x="4494" y="318"/>
                    </a:lnTo>
                    <a:lnTo>
                      <a:pt x="4494" y="318"/>
                    </a:lnTo>
                    <a:lnTo>
                      <a:pt x="4494" y="318"/>
                    </a:lnTo>
                    <a:lnTo>
                      <a:pt x="4494" y="318"/>
                    </a:lnTo>
                    <a:lnTo>
                      <a:pt x="4494" y="312"/>
                    </a:lnTo>
                    <a:lnTo>
                      <a:pt x="4494" y="312"/>
                    </a:lnTo>
                    <a:lnTo>
                      <a:pt x="4494" y="312"/>
                    </a:lnTo>
                    <a:lnTo>
                      <a:pt x="4494" y="312"/>
                    </a:lnTo>
                    <a:lnTo>
                      <a:pt x="4494" y="312"/>
                    </a:lnTo>
                    <a:lnTo>
                      <a:pt x="4494" y="312"/>
                    </a:lnTo>
                    <a:lnTo>
                      <a:pt x="4494" y="306"/>
                    </a:lnTo>
                    <a:lnTo>
                      <a:pt x="4512" y="156"/>
                    </a:lnTo>
                    <a:lnTo>
                      <a:pt x="4512" y="150"/>
                    </a:lnTo>
                    <a:lnTo>
                      <a:pt x="4512" y="150"/>
                    </a:lnTo>
                    <a:lnTo>
                      <a:pt x="4512" y="150"/>
                    </a:lnTo>
                    <a:lnTo>
                      <a:pt x="4512" y="150"/>
                    </a:lnTo>
                    <a:lnTo>
                      <a:pt x="4512" y="150"/>
                    </a:lnTo>
                    <a:lnTo>
                      <a:pt x="4512" y="144"/>
                    </a:lnTo>
                    <a:lnTo>
                      <a:pt x="4512" y="144"/>
                    </a:lnTo>
                    <a:lnTo>
                      <a:pt x="4512" y="144"/>
                    </a:lnTo>
                    <a:lnTo>
                      <a:pt x="4512" y="144"/>
                    </a:lnTo>
                    <a:lnTo>
                      <a:pt x="4512" y="144"/>
                    </a:lnTo>
                    <a:lnTo>
                      <a:pt x="4512" y="138"/>
                    </a:lnTo>
                    <a:lnTo>
                      <a:pt x="4512" y="138"/>
                    </a:lnTo>
                    <a:lnTo>
                      <a:pt x="4512" y="138"/>
                    </a:lnTo>
                    <a:lnTo>
                      <a:pt x="4512" y="138"/>
                    </a:lnTo>
                    <a:lnTo>
                      <a:pt x="4512" y="138"/>
                    </a:lnTo>
                    <a:lnTo>
                      <a:pt x="4512" y="138"/>
                    </a:lnTo>
                    <a:lnTo>
                      <a:pt x="4512" y="132"/>
                    </a:lnTo>
                    <a:lnTo>
                      <a:pt x="4512" y="132"/>
                    </a:lnTo>
                    <a:lnTo>
                      <a:pt x="4512" y="132"/>
                    </a:lnTo>
                    <a:lnTo>
                      <a:pt x="4512" y="132"/>
                    </a:lnTo>
                    <a:lnTo>
                      <a:pt x="4512" y="132"/>
                    </a:lnTo>
                    <a:lnTo>
                      <a:pt x="4512" y="126"/>
                    </a:lnTo>
                    <a:lnTo>
                      <a:pt x="4512" y="126"/>
                    </a:lnTo>
                    <a:lnTo>
                      <a:pt x="4512" y="126"/>
                    </a:lnTo>
                    <a:lnTo>
                      <a:pt x="4512" y="126"/>
                    </a:lnTo>
                    <a:lnTo>
                      <a:pt x="4512" y="126"/>
                    </a:lnTo>
                    <a:lnTo>
                      <a:pt x="4512" y="120"/>
                    </a:lnTo>
                    <a:lnTo>
                      <a:pt x="4512" y="120"/>
                    </a:lnTo>
                    <a:lnTo>
                      <a:pt x="4512" y="120"/>
                    </a:lnTo>
                    <a:lnTo>
                      <a:pt x="4512" y="120"/>
                    </a:lnTo>
                    <a:lnTo>
                      <a:pt x="4512" y="120"/>
                    </a:lnTo>
                    <a:lnTo>
                      <a:pt x="4512" y="114"/>
                    </a:lnTo>
                    <a:lnTo>
                      <a:pt x="4512" y="114"/>
                    </a:lnTo>
                    <a:lnTo>
                      <a:pt x="4512" y="114"/>
                    </a:lnTo>
                    <a:lnTo>
                      <a:pt x="4512" y="114"/>
                    </a:lnTo>
                    <a:lnTo>
                      <a:pt x="4512" y="114"/>
                    </a:lnTo>
                    <a:lnTo>
                      <a:pt x="4512" y="108"/>
                    </a:lnTo>
                    <a:lnTo>
                      <a:pt x="4512" y="108"/>
                    </a:lnTo>
                    <a:lnTo>
                      <a:pt x="4518" y="108"/>
                    </a:lnTo>
                    <a:lnTo>
                      <a:pt x="4518" y="108"/>
                    </a:lnTo>
                    <a:lnTo>
                      <a:pt x="4518" y="108"/>
                    </a:lnTo>
                    <a:lnTo>
                      <a:pt x="4518" y="102"/>
                    </a:lnTo>
                    <a:lnTo>
                      <a:pt x="4518" y="102"/>
                    </a:lnTo>
                    <a:lnTo>
                      <a:pt x="4518" y="102"/>
                    </a:lnTo>
                    <a:lnTo>
                      <a:pt x="4518" y="102"/>
                    </a:lnTo>
                    <a:lnTo>
                      <a:pt x="4518" y="102"/>
                    </a:lnTo>
                    <a:lnTo>
                      <a:pt x="4518" y="96"/>
                    </a:lnTo>
                    <a:lnTo>
                      <a:pt x="4518" y="96"/>
                    </a:lnTo>
                    <a:lnTo>
                      <a:pt x="4518" y="96"/>
                    </a:lnTo>
                    <a:lnTo>
                      <a:pt x="4518" y="96"/>
                    </a:lnTo>
                    <a:lnTo>
                      <a:pt x="4518" y="96"/>
                    </a:lnTo>
                    <a:lnTo>
                      <a:pt x="4518" y="90"/>
                    </a:lnTo>
                    <a:lnTo>
                      <a:pt x="4518" y="90"/>
                    </a:lnTo>
                    <a:lnTo>
                      <a:pt x="4518" y="90"/>
                    </a:lnTo>
                    <a:lnTo>
                      <a:pt x="4518" y="90"/>
                    </a:lnTo>
                    <a:lnTo>
                      <a:pt x="4518" y="84"/>
                    </a:lnTo>
                    <a:lnTo>
                      <a:pt x="4518" y="84"/>
                    </a:lnTo>
                    <a:lnTo>
                      <a:pt x="4518" y="84"/>
                    </a:lnTo>
                    <a:lnTo>
                      <a:pt x="4518" y="84"/>
                    </a:lnTo>
                    <a:lnTo>
                      <a:pt x="4518" y="84"/>
                    </a:lnTo>
                    <a:lnTo>
                      <a:pt x="4518" y="78"/>
                    </a:lnTo>
                    <a:lnTo>
                      <a:pt x="4518" y="78"/>
                    </a:lnTo>
                    <a:lnTo>
                      <a:pt x="4518" y="78"/>
                    </a:lnTo>
                    <a:lnTo>
                      <a:pt x="4518" y="78"/>
                    </a:lnTo>
                    <a:lnTo>
                      <a:pt x="4518" y="78"/>
                    </a:lnTo>
                    <a:lnTo>
                      <a:pt x="4518" y="72"/>
                    </a:lnTo>
                    <a:lnTo>
                      <a:pt x="4518" y="72"/>
                    </a:lnTo>
                    <a:lnTo>
                      <a:pt x="4518" y="72"/>
                    </a:lnTo>
                    <a:lnTo>
                      <a:pt x="4518" y="72"/>
                    </a:lnTo>
                    <a:lnTo>
                      <a:pt x="4518" y="72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0"/>
                    </a:lnTo>
                    <a:lnTo>
                      <a:pt x="4518" y="60"/>
                    </a:lnTo>
                    <a:lnTo>
                      <a:pt x="4518" y="60"/>
                    </a:lnTo>
                    <a:lnTo>
                      <a:pt x="4518" y="60"/>
                    </a:lnTo>
                    <a:lnTo>
                      <a:pt x="4518" y="60"/>
                    </a:lnTo>
                    <a:lnTo>
                      <a:pt x="4518" y="54"/>
                    </a:lnTo>
                    <a:lnTo>
                      <a:pt x="4518" y="54"/>
                    </a:lnTo>
                    <a:lnTo>
                      <a:pt x="4518" y="54"/>
                    </a:lnTo>
                    <a:lnTo>
                      <a:pt x="4518" y="54"/>
                    </a:lnTo>
                    <a:lnTo>
                      <a:pt x="4518" y="48"/>
                    </a:lnTo>
                    <a:lnTo>
                      <a:pt x="4518" y="48"/>
                    </a:lnTo>
                    <a:lnTo>
                      <a:pt x="4518" y="48"/>
                    </a:lnTo>
                    <a:lnTo>
                      <a:pt x="4518" y="48"/>
                    </a:lnTo>
                    <a:lnTo>
                      <a:pt x="4518" y="48"/>
                    </a:lnTo>
                    <a:lnTo>
                      <a:pt x="4518" y="42"/>
                    </a:lnTo>
                    <a:lnTo>
                      <a:pt x="4518" y="42"/>
                    </a:lnTo>
                    <a:lnTo>
                      <a:pt x="4518" y="42"/>
                    </a:lnTo>
                    <a:lnTo>
                      <a:pt x="4518" y="42"/>
                    </a:lnTo>
                    <a:lnTo>
                      <a:pt x="4518" y="42"/>
                    </a:lnTo>
                    <a:lnTo>
                      <a:pt x="4518" y="36"/>
                    </a:lnTo>
                    <a:lnTo>
                      <a:pt x="4518" y="36"/>
                    </a:lnTo>
                    <a:lnTo>
                      <a:pt x="4518" y="36"/>
                    </a:lnTo>
                    <a:lnTo>
                      <a:pt x="4518" y="36"/>
                    </a:lnTo>
                    <a:lnTo>
                      <a:pt x="4518" y="36"/>
                    </a:lnTo>
                    <a:lnTo>
                      <a:pt x="4524" y="30"/>
                    </a:lnTo>
                    <a:lnTo>
                      <a:pt x="4524" y="30"/>
                    </a:lnTo>
                    <a:lnTo>
                      <a:pt x="4524" y="30"/>
                    </a:lnTo>
                    <a:lnTo>
                      <a:pt x="4524" y="30"/>
                    </a:lnTo>
                    <a:lnTo>
                      <a:pt x="4524" y="24"/>
                    </a:lnTo>
                    <a:lnTo>
                      <a:pt x="4524" y="24"/>
                    </a:lnTo>
                    <a:lnTo>
                      <a:pt x="4524" y="24"/>
                    </a:lnTo>
                    <a:lnTo>
                      <a:pt x="4524" y="24"/>
                    </a:lnTo>
                    <a:lnTo>
                      <a:pt x="4524" y="24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12"/>
                    </a:lnTo>
                    <a:lnTo>
                      <a:pt x="4524" y="12"/>
                    </a:lnTo>
                    <a:lnTo>
                      <a:pt x="4524" y="12"/>
                    </a:lnTo>
                    <a:lnTo>
                      <a:pt x="4524" y="12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12"/>
                    </a:lnTo>
                    <a:lnTo>
                      <a:pt x="4524" y="12"/>
                    </a:lnTo>
                    <a:lnTo>
                      <a:pt x="4524" y="12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24"/>
                    </a:lnTo>
                    <a:lnTo>
                      <a:pt x="4524" y="30"/>
                    </a:lnTo>
                    <a:lnTo>
                      <a:pt x="4524" y="36"/>
                    </a:lnTo>
                    <a:lnTo>
                      <a:pt x="4524" y="36"/>
                    </a:lnTo>
                    <a:lnTo>
                      <a:pt x="4524" y="42"/>
                    </a:lnTo>
                    <a:lnTo>
                      <a:pt x="4524" y="48"/>
                    </a:lnTo>
                    <a:lnTo>
                      <a:pt x="4524" y="54"/>
                    </a:lnTo>
                    <a:lnTo>
                      <a:pt x="4524" y="60"/>
                    </a:lnTo>
                    <a:lnTo>
                      <a:pt x="4524" y="66"/>
                    </a:lnTo>
                    <a:lnTo>
                      <a:pt x="4524" y="72"/>
                    </a:lnTo>
                    <a:lnTo>
                      <a:pt x="4524" y="78"/>
                    </a:lnTo>
                    <a:lnTo>
                      <a:pt x="4524" y="84"/>
                    </a:lnTo>
                    <a:lnTo>
                      <a:pt x="4524" y="90"/>
                    </a:lnTo>
                    <a:lnTo>
                      <a:pt x="4524" y="96"/>
                    </a:lnTo>
                    <a:lnTo>
                      <a:pt x="4524" y="102"/>
                    </a:lnTo>
                    <a:lnTo>
                      <a:pt x="4524" y="108"/>
                    </a:lnTo>
                    <a:lnTo>
                      <a:pt x="4524" y="114"/>
                    </a:lnTo>
                    <a:lnTo>
                      <a:pt x="4524" y="120"/>
                    </a:lnTo>
                    <a:lnTo>
                      <a:pt x="4524" y="126"/>
                    </a:lnTo>
                    <a:lnTo>
                      <a:pt x="4524" y="132"/>
                    </a:lnTo>
                    <a:lnTo>
                      <a:pt x="4524" y="138"/>
                    </a:lnTo>
                    <a:lnTo>
                      <a:pt x="4524" y="144"/>
                    </a:lnTo>
                    <a:lnTo>
                      <a:pt x="4524" y="150"/>
                    </a:lnTo>
                    <a:lnTo>
                      <a:pt x="4524" y="156"/>
                    </a:lnTo>
                    <a:lnTo>
                      <a:pt x="4524" y="162"/>
                    </a:lnTo>
                    <a:lnTo>
                      <a:pt x="4524" y="168"/>
                    </a:lnTo>
                    <a:lnTo>
                      <a:pt x="4524" y="174"/>
                    </a:lnTo>
                    <a:lnTo>
                      <a:pt x="4530" y="180"/>
                    </a:lnTo>
                    <a:lnTo>
                      <a:pt x="4530" y="186"/>
                    </a:lnTo>
                    <a:lnTo>
                      <a:pt x="4530" y="192"/>
                    </a:lnTo>
                    <a:lnTo>
                      <a:pt x="4530" y="198"/>
                    </a:lnTo>
                    <a:lnTo>
                      <a:pt x="4530" y="198"/>
                    </a:lnTo>
                    <a:lnTo>
                      <a:pt x="4530" y="204"/>
                    </a:lnTo>
                    <a:lnTo>
                      <a:pt x="4530" y="210"/>
                    </a:lnTo>
                    <a:lnTo>
                      <a:pt x="4530" y="216"/>
                    </a:lnTo>
                    <a:lnTo>
                      <a:pt x="4530" y="216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8"/>
                    </a:lnTo>
                    <a:lnTo>
                      <a:pt x="4530" y="228"/>
                    </a:lnTo>
                    <a:lnTo>
                      <a:pt x="4530" y="234"/>
                    </a:lnTo>
                    <a:lnTo>
                      <a:pt x="4530" y="234"/>
                    </a:lnTo>
                    <a:lnTo>
                      <a:pt x="4530" y="234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34"/>
                    </a:lnTo>
                    <a:lnTo>
                      <a:pt x="4530" y="234"/>
                    </a:lnTo>
                    <a:lnTo>
                      <a:pt x="4530" y="234"/>
                    </a:lnTo>
                    <a:lnTo>
                      <a:pt x="4530" y="228"/>
                    </a:lnTo>
                    <a:lnTo>
                      <a:pt x="4530" y="228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16"/>
                    </a:lnTo>
                    <a:lnTo>
                      <a:pt x="4530" y="216"/>
                    </a:lnTo>
                    <a:lnTo>
                      <a:pt x="4530" y="210"/>
                    </a:lnTo>
                    <a:lnTo>
                      <a:pt x="4530" y="204"/>
                    </a:lnTo>
                    <a:lnTo>
                      <a:pt x="4530" y="198"/>
                    </a:lnTo>
                    <a:lnTo>
                      <a:pt x="4530" y="198"/>
                    </a:lnTo>
                    <a:lnTo>
                      <a:pt x="4530" y="192"/>
                    </a:lnTo>
                    <a:lnTo>
                      <a:pt x="4530" y="186"/>
                    </a:lnTo>
                    <a:lnTo>
                      <a:pt x="4530" y="180"/>
                    </a:lnTo>
                    <a:lnTo>
                      <a:pt x="4530" y="174"/>
                    </a:lnTo>
                    <a:lnTo>
                      <a:pt x="4530" y="168"/>
                    </a:lnTo>
                    <a:lnTo>
                      <a:pt x="4530" y="162"/>
                    </a:lnTo>
                    <a:lnTo>
                      <a:pt x="4530" y="156"/>
                    </a:lnTo>
                    <a:lnTo>
                      <a:pt x="4530" y="150"/>
                    </a:lnTo>
                    <a:lnTo>
                      <a:pt x="4530" y="144"/>
                    </a:lnTo>
                    <a:lnTo>
                      <a:pt x="4530" y="138"/>
                    </a:lnTo>
                    <a:lnTo>
                      <a:pt x="4530" y="132"/>
                    </a:lnTo>
                    <a:lnTo>
                      <a:pt x="4530" y="126"/>
                    </a:lnTo>
                    <a:lnTo>
                      <a:pt x="4530" y="120"/>
                    </a:lnTo>
                    <a:lnTo>
                      <a:pt x="4530" y="114"/>
                    </a:lnTo>
                    <a:lnTo>
                      <a:pt x="4530" y="108"/>
                    </a:lnTo>
                    <a:lnTo>
                      <a:pt x="4530" y="102"/>
                    </a:lnTo>
                    <a:lnTo>
                      <a:pt x="4530" y="96"/>
                    </a:lnTo>
                    <a:lnTo>
                      <a:pt x="4530" y="90"/>
                    </a:lnTo>
                    <a:lnTo>
                      <a:pt x="4530" y="84"/>
                    </a:lnTo>
                    <a:lnTo>
                      <a:pt x="4536" y="78"/>
                    </a:lnTo>
                    <a:lnTo>
                      <a:pt x="4536" y="72"/>
                    </a:lnTo>
                    <a:lnTo>
                      <a:pt x="4536" y="66"/>
                    </a:lnTo>
                    <a:lnTo>
                      <a:pt x="4536" y="60"/>
                    </a:lnTo>
                    <a:lnTo>
                      <a:pt x="4536" y="54"/>
                    </a:lnTo>
                    <a:lnTo>
                      <a:pt x="4536" y="48"/>
                    </a:lnTo>
                    <a:lnTo>
                      <a:pt x="4536" y="42"/>
                    </a:lnTo>
                    <a:lnTo>
                      <a:pt x="4536" y="36"/>
                    </a:lnTo>
                    <a:lnTo>
                      <a:pt x="4536" y="30"/>
                    </a:lnTo>
                    <a:lnTo>
                      <a:pt x="4536" y="30"/>
                    </a:lnTo>
                    <a:lnTo>
                      <a:pt x="4536" y="24"/>
                    </a:lnTo>
                    <a:lnTo>
                      <a:pt x="4536" y="18"/>
                    </a:lnTo>
                    <a:lnTo>
                      <a:pt x="4536" y="18"/>
                    </a:lnTo>
                    <a:lnTo>
                      <a:pt x="4536" y="12"/>
                    </a:lnTo>
                    <a:lnTo>
                      <a:pt x="4536" y="12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12"/>
                    </a:lnTo>
                    <a:lnTo>
                      <a:pt x="4536" y="12"/>
                    </a:lnTo>
                    <a:lnTo>
                      <a:pt x="4536" y="12"/>
                    </a:lnTo>
                    <a:lnTo>
                      <a:pt x="4536" y="12"/>
                    </a:lnTo>
                    <a:lnTo>
                      <a:pt x="4536" y="12"/>
                    </a:lnTo>
                    <a:lnTo>
                      <a:pt x="4536" y="18"/>
                    </a:lnTo>
                    <a:lnTo>
                      <a:pt x="4536" y="18"/>
                    </a:lnTo>
                    <a:lnTo>
                      <a:pt x="4536" y="18"/>
                    </a:lnTo>
                    <a:lnTo>
                      <a:pt x="4536" y="18"/>
                    </a:lnTo>
                    <a:lnTo>
                      <a:pt x="4536" y="24"/>
                    </a:lnTo>
                    <a:lnTo>
                      <a:pt x="4536" y="24"/>
                    </a:lnTo>
                    <a:lnTo>
                      <a:pt x="4536" y="24"/>
                    </a:lnTo>
                    <a:lnTo>
                      <a:pt x="4536" y="24"/>
                    </a:lnTo>
                    <a:lnTo>
                      <a:pt x="4536" y="24"/>
                    </a:lnTo>
                    <a:lnTo>
                      <a:pt x="4536" y="30"/>
                    </a:lnTo>
                    <a:lnTo>
                      <a:pt x="4536" y="30"/>
                    </a:lnTo>
                    <a:lnTo>
                      <a:pt x="4536" y="30"/>
                    </a:lnTo>
                    <a:lnTo>
                      <a:pt x="4536" y="30"/>
                    </a:lnTo>
                    <a:lnTo>
                      <a:pt x="4536" y="30"/>
                    </a:lnTo>
                    <a:lnTo>
                      <a:pt x="4536" y="36"/>
                    </a:lnTo>
                    <a:lnTo>
                      <a:pt x="4536" y="36"/>
                    </a:lnTo>
                    <a:lnTo>
                      <a:pt x="4536" y="36"/>
                    </a:lnTo>
                    <a:lnTo>
                      <a:pt x="4536" y="36"/>
                    </a:lnTo>
                    <a:lnTo>
                      <a:pt x="4536" y="36"/>
                    </a:lnTo>
                    <a:lnTo>
                      <a:pt x="4536" y="42"/>
                    </a:lnTo>
                    <a:lnTo>
                      <a:pt x="4536" y="42"/>
                    </a:lnTo>
                    <a:lnTo>
                      <a:pt x="4536" y="42"/>
                    </a:lnTo>
                    <a:lnTo>
                      <a:pt x="4536" y="42"/>
                    </a:lnTo>
                    <a:lnTo>
                      <a:pt x="4536" y="48"/>
                    </a:lnTo>
                    <a:lnTo>
                      <a:pt x="4536" y="48"/>
                    </a:lnTo>
                    <a:lnTo>
                      <a:pt x="4536" y="48"/>
                    </a:lnTo>
                    <a:lnTo>
                      <a:pt x="4536" y="48"/>
                    </a:lnTo>
                    <a:lnTo>
                      <a:pt x="4536" y="48"/>
                    </a:lnTo>
                    <a:lnTo>
                      <a:pt x="4542" y="54"/>
                    </a:lnTo>
                    <a:lnTo>
                      <a:pt x="4542" y="54"/>
                    </a:lnTo>
                    <a:lnTo>
                      <a:pt x="4542" y="54"/>
                    </a:lnTo>
                    <a:lnTo>
                      <a:pt x="4542" y="54"/>
                    </a:lnTo>
                    <a:lnTo>
                      <a:pt x="4542" y="54"/>
                    </a:lnTo>
                    <a:lnTo>
                      <a:pt x="4542" y="60"/>
                    </a:lnTo>
                    <a:lnTo>
                      <a:pt x="4542" y="60"/>
                    </a:lnTo>
                    <a:lnTo>
                      <a:pt x="4542" y="60"/>
                    </a:lnTo>
                    <a:lnTo>
                      <a:pt x="4542" y="60"/>
                    </a:lnTo>
                    <a:lnTo>
                      <a:pt x="4542" y="60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2" y="72"/>
                    </a:lnTo>
                    <a:lnTo>
                      <a:pt x="4542" y="72"/>
                    </a:lnTo>
                    <a:lnTo>
                      <a:pt x="4542" y="72"/>
                    </a:lnTo>
                    <a:lnTo>
                      <a:pt x="4542" y="72"/>
                    </a:lnTo>
                    <a:lnTo>
                      <a:pt x="4542" y="72"/>
                    </a:lnTo>
                    <a:lnTo>
                      <a:pt x="4542" y="78"/>
                    </a:lnTo>
                    <a:lnTo>
                      <a:pt x="4542" y="78"/>
                    </a:lnTo>
                    <a:lnTo>
                      <a:pt x="4542" y="78"/>
                    </a:lnTo>
                    <a:lnTo>
                      <a:pt x="4542" y="78"/>
                    </a:lnTo>
                    <a:lnTo>
                      <a:pt x="4542" y="78"/>
                    </a:lnTo>
                    <a:lnTo>
                      <a:pt x="4542" y="84"/>
                    </a:lnTo>
                    <a:lnTo>
                      <a:pt x="4542" y="84"/>
                    </a:lnTo>
                    <a:lnTo>
                      <a:pt x="4542" y="84"/>
                    </a:lnTo>
                    <a:lnTo>
                      <a:pt x="4542" y="84"/>
                    </a:lnTo>
                    <a:lnTo>
                      <a:pt x="4542" y="84"/>
                    </a:lnTo>
                    <a:lnTo>
                      <a:pt x="4542" y="90"/>
                    </a:lnTo>
                    <a:lnTo>
                      <a:pt x="4542" y="90"/>
                    </a:lnTo>
                    <a:lnTo>
                      <a:pt x="4542" y="90"/>
                    </a:lnTo>
                    <a:lnTo>
                      <a:pt x="4542" y="90"/>
                    </a:lnTo>
                    <a:lnTo>
                      <a:pt x="4542" y="96"/>
                    </a:lnTo>
                    <a:lnTo>
                      <a:pt x="4542" y="96"/>
                    </a:lnTo>
                    <a:lnTo>
                      <a:pt x="4542" y="96"/>
                    </a:lnTo>
                    <a:lnTo>
                      <a:pt x="4542" y="96"/>
                    </a:lnTo>
                    <a:lnTo>
                      <a:pt x="4542" y="96"/>
                    </a:lnTo>
                    <a:lnTo>
                      <a:pt x="4542" y="96"/>
                    </a:lnTo>
                    <a:lnTo>
                      <a:pt x="4542" y="102"/>
                    </a:lnTo>
                    <a:lnTo>
                      <a:pt x="4542" y="102"/>
                    </a:lnTo>
                    <a:lnTo>
                      <a:pt x="4542" y="102"/>
                    </a:lnTo>
                    <a:lnTo>
                      <a:pt x="4542" y="102"/>
                    </a:lnTo>
                    <a:lnTo>
                      <a:pt x="4542" y="102"/>
                    </a:lnTo>
                    <a:lnTo>
                      <a:pt x="4542" y="108"/>
                    </a:lnTo>
                    <a:lnTo>
                      <a:pt x="4542" y="108"/>
                    </a:lnTo>
                    <a:lnTo>
                      <a:pt x="4542" y="108"/>
                    </a:lnTo>
                    <a:lnTo>
                      <a:pt x="4542" y="108"/>
                    </a:lnTo>
                    <a:lnTo>
                      <a:pt x="4542" y="108"/>
                    </a:lnTo>
                    <a:lnTo>
                      <a:pt x="4542" y="114"/>
                    </a:lnTo>
                    <a:lnTo>
                      <a:pt x="4542" y="114"/>
                    </a:lnTo>
                    <a:lnTo>
                      <a:pt x="4542" y="114"/>
                    </a:lnTo>
                    <a:lnTo>
                      <a:pt x="4542" y="114"/>
                    </a:lnTo>
                    <a:lnTo>
                      <a:pt x="4542" y="114"/>
                    </a:lnTo>
                    <a:lnTo>
                      <a:pt x="4542" y="120"/>
                    </a:lnTo>
                    <a:lnTo>
                      <a:pt x="4542" y="120"/>
                    </a:lnTo>
                    <a:lnTo>
                      <a:pt x="4542" y="120"/>
                    </a:lnTo>
                    <a:lnTo>
                      <a:pt x="4542" y="120"/>
                    </a:lnTo>
                    <a:lnTo>
                      <a:pt x="4542" y="120"/>
                    </a:lnTo>
                    <a:lnTo>
                      <a:pt x="4542" y="126"/>
                    </a:lnTo>
                    <a:lnTo>
                      <a:pt x="4548" y="126"/>
                    </a:lnTo>
                    <a:lnTo>
                      <a:pt x="4548" y="126"/>
                    </a:lnTo>
                    <a:lnTo>
                      <a:pt x="4548" y="126"/>
                    </a:lnTo>
                    <a:lnTo>
                      <a:pt x="4548" y="126"/>
                    </a:lnTo>
                    <a:lnTo>
                      <a:pt x="4548" y="132"/>
                    </a:lnTo>
                    <a:lnTo>
                      <a:pt x="4548" y="132"/>
                    </a:lnTo>
                    <a:lnTo>
                      <a:pt x="4548" y="132"/>
                    </a:lnTo>
                    <a:lnTo>
                      <a:pt x="4548" y="132"/>
                    </a:lnTo>
                    <a:lnTo>
                      <a:pt x="4548" y="132"/>
                    </a:lnTo>
                    <a:lnTo>
                      <a:pt x="4548" y="138"/>
                    </a:lnTo>
                    <a:lnTo>
                      <a:pt x="4548" y="138"/>
                    </a:lnTo>
                    <a:lnTo>
                      <a:pt x="4548" y="138"/>
                    </a:lnTo>
                    <a:lnTo>
                      <a:pt x="4548" y="138"/>
                    </a:lnTo>
                    <a:lnTo>
                      <a:pt x="4548" y="138"/>
                    </a:lnTo>
                    <a:lnTo>
                      <a:pt x="4548" y="144"/>
                    </a:lnTo>
                    <a:lnTo>
                      <a:pt x="4548" y="144"/>
                    </a:lnTo>
                    <a:lnTo>
                      <a:pt x="4548" y="144"/>
                    </a:lnTo>
                    <a:lnTo>
                      <a:pt x="4548" y="144"/>
                    </a:lnTo>
                    <a:lnTo>
                      <a:pt x="4548" y="144"/>
                    </a:lnTo>
                    <a:lnTo>
                      <a:pt x="4548" y="150"/>
                    </a:lnTo>
                    <a:lnTo>
                      <a:pt x="4548" y="150"/>
                    </a:lnTo>
                    <a:lnTo>
                      <a:pt x="4548" y="150"/>
                    </a:lnTo>
                    <a:lnTo>
                      <a:pt x="4548" y="150"/>
                    </a:lnTo>
                    <a:lnTo>
                      <a:pt x="4548" y="150"/>
                    </a:lnTo>
                    <a:lnTo>
                      <a:pt x="4548" y="150"/>
                    </a:lnTo>
                    <a:lnTo>
                      <a:pt x="4548" y="156"/>
                    </a:lnTo>
                    <a:lnTo>
                      <a:pt x="4548" y="156"/>
                    </a:lnTo>
                    <a:lnTo>
                      <a:pt x="4548" y="156"/>
                    </a:lnTo>
                    <a:lnTo>
                      <a:pt x="4548" y="156"/>
                    </a:lnTo>
                    <a:lnTo>
                      <a:pt x="4548" y="156"/>
                    </a:lnTo>
                    <a:lnTo>
                      <a:pt x="4548" y="162"/>
                    </a:lnTo>
                    <a:lnTo>
                      <a:pt x="4548" y="162"/>
                    </a:lnTo>
                    <a:lnTo>
                      <a:pt x="4548" y="162"/>
                    </a:lnTo>
                    <a:lnTo>
                      <a:pt x="4548" y="162"/>
                    </a:lnTo>
                    <a:lnTo>
                      <a:pt x="4548" y="162"/>
                    </a:lnTo>
                    <a:lnTo>
                      <a:pt x="4548" y="168"/>
                    </a:lnTo>
                    <a:lnTo>
                      <a:pt x="4548" y="168"/>
                    </a:lnTo>
                    <a:lnTo>
                      <a:pt x="4548" y="168"/>
                    </a:lnTo>
                    <a:lnTo>
                      <a:pt x="4548" y="168"/>
                    </a:lnTo>
                    <a:lnTo>
                      <a:pt x="4548" y="168"/>
                    </a:lnTo>
                    <a:lnTo>
                      <a:pt x="4548" y="168"/>
                    </a:lnTo>
                    <a:lnTo>
                      <a:pt x="4548" y="174"/>
                    </a:lnTo>
                    <a:lnTo>
                      <a:pt x="4548" y="174"/>
                    </a:lnTo>
                    <a:lnTo>
                      <a:pt x="4548" y="174"/>
                    </a:lnTo>
                    <a:lnTo>
                      <a:pt x="4548" y="174"/>
                    </a:lnTo>
                    <a:lnTo>
                      <a:pt x="4548" y="174"/>
                    </a:lnTo>
                    <a:lnTo>
                      <a:pt x="4548" y="180"/>
                    </a:lnTo>
                    <a:lnTo>
                      <a:pt x="4548" y="180"/>
                    </a:lnTo>
                    <a:lnTo>
                      <a:pt x="4548" y="180"/>
                    </a:lnTo>
                    <a:lnTo>
                      <a:pt x="4548" y="180"/>
                    </a:lnTo>
                    <a:lnTo>
                      <a:pt x="4548" y="180"/>
                    </a:lnTo>
                    <a:lnTo>
                      <a:pt x="4548" y="186"/>
                    </a:lnTo>
                    <a:lnTo>
                      <a:pt x="4548" y="186"/>
                    </a:lnTo>
                    <a:lnTo>
                      <a:pt x="4566" y="330"/>
                    </a:lnTo>
                    <a:lnTo>
                      <a:pt x="4566" y="336"/>
                    </a:lnTo>
                    <a:lnTo>
                      <a:pt x="4566" y="336"/>
                    </a:lnTo>
                    <a:lnTo>
                      <a:pt x="4566" y="336"/>
                    </a:lnTo>
                    <a:lnTo>
                      <a:pt x="4566" y="336"/>
                    </a:lnTo>
                    <a:lnTo>
                      <a:pt x="4566" y="336"/>
                    </a:lnTo>
                    <a:lnTo>
                      <a:pt x="4566" y="336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8"/>
                    </a:lnTo>
                    <a:lnTo>
                      <a:pt x="4566" y="348"/>
                    </a:lnTo>
                    <a:lnTo>
                      <a:pt x="4566" y="348"/>
                    </a:lnTo>
                    <a:lnTo>
                      <a:pt x="4566" y="348"/>
                    </a:lnTo>
                    <a:lnTo>
                      <a:pt x="4566" y="348"/>
                    </a:lnTo>
                    <a:lnTo>
                      <a:pt x="4566" y="348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72"/>
                    </a:lnTo>
                    <a:lnTo>
                      <a:pt x="4566" y="372"/>
                    </a:lnTo>
                    <a:lnTo>
                      <a:pt x="4566" y="372"/>
                    </a:lnTo>
                    <a:lnTo>
                      <a:pt x="4566" y="372"/>
                    </a:lnTo>
                    <a:lnTo>
                      <a:pt x="4566" y="372"/>
                    </a:lnTo>
                    <a:lnTo>
                      <a:pt x="4566" y="372"/>
                    </a:lnTo>
                    <a:lnTo>
                      <a:pt x="4572" y="372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90"/>
                    </a:lnTo>
                    <a:lnTo>
                      <a:pt x="4572" y="390"/>
                    </a:lnTo>
                    <a:lnTo>
                      <a:pt x="4572" y="390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6"/>
                    </a:lnTo>
                    <a:lnTo>
                      <a:pt x="4584" y="516"/>
                    </a:lnTo>
                    <a:lnTo>
                      <a:pt x="4584" y="516"/>
                    </a:lnTo>
                    <a:lnTo>
                      <a:pt x="4584" y="516"/>
                    </a:lnTo>
                    <a:lnTo>
                      <a:pt x="4584" y="516"/>
                    </a:lnTo>
                    <a:lnTo>
                      <a:pt x="4590" y="516"/>
                    </a:lnTo>
                    <a:lnTo>
                      <a:pt x="4590" y="516"/>
                    </a:lnTo>
                    <a:lnTo>
                      <a:pt x="4590" y="516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6"/>
                    </a:lnTo>
                    <a:lnTo>
                      <a:pt x="4590" y="546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8"/>
                    </a:lnTo>
                    <a:lnTo>
                      <a:pt x="4608" y="648"/>
                    </a:lnTo>
                    <a:lnTo>
                      <a:pt x="4608" y="648"/>
                    </a:lnTo>
                    <a:lnTo>
                      <a:pt x="4608" y="648"/>
                    </a:lnTo>
                    <a:lnTo>
                      <a:pt x="4608" y="648"/>
                    </a:lnTo>
                    <a:lnTo>
                      <a:pt x="4614" y="648"/>
                    </a:lnTo>
                    <a:lnTo>
                      <a:pt x="4614" y="648"/>
                    </a:lnTo>
                    <a:lnTo>
                      <a:pt x="4614" y="648"/>
                    </a:lnTo>
                    <a:lnTo>
                      <a:pt x="4614" y="648"/>
                    </a:lnTo>
                    <a:lnTo>
                      <a:pt x="4614" y="648"/>
                    </a:lnTo>
                    <a:lnTo>
                      <a:pt x="4614" y="648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702"/>
                    </a:lnTo>
                    <a:lnTo>
                      <a:pt x="4626" y="702"/>
                    </a:lnTo>
                    <a:lnTo>
                      <a:pt x="4626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08"/>
                    </a:lnTo>
                    <a:lnTo>
                      <a:pt x="4650" y="708"/>
                    </a:lnTo>
                    <a:lnTo>
                      <a:pt x="4650" y="708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92" y="600"/>
                    </a:lnTo>
                    <a:lnTo>
                      <a:pt x="4692" y="600"/>
                    </a:lnTo>
                    <a:lnTo>
                      <a:pt x="4692" y="600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710" y="480"/>
                    </a:lnTo>
                    <a:lnTo>
                      <a:pt x="4710" y="480"/>
                    </a:lnTo>
                    <a:lnTo>
                      <a:pt x="4710" y="480"/>
                    </a:lnTo>
                    <a:lnTo>
                      <a:pt x="4710" y="480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0"/>
                    </a:lnTo>
                    <a:lnTo>
                      <a:pt x="4716" y="390"/>
                    </a:lnTo>
                    <a:lnTo>
                      <a:pt x="4716" y="390"/>
                    </a:lnTo>
                    <a:lnTo>
                      <a:pt x="4716" y="390"/>
                    </a:lnTo>
                    <a:lnTo>
                      <a:pt x="4716" y="390"/>
                    </a:lnTo>
                    <a:lnTo>
                      <a:pt x="4716" y="390"/>
                    </a:lnTo>
                    <a:lnTo>
                      <a:pt x="4722" y="390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78"/>
                    </a:lnTo>
                    <a:lnTo>
                      <a:pt x="4722" y="378"/>
                    </a:lnTo>
                    <a:lnTo>
                      <a:pt x="4722" y="378"/>
                    </a:lnTo>
                    <a:lnTo>
                      <a:pt x="4722" y="378"/>
                    </a:lnTo>
                    <a:lnTo>
                      <a:pt x="4722" y="372"/>
                    </a:lnTo>
                    <a:lnTo>
                      <a:pt x="4722" y="372"/>
                    </a:lnTo>
                    <a:lnTo>
                      <a:pt x="4722" y="366"/>
                    </a:lnTo>
                    <a:lnTo>
                      <a:pt x="4722" y="366"/>
                    </a:lnTo>
                    <a:lnTo>
                      <a:pt x="4722" y="366"/>
                    </a:lnTo>
                    <a:lnTo>
                      <a:pt x="4722" y="360"/>
                    </a:lnTo>
                    <a:lnTo>
                      <a:pt x="4722" y="360"/>
                    </a:lnTo>
                    <a:lnTo>
                      <a:pt x="4722" y="354"/>
                    </a:lnTo>
                    <a:lnTo>
                      <a:pt x="4722" y="348"/>
                    </a:lnTo>
                    <a:lnTo>
                      <a:pt x="4722" y="348"/>
                    </a:lnTo>
                    <a:lnTo>
                      <a:pt x="4722" y="342"/>
                    </a:lnTo>
                    <a:lnTo>
                      <a:pt x="4722" y="336"/>
                    </a:lnTo>
                    <a:lnTo>
                      <a:pt x="4722" y="336"/>
                    </a:lnTo>
                    <a:lnTo>
                      <a:pt x="4722" y="330"/>
                    </a:lnTo>
                    <a:lnTo>
                      <a:pt x="4722" y="324"/>
                    </a:lnTo>
                    <a:lnTo>
                      <a:pt x="4722" y="318"/>
                    </a:lnTo>
                    <a:lnTo>
                      <a:pt x="4722" y="312"/>
                    </a:lnTo>
                    <a:lnTo>
                      <a:pt x="4722" y="306"/>
                    </a:lnTo>
                    <a:lnTo>
                      <a:pt x="4722" y="300"/>
                    </a:lnTo>
                    <a:lnTo>
                      <a:pt x="4722" y="300"/>
                    </a:lnTo>
                    <a:lnTo>
                      <a:pt x="4722" y="294"/>
                    </a:lnTo>
                    <a:lnTo>
                      <a:pt x="4722" y="288"/>
                    </a:lnTo>
                    <a:lnTo>
                      <a:pt x="4722" y="282"/>
                    </a:lnTo>
                    <a:lnTo>
                      <a:pt x="4722" y="276"/>
                    </a:lnTo>
                    <a:lnTo>
                      <a:pt x="4722" y="270"/>
                    </a:lnTo>
                    <a:lnTo>
                      <a:pt x="4722" y="264"/>
                    </a:lnTo>
                    <a:lnTo>
                      <a:pt x="4722" y="258"/>
                    </a:lnTo>
                    <a:lnTo>
                      <a:pt x="4722" y="252"/>
                    </a:lnTo>
                    <a:lnTo>
                      <a:pt x="4722" y="246"/>
                    </a:lnTo>
                    <a:lnTo>
                      <a:pt x="4722" y="240"/>
                    </a:lnTo>
                    <a:lnTo>
                      <a:pt x="4722" y="234"/>
                    </a:lnTo>
                    <a:lnTo>
                      <a:pt x="4722" y="228"/>
                    </a:lnTo>
                    <a:lnTo>
                      <a:pt x="4722" y="222"/>
                    </a:lnTo>
                    <a:lnTo>
                      <a:pt x="4722" y="216"/>
                    </a:lnTo>
                    <a:lnTo>
                      <a:pt x="4722" y="210"/>
                    </a:lnTo>
                    <a:lnTo>
                      <a:pt x="4722" y="204"/>
                    </a:lnTo>
                    <a:lnTo>
                      <a:pt x="4722" y="198"/>
                    </a:lnTo>
                    <a:lnTo>
                      <a:pt x="4722" y="192"/>
                    </a:lnTo>
                    <a:lnTo>
                      <a:pt x="4722" y="186"/>
                    </a:lnTo>
                    <a:lnTo>
                      <a:pt x="4722" y="180"/>
                    </a:lnTo>
                    <a:lnTo>
                      <a:pt x="4722" y="174"/>
                    </a:lnTo>
                    <a:lnTo>
                      <a:pt x="4722" y="174"/>
                    </a:lnTo>
                    <a:lnTo>
                      <a:pt x="4722" y="168"/>
                    </a:lnTo>
                    <a:lnTo>
                      <a:pt x="4722" y="162"/>
                    </a:lnTo>
                    <a:lnTo>
                      <a:pt x="4722" y="156"/>
                    </a:lnTo>
                    <a:lnTo>
                      <a:pt x="4722" y="156"/>
                    </a:lnTo>
                    <a:lnTo>
                      <a:pt x="4722" y="150"/>
                    </a:lnTo>
                    <a:lnTo>
                      <a:pt x="4722" y="150"/>
                    </a:lnTo>
                    <a:lnTo>
                      <a:pt x="4722" y="144"/>
                    </a:lnTo>
                    <a:lnTo>
                      <a:pt x="4722" y="144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44"/>
                    </a:lnTo>
                    <a:lnTo>
                      <a:pt x="4728" y="144"/>
                    </a:lnTo>
                    <a:lnTo>
                      <a:pt x="4728" y="150"/>
                    </a:lnTo>
                    <a:lnTo>
                      <a:pt x="4728" y="150"/>
                    </a:lnTo>
                    <a:lnTo>
                      <a:pt x="4728" y="156"/>
                    </a:lnTo>
                    <a:lnTo>
                      <a:pt x="4728" y="156"/>
                    </a:lnTo>
                    <a:lnTo>
                      <a:pt x="4728" y="162"/>
                    </a:lnTo>
                    <a:lnTo>
                      <a:pt x="4728" y="168"/>
                    </a:lnTo>
                    <a:lnTo>
                      <a:pt x="4728" y="174"/>
                    </a:lnTo>
                    <a:lnTo>
                      <a:pt x="4728" y="174"/>
                    </a:lnTo>
                    <a:lnTo>
                      <a:pt x="4728" y="180"/>
                    </a:lnTo>
                    <a:lnTo>
                      <a:pt x="4728" y="186"/>
                    </a:lnTo>
                    <a:lnTo>
                      <a:pt x="4728" y="192"/>
                    </a:lnTo>
                    <a:lnTo>
                      <a:pt x="4728" y="198"/>
                    </a:lnTo>
                    <a:lnTo>
                      <a:pt x="4728" y="204"/>
                    </a:lnTo>
                    <a:lnTo>
                      <a:pt x="4728" y="210"/>
                    </a:lnTo>
                    <a:lnTo>
                      <a:pt x="4728" y="216"/>
                    </a:lnTo>
                    <a:lnTo>
                      <a:pt x="4728" y="222"/>
                    </a:lnTo>
                    <a:lnTo>
                      <a:pt x="4728" y="228"/>
                    </a:lnTo>
                    <a:lnTo>
                      <a:pt x="4728" y="234"/>
                    </a:lnTo>
                    <a:lnTo>
                      <a:pt x="4728" y="240"/>
                    </a:lnTo>
                    <a:lnTo>
                      <a:pt x="4728" y="246"/>
                    </a:lnTo>
                    <a:lnTo>
                      <a:pt x="4728" y="252"/>
                    </a:lnTo>
                    <a:lnTo>
                      <a:pt x="4728" y="258"/>
                    </a:lnTo>
                    <a:lnTo>
                      <a:pt x="4728" y="264"/>
                    </a:lnTo>
                    <a:lnTo>
                      <a:pt x="4728" y="270"/>
                    </a:lnTo>
                    <a:lnTo>
                      <a:pt x="4728" y="276"/>
                    </a:lnTo>
                    <a:lnTo>
                      <a:pt x="4728" y="282"/>
                    </a:lnTo>
                    <a:lnTo>
                      <a:pt x="4728" y="288"/>
                    </a:lnTo>
                    <a:lnTo>
                      <a:pt x="4728" y="294"/>
                    </a:lnTo>
                    <a:lnTo>
                      <a:pt x="4728" y="294"/>
                    </a:lnTo>
                    <a:lnTo>
                      <a:pt x="4728" y="300"/>
                    </a:lnTo>
                    <a:lnTo>
                      <a:pt x="4728" y="306"/>
                    </a:lnTo>
                    <a:lnTo>
                      <a:pt x="4728" y="312"/>
                    </a:lnTo>
                    <a:lnTo>
                      <a:pt x="4728" y="318"/>
                    </a:lnTo>
                    <a:lnTo>
                      <a:pt x="4728" y="324"/>
                    </a:lnTo>
                    <a:lnTo>
                      <a:pt x="4728" y="330"/>
                    </a:lnTo>
                    <a:lnTo>
                      <a:pt x="4728" y="336"/>
                    </a:lnTo>
                    <a:lnTo>
                      <a:pt x="4728" y="336"/>
                    </a:lnTo>
                    <a:lnTo>
                      <a:pt x="4728" y="342"/>
                    </a:lnTo>
                    <a:lnTo>
                      <a:pt x="4728" y="348"/>
                    </a:lnTo>
                    <a:lnTo>
                      <a:pt x="4728" y="348"/>
                    </a:lnTo>
                    <a:lnTo>
                      <a:pt x="4728" y="354"/>
                    </a:lnTo>
                    <a:lnTo>
                      <a:pt x="4728" y="354"/>
                    </a:lnTo>
                    <a:lnTo>
                      <a:pt x="4728" y="360"/>
                    </a:lnTo>
                    <a:lnTo>
                      <a:pt x="4728" y="360"/>
                    </a:lnTo>
                    <a:lnTo>
                      <a:pt x="4734" y="366"/>
                    </a:lnTo>
                    <a:lnTo>
                      <a:pt x="4734" y="366"/>
                    </a:lnTo>
                    <a:lnTo>
                      <a:pt x="4734" y="372"/>
                    </a:lnTo>
                    <a:lnTo>
                      <a:pt x="4734" y="372"/>
                    </a:lnTo>
                    <a:lnTo>
                      <a:pt x="4734" y="372"/>
                    </a:lnTo>
                    <a:lnTo>
                      <a:pt x="4734" y="378"/>
                    </a:lnTo>
                    <a:lnTo>
                      <a:pt x="4734" y="378"/>
                    </a:lnTo>
                    <a:lnTo>
                      <a:pt x="4734" y="378"/>
                    </a:lnTo>
                    <a:lnTo>
                      <a:pt x="4734" y="378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6"/>
                    </a:lnTo>
                    <a:lnTo>
                      <a:pt x="4740" y="426"/>
                    </a:lnTo>
                    <a:lnTo>
                      <a:pt x="4740" y="426"/>
                    </a:lnTo>
                    <a:lnTo>
                      <a:pt x="4740" y="426"/>
                    </a:lnTo>
                    <a:lnTo>
                      <a:pt x="4740" y="426"/>
                    </a:lnTo>
                    <a:lnTo>
                      <a:pt x="4740" y="426"/>
                    </a:lnTo>
                    <a:lnTo>
                      <a:pt x="4740" y="426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6" y="468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8"/>
                    </a:lnTo>
                    <a:lnTo>
                      <a:pt x="4746" y="498"/>
                    </a:lnTo>
                    <a:lnTo>
                      <a:pt x="4746" y="498"/>
                    </a:lnTo>
                    <a:lnTo>
                      <a:pt x="4746" y="49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8"/>
                    </a:lnTo>
                    <a:lnTo>
                      <a:pt x="4764" y="618"/>
                    </a:lnTo>
                    <a:lnTo>
                      <a:pt x="4770" y="618"/>
                    </a:lnTo>
                    <a:lnTo>
                      <a:pt x="4770" y="618"/>
                    </a:lnTo>
                    <a:lnTo>
                      <a:pt x="4770" y="618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84"/>
                    </a:lnTo>
                    <a:lnTo>
                      <a:pt x="4782" y="684"/>
                    </a:lnTo>
                    <a:lnTo>
                      <a:pt x="4782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14"/>
                    </a:lnTo>
                    <a:lnTo>
                      <a:pt x="4800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66" y="540"/>
                    </a:lnTo>
                    <a:lnTo>
                      <a:pt x="4866" y="540"/>
                    </a:lnTo>
                    <a:lnTo>
                      <a:pt x="4866" y="540"/>
                    </a:lnTo>
                    <a:lnTo>
                      <a:pt x="4866" y="540"/>
                    </a:lnTo>
                    <a:lnTo>
                      <a:pt x="4866" y="540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72" y="504"/>
                    </a:lnTo>
                    <a:lnTo>
                      <a:pt x="4872" y="504"/>
                    </a:lnTo>
                    <a:lnTo>
                      <a:pt x="4872" y="504"/>
                    </a:lnTo>
                    <a:lnTo>
                      <a:pt x="4872" y="498"/>
                    </a:lnTo>
                    <a:lnTo>
                      <a:pt x="4872" y="498"/>
                    </a:lnTo>
                    <a:lnTo>
                      <a:pt x="4872" y="498"/>
                    </a:lnTo>
                    <a:lnTo>
                      <a:pt x="4884" y="390"/>
                    </a:lnTo>
                    <a:lnTo>
                      <a:pt x="4884" y="390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66"/>
                    </a:lnTo>
                    <a:lnTo>
                      <a:pt x="4884" y="366"/>
                    </a:lnTo>
                    <a:lnTo>
                      <a:pt x="4884" y="366"/>
                    </a:lnTo>
                    <a:lnTo>
                      <a:pt x="4884" y="366"/>
                    </a:lnTo>
                    <a:lnTo>
                      <a:pt x="4884" y="366"/>
                    </a:lnTo>
                    <a:lnTo>
                      <a:pt x="4884" y="366"/>
                    </a:lnTo>
                    <a:lnTo>
                      <a:pt x="4884" y="360"/>
                    </a:lnTo>
                    <a:lnTo>
                      <a:pt x="4884" y="360"/>
                    </a:lnTo>
                    <a:lnTo>
                      <a:pt x="4884" y="360"/>
                    </a:lnTo>
                    <a:lnTo>
                      <a:pt x="4884" y="360"/>
                    </a:lnTo>
                    <a:lnTo>
                      <a:pt x="4890" y="360"/>
                    </a:lnTo>
                    <a:lnTo>
                      <a:pt x="4890" y="360"/>
                    </a:lnTo>
                    <a:lnTo>
                      <a:pt x="4890" y="360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2"/>
                    </a:lnTo>
                    <a:lnTo>
                      <a:pt x="4890" y="342"/>
                    </a:lnTo>
                    <a:lnTo>
                      <a:pt x="4890" y="342"/>
                    </a:lnTo>
                    <a:lnTo>
                      <a:pt x="4890" y="342"/>
                    </a:lnTo>
                    <a:lnTo>
                      <a:pt x="4890" y="342"/>
                    </a:lnTo>
                    <a:lnTo>
                      <a:pt x="4890" y="342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902" y="186"/>
                    </a:lnTo>
                    <a:lnTo>
                      <a:pt x="4902" y="186"/>
                    </a:lnTo>
                    <a:lnTo>
                      <a:pt x="4902" y="186"/>
                    </a:lnTo>
                    <a:lnTo>
                      <a:pt x="4902" y="186"/>
                    </a:lnTo>
                    <a:lnTo>
                      <a:pt x="4902" y="186"/>
                    </a:lnTo>
                    <a:lnTo>
                      <a:pt x="4902" y="186"/>
                    </a:lnTo>
                    <a:lnTo>
                      <a:pt x="4902" y="180"/>
                    </a:lnTo>
                    <a:lnTo>
                      <a:pt x="4902" y="180"/>
                    </a:lnTo>
                    <a:lnTo>
                      <a:pt x="4908" y="180"/>
                    </a:lnTo>
                    <a:lnTo>
                      <a:pt x="4908" y="180"/>
                    </a:lnTo>
                    <a:lnTo>
                      <a:pt x="4908" y="180"/>
                    </a:lnTo>
                    <a:lnTo>
                      <a:pt x="4908" y="174"/>
                    </a:lnTo>
                    <a:lnTo>
                      <a:pt x="4908" y="174"/>
                    </a:lnTo>
                    <a:lnTo>
                      <a:pt x="4908" y="174"/>
                    </a:lnTo>
                    <a:lnTo>
                      <a:pt x="4908" y="174"/>
                    </a:lnTo>
                    <a:lnTo>
                      <a:pt x="4908" y="174"/>
                    </a:lnTo>
                    <a:lnTo>
                      <a:pt x="4908" y="174"/>
                    </a:lnTo>
                    <a:lnTo>
                      <a:pt x="4908" y="168"/>
                    </a:lnTo>
                    <a:lnTo>
                      <a:pt x="4908" y="168"/>
                    </a:lnTo>
                    <a:lnTo>
                      <a:pt x="4908" y="168"/>
                    </a:lnTo>
                    <a:lnTo>
                      <a:pt x="4908" y="168"/>
                    </a:lnTo>
                    <a:lnTo>
                      <a:pt x="4908" y="168"/>
                    </a:lnTo>
                    <a:lnTo>
                      <a:pt x="4908" y="162"/>
                    </a:lnTo>
                    <a:lnTo>
                      <a:pt x="4908" y="162"/>
                    </a:lnTo>
                    <a:lnTo>
                      <a:pt x="4908" y="162"/>
                    </a:lnTo>
                    <a:lnTo>
                      <a:pt x="4908" y="162"/>
                    </a:lnTo>
                    <a:lnTo>
                      <a:pt x="4908" y="162"/>
                    </a:lnTo>
                    <a:lnTo>
                      <a:pt x="4908" y="156"/>
                    </a:lnTo>
                    <a:lnTo>
                      <a:pt x="4908" y="156"/>
                    </a:lnTo>
                    <a:lnTo>
                      <a:pt x="4908" y="156"/>
                    </a:lnTo>
                    <a:lnTo>
                      <a:pt x="4908" y="156"/>
                    </a:lnTo>
                    <a:lnTo>
                      <a:pt x="4908" y="156"/>
                    </a:lnTo>
                    <a:lnTo>
                      <a:pt x="4908" y="156"/>
                    </a:lnTo>
                    <a:lnTo>
                      <a:pt x="4908" y="150"/>
                    </a:lnTo>
                    <a:lnTo>
                      <a:pt x="4908" y="150"/>
                    </a:lnTo>
                    <a:lnTo>
                      <a:pt x="4908" y="150"/>
                    </a:lnTo>
                    <a:lnTo>
                      <a:pt x="4908" y="150"/>
                    </a:lnTo>
                    <a:lnTo>
                      <a:pt x="4908" y="150"/>
                    </a:lnTo>
                    <a:lnTo>
                      <a:pt x="4908" y="144"/>
                    </a:lnTo>
                    <a:lnTo>
                      <a:pt x="4908" y="144"/>
                    </a:lnTo>
                    <a:lnTo>
                      <a:pt x="4908" y="144"/>
                    </a:lnTo>
                    <a:lnTo>
                      <a:pt x="4908" y="144"/>
                    </a:lnTo>
                    <a:lnTo>
                      <a:pt x="4908" y="144"/>
                    </a:lnTo>
                    <a:lnTo>
                      <a:pt x="4908" y="138"/>
                    </a:lnTo>
                    <a:lnTo>
                      <a:pt x="4908" y="138"/>
                    </a:lnTo>
                    <a:lnTo>
                      <a:pt x="4908" y="138"/>
                    </a:lnTo>
                    <a:lnTo>
                      <a:pt x="4908" y="138"/>
                    </a:lnTo>
                    <a:lnTo>
                      <a:pt x="4908" y="138"/>
                    </a:lnTo>
                    <a:lnTo>
                      <a:pt x="4908" y="138"/>
                    </a:lnTo>
                    <a:lnTo>
                      <a:pt x="4908" y="132"/>
                    </a:lnTo>
                    <a:lnTo>
                      <a:pt x="4908" y="132"/>
                    </a:lnTo>
                    <a:lnTo>
                      <a:pt x="4908" y="132"/>
                    </a:lnTo>
                    <a:lnTo>
                      <a:pt x="4908" y="132"/>
                    </a:lnTo>
                    <a:lnTo>
                      <a:pt x="4908" y="132"/>
                    </a:lnTo>
                    <a:lnTo>
                      <a:pt x="4908" y="126"/>
                    </a:lnTo>
                    <a:lnTo>
                      <a:pt x="4908" y="126"/>
                    </a:lnTo>
                    <a:lnTo>
                      <a:pt x="4908" y="126"/>
                    </a:lnTo>
                    <a:lnTo>
                      <a:pt x="4908" y="126"/>
                    </a:lnTo>
                    <a:lnTo>
                      <a:pt x="4908" y="126"/>
                    </a:lnTo>
                    <a:lnTo>
                      <a:pt x="4908" y="120"/>
                    </a:lnTo>
                    <a:lnTo>
                      <a:pt x="4908" y="120"/>
                    </a:lnTo>
                    <a:lnTo>
                      <a:pt x="4908" y="120"/>
                    </a:lnTo>
                    <a:lnTo>
                      <a:pt x="4908" y="120"/>
                    </a:lnTo>
                    <a:lnTo>
                      <a:pt x="4908" y="120"/>
                    </a:lnTo>
                    <a:lnTo>
                      <a:pt x="4908" y="114"/>
                    </a:lnTo>
                    <a:lnTo>
                      <a:pt x="4908" y="114"/>
                    </a:lnTo>
                    <a:lnTo>
                      <a:pt x="4908" y="114"/>
                    </a:lnTo>
                    <a:lnTo>
                      <a:pt x="4908" y="114"/>
                    </a:lnTo>
                    <a:lnTo>
                      <a:pt x="4914" y="114"/>
                    </a:lnTo>
                    <a:lnTo>
                      <a:pt x="4914" y="114"/>
                    </a:lnTo>
                    <a:lnTo>
                      <a:pt x="4914" y="108"/>
                    </a:lnTo>
                    <a:lnTo>
                      <a:pt x="4914" y="108"/>
                    </a:lnTo>
                    <a:lnTo>
                      <a:pt x="4914" y="108"/>
                    </a:lnTo>
                    <a:lnTo>
                      <a:pt x="4914" y="108"/>
                    </a:lnTo>
                    <a:lnTo>
                      <a:pt x="4914" y="108"/>
                    </a:lnTo>
                    <a:lnTo>
                      <a:pt x="4914" y="102"/>
                    </a:lnTo>
                    <a:lnTo>
                      <a:pt x="4914" y="102"/>
                    </a:lnTo>
                    <a:lnTo>
                      <a:pt x="4914" y="102"/>
                    </a:lnTo>
                    <a:lnTo>
                      <a:pt x="4914" y="102"/>
                    </a:lnTo>
                    <a:lnTo>
                      <a:pt x="4914" y="102"/>
                    </a:lnTo>
                    <a:lnTo>
                      <a:pt x="4914" y="96"/>
                    </a:lnTo>
                    <a:lnTo>
                      <a:pt x="4914" y="96"/>
                    </a:lnTo>
                    <a:lnTo>
                      <a:pt x="4914" y="96"/>
                    </a:lnTo>
                    <a:lnTo>
                      <a:pt x="4914" y="96"/>
                    </a:lnTo>
                    <a:lnTo>
                      <a:pt x="4914" y="96"/>
                    </a:lnTo>
                    <a:lnTo>
                      <a:pt x="4914" y="90"/>
                    </a:lnTo>
                    <a:lnTo>
                      <a:pt x="4914" y="90"/>
                    </a:lnTo>
                    <a:lnTo>
                      <a:pt x="4914" y="90"/>
                    </a:lnTo>
                    <a:lnTo>
                      <a:pt x="4914" y="90"/>
                    </a:lnTo>
                    <a:lnTo>
                      <a:pt x="4914" y="90"/>
                    </a:lnTo>
                    <a:lnTo>
                      <a:pt x="4914" y="84"/>
                    </a:lnTo>
                    <a:lnTo>
                      <a:pt x="4914" y="84"/>
                    </a:lnTo>
                    <a:lnTo>
                      <a:pt x="4914" y="84"/>
                    </a:lnTo>
                    <a:lnTo>
                      <a:pt x="4914" y="84"/>
                    </a:lnTo>
                    <a:lnTo>
                      <a:pt x="4914" y="84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14" y="72"/>
                    </a:lnTo>
                    <a:lnTo>
                      <a:pt x="4914" y="72"/>
                    </a:lnTo>
                    <a:lnTo>
                      <a:pt x="4914" y="72"/>
                    </a:lnTo>
                    <a:lnTo>
                      <a:pt x="4914" y="72"/>
                    </a:lnTo>
                    <a:lnTo>
                      <a:pt x="4914" y="72"/>
                    </a:lnTo>
                    <a:lnTo>
                      <a:pt x="4914" y="66"/>
                    </a:lnTo>
                    <a:lnTo>
                      <a:pt x="4914" y="66"/>
                    </a:lnTo>
                    <a:lnTo>
                      <a:pt x="4914" y="66"/>
                    </a:lnTo>
                    <a:lnTo>
                      <a:pt x="4914" y="66"/>
                    </a:lnTo>
                    <a:lnTo>
                      <a:pt x="4914" y="66"/>
                    </a:lnTo>
                    <a:lnTo>
                      <a:pt x="4914" y="60"/>
                    </a:lnTo>
                    <a:lnTo>
                      <a:pt x="4914" y="60"/>
                    </a:lnTo>
                    <a:lnTo>
                      <a:pt x="4914" y="60"/>
                    </a:lnTo>
                    <a:lnTo>
                      <a:pt x="4914" y="60"/>
                    </a:lnTo>
                    <a:lnTo>
                      <a:pt x="4914" y="60"/>
                    </a:lnTo>
                    <a:lnTo>
                      <a:pt x="4914" y="54"/>
                    </a:lnTo>
                    <a:lnTo>
                      <a:pt x="4914" y="54"/>
                    </a:lnTo>
                    <a:lnTo>
                      <a:pt x="4914" y="54"/>
                    </a:lnTo>
                    <a:lnTo>
                      <a:pt x="4914" y="54"/>
                    </a:lnTo>
                    <a:lnTo>
                      <a:pt x="4914" y="54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54"/>
                    </a:lnTo>
                    <a:lnTo>
                      <a:pt x="4920" y="54"/>
                    </a:lnTo>
                    <a:lnTo>
                      <a:pt x="4920" y="54"/>
                    </a:lnTo>
                    <a:lnTo>
                      <a:pt x="4920" y="60"/>
                    </a:lnTo>
                    <a:lnTo>
                      <a:pt x="4920" y="60"/>
                    </a:lnTo>
                    <a:lnTo>
                      <a:pt x="4920" y="66"/>
                    </a:lnTo>
                    <a:lnTo>
                      <a:pt x="4920" y="66"/>
                    </a:lnTo>
                    <a:lnTo>
                      <a:pt x="4920" y="72"/>
                    </a:lnTo>
                    <a:lnTo>
                      <a:pt x="4920" y="78"/>
                    </a:lnTo>
                    <a:lnTo>
                      <a:pt x="4920" y="78"/>
                    </a:lnTo>
                    <a:lnTo>
                      <a:pt x="4920" y="84"/>
                    </a:lnTo>
                    <a:lnTo>
                      <a:pt x="4920" y="90"/>
                    </a:lnTo>
                    <a:lnTo>
                      <a:pt x="4920" y="96"/>
                    </a:lnTo>
                    <a:lnTo>
                      <a:pt x="4920" y="102"/>
                    </a:lnTo>
                    <a:lnTo>
                      <a:pt x="4920" y="108"/>
                    </a:lnTo>
                    <a:lnTo>
                      <a:pt x="4920" y="114"/>
                    </a:lnTo>
                    <a:lnTo>
                      <a:pt x="4920" y="120"/>
                    </a:lnTo>
                    <a:lnTo>
                      <a:pt x="4920" y="126"/>
                    </a:lnTo>
                    <a:lnTo>
                      <a:pt x="4920" y="132"/>
                    </a:lnTo>
                    <a:lnTo>
                      <a:pt x="4920" y="138"/>
                    </a:lnTo>
                    <a:lnTo>
                      <a:pt x="4920" y="144"/>
                    </a:lnTo>
                    <a:lnTo>
                      <a:pt x="4920" y="150"/>
                    </a:lnTo>
                    <a:lnTo>
                      <a:pt x="4920" y="156"/>
                    </a:lnTo>
                    <a:lnTo>
                      <a:pt x="4920" y="162"/>
                    </a:lnTo>
                    <a:lnTo>
                      <a:pt x="4920" y="162"/>
                    </a:lnTo>
                    <a:lnTo>
                      <a:pt x="4920" y="168"/>
                    </a:lnTo>
                    <a:lnTo>
                      <a:pt x="4920" y="174"/>
                    </a:lnTo>
                    <a:lnTo>
                      <a:pt x="4920" y="180"/>
                    </a:lnTo>
                    <a:lnTo>
                      <a:pt x="4920" y="186"/>
                    </a:lnTo>
                    <a:lnTo>
                      <a:pt x="4920" y="192"/>
                    </a:lnTo>
                    <a:lnTo>
                      <a:pt x="4920" y="198"/>
                    </a:lnTo>
                    <a:lnTo>
                      <a:pt x="4920" y="204"/>
                    </a:lnTo>
                    <a:lnTo>
                      <a:pt x="4920" y="210"/>
                    </a:lnTo>
                    <a:lnTo>
                      <a:pt x="4920" y="216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8"/>
                    </a:lnTo>
                    <a:lnTo>
                      <a:pt x="4920" y="234"/>
                    </a:lnTo>
                    <a:lnTo>
                      <a:pt x="4920" y="240"/>
                    </a:lnTo>
                    <a:lnTo>
                      <a:pt x="4920" y="240"/>
                    </a:lnTo>
                    <a:lnTo>
                      <a:pt x="4920" y="246"/>
                    </a:lnTo>
                    <a:lnTo>
                      <a:pt x="4920" y="252"/>
                    </a:lnTo>
                    <a:lnTo>
                      <a:pt x="4920" y="252"/>
                    </a:lnTo>
                    <a:lnTo>
                      <a:pt x="4920" y="258"/>
                    </a:lnTo>
                    <a:lnTo>
                      <a:pt x="4920" y="258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6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6" y="270"/>
                    </a:lnTo>
                    <a:lnTo>
                      <a:pt x="4926" y="264"/>
                    </a:lnTo>
                    <a:lnTo>
                      <a:pt x="4926" y="264"/>
                    </a:lnTo>
                    <a:lnTo>
                      <a:pt x="4926" y="264"/>
                    </a:lnTo>
                    <a:lnTo>
                      <a:pt x="4926" y="258"/>
                    </a:lnTo>
                    <a:lnTo>
                      <a:pt x="4926" y="258"/>
                    </a:lnTo>
                    <a:lnTo>
                      <a:pt x="4926" y="252"/>
                    </a:lnTo>
                    <a:lnTo>
                      <a:pt x="4926" y="252"/>
                    </a:lnTo>
                    <a:lnTo>
                      <a:pt x="4926" y="246"/>
                    </a:lnTo>
                    <a:lnTo>
                      <a:pt x="4926" y="240"/>
                    </a:lnTo>
                    <a:lnTo>
                      <a:pt x="4926" y="240"/>
                    </a:lnTo>
                    <a:lnTo>
                      <a:pt x="4926" y="234"/>
                    </a:lnTo>
                    <a:lnTo>
                      <a:pt x="4926" y="228"/>
                    </a:lnTo>
                    <a:lnTo>
                      <a:pt x="4926" y="222"/>
                    </a:lnTo>
                    <a:lnTo>
                      <a:pt x="4926" y="222"/>
                    </a:lnTo>
                    <a:lnTo>
                      <a:pt x="4926" y="216"/>
                    </a:lnTo>
                    <a:lnTo>
                      <a:pt x="4926" y="210"/>
                    </a:lnTo>
                    <a:lnTo>
                      <a:pt x="4926" y="204"/>
                    </a:lnTo>
                    <a:lnTo>
                      <a:pt x="4926" y="198"/>
                    </a:lnTo>
                    <a:lnTo>
                      <a:pt x="4926" y="192"/>
                    </a:lnTo>
                    <a:lnTo>
                      <a:pt x="4926" y="186"/>
                    </a:lnTo>
                    <a:lnTo>
                      <a:pt x="4926" y="180"/>
                    </a:lnTo>
                    <a:lnTo>
                      <a:pt x="4926" y="174"/>
                    </a:lnTo>
                    <a:lnTo>
                      <a:pt x="4926" y="168"/>
                    </a:lnTo>
                    <a:lnTo>
                      <a:pt x="4926" y="162"/>
                    </a:lnTo>
                    <a:lnTo>
                      <a:pt x="4926" y="156"/>
                    </a:lnTo>
                    <a:lnTo>
                      <a:pt x="4926" y="156"/>
                    </a:lnTo>
                    <a:lnTo>
                      <a:pt x="4926" y="150"/>
                    </a:lnTo>
                    <a:lnTo>
                      <a:pt x="4926" y="144"/>
                    </a:lnTo>
                    <a:lnTo>
                      <a:pt x="4926" y="138"/>
                    </a:lnTo>
                    <a:lnTo>
                      <a:pt x="4926" y="132"/>
                    </a:lnTo>
                    <a:lnTo>
                      <a:pt x="4926" y="126"/>
                    </a:lnTo>
                    <a:lnTo>
                      <a:pt x="4926" y="120"/>
                    </a:lnTo>
                    <a:lnTo>
                      <a:pt x="4926" y="114"/>
                    </a:lnTo>
                    <a:lnTo>
                      <a:pt x="4926" y="108"/>
                    </a:lnTo>
                    <a:lnTo>
                      <a:pt x="4926" y="102"/>
                    </a:lnTo>
                    <a:lnTo>
                      <a:pt x="4926" y="96"/>
                    </a:lnTo>
                    <a:lnTo>
                      <a:pt x="4926" y="90"/>
                    </a:lnTo>
                    <a:lnTo>
                      <a:pt x="4926" y="84"/>
                    </a:lnTo>
                    <a:lnTo>
                      <a:pt x="4926" y="78"/>
                    </a:lnTo>
                    <a:lnTo>
                      <a:pt x="4926" y="78"/>
                    </a:lnTo>
                    <a:lnTo>
                      <a:pt x="4926" y="72"/>
                    </a:lnTo>
                    <a:lnTo>
                      <a:pt x="4926" y="66"/>
                    </a:lnTo>
                    <a:lnTo>
                      <a:pt x="4926" y="66"/>
                    </a:lnTo>
                    <a:lnTo>
                      <a:pt x="4926" y="60"/>
                    </a:lnTo>
                    <a:lnTo>
                      <a:pt x="4926" y="60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32" y="60"/>
                    </a:lnTo>
                    <a:lnTo>
                      <a:pt x="4932" y="60"/>
                    </a:lnTo>
                    <a:lnTo>
                      <a:pt x="4932" y="60"/>
                    </a:lnTo>
                    <a:lnTo>
                      <a:pt x="4932" y="60"/>
                    </a:lnTo>
                    <a:lnTo>
                      <a:pt x="4932" y="60"/>
                    </a:lnTo>
                    <a:lnTo>
                      <a:pt x="4932" y="66"/>
                    </a:lnTo>
                    <a:lnTo>
                      <a:pt x="4932" y="66"/>
                    </a:lnTo>
                    <a:lnTo>
                      <a:pt x="4932" y="66"/>
                    </a:lnTo>
                    <a:lnTo>
                      <a:pt x="4932" y="66"/>
                    </a:lnTo>
                    <a:lnTo>
                      <a:pt x="4932" y="66"/>
                    </a:lnTo>
                    <a:lnTo>
                      <a:pt x="4932" y="72"/>
                    </a:lnTo>
                    <a:lnTo>
                      <a:pt x="4932" y="72"/>
                    </a:lnTo>
                    <a:lnTo>
                      <a:pt x="4932" y="72"/>
                    </a:lnTo>
                    <a:lnTo>
                      <a:pt x="4932" y="72"/>
                    </a:lnTo>
                    <a:lnTo>
                      <a:pt x="4932" y="72"/>
                    </a:lnTo>
                    <a:lnTo>
                      <a:pt x="4932" y="78"/>
                    </a:lnTo>
                    <a:lnTo>
                      <a:pt x="4932" y="78"/>
                    </a:lnTo>
                    <a:lnTo>
                      <a:pt x="4932" y="78"/>
                    </a:lnTo>
                    <a:lnTo>
                      <a:pt x="4932" y="78"/>
                    </a:lnTo>
                    <a:lnTo>
                      <a:pt x="4932" y="78"/>
                    </a:lnTo>
                    <a:lnTo>
                      <a:pt x="4932" y="84"/>
                    </a:lnTo>
                    <a:lnTo>
                      <a:pt x="4932" y="84"/>
                    </a:lnTo>
                    <a:lnTo>
                      <a:pt x="4932" y="84"/>
                    </a:lnTo>
                    <a:lnTo>
                      <a:pt x="4932" y="84"/>
                    </a:lnTo>
                    <a:lnTo>
                      <a:pt x="4932" y="84"/>
                    </a:lnTo>
                    <a:lnTo>
                      <a:pt x="4932" y="90"/>
                    </a:lnTo>
                    <a:lnTo>
                      <a:pt x="4932" y="90"/>
                    </a:lnTo>
                    <a:lnTo>
                      <a:pt x="4932" y="90"/>
                    </a:lnTo>
                    <a:lnTo>
                      <a:pt x="4932" y="90"/>
                    </a:lnTo>
                    <a:lnTo>
                      <a:pt x="4932" y="90"/>
                    </a:lnTo>
                    <a:lnTo>
                      <a:pt x="4932" y="96"/>
                    </a:lnTo>
                    <a:lnTo>
                      <a:pt x="4932" y="96"/>
                    </a:lnTo>
                    <a:lnTo>
                      <a:pt x="4932" y="96"/>
                    </a:lnTo>
                    <a:lnTo>
                      <a:pt x="4932" y="96"/>
                    </a:lnTo>
                    <a:lnTo>
                      <a:pt x="4932" y="96"/>
                    </a:lnTo>
                    <a:lnTo>
                      <a:pt x="4932" y="102"/>
                    </a:lnTo>
                    <a:lnTo>
                      <a:pt x="4932" y="102"/>
                    </a:lnTo>
                    <a:lnTo>
                      <a:pt x="4932" y="102"/>
                    </a:lnTo>
                    <a:lnTo>
                      <a:pt x="4932" y="102"/>
                    </a:lnTo>
                    <a:lnTo>
                      <a:pt x="4932" y="102"/>
                    </a:lnTo>
                    <a:lnTo>
                      <a:pt x="4932" y="102"/>
                    </a:lnTo>
                    <a:lnTo>
                      <a:pt x="4932" y="108"/>
                    </a:lnTo>
                    <a:lnTo>
                      <a:pt x="4932" y="108"/>
                    </a:lnTo>
                    <a:lnTo>
                      <a:pt x="4932" y="108"/>
                    </a:lnTo>
                    <a:lnTo>
                      <a:pt x="4932" y="108"/>
                    </a:lnTo>
                    <a:lnTo>
                      <a:pt x="4932" y="108"/>
                    </a:lnTo>
                    <a:lnTo>
                      <a:pt x="4932" y="114"/>
                    </a:lnTo>
                    <a:lnTo>
                      <a:pt x="4932" y="114"/>
                    </a:lnTo>
                    <a:lnTo>
                      <a:pt x="4932" y="114"/>
                    </a:lnTo>
                    <a:lnTo>
                      <a:pt x="4932" y="114"/>
                    </a:lnTo>
                    <a:lnTo>
                      <a:pt x="4932" y="114"/>
                    </a:lnTo>
                    <a:lnTo>
                      <a:pt x="4932" y="120"/>
                    </a:lnTo>
                    <a:lnTo>
                      <a:pt x="4932" y="120"/>
                    </a:lnTo>
                    <a:lnTo>
                      <a:pt x="4932" y="120"/>
                    </a:lnTo>
                    <a:lnTo>
                      <a:pt x="4932" y="120"/>
                    </a:lnTo>
                    <a:lnTo>
                      <a:pt x="4932" y="120"/>
                    </a:lnTo>
                    <a:lnTo>
                      <a:pt x="4932" y="126"/>
                    </a:lnTo>
                    <a:lnTo>
                      <a:pt x="4932" y="126"/>
                    </a:lnTo>
                    <a:lnTo>
                      <a:pt x="4932" y="126"/>
                    </a:lnTo>
                    <a:lnTo>
                      <a:pt x="4932" y="126"/>
                    </a:lnTo>
                    <a:lnTo>
                      <a:pt x="4938" y="126"/>
                    </a:lnTo>
                    <a:lnTo>
                      <a:pt x="4938" y="132"/>
                    </a:lnTo>
                    <a:lnTo>
                      <a:pt x="4938" y="132"/>
                    </a:lnTo>
                    <a:lnTo>
                      <a:pt x="4938" y="132"/>
                    </a:lnTo>
                    <a:lnTo>
                      <a:pt x="4938" y="132"/>
                    </a:lnTo>
                    <a:lnTo>
                      <a:pt x="4938" y="132"/>
                    </a:lnTo>
                    <a:lnTo>
                      <a:pt x="4938" y="132"/>
                    </a:lnTo>
                    <a:lnTo>
                      <a:pt x="4938" y="138"/>
                    </a:lnTo>
                    <a:lnTo>
                      <a:pt x="4938" y="138"/>
                    </a:lnTo>
                    <a:lnTo>
                      <a:pt x="4938" y="138"/>
                    </a:lnTo>
                    <a:lnTo>
                      <a:pt x="4938" y="138"/>
                    </a:lnTo>
                    <a:lnTo>
                      <a:pt x="4938" y="138"/>
                    </a:lnTo>
                    <a:lnTo>
                      <a:pt x="4938" y="144"/>
                    </a:lnTo>
                    <a:lnTo>
                      <a:pt x="4938" y="144"/>
                    </a:lnTo>
                    <a:lnTo>
                      <a:pt x="4938" y="144"/>
                    </a:lnTo>
                    <a:lnTo>
                      <a:pt x="4938" y="144"/>
                    </a:lnTo>
                    <a:lnTo>
                      <a:pt x="4938" y="144"/>
                    </a:lnTo>
                    <a:lnTo>
                      <a:pt x="4938" y="150"/>
                    </a:lnTo>
                    <a:lnTo>
                      <a:pt x="4938" y="150"/>
                    </a:lnTo>
                    <a:lnTo>
                      <a:pt x="4938" y="150"/>
                    </a:lnTo>
                    <a:lnTo>
                      <a:pt x="4938" y="150"/>
                    </a:lnTo>
                    <a:lnTo>
                      <a:pt x="4938" y="150"/>
                    </a:lnTo>
                    <a:lnTo>
                      <a:pt x="4938" y="150"/>
                    </a:lnTo>
                    <a:lnTo>
                      <a:pt x="4938" y="156"/>
                    </a:lnTo>
                    <a:lnTo>
                      <a:pt x="4938" y="156"/>
                    </a:lnTo>
                    <a:lnTo>
                      <a:pt x="4938" y="156"/>
                    </a:lnTo>
                    <a:lnTo>
                      <a:pt x="4938" y="156"/>
                    </a:lnTo>
                    <a:lnTo>
                      <a:pt x="4938" y="156"/>
                    </a:lnTo>
                    <a:lnTo>
                      <a:pt x="4938" y="162"/>
                    </a:lnTo>
                    <a:lnTo>
                      <a:pt x="4938" y="162"/>
                    </a:lnTo>
                    <a:lnTo>
                      <a:pt x="4938" y="162"/>
                    </a:lnTo>
                    <a:lnTo>
                      <a:pt x="4938" y="162"/>
                    </a:lnTo>
                    <a:lnTo>
                      <a:pt x="4938" y="162"/>
                    </a:lnTo>
                    <a:lnTo>
                      <a:pt x="4938" y="162"/>
                    </a:lnTo>
                    <a:lnTo>
                      <a:pt x="4938" y="168"/>
                    </a:lnTo>
                    <a:lnTo>
                      <a:pt x="4938" y="168"/>
                    </a:lnTo>
                    <a:lnTo>
                      <a:pt x="4938" y="168"/>
                    </a:lnTo>
                    <a:lnTo>
                      <a:pt x="4938" y="168"/>
                    </a:lnTo>
                    <a:lnTo>
                      <a:pt x="4938" y="168"/>
                    </a:lnTo>
                    <a:lnTo>
                      <a:pt x="4938" y="174"/>
                    </a:lnTo>
                    <a:lnTo>
                      <a:pt x="4938" y="174"/>
                    </a:lnTo>
                    <a:lnTo>
                      <a:pt x="4938" y="174"/>
                    </a:lnTo>
                    <a:lnTo>
                      <a:pt x="4938" y="174"/>
                    </a:lnTo>
                    <a:lnTo>
                      <a:pt x="4938" y="174"/>
                    </a:lnTo>
                    <a:lnTo>
                      <a:pt x="4938" y="180"/>
                    </a:lnTo>
                    <a:lnTo>
                      <a:pt x="4938" y="180"/>
                    </a:lnTo>
                    <a:lnTo>
                      <a:pt x="4938" y="180"/>
                    </a:lnTo>
                    <a:lnTo>
                      <a:pt x="4938" y="180"/>
                    </a:lnTo>
                    <a:lnTo>
                      <a:pt x="4938" y="180"/>
                    </a:lnTo>
                    <a:lnTo>
                      <a:pt x="4938" y="180"/>
                    </a:lnTo>
                    <a:lnTo>
                      <a:pt x="4938" y="186"/>
                    </a:lnTo>
                    <a:lnTo>
                      <a:pt x="4938" y="186"/>
                    </a:lnTo>
                    <a:lnTo>
                      <a:pt x="4938" y="186"/>
                    </a:lnTo>
                    <a:lnTo>
                      <a:pt x="4938" y="186"/>
                    </a:lnTo>
                    <a:lnTo>
                      <a:pt x="4938" y="186"/>
                    </a:lnTo>
                    <a:lnTo>
                      <a:pt x="4938" y="186"/>
                    </a:lnTo>
                    <a:lnTo>
                      <a:pt x="4938" y="192"/>
                    </a:lnTo>
                    <a:lnTo>
                      <a:pt x="4938" y="192"/>
                    </a:lnTo>
                    <a:lnTo>
                      <a:pt x="4938" y="192"/>
                    </a:lnTo>
                    <a:lnTo>
                      <a:pt x="4938" y="192"/>
                    </a:lnTo>
                    <a:lnTo>
                      <a:pt x="4938" y="192"/>
                    </a:lnTo>
                    <a:lnTo>
                      <a:pt x="4944" y="198"/>
                    </a:lnTo>
                    <a:lnTo>
                      <a:pt x="4944" y="198"/>
                    </a:lnTo>
                    <a:lnTo>
                      <a:pt x="4944" y="198"/>
                    </a:lnTo>
                    <a:lnTo>
                      <a:pt x="4944" y="198"/>
                    </a:lnTo>
                    <a:lnTo>
                      <a:pt x="4944" y="198"/>
                    </a:lnTo>
                    <a:lnTo>
                      <a:pt x="4944" y="198"/>
                    </a:lnTo>
                    <a:lnTo>
                      <a:pt x="4944" y="204"/>
                    </a:lnTo>
                    <a:lnTo>
                      <a:pt x="4944" y="204"/>
                    </a:lnTo>
                    <a:lnTo>
                      <a:pt x="4944" y="204"/>
                    </a:lnTo>
                    <a:lnTo>
                      <a:pt x="4944" y="204"/>
                    </a:lnTo>
                    <a:lnTo>
                      <a:pt x="4944" y="204"/>
                    </a:lnTo>
                    <a:lnTo>
                      <a:pt x="4944" y="210"/>
                    </a:lnTo>
                    <a:lnTo>
                      <a:pt x="4944" y="210"/>
                    </a:lnTo>
                    <a:lnTo>
                      <a:pt x="4944" y="210"/>
                    </a:lnTo>
                    <a:lnTo>
                      <a:pt x="4944" y="210"/>
                    </a:lnTo>
                    <a:lnTo>
                      <a:pt x="4944" y="210"/>
                    </a:lnTo>
                    <a:lnTo>
                      <a:pt x="4944" y="210"/>
                    </a:lnTo>
                    <a:lnTo>
                      <a:pt x="4944" y="216"/>
                    </a:lnTo>
                    <a:lnTo>
                      <a:pt x="4944" y="216"/>
                    </a:lnTo>
                    <a:lnTo>
                      <a:pt x="4944" y="216"/>
                    </a:lnTo>
                    <a:lnTo>
                      <a:pt x="4944" y="216"/>
                    </a:lnTo>
                    <a:lnTo>
                      <a:pt x="4944" y="216"/>
                    </a:lnTo>
                    <a:lnTo>
                      <a:pt x="4944" y="216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8"/>
                    </a:lnTo>
                    <a:lnTo>
                      <a:pt x="4944" y="228"/>
                    </a:lnTo>
                    <a:lnTo>
                      <a:pt x="4944" y="228"/>
                    </a:lnTo>
                    <a:lnTo>
                      <a:pt x="4944" y="228"/>
                    </a:lnTo>
                    <a:lnTo>
                      <a:pt x="4944" y="228"/>
                    </a:lnTo>
                    <a:lnTo>
                      <a:pt x="4944" y="234"/>
                    </a:lnTo>
                    <a:lnTo>
                      <a:pt x="4944" y="234"/>
                    </a:lnTo>
                    <a:lnTo>
                      <a:pt x="4944" y="234"/>
                    </a:lnTo>
                    <a:lnTo>
                      <a:pt x="4944" y="234"/>
                    </a:lnTo>
                    <a:lnTo>
                      <a:pt x="4944" y="234"/>
                    </a:lnTo>
                    <a:lnTo>
                      <a:pt x="4944" y="234"/>
                    </a:lnTo>
                    <a:lnTo>
                      <a:pt x="4944" y="240"/>
                    </a:lnTo>
                    <a:lnTo>
                      <a:pt x="4944" y="240"/>
                    </a:lnTo>
                    <a:lnTo>
                      <a:pt x="4944" y="240"/>
                    </a:lnTo>
                    <a:lnTo>
                      <a:pt x="4944" y="240"/>
                    </a:lnTo>
                    <a:lnTo>
                      <a:pt x="4944" y="240"/>
                    </a:lnTo>
                    <a:lnTo>
                      <a:pt x="4944" y="240"/>
                    </a:lnTo>
                    <a:lnTo>
                      <a:pt x="4944" y="246"/>
                    </a:lnTo>
                    <a:lnTo>
                      <a:pt x="4944" y="246"/>
                    </a:lnTo>
                    <a:lnTo>
                      <a:pt x="4944" y="246"/>
                    </a:lnTo>
                    <a:lnTo>
                      <a:pt x="4944" y="246"/>
                    </a:lnTo>
                    <a:lnTo>
                      <a:pt x="4944" y="246"/>
                    </a:lnTo>
                    <a:lnTo>
                      <a:pt x="4944" y="246"/>
                    </a:lnTo>
                    <a:lnTo>
                      <a:pt x="4944" y="252"/>
                    </a:lnTo>
                    <a:lnTo>
                      <a:pt x="4944" y="252"/>
                    </a:lnTo>
                    <a:lnTo>
                      <a:pt x="4944" y="252"/>
                    </a:lnTo>
                    <a:lnTo>
                      <a:pt x="4944" y="252"/>
                    </a:lnTo>
                    <a:lnTo>
                      <a:pt x="4944" y="252"/>
                    </a:lnTo>
                    <a:lnTo>
                      <a:pt x="4944" y="252"/>
                    </a:lnTo>
                    <a:lnTo>
                      <a:pt x="4944" y="258"/>
                    </a:lnTo>
                    <a:lnTo>
                      <a:pt x="4944" y="258"/>
                    </a:lnTo>
                    <a:lnTo>
                      <a:pt x="4950" y="258"/>
                    </a:lnTo>
                    <a:lnTo>
                      <a:pt x="4950" y="258"/>
                    </a:lnTo>
                    <a:lnTo>
                      <a:pt x="4950" y="258"/>
                    </a:lnTo>
                    <a:lnTo>
                      <a:pt x="4950" y="258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70"/>
                    </a:lnTo>
                    <a:lnTo>
                      <a:pt x="4950" y="270"/>
                    </a:lnTo>
                    <a:lnTo>
                      <a:pt x="4950" y="270"/>
                    </a:lnTo>
                    <a:lnTo>
                      <a:pt x="4950" y="270"/>
                    </a:lnTo>
                    <a:lnTo>
                      <a:pt x="4950" y="270"/>
                    </a:lnTo>
                    <a:lnTo>
                      <a:pt x="4950" y="270"/>
                    </a:lnTo>
                    <a:lnTo>
                      <a:pt x="4950" y="276"/>
                    </a:lnTo>
                    <a:lnTo>
                      <a:pt x="4950" y="276"/>
                    </a:lnTo>
                    <a:lnTo>
                      <a:pt x="4950" y="276"/>
                    </a:lnTo>
                    <a:lnTo>
                      <a:pt x="4950" y="276"/>
                    </a:lnTo>
                    <a:lnTo>
                      <a:pt x="4950" y="276"/>
                    </a:lnTo>
                    <a:lnTo>
                      <a:pt x="4950" y="276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8"/>
                    </a:lnTo>
                    <a:lnTo>
                      <a:pt x="4950" y="288"/>
                    </a:lnTo>
                    <a:lnTo>
                      <a:pt x="4950" y="288"/>
                    </a:lnTo>
                    <a:lnTo>
                      <a:pt x="4950" y="288"/>
                    </a:lnTo>
                    <a:lnTo>
                      <a:pt x="4950" y="288"/>
                    </a:lnTo>
                    <a:lnTo>
                      <a:pt x="4950" y="288"/>
                    </a:lnTo>
                    <a:lnTo>
                      <a:pt x="4950" y="294"/>
                    </a:lnTo>
                    <a:lnTo>
                      <a:pt x="4950" y="294"/>
                    </a:lnTo>
                    <a:lnTo>
                      <a:pt x="4950" y="294"/>
                    </a:lnTo>
                    <a:lnTo>
                      <a:pt x="4950" y="294"/>
                    </a:lnTo>
                    <a:lnTo>
                      <a:pt x="4950" y="294"/>
                    </a:lnTo>
                    <a:lnTo>
                      <a:pt x="4950" y="294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6"/>
                    </a:lnTo>
                    <a:lnTo>
                      <a:pt x="4950" y="306"/>
                    </a:lnTo>
                    <a:lnTo>
                      <a:pt x="4950" y="306"/>
                    </a:lnTo>
                    <a:lnTo>
                      <a:pt x="4950" y="306"/>
                    </a:lnTo>
                    <a:lnTo>
                      <a:pt x="4950" y="306"/>
                    </a:lnTo>
                    <a:lnTo>
                      <a:pt x="4950" y="306"/>
                    </a:lnTo>
                    <a:lnTo>
                      <a:pt x="4950" y="312"/>
                    </a:lnTo>
                    <a:lnTo>
                      <a:pt x="4950" y="312"/>
                    </a:lnTo>
                    <a:lnTo>
                      <a:pt x="4950" y="312"/>
                    </a:lnTo>
                    <a:lnTo>
                      <a:pt x="4950" y="312"/>
                    </a:lnTo>
                    <a:lnTo>
                      <a:pt x="4950" y="312"/>
                    </a:lnTo>
                    <a:lnTo>
                      <a:pt x="4950" y="312"/>
                    </a:lnTo>
                    <a:lnTo>
                      <a:pt x="4950" y="318"/>
                    </a:lnTo>
                    <a:lnTo>
                      <a:pt x="4950" y="318"/>
                    </a:lnTo>
                    <a:lnTo>
                      <a:pt x="4956" y="318"/>
                    </a:lnTo>
                    <a:lnTo>
                      <a:pt x="4956" y="318"/>
                    </a:lnTo>
                    <a:lnTo>
                      <a:pt x="4956" y="318"/>
                    </a:lnTo>
                    <a:lnTo>
                      <a:pt x="4956" y="318"/>
                    </a:lnTo>
                    <a:lnTo>
                      <a:pt x="4956" y="318"/>
                    </a:lnTo>
                    <a:lnTo>
                      <a:pt x="4956" y="324"/>
                    </a:lnTo>
                    <a:lnTo>
                      <a:pt x="4956" y="324"/>
                    </a:lnTo>
                    <a:lnTo>
                      <a:pt x="4956" y="324"/>
                    </a:lnTo>
                    <a:lnTo>
                      <a:pt x="4956" y="324"/>
                    </a:lnTo>
                    <a:lnTo>
                      <a:pt x="4956" y="324"/>
                    </a:lnTo>
                    <a:lnTo>
                      <a:pt x="4956" y="324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6"/>
                    </a:lnTo>
                    <a:lnTo>
                      <a:pt x="4956" y="336"/>
                    </a:lnTo>
                    <a:lnTo>
                      <a:pt x="4956" y="336"/>
                    </a:lnTo>
                    <a:lnTo>
                      <a:pt x="4956" y="336"/>
                    </a:lnTo>
                    <a:lnTo>
                      <a:pt x="4956" y="336"/>
                    </a:lnTo>
                    <a:lnTo>
                      <a:pt x="4956" y="336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8"/>
                    </a:lnTo>
                    <a:lnTo>
                      <a:pt x="4956" y="348"/>
                    </a:lnTo>
                    <a:lnTo>
                      <a:pt x="4956" y="348"/>
                    </a:lnTo>
                    <a:lnTo>
                      <a:pt x="4956" y="348"/>
                    </a:lnTo>
                    <a:lnTo>
                      <a:pt x="4956" y="348"/>
                    </a:lnTo>
                    <a:lnTo>
                      <a:pt x="4956" y="348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72"/>
                    </a:lnTo>
                    <a:lnTo>
                      <a:pt x="4956" y="372"/>
                    </a:lnTo>
                    <a:lnTo>
                      <a:pt x="4962" y="372"/>
                    </a:lnTo>
                    <a:lnTo>
                      <a:pt x="4962" y="372"/>
                    </a:lnTo>
                    <a:lnTo>
                      <a:pt x="4962" y="372"/>
                    </a:lnTo>
                    <a:lnTo>
                      <a:pt x="4962" y="372"/>
                    </a:lnTo>
                    <a:lnTo>
                      <a:pt x="4962" y="372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20"/>
                    </a:lnTo>
                    <a:lnTo>
                      <a:pt x="4962" y="420"/>
                    </a:lnTo>
                    <a:lnTo>
                      <a:pt x="4962" y="420"/>
                    </a:lnTo>
                    <a:lnTo>
                      <a:pt x="4962" y="420"/>
                    </a:lnTo>
                    <a:lnTo>
                      <a:pt x="4962" y="420"/>
                    </a:lnTo>
                    <a:lnTo>
                      <a:pt x="4962" y="420"/>
                    </a:lnTo>
                    <a:lnTo>
                      <a:pt x="4968" y="420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74" y="468"/>
                    </a:lnTo>
                    <a:lnTo>
                      <a:pt x="4974" y="468"/>
                    </a:lnTo>
                    <a:lnTo>
                      <a:pt x="4974" y="468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10"/>
                    </a:lnTo>
                    <a:lnTo>
                      <a:pt x="4974" y="510"/>
                    </a:lnTo>
                    <a:lnTo>
                      <a:pt x="4974" y="510"/>
                    </a:lnTo>
                    <a:lnTo>
                      <a:pt x="4974" y="510"/>
                    </a:lnTo>
                    <a:lnTo>
                      <a:pt x="4974" y="510"/>
                    </a:lnTo>
                    <a:lnTo>
                      <a:pt x="4974" y="510"/>
                    </a:lnTo>
                    <a:lnTo>
                      <a:pt x="4980" y="510"/>
                    </a:lnTo>
                    <a:lnTo>
                      <a:pt x="4980" y="510"/>
                    </a:lnTo>
                    <a:lnTo>
                      <a:pt x="4980" y="510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6" y="552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2" name="Rectangle 56">
                <a:extLst>
                  <a:ext uri="{FF2B5EF4-FFF2-40B4-BE49-F238E27FC236}">
                    <a16:creationId xmlns:a16="http://schemas.microsoft.com/office/drawing/2014/main" id="{DB582E9E-E0FF-43D2-B5DC-64DC9726A4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1" y="1778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anose="020B0604020202020204" pitchFamily="34" charset="0"/>
                  </a:rPr>
                  <a:t>BETA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53" name="Freeform 57">
                <a:extLst>
                  <a:ext uri="{FF2B5EF4-FFF2-40B4-BE49-F238E27FC236}">
                    <a16:creationId xmlns:a16="http://schemas.microsoft.com/office/drawing/2014/main" id="{C69F9073-2CFC-414A-BE35-4CD0D6A173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" y="1766"/>
                <a:ext cx="4986" cy="0"/>
              </a:xfrm>
              <a:custGeom>
                <a:avLst/>
                <a:gdLst>
                  <a:gd name="T0" fmla="*/ 60 w 4986"/>
                  <a:gd name="T1" fmla="*/ 144 w 4986"/>
                  <a:gd name="T2" fmla="*/ 210 w 4986"/>
                  <a:gd name="T3" fmla="*/ 294 w 4986"/>
                  <a:gd name="T4" fmla="*/ 378 w 4986"/>
                  <a:gd name="T5" fmla="*/ 420 w 4986"/>
                  <a:gd name="T6" fmla="*/ 516 w 4986"/>
                  <a:gd name="T7" fmla="*/ 588 w 4986"/>
                  <a:gd name="T8" fmla="*/ 654 w 4986"/>
                  <a:gd name="T9" fmla="*/ 750 w 4986"/>
                  <a:gd name="T10" fmla="*/ 804 w 4986"/>
                  <a:gd name="T11" fmla="*/ 888 w 4986"/>
                  <a:gd name="T12" fmla="*/ 972 w 4986"/>
                  <a:gd name="T13" fmla="*/ 1026 w 4986"/>
                  <a:gd name="T14" fmla="*/ 1122 w 4986"/>
                  <a:gd name="T15" fmla="*/ 1182 w 4986"/>
                  <a:gd name="T16" fmla="*/ 1248 w 4986"/>
                  <a:gd name="T17" fmla="*/ 1350 w 4986"/>
                  <a:gd name="T18" fmla="*/ 1398 w 4986"/>
                  <a:gd name="T19" fmla="*/ 1482 w 4986"/>
                  <a:gd name="T20" fmla="*/ 1566 w 4986"/>
                  <a:gd name="T21" fmla="*/ 1632 w 4986"/>
                  <a:gd name="T22" fmla="*/ 1716 w 4986"/>
                  <a:gd name="T23" fmla="*/ 1776 w 4986"/>
                  <a:gd name="T24" fmla="*/ 1854 w 4986"/>
                  <a:gd name="T25" fmla="*/ 1944 w 4986"/>
                  <a:gd name="T26" fmla="*/ 1992 w 4986"/>
                  <a:gd name="T27" fmla="*/ 2082 w 4986"/>
                  <a:gd name="T28" fmla="*/ 2160 w 4986"/>
                  <a:gd name="T29" fmla="*/ 2220 w 4986"/>
                  <a:gd name="T30" fmla="*/ 2310 w 4986"/>
                  <a:gd name="T31" fmla="*/ 2370 w 4986"/>
                  <a:gd name="T32" fmla="*/ 2454 w 4986"/>
                  <a:gd name="T33" fmla="*/ 2538 w 4986"/>
                  <a:gd name="T34" fmla="*/ 2586 w 4986"/>
                  <a:gd name="T35" fmla="*/ 2676 w 4986"/>
                  <a:gd name="T36" fmla="*/ 2754 w 4986"/>
                  <a:gd name="T37" fmla="*/ 2814 w 4986"/>
                  <a:gd name="T38" fmla="*/ 2910 w 4986"/>
                  <a:gd name="T39" fmla="*/ 2964 w 4986"/>
                  <a:gd name="T40" fmla="*/ 3048 w 4986"/>
                  <a:gd name="T41" fmla="*/ 3132 w 4986"/>
                  <a:gd name="T42" fmla="*/ 3186 w 4986"/>
                  <a:gd name="T43" fmla="*/ 3282 w 4986"/>
                  <a:gd name="T44" fmla="*/ 3348 w 4986"/>
                  <a:gd name="T45" fmla="*/ 3408 w 4986"/>
                  <a:gd name="T46" fmla="*/ 3504 w 4986"/>
                  <a:gd name="T47" fmla="*/ 3558 w 4986"/>
                  <a:gd name="T48" fmla="*/ 3642 w 4986"/>
                  <a:gd name="T49" fmla="*/ 3726 w 4986"/>
                  <a:gd name="T50" fmla="*/ 3780 w 4986"/>
                  <a:gd name="T51" fmla="*/ 3876 w 4986"/>
                  <a:gd name="T52" fmla="*/ 3936 w 4986"/>
                  <a:gd name="T53" fmla="*/ 4038 w 4986"/>
                  <a:gd name="T54" fmla="*/ 4140 w 4986"/>
                  <a:gd name="T55" fmla="*/ 4254 w 4986"/>
                  <a:gd name="T56" fmla="*/ 4338 w 4986"/>
                  <a:gd name="T57" fmla="*/ 4458 w 4986"/>
                  <a:gd name="T58" fmla="*/ 4542 w 4986"/>
                  <a:gd name="T59" fmla="*/ 4668 w 4986"/>
                  <a:gd name="T60" fmla="*/ 4740 w 4986"/>
                  <a:gd name="T61" fmla="*/ 4884 w 4986"/>
                  <a:gd name="T62" fmla="*/ 4944 w 498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498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</a:path>
                </a:pathLst>
              </a:cu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4" name="Rectangle 58">
                <a:extLst>
                  <a:ext uri="{FF2B5EF4-FFF2-40B4-BE49-F238E27FC236}">
                    <a16:creationId xmlns:a16="http://schemas.microsoft.com/office/drawing/2014/main" id="{38418E28-56C1-42E2-B133-A1D5047D87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1" y="1778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DISP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55" name="Freeform 59">
                <a:extLst>
                  <a:ext uri="{FF2B5EF4-FFF2-40B4-BE49-F238E27FC236}">
                    <a16:creationId xmlns:a16="http://schemas.microsoft.com/office/drawing/2014/main" id="{CB6867CB-EDDD-45FA-8A5E-1B2392828B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" y="1766"/>
                <a:ext cx="4986" cy="0"/>
              </a:xfrm>
              <a:custGeom>
                <a:avLst/>
                <a:gdLst>
                  <a:gd name="T0" fmla="*/ 60 w 4986"/>
                  <a:gd name="T1" fmla="*/ 144 w 4986"/>
                  <a:gd name="T2" fmla="*/ 210 w 4986"/>
                  <a:gd name="T3" fmla="*/ 294 w 4986"/>
                  <a:gd name="T4" fmla="*/ 378 w 4986"/>
                  <a:gd name="T5" fmla="*/ 420 w 4986"/>
                  <a:gd name="T6" fmla="*/ 516 w 4986"/>
                  <a:gd name="T7" fmla="*/ 588 w 4986"/>
                  <a:gd name="T8" fmla="*/ 654 w 4986"/>
                  <a:gd name="T9" fmla="*/ 750 w 4986"/>
                  <a:gd name="T10" fmla="*/ 804 w 4986"/>
                  <a:gd name="T11" fmla="*/ 888 w 4986"/>
                  <a:gd name="T12" fmla="*/ 972 w 4986"/>
                  <a:gd name="T13" fmla="*/ 1026 w 4986"/>
                  <a:gd name="T14" fmla="*/ 1122 w 4986"/>
                  <a:gd name="T15" fmla="*/ 1182 w 4986"/>
                  <a:gd name="T16" fmla="*/ 1248 w 4986"/>
                  <a:gd name="T17" fmla="*/ 1350 w 4986"/>
                  <a:gd name="T18" fmla="*/ 1398 w 4986"/>
                  <a:gd name="T19" fmla="*/ 1482 w 4986"/>
                  <a:gd name="T20" fmla="*/ 1566 w 4986"/>
                  <a:gd name="T21" fmla="*/ 1632 w 4986"/>
                  <a:gd name="T22" fmla="*/ 1716 w 4986"/>
                  <a:gd name="T23" fmla="*/ 1776 w 4986"/>
                  <a:gd name="T24" fmla="*/ 1854 w 4986"/>
                  <a:gd name="T25" fmla="*/ 1944 w 4986"/>
                  <a:gd name="T26" fmla="*/ 1992 w 4986"/>
                  <a:gd name="T27" fmla="*/ 2082 w 4986"/>
                  <a:gd name="T28" fmla="*/ 2160 w 4986"/>
                  <a:gd name="T29" fmla="*/ 2220 w 4986"/>
                  <a:gd name="T30" fmla="*/ 2310 w 4986"/>
                  <a:gd name="T31" fmla="*/ 2370 w 4986"/>
                  <a:gd name="T32" fmla="*/ 2454 w 4986"/>
                  <a:gd name="T33" fmla="*/ 2538 w 4986"/>
                  <a:gd name="T34" fmla="*/ 2586 w 4986"/>
                  <a:gd name="T35" fmla="*/ 2676 w 4986"/>
                  <a:gd name="T36" fmla="*/ 2754 w 4986"/>
                  <a:gd name="T37" fmla="*/ 2814 w 4986"/>
                  <a:gd name="T38" fmla="*/ 2910 w 4986"/>
                  <a:gd name="T39" fmla="*/ 2964 w 4986"/>
                  <a:gd name="T40" fmla="*/ 3048 w 4986"/>
                  <a:gd name="T41" fmla="*/ 3132 w 4986"/>
                  <a:gd name="T42" fmla="*/ 3186 w 4986"/>
                  <a:gd name="T43" fmla="*/ 3282 w 4986"/>
                  <a:gd name="T44" fmla="*/ 3348 w 4986"/>
                  <a:gd name="T45" fmla="*/ 3408 w 4986"/>
                  <a:gd name="T46" fmla="*/ 3504 w 4986"/>
                  <a:gd name="T47" fmla="*/ 3558 w 4986"/>
                  <a:gd name="T48" fmla="*/ 3642 w 4986"/>
                  <a:gd name="T49" fmla="*/ 3726 w 4986"/>
                  <a:gd name="T50" fmla="*/ 3780 w 4986"/>
                  <a:gd name="T51" fmla="*/ 3876 w 4986"/>
                  <a:gd name="T52" fmla="*/ 3936 w 4986"/>
                  <a:gd name="T53" fmla="*/ 4038 w 4986"/>
                  <a:gd name="T54" fmla="*/ 4140 w 4986"/>
                  <a:gd name="T55" fmla="*/ 4254 w 4986"/>
                  <a:gd name="T56" fmla="*/ 4338 w 4986"/>
                  <a:gd name="T57" fmla="*/ 4458 w 4986"/>
                  <a:gd name="T58" fmla="*/ 4542 w 4986"/>
                  <a:gd name="T59" fmla="*/ 4668 w 4986"/>
                  <a:gd name="T60" fmla="*/ 4740 w 4986"/>
                  <a:gd name="T61" fmla="*/ 4884 w 4986"/>
                  <a:gd name="T62" fmla="*/ 4944 w 498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498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6" name="Rectangle 60">
                <a:extLst>
                  <a:ext uri="{FF2B5EF4-FFF2-40B4-BE49-F238E27FC236}">
                    <a16:creationId xmlns:a16="http://schemas.microsoft.com/office/drawing/2014/main" id="{2CABA942-6B5D-4927-B6E2-D177900E1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1" y="1778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ISP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57" name="Rectangle 61">
                <a:extLst>
                  <a:ext uri="{FF2B5EF4-FFF2-40B4-BE49-F238E27FC236}">
                    <a16:creationId xmlns:a16="http://schemas.microsoft.com/office/drawing/2014/main" id="{64C1C2EC-323A-4F12-BA76-C0533CD1E9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8" name="Rectangle 62">
                <a:extLst>
                  <a:ext uri="{FF2B5EF4-FFF2-40B4-BE49-F238E27FC236}">
                    <a16:creationId xmlns:a16="http://schemas.microsoft.com/office/drawing/2014/main" id="{F0B47B30-474A-4D85-A5E6-1091FE3D2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9" name="Rectangle 63">
                <a:extLst>
                  <a:ext uri="{FF2B5EF4-FFF2-40B4-BE49-F238E27FC236}">
                    <a16:creationId xmlns:a16="http://schemas.microsoft.com/office/drawing/2014/main" id="{DAE96150-D014-4AFF-9990-1DFABEEB00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0" name="Rectangle 64">
                <a:extLst>
                  <a:ext uri="{FF2B5EF4-FFF2-40B4-BE49-F238E27FC236}">
                    <a16:creationId xmlns:a16="http://schemas.microsoft.com/office/drawing/2014/main" id="{D836852C-98FC-4B76-8FA5-301D83976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1" name="Rectangle 65">
                <a:extLst>
                  <a:ext uri="{FF2B5EF4-FFF2-40B4-BE49-F238E27FC236}">
                    <a16:creationId xmlns:a16="http://schemas.microsoft.com/office/drawing/2014/main" id="{6BD2ACE7-7E47-467D-88BF-B438DA23A4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2" name="Rectangle 66">
                <a:extLst>
                  <a:ext uri="{FF2B5EF4-FFF2-40B4-BE49-F238E27FC236}">
                    <a16:creationId xmlns:a16="http://schemas.microsoft.com/office/drawing/2014/main" id="{D4D8E7B8-FA97-495B-B2AF-31F367112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3" name="Rectangle 67">
                <a:extLst>
                  <a:ext uri="{FF2B5EF4-FFF2-40B4-BE49-F238E27FC236}">
                    <a16:creationId xmlns:a16="http://schemas.microsoft.com/office/drawing/2014/main" id="{5D27DFAB-AAB5-427E-8C00-6A017418C1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4" name="Rectangle 68">
                <a:extLst>
                  <a:ext uri="{FF2B5EF4-FFF2-40B4-BE49-F238E27FC236}">
                    <a16:creationId xmlns:a16="http://schemas.microsoft.com/office/drawing/2014/main" id="{B05DCE0A-6510-4F2C-A64C-CE8E5C38DD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5" name="Rectangle 69">
                <a:extLst>
                  <a:ext uri="{FF2B5EF4-FFF2-40B4-BE49-F238E27FC236}">
                    <a16:creationId xmlns:a16="http://schemas.microsoft.com/office/drawing/2014/main" id="{E4323B2F-49B2-4038-ABD1-E502677E29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6" name="Rectangle 70">
                <a:extLst>
                  <a:ext uri="{FF2B5EF4-FFF2-40B4-BE49-F238E27FC236}">
                    <a16:creationId xmlns:a16="http://schemas.microsoft.com/office/drawing/2014/main" id="{C0E89F9A-FBF8-421B-8EFA-7103D29884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7" name="Rectangle 71">
                <a:extLst>
                  <a:ext uri="{FF2B5EF4-FFF2-40B4-BE49-F238E27FC236}">
                    <a16:creationId xmlns:a16="http://schemas.microsoft.com/office/drawing/2014/main" id="{99167E53-144C-4456-8201-B2376C551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9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8" name="Rectangle 72">
                <a:extLst>
                  <a:ext uri="{FF2B5EF4-FFF2-40B4-BE49-F238E27FC236}">
                    <a16:creationId xmlns:a16="http://schemas.microsoft.com/office/drawing/2014/main" id="{FFDB9D8E-161F-479B-8DAF-7B24471439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3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9" name="Rectangle 73">
                <a:extLst>
                  <a:ext uri="{FF2B5EF4-FFF2-40B4-BE49-F238E27FC236}">
                    <a16:creationId xmlns:a16="http://schemas.microsoft.com/office/drawing/2014/main" id="{A7A8272D-31FF-4427-8711-8E2DF8D584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0" name="Rectangle 74">
                <a:extLst>
                  <a:ext uri="{FF2B5EF4-FFF2-40B4-BE49-F238E27FC236}">
                    <a16:creationId xmlns:a16="http://schemas.microsoft.com/office/drawing/2014/main" id="{1D496CF3-E891-43A9-A1D6-F37B99620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1" name="Rectangle 75">
                <a:extLst>
                  <a:ext uri="{FF2B5EF4-FFF2-40B4-BE49-F238E27FC236}">
                    <a16:creationId xmlns:a16="http://schemas.microsoft.com/office/drawing/2014/main" id="{2E7739A6-8431-4D06-BC8F-A0A928931F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2" name="Rectangle 76">
                <a:extLst>
                  <a:ext uri="{FF2B5EF4-FFF2-40B4-BE49-F238E27FC236}">
                    <a16:creationId xmlns:a16="http://schemas.microsoft.com/office/drawing/2014/main" id="{AA76D9DC-F4A2-48C2-940C-712E7AE298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3" name="Rectangle 77">
                <a:extLst>
                  <a:ext uri="{FF2B5EF4-FFF2-40B4-BE49-F238E27FC236}">
                    <a16:creationId xmlns:a16="http://schemas.microsoft.com/office/drawing/2014/main" id="{742CD1A8-8C71-4F88-BEA3-82907AB2E4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4" name="Rectangle 78">
                <a:extLst>
                  <a:ext uri="{FF2B5EF4-FFF2-40B4-BE49-F238E27FC236}">
                    <a16:creationId xmlns:a16="http://schemas.microsoft.com/office/drawing/2014/main" id="{3ECAD944-EAB2-4AC6-B459-6A51E817CA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5" name="Rectangle 79">
                <a:extLst>
                  <a:ext uri="{FF2B5EF4-FFF2-40B4-BE49-F238E27FC236}">
                    <a16:creationId xmlns:a16="http://schemas.microsoft.com/office/drawing/2014/main" id="{02F5307F-308D-4E04-9246-67099C0C8D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6" name="Rectangle 80">
                <a:extLst>
                  <a:ext uri="{FF2B5EF4-FFF2-40B4-BE49-F238E27FC236}">
                    <a16:creationId xmlns:a16="http://schemas.microsoft.com/office/drawing/2014/main" id="{21392C8B-CA65-493B-A68D-6B9024AD9F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7" name="Rectangle 81">
                <a:extLst>
                  <a:ext uri="{FF2B5EF4-FFF2-40B4-BE49-F238E27FC236}">
                    <a16:creationId xmlns:a16="http://schemas.microsoft.com/office/drawing/2014/main" id="{65D5F5CF-D8D2-4ADD-85ED-B43D91FF0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8" name="Rectangle 82">
                <a:extLst>
                  <a:ext uri="{FF2B5EF4-FFF2-40B4-BE49-F238E27FC236}">
                    <a16:creationId xmlns:a16="http://schemas.microsoft.com/office/drawing/2014/main" id="{2F8EF571-9B14-4678-8737-87BDEDD85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9" name="Rectangle 83">
                <a:extLst>
                  <a:ext uri="{FF2B5EF4-FFF2-40B4-BE49-F238E27FC236}">
                    <a16:creationId xmlns:a16="http://schemas.microsoft.com/office/drawing/2014/main" id="{0EE272D1-4543-4937-B438-CE1CF5F610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0" name="Rectangle 84">
                <a:extLst>
                  <a:ext uri="{FF2B5EF4-FFF2-40B4-BE49-F238E27FC236}">
                    <a16:creationId xmlns:a16="http://schemas.microsoft.com/office/drawing/2014/main" id="{B3B04C41-D2A6-4390-B376-EB2CC4E815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1" name="Rectangle 85">
                <a:extLst>
                  <a:ext uri="{FF2B5EF4-FFF2-40B4-BE49-F238E27FC236}">
                    <a16:creationId xmlns:a16="http://schemas.microsoft.com/office/drawing/2014/main" id="{022F679D-4B9E-452B-BB32-68D570A2C4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2" name="Rectangle 86">
                <a:extLst>
                  <a:ext uri="{FF2B5EF4-FFF2-40B4-BE49-F238E27FC236}">
                    <a16:creationId xmlns:a16="http://schemas.microsoft.com/office/drawing/2014/main" id="{E42AB65B-2C9A-4616-A57F-DBEA0E471F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3" name="Rectangle 87">
                <a:extLst>
                  <a:ext uri="{FF2B5EF4-FFF2-40B4-BE49-F238E27FC236}">
                    <a16:creationId xmlns:a16="http://schemas.microsoft.com/office/drawing/2014/main" id="{F4692E80-D612-4E5D-B5AE-CCF2FC7F9E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4" name="Rectangle 88">
                <a:extLst>
                  <a:ext uri="{FF2B5EF4-FFF2-40B4-BE49-F238E27FC236}">
                    <a16:creationId xmlns:a16="http://schemas.microsoft.com/office/drawing/2014/main" id="{E02D977C-A967-47DB-8B0A-664CCAD5B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9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5" name="Rectangle 89">
                <a:extLst>
                  <a:ext uri="{FF2B5EF4-FFF2-40B4-BE49-F238E27FC236}">
                    <a16:creationId xmlns:a16="http://schemas.microsoft.com/office/drawing/2014/main" id="{9D429BDA-8D1A-4234-847B-9EAFE4DECC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6" name="Rectangle 90">
                <a:extLst>
                  <a:ext uri="{FF2B5EF4-FFF2-40B4-BE49-F238E27FC236}">
                    <a16:creationId xmlns:a16="http://schemas.microsoft.com/office/drawing/2014/main" id="{972D3883-EFF3-43FB-8B85-06E40139F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7" name="Rectangle 91">
                <a:extLst>
                  <a:ext uri="{FF2B5EF4-FFF2-40B4-BE49-F238E27FC236}">
                    <a16:creationId xmlns:a16="http://schemas.microsoft.com/office/drawing/2014/main" id="{DF1DA071-8293-4880-A6EF-D10A3A59E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8" name="Rectangle 92">
                <a:extLst>
                  <a:ext uri="{FF2B5EF4-FFF2-40B4-BE49-F238E27FC236}">
                    <a16:creationId xmlns:a16="http://schemas.microsoft.com/office/drawing/2014/main" id="{072430A2-6D4B-4406-B888-C82D53A803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9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9" name="Rectangle 93">
                <a:extLst>
                  <a:ext uri="{FF2B5EF4-FFF2-40B4-BE49-F238E27FC236}">
                    <a16:creationId xmlns:a16="http://schemas.microsoft.com/office/drawing/2014/main" id="{9F9BE7D0-CC25-4894-9E35-9869745577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0" name="Rectangle 94">
                <a:extLst>
                  <a:ext uri="{FF2B5EF4-FFF2-40B4-BE49-F238E27FC236}">
                    <a16:creationId xmlns:a16="http://schemas.microsoft.com/office/drawing/2014/main" id="{EB890D95-85FE-46BA-AAEA-4FF5F44D5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1" name="Rectangle 95">
                <a:extLst>
                  <a:ext uri="{FF2B5EF4-FFF2-40B4-BE49-F238E27FC236}">
                    <a16:creationId xmlns:a16="http://schemas.microsoft.com/office/drawing/2014/main" id="{44564B97-888C-4E37-88C6-B28D642C4B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3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2" name="Rectangle 96">
                <a:extLst>
                  <a:ext uri="{FF2B5EF4-FFF2-40B4-BE49-F238E27FC236}">
                    <a16:creationId xmlns:a16="http://schemas.microsoft.com/office/drawing/2014/main" id="{DA319016-4F87-44C1-8D1D-2344A929D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7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3" name="Rectangle 97">
                <a:extLst>
                  <a:ext uri="{FF2B5EF4-FFF2-40B4-BE49-F238E27FC236}">
                    <a16:creationId xmlns:a16="http://schemas.microsoft.com/office/drawing/2014/main" id="{B2CD29C4-BC33-41E6-BFAC-770A47D0B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4" name="Rectangle 98">
                <a:extLst>
                  <a:ext uri="{FF2B5EF4-FFF2-40B4-BE49-F238E27FC236}">
                    <a16:creationId xmlns:a16="http://schemas.microsoft.com/office/drawing/2014/main" id="{144937CC-CB1F-46A9-938E-1E10DDE42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5" name="Rectangle 99">
                <a:extLst>
                  <a:ext uri="{FF2B5EF4-FFF2-40B4-BE49-F238E27FC236}">
                    <a16:creationId xmlns:a16="http://schemas.microsoft.com/office/drawing/2014/main" id="{C0C19BD4-85ED-4852-BA0B-CAEB3B2D02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1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6" name="Rectangle 100">
                <a:extLst>
                  <a:ext uri="{FF2B5EF4-FFF2-40B4-BE49-F238E27FC236}">
                    <a16:creationId xmlns:a16="http://schemas.microsoft.com/office/drawing/2014/main" id="{D8DAAE93-BE33-4D8C-9861-F356BE76CA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1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7" name="Rectangle 101">
                <a:extLst>
                  <a:ext uri="{FF2B5EF4-FFF2-40B4-BE49-F238E27FC236}">
                    <a16:creationId xmlns:a16="http://schemas.microsoft.com/office/drawing/2014/main" id="{52D2F961-A546-4987-9AFC-D3F0FA14A8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1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8" name="Rectangle 102">
                <a:extLst>
                  <a:ext uri="{FF2B5EF4-FFF2-40B4-BE49-F238E27FC236}">
                    <a16:creationId xmlns:a16="http://schemas.microsoft.com/office/drawing/2014/main" id="{DB73942B-520E-4658-B19A-BD4519EEED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9" name="Rectangle 103">
                <a:extLst>
                  <a:ext uri="{FF2B5EF4-FFF2-40B4-BE49-F238E27FC236}">
                    <a16:creationId xmlns:a16="http://schemas.microsoft.com/office/drawing/2014/main" id="{5DBAC475-59D8-409A-8FB7-C37E81EA12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7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0" name="Rectangle 104">
                <a:extLst>
                  <a:ext uri="{FF2B5EF4-FFF2-40B4-BE49-F238E27FC236}">
                    <a16:creationId xmlns:a16="http://schemas.microsoft.com/office/drawing/2014/main" id="{4973120F-49F3-4E78-A51C-B2C3FC3E9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1" name="Rectangle 105">
                <a:extLst>
                  <a:ext uri="{FF2B5EF4-FFF2-40B4-BE49-F238E27FC236}">
                    <a16:creationId xmlns:a16="http://schemas.microsoft.com/office/drawing/2014/main" id="{AB15079A-ABDA-41F8-8A14-733CDDB0B1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2" name="Rectangle 106">
                <a:extLst>
                  <a:ext uri="{FF2B5EF4-FFF2-40B4-BE49-F238E27FC236}">
                    <a16:creationId xmlns:a16="http://schemas.microsoft.com/office/drawing/2014/main" id="{6163851A-4958-4379-82D3-0FED22C55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3" name="Rectangle 107">
                <a:extLst>
                  <a:ext uri="{FF2B5EF4-FFF2-40B4-BE49-F238E27FC236}">
                    <a16:creationId xmlns:a16="http://schemas.microsoft.com/office/drawing/2014/main" id="{8CB08D22-2C63-440B-BED2-14654FD2A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4" name="Rectangle 108">
                <a:extLst>
                  <a:ext uri="{FF2B5EF4-FFF2-40B4-BE49-F238E27FC236}">
                    <a16:creationId xmlns:a16="http://schemas.microsoft.com/office/drawing/2014/main" id="{02B9C69D-2BCE-48B2-B33A-41304E8E3C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5" name="Rectangle 109">
                <a:extLst>
                  <a:ext uri="{FF2B5EF4-FFF2-40B4-BE49-F238E27FC236}">
                    <a16:creationId xmlns:a16="http://schemas.microsoft.com/office/drawing/2014/main" id="{A8B329EE-6AB2-4612-91D2-12F985E3B3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6" name="Rectangle 110">
                <a:extLst>
                  <a:ext uri="{FF2B5EF4-FFF2-40B4-BE49-F238E27FC236}">
                    <a16:creationId xmlns:a16="http://schemas.microsoft.com/office/drawing/2014/main" id="{11AFB35B-631C-4621-BF8C-00C31F8944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7" name="Rectangle 111">
                <a:extLst>
                  <a:ext uri="{FF2B5EF4-FFF2-40B4-BE49-F238E27FC236}">
                    <a16:creationId xmlns:a16="http://schemas.microsoft.com/office/drawing/2014/main" id="{011EDE7D-8B6C-41CC-8007-1FDACB3ACE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8" name="Rectangle 112">
                <a:extLst>
                  <a:ext uri="{FF2B5EF4-FFF2-40B4-BE49-F238E27FC236}">
                    <a16:creationId xmlns:a16="http://schemas.microsoft.com/office/drawing/2014/main" id="{F76285ED-04FE-4B78-96AE-4192A499E0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9" name="Rectangle 113">
                <a:extLst>
                  <a:ext uri="{FF2B5EF4-FFF2-40B4-BE49-F238E27FC236}">
                    <a16:creationId xmlns:a16="http://schemas.microsoft.com/office/drawing/2014/main" id="{A2411B96-2BF9-4F05-BFF8-A749CEA68A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7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0" name="Rectangle 114">
                <a:extLst>
                  <a:ext uri="{FF2B5EF4-FFF2-40B4-BE49-F238E27FC236}">
                    <a16:creationId xmlns:a16="http://schemas.microsoft.com/office/drawing/2014/main" id="{5A4C6A88-D907-48CB-BFF4-DF199741A7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3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1" name="Rectangle 115">
                <a:extLst>
                  <a:ext uri="{FF2B5EF4-FFF2-40B4-BE49-F238E27FC236}">
                    <a16:creationId xmlns:a16="http://schemas.microsoft.com/office/drawing/2014/main" id="{FFF7C9A8-E194-45B3-8DE2-AC122F7E96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9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2" name="Rectangle 116">
                <a:extLst>
                  <a:ext uri="{FF2B5EF4-FFF2-40B4-BE49-F238E27FC236}">
                    <a16:creationId xmlns:a16="http://schemas.microsoft.com/office/drawing/2014/main" id="{A09C25A4-149E-4B77-85D5-7762CF2C03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3" name="Rectangle 117">
                <a:extLst>
                  <a:ext uri="{FF2B5EF4-FFF2-40B4-BE49-F238E27FC236}">
                    <a16:creationId xmlns:a16="http://schemas.microsoft.com/office/drawing/2014/main" id="{2C59F426-EC75-4259-98E4-341249ADF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4" name="Rectangle 118">
                <a:extLst>
                  <a:ext uri="{FF2B5EF4-FFF2-40B4-BE49-F238E27FC236}">
                    <a16:creationId xmlns:a16="http://schemas.microsoft.com/office/drawing/2014/main" id="{8497A609-7CEC-4CAF-84A9-54AEB3402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5" name="Rectangle 119">
                <a:extLst>
                  <a:ext uri="{FF2B5EF4-FFF2-40B4-BE49-F238E27FC236}">
                    <a16:creationId xmlns:a16="http://schemas.microsoft.com/office/drawing/2014/main" id="{D814C510-E21A-43E7-B00C-DD4F74D309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6" name="Rectangle 120">
                <a:extLst>
                  <a:ext uri="{FF2B5EF4-FFF2-40B4-BE49-F238E27FC236}">
                    <a16:creationId xmlns:a16="http://schemas.microsoft.com/office/drawing/2014/main" id="{7750B54D-02BE-4FA9-9893-F3418CB3A5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7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7" name="Rectangle 121">
                <a:extLst>
                  <a:ext uri="{FF2B5EF4-FFF2-40B4-BE49-F238E27FC236}">
                    <a16:creationId xmlns:a16="http://schemas.microsoft.com/office/drawing/2014/main" id="{281A7E40-B555-4DEF-BF03-351CFFB82C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1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8" name="Rectangle 122">
                <a:extLst>
                  <a:ext uri="{FF2B5EF4-FFF2-40B4-BE49-F238E27FC236}">
                    <a16:creationId xmlns:a16="http://schemas.microsoft.com/office/drawing/2014/main" id="{D4E560BC-6351-4A91-9DF9-A6D7082E86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9" name="Rectangle 123">
                <a:extLst>
                  <a:ext uri="{FF2B5EF4-FFF2-40B4-BE49-F238E27FC236}">
                    <a16:creationId xmlns:a16="http://schemas.microsoft.com/office/drawing/2014/main" id="{B31A63E5-F071-452A-B22E-12A911F56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0" name="Rectangle 124">
                <a:extLst>
                  <a:ext uri="{FF2B5EF4-FFF2-40B4-BE49-F238E27FC236}">
                    <a16:creationId xmlns:a16="http://schemas.microsoft.com/office/drawing/2014/main" id="{63BEE3B8-E4DD-4A5F-98F7-CC4C36EC11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5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1" name="Rectangle 125">
                <a:extLst>
                  <a:ext uri="{FF2B5EF4-FFF2-40B4-BE49-F238E27FC236}">
                    <a16:creationId xmlns:a16="http://schemas.microsoft.com/office/drawing/2014/main" id="{53A72764-EE1F-4964-B584-BA27303C3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2" name="Rectangle 126">
                <a:extLst>
                  <a:ext uri="{FF2B5EF4-FFF2-40B4-BE49-F238E27FC236}">
                    <a16:creationId xmlns:a16="http://schemas.microsoft.com/office/drawing/2014/main" id="{2C8A48FA-FBC7-4868-936D-CB9FCA36BE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3" name="Rectangle 127">
                <a:extLst>
                  <a:ext uri="{FF2B5EF4-FFF2-40B4-BE49-F238E27FC236}">
                    <a16:creationId xmlns:a16="http://schemas.microsoft.com/office/drawing/2014/main" id="{5F10C2CE-3ABE-47BB-B892-3DABE7A381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4" name="Rectangle 128">
                <a:extLst>
                  <a:ext uri="{FF2B5EF4-FFF2-40B4-BE49-F238E27FC236}">
                    <a16:creationId xmlns:a16="http://schemas.microsoft.com/office/drawing/2014/main" id="{2564AC93-9096-4957-805F-BFFB74AAE0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7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5" name="Rectangle 129">
                <a:extLst>
                  <a:ext uri="{FF2B5EF4-FFF2-40B4-BE49-F238E27FC236}">
                    <a16:creationId xmlns:a16="http://schemas.microsoft.com/office/drawing/2014/main" id="{2E2F1773-9211-43A3-B135-BD83450595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7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" name="Rectangle 130">
                <a:extLst>
                  <a:ext uri="{FF2B5EF4-FFF2-40B4-BE49-F238E27FC236}">
                    <a16:creationId xmlns:a16="http://schemas.microsoft.com/office/drawing/2014/main" id="{1CB13C1F-E671-491C-BF09-5F67AD2CA5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7" name="Rectangle 131">
                <a:extLst>
                  <a:ext uri="{FF2B5EF4-FFF2-40B4-BE49-F238E27FC236}">
                    <a16:creationId xmlns:a16="http://schemas.microsoft.com/office/drawing/2014/main" id="{2AB49624-D870-4D6E-BCEC-C47AC7F28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8" name="Rectangle 132">
                <a:extLst>
                  <a:ext uri="{FF2B5EF4-FFF2-40B4-BE49-F238E27FC236}">
                    <a16:creationId xmlns:a16="http://schemas.microsoft.com/office/drawing/2014/main" id="{FD7C6F89-0161-4392-8D2A-0DBC11C65E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9" name="Rectangle 133">
                <a:extLst>
                  <a:ext uri="{FF2B5EF4-FFF2-40B4-BE49-F238E27FC236}">
                    <a16:creationId xmlns:a16="http://schemas.microsoft.com/office/drawing/2014/main" id="{E569B85A-9817-4A9D-A91E-2B93E77C76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0" name="Rectangle 134">
                <a:extLst>
                  <a:ext uri="{FF2B5EF4-FFF2-40B4-BE49-F238E27FC236}">
                    <a16:creationId xmlns:a16="http://schemas.microsoft.com/office/drawing/2014/main" id="{D48AA556-8D8C-47F4-9B58-3D531AC71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1" name="Rectangle 135">
                <a:extLst>
                  <a:ext uri="{FF2B5EF4-FFF2-40B4-BE49-F238E27FC236}">
                    <a16:creationId xmlns:a16="http://schemas.microsoft.com/office/drawing/2014/main" id="{BE222C8E-6D86-4F05-8ECF-801020D67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2" name="Rectangle 136">
                <a:extLst>
                  <a:ext uri="{FF2B5EF4-FFF2-40B4-BE49-F238E27FC236}">
                    <a16:creationId xmlns:a16="http://schemas.microsoft.com/office/drawing/2014/main" id="{E36611A2-AA36-41CC-AE3B-85BC9382E4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3" name="Rectangle 137">
                <a:extLst>
                  <a:ext uri="{FF2B5EF4-FFF2-40B4-BE49-F238E27FC236}">
                    <a16:creationId xmlns:a16="http://schemas.microsoft.com/office/drawing/2014/main" id="{3AEB7D04-BA5F-4F7C-9EBB-9963B1E61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4" name="Rectangle 138">
                <a:extLst>
                  <a:ext uri="{FF2B5EF4-FFF2-40B4-BE49-F238E27FC236}">
                    <a16:creationId xmlns:a16="http://schemas.microsoft.com/office/drawing/2014/main" id="{24924E45-406E-492E-9068-64AFC279DF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5" name="Rectangle 139">
                <a:extLst>
                  <a:ext uri="{FF2B5EF4-FFF2-40B4-BE49-F238E27FC236}">
                    <a16:creationId xmlns:a16="http://schemas.microsoft.com/office/drawing/2014/main" id="{7F061E6A-B744-40E9-9877-4D8C778738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6" name="Rectangle 140">
                <a:extLst>
                  <a:ext uri="{FF2B5EF4-FFF2-40B4-BE49-F238E27FC236}">
                    <a16:creationId xmlns:a16="http://schemas.microsoft.com/office/drawing/2014/main" id="{70096386-3675-4423-9206-527E2F2BFE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3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7" name="Rectangle 141">
                <a:extLst>
                  <a:ext uri="{FF2B5EF4-FFF2-40B4-BE49-F238E27FC236}">
                    <a16:creationId xmlns:a16="http://schemas.microsoft.com/office/drawing/2014/main" id="{F270E629-59EC-4B18-8C7D-F6F8F2AD4D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5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8" name="Rectangle 142">
                <a:extLst>
                  <a:ext uri="{FF2B5EF4-FFF2-40B4-BE49-F238E27FC236}">
                    <a16:creationId xmlns:a16="http://schemas.microsoft.com/office/drawing/2014/main" id="{26A0F16A-3808-4E49-85B8-BE3F2B23E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9" name="Rectangle 143">
                <a:extLst>
                  <a:ext uri="{FF2B5EF4-FFF2-40B4-BE49-F238E27FC236}">
                    <a16:creationId xmlns:a16="http://schemas.microsoft.com/office/drawing/2014/main" id="{C3EC126E-649F-4622-A006-3A5829994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0" name="Rectangle 144">
                <a:extLst>
                  <a:ext uri="{FF2B5EF4-FFF2-40B4-BE49-F238E27FC236}">
                    <a16:creationId xmlns:a16="http://schemas.microsoft.com/office/drawing/2014/main" id="{AC12C15F-7A24-4CC7-B52D-747789C6FE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1" name="Rectangle 145">
                <a:extLst>
                  <a:ext uri="{FF2B5EF4-FFF2-40B4-BE49-F238E27FC236}">
                    <a16:creationId xmlns:a16="http://schemas.microsoft.com/office/drawing/2014/main" id="{2517487D-4E96-4DC5-A8FA-0017A86E1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5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2" name="Rectangle 146">
                <a:extLst>
                  <a:ext uri="{FF2B5EF4-FFF2-40B4-BE49-F238E27FC236}">
                    <a16:creationId xmlns:a16="http://schemas.microsoft.com/office/drawing/2014/main" id="{E9DE690F-16DB-4B5E-813D-CB517E7FD7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3" name="Rectangle 147">
                <a:extLst>
                  <a:ext uri="{FF2B5EF4-FFF2-40B4-BE49-F238E27FC236}">
                    <a16:creationId xmlns:a16="http://schemas.microsoft.com/office/drawing/2014/main" id="{224E0441-FE67-4BE6-AEAD-982D8CF9FB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4" name="Rectangle 148">
                <a:extLst>
                  <a:ext uri="{FF2B5EF4-FFF2-40B4-BE49-F238E27FC236}">
                    <a16:creationId xmlns:a16="http://schemas.microsoft.com/office/drawing/2014/main" id="{C6CE4BCB-4098-47FD-96FD-0EF54F1227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9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5" name="Rectangle 149">
                <a:extLst>
                  <a:ext uri="{FF2B5EF4-FFF2-40B4-BE49-F238E27FC236}">
                    <a16:creationId xmlns:a16="http://schemas.microsoft.com/office/drawing/2014/main" id="{13ACB8F9-01DD-4429-AFBB-FE4783D63C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3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6" name="Rectangle 150">
                <a:extLst>
                  <a:ext uri="{FF2B5EF4-FFF2-40B4-BE49-F238E27FC236}">
                    <a16:creationId xmlns:a16="http://schemas.microsoft.com/office/drawing/2014/main" id="{25D3D7C9-9946-4381-A2E5-D96EC79255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7" name="Rectangle 151">
                <a:extLst>
                  <a:ext uri="{FF2B5EF4-FFF2-40B4-BE49-F238E27FC236}">
                    <a16:creationId xmlns:a16="http://schemas.microsoft.com/office/drawing/2014/main" id="{26656CC5-0927-4485-8FA8-40240254D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8" name="Rectangle 152">
                <a:extLst>
                  <a:ext uri="{FF2B5EF4-FFF2-40B4-BE49-F238E27FC236}">
                    <a16:creationId xmlns:a16="http://schemas.microsoft.com/office/drawing/2014/main" id="{FF04027B-DE46-402B-AA07-F93761630E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7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9" name="Rectangle 153">
                <a:extLst>
                  <a:ext uri="{FF2B5EF4-FFF2-40B4-BE49-F238E27FC236}">
                    <a16:creationId xmlns:a16="http://schemas.microsoft.com/office/drawing/2014/main" id="{3500215F-0313-4717-AB63-9F2AA41B65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0" name="Rectangle 154">
                <a:extLst>
                  <a:ext uri="{FF2B5EF4-FFF2-40B4-BE49-F238E27FC236}">
                    <a16:creationId xmlns:a16="http://schemas.microsoft.com/office/drawing/2014/main" id="{34FE4352-A9AF-4F2A-94F1-2CC3348E9C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1" name="Rectangle 155">
                <a:extLst>
                  <a:ext uri="{FF2B5EF4-FFF2-40B4-BE49-F238E27FC236}">
                    <a16:creationId xmlns:a16="http://schemas.microsoft.com/office/drawing/2014/main" id="{57A60A4A-C44D-41D6-B4DC-E757000C35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2" name="Rectangle 156">
                <a:extLst>
                  <a:ext uri="{FF2B5EF4-FFF2-40B4-BE49-F238E27FC236}">
                    <a16:creationId xmlns:a16="http://schemas.microsoft.com/office/drawing/2014/main" id="{B078EF43-6320-4593-8DC5-1A1D014E8E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3" name="Rectangle 157">
                <a:extLst>
                  <a:ext uri="{FF2B5EF4-FFF2-40B4-BE49-F238E27FC236}">
                    <a16:creationId xmlns:a16="http://schemas.microsoft.com/office/drawing/2014/main" id="{34F3959B-4286-4706-8F8E-0C574E04B5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4" name="Rectangle 158">
                <a:extLst>
                  <a:ext uri="{FF2B5EF4-FFF2-40B4-BE49-F238E27FC236}">
                    <a16:creationId xmlns:a16="http://schemas.microsoft.com/office/drawing/2014/main" id="{C12A6DF8-C9CE-4E22-A5C8-342A56E308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5" name="Rectangle 159">
                <a:extLst>
                  <a:ext uri="{FF2B5EF4-FFF2-40B4-BE49-F238E27FC236}">
                    <a16:creationId xmlns:a16="http://schemas.microsoft.com/office/drawing/2014/main" id="{476C2B60-6FDF-427E-BC1F-5E8387C467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6" name="Rectangle 160">
                <a:extLst>
                  <a:ext uri="{FF2B5EF4-FFF2-40B4-BE49-F238E27FC236}">
                    <a16:creationId xmlns:a16="http://schemas.microsoft.com/office/drawing/2014/main" id="{98D65058-177B-4397-BAA1-F674BE1FBC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" name="Rectangle 161">
                <a:extLst>
                  <a:ext uri="{FF2B5EF4-FFF2-40B4-BE49-F238E27FC236}">
                    <a16:creationId xmlns:a16="http://schemas.microsoft.com/office/drawing/2014/main" id="{048C8B91-778F-45F7-AD9D-2E5F96E421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8" name="Rectangle 162">
                <a:extLst>
                  <a:ext uri="{FF2B5EF4-FFF2-40B4-BE49-F238E27FC236}">
                    <a16:creationId xmlns:a16="http://schemas.microsoft.com/office/drawing/2014/main" id="{5ACF37E8-4564-480A-A13A-1E7A8DF9CF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9" name="Rectangle 163">
                <a:extLst>
                  <a:ext uri="{FF2B5EF4-FFF2-40B4-BE49-F238E27FC236}">
                    <a16:creationId xmlns:a16="http://schemas.microsoft.com/office/drawing/2014/main" id="{904E44BA-BBB3-4384-BBE3-69499A0E01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0" name="Rectangle 164">
                <a:extLst>
                  <a:ext uri="{FF2B5EF4-FFF2-40B4-BE49-F238E27FC236}">
                    <a16:creationId xmlns:a16="http://schemas.microsoft.com/office/drawing/2014/main" id="{494A30AD-3A18-4873-A946-522ABE2BE7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1" name="Rectangle 165">
                <a:extLst>
                  <a:ext uri="{FF2B5EF4-FFF2-40B4-BE49-F238E27FC236}">
                    <a16:creationId xmlns:a16="http://schemas.microsoft.com/office/drawing/2014/main" id="{DB719F1E-A0C2-482E-AF14-F29E1FC75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2" name="Rectangle 166">
                <a:extLst>
                  <a:ext uri="{FF2B5EF4-FFF2-40B4-BE49-F238E27FC236}">
                    <a16:creationId xmlns:a16="http://schemas.microsoft.com/office/drawing/2014/main" id="{90174998-DE85-49E7-A2DA-76653BF176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3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3" name="Rectangle 167">
                <a:extLst>
                  <a:ext uri="{FF2B5EF4-FFF2-40B4-BE49-F238E27FC236}">
                    <a16:creationId xmlns:a16="http://schemas.microsoft.com/office/drawing/2014/main" id="{17235AF6-3819-42FA-AE1E-6B176D4D45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9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4" name="Rectangle 168">
                <a:extLst>
                  <a:ext uri="{FF2B5EF4-FFF2-40B4-BE49-F238E27FC236}">
                    <a16:creationId xmlns:a16="http://schemas.microsoft.com/office/drawing/2014/main" id="{B173085C-F3E2-4232-85C3-8A14BD6CE9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5" name="Rectangle 169">
                <a:extLst>
                  <a:ext uri="{FF2B5EF4-FFF2-40B4-BE49-F238E27FC236}">
                    <a16:creationId xmlns:a16="http://schemas.microsoft.com/office/drawing/2014/main" id="{E059211A-E58D-4D0A-B653-E741FEA6FC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6" name="Rectangle 170">
                <a:extLst>
                  <a:ext uri="{FF2B5EF4-FFF2-40B4-BE49-F238E27FC236}">
                    <a16:creationId xmlns:a16="http://schemas.microsoft.com/office/drawing/2014/main" id="{A66D7293-4469-452E-8741-358C26CBC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7" name="Rectangle 171">
                <a:extLst>
                  <a:ext uri="{FF2B5EF4-FFF2-40B4-BE49-F238E27FC236}">
                    <a16:creationId xmlns:a16="http://schemas.microsoft.com/office/drawing/2014/main" id="{F34F039D-DB1D-4F93-9443-3BD03FF975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7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8" name="Rectangle 172">
                <a:extLst>
                  <a:ext uri="{FF2B5EF4-FFF2-40B4-BE49-F238E27FC236}">
                    <a16:creationId xmlns:a16="http://schemas.microsoft.com/office/drawing/2014/main" id="{67827E0E-2F81-425A-879A-B5931D2833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9" name="Rectangle 173">
                <a:extLst>
                  <a:ext uri="{FF2B5EF4-FFF2-40B4-BE49-F238E27FC236}">
                    <a16:creationId xmlns:a16="http://schemas.microsoft.com/office/drawing/2014/main" id="{2DC98F9F-C048-4BA8-B166-9A3C5CA1F8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3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0" name="Rectangle 174">
                <a:extLst>
                  <a:ext uri="{FF2B5EF4-FFF2-40B4-BE49-F238E27FC236}">
                    <a16:creationId xmlns:a16="http://schemas.microsoft.com/office/drawing/2014/main" id="{3AC87C2E-D339-40E6-B53A-6BA001B419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7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1" name="Rectangle 175">
                <a:extLst>
                  <a:ext uri="{FF2B5EF4-FFF2-40B4-BE49-F238E27FC236}">
                    <a16:creationId xmlns:a16="http://schemas.microsoft.com/office/drawing/2014/main" id="{E013B3D5-495C-46E0-8C15-59BD222B9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2" name="Rectangle 176">
                <a:extLst>
                  <a:ext uri="{FF2B5EF4-FFF2-40B4-BE49-F238E27FC236}">
                    <a16:creationId xmlns:a16="http://schemas.microsoft.com/office/drawing/2014/main" id="{23A7F8B8-1D09-4C1F-8E3A-54BD9B9EC8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3" name="Rectangle 177">
                <a:extLst>
                  <a:ext uri="{FF2B5EF4-FFF2-40B4-BE49-F238E27FC236}">
                    <a16:creationId xmlns:a16="http://schemas.microsoft.com/office/drawing/2014/main" id="{D0B0AA3D-49C0-44E9-A993-A8EA463449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1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4" name="Rectangle 178">
                <a:extLst>
                  <a:ext uri="{FF2B5EF4-FFF2-40B4-BE49-F238E27FC236}">
                    <a16:creationId xmlns:a16="http://schemas.microsoft.com/office/drawing/2014/main" id="{CE9D8F3F-6696-417F-AE81-6258F0713B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5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5" name="Rectangle 179">
                <a:extLst>
                  <a:ext uri="{FF2B5EF4-FFF2-40B4-BE49-F238E27FC236}">
                    <a16:creationId xmlns:a16="http://schemas.microsoft.com/office/drawing/2014/main" id="{CE51F753-CD01-41AE-9009-5B18ADA95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6" name="Rectangle 180">
                <a:extLst>
                  <a:ext uri="{FF2B5EF4-FFF2-40B4-BE49-F238E27FC236}">
                    <a16:creationId xmlns:a16="http://schemas.microsoft.com/office/drawing/2014/main" id="{E5F13BFE-CB60-4E5B-90DF-4AFB96DF9C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7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7" name="Rectangle 181">
                <a:extLst>
                  <a:ext uri="{FF2B5EF4-FFF2-40B4-BE49-F238E27FC236}">
                    <a16:creationId xmlns:a16="http://schemas.microsoft.com/office/drawing/2014/main" id="{7B64E318-98ED-41EB-9F9A-83ACEF63A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3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8" name="Rectangle 182">
                <a:extLst>
                  <a:ext uri="{FF2B5EF4-FFF2-40B4-BE49-F238E27FC236}">
                    <a16:creationId xmlns:a16="http://schemas.microsoft.com/office/drawing/2014/main" id="{3F9FD86B-085F-43BC-A6C0-1D91BED274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" name="Rectangle 183">
                <a:extLst>
                  <a:ext uri="{FF2B5EF4-FFF2-40B4-BE49-F238E27FC236}">
                    <a16:creationId xmlns:a16="http://schemas.microsoft.com/office/drawing/2014/main" id="{04BF39EE-CF2D-4C7D-ACDF-3FEDB174B5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" name="Rectangle 184">
                <a:extLst>
                  <a:ext uri="{FF2B5EF4-FFF2-40B4-BE49-F238E27FC236}">
                    <a16:creationId xmlns:a16="http://schemas.microsoft.com/office/drawing/2014/main" id="{3ABE6EAD-43F9-4810-8D12-FEE6BDA39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1" name="Rectangle 185">
                <a:extLst>
                  <a:ext uri="{FF2B5EF4-FFF2-40B4-BE49-F238E27FC236}">
                    <a16:creationId xmlns:a16="http://schemas.microsoft.com/office/drawing/2014/main" id="{F23FA6CB-DEB4-4AE4-9F9F-D9B6129629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2" name="Rectangle 186">
                <a:extLst>
                  <a:ext uri="{FF2B5EF4-FFF2-40B4-BE49-F238E27FC236}">
                    <a16:creationId xmlns:a16="http://schemas.microsoft.com/office/drawing/2014/main" id="{1BA0781F-6AAD-48A4-97B0-78159004EB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3" name="Rectangle 187">
                <a:extLst>
                  <a:ext uri="{FF2B5EF4-FFF2-40B4-BE49-F238E27FC236}">
                    <a16:creationId xmlns:a16="http://schemas.microsoft.com/office/drawing/2014/main" id="{F2F199E3-514C-42BD-8CF4-07329B07BE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4" name="Rectangle 188">
                <a:extLst>
                  <a:ext uri="{FF2B5EF4-FFF2-40B4-BE49-F238E27FC236}">
                    <a16:creationId xmlns:a16="http://schemas.microsoft.com/office/drawing/2014/main" id="{55141839-C604-4468-957C-5F284FD2A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5" name="Rectangle 189">
                <a:extLst>
                  <a:ext uri="{FF2B5EF4-FFF2-40B4-BE49-F238E27FC236}">
                    <a16:creationId xmlns:a16="http://schemas.microsoft.com/office/drawing/2014/main" id="{82C68814-A0CF-466A-A15C-1ED6D753E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6" name="Rectangle 190">
                <a:extLst>
                  <a:ext uri="{FF2B5EF4-FFF2-40B4-BE49-F238E27FC236}">
                    <a16:creationId xmlns:a16="http://schemas.microsoft.com/office/drawing/2014/main" id="{7209BBD0-268D-4DF0-B459-DD5E25E3C3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7" name="Rectangle 191">
                <a:extLst>
                  <a:ext uri="{FF2B5EF4-FFF2-40B4-BE49-F238E27FC236}">
                    <a16:creationId xmlns:a16="http://schemas.microsoft.com/office/drawing/2014/main" id="{9073D4A5-8884-4060-8704-F465B125B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8" name="Rectangle 192">
                <a:extLst>
                  <a:ext uri="{FF2B5EF4-FFF2-40B4-BE49-F238E27FC236}">
                    <a16:creationId xmlns:a16="http://schemas.microsoft.com/office/drawing/2014/main" id="{555B5AD2-6685-4C10-BA6D-AEFFF033F6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9" name="Rectangle 193">
                <a:extLst>
                  <a:ext uri="{FF2B5EF4-FFF2-40B4-BE49-F238E27FC236}">
                    <a16:creationId xmlns:a16="http://schemas.microsoft.com/office/drawing/2014/main" id="{E4D03440-099C-44C8-A1DE-106ED4C43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0" name="Rectangle 194">
                <a:extLst>
                  <a:ext uri="{FF2B5EF4-FFF2-40B4-BE49-F238E27FC236}">
                    <a16:creationId xmlns:a16="http://schemas.microsoft.com/office/drawing/2014/main" id="{40D38EC8-6E75-4359-86DB-9C9C6386EF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1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1" name="Rectangle 195">
                <a:extLst>
                  <a:ext uri="{FF2B5EF4-FFF2-40B4-BE49-F238E27FC236}">
                    <a16:creationId xmlns:a16="http://schemas.microsoft.com/office/drawing/2014/main" id="{0CB0DFD6-4A0C-4DE7-A1BE-8C0611AF3A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2" name="Rectangle 196">
                <a:extLst>
                  <a:ext uri="{FF2B5EF4-FFF2-40B4-BE49-F238E27FC236}">
                    <a16:creationId xmlns:a16="http://schemas.microsoft.com/office/drawing/2014/main" id="{FEA3CDD2-1577-47CB-9D0E-8EBB602E3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3" name="Rectangle 197">
                <a:extLst>
                  <a:ext uri="{FF2B5EF4-FFF2-40B4-BE49-F238E27FC236}">
                    <a16:creationId xmlns:a16="http://schemas.microsoft.com/office/drawing/2014/main" id="{FD4BD894-168C-4FAA-A7FE-A6F1464BE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4" name="Rectangle 198">
                <a:extLst>
                  <a:ext uri="{FF2B5EF4-FFF2-40B4-BE49-F238E27FC236}">
                    <a16:creationId xmlns:a16="http://schemas.microsoft.com/office/drawing/2014/main" id="{5C322EA6-A170-4C5E-8B0E-7B012A6CA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1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5" name="Rectangle 199">
                <a:extLst>
                  <a:ext uri="{FF2B5EF4-FFF2-40B4-BE49-F238E27FC236}">
                    <a16:creationId xmlns:a16="http://schemas.microsoft.com/office/drawing/2014/main" id="{D35D18F6-F10D-4EE7-A31B-F137BB43F3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6" name="Rectangle 200">
                <a:extLst>
                  <a:ext uri="{FF2B5EF4-FFF2-40B4-BE49-F238E27FC236}">
                    <a16:creationId xmlns:a16="http://schemas.microsoft.com/office/drawing/2014/main" id="{0C2500AB-378A-49C3-8804-4E983C29A8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7" name="Rectangle 201">
                <a:extLst>
                  <a:ext uri="{FF2B5EF4-FFF2-40B4-BE49-F238E27FC236}">
                    <a16:creationId xmlns:a16="http://schemas.microsoft.com/office/drawing/2014/main" id="{795D1ABA-B0FC-432A-AF81-349AA25AB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8" name="Rectangle 202">
                <a:extLst>
                  <a:ext uri="{FF2B5EF4-FFF2-40B4-BE49-F238E27FC236}">
                    <a16:creationId xmlns:a16="http://schemas.microsoft.com/office/drawing/2014/main" id="{93831CA3-F11F-4EFC-A15F-299CF3FEB9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9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9" name="Rectangle 203">
                <a:extLst>
                  <a:ext uri="{FF2B5EF4-FFF2-40B4-BE49-F238E27FC236}">
                    <a16:creationId xmlns:a16="http://schemas.microsoft.com/office/drawing/2014/main" id="{3AFD50F0-EAAC-4E8B-A25F-2B34B57DF6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0" name="Rectangle 204">
                <a:extLst>
                  <a:ext uri="{FF2B5EF4-FFF2-40B4-BE49-F238E27FC236}">
                    <a16:creationId xmlns:a16="http://schemas.microsoft.com/office/drawing/2014/main" id="{3EFE7B4C-D14C-4A94-9F69-49BED83FAF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9" name="Rectangle 206">
              <a:extLst>
                <a:ext uri="{FF2B5EF4-FFF2-40B4-BE49-F238E27FC236}">
                  <a16:creationId xmlns:a16="http://schemas.microsoft.com/office/drawing/2014/main" id="{84019F36-DC10-44CA-9EA4-B5A52832A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0" name="Rectangle 207">
              <a:extLst>
                <a:ext uri="{FF2B5EF4-FFF2-40B4-BE49-F238E27FC236}">
                  <a16:creationId xmlns:a16="http://schemas.microsoft.com/office/drawing/2014/main" id="{E11D0A53-E421-4C95-8E52-EC31B14E36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3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1" name="Rectangle 208">
              <a:extLst>
                <a:ext uri="{FF2B5EF4-FFF2-40B4-BE49-F238E27FC236}">
                  <a16:creationId xmlns:a16="http://schemas.microsoft.com/office/drawing/2014/main" id="{344E5EE6-91AE-4E3C-A178-38C4AF497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3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2" name="Rectangle 209">
              <a:extLst>
                <a:ext uri="{FF2B5EF4-FFF2-40B4-BE49-F238E27FC236}">
                  <a16:creationId xmlns:a16="http://schemas.microsoft.com/office/drawing/2014/main" id="{36E6F341-F596-4E2D-ACBE-31C1F09D4B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3" name="Rectangle 210">
              <a:extLst>
                <a:ext uri="{FF2B5EF4-FFF2-40B4-BE49-F238E27FC236}">
                  <a16:creationId xmlns:a16="http://schemas.microsoft.com/office/drawing/2014/main" id="{C95BCF01-9F80-4BE5-9641-E3E625C0D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4" name="Rectangle 211">
              <a:extLst>
                <a:ext uri="{FF2B5EF4-FFF2-40B4-BE49-F238E27FC236}">
                  <a16:creationId xmlns:a16="http://schemas.microsoft.com/office/drawing/2014/main" id="{2FA89B0B-36A2-4367-9EBB-C783512FF5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5" name="Rectangle 212">
              <a:extLst>
                <a:ext uri="{FF2B5EF4-FFF2-40B4-BE49-F238E27FC236}">
                  <a16:creationId xmlns:a16="http://schemas.microsoft.com/office/drawing/2014/main" id="{16427930-1587-42EF-8256-AE5963117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6" name="Rectangle 213">
              <a:extLst>
                <a:ext uri="{FF2B5EF4-FFF2-40B4-BE49-F238E27FC236}">
                  <a16:creationId xmlns:a16="http://schemas.microsoft.com/office/drawing/2014/main" id="{F750FCF2-37BD-420F-A649-40A69283F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7" name="Rectangle 214">
              <a:extLst>
                <a:ext uri="{FF2B5EF4-FFF2-40B4-BE49-F238E27FC236}">
                  <a16:creationId xmlns:a16="http://schemas.microsoft.com/office/drawing/2014/main" id="{34323A27-D4F1-4FC8-A4D3-D5AE8B697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8" name="Rectangle 215">
              <a:extLst>
                <a:ext uri="{FF2B5EF4-FFF2-40B4-BE49-F238E27FC236}">
                  <a16:creationId xmlns:a16="http://schemas.microsoft.com/office/drawing/2014/main" id="{68CC8A98-6FC2-4F1D-A812-AE26F308B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" name="Rectangle 216">
              <a:extLst>
                <a:ext uri="{FF2B5EF4-FFF2-40B4-BE49-F238E27FC236}">
                  <a16:creationId xmlns:a16="http://schemas.microsoft.com/office/drawing/2014/main" id="{00844A4D-834B-4AB1-970A-2266F7B12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" name="Rectangle 217">
              <a:extLst>
                <a:ext uri="{FF2B5EF4-FFF2-40B4-BE49-F238E27FC236}">
                  <a16:creationId xmlns:a16="http://schemas.microsoft.com/office/drawing/2014/main" id="{DB393E56-C31A-4F32-9660-C368FB833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" name="Rectangle 218">
              <a:extLst>
                <a:ext uri="{FF2B5EF4-FFF2-40B4-BE49-F238E27FC236}">
                  <a16:creationId xmlns:a16="http://schemas.microsoft.com/office/drawing/2014/main" id="{BA68716F-0913-4E37-8D80-1DB98EEDB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2" name="Rectangle 219">
              <a:extLst>
                <a:ext uri="{FF2B5EF4-FFF2-40B4-BE49-F238E27FC236}">
                  <a16:creationId xmlns:a16="http://schemas.microsoft.com/office/drawing/2014/main" id="{FEC37A0B-BDA9-426E-BB8B-F227DA0B5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3" name="Rectangle 220">
              <a:extLst>
                <a:ext uri="{FF2B5EF4-FFF2-40B4-BE49-F238E27FC236}">
                  <a16:creationId xmlns:a16="http://schemas.microsoft.com/office/drawing/2014/main" id="{C177F278-AC2C-44F1-94BC-82CF04A9B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9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4" name="Rectangle 221">
              <a:extLst>
                <a:ext uri="{FF2B5EF4-FFF2-40B4-BE49-F238E27FC236}">
                  <a16:creationId xmlns:a16="http://schemas.microsoft.com/office/drawing/2014/main" id="{CE4682DD-970C-4E33-BFF5-4B54AE944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5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5" name="Rectangle 222">
              <a:extLst>
                <a:ext uri="{FF2B5EF4-FFF2-40B4-BE49-F238E27FC236}">
                  <a16:creationId xmlns:a16="http://schemas.microsoft.com/office/drawing/2014/main" id="{8D9BC38D-5AC5-4B16-A850-7649120AF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1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6" name="Rectangle 223">
              <a:extLst>
                <a:ext uri="{FF2B5EF4-FFF2-40B4-BE49-F238E27FC236}">
                  <a16:creationId xmlns:a16="http://schemas.microsoft.com/office/drawing/2014/main" id="{46E1BB1F-F891-44AE-BB5E-16E176AC5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7" name="Rectangle 224">
              <a:extLst>
                <a:ext uri="{FF2B5EF4-FFF2-40B4-BE49-F238E27FC236}">
                  <a16:creationId xmlns:a16="http://schemas.microsoft.com/office/drawing/2014/main" id="{5E98105F-67AE-41E4-8143-1A3526B2F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8" name="Rectangle 225">
              <a:extLst>
                <a:ext uri="{FF2B5EF4-FFF2-40B4-BE49-F238E27FC236}">
                  <a16:creationId xmlns:a16="http://schemas.microsoft.com/office/drawing/2014/main" id="{8B6DF899-AAFE-4B17-9790-CF13D0514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" name="Rectangle 226">
              <a:extLst>
                <a:ext uri="{FF2B5EF4-FFF2-40B4-BE49-F238E27FC236}">
                  <a16:creationId xmlns:a16="http://schemas.microsoft.com/office/drawing/2014/main" id="{229505BC-771D-4F83-A0FC-7EAEA001D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0" name="Rectangle 227">
              <a:extLst>
                <a:ext uri="{FF2B5EF4-FFF2-40B4-BE49-F238E27FC236}">
                  <a16:creationId xmlns:a16="http://schemas.microsoft.com/office/drawing/2014/main" id="{FEDA86DD-7F3C-46A3-95EA-8E46CF9B4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9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1" name="Rectangle 228">
              <a:extLst>
                <a:ext uri="{FF2B5EF4-FFF2-40B4-BE49-F238E27FC236}">
                  <a16:creationId xmlns:a16="http://schemas.microsoft.com/office/drawing/2014/main" id="{3960668D-5433-48C7-B54E-F7E88442E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2" name="Rectangle 229">
              <a:extLst>
                <a:ext uri="{FF2B5EF4-FFF2-40B4-BE49-F238E27FC236}">
                  <a16:creationId xmlns:a16="http://schemas.microsoft.com/office/drawing/2014/main" id="{DCD931B7-FC81-4E8C-8244-63D14FE94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3" name="Rectangle 230">
              <a:extLst>
                <a:ext uri="{FF2B5EF4-FFF2-40B4-BE49-F238E27FC236}">
                  <a16:creationId xmlns:a16="http://schemas.microsoft.com/office/drawing/2014/main" id="{C40DCA76-968F-4773-97EA-17AD1D09A1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4" name="Rectangle 231">
              <a:extLst>
                <a:ext uri="{FF2B5EF4-FFF2-40B4-BE49-F238E27FC236}">
                  <a16:creationId xmlns:a16="http://schemas.microsoft.com/office/drawing/2014/main" id="{4CF3D4A1-2D69-4177-AB3B-44570475F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5" name="Rectangle 232">
              <a:extLst>
                <a:ext uri="{FF2B5EF4-FFF2-40B4-BE49-F238E27FC236}">
                  <a16:creationId xmlns:a16="http://schemas.microsoft.com/office/drawing/2014/main" id="{A3A38F1B-F0B9-4949-A1F5-DBA4649C4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6" name="Rectangle 233">
              <a:extLst>
                <a:ext uri="{FF2B5EF4-FFF2-40B4-BE49-F238E27FC236}">
                  <a16:creationId xmlns:a16="http://schemas.microsoft.com/office/drawing/2014/main" id="{33614A36-BDB3-4EEF-B175-4B4D48883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7" name="Rectangle 234">
              <a:extLst>
                <a:ext uri="{FF2B5EF4-FFF2-40B4-BE49-F238E27FC236}">
                  <a16:creationId xmlns:a16="http://schemas.microsoft.com/office/drawing/2014/main" id="{633802F2-EFA7-4759-977F-6930229E8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3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8" name="Rectangle 235">
              <a:extLst>
                <a:ext uri="{FF2B5EF4-FFF2-40B4-BE49-F238E27FC236}">
                  <a16:creationId xmlns:a16="http://schemas.microsoft.com/office/drawing/2014/main" id="{8870FAAA-AA24-4677-96CC-F1480125B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9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9" name="Rectangle 236">
              <a:extLst>
                <a:ext uri="{FF2B5EF4-FFF2-40B4-BE49-F238E27FC236}">
                  <a16:creationId xmlns:a16="http://schemas.microsoft.com/office/drawing/2014/main" id="{B2F5D06A-05AF-4DA8-A44B-4C9C60626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0" name="Rectangle 237">
              <a:extLst>
                <a:ext uri="{FF2B5EF4-FFF2-40B4-BE49-F238E27FC236}">
                  <a16:creationId xmlns:a16="http://schemas.microsoft.com/office/drawing/2014/main" id="{9093B8FF-3CBB-49A6-AA04-74F5812E0A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1" name="Rectangle 238">
              <a:extLst>
                <a:ext uri="{FF2B5EF4-FFF2-40B4-BE49-F238E27FC236}">
                  <a16:creationId xmlns:a16="http://schemas.microsoft.com/office/drawing/2014/main" id="{E562F899-53EE-4E47-9A24-45362C06F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2" name="Rectangle 239">
              <a:extLst>
                <a:ext uri="{FF2B5EF4-FFF2-40B4-BE49-F238E27FC236}">
                  <a16:creationId xmlns:a16="http://schemas.microsoft.com/office/drawing/2014/main" id="{6763A789-5A9A-48FD-AA43-547FCFBCF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3" name="Rectangle 240">
              <a:extLst>
                <a:ext uri="{FF2B5EF4-FFF2-40B4-BE49-F238E27FC236}">
                  <a16:creationId xmlns:a16="http://schemas.microsoft.com/office/drawing/2014/main" id="{34DAEC92-D616-44E4-9703-57AE7EAD1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4" name="Rectangle 241">
              <a:extLst>
                <a:ext uri="{FF2B5EF4-FFF2-40B4-BE49-F238E27FC236}">
                  <a16:creationId xmlns:a16="http://schemas.microsoft.com/office/drawing/2014/main" id="{09155DE3-1706-43B9-A1EB-A768CA3DE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5" name="Rectangle 242">
              <a:extLst>
                <a:ext uri="{FF2B5EF4-FFF2-40B4-BE49-F238E27FC236}">
                  <a16:creationId xmlns:a16="http://schemas.microsoft.com/office/drawing/2014/main" id="{B1C04D2F-262B-45FA-B10D-046A82B54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6" name="Rectangle 243">
              <a:extLst>
                <a:ext uri="{FF2B5EF4-FFF2-40B4-BE49-F238E27FC236}">
                  <a16:creationId xmlns:a16="http://schemas.microsoft.com/office/drawing/2014/main" id="{EBD917B3-BEF7-48E4-9E80-3991A8048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7" name="Rectangle 244">
              <a:extLst>
                <a:ext uri="{FF2B5EF4-FFF2-40B4-BE49-F238E27FC236}">
                  <a16:creationId xmlns:a16="http://schemas.microsoft.com/office/drawing/2014/main" id="{D14BD7EB-0E30-450A-9227-F6D8E4391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5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8" name="Rectangle 245">
              <a:extLst>
                <a:ext uri="{FF2B5EF4-FFF2-40B4-BE49-F238E27FC236}">
                  <a16:creationId xmlns:a16="http://schemas.microsoft.com/office/drawing/2014/main" id="{2423C645-9EA6-4172-B353-B75F92EA2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9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9" name="Rectangle 246">
              <a:extLst>
                <a:ext uri="{FF2B5EF4-FFF2-40B4-BE49-F238E27FC236}">
                  <a16:creationId xmlns:a16="http://schemas.microsoft.com/office/drawing/2014/main" id="{D8D31E69-8AF3-45B5-9E15-88F13F87E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0" name="Rectangle 247">
              <a:extLst>
                <a:ext uri="{FF2B5EF4-FFF2-40B4-BE49-F238E27FC236}">
                  <a16:creationId xmlns:a16="http://schemas.microsoft.com/office/drawing/2014/main" id="{7228B66E-B412-4BD6-8E87-89A4A0143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5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1" name="Rectangle 248">
              <a:extLst>
                <a:ext uri="{FF2B5EF4-FFF2-40B4-BE49-F238E27FC236}">
                  <a16:creationId xmlns:a16="http://schemas.microsoft.com/office/drawing/2014/main" id="{04794DE4-063E-412A-842E-3CA33BDD7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7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2" name="Rectangle 249">
              <a:extLst>
                <a:ext uri="{FF2B5EF4-FFF2-40B4-BE49-F238E27FC236}">
                  <a16:creationId xmlns:a16="http://schemas.microsoft.com/office/drawing/2014/main" id="{17D2B937-1A97-4A23-A19A-CFB163A1D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3" name="Rectangle 250">
              <a:extLst>
                <a:ext uri="{FF2B5EF4-FFF2-40B4-BE49-F238E27FC236}">
                  <a16:creationId xmlns:a16="http://schemas.microsoft.com/office/drawing/2014/main" id="{9E51EBC6-337A-4FA5-9EF9-22888EB8B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4" name="Rectangle 251">
              <a:extLst>
                <a:ext uri="{FF2B5EF4-FFF2-40B4-BE49-F238E27FC236}">
                  <a16:creationId xmlns:a16="http://schemas.microsoft.com/office/drawing/2014/main" id="{996827CF-EB75-4615-B5CE-89891FD05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5" name="Rectangle 252">
              <a:extLst>
                <a:ext uri="{FF2B5EF4-FFF2-40B4-BE49-F238E27FC236}">
                  <a16:creationId xmlns:a16="http://schemas.microsoft.com/office/drawing/2014/main" id="{E932EDF2-F4F4-4C8B-A14B-96CC87C26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6" name="Rectangle 253">
              <a:extLst>
                <a:ext uri="{FF2B5EF4-FFF2-40B4-BE49-F238E27FC236}">
                  <a16:creationId xmlns:a16="http://schemas.microsoft.com/office/drawing/2014/main" id="{DE10F74E-B41B-4634-97D5-34E7A7233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7" name="Rectangle 254">
              <a:extLst>
                <a:ext uri="{FF2B5EF4-FFF2-40B4-BE49-F238E27FC236}">
                  <a16:creationId xmlns:a16="http://schemas.microsoft.com/office/drawing/2014/main" id="{548F985B-2564-4B6A-B482-B8FC41BEB3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8" name="Rectangle 255">
              <a:extLst>
                <a:ext uri="{FF2B5EF4-FFF2-40B4-BE49-F238E27FC236}">
                  <a16:creationId xmlns:a16="http://schemas.microsoft.com/office/drawing/2014/main" id="{DA0E49E0-B86F-41D9-8EFA-2FA34F5A5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9" name="Rectangle 256">
              <a:extLst>
                <a:ext uri="{FF2B5EF4-FFF2-40B4-BE49-F238E27FC236}">
                  <a16:creationId xmlns:a16="http://schemas.microsoft.com/office/drawing/2014/main" id="{CBC5E559-873C-41BB-8B74-7F897F79EC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5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" name="Rectangle 257">
              <a:extLst>
                <a:ext uri="{FF2B5EF4-FFF2-40B4-BE49-F238E27FC236}">
                  <a16:creationId xmlns:a16="http://schemas.microsoft.com/office/drawing/2014/main" id="{5769538D-87A6-440F-9E12-7EC52E435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1" name="Rectangle 258">
              <a:extLst>
                <a:ext uri="{FF2B5EF4-FFF2-40B4-BE49-F238E27FC236}">
                  <a16:creationId xmlns:a16="http://schemas.microsoft.com/office/drawing/2014/main" id="{E6D211A2-5361-46BE-932C-B4F9DF47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2" name="Rectangle 259">
              <a:extLst>
                <a:ext uri="{FF2B5EF4-FFF2-40B4-BE49-F238E27FC236}">
                  <a16:creationId xmlns:a16="http://schemas.microsoft.com/office/drawing/2014/main" id="{C2967AC6-F4B8-4B5E-AEAC-E9E8C3A60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3" name="Rectangle 260">
              <a:extLst>
                <a:ext uri="{FF2B5EF4-FFF2-40B4-BE49-F238E27FC236}">
                  <a16:creationId xmlns:a16="http://schemas.microsoft.com/office/drawing/2014/main" id="{CFE4AB4A-570F-41A9-924C-82BD243F9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4" name="Rectangle 261">
              <a:extLst>
                <a:ext uri="{FF2B5EF4-FFF2-40B4-BE49-F238E27FC236}">
                  <a16:creationId xmlns:a16="http://schemas.microsoft.com/office/drawing/2014/main" id="{20C76294-0F11-4339-B61A-CCF766F0E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5" name="Rectangle 262">
              <a:extLst>
                <a:ext uri="{FF2B5EF4-FFF2-40B4-BE49-F238E27FC236}">
                  <a16:creationId xmlns:a16="http://schemas.microsoft.com/office/drawing/2014/main" id="{38B7D67B-539E-40B2-9DF0-0894B66D8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6" name="Rectangle 263">
              <a:extLst>
                <a:ext uri="{FF2B5EF4-FFF2-40B4-BE49-F238E27FC236}">
                  <a16:creationId xmlns:a16="http://schemas.microsoft.com/office/drawing/2014/main" id="{D6515B26-CE94-42D8-B1AF-215E5FB01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7" name="Rectangle 264">
              <a:extLst>
                <a:ext uri="{FF2B5EF4-FFF2-40B4-BE49-F238E27FC236}">
                  <a16:creationId xmlns:a16="http://schemas.microsoft.com/office/drawing/2014/main" id="{23E27171-5EC6-4201-B381-EE86294ED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8" name="Rectangle 265">
              <a:extLst>
                <a:ext uri="{FF2B5EF4-FFF2-40B4-BE49-F238E27FC236}">
                  <a16:creationId xmlns:a16="http://schemas.microsoft.com/office/drawing/2014/main" id="{2EDD264A-905F-4409-9C8C-05296DAEF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9" name="Rectangle 266">
              <a:extLst>
                <a:ext uri="{FF2B5EF4-FFF2-40B4-BE49-F238E27FC236}">
                  <a16:creationId xmlns:a16="http://schemas.microsoft.com/office/drawing/2014/main" id="{A9A8C109-CA6D-4275-BE76-E2D82531F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0" name="Rectangle 267">
              <a:extLst>
                <a:ext uri="{FF2B5EF4-FFF2-40B4-BE49-F238E27FC236}">
                  <a16:creationId xmlns:a16="http://schemas.microsoft.com/office/drawing/2014/main" id="{6AA87F3D-1D17-4C9F-BC05-5166C135E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1" name="Rectangle 268">
              <a:extLst>
                <a:ext uri="{FF2B5EF4-FFF2-40B4-BE49-F238E27FC236}">
                  <a16:creationId xmlns:a16="http://schemas.microsoft.com/office/drawing/2014/main" id="{F3933A6E-8DE2-463E-8F11-5C6BEDADAE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2" name="Rectangle 269">
              <a:extLst>
                <a:ext uri="{FF2B5EF4-FFF2-40B4-BE49-F238E27FC236}">
                  <a16:creationId xmlns:a16="http://schemas.microsoft.com/office/drawing/2014/main" id="{9CD4CF43-7CEC-438F-93A6-065697461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3" name="Rectangle 270">
              <a:extLst>
                <a:ext uri="{FF2B5EF4-FFF2-40B4-BE49-F238E27FC236}">
                  <a16:creationId xmlns:a16="http://schemas.microsoft.com/office/drawing/2014/main" id="{A93C116D-65E5-48CB-BC59-5DB596000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4" name="Rectangle 271">
              <a:extLst>
                <a:ext uri="{FF2B5EF4-FFF2-40B4-BE49-F238E27FC236}">
                  <a16:creationId xmlns:a16="http://schemas.microsoft.com/office/drawing/2014/main" id="{A99634EB-EB0D-4F1C-9F6B-9F2D1CC67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5" name="Rectangle 272">
              <a:extLst>
                <a:ext uri="{FF2B5EF4-FFF2-40B4-BE49-F238E27FC236}">
                  <a16:creationId xmlns:a16="http://schemas.microsoft.com/office/drawing/2014/main" id="{92EDA1FE-238E-49C7-A784-A233EC5B2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6" name="Rectangle 273">
              <a:extLst>
                <a:ext uri="{FF2B5EF4-FFF2-40B4-BE49-F238E27FC236}">
                  <a16:creationId xmlns:a16="http://schemas.microsoft.com/office/drawing/2014/main" id="{FF6CB1A1-0B04-4752-98A5-D2FFDB5DF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7" name="Rectangle 274">
              <a:extLst>
                <a:ext uri="{FF2B5EF4-FFF2-40B4-BE49-F238E27FC236}">
                  <a16:creationId xmlns:a16="http://schemas.microsoft.com/office/drawing/2014/main" id="{132E188B-6E22-4E10-B0DA-52E2F0AC9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8" name="Rectangle 275">
              <a:extLst>
                <a:ext uri="{FF2B5EF4-FFF2-40B4-BE49-F238E27FC236}">
                  <a16:creationId xmlns:a16="http://schemas.microsoft.com/office/drawing/2014/main" id="{A45E8F44-CBC4-4C82-9AC8-D4F83CF12D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7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9" name="Rectangle 276">
              <a:extLst>
                <a:ext uri="{FF2B5EF4-FFF2-40B4-BE49-F238E27FC236}">
                  <a16:creationId xmlns:a16="http://schemas.microsoft.com/office/drawing/2014/main" id="{0D026E4D-A9D0-49CD-B308-09CD954232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0" name="Rectangle 277">
              <a:extLst>
                <a:ext uri="{FF2B5EF4-FFF2-40B4-BE49-F238E27FC236}">
                  <a16:creationId xmlns:a16="http://schemas.microsoft.com/office/drawing/2014/main" id="{F2DD747D-A4B4-42A3-B4FF-C962F2513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1" name="Rectangle 278">
              <a:extLst>
                <a:ext uri="{FF2B5EF4-FFF2-40B4-BE49-F238E27FC236}">
                  <a16:creationId xmlns:a16="http://schemas.microsoft.com/office/drawing/2014/main" id="{1B02D153-00AB-47DD-8D60-91CED0FFE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2" name="Rectangle 279">
              <a:extLst>
                <a:ext uri="{FF2B5EF4-FFF2-40B4-BE49-F238E27FC236}">
                  <a16:creationId xmlns:a16="http://schemas.microsoft.com/office/drawing/2014/main" id="{5F56D62F-CF65-4E6D-9986-F4F04BECC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3" name="Rectangle 280">
              <a:extLst>
                <a:ext uri="{FF2B5EF4-FFF2-40B4-BE49-F238E27FC236}">
                  <a16:creationId xmlns:a16="http://schemas.microsoft.com/office/drawing/2014/main" id="{8F39AD20-3230-4250-B200-2034A1EB1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5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4" name="Rectangle 281">
              <a:extLst>
                <a:ext uri="{FF2B5EF4-FFF2-40B4-BE49-F238E27FC236}">
                  <a16:creationId xmlns:a16="http://schemas.microsoft.com/office/drawing/2014/main" id="{15AC07BA-862E-4643-B6A4-392BC4317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9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5" name="Rectangle 282">
              <a:extLst>
                <a:ext uri="{FF2B5EF4-FFF2-40B4-BE49-F238E27FC236}">
                  <a16:creationId xmlns:a16="http://schemas.microsoft.com/office/drawing/2014/main" id="{D6850086-68DC-4D7E-AAA9-361A226441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6" name="Rectangle 283">
              <a:extLst>
                <a:ext uri="{FF2B5EF4-FFF2-40B4-BE49-F238E27FC236}">
                  <a16:creationId xmlns:a16="http://schemas.microsoft.com/office/drawing/2014/main" id="{CE44D16A-7B1A-407A-9A40-091D861E3B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7" name="Rectangle 284">
              <a:extLst>
                <a:ext uri="{FF2B5EF4-FFF2-40B4-BE49-F238E27FC236}">
                  <a16:creationId xmlns:a16="http://schemas.microsoft.com/office/drawing/2014/main" id="{D18E7792-4891-49E3-9DF9-1D7229F89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8" name="Rectangle 285">
              <a:extLst>
                <a:ext uri="{FF2B5EF4-FFF2-40B4-BE49-F238E27FC236}">
                  <a16:creationId xmlns:a16="http://schemas.microsoft.com/office/drawing/2014/main" id="{3E09299B-CDA2-4015-B0C7-E9877DEB2F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9" name="Rectangle 286">
              <a:extLst>
                <a:ext uri="{FF2B5EF4-FFF2-40B4-BE49-F238E27FC236}">
                  <a16:creationId xmlns:a16="http://schemas.microsoft.com/office/drawing/2014/main" id="{C1CCF018-764A-48D2-B51C-2A4B4AD98E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0" name="Rectangle 287">
              <a:extLst>
                <a:ext uri="{FF2B5EF4-FFF2-40B4-BE49-F238E27FC236}">
                  <a16:creationId xmlns:a16="http://schemas.microsoft.com/office/drawing/2014/main" id="{14FC5ABA-322B-4CF9-A0A6-C02F7D4FB6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9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" name="Rectangle 288">
              <a:extLst>
                <a:ext uri="{FF2B5EF4-FFF2-40B4-BE49-F238E27FC236}">
                  <a16:creationId xmlns:a16="http://schemas.microsoft.com/office/drawing/2014/main" id="{8F7D29E6-0471-4DD2-B73D-265AD36C5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" name="Rectangle 289">
              <a:extLst>
                <a:ext uri="{FF2B5EF4-FFF2-40B4-BE49-F238E27FC236}">
                  <a16:creationId xmlns:a16="http://schemas.microsoft.com/office/drawing/2014/main" id="{E6235690-8A3D-4594-A77E-2784C72647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3" name="Rectangle 290">
              <a:extLst>
                <a:ext uri="{FF2B5EF4-FFF2-40B4-BE49-F238E27FC236}">
                  <a16:creationId xmlns:a16="http://schemas.microsoft.com/office/drawing/2014/main" id="{609C4B76-FFDF-4FE8-93CD-4BC0F5A3F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4" name="Rectangle 291">
              <a:extLst>
                <a:ext uri="{FF2B5EF4-FFF2-40B4-BE49-F238E27FC236}">
                  <a16:creationId xmlns:a16="http://schemas.microsoft.com/office/drawing/2014/main" id="{B6E12C35-A872-42CC-8F8F-4C507B5304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5" name="Rectangle 292">
              <a:extLst>
                <a:ext uri="{FF2B5EF4-FFF2-40B4-BE49-F238E27FC236}">
                  <a16:creationId xmlns:a16="http://schemas.microsoft.com/office/drawing/2014/main" id="{B82A255E-2640-4F58-9F4E-72C0B719A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6" name="Rectangle 293">
              <a:extLst>
                <a:ext uri="{FF2B5EF4-FFF2-40B4-BE49-F238E27FC236}">
                  <a16:creationId xmlns:a16="http://schemas.microsoft.com/office/drawing/2014/main" id="{676C099E-8DBB-4EF7-B546-3F1B18CD2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7" name="Rectangle 294">
              <a:extLst>
                <a:ext uri="{FF2B5EF4-FFF2-40B4-BE49-F238E27FC236}">
                  <a16:creationId xmlns:a16="http://schemas.microsoft.com/office/drawing/2014/main" id="{363B26EB-EA03-4CA7-9DAA-D97572E5C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8" name="Rectangle 295">
              <a:extLst>
                <a:ext uri="{FF2B5EF4-FFF2-40B4-BE49-F238E27FC236}">
                  <a16:creationId xmlns:a16="http://schemas.microsoft.com/office/drawing/2014/main" id="{2709B455-0919-4AB3-A210-B5FCAA7B7B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9" name="Rectangle 296">
              <a:extLst>
                <a:ext uri="{FF2B5EF4-FFF2-40B4-BE49-F238E27FC236}">
                  <a16:creationId xmlns:a16="http://schemas.microsoft.com/office/drawing/2014/main" id="{8D7FE7CC-7E01-4777-ACBB-759180660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0" name="Rectangle 297">
              <a:extLst>
                <a:ext uri="{FF2B5EF4-FFF2-40B4-BE49-F238E27FC236}">
                  <a16:creationId xmlns:a16="http://schemas.microsoft.com/office/drawing/2014/main" id="{04342DA0-57DC-4757-B00F-A9AC96573A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1" name="Rectangle 298">
              <a:extLst>
                <a:ext uri="{FF2B5EF4-FFF2-40B4-BE49-F238E27FC236}">
                  <a16:creationId xmlns:a16="http://schemas.microsoft.com/office/drawing/2014/main" id="{D36CF67B-F2F3-49C4-AA6D-CC82CFB3C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5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2" name="Rectangle 299">
              <a:extLst>
                <a:ext uri="{FF2B5EF4-FFF2-40B4-BE49-F238E27FC236}">
                  <a16:creationId xmlns:a16="http://schemas.microsoft.com/office/drawing/2014/main" id="{BA636667-0FB7-4F89-BFCE-90DB40EAC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3" name="Rectangle 300">
              <a:extLst>
                <a:ext uri="{FF2B5EF4-FFF2-40B4-BE49-F238E27FC236}">
                  <a16:creationId xmlns:a16="http://schemas.microsoft.com/office/drawing/2014/main" id="{A9146E38-1A9D-4F6C-AC4C-3C8C028E3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1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4" name="Rectangle 301">
              <a:extLst>
                <a:ext uri="{FF2B5EF4-FFF2-40B4-BE49-F238E27FC236}">
                  <a16:creationId xmlns:a16="http://schemas.microsoft.com/office/drawing/2014/main" id="{5B90BD2A-61F1-4CBA-862A-DB070F8E0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3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5" name="Rectangle 302">
              <a:extLst>
                <a:ext uri="{FF2B5EF4-FFF2-40B4-BE49-F238E27FC236}">
                  <a16:creationId xmlns:a16="http://schemas.microsoft.com/office/drawing/2014/main" id="{D5AC4FFD-3E9E-4F42-BFBA-1BD0C55DCA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6" name="Rectangle 303">
              <a:extLst>
                <a:ext uri="{FF2B5EF4-FFF2-40B4-BE49-F238E27FC236}">
                  <a16:creationId xmlns:a16="http://schemas.microsoft.com/office/drawing/2014/main" id="{67804E21-EC36-4A2B-9E4E-06AF427FD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7" name="Rectangle 304">
              <a:extLst>
                <a:ext uri="{FF2B5EF4-FFF2-40B4-BE49-F238E27FC236}">
                  <a16:creationId xmlns:a16="http://schemas.microsoft.com/office/drawing/2014/main" id="{0036C756-660E-4807-93C0-9690E53F3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8" name="Rectangle 305">
              <a:extLst>
                <a:ext uri="{FF2B5EF4-FFF2-40B4-BE49-F238E27FC236}">
                  <a16:creationId xmlns:a16="http://schemas.microsoft.com/office/drawing/2014/main" id="{39B21FBA-5F59-4E09-9F5C-2767A4E60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9" name="Rectangle 306">
              <a:extLst>
                <a:ext uri="{FF2B5EF4-FFF2-40B4-BE49-F238E27FC236}">
                  <a16:creationId xmlns:a16="http://schemas.microsoft.com/office/drawing/2014/main" id="{E3B27961-F1DE-4EC7-96F9-944AF114A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0" name="Rectangle 307">
              <a:extLst>
                <a:ext uri="{FF2B5EF4-FFF2-40B4-BE49-F238E27FC236}">
                  <a16:creationId xmlns:a16="http://schemas.microsoft.com/office/drawing/2014/main" id="{1F7D49F8-9E99-4935-8AF6-7DE798AFE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1" name="Rectangle 308">
              <a:extLst>
                <a:ext uri="{FF2B5EF4-FFF2-40B4-BE49-F238E27FC236}">
                  <a16:creationId xmlns:a16="http://schemas.microsoft.com/office/drawing/2014/main" id="{BD5AE8BF-DDC9-4D8F-8FB9-F8F52078A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2" name="Rectangle 309">
              <a:extLst>
                <a:ext uri="{FF2B5EF4-FFF2-40B4-BE49-F238E27FC236}">
                  <a16:creationId xmlns:a16="http://schemas.microsoft.com/office/drawing/2014/main" id="{F0A71837-C9D9-4117-B11A-4410218A5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3" name="Rectangle 310">
              <a:extLst>
                <a:ext uri="{FF2B5EF4-FFF2-40B4-BE49-F238E27FC236}">
                  <a16:creationId xmlns:a16="http://schemas.microsoft.com/office/drawing/2014/main" id="{3A4AB926-FB3F-4913-BE8D-B49D09A66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4" name="Rectangle 311">
              <a:extLst>
                <a:ext uri="{FF2B5EF4-FFF2-40B4-BE49-F238E27FC236}">
                  <a16:creationId xmlns:a16="http://schemas.microsoft.com/office/drawing/2014/main" id="{9F09A95D-1E65-4AD9-80FB-F940707D8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5" name="Rectangle 312">
              <a:extLst>
                <a:ext uri="{FF2B5EF4-FFF2-40B4-BE49-F238E27FC236}">
                  <a16:creationId xmlns:a16="http://schemas.microsoft.com/office/drawing/2014/main" id="{A4D69F29-DDA2-4A1F-AE8A-D2BE72B05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6" name="Rectangle 313">
              <a:extLst>
                <a:ext uri="{FF2B5EF4-FFF2-40B4-BE49-F238E27FC236}">
                  <a16:creationId xmlns:a16="http://schemas.microsoft.com/office/drawing/2014/main" id="{8B68419C-AA8A-4858-9502-B2F660B4B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5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7" name="Rectangle 314">
              <a:extLst>
                <a:ext uri="{FF2B5EF4-FFF2-40B4-BE49-F238E27FC236}">
                  <a16:creationId xmlns:a16="http://schemas.microsoft.com/office/drawing/2014/main" id="{ACC2A280-6AD8-4058-B846-0C2DEFD31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1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8" name="Rectangle 315">
              <a:extLst>
                <a:ext uri="{FF2B5EF4-FFF2-40B4-BE49-F238E27FC236}">
                  <a16:creationId xmlns:a16="http://schemas.microsoft.com/office/drawing/2014/main" id="{C7FA8610-7581-41F7-A1D4-8D4FDDF47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9" name="Rectangle 316">
              <a:extLst>
                <a:ext uri="{FF2B5EF4-FFF2-40B4-BE49-F238E27FC236}">
                  <a16:creationId xmlns:a16="http://schemas.microsoft.com/office/drawing/2014/main" id="{EC156F8A-08DD-4D84-8904-3AD827F48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0" name="Rectangle 317">
              <a:extLst>
                <a:ext uri="{FF2B5EF4-FFF2-40B4-BE49-F238E27FC236}">
                  <a16:creationId xmlns:a16="http://schemas.microsoft.com/office/drawing/2014/main" id="{5D8EDE34-E134-4330-9861-7D9626C4E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1" name="Rectangle 318">
              <a:extLst>
                <a:ext uri="{FF2B5EF4-FFF2-40B4-BE49-F238E27FC236}">
                  <a16:creationId xmlns:a16="http://schemas.microsoft.com/office/drawing/2014/main" id="{C3A89D6A-339D-4F31-99CB-14B2788D9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" name="Rectangle 319">
              <a:extLst>
                <a:ext uri="{FF2B5EF4-FFF2-40B4-BE49-F238E27FC236}">
                  <a16:creationId xmlns:a16="http://schemas.microsoft.com/office/drawing/2014/main" id="{A7FAA392-79F1-4777-BA6A-7425377E2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" name="Rectangle 320">
              <a:extLst>
                <a:ext uri="{FF2B5EF4-FFF2-40B4-BE49-F238E27FC236}">
                  <a16:creationId xmlns:a16="http://schemas.microsoft.com/office/drawing/2014/main" id="{F960CBEC-8CB2-4440-AF75-E966C9074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" name="Rectangle 321">
              <a:extLst>
                <a:ext uri="{FF2B5EF4-FFF2-40B4-BE49-F238E27FC236}">
                  <a16:creationId xmlns:a16="http://schemas.microsoft.com/office/drawing/2014/main" id="{6B466F17-9699-41BA-86E6-0FB5CE1EC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5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" name="Rectangle 322">
              <a:extLst>
                <a:ext uri="{FF2B5EF4-FFF2-40B4-BE49-F238E27FC236}">
                  <a16:creationId xmlns:a16="http://schemas.microsoft.com/office/drawing/2014/main" id="{419FF0A1-8AB4-40BD-AA0A-F9927C090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9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" name="Rectangle 323">
              <a:extLst>
                <a:ext uri="{FF2B5EF4-FFF2-40B4-BE49-F238E27FC236}">
                  <a16:creationId xmlns:a16="http://schemas.microsoft.com/office/drawing/2014/main" id="{6FDC4404-2850-4A7F-931B-9A2D2AEBC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" name="Rectangle 324">
              <a:extLst>
                <a:ext uri="{FF2B5EF4-FFF2-40B4-BE49-F238E27FC236}">
                  <a16:creationId xmlns:a16="http://schemas.microsoft.com/office/drawing/2014/main" id="{9F9C62E3-F75F-428F-8F38-FF8FCECB6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" name="Rectangle 325">
              <a:extLst>
                <a:ext uri="{FF2B5EF4-FFF2-40B4-BE49-F238E27FC236}">
                  <a16:creationId xmlns:a16="http://schemas.microsoft.com/office/drawing/2014/main" id="{043D40BE-34B7-4BC3-B140-7B4423AF89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" name="Rectangle 326">
              <a:extLst>
                <a:ext uri="{FF2B5EF4-FFF2-40B4-BE49-F238E27FC236}">
                  <a16:creationId xmlns:a16="http://schemas.microsoft.com/office/drawing/2014/main" id="{2291D120-B4C1-46E5-979A-3343EE11E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7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" name="Rectangle 327">
              <a:extLst>
                <a:ext uri="{FF2B5EF4-FFF2-40B4-BE49-F238E27FC236}">
                  <a16:creationId xmlns:a16="http://schemas.microsoft.com/office/drawing/2014/main" id="{95D57FE5-1AEC-4D90-B912-FAC836922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7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" name="Rectangle 328">
              <a:extLst>
                <a:ext uri="{FF2B5EF4-FFF2-40B4-BE49-F238E27FC236}">
                  <a16:creationId xmlns:a16="http://schemas.microsoft.com/office/drawing/2014/main" id="{823EC455-0969-427E-86EB-48108EE91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3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" name="Rectangle 329">
              <a:extLst>
                <a:ext uri="{FF2B5EF4-FFF2-40B4-BE49-F238E27FC236}">
                  <a16:creationId xmlns:a16="http://schemas.microsoft.com/office/drawing/2014/main" id="{8FDD7DF4-F5EF-4D58-A902-21D147722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3" name="Rectangle 330">
              <a:extLst>
                <a:ext uri="{FF2B5EF4-FFF2-40B4-BE49-F238E27FC236}">
                  <a16:creationId xmlns:a16="http://schemas.microsoft.com/office/drawing/2014/main" id="{6C2B17E9-A5F5-4B56-A32F-B1107E9CF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4" name="Rectangle 331">
              <a:extLst>
                <a:ext uri="{FF2B5EF4-FFF2-40B4-BE49-F238E27FC236}">
                  <a16:creationId xmlns:a16="http://schemas.microsoft.com/office/drawing/2014/main" id="{C70B8557-D3FE-47F2-8BD7-EFF51040C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5" name="Rectangle 332">
              <a:extLst>
                <a:ext uri="{FF2B5EF4-FFF2-40B4-BE49-F238E27FC236}">
                  <a16:creationId xmlns:a16="http://schemas.microsoft.com/office/drawing/2014/main" id="{E01FF2C4-2F16-46D4-B30B-CBC53408C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6" name="Rectangle 333">
              <a:extLst>
                <a:ext uri="{FF2B5EF4-FFF2-40B4-BE49-F238E27FC236}">
                  <a16:creationId xmlns:a16="http://schemas.microsoft.com/office/drawing/2014/main" id="{0BAAC8DB-BB12-4C54-9E3F-75C999448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1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7" name="Rectangle 334">
              <a:extLst>
                <a:ext uri="{FF2B5EF4-FFF2-40B4-BE49-F238E27FC236}">
                  <a16:creationId xmlns:a16="http://schemas.microsoft.com/office/drawing/2014/main" id="{2684D6AE-5770-4F8E-8834-B65A1E13A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8" name="Rectangle 335">
              <a:extLst>
                <a:ext uri="{FF2B5EF4-FFF2-40B4-BE49-F238E27FC236}">
                  <a16:creationId xmlns:a16="http://schemas.microsoft.com/office/drawing/2014/main" id="{C032C9DF-31BC-42D4-8BA4-EC771BAE5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3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9" name="Rectangle 336">
              <a:extLst>
                <a:ext uri="{FF2B5EF4-FFF2-40B4-BE49-F238E27FC236}">
                  <a16:creationId xmlns:a16="http://schemas.microsoft.com/office/drawing/2014/main" id="{D4D9D24E-8228-474D-BB70-B97DBABA9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0" name="Rectangle 337">
              <a:extLst>
                <a:ext uri="{FF2B5EF4-FFF2-40B4-BE49-F238E27FC236}">
                  <a16:creationId xmlns:a16="http://schemas.microsoft.com/office/drawing/2014/main" id="{D1E91777-27E9-4FC9-80C0-8FD5565D3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1" name="Rectangle 338">
              <a:extLst>
                <a:ext uri="{FF2B5EF4-FFF2-40B4-BE49-F238E27FC236}">
                  <a16:creationId xmlns:a16="http://schemas.microsoft.com/office/drawing/2014/main" id="{6E7C256E-DF33-469B-BB4B-D30E9E0AE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2" name="Rectangle 339">
              <a:extLst>
                <a:ext uri="{FF2B5EF4-FFF2-40B4-BE49-F238E27FC236}">
                  <a16:creationId xmlns:a16="http://schemas.microsoft.com/office/drawing/2014/main" id="{E13BFE03-B0E5-4046-B6E4-972833E58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3" name="Rectangle 340">
              <a:extLst>
                <a:ext uri="{FF2B5EF4-FFF2-40B4-BE49-F238E27FC236}">
                  <a16:creationId xmlns:a16="http://schemas.microsoft.com/office/drawing/2014/main" id="{92CFAD71-EAE3-4D43-B1B7-C14CEEB7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1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4" name="Rectangle 341">
              <a:extLst>
                <a:ext uri="{FF2B5EF4-FFF2-40B4-BE49-F238E27FC236}">
                  <a16:creationId xmlns:a16="http://schemas.microsoft.com/office/drawing/2014/main" id="{0F3C2175-E235-49B5-A6B7-5F7A585F4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1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5" name="Rectangle 342">
              <a:extLst>
                <a:ext uri="{FF2B5EF4-FFF2-40B4-BE49-F238E27FC236}">
                  <a16:creationId xmlns:a16="http://schemas.microsoft.com/office/drawing/2014/main" id="{9FD76A97-F0A1-4F1C-9504-1A40DA417A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6" name="Rectangle 343">
              <a:extLst>
                <a:ext uri="{FF2B5EF4-FFF2-40B4-BE49-F238E27FC236}">
                  <a16:creationId xmlns:a16="http://schemas.microsoft.com/office/drawing/2014/main" id="{E0ECCE50-35AA-4D7A-8FFE-B0D9E28EED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7" name="Rectangle 344">
              <a:extLst>
                <a:ext uri="{FF2B5EF4-FFF2-40B4-BE49-F238E27FC236}">
                  <a16:creationId xmlns:a16="http://schemas.microsoft.com/office/drawing/2014/main" id="{47B1F42F-093C-451B-87CE-FE88D7450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8" name="Rectangle 345">
              <a:extLst>
                <a:ext uri="{FF2B5EF4-FFF2-40B4-BE49-F238E27FC236}">
                  <a16:creationId xmlns:a16="http://schemas.microsoft.com/office/drawing/2014/main" id="{17D6C38F-76A2-4DB9-AED5-F8195090A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9" name="Rectangle 346">
              <a:extLst>
                <a:ext uri="{FF2B5EF4-FFF2-40B4-BE49-F238E27FC236}">
                  <a16:creationId xmlns:a16="http://schemas.microsoft.com/office/drawing/2014/main" id="{C6F1E943-2911-4E56-90D3-A89AF92D13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9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0" name="Rectangle 347">
              <a:extLst>
                <a:ext uri="{FF2B5EF4-FFF2-40B4-BE49-F238E27FC236}">
                  <a16:creationId xmlns:a16="http://schemas.microsoft.com/office/drawing/2014/main" id="{56377588-D556-455D-85F7-B340B7807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1" name="Rectangle 348">
              <a:extLst>
                <a:ext uri="{FF2B5EF4-FFF2-40B4-BE49-F238E27FC236}">
                  <a16:creationId xmlns:a16="http://schemas.microsoft.com/office/drawing/2014/main" id="{6EAF20EB-19B1-4FD9-9BA3-3FA515A9E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2" name="Rectangle 349">
              <a:extLst>
                <a:ext uri="{FF2B5EF4-FFF2-40B4-BE49-F238E27FC236}">
                  <a16:creationId xmlns:a16="http://schemas.microsoft.com/office/drawing/2014/main" id="{6F944800-889A-4E6C-83CF-88A7801797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9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3" name="Rectangle 350">
              <a:extLst>
                <a:ext uri="{FF2B5EF4-FFF2-40B4-BE49-F238E27FC236}">
                  <a16:creationId xmlns:a16="http://schemas.microsoft.com/office/drawing/2014/main" id="{C9AD78CA-8A37-43C5-8E75-3FC82AF93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4" name="Rectangle 351">
              <a:extLst>
                <a:ext uri="{FF2B5EF4-FFF2-40B4-BE49-F238E27FC236}">
                  <a16:creationId xmlns:a16="http://schemas.microsoft.com/office/drawing/2014/main" id="{7BF1A2AB-9D40-4D5C-B2AD-AA8DDFC55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1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5" name="Rectangle 352">
              <a:extLst>
                <a:ext uri="{FF2B5EF4-FFF2-40B4-BE49-F238E27FC236}">
                  <a16:creationId xmlns:a16="http://schemas.microsoft.com/office/drawing/2014/main" id="{406A79AB-1868-4B88-B937-EC25A3D51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6" name="Rectangle 353">
              <a:extLst>
                <a:ext uri="{FF2B5EF4-FFF2-40B4-BE49-F238E27FC236}">
                  <a16:creationId xmlns:a16="http://schemas.microsoft.com/office/drawing/2014/main" id="{31C1F136-D27E-4727-864B-23F538D76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9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7" name="Rectangle 354">
              <a:extLst>
                <a:ext uri="{FF2B5EF4-FFF2-40B4-BE49-F238E27FC236}">
                  <a16:creationId xmlns:a16="http://schemas.microsoft.com/office/drawing/2014/main" id="{F2CD9891-F4BA-4E9D-82E0-55BB70A07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9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8" name="Rectangle 355">
              <a:extLst>
                <a:ext uri="{FF2B5EF4-FFF2-40B4-BE49-F238E27FC236}">
                  <a16:creationId xmlns:a16="http://schemas.microsoft.com/office/drawing/2014/main" id="{7E72ECF3-EF0B-465A-9E39-795889329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9" name="Rectangle 356">
              <a:extLst>
                <a:ext uri="{FF2B5EF4-FFF2-40B4-BE49-F238E27FC236}">
                  <a16:creationId xmlns:a16="http://schemas.microsoft.com/office/drawing/2014/main" id="{84F5094B-B69B-42C6-BB77-258FFE885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0" name="Rectangle 357">
              <a:extLst>
                <a:ext uri="{FF2B5EF4-FFF2-40B4-BE49-F238E27FC236}">
                  <a16:creationId xmlns:a16="http://schemas.microsoft.com/office/drawing/2014/main" id="{CC5844DA-FA35-4E9E-B9DB-DC48B82B91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1" name="Rectangle 358">
              <a:extLst>
                <a:ext uri="{FF2B5EF4-FFF2-40B4-BE49-F238E27FC236}">
                  <a16:creationId xmlns:a16="http://schemas.microsoft.com/office/drawing/2014/main" id="{9FE72A93-2DF4-4ACD-B7BC-333093313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2" name="Rectangle 359">
              <a:extLst>
                <a:ext uri="{FF2B5EF4-FFF2-40B4-BE49-F238E27FC236}">
                  <a16:creationId xmlns:a16="http://schemas.microsoft.com/office/drawing/2014/main" id="{CE6C561C-9A2D-4C71-BC4F-FE1647878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3" name="Rectangle 360">
              <a:extLst>
                <a:ext uri="{FF2B5EF4-FFF2-40B4-BE49-F238E27FC236}">
                  <a16:creationId xmlns:a16="http://schemas.microsoft.com/office/drawing/2014/main" id="{35D8FA57-DDE3-4108-BC86-36496960F0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5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4" name="Rectangle 361">
              <a:extLst>
                <a:ext uri="{FF2B5EF4-FFF2-40B4-BE49-F238E27FC236}">
                  <a16:creationId xmlns:a16="http://schemas.microsoft.com/office/drawing/2014/main" id="{D6107F15-E450-4F16-99BB-CFE074ADE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5" name="Rectangle 362">
              <a:extLst>
                <a:ext uri="{FF2B5EF4-FFF2-40B4-BE49-F238E27FC236}">
                  <a16:creationId xmlns:a16="http://schemas.microsoft.com/office/drawing/2014/main" id="{25BA8255-1C68-4A3F-B1B6-6B4527F38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6" name="Rectangle 363">
              <a:extLst>
                <a:ext uri="{FF2B5EF4-FFF2-40B4-BE49-F238E27FC236}">
                  <a16:creationId xmlns:a16="http://schemas.microsoft.com/office/drawing/2014/main" id="{D9746B75-05CD-4323-8EE7-826E1A6854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7" name="Rectangle 364">
              <a:extLst>
                <a:ext uri="{FF2B5EF4-FFF2-40B4-BE49-F238E27FC236}">
                  <a16:creationId xmlns:a16="http://schemas.microsoft.com/office/drawing/2014/main" id="{DF4CCFC6-C226-483B-A894-A774233EFC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8" name="Rectangle 365">
              <a:extLst>
                <a:ext uri="{FF2B5EF4-FFF2-40B4-BE49-F238E27FC236}">
                  <a16:creationId xmlns:a16="http://schemas.microsoft.com/office/drawing/2014/main" id="{BE12C36A-CAF7-41F0-98C8-7C01ECBBB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7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9" name="Rectangle 366">
              <a:extLst>
                <a:ext uri="{FF2B5EF4-FFF2-40B4-BE49-F238E27FC236}">
                  <a16:creationId xmlns:a16="http://schemas.microsoft.com/office/drawing/2014/main" id="{28A4869E-A656-42AA-92CF-90F304B34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7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0" name="Rectangle 367">
              <a:extLst>
                <a:ext uri="{FF2B5EF4-FFF2-40B4-BE49-F238E27FC236}">
                  <a16:creationId xmlns:a16="http://schemas.microsoft.com/office/drawing/2014/main" id="{9EBD7DE0-4D31-43D8-9992-4F8EF601B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7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1" name="Rectangle 368">
              <a:extLst>
                <a:ext uri="{FF2B5EF4-FFF2-40B4-BE49-F238E27FC236}">
                  <a16:creationId xmlns:a16="http://schemas.microsoft.com/office/drawing/2014/main" id="{44743CF0-0EC8-4AFB-9C45-8AC662F58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" name="Rectangle 369">
              <a:extLst>
                <a:ext uri="{FF2B5EF4-FFF2-40B4-BE49-F238E27FC236}">
                  <a16:creationId xmlns:a16="http://schemas.microsoft.com/office/drawing/2014/main" id="{DA07E49C-DC8F-454B-ADED-0A56AA536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" name="Rectangle 370">
              <a:extLst>
                <a:ext uri="{FF2B5EF4-FFF2-40B4-BE49-F238E27FC236}">
                  <a16:creationId xmlns:a16="http://schemas.microsoft.com/office/drawing/2014/main" id="{04FB2E28-602B-4660-A257-CF7024045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" name="Rectangle 371">
              <a:extLst>
                <a:ext uri="{FF2B5EF4-FFF2-40B4-BE49-F238E27FC236}">
                  <a16:creationId xmlns:a16="http://schemas.microsoft.com/office/drawing/2014/main" id="{F82C5CD3-67D3-4697-8EEF-F60960840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1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5" name="Rectangle 372">
              <a:extLst>
                <a:ext uri="{FF2B5EF4-FFF2-40B4-BE49-F238E27FC236}">
                  <a16:creationId xmlns:a16="http://schemas.microsoft.com/office/drawing/2014/main" id="{39911ECF-DE84-4CC8-9084-B14DA66BE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6" name="Rectangle 373">
              <a:extLst>
                <a:ext uri="{FF2B5EF4-FFF2-40B4-BE49-F238E27FC236}">
                  <a16:creationId xmlns:a16="http://schemas.microsoft.com/office/drawing/2014/main" id="{5CEE1CAF-15AB-4AAD-8B4A-6E30339D9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3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7" name="Rectangle 374">
              <a:extLst>
                <a:ext uri="{FF2B5EF4-FFF2-40B4-BE49-F238E27FC236}">
                  <a16:creationId xmlns:a16="http://schemas.microsoft.com/office/drawing/2014/main" id="{8A1E9E2C-142E-474F-B1A4-F0DE4AF9A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8" name="Rectangle 375">
              <a:extLst>
                <a:ext uri="{FF2B5EF4-FFF2-40B4-BE49-F238E27FC236}">
                  <a16:creationId xmlns:a16="http://schemas.microsoft.com/office/drawing/2014/main" id="{2CA9C0BD-D11B-4C2E-A8F6-CE7D6DEB9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9" name="Rectangle 376">
              <a:extLst>
                <a:ext uri="{FF2B5EF4-FFF2-40B4-BE49-F238E27FC236}">
                  <a16:creationId xmlns:a16="http://schemas.microsoft.com/office/drawing/2014/main" id="{8B59A8ED-8A5B-4A9B-91C3-173EEB9B05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3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0" name="Rectangle 377">
              <a:extLst>
                <a:ext uri="{FF2B5EF4-FFF2-40B4-BE49-F238E27FC236}">
                  <a16:creationId xmlns:a16="http://schemas.microsoft.com/office/drawing/2014/main" id="{894A74E2-4014-4BC8-ABE1-7D897D48C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1" name="Rectangle 378">
              <a:extLst>
                <a:ext uri="{FF2B5EF4-FFF2-40B4-BE49-F238E27FC236}">
                  <a16:creationId xmlns:a16="http://schemas.microsoft.com/office/drawing/2014/main" id="{70294634-F6BA-4D84-87E0-C9F4735E1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5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2" name="Rectangle 379">
              <a:extLst>
                <a:ext uri="{FF2B5EF4-FFF2-40B4-BE49-F238E27FC236}">
                  <a16:creationId xmlns:a16="http://schemas.microsoft.com/office/drawing/2014/main" id="{095A2E59-A853-40D4-80C4-ED20D7618F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5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" name="Rectangle 380">
              <a:extLst>
                <a:ext uri="{FF2B5EF4-FFF2-40B4-BE49-F238E27FC236}">
                  <a16:creationId xmlns:a16="http://schemas.microsoft.com/office/drawing/2014/main" id="{4D89B809-1997-481D-A9BE-465E7BEC3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5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4" name="Rectangle 381">
              <a:extLst>
                <a:ext uri="{FF2B5EF4-FFF2-40B4-BE49-F238E27FC236}">
                  <a16:creationId xmlns:a16="http://schemas.microsoft.com/office/drawing/2014/main" id="{2698EFF8-BF98-4E52-B637-237D2D84F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5" name="Rectangle 382">
              <a:extLst>
                <a:ext uri="{FF2B5EF4-FFF2-40B4-BE49-F238E27FC236}">
                  <a16:creationId xmlns:a16="http://schemas.microsoft.com/office/drawing/2014/main" id="{C9AD1EFB-0280-41EE-837C-E096BC71B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6" name="Rectangle 383">
              <a:extLst>
                <a:ext uri="{FF2B5EF4-FFF2-40B4-BE49-F238E27FC236}">
                  <a16:creationId xmlns:a16="http://schemas.microsoft.com/office/drawing/2014/main" id="{C684474A-15A6-4918-BFF1-F942473A0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7" name="Rectangle 384">
              <a:extLst>
                <a:ext uri="{FF2B5EF4-FFF2-40B4-BE49-F238E27FC236}">
                  <a16:creationId xmlns:a16="http://schemas.microsoft.com/office/drawing/2014/main" id="{27415231-E6A7-40CB-B0CC-05CB03F39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9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8" name="Rectangle 385">
              <a:extLst>
                <a:ext uri="{FF2B5EF4-FFF2-40B4-BE49-F238E27FC236}">
                  <a16:creationId xmlns:a16="http://schemas.microsoft.com/office/drawing/2014/main" id="{E9601869-7FC0-47BB-9571-18B403C5A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9" name="Rectangle 386">
              <a:extLst>
                <a:ext uri="{FF2B5EF4-FFF2-40B4-BE49-F238E27FC236}">
                  <a16:creationId xmlns:a16="http://schemas.microsoft.com/office/drawing/2014/main" id="{D170B922-87CA-47AB-9C82-B66EE5A4B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0" name="Rectangle 387">
              <a:extLst>
                <a:ext uri="{FF2B5EF4-FFF2-40B4-BE49-F238E27FC236}">
                  <a16:creationId xmlns:a16="http://schemas.microsoft.com/office/drawing/2014/main" id="{7AD7071D-CDAC-42F8-AF9B-DF099F245F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9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1" name="Rectangle 388">
              <a:extLst>
                <a:ext uri="{FF2B5EF4-FFF2-40B4-BE49-F238E27FC236}">
                  <a16:creationId xmlns:a16="http://schemas.microsoft.com/office/drawing/2014/main" id="{65652124-0CCE-46F5-BEE6-AB74EB076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2" name="Rectangle 389">
              <a:extLst>
                <a:ext uri="{FF2B5EF4-FFF2-40B4-BE49-F238E27FC236}">
                  <a16:creationId xmlns:a16="http://schemas.microsoft.com/office/drawing/2014/main" id="{23D522E8-87C3-4732-80A1-BC67473DC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" name="Rectangle 390">
              <a:extLst>
                <a:ext uri="{FF2B5EF4-FFF2-40B4-BE49-F238E27FC236}">
                  <a16:creationId xmlns:a16="http://schemas.microsoft.com/office/drawing/2014/main" id="{FB28E196-E8D0-4019-9F21-B862D4753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4" name="Rectangle 391">
              <a:extLst>
                <a:ext uri="{FF2B5EF4-FFF2-40B4-BE49-F238E27FC236}">
                  <a16:creationId xmlns:a16="http://schemas.microsoft.com/office/drawing/2014/main" id="{F8A5DCD0-D846-4F79-B522-03DFE454F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5" name="Rectangle 392">
              <a:extLst>
                <a:ext uri="{FF2B5EF4-FFF2-40B4-BE49-F238E27FC236}">
                  <a16:creationId xmlns:a16="http://schemas.microsoft.com/office/drawing/2014/main" id="{BF541295-F3E2-49CA-BFFF-FEB0D881E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7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6" name="Rectangle 393">
              <a:extLst>
                <a:ext uri="{FF2B5EF4-FFF2-40B4-BE49-F238E27FC236}">
                  <a16:creationId xmlns:a16="http://schemas.microsoft.com/office/drawing/2014/main" id="{D362AFA7-33B1-48D2-95A9-28F8F7587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7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7" name="Rectangle 394">
              <a:extLst>
                <a:ext uri="{FF2B5EF4-FFF2-40B4-BE49-F238E27FC236}">
                  <a16:creationId xmlns:a16="http://schemas.microsoft.com/office/drawing/2014/main" id="{A5705302-F787-4A08-A10C-F3B96E7F2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7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8" name="Rectangle 395">
              <a:extLst>
                <a:ext uri="{FF2B5EF4-FFF2-40B4-BE49-F238E27FC236}">
                  <a16:creationId xmlns:a16="http://schemas.microsoft.com/office/drawing/2014/main" id="{37E29804-5450-40D5-9219-F14BA5FFB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9" name="Rectangle 396">
              <a:extLst>
                <a:ext uri="{FF2B5EF4-FFF2-40B4-BE49-F238E27FC236}">
                  <a16:creationId xmlns:a16="http://schemas.microsoft.com/office/drawing/2014/main" id="{2961F599-0EB6-4C6A-92B9-2945B4D22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0" name="Rectangle 397">
              <a:extLst>
                <a:ext uri="{FF2B5EF4-FFF2-40B4-BE49-F238E27FC236}">
                  <a16:creationId xmlns:a16="http://schemas.microsoft.com/office/drawing/2014/main" id="{2E91C93E-5AC0-4E2D-8126-91AA028E8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1" name="Rectangle 398">
              <a:extLst>
                <a:ext uri="{FF2B5EF4-FFF2-40B4-BE49-F238E27FC236}">
                  <a16:creationId xmlns:a16="http://schemas.microsoft.com/office/drawing/2014/main" id="{147E8EF7-1626-4516-9C6D-FEAA67306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9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2" name="Rectangle 399">
              <a:extLst>
                <a:ext uri="{FF2B5EF4-FFF2-40B4-BE49-F238E27FC236}">
                  <a16:creationId xmlns:a16="http://schemas.microsoft.com/office/drawing/2014/main" id="{F3A25A1C-0FA5-4642-853C-33936D1AD3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1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" name="Rectangle 400">
              <a:extLst>
                <a:ext uri="{FF2B5EF4-FFF2-40B4-BE49-F238E27FC236}">
                  <a16:creationId xmlns:a16="http://schemas.microsoft.com/office/drawing/2014/main" id="{D7CD6273-48A4-4781-B714-5A55705DD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54" name="TextBox 2153">
            <a:extLst>
              <a:ext uri="{FF2B5EF4-FFF2-40B4-BE49-F238E27FC236}">
                <a16:creationId xmlns:a16="http://schemas.microsoft.com/office/drawing/2014/main" id="{27BE7B51-2E83-4496-8065-C0DC07783F2F}"/>
              </a:ext>
            </a:extLst>
          </p:cNvPr>
          <p:cNvSpPr txBox="1"/>
          <p:nvPr/>
        </p:nvSpPr>
        <p:spPr>
          <a:xfrm>
            <a:off x="777874" y="4569369"/>
            <a:ext cx="901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charset="0"/>
              </a:rPr>
              <a:t>pass 4</a:t>
            </a:r>
            <a:endParaRPr lang="en-US" sz="1600" dirty="0"/>
          </a:p>
        </p:txBody>
      </p:sp>
      <p:sp>
        <p:nvSpPr>
          <p:cNvPr id="2155" name="TextBox 2154">
            <a:extLst>
              <a:ext uri="{FF2B5EF4-FFF2-40B4-BE49-F238E27FC236}">
                <a16:creationId xmlns:a16="http://schemas.microsoft.com/office/drawing/2014/main" id="{6066CF51-F3F6-44F1-B4F9-8885FAC1B32F}"/>
              </a:ext>
            </a:extLst>
          </p:cNvPr>
          <p:cNvSpPr txBox="1"/>
          <p:nvPr/>
        </p:nvSpPr>
        <p:spPr>
          <a:xfrm>
            <a:off x="798942" y="2951810"/>
            <a:ext cx="901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charset="0"/>
              </a:rPr>
              <a:t>pass 1</a:t>
            </a:r>
            <a:endParaRPr lang="en-US" sz="1600" dirty="0"/>
          </a:p>
        </p:txBody>
      </p:sp>
      <p:sp>
        <p:nvSpPr>
          <p:cNvPr id="2156" name="Rectangle 2155">
            <a:extLst>
              <a:ext uri="{FF2B5EF4-FFF2-40B4-BE49-F238E27FC236}">
                <a16:creationId xmlns:a16="http://schemas.microsoft.com/office/drawing/2014/main" id="{C82CA29C-246A-437F-8E98-155A9F8AE675}"/>
              </a:ext>
            </a:extLst>
          </p:cNvPr>
          <p:cNvSpPr/>
          <p:nvPr/>
        </p:nvSpPr>
        <p:spPr>
          <a:xfrm>
            <a:off x="824873" y="4899255"/>
            <a:ext cx="9412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7.25 GeV</a:t>
            </a:r>
          </a:p>
        </p:txBody>
      </p:sp>
      <p:sp>
        <p:nvSpPr>
          <p:cNvPr id="2157" name="Rectangle 2156">
            <a:extLst>
              <a:ext uri="{FF2B5EF4-FFF2-40B4-BE49-F238E27FC236}">
                <a16:creationId xmlns:a16="http://schemas.microsoft.com/office/drawing/2014/main" id="{A1AAC744-C84D-4D50-BC21-82692AAE45AF}"/>
              </a:ext>
            </a:extLst>
          </p:cNvPr>
          <p:cNvSpPr/>
          <p:nvPr/>
        </p:nvSpPr>
        <p:spPr>
          <a:xfrm>
            <a:off x="842101" y="3265656"/>
            <a:ext cx="9412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0.65 GeV</a:t>
            </a:r>
          </a:p>
        </p:txBody>
      </p:sp>
      <p:sp>
        <p:nvSpPr>
          <p:cNvPr id="2158" name="TextBox 2157">
            <a:extLst>
              <a:ext uri="{FF2B5EF4-FFF2-40B4-BE49-F238E27FC236}">
                <a16:creationId xmlns:a16="http://schemas.microsoft.com/office/drawing/2014/main" id="{8936CFCB-75A8-40F4-886C-561F1866CBED}"/>
              </a:ext>
            </a:extLst>
          </p:cNvPr>
          <p:cNvSpPr txBox="1"/>
          <p:nvPr/>
        </p:nvSpPr>
        <p:spPr>
          <a:xfrm>
            <a:off x="4185298" y="2720716"/>
            <a:ext cx="39178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charset="0"/>
              </a:rPr>
              <a:t>Triplet Cells, phase advance: 150</a:t>
            </a:r>
            <a:r>
              <a:rPr lang="en-US" sz="1200" baseline="30000" dirty="0">
                <a:latin typeface="Arial" charset="0"/>
              </a:rPr>
              <a:t>0</a:t>
            </a:r>
            <a:r>
              <a:rPr lang="en-US" sz="1200" dirty="0">
                <a:latin typeface="Arial" charset="0"/>
              </a:rPr>
              <a:t> per cell</a:t>
            </a:r>
            <a:endParaRPr lang="en-US" sz="1200" dirty="0"/>
          </a:p>
        </p:txBody>
      </p:sp>
      <p:sp>
        <p:nvSpPr>
          <p:cNvPr id="803" name="Slide Number Placeholder 4">
            <a:extLst>
              <a:ext uri="{FF2B5EF4-FFF2-40B4-BE49-F238E27FC236}">
                <a16:creationId xmlns:a16="http://schemas.microsoft.com/office/drawing/2014/main" id="{28240F46-A3EC-40CA-9AC6-20D4FF33B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04" name="TextBox 326">
            <a:extLst>
              <a:ext uri="{FF2B5EF4-FFF2-40B4-BE49-F238E27FC236}">
                <a16:creationId xmlns:a16="http://schemas.microsoft.com/office/drawing/2014/main" id="{31760E71-EAA0-447E-91DB-FF90A9869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8860" y="151050"/>
            <a:ext cx="100761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Multi-pass Linac Optics (11 passes, </a:t>
            </a:r>
            <a:r>
              <a:rPr lang="en-US" sz="2800" b="1" dirty="0">
                <a:latin typeface="Arial" pitchFamily="34" charset="0"/>
              </a:rPr>
              <a:t>1:33 Energy Ratio)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808" name="Content Placeholder 2">
            <a:extLst>
              <a:ext uri="{FF2B5EF4-FFF2-40B4-BE49-F238E27FC236}">
                <a16:creationId xmlns:a16="http://schemas.microsoft.com/office/drawing/2014/main" id="{AE33A62B-DE67-49C7-AC66-84E95A975C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0418" y="911217"/>
            <a:ext cx="10124660" cy="151275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</a:rPr>
              <a:t>Present FODO linac offers periodic optics only for the lowest energy pass with large beta beating for higher passes (beta ~1000 m), which is not compatible with small betas (~5 m) in the FFA arcs.</a:t>
            </a:r>
          </a:p>
          <a:p>
            <a:pPr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</a:rPr>
              <a:t>Replacing FODO (alternating singlets) with alternating triplets – more uniform beam envelope</a:t>
            </a:r>
          </a:p>
        </p:txBody>
      </p:sp>
      <p:sp>
        <p:nvSpPr>
          <p:cNvPr id="2393" name="Footer Placeholder 3">
            <a:extLst>
              <a:ext uri="{FF2B5EF4-FFF2-40B4-BE49-F238E27FC236}">
                <a16:creationId xmlns:a16="http://schemas.microsoft.com/office/drawing/2014/main" id="{783645F0-4C51-4F50-8BA2-EFAE83994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The 22 GeV Upgrade of CEBA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42266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6" name="Group 431">
            <a:extLst>
              <a:ext uri="{FF2B5EF4-FFF2-40B4-BE49-F238E27FC236}">
                <a16:creationId xmlns:a16="http://schemas.microsoft.com/office/drawing/2014/main" id="{2C992FEE-957E-4561-A204-076F600F4FE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69319" y="4309722"/>
            <a:ext cx="8355012" cy="1962150"/>
            <a:chOff x="211" y="2382"/>
            <a:chExt cx="5263" cy="1236"/>
          </a:xfrm>
        </p:grpSpPr>
        <p:sp>
          <p:nvSpPr>
            <p:cNvPr id="2117" name="AutoShape 430">
              <a:extLst>
                <a:ext uri="{FF2B5EF4-FFF2-40B4-BE49-F238E27FC236}">
                  <a16:creationId xmlns:a16="http://schemas.microsoft.com/office/drawing/2014/main" id="{1A794B38-2135-4EC1-8309-9FEFED9702B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11" y="2382"/>
              <a:ext cx="5256" cy="1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118" name="Group 632">
              <a:extLst>
                <a:ext uri="{FF2B5EF4-FFF2-40B4-BE49-F238E27FC236}">
                  <a16:creationId xmlns:a16="http://schemas.microsoft.com/office/drawing/2014/main" id="{B07AEBDB-A9C6-4E9F-A04C-EC90FC63CD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" y="2382"/>
              <a:ext cx="5263" cy="1236"/>
              <a:chOff x="211" y="2382"/>
              <a:chExt cx="5263" cy="1236"/>
            </a:xfrm>
          </p:grpSpPr>
          <p:sp>
            <p:nvSpPr>
              <p:cNvPr id="2341" name="Rectangle 432">
                <a:extLst>
                  <a:ext uri="{FF2B5EF4-FFF2-40B4-BE49-F238E27FC236}">
                    <a16:creationId xmlns:a16="http://schemas.microsoft.com/office/drawing/2014/main" id="{EE802AB5-C422-406A-95BC-196EBE76B7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" y="2382"/>
                <a:ext cx="5256" cy="12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2" name="Rectangle 433">
                <a:extLst>
                  <a:ext uri="{FF2B5EF4-FFF2-40B4-BE49-F238E27FC236}">
                    <a16:creationId xmlns:a16="http://schemas.microsoft.com/office/drawing/2014/main" id="{5F28D811-292F-4B13-B9E1-802B78DAE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" y="2494"/>
                <a:ext cx="5128" cy="1007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3" name="Rectangle 434">
                <a:extLst>
                  <a:ext uri="{FF2B5EF4-FFF2-40B4-BE49-F238E27FC236}">
                    <a16:creationId xmlns:a16="http://schemas.microsoft.com/office/drawing/2014/main" id="{5984DA24-8BB2-442A-889D-672850A2C9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9" y="3510"/>
                <a:ext cx="272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84.877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44" name="Rectangle 435">
                <a:extLst>
                  <a:ext uri="{FF2B5EF4-FFF2-40B4-BE49-F238E27FC236}">
                    <a16:creationId xmlns:a16="http://schemas.microsoft.com/office/drawing/2014/main" id="{86F8E25C-9C54-4F6C-8721-DC298F7CB5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" y="3510"/>
                <a:ext cx="69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45" name="Rectangle 437">
                <a:extLst>
                  <a:ext uri="{FF2B5EF4-FFF2-40B4-BE49-F238E27FC236}">
                    <a16:creationId xmlns:a16="http://schemas.microsoft.com/office/drawing/2014/main" id="{B35623FE-8584-406E-BEFA-E55B86DDBC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" y="2443"/>
                <a:ext cx="431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46" name="Rectangle 438">
                <a:extLst>
                  <a:ext uri="{FF2B5EF4-FFF2-40B4-BE49-F238E27FC236}">
                    <a16:creationId xmlns:a16="http://schemas.microsoft.com/office/drawing/2014/main" id="{151DF39C-EB72-40A3-89FD-FA4CB98B55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72" y="2474"/>
                <a:ext cx="144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4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47" name="Rectangle 439">
                <a:extLst>
                  <a:ext uri="{FF2B5EF4-FFF2-40B4-BE49-F238E27FC236}">
                    <a16:creationId xmlns:a16="http://schemas.microsoft.com/office/drawing/2014/main" id="{F823FF2A-E3FF-46E7-AB28-882CF56818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09" y="3438"/>
                <a:ext cx="69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48" name="Rectangle 440">
                <a:extLst>
                  <a:ext uri="{FF2B5EF4-FFF2-40B4-BE49-F238E27FC236}">
                    <a16:creationId xmlns:a16="http://schemas.microsoft.com/office/drawing/2014/main" id="{4386BEE0-6DA3-44DA-8EC8-46B0F06C5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406" y="2454"/>
                <a:ext cx="69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49" name="Rectangle 441">
                <a:extLst>
                  <a:ext uri="{FF2B5EF4-FFF2-40B4-BE49-F238E27FC236}">
                    <a16:creationId xmlns:a16="http://schemas.microsoft.com/office/drawing/2014/main" id="{122C1DBF-4C6A-4E3F-A993-005EC1A447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406" y="3437"/>
                <a:ext cx="69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50" name="Rectangle 442">
                <a:extLst>
                  <a:ext uri="{FF2B5EF4-FFF2-40B4-BE49-F238E27FC236}">
                    <a16:creationId xmlns:a16="http://schemas.microsoft.com/office/drawing/2014/main" id="{9FDB6216-C9A0-4D7C-87C1-24CE1BF0BA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" y="2879"/>
                <a:ext cx="485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51" name="Line 444">
                <a:extLst>
                  <a:ext uri="{FF2B5EF4-FFF2-40B4-BE49-F238E27FC236}">
                    <a16:creationId xmlns:a16="http://schemas.microsoft.com/office/drawing/2014/main" id="{D7BC7BB3-EDE4-42C4-9B4A-A9DDCC4A3F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2593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2" name="Line 445">
                <a:extLst>
                  <a:ext uri="{FF2B5EF4-FFF2-40B4-BE49-F238E27FC236}">
                    <a16:creationId xmlns:a16="http://schemas.microsoft.com/office/drawing/2014/main" id="{D7DB9B24-0083-48E7-94C5-1B5FBDF30F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2593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3" name="Line 446">
                <a:extLst>
                  <a:ext uri="{FF2B5EF4-FFF2-40B4-BE49-F238E27FC236}">
                    <a16:creationId xmlns:a16="http://schemas.microsoft.com/office/drawing/2014/main" id="{A4F3CCF3-9F06-4809-AE4F-4E22D3761A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6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4" name="Line 447">
                <a:extLst>
                  <a:ext uri="{FF2B5EF4-FFF2-40B4-BE49-F238E27FC236}">
                    <a16:creationId xmlns:a16="http://schemas.microsoft.com/office/drawing/2014/main" id="{8C6E4E8D-11F8-4DEC-963E-A7D4BA1C8A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6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5" name="Line 448">
                <a:extLst>
                  <a:ext uri="{FF2B5EF4-FFF2-40B4-BE49-F238E27FC236}">
                    <a16:creationId xmlns:a16="http://schemas.microsoft.com/office/drawing/2014/main" id="{CFA7E42C-3EA5-4149-BAD1-43E7D8DB30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2696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" name="Line 449">
                <a:extLst>
                  <a:ext uri="{FF2B5EF4-FFF2-40B4-BE49-F238E27FC236}">
                    <a16:creationId xmlns:a16="http://schemas.microsoft.com/office/drawing/2014/main" id="{3D441FD4-B74B-4329-8036-B905A07C76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2696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7" name="Line 450">
                <a:extLst>
                  <a:ext uri="{FF2B5EF4-FFF2-40B4-BE49-F238E27FC236}">
                    <a16:creationId xmlns:a16="http://schemas.microsoft.com/office/drawing/2014/main" id="{97D77D0C-E2EE-4612-9A00-906A18A797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7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8" name="Line 451">
                <a:extLst>
                  <a:ext uri="{FF2B5EF4-FFF2-40B4-BE49-F238E27FC236}">
                    <a16:creationId xmlns:a16="http://schemas.microsoft.com/office/drawing/2014/main" id="{1D88BCCF-DF54-4953-9EE8-65E405F1CF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7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9" name="Line 452">
                <a:extLst>
                  <a:ext uri="{FF2B5EF4-FFF2-40B4-BE49-F238E27FC236}">
                    <a16:creationId xmlns:a16="http://schemas.microsoft.com/office/drawing/2014/main" id="{E0513564-83E9-40DA-9A98-3C3198C7F4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2794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0" name="Line 453">
                <a:extLst>
                  <a:ext uri="{FF2B5EF4-FFF2-40B4-BE49-F238E27FC236}">
                    <a16:creationId xmlns:a16="http://schemas.microsoft.com/office/drawing/2014/main" id="{5F101FB3-9926-4656-81AC-16AD19209C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2794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1" name="Line 454">
                <a:extLst>
                  <a:ext uri="{FF2B5EF4-FFF2-40B4-BE49-F238E27FC236}">
                    <a16:creationId xmlns:a16="http://schemas.microsoft.com/office/drawing/2014/main" id="{82D8D8E2-C4F0-4D6A-B5D0-D490304F3E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09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2" name="Line 455">
                <a:extLst>
                  <a:ext uri="{FF2B5EF4-FFF2-40B4-BE49-F238E27FC236}">
                    <a16:creationId xmlns:a16="http://schemas.microsoft.com/office/drawing/2014/main" id="{C94676D3-E142-4941-9711-764D25F538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9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3" name="Line 456">
                <a:extLst>
                  <a:ext uri="{FF2B5EF4-FFF2-40B4-BE49-F238E27FC236}">
                    <a16:creationId xmlns:a16="http://schemas.microsoft.com/office/drawing/2014/main" id="{1A387B3F-D5FA-42A2-8DF4-1AC80D0630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2897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4" name="Line 457">
                <a:extLst>
                  <a:ext uri="{FF2B5EF4-FFF2-40B4-BE49-F238E27FC236}">
                    <a16:creationId xmlns:a16="http://schemas.microsoft.com/office/drawing/2014/main" id="{D01C7821-C6BC-4477-9995-69CC00E249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2897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5" name="Line 458">
                <a:extLst>
                  <a:ext uri="{FF2B5EF4-FFF2-40B4-BE49-F238E27FC236}">
                    <a16:creationId xmlns:a16="http://schemas.microsoft.com/office/drawing/2014/main" id="{A20D8B99-F9F0-4C0B-A7E3-4626ED19D6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25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6" name="Line 459">
                <a:extLst>
                  <a:ext uri="{FF2B5EF4-FFF2-40B4-BE49-F238E27FC236}">
                    <a16:creationId xmlns:a16="http://schemas.microsoft.com/office/drawing/2014/main" id="{CD53F262-D35D-4382-A25B-09BFC69CA6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25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7" name="Line 460">
                <a:extLst>
                  <a:ext uri="{FF2B5EF4-FFF2-40B4-BE49-F238E27FC236}">
                    <a16:creationId xmlns:a16="http://schemas.microsoft.com/office/drawing/2014/main" id="{31D36A42-9C59-4660-88DD-BF3CEA3DE8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3000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8" name="Line 461">
                <a:extLst>
                  <a:ext uri="{FF2B5EF4-FFF2-40B4-BE49-F238E27FC236}">
                    <a16:creationId xmlns:a16="http://schemas.microsoft.com/office/drawing/2014/main" id="{7958D97B-4631-411C-96F1-981A9BECA1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3000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9" name="Line 462">
                <a:extLst>
                  <a:ext uri="{FF2B5EF4-FFF2-40B4-BE49-F238E27FC236}">
                    <a16:creationId xmlns:a16="http://schemas.microsoft.com/office/drawing/2014/main" id="{AFC69E8D-A2CE-4E66-9BA9-E892B812CD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6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0" name="Line 463">
                <a:extLst>
                  <a:ext uri="{FF2B5EF4-FFF2-40B4-BE49-F238E27FC236}">
                    <a16:creationId xmlns:a16="http://schemas.microsoft.com/office/drawing/2014/main" id="{0032F5C3-A734-45BC-8456-29CB0C4D5C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6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1" name="Line 464">
                <a:extLst>
                  <a:ext uri="{FF2B5EF4-FFF2-40B4-BE49-F238E27FC236}">
                    <a16:creationId xmlns:a16="http://schemas.microsoft.com/office/drawing/2014/main" id="{7F1C880E-6EEB-4A65-8982-85681C5718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3098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2" name="Line 465">
                <a:extLst>
                  <a:ext uri="{FF2B5EF4-FFF2-40B4-BE49-F238E27FC236}">
                    <a16:creationId xmlns:a16="http://schemas.microsoft.com/office/drawing/2014/main" id="{F5CCED22-CCFF-42A5-B701-45DB5AA280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3098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3" name="Line 466">
                <a:extLst>
                  <a:ext uri="{FF2B5EF4-FFF2-40B4-BE49-F238E27FC236}">
                    <a16:creationId xmlns:a16="http://schemas.microsoft.com/office/drawing/2014/main" id="{61D09A6F-6499-4DAE-A4E2-94C8F85C5B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8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4" name="Line 467">
                <a:extLst>
                  <a:ext uri="{FF2B5EF4-FFF2-40B4-BE49-F238E27FC236}">
                    <a16:creationId xmlns:a16="http://schemas.microsoft.com/office/drawing/2014/main" id="{81D4D4D1-5F80-45F1-810D-2AA87DB152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8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5" name="Line 468">
                <a:extLst>
                  <a:ext uri="{FF2B5EF4-FFF2-40B4-BE49-F238E27FC236}">
                    <a16:creationId xmlns:a16="http://schemas.microsoft.com/office/drawing/2014/main" id="{C5C5A515-5645-4D62-93CE-5E5777DB24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3201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6" name="Line 469">
                <a:extLst>
                  <a:ext uri="{FF2B5EF4-FFF2-40B4-BE49-F238E27FC236}">
                    <a16:creationId xmlns:a16="http://schemas.microsoft.com/office/drawing/2014/main" id="{DE77F781-9EDE-4277-A50C-86B9E89808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3201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7" name="Line 470">
                <a:extLst>
                  <a:ext uri="{FF2B5EF4-FFF2-40B4-BE49-F238E27FC236}">
                    <a16:creationId xmlns:a16="http://schemas.microsoft.com/office/drawing/2014/main" id="{69C02999-C841-4CD0-BEBC-D943274416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64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8" name="Line 471">
                <a:extLst>
                  <a:ext uri="{FF2B5EF4-FFF2-40B4-BE49-F238E27FC236}">
                    <a16:creationId xmlns:a16="http://schemas.microsoft.com/office/drawing/2014/main" id="{46512D15-54E7-4BED-B0B4-F6D34BABF9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4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9" name="Line 472">
                <a:extLst>
                  <a:ext uri="{FF2B5EF4-FFF2-40B4-BE49-F238E27FC236}">
                    <a16:creationId xmlns:a16="http://schemas.microsoft.com/office/drawing/2014/main" id="{34FE2650-D62C-43AA-98ED-4949027610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3300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0" name="Line 473">
                <a:extLst>
                  <a:ext uri="{FF2B5EF4-FFF2-40B4-BE49-F238E27FC236}">
                    <a16:creationId xmlns:a16="http://schemas.microsoft.com/office/drawing/2014/main" id="{82741D36-E816-4240-9E1B-C5589EBCB7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3300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1" name="Line 474">
                <a:extLst>
                  <a:ext uri="{FF2B5EF4-FFF2-40B4-BE49-F238E27FC236}">
                    <a16:creationId xmlns:a16="http://schemas.microsoft.com/office/drawing/2014/main" id="{265E23C6-5631-45EA-8281-FEE36BF0C8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5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2" name="Line 475">
                <a:extLst>
                  <a:ext uri="{FF2B5EF4-FFF2-40B4-BE49-F238E27FC236}">
                    <a16:creationId xmlns:a16="http://schemas.microsoft.com/office/drawing/2014/main" id="{FE3C3E73-8EB0-4A2E-A07F-326F053234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5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3" name="Line 476">
                <a:extLst>
                  <a:ext uri="{FF2B5EF4-FFF2-40B4-BE49-F238E27FC236}">
                    <a16:creationId xmlns:a16="http://schemas.microsoft.com/office/drawing/2014/main" id="{AC81B532-67A2-4B4B-B8F5-FE1F19D475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3403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4" name="Line 477">
                <a:extLst>
                  <a:ext uri="{FF2B5EF4-FFF2-40B4-BE49-F238E27FC236}">
                    <a16:creationId xmlns:a16="http://schemas.microsoft.com/office/drawing/2014/main" id="{382A963F-D0D0-442F-A5A1-68A6630A6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3403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5" name="Line 478">
                <a:extLst>
                  <a:ext uri="{FF2B5EF4-FFF2-40B4-BE49-F238E27FC236}">
                    <a16:creationId xmlns:a16="http://schemas.microsoft.com/office/drawing/2014/main" id="{BFFC4EA6-DD13-453C-9DF7-F40DA8FF97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87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6" name="Line 479">
                <a:extLst>
                  <a:ext uri="{FF2B5EF4-FFF2-40B4-BE49-F238E27FC236}">
                    <a16:creationId xmlns:a16="http://schemas.microsoft.com/office/drawing/2014/main" id="{73278519-9B6E-4DAA-B1BE-528F2C4674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87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7" name="Freeform 480">
                <a:extLst>
                  <a:ext uri="{FF2B5EF4-FFF2-40B4-BE49-F238E27FC236}">
                    <a16:creationId xmlns:a16="http://schemas.microsoft.com/office/drawing/2014/main" id="{38D14FFB-FC11-4EAA-86DD-04EAAA4C13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5" y="2733"/>
                <a:ext cx="5128" cy="670"/>
              </a:xfrm>
              <a:custGeom>
                <a:avLst/>
                <a:gdLst>
                  <a:gd name="T0" fmla="*/ 53 w 5128"/>
                  <a:gd name="T1" fmla="*/ 567 h 670"/>
                  <a:gd name="T2" fmla="*/ 112 w 5128"/>
                  <a:gd name="T3" fmla="*/ 567 h 670"/>
                  <a:gd name="T4" fmla="*/ 170 w 5128"/>
                  <a:gd name="T5" fmla="*/ 567 h 670"/>
                  <a:gd name="T6" fmla="*/ 229 w 5128"/>
                  <a:gd name="T7" fmla="*/ 562 h 670"/>
                  <a:gd name="T8" fmla="*/ 287 w 5128"/>
                  <a:gd name="T9" fmla="*/ 562 h 670"/>
                  <a:gd name="T10" fmla="*/ 346 w 5128"/>
                  <a:gd name="T11" fmla="*/ 562 h 670"/>
                  <a:gd name="T12" fmla="*/ 405 w 5128"/>
                  <a:gd name="T13" fmla="*/ 562 h 670"/>
                  <a:gd name="T14" fmla="*/ 463 w 5128"/>
                  <a:gd name="T15" fmla="*/ 557 h 670"/>
                  <a:gd name="T16" fmla="*/ 554 w 5128"/>
                  <a:gd name="T17" fmla="*/ 548 h 670"/>
                  <a:gd name="T18" fmla="*/ 639 w 5128"/>
                  <a:gd name="T19" fmla="*/ 543 h 670"/>
                  <a:gd name="T20" fmla="*/ 713 w 5128"/>
                  <a:gd name="T21" fmla="*/ 529 h 670"/>
                  <a:gd name="T22" fmla="*/ 809 w 5128"/>
                  <a:gd name="T23" fmla="*/ 510 h 670"/>
                  <a:gd name="T24" fmla="*/ 884 w 5128"/>
                  <a:gd name="T25" fmla="*/ 496 h 670"/>
                  <a:gd name="T26" fmla="*/ 980 w 5128"/>
                  <a:gd name="T27" fmla="*/ 473 h 670"/>
                  <a:gd name="T28" fmla="*/ 1049 w 5128"/>
                  <a:gd name="T29" fmla="*/ 454 h 670"/>
                  <a:gd name="T30" fmla="*/ 1150 w 5128"/>
                  <a:gd name="T31" fmla="*/ 417 h 670"/>
                  <a:gd name="T32" fmla="*/ 1214 w 5128"/>
                  <a:gd name="T33" fmla="*/ 398 h 670"/>
                  <a:gd name="T34" fmla="*/ 1321 w 5128"/>
                  <a:gd name="T35" fmla="*/ 370 h 670"/>
                  <a:gd name="T36" fmla="*/ 1384 w 5128"/>
                  <a:gd name="T37" fmla="*/ 347 h 670"/>
                  <a:gd name="T38" fmla="*/ 1486 w 5128"/>
                  <a:gd name="T39" fmla="*/ 300 h 670"/>
                  <a:gd name="T40" fmla="*/ 1555 w 5128"/>
                  <a:gd name="T41" fmla="*/ 281 h 670"/>
                  <a:gd name="T42" fmla="*/ 1656 w 5128"/>
                  <a:gd name="T43" fmla="*/ 248 h 670"/>
                  <a:gd name="T44" fmla="*/ 1715 w 5128"/>
                  <a:gd name="T45" fmla="*/ 225 h 670"/>
                  <a:gd name="T46" fmla="*/ 1821 w 5128"/>
                  <a:gd name="T47" fmla="*/ 183 h 670"/>
                  <a:gd name="T48" fmla="*/ 1874 w 5128"/>
                  <a:gd name="T49" fmla="*/ 159 h 670"/>
                  <a:gd name="T50" fmla="*/ 1981 w 5128"/>
                  <a:gd name="T51" fmla="*/ 136 h 670"/>
                  <a:gd name="T52" fmla="*/ 2045 w 5128"/>
                  <a:gd name="T53" fmla="*/ 113 h 670"/>
                  <a:gd name="T54" fmla="*/ 2151 w 5128"/>
                  <a:gd name="T55" fmla="*/ 80 h 670"/>
                  <a:gd name="T56" fmla="*/ 2215 w 5128"/>
                  <a:gd name="T57" fmla="*/ 56 h 670"/>
                  <a:gd name="T58" fmla="*/ 2322 w 5128"/>
                  <a:gd name="T59" fmla="*/ 47 h 670"/>
                  <a:gd name="T60" fmla="*/ 2386 w 5128"/>
                  <a:gd name="T61" fmla="*/ 38 h 670"/>
                  <a:gd name="T62" fmla="*/ 2492 w 5128"/>
                  <a:gd name="T63" fmla="*/ 19 h 670"/>
                  <a:gd name="T64" fmla="*/ 2556 w 5128"/>
                  <a:gd name="T65" fmla="*/ 5 h 670"/>
                  <a:gd name="T66" fmla="*/ 2652 w 5128"/>
                  <a:gd name="T67" fmla="*/ 14 h 670"/>
                  <a:gd name="T68" fmla="*/ 2726 w 5128"/>
                  <a:gd name="T69" fmla="*/ 19 h 670"/>
                  <a:gd name="T70" fmla="*/ 2822 w 5128"/>
                  <a:gd name="T71" fmla="*/ 24 h 670"/>
                  <a:gd name="T72" fmla="*/ 2897 w 5128"/>
                  <a:gd name="T73" fmla="*/ 38 h 670"/>
                  <a:gd name="T74" fmla="*/ 2982 w 5128"/>
                  <a:gd name="T75" fmla="*/ 52 h 670"/>
                  <a:gd name="T76" fmla="*/ 3067 w 5128"/>
                  <a:gd name="T77" fmla="*/ 56 h 670"/>
                  <a:gd name="T78" fmla="*/ 3152 w 5128"/>
                  <a:gd name="T79" fmla="*/ 98 h 670"/>
                  <a:gd name="T80" fmla="*/ 3232 w 5128"/>
                  <a:gd name="T81" fmla="*/ 117 h 670"/>
                  <a:gd name="T82" fmla="*/ 3318 w 5128"/>
                  <a:gd name="T83" fmla="*/ 159 h 670"/>
                  <a:gd name="T84" fmla="*/ 3408 w 5128"/>
                  <a:gd name="T85" fmla="*/ 201 h 670"/>
                  <a:gd name="T86" fmla="*/ 3488 w 5128"/>
                  <a:gd name="T87" fmla="*/ 234 h 670"/>
                  <a:gd name="T88" fmla="*/ 3573 w 5128"/>
                  <a:gd name="T89" fmla="*/ 267 h 670"/>
                  <a:gd name="T90" fmla="*/ 3653 w 5128"/>
                  <a:gd name="T91" fmla="*/ 309 h 670"/>
                  <a:gd name="T92" fmla="*/ 3749 w 5128"/>
                  <a:gd name="T93" fmla="*/ 365 h 670"/>
                  <a:gd name="T94" fmla="*/ 3823 w 5128"/>
                  <a:gd name="T95" fmla="*/ 398 h 670"/>
                  <a:gd name="T96" fmla="*/ 3914 w 5128"/>
                  <a:gd name="T97" fmla="*/ 440 h 670"/>
                  <a:gd name="T98" fmla="*/ 3999 w 5128"/>
                  <a:gd name="T99" fmla="*/ 482 h 670"/>
                  <a:gd name="T100" fmla="*/ 4106 w 5128"/>
                  <a:gd name="T101" fmla="*/ 534 h 670"/>
                  <a:gd name="T102" fmla="*/ 4228 w 5128"/>
                  <a:gd name="T103" fmla="*/ 581 h 670"/>
                  <a:gd name="T104" fmla="*/ 4329 w 5128"/>
                  <a:gd name="T105" fmla="*/ 609 h 670"/>
                  <a:gd name="T106" fmla="*/ 4446 w 5128"/>
                  <a:gd name="T107" fmla="*/ 637 h 670"/>
                  <a:gd name="T108" fmla="*/ 4569 w 5128"/>
                  <a:gd name="T109" fmla="*/ 660 h 670"/>
                  <a:gd name="T110" fmla="*/ 4659 w 5128"/>
                  <a:gd name="T111" fmla="*/ 665 h 670"/>
                  <a:gd name="T112" fmla="*/ 4787 w 5128"/>
                  <a:gd name="T113" fmla="*/ 665 h 670"/>
                  <a:gd name="T114" fmla="*/ 4841 w 5128"/>
                  <a:gd name="T115" fmla="*/ 660 h 670"/>
                  <a:gd name="T116" fmla="*/ 4894 w 5128"/>
                  <a:gd name="T117" fmla="*/ 651 h 670"/>
                  <a:gd name="T118" fmla="*/ 4952 w 5128"/>
                  <a:gd name="T119" fmla="*/ 642 h 670"/>
                  <a:gd name="T120" fmla="*/ 5006 w 5128"/>
                  <a:gd name="T121" fmla="*/ 628 h 670"/>
                  <a:gd name="T122" fmla="*/ 5064 w 5128"/>
                  <a:gd name="T123" fmla="*/ 613 h 670"/>
                  <a:gd name="T124" fmla="*/ 5117 w 5128"/>
                  <a:gd name="T125" fmla="*/ 595 h 6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28" h="670">
                    <a:moveTo>
                      <a:pt x="0" y="567"/>
                    </a:moveTo>
                    <a:lnTo>
                      <a:pt x="0" y="567"/>
                    </a:lnTo>
                    <a:lnTo>
                      <a:pt x="0" y="567"/>
                    </a:lnTo>
                    <a:lnTo>
                      <a:pt x="0" y="567"/>
                    </a:lnTo>
                    <a:lnTo>
                      <a:pt x="0" y="567"/>
                    </a:lnTo>
                    <a:lnTo>
                      <a:pt x="5" y="567"/>
                    </a:lnTo>
                    <a:lnTo>
                      <a:pt x="5" y="567"/>
                    </a:lnTo>
                    <a:lnTo>
                      <a:pt x="5" y="567"/>
                    </a:lnTo>
                    <a:lnTo>
                      <a:pt x="5" y="567"/>
                    </a:lnTo>
                    <a:lnTo>
                      <a:pt x="5" y="567"/>
                    </a:lnTo>
                    <a:lnTo>
                      <a:pt x="11" y="567"/>
                    </a:lnTo>
                    <a:lnTo>
                      <a:pt x="11" y="567"/>
                    </a:lnTo>
                    <a:lnTo>
                      <a:pt x="11" y="567"/>
                    </a:lnTo>
                    <a:lnTo>
                      <a:pt x="11" y="567"/>
                    </a:lnTo>
                    <a:lnTo>
                      <a:pt x="11" y="567"/>
                    </a:lnTo>
                    <a:lnTo>
                      <a:pt x="16" y="567"/>
                    </a:lnTo>
                    <a:lnTo>
                      <a:pt x="16" y="567"/>
                    </a:lnTo>
                    <a:lnTo>
                      <a:pt x="16" y="567"/>
                    </a:lnTo>
                    <a:lnTo>
                      <a:pt x="16" y="567"/>
                    </a:lnTo>
                    <a:lnTo>
                      <a:pt x="16" y="567"/>
                    </a:lnTo>
                    <a:lnTo>
                      <a:pt x="16" y="567"/>
                    </a:lnTo>
                    <a:lnTo>
                      <a:pt x="21" y="567"/>
                    </a:lnTo>
                    <a:lnTo>
                      <a:pt x="21" y="567"/>
                    </a:lnTo>
                    <a:lnTo>
                      <a:pt x="21" y="567"/>
                    </a:lnTo>
                    <a:lnTo>
                      <a:pt x="21" y="567"/>
                    </a:lnTo>
                    <a:lnTo>
                      <a:pt x="21" y="567"/>
                    </a:lnTo>
                    <a:lnTo>
                      <a:pt x="27" y="567"/>
                    </a:lnTo>
                    <a:lnTo>
                      <a:pt x="27" y="567"/>
                    </a:lnTo>
                    <a:lnTo>
                      <a:pt x="27" y="567"/>
                    </a:lnTo>
                    <a:lnTo>
                      <a:pt x="27" y="567"/>
                    </a:lnTo>
                    <a:lnTo>
                      <a:pt x="27" y="567"/>
                    </a:lnTo>
                    <a:lnTo>
                      <a:pt x="32" y="567"/>
                    </a:lnTo>
                    <a:lnTo>
                      <a:pt x="32" y="567"/>
                    </a:lnTo>
                    <a:lnTo>
                      <a:pt x="32" y="567"/>
                    </a:lnTo>
                    <a:lnTo>
                      <a:pt x="32" y="567"/>
                    </a:lnTo>
                    <a:lnTo>
                      <a:pt x="32" y="567"/>
                    </a:lnTo>
                    <a:lnTo>
                      <a:pt x="32" y="567"/>
                    </a:lnTo>
                    <a:lnTo>
                      <a:pt x="37" y="567"/>
                    </a:lnTo>
                    <a:lnTo>
                      <a:pt x="37" y="567"/>
                    </a:lnTo>
                    <a:lnTo>
                      <a:pt x="37" y="567"/>
                    </a:lnTo>
                    <a:lnTo>
                      <a:pt x="37" y="567"/>
                    </a:lnTo>
                    <a:lnTo>
                      <a:pt x="37" y="567"/>
                    </a:lnTo>
                    <a:lnTo>
                      <a:pt x="43" y="567"/>
                    </a:lnTo>
                    <a:lnTo>
                      <a:pt x="43" y="567"/>
                    </a:lnTo>
                    <a:lnTo>
                      <a:pt x="43" y="567"/>
                    </a:lnTo>
                    <a:lnTo>
                      <a:pt x="43" y="567"/>
                    </a:lnTo>
                    <a:lnTo>
                      <a:pt x="43" y="567"/>
                    </a:lnTo>
                    <a:lnTo>
                      <a:pt x="48" y="567"/>
                    </a:lnTo>
                    <a:lnTo>
                      <a:pt x="48" y="567"/>
                    </a:lnTo>
                    <a:lnTo>
                      <a:pt x="48" y="567"/>
                    </a:lnTo>
                    <a:lnTo>
                      <a:pt x="48" y="567"/>
                    </a:lnTo>
                    <a:lnTo>
                      <a:pt x="48" y="567"/>
                    </a:lnTo>
                    <a:lnTo>
                      <a:pt x="53" y="567"/>
                    </a:lnTo>
                    <a:lnTo>
                      <a:pt x="53" y="567"/>
                    </a:lnTo>
                    <a:lnTo>
                      <a:pt x="53" y="567"/>
                    </a:lnTo>
                    <a:lnTo>
                      <a:pt x="53" y="567"/>
                    </a:lnTo>
                    <a:lnTo>
                      <a:pt x="53" y="567"/>
                    </a:lnTo>
                    <a:lnTo>
                      <a:pt x="58" y="567"/>
                    </a:lnTo>
                    <a:lnTo>
                      <a:pt x="58" y="567"/>
                    </a:lnTo>
                    <a:lnTo>
                      <a:pt x="58" y="567"/>
                    </a:lnTo>
                    <a:lnTo>
                      <a:pt x="58" y="567"/>
                    </a:lnTo>
                    <a:lnTo>
                      <a:pt x="58" y="567"/>
                    </a:lnTo>
                    <a:lnTo>
                      <a:pt x="58" y="567"/>
                    </a:lnTo>
                    <a:lnTo>
                      <a:pt x="64" y="567"/>
                    </a:lnTo>
                    <a:lnTo>
                      <a:pt x="64" y="567"/>
                    </a:lnTo>
                    <a:lnTo>
                      <a:pt x="64" y="567"/>
                    </a:lnTo>
                    <a:lnTo>
                      <a:pt x="64" y="567"/>
                    </a:lnTo>
                    <a:lnTo>
                      <a:pt x="69" y="567"/>
                    </a:lnTo>
                    <a:lnTo>
                      <a:pt x="69" y="567"/>
                    </a:lnTo>
                    <a:lnTo>
                      <a:pt x="69" y="567"/>
                    </a:lnTo>
                    <a:lnTo>
                      <a:pt x="69" y="567"/>
                    </a:lnTo>
                    <a:lnTo>
                      <a:pt x="69" y="567"/>
                    </a:lnTo>
                    <a:lnTo>
                      <a:pt x="69" y="567"/>
                    </a:lnTo>
                    <a:lnTo>
                      <a:pt x="74" y="567"/>
                    </a:lnTo>
                    <a:lnTo>
                      <a:pt x="74" y="567"/>
                    </a:lnTo>
                    <a:lnTo>
                      <a:pt x="74" y="567"/>
                    </a:lnTo>
                    <a:lnTo>
                      <a:pt x="74" y="567"/>
                    </a:lnTo>
                    <a:lnTo>
                      <a:pt x="74" y="567"/>
                    </a:lnTo>
                    <a:lnTo>
                      <a:pt x="80" y="567"/>
                    </a:lnTo>
                    <a:lnTo>
                      <a:pt x="80" y="567"/>
                    </a:lnTo>
                    <a:lnTo>
                      <a:pt x="80" y="567"/>
                    </a:lnTo>
                    <a:lnTo>
                      <a:pt x="80" y="567"/>
                    </a:lnTo>
                    <a:lnTo>
                      <a:pt x="80" y="567"/>
                    </a:lnTo>
                    <a:lnTo>
                      <a:pt x="85" y="567"/>
                    </a:lnTo>
                    <a:lnTo>
                      <a:pt x="85" y="567"/>
                    </a:lnTo>
                    <a:lnTo>
                      <a:pt x="85" y="567"/>
                    </a:lnTo>
                    <a:lnTo>
                      <a:pt x="85" y="567"/>
                    </a:lnTo>
                    <a:lnTo>
                      <a:pt x="85" y="567"/>
                    </a:lnTo>
                    <a:lnTo>
                      <a:pt x="90" y="567"/>
                    </a:lnTo>
                    <a:lnTo>
                      <a:pt x="90" y="567"/>
                    </a:lnTo>
                    <a:lnTo>
                      <a:pt x="90" y="567"/>
                    </a:lnTo>
                    <a:lnTo>
                      <a:pt x="90" y="567"/>
                    </a:lnTo>
                    <a:lnTo>
                      <a:pt x="90" y="567"/>
                    </a:lnTo>
                    <a:lnTo>
                      <a:pt x="90" y="567"/>
                    </a:lnTo>
                    <a:lnTo>
                      <a:pt x="96" y="567"/>
                    </a:lnTo>
                    <a:lnTo>
                      <a:pt x="96" y="567"/>
                    </a:lnTo>
                    <a:lnTo>
                      <a:pt x="96" y="567"/>
                    </a:lnTo>
                    <a:lnTo>
                      <a:pt x="96" y="567"/>
                    </a:lnTo>
                    <a:lnTo>
                      <a:pt x="96" y="567"/>
                    </a:lnTo>
                    <a:lnTo>
                      <a:pt x="101" y="567"/>
                    </a:lnTo>
                    <a:lnTo>
                      <a:pt x="101" y="567"/>
                    </a:lnTo>
                    <a:lnTo>
                      <a:pt x="101" y="567"/>
                    </a:lnTo>
                    <a:lnTo>
                      <a:pt x="101" y="567"/>
                    </a:lnTo>
                    <a:lnTo>
                      <a:pt x="101" y="567"/>
                    </a:lnTo>
                    <a:lnTo>
                      <a:pt x="106" y="567"/>
                    </a:lnTo>
                    <a:lnTo>
                      <a:pt x="106" y="567"/>
                    </a:lnTo>
                    <a:lnTo>
                      <a:pt x="106" y="567"/>
                    </a:lnTo>
                    <a:lnTo>
                      <a:pt x="106" y="567"/>
                    </a:lnTo>
                    <a:lnTo>
                      <a:pt x="106" y="567"/>
                    </a:lnTo>
                    <a:lnTo>
                      <a:pt x="112" y="567"/>
                    </a:lnTo>
                    <a:lnTo>
                      <a:pt x="112" y="567"/>
                    </a:lnTo>
                    <a:lnTo>
                      <a:pt x="112" y="567"/>
                    </a:lnTo>
                    <a:lnTo>
                      <a:pt x="112" y="567"/>
                    </a:lnTo>
                    <a:lnTo>
                      <a:pt x="112" y="567"/>
                    </a:lnTo>
                    <a:lnTo>
                      <a:pt x="112" y="567"/>
                    </a:lnTo>
                    <a:lnTo>
                      <a:pt x="117" y="567"/>
                    </a:lnTo>
                    <a:lnTo>
                      <a:pt x="117" y="567"/>
                    </a:lnTo>
                    <a:lnTo>
                      <a:pt x="117" y="567"/>
                    </a:lnTo>
                    <a:lnTo>
                      <a:pt x="117" y="567"/>
                    </a:lnTo>
                    <a:lnTo>
                      <a:pt x="122" y="567"/>
                    </a:lnTo>
                    <a:lnTo>
                      <a:pt x="122" y="567"/>
                    </a:lnTo>
                    <a:lnTo>
                      <a:pt x="122" y="567"/>
                    </a:lnTo>
                    <a:lnTo>
                      <a:pt x="122" y="567"/>
                    </a:lnTo>
                    <a:lnTo>
                      <a:pt x="122" y="567"/>
                    </a:lnTo>
                    <a:lnTo>
                      <a:pt x="128" y="567"/>
                    </a:lnTo>
                    <a:lnTo>
                      <a:pt x="128" y="567"/>
                    </a:lnTo>
                    <a:lnTo>
                      <a:pt x="128" y="567"/>
                    </a:lnTo>
                    <a:lnTo>
                      <a:pt x="128" y="567"/>
                    </a:lnTo>
                    <a:lnTo>
                      <a:pt x="128" y="567"/>
                    </a:lnTo>
                    <a:lnTo>
                      <a:pt x="133" y="567"/>
                    </a:lnTo>
                    <a:lnTo>
                      <a:pt x="133" y="567"/>
                    </a:lnTo>
                    <a:lnTo>
                      <a:pt x="133" y="567"/>
                    </a:lnTo>
                    <a:lnTo>
                      <a:pt x="133" y="567"/>
                    </a:lnTo>
                    <a:lnTo>
                      <a:pt x="133" y="567"/>
                    </a:lnTo>
                    <a:lnTo>
                      <a:pt x="133" y="567"/>
                    </a:lnTo>
                    <a:lnTo>
                      <a:pt x="138" y="567"/>
                    </a:lnTo>
                    <a:lnTo>
                      <a:pt x="138" y="567"/>
                    </a:lnTo>
                    <a:lnTo>
                      <a:pt x="138" y="567"/>
                    </a:lnTo>
                    <a:lnTo>
                      <a:pt x="138" y="567"/>
                    </a:lnTo>
                    <a:lnTo>
                      <a:pt x="138" y="567"/>
                    </a:lnTo>
                    <a:lnTo>
                      <a:pt x="144" y="567"/>
                    </a:lnTo>
                    <a:lnTo>
                      <a:pt x="144" y="567"/>
                    </a:lnTo>
                    <a:lnTo>
                      <a:pt x="144" y="567"/>
                    </a:lnTo>
                    <a:lnTo>
                      <a:pt x="144" y="567"/>
                    </a:lnTo>
                    <a:lnTo>
                      <a:pt x="144" y="567"/>
                    </a:lnTo>
                    <a:lnTo>
                      <a:pt x="149" y="567"/>
                    </a:lnTo>
                    <a:lnTo>
                      <a:pt x="149" y="567"/>
                    </a:lnTo>
                    <a:lnTo>
                      <a:pt x="149" y="567"/>
                    </a:lnTo>
                    <a:lnTo>
                      <a:pt x="149" y="567"/>
                    </a:lnTo>
                    <a:lnTo>
                      <a:pt x="149" y="567"/>
                    </a:lnTo>
                    <a:lnTo>
                      <a:pt x="149" y="567"/>
                    </a:lnTo>
                    <a:lnTo>
                      <a:pt x="154" y="567"/>
                    </a:lnTo>
                    <a:lnTo>
                      <a:pt x="154" y="567"/>
                    </a:lnTo>
                    <a:lnTo>
                      <a:pt x="154" y="567"/>
                    </a:lnTo>
                    <a:lnTo>
                      <a:pt x="154" y="567"/>
                    </a:lnTo>
                    <a:lnTo>
                      <a:pt x="154" y="567"/>
                    </a:lnTo>
                    <a:lnTo>
                      <a:pt x="160" y="567"/>
                    </a:lnTo>
                    <a:lnTo>
                      <a:pt x="160" y="567"/>
                    </a:lnTo>
                    <a:lnTo>
                      <a:pt x="160" y="567"/>
                    </a:lnTo>
                    <a:lnTo>
                      <a:pt x="160" y="567"/>
                    </a:lnTo>
                    <a:lnTo>
                      <a:pt x="160" y="567"/>
                    </a:lnTo>
                    <a:lnTo>
                      <a:pt x="165" y="567"/>
                    </a:lnTo>
                    <a:lnTo>
                      <a:pt x="165" y="567"/>
                    </a:lnTo>
                    <a:lnTo>
                      <a:pt x="165" y="567"/>
                    </a:lnTo>
                    <a:lnTo>
                      <a:pt x="165" y="567"/>
                    </a:lnTo>
                    <a:lnTo>
                      <a:pt x="165" y="567"/>
                    </a:lnTo>
                    <a:lnTo>
                      <a:pt x="165" y="567"/>
                    </a:lnTo>
                    <a:lnTo>
                      <a:pt x="170" y="567"/>
                    </a:lnTo>
                    <a:lnTo>
                      <a:pt x="170" y="567"/>
                    </a:lnTo>
                    <a:lnTo>
                      <a:pt x="170" y="567"/>
                    </a:lnTo>
                    <a:lnTo>
                      <a:pt x="170" y="567"/>
                    </a:lnTo>
                    <a:lnTo>
                      <a:pt x="176" y="567"/>
                    </a:lnTo>
                    <a:lnTo>
                      <a:pt x="176" y="567"/>
                    </a:lnTo>
                    <a:lnTo>
                      <a:pt x="176" y="567"/>
                    </a:lnTo>
                    <a:lnTo>
                      <a:pt x="176" y="567"/>
                    </a:lnTo>
                    <a:lnTo>
                      <a:pt x="176" y="567"/>
                    </a:lnTo>
                    <a:lnTo>
                      <a:pt x="181" y="567"/>
                    </a:lnTo>
                    <a:lnTo>
                      <a:pt x="181" y="567"/>
                    </a:lnTo>
                    <a:lnTo>
                      <a:pt x="181" y="567"/>
                    </a:lnTo>
                    <a:lnTo>
                      <a:pt x="181" y="567"/>
                    </a:lnTo>
                    <a:lnTo>
                      <a:pt x="181" y="567"/>
                    </a:lnTo>
                    <a:lnTo>
                      <a:pt x="186" y="567"/>
                    </a:lnTo>
                    <a:lnTo>
                      <a:pt x="186" y="567"/>
                    </a:lnTo>
                    <a:lnTo>
                      <a:pt x="186" y="567"/>
                    </a:lnTo>
                    <a:lnTo>
                      <a:pt x="186" y="567"/>
                    </a:lnTo>
                    <a:lnTo>
                      <a:pt x="186" y="567"/>
                    </a:lnTo>
                    <a:lnTo>
                      <a:pt x="186" y="567"/>
                    </a:lnTo>
                    <a:lnTo>
                      <a:pt x="192" y="567"/>
                    </a:lnTo>
                    <a:lnTo>
                      <a:pt x="192" y="567"/>
                    </a:lnTo>
                    <a:lnTo>
                      <a:pt x="192" y="567"/>
                    </a:lnTo>
                    <a:lnTo>
                      <a:pt x="192" y="567"/>
                    </a:lnTo>
                    <a:lnTo>
                      <a:pt x="192" y="567"/>
                    </a:lnTo>
                    <a:lnTo>
                      <a:pt x="197" y="567"/>
                    </a:lnTo>
                    <a:lnTo>
                      <a:pt x="197" y="567"/>
                    </a:lnTo>
                    <a:lnTo>
                      <a:pt x="197" y="567"/>
                    </a:lnTo>
                    <a:lnTo>
                      <a:pt x="197" y="567"/>
                    </a:lnTo>
                    <a:lnTo>
                      <a:pt x="197" y="567"/>
                    </a:lnTo>
                    <a:lnTo>
                      <a:pt x="202" y="567"/>
                    </a:lnTo>
                    <a:lnTo>
                      <a:pt x="202" y="567"/>
                    </a:lnTo>
                    <a:lnTo>
                      <a:pt x="202" y="567"/>
                    </a:lnTo>
                    <a:lnTo>
                      <a:pt x="202" y="567"/>
                    </a:lnTo>
                    <a:lnTo>
                      <a:pt x="202" y="567"/>
                    </a:lnTo>
                    <a:lnTo>
                      <a:pt x="208" y="567"/>
                    </a:lnTo>
                    <a:lnTo>
                      <a:pt x="208" y="567"/>
                    </a:lnTo>
                    <a:lnTo>
                      <a:pt x="208" y="567"/>
                    </a:lnTo>
                    <a:lnTo>
                      <a:pt x="208" y="567"/>
                    </a:lnTo>
                    <a:lnTo>
                      <a:pt x="208" y="567"/>
                    </a:lnTo>
                    <a:lnTo>
                      <a:pt x="208" y="567"/>
                    </a:lnTo>
                    <a:lnTo>
                      <a:pt x="213" y="567"/>
                    </a:lnTo>
                    <a:lnTo>
                      <a:pt x="213" y="567"/>
                    </a:lnTo>
                    <a:lnTo>
                      <a:pt x="213" y="567"/>
                    </a:lnTo>
                    <a:lnTo>
                      <a:pt x="213" y="567"/>
                    </a:lnTo>
                    <a:lnTo>
                      <a:pt x="213" y="567"/>
                    </a:lnTo>
                    <a:lnTo>
                      <a:pt x="218" y="567"/>
                    </a:lnTo>
                    <a:lnTo>
                      <a:pt x="218" y="567"/>
                    </a:lnTo>
                    <a:lnTo>
                      <a:pt x="218" y="567"/>
                    </a:lnTo>
                    <a:lnTo>
                      <a:pt x="218" y="567"/>
                    </a:lnTo>
                    <a:lnTo>
                      <a:pt x="218" y="567"/>
                    </a:lnTo>
                    <a:lnTo>
                      <a:pt x="224" y="562"/>
                    </a:lnTo>
                    <a:lnTo>
                      <a:pt x="224" y="562"/>
                    </a:lnTo>
                    <a:lnTo>
                      <a:pt x="224" y="562"/>
                    </a:lnTo>
                    <a:lnTo>
                      <a:pt x="224" y="562"/>
                    </a:lnTo>
                    <a:lnTo>
                      <a:pt x="224" y="562"/>
                    </a:lnTo>
                    <a:lnTo>
                      <a:pt x="229" y="562"/>
                    </a:lnTo>
                    <a:lnTo>
                      <a:pt x="229" y="562"/>
                    </a:lnTo>
                    <a:lnTo>
                      <a:pt x="229" y="562"/>
                    </a:lnTo>
                    <a:lnTo>
                      <a:pt x="229" y="562"/>
                    </a:lnTo>
                    <a:lnTo>
                      <a:pt x="229" y="562"/>
                    </a:lnTo>
                    <a:lnTo>
                      <a:pt x="229" y="562"/>
                    </a:lnTo>
                    <a:lnTo>
                      <a:pt x="234" y="562"/>
                    </a:lnTo>
                    <a:lnTo>
                      <a:pt x="234" y="562"/>
                    </a:lnTo>
                    <a:lnTo>
                      <a:pt x="234" y="562"/>
                    </a:lnTo>
                    <a:lnTo>
                      <a:pt x="234" y="562"/>
                    </a:lnTo>
                    <a:lnTo>
                      <a:pt x="240" y="562"/>
                    </a:lnTo>
                    <a:lnTo>
                      <a:pt x="240" y="562"/>
                    </a:lnTo>
                    <a:lnTo>
                      <a:pt x="240" y="562"/>
                    </a:lnTo>
                    <a:lnTo>
                      <a:pt x="240" y="562"/>
                    </a:lnTo>
                    <a:lnTo>
                      <a:pt x="240" y="562"/>
                    </a:lnTo>
                    <a:lnTo>
                      <a:pt x="240" y="562"/>
                    </a:lnTo>
                    <a:lnTo>
                      <a:pt x="245" y="562"/>
                    </a:lnTo>
                    <a:lnTo>
                      <a:pt x="245" y="562"/>
                    </a:lnTo>
                    <a:lnTo>
                      <a:pt x="245" y="562"/>
                    </a:lnTo>
                    <a:lnTo>
                      <a:pt x="245" y="562"/>
                    </a:lnTo>
                    <a:lnTo>
                      <a:pt x="245" y="562"/>
                    </a:lnTo>
                    <a:lnTo>
                      <a:pt x="250" y="562"/>
                    </a:lnTo>
                    <a:lnTo>
                      <a:pt x="250" y="562"/>
                    </a:lnTo>
                    <a:lnTo>
                      <a:pt x="250" y="562"/>
                    </a:lnTo>
                    <a:lnTo>
                      <a:pt x="250" y="562"/>
                    </a:lnTo>
                    <a:lnTo>
                      <a:pt x="250" y="562"/>
                    </a:lnTo>
                    <a:lnTo>
                      <a:pt x="250" y="562"/>
                    </a:lnTo>
                    <a:lnTo>
                      <a:pt x="256" y="562"/>
                    </a:lnTo>
                    <a:lnTo>
                      <a:pt x="256" y="562"/>
                    </a:lnTo>
                    <a:lnTo>
                      <a:pt x="256" y="562"/>
                    </a:lnTo>
                    <a:lnTo>
                      <a:pt x="256" y="562"/>
                    </a:lnTo>
                    <a:lnTo>
                      <a:pt x="261" y="562"/>
                    </a:lnTo>
                    <a:lnTo>
                      <a:pt x="261" y="562"/>
                    </a:lnTo>
                    <a:lnTo>
                      <a:pt x="261" y="562"/>
                    </a:lnTo>
                    <a:lnTo>
                      <a:pt x="261" y="562"/>
                    </a:lnTo>
                    <a:lnTo>
                      <a:pt x="261" y="562"/>
                    </a:lnTo>
                    <a:lnTo>
                      <a:pt x="261" y="562"/>
                    </a:lnTo>
                    <a:lnTo>
                      <a:pt x="266" y="562"/>
                    </a:lnTo>
                    <a:lnTo>
                      <a:pt x="266" y="562"/>
                    </a:lnTo>
                    <a:lnTo>
                      <a:pt x="266" y="562"/>
                    </a:lnTo>
                    <a:lnTo>
                      <a:pt x="266" y="562"/>
                    </a:lnTo>
                    <a:lnTo>
                      <a:pt x="266" y="562"/>
                    </a:lnTo>
                    <a:lnTo>
                      <a:pt x="271" y="562"/>
                    </a:lnTo>
                    <a:lnTo>
                      <a:pt x="271" y="562"/>
                    </a:lnTo>
                    <a:lnTo>
                      <a:pt x="271" y="562"/>
                    </a:lnTo>
                    <a:lnTo>
                      <a:pt x="271" y="562"/>
                    </a:lnTo>
                    <a:lnTo>
                      <a:pt x="271" y="562"/>
                    </a:lnTo>
                    <a:lnTo>
                      <a:pt x="277" y="562"/>
                    </a:lnTo>
                    <a:lnTo>
                      <a:pt x="277" y="562"/>
                    </a:lnTo>
                    <a:lnTo>
                      <a:pt x="277" y="562"/>
                    </a:lnTo>
                    <a:lnTo>
                      <a:pt x="277" y="562"/>
                    </a:lnTo>
                    <a:lnTo>
                      <a:pt x="277" y="562"/>
                    </a:lnTo>
                    <a:lnTo>
                      <a:pt x="282" y="562"/>
                    </a:lnTo>
                    <a:lnTo>
                      <a:pt x="282" y="562"/>
                    </a:lnTo>
                    <a:lnTo>
                      <a:pt x="282" y="562"/>
                    </a:lnTo>
                    <a:lnTo>
                      <a:pt x="282" y="562"/>
                    </a:lnTo>
                    <a:lnTo>
                      <a:pt x="282" y="562"/>
                    </a:lnTo>
                    <a:lnTo>
                      <a:pt x="282" y="562"/>
                    </a:lnTo>
                    <a:lnTo>
                      <a:pt x="287" y="562"/>
                    </a:lnTo>
                    <a:lnTo>
                      <a:pt x="287" y="562"/>
                    </a:lnTo>
                    <a:lnTo>
                      <a:pt x="287" y="562"/>
                    </a:lnTo>
                    <a:lnTo>
                      <a:pt x="287" y="562"/>
                    </a:lnTo>
                    <a:lnTo>
                      <a:pt x="287" y="562"/>
                    </a:lnTo>
                    <a:lnTo>
                      <a:pt x="293" y="562"/>
                    </a:lnTo>
                    <a:lnTo>
                      <a:pt x="293" y="562"/>
                    </a:lnTo>
                    <a:lnTo>
                      <a:pt x="293" y="562"/>
                    </a:lnTo>
                    <a:lnTo>
                      <a:pt x="293" y="562"/>
                    </a:lnTo>
                    <a:lnTo>
                      <a:pt x="293" y="562"/>
                    </a:lnTo>
                    <a:lnTo>
                      <a:pt x="298" y="562"/>
                    </a:lnTo>
                    <a:lnTo>
                      <a:pt x="298" y="562"/>
                    </a:lnTo>
                    <a:lnTo>
                      <a:pt x="298" y="562"/>
                    </a:lnTo>
                    <a:lnTo>
                      <a:pt x="298" y="562"/>
                    </a:lnTo>
                    <a:lnTo>
                      <a:pt x="298" y="562"/>
                    </a:lnTo>
                    <a:lnTo>
                      <a:pt x="303" y="562"/>
                    </a:lnTo>
                    <a:lnTo>
                      <a:pt x="303" y="562"/>
                    </a:lnTo>
                    <a:lnTo>
                      <a:pt x="303" y="562"/>
                    </a:lnTo>
                    <a:lnTo>
                      <a:pt x="303" y="562"/>
                    </a:lnTo>
                    <a:lnTo>
                      <a:pt x="303" y="562"/>
                    </a:lnTo>
                    <a:lnTo>
                      <a:pt x="303" y="562"/>
                    </a:lnTo>
                    <a:lnTo>
                      <a:pt x="309" y="562"/>
                    </a:lnTo>
                    <a:lnTo>
                      <a:pt x="309" y="562"/>
                    </a:lnTo>
                    <a:lnTo>
                      <a:pt x="309" y="562"/>
                    </a:lnTo>
                    <a:lnTo>
                      <a:pt x="309" y="562"/>
                    </a:lnTo>
                    <a:lnTo>
                      <a:pt x="314" y="562"/>
                    </a:lnTo>
                    <a:lnTo>
                      <a:pt x="314" y="562"/>
                    </a:lnTo>
                    <a:lnTo>
                      <a:pt x="314" y="562"/>
                    </a:lnTo>
                    <a:lnTo>
                      <a:pt x="314" y="562"/>
                    </a:lnTo>
                    <a:lnTo>
                      <a:pt x="314" y="562"/>
                    </a:lnTo>
                    <a:lnTo>
                      <a:pt x="319" y="562"/>
                    </a:lnTo>
                    <a:lnTo>
                      <a:pt x="319" y="562"/>
                    </a:lnTo>
                    <a:lnTo>
                      <a:pt x="319" y="562"/>
                    </a:lnTo>
                    <a:lnTo>
                      <a:pt x="319" y="562"/>
                    </a:lnTo>
                    <a:lnTo>
                      <a:pt x="319" y="562"/>
                    </a:lnTo>
                    <a:lnTo>
                      <a:pt x="319" y="562"/>
                    </a:lnTo>
                    <a:lnTo>
                      <a:pt x="325" y="562"/>
                    </a:lnTo>
                    <a:lnTo>
                      <a:pt x="325" y="562"/>
                    </a:lnTo>
                    <a:lnTo>
                      <a:pt x="325" y="562"/>
                    </a:lnTo>
                    <a:lnTo>
                      <a:pt x="325" y="562"/>
                    </a:lnTo>
                    <a:lnTo>
                      <a:pt x="325" y="562"/>
                    </a:lnTo>
                    <a:lnTo>
                      <a:pt x="330" y="562"/>
                    </a:lnTo>
                    <a:lnTo>
                      <a:pt x="330" y="562"/>
                    </a:lnTo>
                    <a:lnTo>
                      <a:pt x="330" y="562"/>
                    </a:lnTo>
                    <a:lnTo>
                      <a:pt x="330" y="562"/>
                    </a:lnTo>
                    <a:lnTo>
                      <a:pt x="330" y="562"/>
                    </a:lnTo>
                    <a:lnTo>
                      <a:pt x="335" y="562"/>
                    </a:lnTo>
                    <a:lnTo>
                      <a:pt x="335" y="562"/>
                    </a:lnTo>
                    <a:lnTo>
                      <a:pt x="335" y="562"/>
                    </a:lnTo>
                    <a:lnTo>
                      <a:pt x="335" y="562"/>
                    </a:lnTo>
                    <a:lnTo>
                      <a:pt x="335" y="562"/>
                    </a:lnTo>
                    <a:lnTo>
                      <a:pt x="341" y="562"/>
                    </a:lnTo>
                    <a:lnTo>
                      <a:pt x="341" y="562"/>
                    </a:lnTo>
                    <a:lnTo>
                      <a:pt x="341" y="562"/>
                    </a:lnTo>
                    <a:lnTo>
                      <a:pt x="341" y="562"/>
                    </a:lnTo>
                    <a:lnTo>
                      <a:pt x="341" y="562"/>
                    </a:lnTo>
                    <a:lnTo>
                      <a:pt x="341" y="562"/>
                    </a:lnTo>
                    <a:lnTo>
                      <a:pt x="346" y="562"/>
                    </a:lnTo>
                    <a:lnTo>
                      <a:pt x="346" y="562"/>
                    </a:lnTo>
                    <a:lnTo>
                      <a:pt x="346" y="562"/>
                    </a:lnTo>
                    <a:lnTo>
                      <a:pt x="346" y="562"/>
                    </a:lnTo>
                    <a:lnTo>
                      <a:pt x="346" y="562"/>
                    </a:lnTo>
                    <a:lnTo>
                      <a:pt x="351" y="562"/>
                    </a:lnTo>
                    <a:lnTo>
                      <a:pt x="351" y="562"/>
                    </a:lnTo>
                    <a:lnTo>
                      <a:pt x="351" y="562"/>
                    </a:lnTo>
                    <a:lnTo>
                      <a:pt x="351" y="562"/>
                    </a:lnTo>
                    <a:lnTo>
                      <a:pt x="351" y="562"/>
                    </a:lnTo>
                    <a:lnTo>
                      <a:pt x="357" y="562"/>
                    </a:lnTo>
                    <a:lnTo>
                      <a:pt x="357" y="562"/>
                    </a:lnTo>
                    <a:lnTo>
                      <a:pt x="357" y="562"/>
                    </a:lnTo>
                    <a:lnTo>
                      <a:pt x="357" y="562"/>
                    </a:lnTo>
                    <a:lnTo>
                      <a:pt x="357" y="562"/>
                    </a:lnTo>
                    <a:lnTo>
                      <a:pt x="362" y="562"/>
                    </a:lnTo>
                    <a:lnTo>
                      <a:pt x="362" y="562"/>
                    </a:lnTo>
                    <a:lnTo>
                      <a:pt x="362" y="562"/>
                    </a:lnTo>
                    <a:lnTo>
                      <a:pt x="362" y="562"/>
                    </a:lnTo>
                    <a:lnTo>
                      <a:pt x="362" y="562"/>
                    </a:lnTo>
                    <a:lnTo>
                      <a:pt x="367" y="562"/>
                    </a:lnTo>
                    <a:lnTo>
                      <a:pt x="367" y="562"/>
                    </a:lnTo>
                    <a:lnTo>
                      <a:pt x="367" y="562"/>
                    </a:lnTo>
                    <a:lnTo>
                      <a:pt x="367" y="562"/>
                    </a:lnTo>
                    <a:lnTo>
                      <a:pt x="367" y="562"/>
                    </a:lnTo>
                    <a:lnTo>
                      <a:pt x="373" y="562"/>
                    </a:lnTo>
                    <a:lnTo>
                      <a:pt x="373" y="562"/>
                    </a:lnTo>
                    <a:lnTo>
                      <a:pt x="373" y="562"/>
                    </a:lnTo>
                    <a:lnTo>
                      <a:pt x="373" y="562"/>
                    </a:lnTo>
                    <a:lnTo>
                      <a:pt x="373" y="562"/>
                    </a:lnTo>
                    <a:lnTo>
                      <a:pt x="373" y="562"/>
                    </a:lnTo>
                    <a:lnTo>
                      <a:pt x="378" y="562"/>
                    </a:lnTo>
                    <a:lnTo>
                      <a:pt x="378" y="562"/>
                    </a:lnTo>
                    <a:lnTo>
                      <a:pt x="378" y="562"/>
                    </a:lnTo>
                    <a:lnTo>
                      <a:pt x="378" y="562"/>
                    </a:lnTo>
                    <a:lnTo>
                      <a:pt x="378" y="562"/>
                    </a:lnTo>
                    <a:lnTo>
                      <a:pt x="383" y="562"/>
                    </a:lnTo>
                    <a:lnTo>
                      <a:pt x="383" y="562"/>
                    </a:lnTo>
                    <a:lnTo>
                      <a:pt x="383" y="562"/>
                    </a:lnTo>
                    <a:lnTo>
                      <a:pt x="383" y="562"/>
                    </a:lnTo>
                    <a:lnTo>
                      <a:pt x="383" y="562"/>
                    </a:lnTo>
                    <a:lnTo>
                      <a:pt x="389" y="562"/>
                    </a:lnTo>
                    <a:lnTo>
                      <a:pt x="389" y="562"/>
                    </a:lnTo>
                    <a:lnTo>
                      <a:pt x="389" y="562"/>
                    </a:lnTo>
                    <a:lnTo>
                      <a:pt x="389" y="562"/>
                    </a:lnTo>
                    <a:lnTo>
                      <a:pt x="389" y="562"/>
                    </a:lnTo>
                    <a:lnTo>
                      <a:pt x="389" y="562"/>
                    </a:lnTo>
                    <a:lnTo>
                      <a:pt x="394" y="562"/>
                    </a:lnTo>
                    <a:lnTo>
                      <a:pt x="394" y="562"/>
                    </a:lnTo>
                    <a:lnTo>
                      <a:pt x="394" y="562"/>
                    </a:lnTo>
                    <a:lnTo>
                      <a:pt x="394" y="562"/>
                    </a:lnTo>
                    <a:lnTo>
                      <a:pt x="399" y="562"/>
                    </a:lnTo>
                    <a:lnTo>
                      <a:pt x="399" y="562"/>
                    </a:lnTo>
                    <a:lnTo>
                      <a:pt x="399" y="562"/>
                    </a:lnTo>
                    <a:lnTo>
                      <a:pt x="399" y="562"/>
                    </a:lnTo>
                    <a:lnTo>
                      <a:pt x="399" y="562"/>
                    </a:lnTo>
                    <a:lnTo>
                      <a:pt x="399" y="562"/>
                    </a:lnTo>
                    <a:lnTo>
                      <a:pt x="405" y="562"/>
                    </a:lnTo>
                    <a:lnTo>
                      <a:pt x="405" y="562"/>
                    </a:lnTo>
                    <a:lnTo>
                      <a:pt x="405" y="562"/>
                    </a:lnTo>
                    <a:lnTo>
                      <a:pt x="405" y="562"/>
                    </a:lnTo>
                    <a:lnTo>
                      <a:pt x="405" y="562"/>
                    </a:lnTo>
                    <a:lnTo>
                      <a:pt x="410" y="562"/>
                    </a:lnTo>
                    <a:lnTo>
                      <a:pt x="410" y="562"/>
                    </a:lnTo>
                    <a:lnTo>
                      <a:pt x="410" y="562"/>
                    </a:lnTo>
                    <a:lnTo>
                      <a:pt x="410" y="557"/>
                    </a:lnTo>
                    <a:lnTo>
                      <a:pt x="410" y="557"/>
                    </a:lnTo>
                    <a:lnTo>
                      <a:pt x="415" y="557"/>
                    </a:lnTo>
                    <a:lnTo>
                      <a:pt x="415" y="557"/>
                    </a:lnTo>
                    <a:lnTo>
                      <a:pt x="415" y="557"/>
                    </a:lnTo>
                    <a:lnTo>
                      <a:pt x="415" y="557"/>
                    </a:lnTo>
                    <a:lnTo>
                      <a:pt x="415" y="557"/>
                    </a:lnTo>
                    <a:lnTo>
                      <a:pt x="421" y="557"/>
                    </a:lnTo>
                    <a:lnTo>
                      <a:pt x="421" y="557"/>
                    </a:lnTo>
                    <a:lnTo>
                      <a:pt x="421" y="557"/>
                    </a:lnTo>
                    <a:lnTo>
                      <a:pt x="421" y="557"/>
                    </a:lnTo>
                    <a:lnTo>
                      <a:pt x="421" y="557"/>
                    </a:lnTo>
                    <a:lnTo>
                      <a:pt x="426" y="557"/>
                    </a:lnTo>
                    <a:lnTo>
                      <a:pt x="426" y="557"/>
                    </a:lnTo>
                    <a:lnTo>
                      <a:pt x="426" y="557"/>
                    </a:lnTo>
                    <a:lnTo>
                      <a:pt x="426" y="557"/>
                    </a:lnTo>
                    <a:lnTo>
                      <a:pt x="426" y="557"/>
                    </a:lnTo>
                    <a:lnTo>
                      <a:pt x="426" y="557"/>
                    </a:lnTo>
                    <a:lnTo>
                      <a:pt x="431" y="557"/>
                    </a:lnTo>
                    <a:lnTo>
                      <a:pt x="431" y="557"/>
                    </a:lnTo>
                    <a:lnTo>
                      <a:pt x="431" y="557"/>
                    </a:lnTo>
                    <a:lnTo>
                      <a:pt x="431" y="557"/>
                    </a:lnTo>
                    <a:lnTo>
                      <a:pt x="437" y="557"/>
                    </a:lnTo>
                    <a:lnTo>
                      <a:pt x="437" y="557"/>
                    </a:lnTo>
                    <a:lnTo>
                      <a:pt x="437" y="557"/>
                    </a:lnTo>
                    <a:lnTo>
                      <a:pt x="437" y="557"/>
                    </a:lnTo>
                    <a:lnTo>
                      <a:pt x="437" y="557"/>
                    </a:lnTo>
                    <a:lnTo>
                      <a:pt x="437" y="557"/>
                    </a:lnTo>
                    <a:lnTo>
                      <a:pt x="442" y="557"/>
                    </a:lnTo>
                    <a:lnTo>
                      <a:pt x="442" y="557"/>
                    </a:lnTo>
                    <a:lnTo>
                      <a:pt x="442" y="557"/>
                    </a:lnTo>
                    <a:lnTo>
                      <a:pt x="442" y="557"/>
                    </a:lnTo>
                    <a:lnTo>
                      <a:pt x="442" y="557"/>
                    </a:lnTo>
                    <a:lnTo>
                      <a:pt x="442" y="557"/>
                    </a:lnTo>
                    <a:lnTo>
                      <a:pt x="447" y="557"/>
                    </a:lnTo>
                    <a:lnTo>
                      <a:pt x="447" y="557"/>
                    </a:lnTo>
                    <a:lnTo>
                      <a:pt x="447" y="557"/>
                    </a:lnTo>
                    <a:lnTo>
                      <a:pt x="447" y="557"/>
                    </a:lnTo>
                    <a:lnTo>
                      <a:pt x="453" y="557"/>
                    </a:lnTo>
                    <a:lnTo>
                      <a:pt x="453" y="557"/>
                    </a:lnTo>
                    <a:lnTo>
                      <a:pt x="453" y="557"/>
                    </a:lnTo>
                    <a:lnTo>
                      <a:pt x="453" y="557"/>
                    </a:lnTo>
                    <a:lnTo>
                      <a:pt x="453" y="557"/>
                    </a:lnTo>
                    <a:lnTo>
                      <a:pt x="453" y="557"/>
                    </a:lnTo>
                    <a:lnTo>
                      <a:pt x="458" y="557"/>
                    </a:lnTo>
                    <a:lnTo>
                      <a:pt x="458" y="557"/>
                    </a:lnTo>
                    <a:lnTo>
                      <a:pt x="458" y="557"/>
                    </a:lnTo>
                    <a:lnTo>
                      <a:pt x="458" y="557"/>
                    </a:lnTo>
                    <a:lnTo>
                      <a:pt x="458" y="557"/>
                    </a:lnTo>
                    <a:lnTo>
                      <a:pt x="463" y="557"/>
                    </a:lnTo>
                    <a:lnTo>
                      <a:pt x="463" y="557"/>
                    </a:lnTo>
                    <a:lnTo>
                      <a:pt x="463" y="557"/>
                    </a:lnTo>
                    <a:lnTo>
                      <a:pt x="463" y="557"/>
                    </a:lnTo>
                    <a:lnTo>
                      <a:pt x="463" y="557"/>
                    </a:lnTo>
                    <a:lnTo>
                      <a:pt x="469" y="557"/>
                    </a:lnTo>
                    <a:lnTo>
                      <a:pt x="469" y="557"/>
                    </a:lnTo>
                    <a:lnTo>
                      <a:pt x="469" y="557"/>
                    </a:lnTo>
                    <a:lnTo>
                      <a:pt x="469" y="557"/>
                    </a:lnTo>
                    <a:lnTo>
                      <a:pt x="469" y="557"/>
                    </a:lnTo>
                    <a:lnTo>
                      <a:pt x="474" y="557"/>
                    </a:lnTo>
                    <a:lnTo>
                      <a:pt x="474" y="557"/>
                    </a:lnTo>
                    <a:lnTo>
                      <a:pt x="474" y="557"/>
                    </a:lnTo>
                    <a:lnTo>
                      <a:pt x="474" y="557"/>
                    </a:lnTo>
                    <a:lnTo>
                      <a:pt x="474" y="557"/>
                    </a:lnTo>
                    <a:lnTo>
                      <a:pt x="479" y="557"/>
                    </a:lnTo>
                    <a:lnTo>
                      <a:pt x="479" y="557"/>
                    </a:lnTo>
                    <a:lnTo>
                      <a:pt x="479" y="557"/>
                    </a:lnTo>
                    <a:lnTo>
                      <a:pt x="479" y="553"/>
                    </a:lnTo>
                    <a:lnTo>
                      <a:pt x="479" y="553"/>
                    </a:lnTo>
                    <a:lnTo>
                      <a:pt x="479" y="553"/>
                    </a:lnTo>
                    <a:lnTo>
                      <a:pt x="484" y="553"/>
                    </a:lnTo>
                    <a:lnTo>
                      <a:pt x="484" y="553"/>
                    </a:lnTo>
                    <a:lnTo>
                      <a:pt x="484" y="553"/>
                    </a:lnTo>
                    <a:lnTo>
                      <a:pt x="484" y="553"/>
                    </a:lnTo>
                    <a:lnTo>
                      <a:pt x="484" y="553"/>
                    </a:lnTo>
                    <a:lnTo>
                      <a:pt x="490" y="553"/>
                    </a:lnTo>
                    <a:lnTo>
                      <a:pt x="490" y="553"/>
                    </a:lnTo>
                    <a:lnTo>
                      <a:pt x="490" y="553"/>
                    </a:lnTo>
                    <a:lnTo>
                      <a:pt x="490" y="553"/>
                    </a:lnTo>
                    <a:lnTo>
                      <a:pt x="490" y="553"/>
                    </a:lnTo>
                    <a:lnTo>
                      <a:pt x="495" y="553"/>
                    </a:lnTo>
                    <a:lnTo>
                      <a:pt x="495" y="553"/>
                    </a:lnTo>
                    <a:lnTo>
                      <a:pt x="506" y="553"/>
                    </a:lnTo>
                    <a:lnTo>
                      <a:pt x="506" y="553"/>
                    </a:lnTo>
                    <a:lnTo>
                      <a:pt x="506" y="553"/>
                    </a:lnTo>
                    <a:lnTo>
                      <a:pt x="506" y="553"/>
                    </a:lnTo>
                    <a:lnTo>
                      <a:pt x="506" y="553"/>
                    </a:lnTo>
                    <a:lnTo>
                      <a:pt x="506" y="553"/>
                    </a:lnTo>
                    <a:lnTo>
                      <a:pt x="516" y="553"/>
                    </a:lnTo>
                    <a:lnTo>
                      <a:pt x="516" y="553"/>
                    </a:lnTo>
                    <a:lnTo>
                      <a:pt x="516" y="553"/>
                    </a:lnTo>
                    <a:lnTo>
                      <a:pt x="522" y="553"/>
                    </a:lnTo>
                    <a:lnTo>
                      <a:pt x="522" y="553"/>
                    </a:lnTo>
                    <a:lnTo>
                      <a:pt x="522" y="553"/>
                    </a:lnTo>
                    <a:lnTo>
                      <a:pt x="522" y="553"/>
                    </a:lnTo>
                    <a:lnTo>
                      <a:pt x="522" y="553"/>
                    </a:lnTo>
                    <a:lnTo>
                      <a:pt x="527" y="553"/>
                    </a:lnTo>
                    <a:lnTo>
                      <a:pt x="527" y="553"/>
                    </a:lnTo>
                    <a:lnTo>
                      <a:pt x="527" y="553"/>
                    </a:lnTo>
                    <a:lnTo>
                      <a:pt x="527" y="553"/>
                    </a:lnTo>
                    <a:lnTo>
                      <a:pt x="527" y="553"/>
                    </a:lnTo>
                    <a:lnTo>
                      <a:pt x="538" y="553"/>
                    </a:lnTo>
                    <a:lnTo>
                      <a:pt x="538" y="553"/>
                    </a:lnTo>
                    <a:lnTo>
                      <a:pt x="538" y="553"/>
                    </a:lnTo>
                    <a:lnTo>
                      <a:pt x="543" y="553"/>
                    </a:lnTo>
                    <a:lnTo>
                      <a:pt x="543" y="553"/>
                    </a:lnTo>
                    <a:lnTo>
                      <a:pt x="543" y="553"/>
                    </a:lnTo>
                    <a:lnTo>
                      <a:pt x="554" y="553"/>
                    </a:lnTo>
                    <a:lnTo>
                      <a:pt x="554" y="548"/>
                    </a:lnTo>
                    <a:lnTo>
                      <a:pt x="554" y="548"/>
                    </a:lnTo>
                    <a:lnTo>
                      <a:pt x="554" y="548"/>
                    </a:lnTo>
                    <a:lnTo>
                      <a:pt x="554" y="548"/>
                    </a:lnTo>
                    <a:lnTo>
                      <a:pt x="554" y="548"/>
                    </a:lnTo>
                    <a:lnTo>
                      <a:pt x="559" y="548"/>
                    </a:lnTo>
                    <a:lnTo>
                      <a:pt x="559" y="548"/>
                    </a:lnTo>
                    <a:lnTo>
                      <a:pt x="559" y="548"/>
                    </a:lnTo>
                    <a:lnTo>
                      <a:pt x="559" y="548"/>
                    </a:lnTo>
                    <a:lnTo>
                      <a:pt x="559" y="548"/>
                    </a:lnTo>
                    <a:lnTo>
                      <a:pt x="564" y="548"/>
                    </a:lnTo>
                    <a:lnTo>
                      <a:pt x="564" y="548"/>
                    </a:lnTo>
                    <a:lnTo>
                      <a:pt x="570" y="548"/>
                    </a:lnTo>
                    <a:lnTo>
                      <a:pt x="575" y="548"/>
                    </a:lnTo>
                    <a:lnTo>
                      <a:pt x="575" y="548"/>
                    </a:lnTo>
                    <a:lnTo>
                      <a:pt x="575" y="548"/>
                    </a:lnTo>
                    <a:lnTo>
                      <a:pt x="575" y="548"/>
                    </a:lnTo>
                    <a:lnTo>
                      <a:pt x="575" y="548"/>
                    </a:lnTo>
                    <a:lnTo>
                      <a:pt x="586" y="548"/>
                    </a:lnTo>
                    <a:lnTo>
                      <a:pt x="586" y="548"/>
                    </a:lnTo>
                    <a:lnTo>
                      <a:pt x="586" y="548"/>
                    </a:lnTo>
                    <a:lnTo>
                      <a:pt x="591" y="548"/>
                    </a:lnTo>
                    <a:lnTo>
                      <a:pt x="591" y="548"/>
                    </a:lnTo>
                    <a:lnTo>
                      <a:pt x="591" y="548"/>
                    </a:lnTo>
                    <a:lnTo>
                      <a:pt x="591" y="548"/>
                    </a:lnTo>
                    <a:lnTo>
                      <a:pt x="591" y="548"/>
                    </a:lnTo>
                    <a:lnTo>
                      <a:pt x="591" y="548"/>
                    </a:lnTo>
                    <a:lnTo>
                      <a:pt x="596" y="548"/>
                    </a:lnTo>
                    <a:lnTo>
                      <a:pt x="596" y="548"/>
                    </a:lnTo>
                    <a:lnTo>
                      <a:pt x="596" y="548"/>
                    </a:lnTo>
                    <a:lnTo>
                      <a:pt x="596" y="548"/>
                    </a:lnTo>
                    <a:lnTo>
                      <a:pt x="607" y="543"/>
                    </a:lnTo>
                    <a:lnTo>
                      <a:pt x="607" y="543"/>
                    </a:lnTo>
                    <a:lnTo>
                      <a:pt x="607" y="543"/>
                    </a:lnTo>
                    <a:lnTo>
                      <a:pt x="607" y="543"/>
                    </a:lnTo>
                    <a:lnTo>
                      <a:pt x="612" y="543"/>
                    </a:lnTo>
                    <a:lnTo>
                      <a:pt x="612" y="543"/>
                    </a:lnTo>
                    <a:lnTo>
                      <a:pt x="618" y="543"/>
                    </a:lnTo>
                    <a:lnTo>
                      <a:pt x="623" y="543"/>
                    </a:lnTo>
                    <a:lnTo>
                      <a:pt x="623" y="543"/>
                    </a:lnTo>
                    <a:lnTo>
                      <a:pt x="623" y="543"/>
                    </a:lnTo>
                    <a:lnTo>
                      <a:pt x="623" y="543"/>
                    </a:lnTo>
                    <a:lnTo>
                      <a:pt x="623" y="543"/>
                    </a:lnTo>
                    <a:lnTo>
                      <a:pt x="628" y="543"/>
                    </a:lnTo>
                    <a:lnTo>
                      <a:pt x="628" y="543"/>
                    </a:lnTo>
                    <a:lnTo>
                      <a:pt x="628" y="543"/>
                    </a:lnTo>
                    <a:lnTo>
                      <a:pt x="628" y="543"/>
                    </a:lnTo>
                    <a:lnTo>
                      <a:pt x="628" y="543"/>
                    </a:lnTo>
                    <a:lnTo>
                      <a:pt x="634" y="543"/>
                    </a:lnTo>
                    <a:lnTo>
                      <a:pt x="634" y="543"/>
                    </a:lnTo>
                    <a:lnTo>
                      <a:pt x="634" y="543"/>
                    </a:lnTo>
                    <a:lnTo>
                      <a:pt x="634" y="543"/>
                    </a:lnTo>
                    <a:lnTo>
                      <a:pt x="634" y="543"/>
                    </a:lnTo>
                    <a:lnTo>
                      <a:pt x="634" y="543"/>
                    </a:lnTo>
                    <a:lnTo>
                      <a:pt x="639" y="543"/>
                    </a:lnTo>
                    <a:lnTo>
                      <a:pt x="639" y="543"/>
                    </a:lnTo>
                    <a:lnTo>
                      <a:pt x="639" y="543"/>
                    </a:lnTo>
                    <a:lnTo>
                      <a:pt x="639" y="543"/>
                    </a:lnTo>
                    <a:lnTo>
                      <a:pt x="639" y="543"/>
                    </a:lnTo>
                    <a:lnTo>
                      <a:pt x="639" y="543"/>
                    </a:lnTo>
                    <a:lnTo>
                      <a:pt x="639" y="543"/>
                    </a:lnTo>
                    <a:lnTo>
                      <a:pt x="639" y="543"/>
                    </a:lnTo>
                    <a:lnTo>
                      <a:pt x="639" y="543"/>
                    </a:lnTo>
                    <a:lnTo>
                      <a:pt x="644" y="539"/>
                    </a:lnTo>
                    <a:lnTo>
                      <a:pt x="644" y="539"/>
                    </a:lnTo>
                    <a:lnTo>
                      <a:pt x="644" y="539"/>
                    </a:lnTo>
                    <a:lnTo>
                      <a:pt x="644" y="539"/>
                    </a:lnTo>
                    <a:lnTo>
                      <a:pt x="644" y="539"/>
                    </a:lnTo>
                    <a:lnTo>
                      <a:pt x="650" y="534"/>
                    </a:lnTo>
                    <a:lnTo>
                      <a:pt x="650" y="534"/>
                    </a:lnTo>
                    <a:lnTo>
                      <a:pt x="650" y="539"/>
                    </a:lnTo>
                    <a:lnTo>
                      <a:pt x="650" y="539"/>
                    </a:lnTo>
                    <a:lnTo>
                      <a:pt x="650" y="539"/>
                    </a:lnTo>
                    <a:lnTo>
                      <a:pt x="650" y="539"/>
                    </a:lnTo>
                    <a:lnTo>
                      <a:pt x="655" y="539"/>
                    </a:lnTo>
                    <a:lnTo>
                      <a:pt x="655" y="539"/>
                    </a:lnTo>
                    <a:lnTo>
                      <a:pt x="655" y="539"/>
                    </a:lnTo>
                    <a:lnTo>
                      <a:pt x="655" y="539"/>
                    </a:lnTo>
                    <a:lnTo>
                      <a:pt x="655" y="539"/>
                    </a:lnTo>
                    <a:lnTo>
                      <a:pt x="655" y="539"/>
                    </a:lnTo>
                    <a:lnTo>
                      <a:pt x="655" y="539"/>
                    </a:lnTo>
                    <a:lnTo>
                      <a:pt x="660" y="539"/>
                    </a:lnTo>
                    <a:lnTo>
                      <a:pt x="660" y="539"/>
                    </a:lnTo>
                    <a:lnTo>
                      <a:pt x="660" y="539"/>
                    </a:lnTo>
                    <a:lnTo>
                      <a:pt x="660" y="539"/>
                    </a:lnTo>
                    <a:lnTo>
                      <a:pt x="660" y="539"/>
                    </a:lnTo>
                    <a:lnTo>
                      <a:pt x="666" y="539"/>
                    </a:lnTo>
                    <a:lnTo>
                      <a:pt x="666" y="539"/>
                    </a:lnTo>
                    <a:lnTo>
                      <a:pt x="666" y="539"/>
                    </a:lnTo>
                    <a:lnTo>
                      <a:pt x="666" y="539"/>
                    </a:lnTo>
                    <a:lnTo>
                      <a:pt x="666" y="539"/>
                    </a:lnTo>
                    <a:lnTo>
                      <a:pt x="676" y="534"/>
                    </a:lnTo>
                    <a:lnTo>
                      <a:pt x="676" y="534"/>
                    </a:lnTo>
                    <a:lnTo>
                      <a:pt x="676" y="534"/>
                    </a:lnTo>
                    <a:lnTo>
                      <a:pt x="682" y="534"/>
                    </a:lnTo>
                    <a:lnTo>
                      <a:pt x="682" y="534"/>
                    </a:lnTo>
                    <a:lnTo>
                      <a:pt x="682" y="534"/>
                    </a:lnTo>
                    <a:lnTo>
                      <a:pt x="692" y="534"/>
                    </a:lnTo>
                    <a:lnTo>
                      <a:pt x="692" y="534"/>
                    </a:lnTo>
                    <a:lnTo>
                      <a:pt x="692" y="534"/>
                    </a:lnTo>
                    <a:lnTo>
                      <a:pt x="692" y="534"/>
                    </a:lnTo>
                    <a:lnTo>
                      <a:pt x="692" y="534"/>
                    </a:lnTo>
                    <a:lnTo>
                      <a:pt x="692" y="534"/>
                    </a:lnTo>
                    <a:lnTo>
                      <a:pt x="698" y="534"/>
                    </a:lnTo>
                    <a:lnTo>
                      <a:pt x="698" y="534"/>
                    </a:lnTo>
                    <a:lnTo>
                      <a:pt x="698" y="534"/>
                    </a:lnTo>
                    <a:lnTo>
                      <a:pt x="698" y="534"/>
                    </a:lnTo>
                    <a:lnTo>
                      <a:pt x="698" y="534"/>
                    </a:lnTo>
                    <a:lnTo>
                      <a:pt x="703" y="529"/>
                    </a:lnTo>
                    <a:lnTo>
                      <a:pt x="703" y="529"/>
                    </a:lnTo>
                    <a:lnTo>
                      <a:pt x="708" y="529"/>
                    </a:lnTo>
                    <a:lnTo>
                      <a:pt x="713" y="529"/>
                    </a:lnTo>
                    <a:lnTo>
                      <a:pt x="713" y="529"/>
                    </a:lnTo>
                    <a:lnTo>
                      <a:pt x="713" y="529"/>
                    </a:lnTo>
                    <a:lnTo>
                      <a:pt x="713" y="529"/>
                    </a:lnTo>
                    <a:lnTo>
                      <a:pt x="713" y="529"/>
                    </a:lnTo>
                    <a:lnTo>
                      <a:pt x="724" y="529"/>
                    </a:lnTo>
                    <a:lnTo>
                      <a:pt x="724" y="529"/>
                    </a:lnTo>
                    <a:lnTo>
                      <a:pt x="724" y="525"/>
                    </a:lnTo>
                    <a:lnTo>
                      <a:pt x="729" y="525"/>
                    </a:lnTo>
                    <a:lnTo>
                      <a:pt x="729" y="525"/>
                    </a:lnTo>
                    <a:lnTo>
                      <a:pt x="729" y="525"/>
                    </a:lnTo>
                    <a:lnTo>
                      <a:pt x="729" y="525"/>
                    </a:lnTo>
                    <a:lnTo>
                      <a:pt x="729" y="525"/>
                    </a:lnTo>
                    <a:lnTo>
                      <a:pt x="729" y="525"/>
                    </a:lnTo>
                    <a:lnTo>
                      <a:pt x="735" y="525"/>
                    </a:lnTo>
                    <a:lnTo>
                      <a:pt x="735" y="525"/>
                    </a:lnTo>
                    <a:lnTo>
                      <a:pt x="735" y="525"/>
                    </a:lnTo>
                    <a:lnTo>
                      <a:pt x="735" y="525"/>
                    </a:lnTo>
                    <a:lnTo>
                      <a:pt x="745" y="525"/>
                    </a:lnTo>
                    <a:lnTo>
                      <a:pt x="745" y="525"/>
                    </a:lnTo>
                    <a:lnTo>
                      <a:pt x="745" y="525"/>
                    </a:lnTo>
                    <a:lnTo>
                      <a:pt x="745" y="525"/>
                    </a:lnTo>
                    <a:lnTo>
                      <a:pt x="751" y="525"/>
                    </a:lnTo>
                    <a:lnTo>
                      <a:pt x="751" y="520"/>
                    </a:lnTo>
                    <a:lnTo>
                      <a:pt x="756" y="520"/>
                    </a:lnTo>
                    <a:lnTo>
                      <a:pt x="761" y="520"/>
                    </a:lnTo>
                    <a:lnTo>
                      <a:pt x="761" y="520"/>
                    </a:lnTo>
                    <a:lnTo>
                      <a:pt x="761" y="520"/>
                    </a:lnTo>
                    <a:lnTo>
                      <a:pt x="761" y="520"/>
                    </a:lnTo>
                    <a:lnTo>
                      <a:pt x="761" y="520"/>
                    </a:lnTo>
                    <a:lnTo>
                      <a:pt x="767" y="520"/>
                    </a:lnTo>
                    <a:lnTo>
                      <a:pt x="767" y="520"/>
                    </a:lnTo>
                    <a:lnTo>
                      <a:pt x="767" y="520"/>
                    </a:lnTo>
                    <a:lnTo>
                      <a:pt x="767" y="520"/>
                    </a:lnTo>
                    <a:lnTo>
                      <a:pt x="767" y="520"/>
                    </a:lnTo>
                    <a:lnTo>
                      <a:pt x="772" y="520"/>
                    </a:lnTo>
                    <a:lnTo>
                      <a:pt x="772" y="520"/>
                    </a:lnTo>
                    <a:lnTo>
                      <a:pt x="777" y="515"/>
                    </a:lnTo>
                    <a:lnTo>
                      <a:pt x="783" y="515"/>
                    </a:lnTo>
                    <a:lnTo>
                      <a:pt x="783" y="515"/>
                    </a:lnTo>
                    <a:lnTo>
                      <a:pt x="783" y="515"/>
                    </a:lnTo>
                    <a:lnTo>
                      <a:pt x="783" y="515"/>
                    </a:lnTo>
                    <a:lnTo>
                      <a:pt x="783" y="515"/>
                    </a:lnTo>
                    <a:lnTo>
                      <a:pt x="793" y="510"/>
                    </a:lnTo>
                    <a:lnTo>
                      <a:pt x="793" y="510"/>
                    </a:lnTo>
                    <a:lnTo>
                      <a:pt x="793" y="510"/>
                    </a:lnTo>
                    <a:lnTo>
                      <a:pt x="793" y="510"/>
                    </a:lnTo>
                    <a:lnTo>
                      <a:pt x="799" y="510"/>
                    </a:lnTo>
                    <a:lnTo>
                      <a:pt x="799" y="510"/>
                    </a:lnTo>
                    <a:lnTo>
                      <a:pt x="799" y="510"/>
                    </a:lnTo>
                    <a:lnTo>
                      <a:pt x="799" y="510"/>
                    </a:lnTo>
                    <a:lnTo>
                      <a:pt x="799" y="510"/>
                    </a:lnTo>
                    <a:lnTo>
                      <a:pt x="804" y="510"/>
                    </a:lnTo>
                    <a:lnTo>
                      <a:pt x="804" y="510"/>
                    </a:lnTo>
                    <a:lnTo>
                      <a:pt x="804" y="510"/>
                    </a:lnTo>
                    <a:lnTo>
                      <a:pt x="804" y="510"/>
                    </a:lnTo>
                    <a:lnTo>
                      <a:pt x="804" y="510"/>
                    </a:lnTo>
                    <a:lnTo>
                      <a:pt x="809" y="510"/>
                    </a:lnTo>
                    <a:lnTo>
                      <a:pt x="809" y="510"/>
                    </a:lnTo>
                    <a:lnTo>
                      <a:pt x="809" y="510"/>
                    </a:lnTo>
                    <a:lnTo>
                      <a:pt x="809" y="510"/>
                    </a:lnTo>
                    <a:lnTo>
                      <a:pt x="809" y="510"/>
                    </a:lnTo>
                    <a:lnTo>
                      <a:pt x="809" y="510"/>
                    </a:lnTo>
                    <a:lnTo>
                      <a:pt x="809" y="510"/>
                    </a:lnTo>
                    <a:lnTo>
                      <a:pt x="815" y="510"/>
                    </a:lnTo>
                    <a:lnTo>
                      <a:pt x="815" y="506"/>
                    </a:lnTo>
                    <a:lnTo>
                      <a:pt x="815" y="506"/>
                    </a:lnTo>
                    <a:lnTo>
                      <a:pt x="815" y="506"/>
                    </a:lnTo>
                    <a:lnTo>
                      <a:pt x="815" y="506"/>
                    </a:lnTo>
                    <a:lnTo>
                      <a:pt x="815" y="506"/>
                    </a:lnTo>
                    <a:lnTo>
                      <a:pt x="815" y="510"/>
                    </a:lnTo>
                    <a:lnTo>
                      <a:pt x="815" y="510"/>
                    </a:lnTo>
                    <a:lnTo>
                      <a:pt x="820" y="510"/>
                    </a:lnTo>
                    <a:lnTo>
                      <a:pt x="820" y="510"/>
                    </a:lnTo>
                    <a:lnTo>
                      <a:pt x="820" y="510"/>
                    </a:lnTo>
                    <a:lnTo>
                      <a:pt x="820" y="510"/>
                    </a:lnTo>
                    <a:lnTo>
                      <a:pt x="820" y="510"/>
                    </a:lnTo>
                    <a:lnTo>
                      <a:pt x="820" y="510"/>
                    </a:lnTo>
                    <a:lnTo>
                      <a:pt x="825" y="506"/>
                    </a:lnTo>
                    <a:lnTo>
                      <a:pt x="825" y="506"/>
                    </a:lnTo>
                    <a:lnTo>
                      <a:pt x="825" y="506"/>
                    </a:lnTo>
                    <a:lnTo>
                      <a:pt x="825" y="506"/>
                    </a:lnTo>
                    <a:lnTo>
                      <a:pt x="825" y="506"/>
                    </a:lnTo>
                    <a:lnTo>
                      <a:pt x="825" y="506"/>
                    </a:lnTo>
                    <a:lnTo>
                      <a:pt x="831" y="506"/>
                    </a:lnTo>
                    <a:lnTo>
                      <a:pt x="831" y="506"/>
                    </a:lnTo>
                    <a:lnTo>
                      <a:pt x="831" y="506"/>
                    </a:lnTo>
                    <a:lnTo>
                      <a:pt x="831" y="506"/>
                    </a:lnTo>
                    <a:lnTo>
                      <a:pt x="831" y="506"/>
                    </a:lnTo>
                    <a:lnTo>
                      <a:pt x="831" y="506"/>
                    </a:lnTo>
                    <a:lnTo>
                      <a:pt x="836" y="506"/>
                    </a:lnTo>
                    <a:lnTo>
                      <a:pt x="836" y="506"/>
                    </a:lnTo>
                    <a:lnTo>
                      <a:pt x="836" y="506"/>
                    </a:lnTo>
                    <a:lnTo>
                      <a:pt x="836" y="501"/>
                    </a:lnTo>
                    <a:lnTo>
                      <a:pt x="836" y="501"/>
                    </a:lnTo>
                    <a:lnTo>
                      <a:pt x="841" y="501"/>
                    </a:lnTo>
                    <a:lnTo>
                      <a:pt x="841" y="501"/>
                    </a:lnTo>
                    <a:lnTo>
                      <a:pt x="847" y="501"/>
                    </a:lnTo>
                    <a:lnTo>
                      <a:pt x="852" y="501"/>
                    </a:lnTo>
                    <a:lnTo>
                      <a:pt x="852" y="501"/>
                    </a:lnTo>
                    <a:lnTo>
                      <a:pt x="852" y="501"/>
                    </a:lnTo>
                    <a:lnTo>
                      <a:pt x="852" y="501"/>
                    </a:lnTo>
                    <a:lnTo>
                      <a:pt x="852" y="501"/>
                    </a:lnTo>
                    <a:lnTo>
                      <a:pt x="863" y="496"/>
                    </a:lnTo>
                    <a:lnTo>
                      <a:pt x="863" y="496"/>
                    </a:lnTo>
                    <a:lnTo>
                      <a:pt x="863" y="496"/>
                    </a:lnTo>
                    <a:lnTo>
                      <a:pt x="868" y="496"/>
                    </a:lnTo>
                    <a:lnTo>
                      <a:pt x="868" y="496"/>
                    </a:lnTo>
                    <a:lnTo>
                      <a:pt x="868" y="496"/>
                    </a:lnTo>
                    <a:lnTo>
                      <a:pt x="868" y="496"/>
                    </a:lnTo>
                    <a:lnTo>
                      <a:pt x="868" y="496"/>
                    </a:lnTo>
                    <a:lnTo>
                      <a:pt x="868" y="496"/>
                    </a:lnTo>
                    <a:lnTo>
                      <a:pt x="873" y="496"/>
                    </a:lnTo>
                    <a:lnTo>
                      <a:pt x="873" y="496"/>
                    </a:lnTo>
                    <a:lnTo>
                      <a:pt x="873" y="496"/>
                    </a:lnTo>
                    <a:lnTo>
                      <a:pt x="873" y="496"/>
                    </a:lnTo>
                    <a:lnTo>
                      <a:pt x="884" y="496"/>
                    </a:lnTo>
                    <a:lnTo>
                      <a:pt x="884" y="496"/>
                    </a:lnTo>
                    <a:lnTo>
                      <a:pt x="884" y="496"/>
                    </a:lnTo>
                    <a:lnTo>
                      <a:pt x="884" y="492"/>
                    </a:lnTo>
                    <a:lnTo>
                      <a:pt x="889" y="492"/>
                    </a:lnTo>
                    <a:lnTo>
                      <a:pt x="889" y="492"/>
                    </a:lnTo>
                    <a:lnTo>
                      <a:pt x="895" y="492"/>
                    </a:lnTo>
                    <a:lnTo>
                      <a:pt x="900" y="492"/>
                    </a:lnTo>
                    <a:lnTo>
                      <a:pt x="900" y="492"/>
                    </a:lnTo>
                    <a:lnTo>
                      <a:pt x="900" y="492"/>
                    </a:lnTo>
                    <a:lnTo>
                      <a:pt x="900" y="492"/>
                    </a:lnTo>
                    <a:lnTo>
                      <a:pt x="900" y="492"/>
                    </a:lnTo>
                    <a:lnTo>
                      <a:pt x="905" y="492"/>
                    </a:lnTo>
                    <a:lnTo>
                      <a:pt x="905" y="492"/>
                    </a:lnTo>
                    <a:lnTo>
                      <a:pt x="905" y="492"/>
                    </a:lnTo>
                    <a:lnTo>
                      <a:pt x="905" y="492"/>
                    </a:lnTo>
                    <a:lnTo>
                      <a:pt x="905" y="492"/>
                    </a:lnTo>
                    <a:lnTo>
                      <a:pt x="905" y="492"/>
                    </a:lnTo>
                    <a:lnTo>
                      <a:pt x="911" y="487"/>
                    </a:lnTo>
                    <a:lnTo>
                      <a:pt x="916" y="487"/>
                    </a:lnTo>
                    <a:lnTo>
                      <a:pt x="921" y="487"/>
                    </a:lnTo>
                    <a:lnTo>
                      <a:pt x="921" y="487"/>
                    </a:lnTo>
                    <a:lnTo>
                      <a:pt x="921" y="487"/>
                    </a:lnTo>
                    <a:lnTo>
                      <a:pt x="921" y="487"/>
                    </a:lnTo>
                    <a:lnTo>
                      <a:pt x="921" y="487"/>
                    </a:lnTo>
                    <a:lnTo>
                      <a:pt x="932" y="482"/>
                    </a:lnTo>
                    <a:lnTo>
                      <a:pt x="932" y="482"/>
                    </a:lnTo>
                    <a:lnTo>
                      <a:pt x="932" y="482"/>
                    </a:lnTo>
                    <a:lnTo>
                      <a:pt x="932" y="482"/>
                    </a:lnTo>
                    <a:lnTo>
                      <a:pt x="937" y="482"/>
                    </a:lnTo>
                    <a:lnTo>
                      <a:pt x="937" y="482"/>
                    </a:lnTo>
                    <a:lnTo>
                      <a:pt x="937" y="482"/>
                    </a:lnTo>
                    <a:lnTo>
                      <a:pt x="937" y="482"/>
                    </a:lnTo>
                    <a:lnTo>
                      <a:pt x="937" y="482"/>
                    </a:lnTo>
                    <a:lnTo>
                      <a:pt x="942" y="482"/>
                    </a:lnTo>
                    <a:lnTo>
                      <a:pt x="942" y="482"/>
                    </a:lnTo>
                    <a:lnTo>
                      <a:pt x="942" y="482"/>
                    </a:lnTo>
                    <a:lnTo>
                      <a:pt x="942" y="482"/>
                    </a:lnTo>
                    <a:lnTo>
                      <a:pt x="953" y="478"/>
                    </a:lnTo>
                    <a:lnTo>
                      <a:pt x="953" y="478"/>
                    </a:lnTo>
                    <a:lnTo>
                      <a:pt x="953" y="478"/>
                    </a:lnTo>
                    <a:lnTo>
                      <a:pt x="953" y="478"/>
                    </a:lnTo>
                    <a:lnTo>
                      <a:pt x="958" y="478"/>
                    </a:lnTo>
                    <a:lnTo>
                      <a:pt x="958" y="478"/>
                    </a:lnTo>
                    <a:lnTo>
                      <a:pt x="964" y="478"/>
                    </a:lnTo>
                    <a:lnTo>
                      <a:pt x="969" y="478"/>
                    </a:lnTo>
                    <a:lnTo>
                      <a:pt x="969" y="478"/>
                    </a:lnTo>
                    <a:lnTo>
                      <a:pt x="969" y="478"/>
                    </a:lnTo>
                    <a:lnTo>
                      <a:pt x="969" y="473"/>
                    </a:lnTo>
                    <a:lnTo>
                      <a:pt x="969" y="473"/>
                    </a:lnTo>
                    <a:lnTo>
                      <a:pt x="969" y="473"/>
                    </a:lnTo>
                    <a:lnTo>
                      <a:pt x="974" y="473"/>
                    </a:lnTo>
                    <a:lnTo>
                      <a:pt x="974" y="473"/>
                    </a:lnTo>
                    <a:lnTo>
                      <a:pt x="974" y="473"/>
                    </a:lnTo>
                    <a:lnTo>
                      <a:pt x="974" y="473"/>
                    </a:lnTo>
                    <a:lnTo>
                      <a:pt x="974" y="473"/>
                    </a:lnTo>
                    <a:lnTo>
                      <a:pt x="980" y="473"/>
                    </a:lnTo>
                    <a:lnTo>
                      <a:pt x="980" y="473"/>
                    </a:lnTo>
                    <a:lnTo>
                      <a:pt x="980" y="473"/>
                    </a:lnTo>
                    <a:lnTo>
                      <a:pt x="980" y="473"/>
                    </a:lnTo>
                    <a:lnTo>
                      <a:pt x="980" y="473"/>
                    </a:lnTo>
                    <a:lnTo>
                      <a:pt x="985" y="473"/>
                    </a:lnTo>
                    <a:lnTo>
                      <a:pt x="985" y="473"/>
                    </a:lnTo>
                    <a:lnTo>
                      <a:pt x="985" y="473"/>
                    </a:lnTo>
                    <a:lnTo>
                      <a:pt x="985" y="473"/>
                    </a:lnTo>
                    <a:lnTo>
                      <a:pt x="985" y="473"/>
                    </a:lnTo>
                    <a:lnTo>
                      <a:pt x="985" y="473"/>
                    </a:lnTo>
                    <a:lnTo>
                      <a:pt x="985" y="473"/>
                    </a:lnTo>
                    <a:lnTo>
                      <a:pt x="985" y="473"/>
                    </a:lnTo>
                    <a:lnTo>
                      <a:pt x="985" y="473"/>
                    </a:lnTo>
                    <a:lnTo>
                      <a:pt x="990" y="468"/>
                    </a:lnTo>
                    <a:lnTo>
                      <a:pt x="990" y="468"/>
                    </a:lnTo>
                    <a:lnTo>
                      <a:pt x="990" y="468"/>
                    </a:lnTo>
                    <a:lnTo>
                      <a:pt x="990" y="464"/>
                    </a:lnTo>
                    <a:lnTo>
                      <a:pt x="990" y="464"/>
                    </a:lnTo>
                    <a:lnTo>
                      <a:pt x="990" y="464"/>
                    </a:lnTo>
                    <a:lnTo>
                      <a:pt x="996" y="464"/>
                    </a:lnTo>
                    <a:lnTo>
                      <a:pt x="996" y="464"/>
                    </a:lnTo>
                    <a:lnTo>
                      <a:pt x="996" y="464"/>
                    </a:lnTo>
                    <a:lnTo>
                      <a:pt x="996" y="468"/>
                    </a:lnTo>
                    <a:lnTo>
                      <a:pt x="996" y="468"/>
                    </a:lnTo>
                    <a:lnTo>
                      <a:pt x="996" y="468"/>
                    </a:lnTo>
                    <a:lnTo>
                      <a:pt x="996" y="468"/>
                    </a:lnTo>
                    <a:lnTo>
                      <a:pt x="1001" y="468"/>
                    </a:lnTo>
                    <a:lnTo>
                      <a:pt x="1001" y="468"/>
                    </a:lnTo>
                    <a:lnTo>
                      <a:pt x="1001" y="468"/>
                    </a:lnTo>
                    <a:lnTo>
                      <a:pt x="1001" y="468"/>
                    </a:lnTo>
                    <a:lnTo>
                      <a:pt x="1001" y="468"/>
                    </a:lnTo>
                    <a:lnTo>
                      <a:pt x="1006" y="468"/>
                    </a:lnTo>
                    <a:lnTo>
                      <a:pt x="1006" y="468"/>
                    </a:lnTo>
                    <a:lnTo>
                      <a:pt x="1006" y="464"/>
                    </a:lnTo>
                    <a:lnTo>
                      <a:pt x="1006" y="464"/>
                    </a:lnTo>
                    <a:lnTo>
                      <a:pt x="1006" y="464"/>
                    </a:lnTo>
                    <a:lnTo>
                      <a:pt x="1006" y="464"/>
                    </a:lnTo>
                    <a:lnTo>
                      <a:pt x="1012" y="464"/>
                    </a:lnTo>
                    <a:lnTo>
                      <a:pt x="1012" y="464"/>
                    </a:lnTo>
                    <a:lnTo>
                      <a:pt x="1012" y="464"/>
                    </a:lnTo>
                    <a:lnTo>
                      <a:pt x="1012" y="464"/>
                    </a:lnTo>
                    <a:lnTo>
                      <a:pt x="1022" y="459"/>
                    </a:lnTo>
                    <a:lnTo>
                      <a:pt x="1022" y="459"/>
                    </a:lnTo>
                    <a:lnTo>
                      <a:pt x="1022" y="459"/>
                    </a:lnTo>
                    <a:lnTo>
                      <a:pt x="1022" y="459"/>
                    </a:lnTo>
                    <a:lnTo>
                      <a:pt x="1028" y="459"/>
                    </a:lnTo>
                    <a:lnTo>
                      <a:pt x="1028" y="459"/>
                    </a:lnTo>
                    <a:lnTo>
                      <a:pt x="1033" y="459"/>
                    </a:lnTo>
                    <a:lnTo>
                      <a:pt x="1038" y="459"/>
                    </a:lnTo>
                    <a:lnTo>
                      <a:pt x="1038" y="454"/>
                    </a:lnTo>
                    <a:lnTo>
                      <a:pt x="1038" y="454"/>
                    </a:lnTo>
                    <a:lnTo>
                      <a:pt x="1038" y="454"/>
                    </a:lnTo>
                    <a:lnTo>
                      <a:pt x="1038" y="454"/>
                    </a:lnTo>
                    <a:lnTo>
                      <a:pt x="1044" y="454"/>
                    </a:lnTo>
                    <a:lnTo>
                      <a:pt x="1044" y="454"/>
                    </a:lnTo>
                    <a:lnTo>
                      <a:pt x="1044" y="454"/>
                    </a:lnTo>
                    <a:lnTo>
                      <a:pt x="1044" y="454"/>
                    </a:lnTo>
                    <a:lnTo>
                      <a:pt x="1044" y="454"/>
                    </a:lnTo>
                    <a:lnTo>
                      <a:pt x="1044" y="454"/>
                    </a:lnTo>
                    <a:lnTo>
                      <a:pt x="1049" y="454"/>
                    </a:lnTo>
                    <a:lnTo>
                      <a:pt x="1054" y="450"/>
                    </a:lnTo>
                    <a:lnTo>
                      <a:pt x="1060" y="450"/>
                    </a:lnTo>
                    <a:lnTo>
                      <a:pt x="1060" y="450"/>
                    </a:lnTo>
                    <a:lnTo>
                      <a:pt x="1060" y="450"/>
                    </a:lnTo>
                    <a:lnTo>
                      <a:pt x="1060" y="450"/>
                    </a:lnTo>
                    <a:lnTo>
                      <a:pt x="1060" y="450"/>
                    </a:lnTo>
                    <a:lnTo>
                      <a:pt x="1070" y="445"/>
                    </a:lnTo>
                    <a:lnTo>
                      <a:pt x="1070" y="445"/>
                    </a:lnTo>
                    <a:lnTo>
                      <a:pt x="1070" y="445"/>
                    </a:lnTo>
                    <a:lnTo>
                      <a:pt x="1070" y="445"/>
                    </a:lnTo>
                    <a:lnTo>
                      <a:pt x="1076" y="445"/>
                    </a:lnTo>
                    <a:lnTo>
                      <a:pt x="1076" y="445"/>
                    </a:lnTo>
                    <a:lnTo>
                      <a:pt x="1076" y="445"/>
                    </a:lnTo>
                    <a:lnTo>
                      <a:pt x="1076" y="445"/>
                    </a:lnTo>
                    <a:lnTo>
                      <a:pt x="1076" y="445"/>
                    </a:lnTo>
                    <a:lnTo>
                      <a:pt x="1081" y="445"/>
                    </a:lnTo>
                    <a:lnTo>
                      <a:pt x="1081" y="445"/>
                    </a:lnTo>
                    <a:lnTo>
                      <a:pt x="1081" y="445"/>
                    </a:lnTo>
                    <a:lnTo>
                      <a:pt x="1081" y="445"/>
                    </a:lnTo>
                    <a:lnTo>
                      <a:pt x="1092" y="440"/>
                    </a:lnTo>
                    <a:lnTo>
                      <a:pt x="1092" y="440"/>
                    </a:lnTo>
                    <a:lnTo>
                      <a:pt x="1092" y="440"/>
                    </a:lnTo>
                    <a:lnTo>
                      <a:pt x="1092" y="440"/>
                    </a:lnTo>
                    <a:lnTo>
                      <a:pt x="1097" y="440"/>
                    </a:lnTo>
                    <a:lnTo>
                      <a:pt x="1097" y="440"/>
                    </a:lnTo>
                    <a:lnTo>
                      <a:pt x="1102" y="436"/>
                    </a:lnTo>
                    <a:lnTo>
                      <a:pt x="1108" y="436"/>
                    </a:lnTo>
                    <a:lnTo>
                      <a:pt x="1108" y="436"/>
                    </a:lnTo>
                    <a:lnTo>
                      <a:pt x="1108" y="436"/>
                    </a:lnTo>
                    <a:lnTo>
                      <a:pt x="1108" y="436"/>
                    </a:lnTo>
                    <a:lnTo>
                      <a:pt x="1108" y="436"/>
                    </a:lnTo>
                    <a:lnTo>
                      <a:pt x="1108" y="431"/>
                    </a:lnTo>
                    <a:lnTo>
                      <a:pt x="1113" y="431"/>
                    </a:lnTo>
                    <a:lnTo>
                      <a:pt x="1113" y="431"/>
                    </a:lnTo>
                    <a:lnTo>
                      <a:pt x="1113" y="431"/>
                    </a:lnTo>
                    <a:lnTo>
                      <a:pt x="1113" y="431"/>
                    </a:lnTo>
                    <a:lnTo>
                      <a:pt x="1113" y="431"/>
                    </a:lnTo>
                    <a:lnTo>
                      <a:pt x="1118" y="431"/>
                    </a:lnTo>
                    <a:lnTo>
                      <a:pt x="1124" y="426"/>
                    </a:lnTo>
                    <a:lnTo>
                      <a:pt x="1124" y="426"/>
                    </a:lnTo>
                    <a:lnTo>
                      <a:pt x="1129" y="426"/>
                    </a:lnTo>
                    <a:lnTo>
                      <a:pt x="1129" y="426"/>
                    </a:lnTo>
                    <a:lnTo>
                      <a:pt x="1129" y="426"/>
                    </a:lnTo>
                    <a:lnTo>
                      <a:pt x="1129" y="426"/>
                    </a:lnTo>
                    <a:lnTo>
                      <a:pt x="1140" y="422"/>
                    </a:lnTo>
                    <a:lnTo>
                      <a:pt x="1140" y="422"/>
                    </a:lnTo>
                    <a:lnTo>
                      <a:pt x="1140" y="422"/>
                    </a:lnTo>
                    <a:lnTo>
                      <a:pt x="1140" y="422"/>
                    </a:lnTo>
                    <a:lnTo>
                      <a:pt x="1145" y="422"/>
                    </a:lnTo>
                    <a:lnTo>
                      <a:pt x="1145" y="422"/>
                    </a:lnTo>
                    <a:lnTo>
                      <a:pt x="1145" y="422"/>
                    </a:lnTo>
                    <a:lnTo>
                      <a:pt x="1145" y="422"/>
                    </a:lnTo>
                    <a:lnTo>
                      <a:pt x="1145" y="422"/>
                    </a:lnTo>
                    <a:lnTo>
                      <a:pt x="1145" y="422"/>
                    </a:lnTo>
                    <a:lnTo>
                      <a:pt x="1150" y="422"/>
                    </a:lnTo>
                    <a:lnTo>
                      <a:pt x="1150" y="422"/>
                    </a:lnTo>
                    <a:lnTo>
                      <a:pt x="1150" y="417"/>
                    </a:lnTo>
                    <a:lnTo>
                      <a:pt x="1150" y="417"/>
                    </a:lnTo>
                    <a:lnTo>
                      <a:pt x="1150" y="417"/>
                    </a:lnTo>
                    <a:lnTo>
                      <a:pt x="1150" y="417"/>
                    </a:lnTo>
                    <a:lnTo>
                      <a:pt x="1150" y="417"/>
                    </a:lnTo>
                    <a:lnTo>
                      <a:pt x="1150" y="417"/>
                    </a:lnTo>
                    <a:lnTo>
                      <a:pt x="1155" y="417"/>
                    </a:lnTo>
                    <a:lnTo>
                      <a:pt x="1155" y="417"/>
                    </a:lnTo>
                    <a:lnTo>
                      <a:pt x="1155" y="417"/>
                    </a:lnTo>
                    <a:lnTo>
                      <a:pt x="1155" y="417"/>
                    </a:lnTo>
                    <a:lnTo>
                      <a:pt x="1155" y="417"/>
                    </a:lnTo>
                    <a:lnTo>
                      <a:pt x="1155" y="417"/>
                    </a:lnTo>
                    <a:lnTo>
                      <a:pt x="1161" y="417"/>
                    </a:lnTo>
                    <a:lnTo>
                      <a:pt x="1161" y="417"/>
                    </a:lnTo>
                    <a:lnTo>
                      <a:pt x="1161" y="417"/>
                    </a:lnTo>
                    <a:lnTo>
                      <a:pt x="1161" y="417"/>
                    </a:lnTo>
                    <a:lnTo>
                      <a:pt x="1161" y="417"/>
                    </a:lnTo>
                    <a:lnTo>
                      <a:pt x="1161" y="417"/>
                    </a:lnTo>
                    <a:lnTo>
                      <a:pt x="1161" y="417"/>
                    </a:lnTo>
                    <a:lnTo>
                      <a:pt x="1166" y="422"/>
                    </a:lnTo>
                    <a:lnTo>
                      <a:pt x="1166" y="422"/>
                    </a:lnTo>
                    <a:lnTo>
                      <a:pt x="1166" y="422"/>
                    </a:lnTo>
                    <a:lnTo>
                      <a:pt x="1166" y="422"/>
                    </a:lnTo>
                    <a:lnTo>
                      <a:pt x="1166" y="417"/>
                    </a:lnTo>
                    <a:lnTo>
                      <a:pt x="1166" y="417"/>
                    </a:lnTo>
                    <a:lnTo>
                      <a:pt x="1171" y="417"/>
                    </a:lnTo>
                    <a:lnTo>
                      <a:pt x="1171" y="412"/>
                    </a:lnTo>
                    <a:lnTo>
                      <a:pt x="1171" y="412"/>
                    </a:lnTo>
                    <a:lnTo>
                      <a:pt x="1171" y="412"/>
                    </a:lnTo>
                    <a:lnTo>
                      <a:pt x="1171" y="412"/>
                    </a:lnTo>
                    <a:lnTo>
                      <a:pt x="1171" y="412"/>
                    </a:lnTo>
                    <a:lnTo>
                      <a:pt x="1171" y="412"/>
                    </a:lnTo>
                    <a:lnTo>
                      <a:pt x="1177" y="412"/>
                    </a:lnTo>
                    <a:lnTo>
                      <a:pt x="1177" y="412"/>
                    </a:lnTo>
                    <a:lnTo>
                      <a:pt x="1177" y="412"/>
                    </a:lnTo>
                    <a:lnTo>
                      <a:pt x="1177" y="412"/>
                    </a:lnTo>
                    <a:lnTo>
                      <a:pt x="1177" y="412"/>
                    </a:lnTo>
                    <a:lnTo>
                      <a:pt x="1182" y="407"/>
                    </a:lnTo>
                    <a:lnTo>
                      <a:pt x="1182" y="407"/>
                    </a:lnTo>
                    <a:lnTo>
                      <a:pt x="1182" y="407"/>
                    </a:lnTo>
                    <a:lnTo>
                      <a:pt x="1182" y="407"/>
                    </a:lnTo>
                    <a:lnTo>
                      <a:pt x="1182" y="407"/>
                    </a:lnTo>
                    <a:lnTo>
                      <a:pt x="1182" y="407"/>
                    </a:lnTo>
                    <a:lnTo>
                      <a:pt x="1187" y="407"/>
                    </a:lnTo>
                    <a:lnTo>
                      <a:pt x="1193" y="407"/>
                    </a:lnTo>
                    <a:lnTo>
                      <a:pt x="1198" y="407"/>
                    </a:lnTo>
                    <a:lnTo>
                      <a:pt x="1198" y="407"/>
                    </a:lnTo>
                    <a:lnTo>
                      <a:pt x="1198" y="403"/>
                    </a:lnTo>
                    <a:lnTo>
                      <a:pt x="1198" y="403"/>
                    </a:lnTo>
                    <a:lnTo>
                      <a:pt x="1198" y="403"/>
                    </a:lnTo>
                    <a:lnTo>
                      <a:pt x="1209" y="403"/>
                    </a:lnTo>
                    <a:lnTo>
                      <a:pt x="1209" y="403"/>
                    </a:lnTo>
                    <a:lnTo>
                      <a:pt x="1209" y="403"/>
                    </a:lnTo>
                    <a:lnTo>
                      <a:pt x="1209" y="403"/>
                    </a:lnTo>
                    <a:lnTo>
                      <a:pt x="1214" y="403"/>
                    </a:lnTo>
                    <a:lnTo>
                      <a:pt x="1214" y="403"/>
                    </a:lnTo>
                    <a:lnTo>
                      <a:pt x="1214" y="398"/>
                    </a:lnTo>
                    <a:lnTo>
                      <a:pt x="1214" y="398"/>
                    </a:lnTo>
                    <a:lnTo>
                      <a:pt x="1214" y="398"/>
                    </a:lnTo>
                    <a:lnTo>
                      <a:pt x="1219" y="398"/>
                    </a:lnTo>
                    <a:lnTo>
                      <a:pt x="1219" y="398"/>
                    </a:lnTo>
                    <a:lnTo>
                      <a:pt x="1219" y="398"/>
                    </a:lnTo>
                    <a:lnTo>
                      <a:pt x="1219" y="398"/>
                    </a:lnTo>
                    <a:lnTo>
                      <a:pt x="1230" y="398"/>
                    </a:lnTo>
                    <a:lnTo>
                      <a:pt x="1230" y="398"/>
                    </a:lnTo>
                    <a:lnTo>
                      <a:pt x="1230" y="393"/>
                    </a:lnTo>
                    <a:lnTo>
                      <a:pt x="1230" y="393"/>
                    </a:lnTo>
                    <a:lnTo>
                      <a:pt x="1230" y="393"/>
                    </a:lnTo>
                    <a:lnTo>
                      <a:pt x="1235" y="393"/>
                    </a:lnTo>
                    <a:lnTo>
                      <a:pt x="1241" y="393"/>
                    </a:lnTo>
                    <a:lnTo>
                      <a:pt x="1246" y="393"/>
                    </a:lnTo>
                    <a:lnTo>
                      <a:pt x="1246" y="393"/>
                    </a:lnTo>
                    <a:lnTo>
                      <a:pt x="1246" y="393"/>
                    </a:lnTo>
                    <a:lnTo>
                      <a:pt x="1246" y="389"/>
                    </a:lnTo>
                    <a:lnTo>
                      <a:pt x="1246" y="389"/>
                    </a:lnTo>
                    <a:lnTo>
                      <a:pt x="1246" y="389"/>
                    </a:lnTo>
                    <a:lnTo>
                      <a:pt x="1251" y="389"/>
                    </a:lnTo>
                    <a:lnTo>
                      <a:pt x="1251" y="389"/>
                    </a:lnTo>
                    <a:lnTo>
                      <a:pt x="1251" y="389"/>
                    </a:lnTo>
                    <a:lnTo>
                      <a:pt x="1251" y="389"/>
                    </a:lnTo>
                    <a:lnTo>
                      <a:pt x="1251" y="389"/>
                    </a:lnTo>
                    <a:lnTo>
                      <a:pt x="1257" y="389"/>
                    </a:lnTo>
                    <a:lnTo>
                      <a:pt x="1262" y="384"/>
                    </a:lnTo>
                    <a:lnTo>
                      <a:pt x="1262" y="384"/>
                    </a:lnTo>
                    <a:lnTo>
                      <a:pt x="1267" y="384"/>
                    </a:lnTo>
                    <a:lnTo>
                      <a:pt x="1267" y="384"/>
                    </a:lnTo>
                    <a:lnTo>
                      <a:pt x="1267" y="384"/>
                    </a:lnTo>
                    <a:lnTo>
                      <a:pt x="1267" y="384"/>
                    </a:lnTo>
                    <a:lnTo>
                      <a:pt x="1278" y="384"/>
                    </a:lnTo>
                    <a:lnTo>
                      <a:pt x="1278" y="379"/>
                    </a:lnTo>
                    <a:lnTo>
                      <a:pt x="1278" y="379"/>
                    </a:lnTo>
                    <a:lnTo>
                      <a:pt x="1278" y="379"/>
                    </a:lnTo>
                    <a:lnTo>
                      <a:pt x="1283" y="379"/>
                    </a:lnTo>
                    <a:lnTo>
                      <a:pt x="1283" y="379"/>
                    </a:lnTo>
                    <a:lnTo>
                      <a:pt x="1283" y="379"/>
                    </a:lnTo>
                    <a:lnTo>
                      <a:pt x="1283" y="379"/>
                    </a:lnTo>
                    <a:lnTo>
                      <a:pt x="1283" y="379"/>
                    </a:lnTo>
                    <a:lnTo>
                      <a:pt x="1283" y="379"/>
                    </a:lnTo>
                    <a:lnTo>
                      <a:pt x="1289" y="379"/>
                    </a:lnTo>
                    <a:lnTo>
                      <a:pt x="1289" y="379"/>
                    </a:lnTo>
                    <a:lnTo>
                      <a:pt x="1289" y="379"/>
                    </a:lnTo>
                    <a:lnTo>
                      <a:pt x="1299" y="375"/>
                    </a:lnTo>
                    <a:lnTo>
                      <a:pt x="1299" y="375"/>
                    </a:lnTo>
                    <a:lnTo>
                      <a:pt x="1299" y="375"/>
                    </a:lnTo>
                    <a:lnTo>
                      <a:pt x="1299" y="375"/>
                    </a:lnTo>
                    <a:lnTo>
                      <a:pt x="1299" y="375"/>
                    </a:lnTo>
                    <a:lnTo>
                      <a:pt x="1305" y="375"/>
                    </a:lnTo>
                    <a:lnTo>
                      <a:pt x="1310" y="370"/>
                    </a:lnTo>
                    <a:lnTo>
                      <a:pt x="1310" y="370"/>
                    </a:lnTo>
                    <a:lnTo>
                      <a:pt x="1315" y="370"/>
                    </a:lnTo>
                    <a:lnTo>
                      <a:pt x="1315" y="370"/>
                    </a:lnTo>
                    <a:lnTo>
                      <a:pt x="1315" y="370"/>
                    </a:lnTo>
                    <a:lnTo>
                      <a:pt x="1315" y="370"/>
                    </a:lnTo>
                    <a:lnTo>
                      <a:pt x="1315" y="370"/>
                    </a:lnTo>
                    <a:lnTo>
                      <a:pt x="1321" y="370"/>
                    </a:lnTo>
                    <a:lnTo>
                      <a:pt x="1321" y="370"/>
                    </a:lnTo>
                    <a:lnTo>
                      <a:pt x="1321" y="370"/>
                    </a:lnTo>
                    <a:lnTo>
                      <a:pt x="1321" y="370"/>
                    </a:lnTo>
                    <a:lnTo>
                      <a:pt x="1321" y="365"/>
                    </a:lnTo>
                    <a:lnTo>
                      <a:pt x="1326" y="365"/>
                    </a:lnTo>
                    <a:lnTo>
                      <a:pt x="1326" y="365"/>
                    </a:lnTo>
                    <a:lnTo>
                      <a:pt x="1326" y="365"/>
                    </a:lnTo>
                    <a:lnTo>
                      <a:pt x="1326" y="365"/>
                    </a:lnTo>
                    <a:lnTo>
                      <a:pt x="1326" y="365"/>
                    </a:lnTo>
                    <a:lnTo>
                      <a:pt x="1326" y="365"/>
                    </a:lnTo>
                    <a:lnTo>
                      <a:pt x="1331" y="365"/>
                    </a:lnTo>
                    <a:lnTo>
                      <a:pt x="1331" y="365"/>
                    </a:lnTo>
                    <a:lnTo>
                      <a:pt x="1331" y="365"/>
                    </a:lnTo>
                    <a:lnTo>
                      <a:pt x="1331" y="365"/>
                    </a:lnTo>
                    <a:lnTo>
                      <a:pt x="1331" y="365"/>
                    </a:lnTo>
                    <a:lnTo>
                      <a:pt x="1331" y="365"/>
                    </a:lnTo>
                    <a:lnTo>
                      <a:pt x="1331" y="365"/>
                    </a:lnTo>
                    <a:lnTo>
                      <a:pt x="1331" y="365"/>
                    </a:lnTo>
                    <a:lnTo>
                      <a:pt x="1331" y="365"/>
                    </a:lnTo>
                    <a:lnTo>
                      <a:pt x="1337" y="361"/>
                    </a:lnTo>
                    <a:lnTo>
                      <a:pt x="1337" y="361"/>
                    </a:lnTo>
                    <a:lnTo>
                      <a:pt x="1337" y="356"/>
                    </a:lnTo>
                    <a:lnTo>
                      <a:pt x="1337" y="356"/>
                    </a:lnTo>
                    <a:lnTo>
                      <a:pt x="1337" y="351"/>
                    </a:lnTo>
                    <a:lnTo>
                      <a:pt x="1337" y="356"/>
                    </a:lnTo>
                    <a:lnTo>
                      <a:pt x="1342" y="356"/>
                    </a:lnTo>
                    <a:lnTo>
                      <a:pt x="1342" y="356"/>
                    </a:lnTo>
                    <a:lnTo>
                      <a:pt x="1342" y="361"/>
                    </a:lnTo>
                    <a:lnTo>
                      <a:pt x="1342" y="361"/>
                    </a:lnTo>
                    <a:lnTo>
                      <a:pt x="1342" y="361"/>
                    </a:lnTo>
                    <a:lnTo>
                      <a:pt x="1342" y="361"/>
                    </a:lnTo>
                    <a:lnTo>
                      <a:pt x="1347" y="361"/>
                    </a:lnTo>
                    <a:lnTo>
                      <a:pt x="1347" y="361"/>
                    </a:lnTo>
                    <a:lnTo>
                      <a:pt x="1347" y="361"/>
                    </a:lnTo>
                    <a:lnTo>
                      <a:pt x="1347" y="361"/>
                    </a:lnTo>
                    <a:lnTo>
                      <a:pt x="1347" y="361"/>
                    </a:lnTo>
                    <a:lnTo>
                      <a:pt x="1347" y="356"/>
                    </a:lnTo>
                    <a:lnTo>
                      <a:pt x="1353" y="356"/>
                    </a:lnTo>
                    <a:lnTo>
                      <a:pt x="1353" y="356"/>
                    </a:lnTo>
                    <a:lnTo>
                      <a:pt x="1353" y="356"/>
                    </a:lnTo>
                    <a:lnTo>
                      <a:pt x="1353" y="356"/>
                    </a:lnTo>
                    <a:lnTo>
                      <a:pt x="1353" y="356"/>
                    </a:lnTo>
                    <a:lnTo>
                      <a:pt x="1358" y="356"/>
                    </a:lnTo>
                    <a:lnTo>
                      <a:pt x="1358" y="356"/>
                    </a:lnTo>
                    <a:lnTo>
                      <a:pt x="1358" y="356"/>
                    </a:lnTo>
                    <a:lnTo>
                      <a:pt x="1358" y="356"/>
                    </a:lnTo>
                    <a:lnTo>
                      <a:pt x="1368" y="351"/>
                    </a:lnTo>
                    <a:lnTo>
                      <a:pt x="1368" y="351"/>
                    </a:lnTo>
                    <a:lnTo>
                      <a:pt x="1368" y="351"/>
                    </a:lnTo>
                    <a:lnTo>
                      <a:pt x="1368" y="351"/>
                    </a:lnTo>
                    <a:lnTo>
                      <a:pt x="1368" y="351"/>
                    </a:lnTo>
                    <a:lnTo>
                      <a:pt x="1374" y="351"/>
                    </a:lnTo>
                    <a:lnTo>
                      <a:pt x="1379" y="347"/>
                    </a:lnTo>
                    <a:lnTo>
                      <a:pt x="1384" y="347"/>
                    </a:lnTo>
                    <a:lnTo>
                      <a:pt x="1384" y="347"/>
                    </a:lnTo>
                    <a:lnTo>
                      <a:pt x="1384" y="347"/>
                    </a:lnTo>
                    <a:lnTo>
                      <a:pt x="1384" y="347"/>
                    </a:lnTo>
                    <a:lnTo>
                      <a:pt x="1384" y="342"/>
                    </a:lnTo>
                    <a:lnTo>
                      <a:pt x="1384" y="342"/>
                    </a:lnTo>
                    <a:lnTo>
                      <a:pt x="1390" y="342"/>
                    </a:lnTo>
                    <a:lnTo>
                      <a:pt x="1390" y="342"/>
                    </a:lnTo>
                    <a:lnTo>
                      <a:pt x="1390" y="342"/>
                    </a:lnTo>
                    <a:lnTo>
                      <a:pt x="1390" y="342"/>
                    </a:lnTo>
                    <a:lnTo>
                      <a:pt x="1390" y="342"/>
                    </a:lnTo>
                    <a:lnTo>
                      <a:pt x="1395" y="342"/>
                    </a:lnTo>
                    <a:lnTo>
                      <a:pt x="1400" y="337"/>
                    </a:lnTo>
                    <a:lnTo>
                      <a:pt x="1400" y="337"/>
                    </a:lnTo>
                    <a:lnTo>
                      <a:pt x="1406" y="337"/>
                    </a:lnTo>
                    <a:lnTo>
                      <a:pt x="1406" y="337"/>
                    </a:lnTo>
                    <a:lnTo>
                      <a:pt x="1406" y="337"/>
                    </a:lnTo>
                    <a:lnTo>
                      <a:pt x="1406" y="337"/>
                    </a:lnTo>
                    <a:lnTo>
                      <a:pt x="1416" y="333"/>
                    </a:lnTo>
                    <a:lnTo>
                      <a:pt x="1416" y="333"/>
                    </a:lnTo>
                    <a:lnTo>
                      <a:pt x="1416" y="333"/>
                    </a:lnTo>
                    <a:lnTo>
                      <a:pt x="1416" y="333"/>
                    </a:lnTo>
                    <a:lnTo>
                      <a:pt x="1422" y="333"/>
                    </a:lnTo>
                    <a:lnTo>
                      <a:pt x="1422" y="333"/>
                    </a:lnTo>
                    <a:lnTo>
                      <a:pt x="1422" y="328"/>
                    </a:lnTo>
                    <a:lnTo>
                      <a:pt x="1422" y="328"/>
                    </a:lnTo>
                    <a:lnTo>
                      <a:pt x="1422" y="328"/>
                    </a:lnTo>
                    <a:lnTo>
                      <a:pt x="1422" y="328"/>
                    </a:lnTo>
                    <a:lnTo>
                      <a:pt x="1427" y="328"/>
                    </a:lnTo>
                    <a:lnTo>
                      <a:pt x="1427" y="328"/>
                    </a:lnTo>
                    <a:lnTo>
                      <a:pt x="1427" y="328"/>
                    </a:lnTo>
                    <a:lnTo>
                      <a:pt x="1438" y="323"/>
                    </a:lnTo>
                    <a:lnTo>
                      <a:pt x="1438" y="323"/>
                    </a:lnTo>
                    <a:lnTo>
                      <a:pt x="1438" y="323"/>
                    </a:lnTo>
                    <a:lnTo>
                      <a:pt x="1438" y="323"/>
                    </a:lnTo>
                    <a:lnTo>
                      <a:pt x="1438" y="323"/>
                    </a:lnTo>
                    <a:lnTo>
                      <a:pt x="1443" y="323"/>
                    </a:lnTo>
                    <a:lnTo>
                      <a:pt x="1448" y="319"/>
                    </a:lnTo>
                    <a:lnTo>
                      <a:pt x="1448" y="319"/>
                    </a:lnTo>
                    <a:lnTo>
                      <a:pt x="1454" y="319"/>
                    </a:lnTo>
                    <a:lnTo>
                      <a:pt x="1454" y="319"/>
                    </a:lnTo>
                    <a:lnTo>
                      <a:pt x="1454" y="319"/>
                    </a:lnTo>
                    <a:lnTo>
                      <a:pt x="1454" y="319"/>
                    </a:lnTo>
                    <a:lnTo>
                      <a:pt x="1454" y="314"/>
                    </a:lnTo>
                    <a:lnTo>
                      <a:pt x="1459" y="314"/>
                    </a:lnTo>
                    <a:lnTo>
                      <a:pt x="1459" y="314"/>
                    </a:lnTo>
                    <a:lnTo>
                      <a:pt x="1459" y="314"/>
                    </a:lnTo>
                    <a:lnTo>
                      <a:pt x="1459" y="314"/>
                    </a:lnTo>
                    <a:lnTo>
                      <a:pt x="1459" y="314"/>
                    </a:lnTo>
                    <a:lnTo>
                      <a:pt x="1459" y="314"/>
                    </a:lnTo>
                    <a:lnTo>
                      <a:pt x="1470" y="309"/>
                    </a:lnTo>
                    <a:lnTo>
                      <a:pt x="1470" y="309"/>
                    </a:lnTo>
                    <a:lnTo>
                      <a:pt x="1475" y="309"/>
                    </a:lnTo>
                    <a:lnTo>
                      <a:pt x="1475" y="309"/>
                    </a:lnTo>
                    <a:lnTo>
                      <a:pt x="1475" y="309"/>
                    </a:lnTo>
                    <a:lnTo>
                      <a:pt x="1475" y="309"/>
                    </a:lnTo>
                    <a:lnTo>
                      <a:pt x="1486" y="304"/>
                    </a:lnTo>
                    <a:lnTo>
                      <a:pt x="1486" y="304"/>
                    </a:lnTo>
                    <a:lnTo>
                      <a:pt x="1486" y="304"/>
                    </a:lnTo>
                    <a:lnTo>
                      <a:pt x="1486" y="304"/>
                    </a:lnTo>
                    <a:lnTo>
                      <a:pt x="1486" y="300"/>
                    </a:lnTo>
                    <a:lnTo>
                      <a:pt x="1491" y="300"/>
                    </a:lnTo>
                    <a:lnTo>
                      <a:pt x="1491" y="300"/>
                    </a:lnTo>
                    <a:lnTo>
                      <a:pt x="1491" y="300"/>
                    </a:lnTo>
                    <a:lnTo>
                      <a:pt x="1491" y="300"/>
                    </a:lnTo>
                    <a:lnTo>
                      <a:pt x="1491" y="300"/>
                    </a:lnTo>
                    <a:lnTo>
                      <a:pt x="1496" y="300"/>
                    </a:lnTo>
                    <a:lnTo>
                      <a:pt x="1496" y="300"/>
                    </a:lnTo>
                    <a:lnTo>
                      <a:pt x="1496" y="300"/>
                    </a:lnTo>
                    <a:lnTo>
                      <a:pt x="1496" y="300"/>
                    </a:lnTo>
                    <a:lnTo>
                      <a:pt x="1496" y="300"/>
                    </a:lnTo>
                    <a:lnTo>
                      <a:pt x="1496" y="300"/>
                    </a:lnTo>
                    <a:lnTo>
                      <a:pt x="1502" y="295"/>
                    </a:lnTo>
                    <a:lnTo>
                      <a:pt x="1502" y="295"/>
                    </a:lnTo>
                    <a:lnTo>
                      <a:pt x="1502" y="295"/>
                    </a:lnTo>
                    <a:lnTo>
                      <a:pt x="1502" y="295"/>
                    </a:lnTo>
                    <a:lnTo>
                      <a:pt x="1502" y="295"/>
                    </a:lnTo>
                    <a:lnTo>
                      <a:pt x="1502" y="295"/>
                    </a:lnTo>
                    <a:lnTo>
                      <a:pt x="1507" y="295"/>
                    </a:lnTo>
                    <a:lnTo>
                      <a:pt x="1507" y="295"/>
                    </a:lnTo>
                    <a:lnTo>
                      <a:pt x="1507" y="295"/>
                    </a:lnTo>
                    <a:lnTo>
                      <a:pt x="1507" y="295"/>
                    </a:lnTo>
                    <a:lnTo>
                      <a:pt x="1507" y="295"/>
                    </a:lnTo>
                    <a:lnTo>
                      <a:pt x="1507" y="295"/>
                    </a:lnTo>
                    <a:lnTo>
                      <a:pt x="1507" y="300"/>
                    </a:lnTo>
                    <a:lnTo>
                      <a:pt x="1507" y="300"/>
                    </a:lnTo>
                    <a:lnTo>
                      <a:pt x="1512" y="304"/>
                    </a:lnTo>
                    <a:lnTo>
                      <a:pt x="1512" y="304"/>
                    </a:lnTo>
                    <a:lnTo>
                      <a:pt x="1512" y="300"/>
                    </a:lnTo>
                    <a:lnTo>
                      <a:pt x="1512" y="300"/>
                    </a:lnTo>
                    <a:lnTo>
                      <a:pt x="1512" y="295"/>
                    </a:lnTo>
                    <a:lnTo>
                      <a:pt x="1512" y="295"/>
                    </a:lnTo>
                    <a:lnTo>
                      <a:pt x="1518" y="290"/>
                    </a:lnTo>
                    <a:lnTo>
                      <a:pt x="1518" y="290"/>
                    </a:lnTo>
                    <a:lnTo>
                      <a:pt x="1518" y="290"/>
                    </a:lnTo>
                    <a:lnTo>
                      <a:pt x="1518" y="290"/>
                    </a:lnTo>
                    <a:lnTo>
                      <a:pt x="1518" y="290"/>
                    </a:lnTo>
                    <a:lnTo>
                      <a:pt x="1518" y="290"/>
                    </a:lnTo>
                    <a:lnTo>
                      <a:pt x="1523" y="290"/>
                    </a:lnTo>
                    <a:lnTo>
                      <a:pt x="1523" y="290"/>
                    </a:lnTo>
                    <a:lnTo>
                      <a:pt x="1523" y="290"/>
                    </a:lnTo>
                    <a:lnTo>
                      <a:pt x="1523" y="290"/>
                    </a:lnTo>
                    <a:lnTo>
                      <a:pt x="1523" y="286"/>
                    </a:lnTo>
                    <a:lnTo>
                      <a:pt x="1523" y="286"/>
                    </a:lnTo>
                    <a:lnTo>
                      <a:pt x="1528" y="286"/>
                    </a:lnTo>
                    <a:lnTo>
                      <a:pt x="1528" y="286"/>
                    </a:lnTo>
                    <a:lnTo>
                      <a:pt x="1528" y="286"/>
                    </a:lnTo>
                    <a:lnTo>
                      <a:pt x="1528" y="286"/>
                    </a:lnTo>
                    <a:lnTo>
                      <a:pt x="1528" y="286"/>
                    </a:lnTo>
                    <a:lnTo>
                      <a:pt x="1534" y="286"/>
                    </a:lnTo>
                    <a:lnTo>
                      <a:pt x="1539" y="281"/>
                    </a:lnTo>
                    <a:lnTo>
                      <a:pt x="1539" y="281"/>
                    </a:lnTo>
                    <a:lnTo>
                      <a:pt x="1544" y="281"/>
                    </a:lnTo>
                    <a:lnTo>
                      <a:pt x="1544" y="281"/>
                    </a:lnTo>
                    <a:lnTo>
                      <a:pt x="1544" y="281"/>
                    </a:lnTo>
                    <a:lnTo>
                      <a:pt x="1544" y="281"/>
                    </a:lnTo>
                    <a:lnTo>
                      <a:pt x="1555" y="281"/>
                    </a:lnTo>
                    <a:lnTo>
                      <a:pt x="1555" y="281"/>
                    </a:lnTo>
                    <a:lnTo>
                      <a:pt x="1555" y="276"/>
                    </a:lnTo>
                    <a:lnTo>
                      <a:pt x="1555" y="276"/>
                    </a:lnTo>
                    <a:lnTo>
                      <a:pt x="1560" y="276"/>
                    </a:lnTo>
                    <a:lnTo>
                      <a:pt x="1560" y="276"/>
                    </a:lnTo>
                    <a:lnTo>
                      <a:pt x="1560" y="276"/>
                    </a:lnTo>
                    <a:lnTo>
                      <a:pt x="1560" y="276"/>
                    </a:lnTo>
                    <a:lnTo>
                      <a:pt x="1560" y="276"/>
                    </a:lnTo>
                    <a:lnTo>
                      <a:pt x="1560" y="276"/>
                    </a:lnTo>
                    <a:lnTo>
                      <a:pt x="1566" y="276"/>
                    </a:lnTo>
                    <a:lnTo>
                      <a:pt x="1566" y="276"/>
                    </a:lnTo>
                    <a:lnTo>
                      <a:pt x="1566" y="276"/>
                    </a:lnTo>
                    <a:lnTo>
                      <a:pt x="1576" y="272"/>
                    </a:lnTo>
                    <a:lnTo>
                      <a:pt x="1576" y="272"/>
                    </a:lnTo>
                    <a:lnTo>
                      <a:pt x="1576" y="272"/>
                    </a:lnTo>
                    <a:lnTo>
                      <a:pt x="1576" y="272"/>
                    </a:lnTo>
                    <a:lnTo>
                      <a:pt x="1576" y="272"/>
                    </a:lnTo>
                    <a:lnTo>
                      <a:pt x="1581" y="272"/>
                    </a:lnTo>
                    <a:lnTo>
                      <a:pt x="1587" y="267"/>
                    </a:lnTo>
                    <a:lnTo>
                      <a:pt x="1587" y="267"/>
                    </a:lnTo>
                    <a:lnTo>
                      <a:pt x="1592" y="267"/>
                    </a:lnTo>
                    <a:lnTo>
                      <a:pt x="1592" y="267"/>
                    </a:lnTo>
                    <a:lnTo>
                      <a:pt x="1592" y="267"/>
                    </a:lnTo>
                    <a:lnTo>
                      <a:pt x="1592" y="267"/>
                    </a:lnTo>
                    <a:lnTo>
                      <a:pt x="1592" y="267"/>
                    </a:lnTo>
                    <a:lnTo>
                      <a:pt x="1597" y="267"/>
                    </a:lnTo>
                    <a:lnTo>
                      <a:pt x="1597" y="267"/>
                    </a:lnTo>
                    <a:lnTo>
                      <a:pt x="1597" y="267"/>
                    </a:lnTo>
                    <a:lnTo>
                      <a:pt x="1597" y="267"/>
                    </a:lnTo>
                    <a:lnTo>
                      <a:pt x="1597" y="267"/>
                    </a:lnTo>
                    <a:lnTo>
                      <a:pt x="1597" y="267"/>
                    </a:lnTo>
                    <a:lnTo>
                      <a:pt x="1608" y="262"/>
                    </a:lnTo>
                    <a:lnTo>
                      <a:pt x="1608" y="262"/>
                    </a:lnTo>
                    <a:lnTo>
                      <a:pt x="1613" y="262"/>
                    </a:lnTo>
                    <a:lnTo>
                      <a:pt x="1613" y="262"/>
                    </a:lnTo>
                    <a:lnTo>
                      <a:pt x="1613" y="262"/>
                    </a:lnTo>
                    <a:lnTo>
                      <a:pt x="1613" y="262"/>
                    </a:lnTo>
                    <a:lnTo>
                      <a:pt x="1624" y="258"/>
                    </a:lnTo>
                    <a:lnTo>
                      <a:pt x="1624" y="258"/>
                    </a:lnTo>
                    <a:lnTo>
                      <a:pt x="1624" y="258"/>
                    </a:lnTo>
                    <a:lnTo>
                      <a:pt x="1624" y="258"/>
                    </a:lnTo>
                    <a:lnTo>
                      <a:pt x="1624" y="258"/>
                    </a:lnTo>
                    <a:lnTo>
                      <a:pt x="1629" y="258"/>
                    </a:lnTo>
                    <a:lnTo>
                      <a:pt x="1629" y="258"/>
                    </a:lnTo>
                    <a:lnTo>
                      <a:pt x="1629" y="258"/>
                    </a:lnTo>
                    <a:lnTo>
                      <a:pt x="1629" y="253"/>
                    </a:lnTo>
                    <a:lnTo>
                      <a:pt x="1629" y="253"/>
                    </a:lnTo>
                    <a:lnTo>
                      <a:pt x="1635" y="253"/>
                    </a:lnTo>
                    <a:lnTo>
                      <a:pt x="1635" y="253"/>
                    </a:lnTo>
                    <a:lnTo>
                      <a:pt x="1635" y="253"/>
                    </a:lnTo>
                    <a:lnTo>
                      <a:pt x="1645" y="253"/>
                    </a:lnTo>
                    <a:lnTo>
                      <a:pt x="1645" y="248"/>
                    </a:lnTo>
                    <a:lnTo>
                      <a:pt x="1645" y="248"/>
                    </a:lnTo>
                    <a:lnTo>
                      <a:pt x="1645" y="248"/>
                    </a:lnTo>
                    <a:lnTo>
                      <a:pt x="1645" y="248"/>
                    </a:lnTo>
                    <a:lnTo>
                      <a:pt x="1645" y="248"/>
                    </a:lnTo>
                    <a:lnTo>
                      <a:pt x="1656" y="248"/>
                    </a:lnTo>
                    <a:lnTo>
                      <a:pt x="1656" y="248"/>
                    </a:lnTo>
                    <a:lnTo>
                      <a:pt x="1661" y="244"/>
                    </a:lnTo>
                    <a:lnTo>
                      <a:pt x="1661" y="244"/>
                    </a:lnTo>
                    <a:lnTo>
                      <a:pt x="1661" y="244"/>
                    </a:lnTo>
                    <a:lnTo>
                      <a:pt x="1661" y="244"/>
                    </a:lnTo>
                    <a:lnTo>
                      <a:pt x="1661" y="244"/>
                    </a:lnTo>
                    <a:lnTo>
                      <a:pt x="1661" y="244"/>
                    </a:lnTo>
                    <a:lnTo>
                      <a:pt x="1667" y="244"/>
                    </a:lnTo>
                    <a:lnTo>
                      <a:pt x="1667" y="244"/>
                    </a:lnTo>
                    <a:lnTo>
                      <a:pt x="1667" y="244"/>
                    </a:lnTo>
                    <a:lnTo>
                      <a:pt x="1667" y="244"/>
                    </a:lnTo>
                    <a:lnTo>
                      <a:pt x="1667" y="244"/>
                    </a:lnTo>
                    <a:lnTo>
                      <a:pt x="1672" y="244"/>
                    </a:lnTo>
                    <a:lnTo>
                      <a:pt x="1672" y="244"/>
                    </a:lnTo>
                    <a:lnTo>
                      <a:pt x="1672" y="244"/>
                    </a:lnTo>
                    <a:lnTo>
                      <a:pt x="1672" y="239"/>
                    </a:lnTo>
                    <a:lnTo>
                      <a:pt x="1672" y="239"/>
                    </a:lnTo>
                    <a:lnTo>
                      <a:pt x="1677" y="239"/>
                    </a:lnTo>
                    <a:lnTo>
                      <a:pt x="1677" y="239"/>
                    </a:lnTo>
                    <a:lnTo>
                      <a:pt x="1677" y="239"/>
                    </a:lnTo>
                    <a:lnTo>
                      <a:pt x="1677" y="239"/>
                    </a:lnTo>
                    <a:lnTo>
                      <a:pt x="1677" y="239"/>
                    </a:lnTo>
                    <a:lnTo>
                      <a:pt x="1677" y="239"/>
                    </a:lnTo>
                    <a:lnTo>
                      <a:pt x="1677" y="239"/>
                    </a:lnTo>
                    <a:lnTo>
                      <a:pt x="1677" y="239"/>
                    </a:lnTo>
                    <a:lnTo>
                      <a:pt x="1677" y="239"/>
                    </a:lnTo>
                    <a:lnTo>
                      <a:pt x="1683" y="234"/>
                    </a:lnTo>
                    <a:lnTo>
                      <a:pt x="1683" y="234"/>
                    </a:lnTo>
                    <a:lnTo>
                      <a:pt x="1683" y="230"/>
                    </a:lnTo>
                    <a:lnTo>
                      <a:pt x="1683" y="225"/>
                    </a:lnTo>
                    <a:lnTo>
                      <a:pt x="1683" y="225"/>
                    </a:lnTo>
                    <a:lnTo>
                      <a:pt x="1683" y="225"/>
                    </a:lnTo>
                    <a:lnTo>
                      <a:pt x="1688" y="230"/>
                    </a:lnTo>
                    <a:lnTo>
                      <a:pt x="1688" y="230"/>
                    </a:lnTo>
                    <a:lnTo>
                      <a:pt x="1688" y="234"/>
                    </a:lnTo>
                    <a:lnTo>
                      <a:pt x="1688" y="234"/>
                    </a:lnTo>
                    <a:lnTo>
                      <a:pt x="1688" y="234"/>
                    </a:lnTo>
                    <a:lnTo>
                      <a:pt x="1688" y="234"/>
                    </a:lnTo>
                    <a:lnTo>
                      <a:pt x="1688" y="234"/>
                    </a:lnTo>
                    <a:lnTo>
                      <a:pt x="1693" y="234"/>
                    </a:lnTo>
                    <a:lnTo>
                      <a:pt x="1693" y="234"/>
                    </a:lnTo>
                    <a:lnTo>
                      <a:pt x="1693" y="234"/>
                    </a:lnTo>
                    <a:lnTo>
                      <a:pt x="1693" y="234"/>
                    </a:lnTo>
                    <a:lnTo>
                      <a:pt x="1693" y="234"/>
                    </a:lnTo>
                    <a:lnTo>
                      <a:pt x="1699" y="234"/>
                    </a:lnTo>
                    <a:lnTo>
                      <a:pt x="1699" y="234"/>
                    </a:lnTo>
                    <a:lnTo>
                      <a:pt x="1699" y="230"/>
                    </a:lnTo>
                    <a:lnTo>
                      <a:pt x="1699" y="230"/>
                    </a:lnTo>
                    <a:lnTo>
                      <a:pt x="1699" y="230"/>
                    </a:lnTo>
                    <a:lnTo>
                      <a:pt x="1699" y="230"/>
                    </a:lnTo>
                    <a:lnTo>
                      <a:pt x="1704" y="230"/>
                    </a:lnTo>
                    <a:lnTo>
                      <a:pt x="1704" y="230"/>
                    </a:lnTo>
                    <a:lnTo>
                      <a:pt x="1704" y="230"/>
                    </a:lnTo>
                    <a:lnTo>
                      <a:pt x="1715" y="225"/>
                    </a:lnTo>
                    <a:lnTo>
                      <a:pt x="1715" y="225"/>
                    </a:lnTo>
                    <a:lnTo>
                      <a:pt x="1715" y="225"/>
                    </a:lnTo>
                    <a:lnTo>
                      <a:pt x="1715" y="225"/>
                    </a:lnTo>
                    <a:lnTo>
                      <a:pt x="1715" y="225"/>
                    </a:lnTo>
                    <a:lnTo>
                      <a:pt x="1720" y="225"/>
                    </a:lnTo>
                    <a:lnTo>
                      <a:pt x="1725" y="220"/>
                    </a:lnTo>
                    <a:lnTo>
                      <a:pt x="1725" y="220"/>
                    </a:lnTo>
                    <a:lnTo>
                      <a:pt x="1731" y="220"/>
                    </a:lnTo>
                    <a:lnTo>
                      <a:pt x="1731" y="220"/>
                    </a:lnTo>
                    <a:lnTo>
                      <a:pt x="1731" y="220"/>
                    </a:lnTo>
                    <a:lnTo>
                      <a:pt x="1731" y="220"/>
                    </a:lnTo>
                    <a:lnTo>
                      <a:pt x="1731" y="220"/>
                    </a:lnTo>
                    <a:lnTo>
                      <a:pt x="1736" y="216"/>
                    </a:lnTo>
                    <a:lnTo>
                      <a:pt x="1736" y="216"/>
                    </a:lnTo>
                    <a:lnTo>
                      <a:pt x="1736" y="216"/>
                    </a:lnTo>
                    <a:lnTo>
                      <a:pt x="1736" y="216"/>
                    </a:lnTo>
                    <a:lnTo>
                      <a:pt x="1736" y="216"/>
                    </a:lnTo>
                    <a:lnTo>
                      <a:pt x="1736" y="216"/>
                    </a:lnTo>
                    <a:lnTo>
                      <a:pt x="1747" y="211"/>
                    </a:lnTo>
                    <a:lnTo>
                      <a:pt x="1747" y="211"/>
                    </a:lnTo>
                    <a:lnTo>
                      <a:pt x="1752" y="211"/>
                    </a:lnTo>
                    <a:lnTo>
                      <a:pt x="1752" y="211"/>
                    </a:lnTo>
                    <a:lnTo>
                      <a:pt x="1752" y="211"/>
                    </a:lnTo>
                    <a:lnTo>
                      <a:pt x="1752" y="211"/>
                    </a:lnTo>
                    <a:lnTo>
                      <a:pt x="1763" y="206"/>
                    </a:lnTo>
                    <a:lnTo>
                      <a:pt x="1763" y="206"/>
                    </a:lnTo>
                    <a:lnTo>
                      <a:pt x="1763" y="206"/>
                    </a:lnTo>
                    <a:lnTo>
                      <a:pt x="1763" y="206"/>
                    </a:lnTo>
                    <a:lnTo>
                      <a:pt x="1763" y="206"/>
                    </a:lnTo>
                    <a:lnTo>
                      <a:pt x="1768" y="206"/>
                    </a:lnTo>
                    <a:lnTo>
                      <a:pt x="1768" y="201"/>
                    </a:lnTo>
                    <a:lnTo>
                      <a:pt x="1768" y="201"/>
                    </a:lnTo>
                    <a:lnTo>
                      <a:pt x="1768" y="201"/>
                    </a:lnTo>
                    <a:lnTo>
                      <a:pt x="1768" y="201"/>
                    </a:lnTo>
                    <a:lnTo>
                      <a:pt x="1773" y="201"/>
                    </a:lnTo>
                    <a:lnTo>
                      <a:pt x="1773" y="201"/>
                    </a:lnTo>
                    <a:lnTo>
                      <a:pt x="1773" y="201"/>
                    </a:lnTo>
                    <a:lnTo>
                      <a:pt x="1784" y="197"/>
                    </a:lnTo>
                    <a:lnTo>
                      <a:pt x="1784" y="197"/>
                    </a:lnTo>
                    <a:lnTo>
                      <a:pt x="1784" y="197"/>
                    </a:lnTo>
                    <a:lnTo>
                      <a:pt x="1784" y="197"/>
                    </a:lnTo>
                    <a:lnTo>
                      <a:pt x="1784" y="197"/>
                    </a:lnTo>
                    <a:lnTo>
                      <a:pt x="1784" y="197"/>
                    </a:lnTo>
                    <a:lnTo>
                      <a:pt x="1795" y="192"/>
                    </a:lnTo>
                    <a:lnTo>
                      <a:pt x="1795" y="192"/>
                    </a:lnTo>
                    <a:lnTo>
                      <a:pt x="1800" y="192"/>
                    </a:lnTo>
                    <a:lnTo>
                      <a:pt x="1800" y="192"/>
                    </a:lnTo>
                    <a:lnTo>
                      <a:pt x="1800" y="192"/>
                    </a:lnTo>
                    <a:lnTo>
                      <a:pt x="1800" y="187"/>
                    </a:lnTo>
                    <a:lnTo>
                      <a:pt x="1800" y="187"/>
                    </a:lnTo>
                    <a:lnTo>
                      <a:pt x="1800" y="187"/>
                    </a:lnTo>
                    <a:lnTo>
                      <a:pt x="1805" y="187"/>
                    </a:lnTo>
                    <a:lnTo>
                      <a:pt x="1805" y="187"/>
                    </a:lnTo>
                    <a:lnTo>
                      <a:pt x="1805" y="187"/>
                    </a:lnTo>
                    <a:lnTo>
                      <a:pt x="1805" y="187"/>
                    </a:lnTo>
                    <a:lnTo>
                      <a:pt x="1805" y="187"/>
                    </a:lnTo>
                    <a:lnTo>
                      <a:pt x="1816" y="183"/>
                    </a:lnTo>
                    <a:lnTo>
                      <a:pt x="1816" y="183"/>
                    </a:lnTo>
                    <a:lnTo>
                      <a:pt x="1816" y="183"/>
                    </a:lnTo>
                    <a:lnTo>
                      <a:pt x="1821" y="183"/>
                    </a:lnTo>
                    <a:lnTo>
                      <a:pt x="1821" y="183"/>
                    </a:lnTo>
                    <a:lnTo>
                      <a:pt x="1821" y="183"/>
                    </a:lnTo>
                    <a:lnTo>
                      <a:pt x="1832" y="178"/>
                    </a:lnTo>
                    <a:lnTo>
                      <a:pt x="1832" y="178"/>
                    </a:lnTo>
                    <a:lnTo>
                      <a:pt x="1832" y="173"/>
                    </a:lnTo>
                    <a:lnTo>
                      <a:pt x="1832" y="173"/>
                    </a:lnTo>
                    <a:lnTo>
                      <a:pt x="1832" y="173"/>
                    </a:lnTo>
                    <a:lnTo>
                      <a:pt x="1837" y="173"/>
                    </a:lnTo>
                    <a:lnTo>
                      <a:pt x="1837" y="173"/>
                    </a:lnTo>
                    <a:lnTo>
                      <a:pt x="1837" y="173"/>
                    </a:lnTo>
                    <a:lnTo>
                      <a:pt x="1837" y="173"/>
                    </a:lnTo>
                    <a:lnTo>
                      <a:pt x="1837" y="173"/>
                    </a:lnTo>
                    <a:lnTo>
                      <a:pt x="1837" y="173"/>
                    </a:lnTo>
                    <a:lnTo>
                      <a:pt x="1842" y="173"/>
                    </a:lnTo>
                    <a:lnTo>
                      <a:pt x="1842" y="173"/>
                    </a:lnTo>
                    <a:lnTo>
                      <a:pt x="1842" y="173"/>
                    </a:lnTo>
                    <a:lnTo>
                      <a:pt x="1842" y="173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8" y="169"/>
                    </a:lnTo>
                    <a:lnTo>
                      <a:pt x="1848" y="169"/>
                    </a:lnTo>
                    <a:lnTo>
                      <a:pt x="1848" y="169"/>
                    </a:lnTo>
                    <a:lnTo>
                      <a:pt x="1848" y="169"/>
                    </a:lnTo>
                    <a:lnTo>
                      <a:pt x="1848" y="169"/>
                    </a:lnTo>
                    <a:lnTo>
                      <a:pt x="1848" y="169"/>
                    </a:lnTo>
                    <a:lnTo>
                      <a:pt x="1853" y="169"/>
                    </a:lnTo>
                    <a:lnTo>
                      <a:pt x="1853" y="169"/>
                    </a:lnTo>
                    <a:lnTo>
                      <a:pt x="1853" y="169"/>
                    </a:lnTo>
                    <a:lnTo>
                      <a:pt x="1853" y="169"/>
                    </a:lnTo>
                    <a:lnTo>
                      <a:pt x="1853" y="169"/>
                    </a:lnTo>
                    <a:lnTo>
                      <a:pt x="1853" y="173"/>
                    </a:lnTo>
                    <a:lnTo>
                      <a:pt x="1853" y="178"/>
                    </a:lnTo>
                    <a:lnTo>
                      <a:pt x="1853" y="178"/>
                    </a:lnTo>
                    <a:lnTo>
                      <a:pt x="1858" y="178"/>
                    </a:lnTo>
                    <a:lnTo>
                      <a:pt x="1858" y="178"/>
                    </a:lnTo>
                    <a:lnTo>
                      <a:pt x="1858" y="173"/>
                    </a:lnTo>
                    <a:lnTo>
                      <a:pt x="1858" y="173"/>
                    </a:lnTo>
                    <a:lnTo>
                      <a:pt x="1858" y="169"/>
                    </a:lnTo>
                    <a:lnTo>
                      <a:pt x="1864" y="164"/>
                    </a:lnTo>
                    <a:lnTo>
                      <a:pt x="1864" y="164"/>
                    </a:lnTo>
                    <a:lnTo>
                      <a:pt x="1864" y="164"/>
                    </a:lnTo>
                    <a:lnTo>
                      <a:pt x="1864" y="164"/>
                    </a:lnTo>
                    <a:lnTo>
                      <a:pt x="1864" y="164"/>
                    </a:lnTo>
                    <a:lnTo>
                      <a:pt x="1864" y="164"/>
                    </a:lnTo>
                    <a:lnTo>
                      <a:pt x="1864" y="164"/>
                    </a:lnTo>
                    <a:lnTo>
                      <a:pt x="1869" y="164"/>
                    </a:lnTo>
                    <a:lnTo>
                      <a:pt x="1869" y="164"/>
                    </a:lnTo>
                    <a:lnTo>
                      <a:pt x="1869" y="159"/>
                    </a:lnTo>
                    <a:lnTo>
                      <a:pt x="1869" y="159"/>
                    </a:lnTo>
                    <a:lnTo>
                      <a:pt x="1869" y="159"/>
                    </a:lnTo>
                    <a:lnTo>
                      <a:pt x="1874" y="159"/>
                    </a:lnTo>
                    <a:lnTo>
                      <a:pt x="1874" y="159"/>
                    </a:lnTo>
                    <a:lnTo>
                      <a:pt x="1874" y="159"/>
                    </a:lnTo>
                    <a:lnTo>
                      <a:pt x="1874" y="159"/>
                    </a:lnTo>
                    <a:lnTo>
                      <a:pt x="1874" y="159"/>
                    </a:lnTo>
                    <a:lnTo>
                      <a:pt x="1874" y="159"/>
                    </a:lnTo>
                    <a:lnTo>
                      <a:pt x="1885" y="159"/>
                    </a:lnTo>
                    <a:lnTo>
                      <a:pt x="1885" y="159"/>
                    </a:lnTo>
                    <a:lnTo>
                      <a:pt x="1890" y="159"/>
                    </a:lnTo>
                    <a:lnTo>
                      <a:pt x="1890" y="155"/>
                    </a:lnTo>
                    <a:lnTo>
                      <a:pt x="1890" y="155"/>
                    </a:lnTo>
                    <a:lnTo>
                      <a:pt x="1890" y="155"/>
                    </a:lnTo>
                    <a:lnTo>
                      <a:pt x="1901" y="155"/>
                    </a:lnTo>
                    <a:lnTo>
                      <a:pt x="1901" y="155"/>
                    </a:lnTo>
                    <a:lnTo>
                      <a:pt x="1901" y="155"/>
                    </a:lnTo>
                    <a:lnTo>
                      <a:pt x="1901" y="155"/>
                    </a:lnTo>
                    <a:lnTo>
                      <a:pt x="1901" y="155"/>
                    </a:lnTo>
                    <a:lnTo>
                      <a:pt x="1906" y="155"/>
                    </a:lnTo>
                    <a:lnTo>
                      <a:pt x="1906" y="155"/>
                    </a:lnTo>
                    <a:lnTo>
                      <a:pt x="1906" y="155"/>
                    </a:lnTo>
                    <a:lnTo>
                      <a:pt x="1906" y="155"/>
                    </a:lnTo>
                    <a:lnTo>
                      <a:pt x="1906" y="150"/>
                    </a:lnTo>
                    <a:lnTo>
                      <a:pt x="1912" y="150"/>
                    </a:lnTo>
                    <a:lnTo>
                      <a:pt x="1912" y="150"/>
                    </a:lnTo>
                    <a:lnTo>
                      <a:pt x="1912" y="150"/>
                    </a:lnTo>
                    <a:lnTo>
                      <a:pt x="1922" y="150"/>
                    </a:lnTo>
                    <a:lnTo>
                      <a:pt x="1922" y="150"/>
                    </a:lnTo>
                    <a:lnTo>
                      <a:pt x="1922" y="150"/>
                    </a:lnTo>
                    <a:lnTo>
                      <a:pt x="1922" y="150"/>
                    </a:lnTo>
                    <a:lnTo>
                      <a:pt x="1922" y="150"/>
                    </a:lnTo>
                    <a:lnTo>
                      <a:pt x="1922" y="150"/>
                    </a:lnTo>
                    <a:lnTo>
                      <a:pt x="1933" y="145"/>
                    </a:lnTo>
                    <a:lnTo>
                      <a:pt x="1933" y="145"/>
                    </a:lnTo>
                    <a:lnTo>
                      <a:pt x="1938" y="145"/>
                    </a:lnTo>
                    <a:lnTo>
                      <a:pt x="1938" y="145"/>
                    </a:lnTo>
                    <a:lnTo>
                      <a:pt x="1938" y="145"/>
                    </a:lnTo>
                    <a:lnTo>
                      <a:pt x="1938" y="145"/>
                    </a:lnTo>
                    <a:lnTo>
                      <a:pt x="1938" y="145"/>
                    </a:lnTo>
                    <a:lnTo>
                      <a:pt x="1938" y="145"/>
                    </a:lnTo>
                    <a:lnTo>
                      <a:pt x="1944" y="145"/>
                    </a:lnTo>
                    <a:lnTo>
                      <a:pt x="1944" y="145"/>
                    </a:lnTo>
                    <a:lnTo>
                      <a:pt x="1944" y="145"/>
                    </a:lnTo>
                    <a:lnTo>
                      <a:pt x="1944" y="145"/>
                    </a:lnTo>
                    <a:lnTo>
                      <a:pt x="1944" y="141"/>
                    </a:lnTo>
                    <a:lnTo>
                      <a:pt x="1954" y="141"/>
                    </a:lnTo>
                    <a:lnTo>
                      <a:pt x="1954" y="141"/>
                    </a:lnTo>
                    <a:lnTo>
                      <a:pt x="1954" y="141"/>
                    </a:lnTo>
                    <a:lnTo>
                      <a:pt x="1960" y="141"/>
                    </a:lnTo>
                    <a:lnTo>
                      <a:pt x="1960" y="141"/>
                    </a:lnTo>
                    <a:lnTo>
                      <a:pt x="1960" y="141"/>
                    </a:lnTo>
                    <a:lnTo>
                      <a:pt x="1970" y="136"/>
                    </a:lnTo>
                    <a:lnTo>
                      <a:pt x="1970" y="136"/>
                    </a:lnTo>
                    <a:lnTo>
                      <a:pt x="1970" y="136"/>
                    </a:lnTo>
                    <a:lnTo>
                      <a:pt x="1970" y="136"/>
                    </a:lnTo>
                    <a:lnTo>
                      <a:pt x="1970" y="136"/>
                    </a:lnTo>
                    <a:lnTo>
                      <a:pt x="1976" y="136"/>
                    </a:lnTo>
                    <a:lnTo>
                      <a:pt x="1976" y="136"/>
                    </a:lnTo>
                    <a:lnTo>
                      <a:pt x="1976" y="136"/>
                    </a:lnTo>
                    <a:lnTo>
                      <a:pt x="1976" y="136"/>
                    </a:lnTo>
                    <a:lnTo>
                      <a:pt x="1976" y="136"/>
                    </a:lnTo>
                    <a:lnTo>
                      <a:pt x="1976" y="136"/>
                    </a:lnTo>
                    <a:lnTo>
                      <a:pt x="1981" y="136"/>
                    </a:lnTo>
                    <a:lnTo>
                      <a:pt x="1981" y="136"/>
                    </a:lnTo>
                    <a:lnTo>
                      <a:pt x="1992" y="131"/>
                    </a:lnTo>
                    <a:lnTo>
                      <a:pt x="1992" y="131"/>
                    </a:lnTo>
                    <a:lnTo>
                      <a:pt x="1992" y="131"/>
                    </a:lnTo>
                    <a:lnTo>
                      <a:pt x="1992" y="131"/>
                    </a:lnTo>
                    <a:lnTo>
                      <a:pt x="1992" y="131"/>
                    </a:lnTo>
                    <a:lnTo>
                      <a:pt x="1992" y="131"/>
                    </a:lnTo>
                    <a:lnTo>
                      <a:pt x="2002" y="127"/>
                    </a:lnTo>
                    <a:lnTo>
                      <a:pt x="2002" y="127"/>
                    </a:lnTo>
                    <a:lnTo>
                      <a:pt x="2002" y="127"/>
                    </a:lnTo>
                    <a:lnTo>
                      <a:pt x="2008" y="127"/>
                    </a:lnTo>
                    <a:lnTo>
                      <a:pt x="2008" y="127"/>
                    </a:lnTo>
                    <a:lnTo>
                      <a:pt x="2008" y="127"/>
                    </a:lnTo>
                    <a:lnTo>
                      <a:pt x="2008" y="127"/>
                    </a:lnTo>
                    <a:lnTo>
                      <a:pt x="2008" y="127"/>
                    </a:lnTo>
                    <a:lnTo>
                      <a:pt x="2013" y="127"/>
                    </a:lnTo>
                    <a:lnTo>
                      <a:pt x="2013" y="127"/>
                    </a:lnTo>
                    <a:lnTo>
                      <a:pt x="2013" y="127"/>
                    </a:lnTo>
                    <a:lnTo>
                      <a:pt x="2013" y="127"/>
                    </a:lnTo>
                    <a:lnTo>
                      <a:pt x="2013" y="127"/>
                    </a:lnTo>
                    <a:lnTo>
                      <a:pt x="2018" y="127"/>
                    </a:lnTo>
                    <a:lnTo>
                      <a:pt x="2018" y="122"/>
                    </a:lnTo>
                    <a:lnTo>
                      <a:pt x="2018" y="122"/>
                    </a:lnTo>
                    <a:lnTo>
                      <a:pt x="2018" y="122"/>
                    </a:lnTo>
                    <a:lnTo>
                      <a:pt x="2018" y="122"/>
                    </a:lnTo>
                    <a:lnTo>
                      <a:pt x="2018" y="122"/>
                    </a:lnTo>
                    <a:lnTo>
                      <a:pt x="2018" y="122"/>
                    </a:lnTo>
                    <a:lnTo>
                      <a:pt x="2023" y="122"/>
                    </a:lnTo>
                    <a:lnTo>
                      <a:pt x="2023" y="122"/>
                    </a:lnTo>
                    <a:lnTo>
                      <a:pt x="2023" y="122"/>
                    </a:lnTo>
                    <a:lnTo>
                      <a:pt x="2023" y="122"/>
                    </a:lnTo>
                    <a:lnTo>
                      <a:pt x="2023" y="122"/>
                    </a:lnTo>
                    <a:lnTo>
                      <a:pt x="2023" y="122"/>
                    </a:lnTo>
                    <a:lnTo>
                      <a:pt x="2023" y="122"/>
                    </a:lnTo>
                    <a:lnTo>
                      <a:pt x="2023" y="117"/>
                    </a:lnTo>
                    <a:lnTo>
                      <a:pt x="2029" y="113"/>
                    </a:lnTo>
                    <a:lnTo>
                      <a:pt x="2029" y="108"/>
                    </a:lnTo>
                    <a:lnTo>
                      <a:pt x="2029" y="108"/>
                    </a:lnTo>
                    <a:lnTo>
                      <a:pt x="2029" y="103"/>
                    </a:lnTo>
                    <a:lnTo>
                      <a:pt x="2029" y="103"/>
                    </a:lnTo>
                    <a:lnTo>
                      <a:pt x="2029" y="108"/>
                    </a:lnTo>
                    <a:lnTo>
                      <a:pt x="2034" y="113"/>
                    </a:lnTo>
                    <a:lnTo>
                      <a:pt x="2034" y="117"/>
                    </a:lnTo>
                    <a:lnTo>
                      <a:pt x="2034" y="117"/>
                    </a:lnTo>
                    <a:lnTo>
                      <a:pt x="2034" y="117"/>
                    </a:lnTo>
                    <a:lnTo>
                      <a:pt x="2034" y="117"/>
                    </a:lnTo>
                    <a:lnTo>
                      <a:pt x="2034" y="117"/>
                    </a:lnTo>
                    <a:lnTo>
                      <a:pt x="2039" y="117"/>
                    </a:lnTo>
                    <a:lnTo>
                      <a:pt x="2039" y="117"/>
                    </a:lnTo>
                    <a:lnTo>
                      <a:pt x="2039" y="117"/>
                    </a:lnTo>
                    <a:lnTo>
                      <a:pt x="2039" y="117"/>
                    </a:lnTo>
                    <a:lnTo>
                      <a:pt x="2039" y="117"/>
                    </a:lnTo>
                    <a:lnTo>
                      <a:pt x="2039" y="117"/>
                    </a:lnTo>
                    <a:lnTo>
                      <a:pt x="2045" y="117"/>
                    </a:lnTo>
                    <a:lnTo>
                      <a:pt x="2045" y="117"/>
                    </a:lnTo>
                    <a:lnTo>
                      <a:pt x="2045" y="117"/>
                    </a:lnTo>
                    <a:lnTo>
                      <a:pt x="2045" y="117"/>
                    </a:lnTo>
                    <a:lnTo>
                      <a:pt x="2045" y="113"/>
                    </a:lnTo>
                    <a:lnTo>
                      <a:pt x="2050" y="113"/>
                    </a:lnTo>
                    <a:lnTo>
                      <a:pt x="2050" y="113"/>
                    </a:lnTo>
                    <a:lnTo>
                      <a:pt x="2050" y="113"/>
                    </a:lnTo>
                    <a:lnTo>
                      <a:pt x="2061" y="113"/>
                    </a:lnTo>
                    <a:lnTo>
                      <a:pt x="2061" y="113"/>
                    </a:lnTo>
                    <a:lnTo>
                      <a:pt x="2061" y="113"/>
                    </a:lnTo>
                    <a:lnTo>
                      <a:pt x="2061" y="108"/>
                    </a:lnTo>
                    <a:lnTo>
                      <a:pt x="2061" y="108"/>
                    </a:lnTo>
                    <a:lnTo>
                      <a:pt x="2061" y="108"/>
                    </a:lnTo>
                    <a:lnTo>
                      <a:pt x="2071" y="108"/>
                    </a:lnTo>
                    <a:lnTo>
                      <a:pt x="2071" y="108"/>
                    </a:lnTo>
                    <a:lnTo>
                      <a:pt x="2077" y="108"/>
                    </a:lnTo>
                    <a:lnTo>
                      <a:pt x="2077" y="103"/>
                    </a:lnTo>
                    <a:lnTo>
                      <a:pt x="2077" y="103"/>
                    </a:lnTo>
                    <a:lnTo>
                      <a:pt x="2077" y="103"/>
                    </a:lnTo>
                    <a:lnTo>
                      <a:pt x="2077" y="103"/>
                    </a:lnTo>
                    <a:lnTo>
                      <a:pt x="2077" y="103"/>
                    </a:lnTo>
                    <a:lnTo>
                      <a:pt x="2082" y="103"/>
                    </a:lnTo>
                    <a:lnTo>
                      <a:pt x="2082" y="103"/>
                    </a:lnTo>
                    <a:lnTo>
                      <a:pt x="2082" y="103"/>
                    </a:lnTo>
                    <a:lnTo>
                      <a:pt x="2082" y="103"/>
                    </a:lnTo>
                    <a:lnTo>
                      <a:pt x="2082" y="103"/>
                    </a:lnTo>
                    <a:lnTo>
                      <a:pt x="2093" y="98"/>
                    </a:lnTo>
                    <a:lnTo>
                      <a:pt x="2093" y="98"/>
                    </a:lnTo>
                    <a:lnTo>
                      <a:pt x="2093" y="98"/>
                    </a:lnTo>
                    <a:lnTo>
                      <a:pt x="2098" y="98"/>
                    </a:lnTo>
                    <a:lnTo>
                      <a:pt x="2098" y="98"/>
                    </a:lnTo>
                    <a:lnTo>
                      <a:pt x="2098" y="98"/>
                    </a:lnTo>
                    <a:lnTo>
                      <a:pt x="2109" y="94"/>
                    </a:lnTo>
                    <a:lnTo>
                      <a:pt x="2109" y="94"/>
                    </a:lnTo>
                    <a:lnTo>
                      <a:pt x="2109" y="94"/>
                    </a:lnTo>
                    <a:lnTo>
                      <a:pt x="2109" y="94"/>
                    </a:lnTo>
                    <a:lnTo>
                      <a:pt x="2109" y="94"/>
                    </a:lnTo>
                    <a:lnTo>
                      <a:pt x="2114" y="94"/>
                    </a:lnTo>
                    <a:lnTo>
                      <a:pt x="2114" y="94"/>
                    </a:lnTo>
                    <a:lnTo>
                      <a:pt x="2114" y="94"/>
                    </a:lnTo>
                    <a:lnTo>
                      <a:pt x="2114" y="94"/>
                    </a:lnTo>
                    <a:lnTo>
                      <a:pt x="2114" y="89"/>
                    </a:lnTo>
                    <a:lnTo>
                      <a:pt x="2114" y="89"/>
                    </a:lnTo>
                    <a:lnTo>
                      <a:pt x="2119" y="89"/>
                    </a:lnTo>
                    <a:lnTo>
                      <a:pt x="2119" y="89"/>
                    </a:lnTo>
                    <a:lnTo>
                      <a:pt x="2130" y="89"/>
                    </a:lnTo>
                    <a:lnTo>
                      <a:pt x="2130" y="84"/>
                    </a:lnTo>
                    <a:lnTo>
                      <a:pt x="2130" y="84"/>
                    </a:lnTo>
                    <a:lnTo>
                      <a:pt x="2130" y="84"/>
                    </a:lnTo>
                    <a:lnTo>
                      <a:pt x="2130" y="84"/>
                    </a:lnTo>
                    <a:lnTo>
                      <a:pt x="2130" y="84"/>
                    </a:lnTo>
                    <a:lnTo>
                      <a:pt x="2141" y="84"/>
                    </a:lnTo>
                    <a:lnTo>
                      <a:pt x="2141" y="80"/>
                    </a:lnTo>
                    <a:lnTo>
                      <a:pt x="2141" y="80"/>
                    </a:lnTo>
                    <a:lnTo>
                      <a:pt x="2146" y="80"/>
                    </a:lnTo>
                    <a:lnTo>
                      <a:pt x="2146" y="80"/>
                    </a:lnTo>
                    <a:lnTo>
                      <a:pt x="2146" y="80"/>
                    </a:lnTo>
                    <a:lnTo>
                      <a:pt x="2146" y="80"/>
                    </a:lnTo>
                    <a:lnTo>
                      <a:pt x="2146" y="80"/>
                    </a:lnTo>
                    <a:lnTo>
                      <a:pt x="2151" y="80"/>
                    </a:lnTo>
                    <a:lnTo>
                      <a:pt x="2151" y="80"/>
                    </a:lnTo>
                    <a:lnTo>
                      <a:pt x="2151" y="80"/>
                    </a:lnTo>
                    <a:lnTo>
                      <a:pt x="2151" y="80"/>
                    </a:lnTo>
                    <a:lnTo>
                      <a:pt x="2151" y="80"/>
                    </a:lnTo>
                    <a:lnTo>
                      <a:pt x="2162" y="75"/>
                    </a:lnTo>
                    <a:lnTo>
                      <a:pt x="2162" y="75"/>
                    </a:lnTo>
                    <a:lnTo>
                      <a:pt x="2162" y="75"/>
                    </a:lnTo>
                    <a:lnTo>
                      <a:pt x="2167" y="75"/>
                    </a:lnTo>
                    <a:lnTo>
                      <a:pt x="2167" y="75"/>
                    </a:lnTo>
                    <a:lnTo>
                      <a:pt x="2167" y="75"/>
                    </a:lnTo>
                    <a:lnTo>
                      <a:pt x="2178" y="70"/>
                    </a:lnTo>
                    <a:lnTo>
                      <a:pt x="2178" y="70"/>
                    </a:lnTo>
                    <a:lnTo>
                      <a:pt x="2178" y="70"/>
                    </a:lnTo>
                    <a:lnTo>
                      <a:pt x="2178" y="70"/>
                    </a:lnTo>
                    <a:lnTo>
                      <a:pt x="2178" y="70"/>
                    </a:lnTo>
                    <a:lnTo>
                      <a:pt x="2178" y="66"/>
                    </a:lnTo>
                    <a:lnTo>
                      <a:pt x="2183" y="66"/>
                    </a:lnTo>
                    <a:lnTo>
                      <a:pt x="2183" y="66"/>
                    </a:lnTo>
                    <a:lnTo>
                      <a:pt x="2183" y="66"/>
                    </a:lnTo>
                    <a:lnTo>
                      <a:pt x="2183" y="66"/>
                    </a:lnTo>
                    <a:lnTo>
                      <a:pt x="2183" y="66"/>
                    </a:lnTo>
                    <a:lnTo>
                      <a:pt x="2189" y="66"/>
                    </a:lnTo>
                    <a:lnTo>
                      <a:pt x="2189" y="66"/>
                    </a:lnTo>
                    <a:lnTo>
                      <a:pt x="2189" y="66"/>
                    </a:lnTo>
                    <a:lnTo>
                      <a:pt x="2189" y="66"/>
                    </a:lnTo>
                    <a:lnTo>
                      <a:pt x="2189" y="66"/>
                    </a:lnTo>
                    <a:lnTo>
                      <a:pt x="2189" y="66"/>
                    </a:lnTo>
                    <a:lnTo>
                      <a:pt x="2189" y="66"/>
                    </a:lnTo>
                    <a:lnTo>
                      <a:pt x="2194" y="66"/>
                    </a:lnTo>
                    <a:lnTo>
                      <a:pt x="2194" y="61"/>
                    </a:lnTo>
                    <a:lnTo>
                      <a:pt x="2194" y="61"/>
                    </a:lnTo>
                    <a:lnTo>
                      <a:pt x="2194" y="61"/>
                    </a:lnTo>
                    <a:lnTo>
                      <a:pt x="2194" y="61"/>
                    </a:lnTo>
                    <a:lnTo>
                      <a:pt x="2194" y="61"/>
                    </a:lnTo>
                    <a:lnTo>
                      <a:pt x="2194" y="61"/>
                    </a:lnTo>
                    <a:lnTo>
                      <a:pt x="2199" y="61"/>
                    </a:lnTo>
                    <a:lnTo>
                      <a:pt x="2199" y="61"/>
                    </a:lnTo>
                    <a:lnTo>
                      <a:pt x="2199" y="66"/>
                    </a:lnTo>
                    <a:lnTo>
                      <a:pt x="2199" y="70"/>
                    </a:lnTo>
                    <a:lnTo>
                      <a:pt x="2199" y="75"/>
                    </a:lnTo>
                    <a:lnTo>
                      <a:pt x="2199" y="75"/>
                    </a:lnTo>
                    <a:lnTo>
                      <a:pt x="2205" y="80"/>
                    </a:lnTo>
                    <a:lnTo>
                      <a:pt x="2205" y="75"/>
                    </a:lnTo>
                    <a:lnTo>
                      <a:pt x="2205" y="75"/>
                    </a:lnTo>
                    <a:lnTo>
                      <a:pt x="2205" y="70"/>
                    </a:lnTo>
                    <a:lnTo>
                      <a:pt x="2205" y="66"/>
                    </a:lnTo>
                    <a:lnTo>
                      <a:pt x="2205" y="61"/>
                    </a:lnTo>
                    <a:lnTo>
                      <a:pt x="2210" y="61"/>
                    </a:lnTo>
                    <a:lnTo>
                      <a:pt x="2210" y="61"/>
                    </a:lnTo>
                    <a:lnTo>
                      <a:pt x="2210" y="61"/>
                    </a:lnTo>
                    <a:lnTo>
                      <a:pt x="2210" y="61"/>
                    </a:lnTo>
                    <a:lnTo>
                      <a:pt x="2210" y="61"/>
                    </a:lnTo>
                    <a:lnTo>
                      <a:pt x="2210" y="61"/>
                    </a:lnTo>
                    <a:lnTo>
                      <a:pt x="2215" y="56"/>
                    </a:lnTo>
                    <a:lnTo>
                      <a:pt x="2215" y="56"/>
                    </a:lnTo>
                    <a:lnTo>
                      <a:pt x="2215" y="56"/>
                    </a:lnTo>
                    <a:lnTo>
                      <a:pt x="2215" y="56"/>
                    </a:lnTo>
                    <a:lnTo>
                      <a:pt x="2215" y="56"/>
                    </a:lnTo>
                    <a:lnTo>
                      <a:pt x="2215" y="56"/>
                    </a:lnTo>
                    <a:lnTo>
                      <a:pt x="2221" y="56"/>
                    </a:lnTo>
                    <a:lnTo>
                      <a:pt x="2221" y="56"/>
                    </a:lnTo>
                    <a:lnTo>
                      <a:pt x="2221" y="56"/>
                    </a:lnTo>
                    <a:lnTo>
                      <a:pt x="2221" y="56"/>
                    </a:lnTo>
                    <a:lnTo>
                      <a:pt x="2221" y="56"/>
                    </a:lnTo>
                    <a:lnTo>
                      <a:pt x="2231" y="56"/>
                    </a:lnTo>
                    <a:lnTo>
                      <a:pt x="2231" y="56"/>
                    </a:lnTo>
                    <a:lnTo>
                      <a:pt x="2231" y="56"/>
                    </a:lnTo>
                    <a:lnTo>
                      <a:pt x="2236" y="56"/>
                    </a:lnTo>
                    <a:lnTo>
                      <a:pt x="2236" y="56"/>
                    </a:lnTo>
                    <a:lnTo>
                      <a:pt x="2236" y="56"/>
                    </a:lnTo>
                    <a:lnTo>
                      <a:pt x="2247" y="56"/>
                    </a:lnTo>
                    <a:lnTo>
                      <a:pt x="2247" y="56"/>
                    </a:lnTo>
                    <a:lnTo>
                      <a:pt x="2247" y="56"/>
                    </a:lnTo>
                    <a:lnTo>
                      <a:pt x="2247" y="56"/>
                    </a:lnTo>
                    <a:lnTo>
                      <a:pt x="2247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8" y="56"/>
                    </a:lnTo>
                    <a:lnTo>
                      <a:pt x="2258" y="56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79" y="52"/>
                    </a:lnTo>
                    <a:lnTo>
                      <a:pt x="2279" y="52"/>
                    </a:lnTo>
                    <a:lnTo>
                      <a:pt x="2279" y="52"/>
                    </a:lnTo>
                    <a:lnTo>
                      <a:pt x="2284" y="52"/>
                    </a:lnTo>
                    <a:lnTo>
                      <a:pt x="2284" y="52"/>
                    </a:lnTo>
                    <a:lnTo>
                      <a:pt x="2284" y="52"/>
                    </a:lnTo>
                    <a:lnTo>
                      <a:pt x="2284" y="52"/>
                    </a:lnTo>
                    <a:lnTo>
                      <a:pt x="2284" y="52"/>
                    </a:lnTo>
                    <a:lnTo>
                      <a:pt x="2290" y="52"/>
                    </a:lnTo>
                    <a:lnTo>
                      <a:pt x="2290" y="52"/>
                    </a:lnTo>
                    <a:lnTo>
                      <a:pt x="2290" y="52"/>
                    </a:lnTo>
                    <a:lnTo>
                      <a:pt x="2290" y="52"/>
                    </a:lnTo>
                    <a:lnTo>
                      <a:pt x="2290" y="52"/>
                    </a:lnTo>
                    <a:lnTo>
                      <a:pt x="2300" y="52"/>
                    </a:lnTo>
                    <a:lnTo>
                      <a:pt x="2300" y="47"/>
                    </a:lnTo>
                    <a:lnTo>
                      <a:pt x="2300" y="47"/>
                    </a:lnTo>
                    <a:lnTo>
                      <a:pt x="2300" y="47"/>
                    </a:lnTo>
                    <a:lnTo>
                      <a:pt x="2306" y="47"/>
                    </a:lnTo>
                    <a:lnTo>
                      <a:pt x="2306" y="47"/>
                    </a:lnTo>
                    <a:lnTo>
                      <a:pt x="2316" y="47"/>
                    </a:lnTo>
                    <a:lnTo>
                      <a:pt x="2316" y="47"/>
                    </a:lnTo>
                    <a:lnTo>
                      <a:pt x="2316" y="47"/>
                    </a:lnTo>
                    <a:lnTo>
                      <a:pt x="2316" y="47"/>
                    </a:lnTo>
                    <a:lnTo>
                      <a:pt x="2316" y="47"/>
                    </a:lnTo>
                    <a:lnTo>
                      <a:pt x="2316" y="47"/>
                    </a:lnTo>
                    <a:lnTo>
                      <a:pt x="2322" y="47"/>
                    </a:lnTo>
                    <a:lnTo>
                      <a:pt x="2322" y="47"/>
                    </a:lnTo>
                    <a:lnTo>
                      <a:pt x="2322" y="47"/>
                    </a:lnTo>
                    <a:lnTo>
                      <a:pt x="2322" y="47"/>
                    </a:lnTo>
                    <a:lnTo>
                      <a:pt x="2322" y="47"/>
                    </a:lnTo>
                    <a:lnTo>
                      <a:pt x="2327" y="47"/>
                    </a:lnTo>
                    <a:lnTo>
                      <a:pt x="2327" y="47"/>
                    </a:lnTo>
                    <a:lnTo>
                      <a:pt x="2332" y="47"/>
                    </a:lnTo>
                    <a:lnTo>
                      <a:pt x="2338" y="47"/>
                    </a:lnTo>
                    <a:lnTo>
                      <a:pt x="2338" y="47"/>
                    </a:lnTo>
                    <a:lnTo>
                      <a:pt x="2338" y="47"/>
                    </a:lnTo>
                    <a:lnTo>
                      <a:pt x="2338" y="47"/>
                    </a:lnTo>
                    <a:lnTo>
                      <a:pt x="2338" y="47"/>
                    </a:lnTo>
                    <a:lnTo>
                      <a:pt x="2348" y="42"/>
                    </a:lnTo>
                    <a:lnTo>
                      <a:pt x="2348" y="42"/>
                    </a:lnTo>
                    <a:lnTo>
                      <a:pt x="2348" y="42"/>
                    </a:lnTo>
                    <a:lnTo>
                      <a:pt x="2354" y="42"/>
                    </a:lnTo>
                    <a:lnTo>
                      <a:pt x="2354" y="42"/>
                    </a:lnTo>
                    <a:lnTo>
                      <a:pt x="2354" y="42"/>
                    </a:lnTo>
                    <a:lnTo>
                      <a:pt x="2354" y="42"/>
                    </a:lnTo>
                    <a:lnTo>
                      <a:pt x="2354" y="42"/>
                    </a:lnTo>
                    <a:lnTo>
                      <a:pt x="2354" y="42"/>
                    </a:lnTo>
                    <a:lnTo>
                      <a:pt x="2359" y="42"/>
                    </a:lnTo>
                    <a:lnTo>
                      <a:pt x="2359" y="42"/>
                    </a:lnTo>
                    <a:lnTo>
                      <a:pt x="2359" y="42"/>
                    </a:lnTo>
                    <a:lnTo>
                      <a:pt x="2359" y="42"/>
                    </a:lnTo>
                    <a:lnTo>
                      <a:pt x="2359" y="42"/>
                    </a:lnTo>
                    <a:lnTo>
                      <a:pt x="2364" y="42"/>
                    </a:lnTo>
                    <a:lnTo>
                      <a:pt x="2364" y="42"/>
                    </a:lnTo>
                    <a:lnTo>
                      <a:pt x="2364" y="42"/>
                    </a:lnTo>
                    <a:lnTo>
                      <a:pt x="2364" y="42"/>
                    </a:lnTo>
                    <a:lnTo>
                      <a:pt x="2364" y="42"/>
                    </a:lnTo>
                    <a:lnTo>
                      <a:pt x="2364" y="42"/>
                    </a:lnTo>
                    <a:lnTo>
                      <a:pt x="2364" y="42"/>
                    </a:lnTo>
                    <a:lnTo>
                      <a:pt x="2370" y="42"/>
                    </a:lnTo>
                    <a:lnTo>
                      <a:pt x="2370" y="42"/>
                    </a:lnTo>
                    <a:lnTo>
                      <a:pt x="2370" y="42"/>
                    </a:lnTo>
                    <a:lnTo>
                      <a:pt x="2370" y="42"/>
                    </a:lnTo>
                    <a:lnTo>
                      <a:pt x="2370" y="42"/>
                    </a:lnTo>
                    <a:lnTo>
                      <a:pt x="2370" y="38"/>
                    </a:lnTo>
                    <a:lnTo>
                      <a:pt x="2370" y="38"/>
                    </a:lnTo>
                    <a:lnTo>
                      <a:pt x="2375" y="33"/>
                    </a:lnTo>
                    <a:lnTo>
                      <a:pt x="2375" y="28"/>
                    </a:lnTo>
                    <a:lnTo>
                      <a:pt x="2375" y="24"/>
                    </a:lnTo>
                    <a:lnTo>
                      <a:pt x="2375" y="19"/>
                    </a:lnTo>
                    <a:lnTo>
                      <a:pt x="2375" y="24"/>
                    </a:lnTo>
                    <a:lnTo>
                      <a:pt x="2375" y="24"/>
                    </a:lnTo>
                    <a:lnTo>
                      <a:pt x="2380" y="28"/>
                    </a:lnTo>
                    <a:lnTo>
                      <a:pt x="2380" y="33"/>
                    </a:lnTo>
                    <a:lnTo>
                      <a:pt x="2380" y="38"/>
                    </a:lnTo>
                    <a:lnTo>
                      <a:pt x="2380" y="38"/>
                    </a:lnTo>
                    <a:lnTo>
                      <a:pt x="2380" y="38"/>
                    </a:lnTo>
                    <a:lnTo>
                      <a:pt x="2380" y="38"/>
                    </a:lnTo>
                    <a:lnTo>
                      <a:pt x="2380" y="38"/>
                    </a:lnTo>
                    <a:lnTo>
                      <a:pt x="2386" y="38"/>
                    </a:lnTo>
                    <a:lnTo>
                      <a:pt x="2386" y="38"/>
                    </a:lnTo>
                    <a:lnTo>
                      <a:pt x="2386" y="38"/>
                    </a:lnTo>
                    <a:lnTo>
                      <a:pt x="2386" y="38"/>
                    </a:lnTo>
                    <a:lnTo>
                      <a:pt x="2386" y="38"/>
                    </a:lnTo>
                    <a:lnTo>
                      <a:pt x="2391" y="38"/>
                    </a:lnTo>
                    <a:lnTo>
                      <a:pt x="2391" y="38"/>
                    </a:lnTo>
                    <a:lnTo>
                      <a:pt x="2391" y="38"/>
                    </a:lnTo>
                    <a:lnTo>
                      <a:pt x="2391" y="38"/>
                    </a:lnTo>
                    <a:lnTo>
                      <a:pt x="2391" y="38"/>
                    </a:lnTo>
                    <a:lnTo>
                      <a:pt x="2391" y="38"/>
                    </a:lnTo>
                    <a:lnTo>
                      <a:pt x="2396" y="38"/>
                    </a:lnTo>
                    <a:lnTo>
                      <a:pt x="2396" y="38"/>
                    </a:lnTo>
                    <a:lnTo>
                      <a:pt x="2407" y="33"/>
                    </a:lnTo>
                    <a:lnTo>
                      <a:pt x="2407" y="33"/>
                    </a:lnTo>
                    <a:lnTo>
                      <a:pt x="2407" y="33"/>
                    </a:lnTo>
                    <a:lnTo>
                      <a:pt x="2407" y="33"/>
                    </a:lnTo>
                    <a:lnTo>
                      <a:pt x="2407" y="33"/>
                    </a:lnTo>
                    <a:lnTo>
                      <a:pt x="2407" y="33"/>
                    </a:lnTo>
                    <a:lnTo>
                      <a:pt x="2418" y="33"/>
                    </a:lnTo>
                    <a:lnTo>
                      <a:pt x="2418" y="33"/>
                    </a:lnTo>
                    <a:lnTo>
                      <a:pt x="2418" y="33"/>
                    </a:lnTo>
                    <a:lnTo>
                      <a:pt x="2423" y="33"/>
                    </a:lnTo>
                    <a:lnTo>
                      <a:pt x="2423" y="33"/>
                    </a:lnTo>
                    <a:lnTo>
                      <a:pt x="2423" y="33"/>
                    </a:lnTo>
                    <a:lnTo>
                      <a:pt x="2423" y="33"/>
                    </a:lnTo>
                    <a:lnTo>
                      <a:pt x="2423" y="33"/>
                    </a:lnTo>
                    <a:lnTo>
                      <a:pt x="2428" y="33"/>
                    </a:lnTo>
                    <a:lnTo>
                      <a:pt x="2428" y="28"/>
                    </a:lnTo>
                    <a:lnTo>
                      <a:pt x="2428" y="28"/>
                    </a:lnTo>
                    <a:lnTo>
                      <a:pt x="2428" y="28"/>
                    </a:lnTo>
                    <a:lnTo>
                      <a:pt x="2428" y="28"/>
                    </a:lnTo>
                    <a:lnTo>
                      <a:pt x="2439" y="28"/>
                    </a:lnTo>
                    <a:lnTo>
                      <a:pt x="2439" y="28"/>
                    </a:lnTo>
                    <a:lnTo>
                      <a:pt x="2439" y="28"/>
                    </a:lnTo>
                    <a:lnTo>
                      <a:pt x="2439" y="28"/>
                    </a:lnTo>
                    <a:lnTo>
                      <a:pt x="2444" y="28"/>
                    </a:lnTo>
                    <a:lnTo>
                      <a:pt x="2444" y="28"/>
                    </a:lnTo>
                    <a:lnTo>
                      <a:pt x="2455" y="24"/>
                    </a:lnTo>
                    <a:lnTo>
                      <a:pt x="2455" y="24"/>
                    </a:lnTo>
                    <a:lnTo>
                      <a:pt x="2455" y="24"/>
                    </a:lnTo>
                    <a:lnTo>
                      <a:pt x="2455" y="24"/>
                    </a:lnTo>
                    <a:lnTo>
                      <a:pt x="2455" y="24"/>
                    </a:lnTo>
                    <a:lnTo>
                      <a:pt x="2455" y="24"/>
                    </a:lnTo>
                    <a:lnTo>
                      <a:pt x="2460" y="24"/>
                    </a:lnTo>
                    <a:lnTo>
                      <a:pt x="2460" y="24"/>
                    </a:lnTo>
                    <a:lnTo>
                      <a:pt x="2460" y="24"/>
                    </a:lnTo>
                    <a:lnTo>
                      <a:pt x="2460" y="24"/>
                    </a:lnTo>
                    <a:lnTo>
                      <a:pt x="2460" y="24"/>
                    </a:lnTo>
                    <a:lnTo>
                      <a:pt x="2465" y="24"/>
                    </a:lnTo>
                    <a:lnTo>
                      <a:pt x="2465" y="24"/>
                    </a:lnTo>
                    <a:lnTo>
                      <a:pt x="2471" y="24"/>
                    </a:lnTo>
                    <a:lnTo>
                      <a:pt x="2476" y="19"/>
                    </a:lnTo>
                    <a:lnTo>
                      <a:pt x="2476" y="19"/>
                    </a:lnTo>
                    <a:lnTo>
                      <a:pt x="2476" y="19"/>
                    </a:lnTo>
                    <a:lnTo>
                      <a:pt x="2476" y="19"/>
                    </a:lnTo>
                    <a:lnTo>
                      <a:pt x="2476" y="19"/>
                    </a:lnTo>
                    <a:lnTo>
                      <a:pt x="2487" y="19"/>
                    </a:lnTo>
                    <a:lnTo>
                      <a:pt x="2487" y="19"/>
                    </a:lnTo>
                    <a:lnTo>
                      <a:pt x="2487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7" y="19"/>
                    </a:lnTo>
                    <a:lnTo>
                      <a:pt x="2497" y="19"/>
                    </a:lnTo>
                    <a:lnTo>
                      <a:pt x="2497" y="14"/>
                    </a:lnTo>
                    <a:lnTo>
                      <a:pt x="2497" y="14"/>
                    </a:lnTo>
                    <a:lnTo>
                      <a:pt x="2508" y="14"/>
                    </a:lnTo>
                    <a:lnTo>
                      <a:pt x="2508" y="14"/>
                    </a:lnTo>
                    <a:lnTo>
                      <a:pt x="2508" y="14"/>
                    </a:lnTo>
                    <a:lnTo>
                      <a:pt x="2508" y="14"/>
                    </a:lnTo>
                    <a:lnTo>
                      <a:pt x="2513" y="14"/>
                    </a:lnTo>
                    <a:lnTo>
                      <a:pt x="2513" y="14"/>
                    </a:lnTo>
                    <a:lnTo>
                      <a:pt x="2519" y="10"/>
                    </a:lnTo>
                    <a:lnTo>
                      <a:pt x="2524" y="10"/>
                    </a:lnTo>
                    <a:lnTo>
                      <a:pt x="2524" y="10"/>
                    </a:lnTo>
                    <a:lnTo>
                      <a:pt x="2524" y="10"/>
                    </a:lnTo>
                    <a:lnTo>
                      <a:pt x="2524" y="10"/>
                    </a:lnTo>
                    <a:lnTo>
                      <a:pt x="2524" y="10"/>
                    </a:lnTo>
                    <a:lnTo>
                      <a:pt x="2529" y="10"/>
                    </a:lnTo>
                    <a:lnTo>
                      <a:pt x="2529" y="10"/>
                    </a:lnTo>
                    <a:lnTo>
                      <a:pt x="2529" y="10"/>
                    </a:lnTo>
                    <a:lnTo>
                      <a:pt x="2529" y="10"/>
                    </a:lnTo>
                    <a:lnTo>
                      <a:pt x="2529" y="10"/>
                    </a:lnTo>
                    <a:lnTo>
                      <a:pt x="2529" y="10"/>
                    </a:lnTo>
                    <a:lnTo>
                      <a:pt x="2535" y="10"/>
                    </a:lnTo>
                    <a:lnTo>
                      <a:pt x="2535" y="10"/>
                    </a:lnTo>
                    <a:lnTo>
                      <a:pt x="2535" y="10"/>
                    </a:lnTo>
                    <a:lnTo>
                      <a:pt x="2535" y="10"/>
                    </a:lnTo>
                    <a:lnTo>
                      <a:pt x="2535" y="10"/>
                    </a:lnTo>
                    <a:lnTo>
                      <a:pt x="2535" y="10"/>
                    </a:lnTo>
                    <a:lnTo>
                      <a:pt x="2535" y="10"/>
                    </a:lnTo>
                    <a:lnTo>
                      <a:pt x="2535" y="10"/>
                    </a:lnTo>
                    <a:lnTo>
                      <a:pt x="2540" y="10"/>
                    </a:lnTo>
                    <a:lnTo>
                      <a:pt x="2540" y="10"/>
                    </a:lnTo>
                    <a:lnTo>
                      <a:pt x="2540" y="10"/>
                    </a:lnTo>
                    <a:lnTo>
                      <a:pt x="2540" y="10"/>
                    </a:lnTo>
                    <a:lnTo>
                      <a:pt x="2540" y="5"/>
                    </a:lnTo>
                    <a:lnTo>
                      <a:pt x="2540" y="5"/>
                    </a:lnTo>
                    <a:lnTo>
                      <a:pt x="2540" y="5"/>
                    </a:lnTo>
                    <a:lnTo>
                      <a:pt x="2540" y="5"/>
                    </a:lnTo>
                    <a:lnTo>
                      <a:pt x="2545" y="10"/>
                    </a:lnTo>
                    <a:lnTo>
                      <a:pt x="2545" y="10"/>
                    </a:lnTo>
                    <a:lnTo>
                      <a:pt x="2545" y="19"/>
                    </a:lnTo>
                    <a:lnTo>
                      <a:pt x="2545" y="24"/>
                    </a:lnTo>
                    <a:lnTo>
                      <a:pt x="2545" y="24"/>
                    </a:lnTo>
                    <a:lnTo>
                      <a:pt x="2545" y="28"/>
                    </a:lnTo>
                    <a:lnTo>
                      <a:pt x="2551" y="24"/>
                    </a:lnTo>
                    <a:lnTo>
                      <a:pt x="2551" y="24"/>
                    </a:lnTo>
                    <a:lnTo>
                      <a:pt x="2551" y="14"/>
                    </a:lnTo>
                    <a:lnTo>
                      <a:pt x="2551" y="10"/>
                    </a:lnTo>
                    <a:lnTo>
                      <a:pt x="2551" y="10"/>
                    </a:lnTo>
                    <a:lnTo>
                      <a:pt x="2551" y="5"/>
                    </a:lnTo>
                    <a:lnTo>
                      <a:pt x="2556" y="5"/>
                    </a:lnTo>
                    <a:lnTo>
                      <a:pt x="2556" y="5"/>
                    </a:lnTo>
                    <a:lnTo>
                      <a:pt x="2556" y="5"/>
                    </a:lnTo>
                    <a:lnTo>
                      <a:pt x="2556" y="5"/>
                    </a:lnTo>
                    <a:lnTo>
                      <a:pt x="2556" y="5"/>
                    </a:lnTo>
                    <a:lnTo>
                      <a:pt x="2556" y="5"/>
                    </a:lnTo>
                    <a:lnTo>
                      <a:pt x="2561" y="5"/>
                    </a:lnTo>
                    <a:lnTo>
                      <a:pt x="2561" y="5"/>
                    </a:lnTo>
                    <a:lnTo>
                      <a:pt x="2561" y="5"/>
                    </a:lnTo>
                    <a:lnTo>
                      <a:pt x="2561" y="10"/>
                    </a:lnTo>
                    <a:lnTo>
                      <a:pt x="2561" y="10"/>
                    </a:lnTo>
                    <a:lnTo>
                      <a:pt x="2567" y="10"/>
                    </a:lnTo>
                    <a:lnTo>
                      <a:pt x="2567" y="10"/>
                    </a:lnTo>
                    <a:lnTo>
                      <a:pt x="2567" y="10"/>
                    </a:lnTo>
                    <a:lnTo>
                      <a:pt x="2567" y="10"/>
                    </a:lnTo>
                    <a:lnTo>
                      <a:pt x="2567" y="10"/>
                    </a:lnTo>
                    <a:lnTo>
                      <a:pt x="2577" y="10"/>
                    </a:lnTo>
                    <a:lnTo>
                      <a:pt x="2577" y="10"/>
                    </a:lnTo>
                    <a:lnTo>
                      <a:pt x="2577" y="10"/>
                    </a:lnTo>
                    <a:lnTo>
                      <a:pt x="2577" y="10"/>
                    </a:lnTo>
                    <a:lnTo>
                      <a:pt x="2583" y="10"/>
                    </a:lnTo>
                    <a:lnTo>
                      <a:pt x="2583" y="10"/>
                    </a:lnTo>
                    <a:lnTo>
                      <a:pt x="2593" y="10"/>
                    </a:lnTo>
                    <a:lnTo>
                      <a:pt x="2593" y="10"/>
                    </a:lnTo>
                    <a:lnTo>
                      <a:pt x="2593" y="10"/>
                    </a:lnTo>
                    <a:lnTo>
                      <a:pt x="2593" y="10"/>
                    </a:lnTo>
                    <a:lnTo>
                      <a:pt x="2593" y="10"/>
                    </a:lnTo>
                    <a:lnTo>
                      <a:pt x="2593" y="10"/>
                    </a:lnTo>
                    <a:lnTo>
                      <a:pt x="2599" y="10"/>
                    </a:lnTo>
                    <a:lnTo>
                      <a:pt x="2599" y="10"/>
                    </a:lnTo>
                    <a:lnTo>
                      <a:pt x="2599" y="10"/>
                    </a:lnTo>
                    <a:lnTo>
                      <a:pt x="2599" y="10"/>
                    </a:lnTo>
                    <a:lnTo>
                      <a:pt x="2599" y="10"/>
                    </a:lnTo>
                    <a:lnTo>
                      <a:pt x="2604" y="10"/>
                    </a:lnTo>
                    <a:lnTo>
                      <a:pt x="2604" y="10"/>
                    </a:lnTo>
                    <a:lnTo>
                      <a:pt x="2609" y="14"/>
                    </a:lnTo>
                    <a:lnTo>
                      <a:pt x="2615" y="14"/>
                    </a:lnTo>
                    <a:lnTo>
                      <a:pt x="2615" y="14"/>
                    </a:lnTo>
                    <a:lnTo>
                      <a:pt x="2615" y="14"/>
                    </a:lnTo>
                    <a:lnTo>
                      <a:pt x="2615" y="14"/>
                    </a:lnTo>
                    <a:lnTo>
                      <a:pt x="2615" y="14"/>
                    </a:lnTo>
                    <a:lnTo>
                      <a:pt x="2625" y="14"/>
                    </a:lnTo>
                    <a:lnTo>
                      <a:pt x="2625" y="14"/>
                    </a:lnTo>
                    <a:lnTo>
                      <a:pt x="2625" y="14"/>
                    </a:lnTo>
                    <a:lnTo>
                      <a:pt x="2631" y="14"/>
                    </a:lnTo>
                    <a:lnTo>
                      <a:pt x="2631" y="14"/>
                    </a:lnTo>
                    <a:lnTo>
                      <a:pt x="2631" y="14"/>
                    </a:lnTo>
                    <a:lnTo>
                      <a:pt x="2631" y="14"/>
                    </a:lnTo>
                    <a:lnTo>
                      <a:pt x="2631" y="14"/>
                    </a:lnTo>
                    <a:lnTo>
                      <a:pt x="2631" y="14"/>
                    </a:lnTo>
                    <a:lnTo>
                      <a:pt x="2636" y="14"/>
                    </a:lnTo>
                    <a:lnTo>
                      <a:pt x="2636" y="14"/>
                    </a:lnTo>
                    <a:lnTo>
                      <a:pt x="2636" y="14"/>
                    </a:lnTo>
                    <a:lnTo>
                      <a:pt x="2636" y="14"/>
                    </a:lnTo>
                    <a:lnTo>
                      <a:pt x="2647" y="14"/>
                    </a:lnTo>
                    <a:lnTo>
                      <a:pt x="2647" y="14"/>
                    </a:lnTo>
                    <a:lnTo>
                      <a:pt x="2647" y="14"/>
                    </a:lnTo>
                    <a:lnTo>
                      <a:pt x="2647" y="14"/>
                    </a:lnTo>
                    <a:lnTo>
                      <a:pt x="2652" y="14"/>
                    </a:lnTo>
                    <a:lnTo>
                      <a:pt x="2652" y="14"/>
                    </a:lnTo>
                    <a:lnTo>
                      <a:pt x="2657" y="14"/>
                    </a:lnTo>
                    <a:lnTo>
                      <a:pt x="2663" y="19"/>
                    </a:lnTo>
                    <a:lnTo>
                      <a:pt x="2663" y="19"/>
                    </a:lnTo>
                    <a:lnTo>
                      <a:pt x="2663" y="19"/>
                    </a:lnTo>
                    <a:lnTo>
                      <a:pt x="2663" y="19"/>
                    </a:lnTo>
                    <a:lnTo>
                      <a:pt x="2663" y="19"/>
                    </a:lnTo>
                    <a:lnTo>
                      <a:pt x="2668" y="19"/>
                    </a:lnTo>
                    <a:lnTo>
                      <a:pt x="2668" y="19"/>
                    </a:lnTo>
                    <a:lnTo>
                      <a:pt x="2668" y="19"/>
                    </a:lnTo>
                    <a:lnTo>
                      <a:pt x="2668" y="19"/>
                    </a:lnTo>
                    <a:lnTo>
                      <a:pt x="2668" y="19"/>
                    </a:lnTo>
                    <a:lnTo>
                      <a:pt x="2668" y="19"/>
                    </a:lnTo>
                    <a:lnTo>
                      <a:pt x="2673" y="19"/>
                    </a:lnTo>
                    <a:lnTo>
                      <a:pt x="2678" y="19"/>
                    </a:lnTo>
                    <a:lnTo>
                      <a:pt x="2684" y="19"/>
                    </a:lnTo>
                    <a:lnTo>
                      <a:pt x="2684" y="19"/>
                    </a:lnTo>
                    <a:lnTo>
                      <a:pt x="2684" y="19"/>
                    </a:lnTo>
                    <a:lnTo>
                      <a:pt x="2684" y="19"/>
                    </a:lnTo>
                    <a:lnTo>
                      <a:pt x="2684" y="19"/>
                    </a:lnTo>
                    <a:lnTo>
                      <a:pt x="2694" y="19"/>
                    </a:lnTo>
                    <a:lnTo>
                      <a:pt x="2694" y="19"/>
                    </a:lnTo>
                    <a:lnTo>
                      <a:pt x="2694" y="19"/>
                    </a:lnTo>
                    <a:lnTo>
                      <a:pt x="2694" y="19"/>
                    </a:lnTo>
                    <a:lnTo>
                      <a:pt x="2700" y="19"/>
                    </a:lnTo>
                    <a:lnTo>
                      <a:pt x="2700" y="19"/>
                    </a:lnTo>
                    <a:lnTo>
                      <a:pt x="2700" y="19"/>
                    </a:lnTo>
                    <a:lnTo>
                      <a:pt x="2700" y="19"/>
                    </a:lnTo>
                    <a:lnTo>
                      <a:pt x="2700" y="19"/>
                    </a:lnTo>
                    <a:lnTo>
                      <a:pt x="2705" y="19"/>
                    </a:lnTo>
                    <a:lnTo>
                      <a:pt x="2705" y="19"/>
                    </a:lnTo>
                    <a:lnTo>
                      <a:pt x="2705" y="19"/>
                    </a:lnTo>
                    <a:lnTo>
                      <a:pt x="2705" y="19"/>
                    </a:lnTo>
                    <a:lnTo>
                      <a:pt x="2705" y="19"/>
                    </a:lnTo>
                    <a:lnTo>
                      <a:pt x="2705" y="19"/>
                    </a:lnTo>
                    <a:lnTo>
                      <a:pt x="2710" y="19"/>
                    </a:lnTo>
                    <a:lnTo>
                      <a:pt x="2710" y="19"/>
                    </a:lnTo>
                    <a:lnTo>
                      <a:pt x="2710" y="19"/>
                    </a:lnTo>
                    <a:lnTo>
                      <a:pt x="2710" y="19"/>
                    </a:lnTo>
                    <a:lnTo>
                      <a:pt x="2710" y="19"/>
                    </a:lnTo>
                    <a:lnTo>
                      <a:pt x="2710" y="19"/>
                    </a:lnTo>
                    <a:lnTo>
                      <a:pt x="2716" y="19"/>
                    </a:lnTo>
                    <a:lnTo>
                      <a:pt x="2716" y="19"/>
                    </a:lnTo>
                    <a:lnTo>
                      <a:pt x="2716" y="19"/>
                    </a:lnTo>
                    <a:lnTo>
                      <a:pt x="2716" y="19"/>
                    </a:lnTo>
                    <a:lnTo>
                      <a:pt x="2716" y="24"/>
                    </a:lnTo>
                    <a:lnTo>
                      <a:pt x="2716" y="19"/>
                    </a:lnTo>
                    <a:lnTo>
                      <a:pt x="2716" y="14"/>
                    </a:lnTo>
                    <a:lnTo>
                      <a:pt x="2716" y="10"/>
                    </a:lnTo>
                    <a:lnTo>
                      <a:pt x="2721" y="5"/>
                    </a:lnTo>
                    <a:lnTo>
                      <a:pt x="2721" y="0"/>
                    </a:lnTo>
                    <a:lnTo>
                      <a:pt x="2721" y="0"/>
                    </a:lnTo>
                    <a:lnTo>
                      <a:pt x="2721" y="0"/>
                    </a:lnTo>
                    <a:lnTo>
                      <a:pt x="2721" y="5"/>
                    </a:lnTo>
                    <a:lnTo>
                      <a:pt x="2721" y="10"/>
                    </a:lnTo>
                    <a:lnTo>
                      <a:pt x="2726" y="19"/>
                    </a:lnTo>
                    <a:lnTo>
                      <a:pt x="2726" y="19"/>
                    </a:lnTo>
                    <a:lnTo>
                      <a:pt x="2726" y="24"/>
                    </a:lnTo>
                    <a:lnTo>
                      <a:pt x="2726" y="24"/>
                    </a:lnTo>
                    <a:lnTo>
                      <a:pt x="2726" y="24"/>
                    </a:lnTo>
                    <a:lnTo>
                      <a:pt x="2726" y="24"/>
                    </a:lnTo>
                    <a:lnTo>
                      <a:pt x="2732" y="24"/>
                    </a:lnTo>
                    <a:lnTo>
                      <a:pt x="2732" y="24"/>
                    </a:lnTo>
                    <a:lnTo>
                      <a:pt x="2732" y="24"/>
                    </a:lnTo>
                    <a:lnTo>
                      <a:pt x="2732" y="24"/>
                    </a:lnTo>
                    <a:lnTo>
                      <a:pt x="2732" y="24"/>
                    </a:lnTo>
                    <a:lnTo>
                      <a:pt x="2732" y="24"/>
                    </a:lnTo>
                    <a:lnTo>
                      <a:pt x="2737" y="24"/>
                    </a:lnTo>
                    <a:lnTo>
                      <a:pt x="2737" y="24"/>
                    </a:lnTo>
                    <a:lnTo>
                      <a:pt x="2737" y="24"/>
                    </a:lnTo>
                    <a:lnTo>
                      <a:pt x="2737" y="24"/>
                    </a:lnTo>
                    <a:lnTo>
                      <a:pt x="2737" y="24"/>
                    </a:lnTo>
                    <a:lnTo>
                      <a:pt x="2742" y="24"/>
                    </a:lnTo>
                    <a:lnTo>
                      <a:pt x="2742" y="24"/>
                    </a:lnTo>
                    <a:lnTo>
                      <a:pt x="2748" y="24"/>
                    </a:lnTo>
                    <a:lnTo>
                      <a:pt x="2753" y="24"/>
                    </a:lnTo>
                    <a:lnTo>
                      <a:pt x="2753" y="24"/>
                    </a:lnTo>
                    <a:lnTo>
                      <a:pt x="2753" y="24"/>
                    </a:lnTo>
                    <a:lnTo>
                      <a:pt x="2753" y="24"/>
                    </a:lnTo>
                    <a:lnTo>
                      <a:pt x="2753" y="24"/>
                    </a:lnTo>
                    <a:lnTo>
                      <a:pt x="2764" y="24"/>
                    </a:lnTo>
                    <a:lnTo>
                      <a:pt x="2764" y="24"/>
                    </a:lnTo>
                    <a:lnTo>
                      <a:pt x="2764" y="24"/>
                    </a:lnTo>
                    <a:lnTo>
                      <a:pt x="2769" y="24"/>
                    </a:lnTo>
                    <a:lnTo>
                      <a:pt x="2769" y="24"/>
                    </a:lnTo>
                    <a:lnTo>
                      <a:pt x="2769" y="24"/>
                    </a:lnTo>
                    <a:lnTo>
                      <a:pt x="2769" y="24"/>
                    </a:lnTo>
                    <a:lnTo>
                      <a:pt x="2769" y="24"/>
                    </a:lnTo>
                    <a:lnTo>
                      <a:pt x="2769" y="24"/>
                    </a:lnTo>
                    <a:lnTo>
                      <a:pt x="2774" y="24"/>
                    </a:lnTo>
                    <a:lnTo>
                      <a:pt x="2774" y="24"/>
                    </a:lnTo>
                    <a:lnTo>
                      <a:pt x="2774" y="24"/>
                    </a:lnTo>
                    <a:lnTo>
                      <a:pt x="2774" y="24"/>
                    </a:lnTo>
                    <a:lnTo>
                      <a:pt x="2785" y="24"/>
                    </a:lnTo>
                    <a:lnTo>
                      <a:pt x="2785" y="24"/>
                    </a:lnTo>
                    <a:lnTo>
                      <a:pt x="2785" y="24"/>
                    </a:lnTo>
                    <a:lnTo>
                      <a:pt x="2785" y="24"/>
                    </a:lnTo>
                    <a:lnTo>
                      <a:pt x="2790" y="24"/>
                    </a:lnTo>
                    <a:lnTo>
                      <a:pt x="2790" y="24"/>
                    </a:lnTo>
                    <a:lnTo>
                      <a:pt x="2796" y="24"/>
                    </a:lnTo>
                    <a:lnTo>
                      <a:pt x="2801" y="24"/>
                    </a:lnTo>
                    <a:lnTo>
                      <a:pt x="2801" y="24"/>
                    </a:lnTo>
                    <a:lnTo>
                      <a:pt x="2801" y="24"/>
                    </a:lnTo>
                    <a:lnTo>
                      <a:pt x="2801" y="24"/>
                    </a:lnTo>
                    <a:lnTo>
                      <a:pt x="2801" y="24"/>
                    </a:lnTo>
                    <a:lnTo>
                      <a:pt x="2806" y="24"/>
                    </a:lnTo>
                    <a:lnTo>
                      <a:pt x="2806" y="24"/>
                    </a:lnTo>
                    <a:lnTo>
                      <a:pt x="2806" y="24"/>
                    </a:lnTo>
                    <a:lnTo>
                      <a:pt x="2806" y="24"/>
                    </a:lnTo>
                    <a:lnTo>
                      <a:pt x="2806" y="24"/>
                    </a:lnTo>
                    <a:lnTo>
                      <a:pt x="2806" y="24"/>
                    </a:lnTo>
                    <a:lnTo>
                      <a:pt x="2812" y="24"/>
                    </a:lnTo>
                    <a:lnTo>
                      <a:pt x="2817" y="24"/>
                    </a:lnTo>
                    <a:lnTo>
                      <a:pt x="2822" y="24"/>
                    </a:lnTo>
                    <a:lnTo>
                      <a:pt x="2822" y="24"/>
                    </a:lnTo>
                    <a:lnTo>
                      <a:pt x="2822" y="24"/>
                    </a:lnTo>
                    <a:lnTo>
                      <a:pt x="2822" y="24"/>
                    </a:lnTo>
                    <a:lnTo>
                      <a:pt x="2822" y="24"/>
                    </a:lnTo>
                    <a:lnTo>
                      <a:pt x="2833" y="24"/>
                    </a:lnTo>
                    <a:lnTo>
                      <a:pt x="2833" y="24"/>
                    </a:lnTo>
                    <a:lnTo>
                      <a:pt x="2833" y="24"/>
                    </a:lnTo>
                    <a:lnTo>
                      <a:pt x="2833" y="24"/>
                    </a:lnTo>
                    <a:lnTo>
                      <a:pt x="2838" y="24"/>
                    </a:lnTo>
                    <a:lnTo>
                      <a:pt x="2838" y="24"/>
                    </a:lnTo>
                    <a:lnTo>
                      <a:pt x="2838" y="24"/>
                    </a:lnTo>
                    <a:lnTo>
                      <a:pt x="2838" y="24"/>
                    </a:lnTo>
                    <a:lnTo>
                      <a:pt x="2838" y="24"/>
                    </a:lnTo>
                    <a:lnTo>
                      <a:pt x="2844" y="24"/>
                    </a:lnTo>
                    <a:lnTo>
                      <a:pt x="2844" y="24"/>
                    </a:lnTo>
                    <a:lnTo>
                      <a:pt x="2844" y="24"/>
                    </a:lnTo>
                    <a:lnTo>
                      <a:pt x="2844" y="24"/>
                    </a:lnTo>
                    <a:lnTo>
                      <a:pt x="2854" y="24"/>
                    </a:lnTo>
                    <a:lnTo>
                      <a:pt x="2854" y="24"/>
                    </a:lnTo>
                    <a:lnTo>
                      <a:pt x="2854" y="24"/>
                    </a:lnTo>
                    <a:lnTo>
                      <a:pt x="2854" y="24"/>
                    </a:lnTo>
                    <a:lnTo>
                      <a:pt x="2854" y="24"/>
                    </a:lnTo>
                    <a:lnTo>
                      <a:pt x="2860" y="24"/>
                    </a:lnTo>
                    <a:lnTo>
                      <a:pt x="2865" y="24"/>
                    </a:lnTo>
                    <a:lnTo>
                      <a:pt x="2870" y="24"/>
                    </a:lnTo>
                    <a:lnTo>
                      <a:pt x="2870" y="24"/>
                    </a:lnTo>
                    <a:lnTo>
                      <a:pt x="2870" y="24"/>
                    </a:lnTo>
                    <a:lnTo>
                      <a:pt x="2870" y="24"/>
                    </a:lnTo>
                    <a:lnTo>
                      <a:pt x="2870" y="24"/>
                    </a:lnTo>
                    <a:lnTo>
                      <a:pt x="2870" y="24"/>
                    </a:lnTo>
                    <a:lnTo>
                      <a:pt x="2876" y="24"/>
                    </a:lnTo>
                    <a:lnTo>
                      <a:pt x="2876" y="24"/>
                    </a:lnTo>
                    <a:lnTo>
                      <a:pt x="2876" y="24"/>
                    </a:lnTo>
                    <a:lnTo>
                      <a:pt x="2876" y="24"/>
                    </a:lnTo>
                    <a:lnTo>
                      <a:pt x="2876" y="24"/>
                    </a:lnTo>
                    <a:lnTo>
                      <a:pt x="2881" y="24"/>
                    </a:lnTo>
                    <a:lnTo>
                      <a:pt x="2881" y="24"/>
                    </a:lnTo>
                    <a:lnTo>
                      <a:pt x="2881" y="24"/>
                    </a:lnTo>
                    <a:lnTo>
                      <a:pt x="2881" y="24"/>
                    </a:lnTo>
                    <a:lnTo>
                      <a:pt x="2881" y="24"/>
                    </a:lnTo>
                    <a:lnTo>
                      <a:pt x="2881" y="24"/>
                    </a:lnTo>
                    <a:lnTo>
                      <a:pt x="2881" y="24"/>
                    </a:lnTo>
                    <a:lnTo>
                      <a:pt x="2886" y="24"/>
                    </a:lnTo>
                    <a:lnTo>
                      <a:pt x="2886" y="24"/>
                    </a:lnTo>
                    <a:lnTo>
                      <a:pt x="2886" y="24"/>
                    </a:lnTo>
                    <a:lnTo>
                      <a:pt x="2886" y="24"/>
                    </a:lnTo>
                    <a:lnTo>
                      <a:pt x="2886" y="24"/>
                    </a:lnTo>
                    <a:lnTo>
                      <a:pt x="2886" y="24"/>
                    </a:lnTo>
                    <a:lnTo>
                      <a:pt x="2886" y="24"/>
                    </a:lnTo>
                    <a:lnTo>
                      <a:pt x="2892" y="24"/>
                    </a:lnTo>
                    <a:lnTo>
                      <a:pt x="2892" y="28"/>
                    </a:lnTo>
                    <a:lnTo>
                      <a:pt x="2892" y="33"/>
                    </a:lnTo>
                    <a:lnTo>
                      <a:pt x="2892" y="38"/>
                    </a:lnTo>
                    <a:lnTo>
                      <a:pt x="2892" y="42"/>
                    </a:lnTo>
                    <a:lnTo>
                      <a:pt x="2892" y="47"/>
                    </a:lnTo>
                    <a:lnTo>
                      <a:pt x="2897" y="42"/>
                    </a:lnTo>
                    <a:lnTo>
                      <a:pt x="2897" y="38"/>
                    </a:lnTo>
                    <a:lnTo>
                      <a:pt x="2897" y="33"/>
                    </a:lnTo>
                    <a:lnTo>
                      <a:pt x="2897" y="28"/>
                    </a:lnTo>
                    <a:lnTo>
                      <a:pt x="2897" y="28"/>
                    </a:lnTo>
                    <a:lnTo>
                      <a:pt x="2897" y="24"/>
                    </a:lnTo>
                    <a:lnTo>
                      <a:pt x="2897" y="24"/>
                    </a:lnTo>
                    <a:lnTo>
                      <a:pt x="2902" y="24"/>
                    </a:lnTo>
                    <a:lnTo>
                      <a:pt x="2902" y="24"/>
                    </a:lnTo>
                    <a:lnTo>
                      <a:pt x="2902" y="28"/>
                    </a:lnTo>
                    <a:lnTo>
                      <a:pt x="2902" y="28"/>
                    </a:lnTo>
                    <a:lnTo>
                      <a:pt x="2902" y="28"/>
                    </a:lnTo>
                    <a:lnTo>
                      <a:pt x="2907" y="28"/>
                    </a:lnTo>
                    <a:lnTo>
                      <a:pt x="2907" y="28"/>
                    </a:lnTo>
                    <a:lnTo>
                      <a:pt x="2907" y="28"/>
                    </a:lnTo>
                    <a:lnTo>
                      <a:pt x="2907" y="28"/>
                    </a:lnTo>
                    <a:lnTo>
                      <a:pt x="2907" y="28"/>
                    </a:lnTo>
                    <a:lnTo>
                      <a:pt x="2907" y="28"/>
                    </a:lnTo>
                    <a:lnTo>
                      <a:pt x="2913" y="28"/>
                    </a:lnTo>
                    <a:lnTo>
                      <a:pt x="2913" y="28"/>
                    </a:lnTo>
                    <a:lnTo>
                      <a:pt x="2913" y="28"/>
                    </a:lnTo>
                    <a:lnTo>
                      <a:pt x="2913" y="28"/>
                    </a:lnTo>
                    <a:lnTo>
                      <a:pt x="2923" y="33"/>
                    </a:lnTo>
                    <a:lnTo>
                      <a:pt x="2923" y="33"/>
                    </a:lnTo>
                    <a:lnTo>
                      <a:pt x="2923" y="33"/>
                    </a:lnTo>
                    <a:lnTo>
                      <a:pt x="2923" y="33"/>
                    </a:lnTo>
                    <a:lnTo>
                      <a:pt x="2929" y="33"/>
                    </a:lnTo>
                    <a:lnTo>
                      <a:pt x="2929" y="33"/>
                    </a:lnTo>
                    <a:lnTo>
                      <a:pt x="2934" y="38"/>
                    </a:lnTo>
                    <a:lnTo>
                      <a:pt x="2939" y="38"/>
                    </a:lnTo>
                    <a:lnTo>
                      <a:pt x="2939" y="38"/>
                    </a:lnTo>
                    <a:lnTo>
                      <a:pt x="2939" y="38"/>
                    </a:lnTo>
                    <a:lnTo>
                      <a:pt x="2939" y="38"/>
                    </a:lnTo>
                    <a:lnTo>
                      <a:pt x="2939" y="38"/>
                    </a:lnTo>
                    <a:lnTo>
                      <a:pt x="2945" y="38"/>
                    </a:lnTo>
                    <a:lnTo>
                      <a:pt x="2945" y="38"/>
                    </a:lnTo>
                    <a:lnTo>
                      <a:pt x="2945" y="38"/>
                    </a:lnTo>
                    <a:lnTo>
                      <a:pt x="2945" y="42"/>
                    </a:lnTo>
                    <a:lnTo>
                      <a:pt x="2945" y="42"/>
                    </a:lnTo>
                    <a:lnTo>
                      <a:pt x="2945" y="42"/>
                    </a:lnTo>
                    <a:lnTo>
                      <a:pt x="2950" y="42"/>
                    </a:lnTo>
                    <a:lnTo>
                      <a:pt x="2955" y="42"/>
                    </a:lnTo>
                    <a:lnTo>
                      <a:pt x="2961" y="42"/>
                    </a:lnTo>
                    <a:lnTo>
                      <a:pt x="2961" y="42"/>
                    </a:lnTo>
                    <a:lnTo>
                      <a:pt x="2961" y="47"/>
                    </a:lnTo>
                    <a:lnTo>
                      <a:pt x="2961" y="47"/>
                    </a:lnTo>
                    <a:lnTo>
                      <a:pt x="2961" y="47"/>
                    </a:lnTo>
                    <a:lnTo>
                      <a:pt x="2971" y="47"/>
                    </a:lnTo>
                    <a:lnTo>
                      <a:pt x="2971" y="47"/>
                    </a:lnTo>
                    <a:lnTo>
                      <a:pt x="2971" y="47"/>
                    </a:lnTo>
                    <a:lnTo>
                      <a:pt x="2971" y="47"/>
                    </a:lnTo>
                    <a:lnTo>
                      <a:pt x="2977" y="52"/>
                    </a:lnTo>
                    <a:lnTo>
                      <a:pt x="2977" y="52"/>
                    </a:lnTo>
                    <a:lnTo>
                      <a:pt x="2977" y="52"/>
                    </a:lnTo>
                    <a:lnTo>
                      <a:pt x="2977" y="52"/>
                    </a:lnTo>
                    <a:lnTo>
                      <a:pt x="2977" y="52"/>
                    </a:lnTo>
                    <a:lnTo>
                      <a:pt x="2982" y="52"/>
                    </a:lnTo>
                    <a:lnTo>
                      <a:pt x="2982" y="52"/>
                    </a:lnTo>
                    <a:lnTo>
                      <a:pt x="2982" y="52"/>
                    </a:lnTo>
                    <a:lnTo>
                      <a:pt x="2982" y="52"/>
                    </a:lnTo>
                    <a:lnTo>
                      <a:pt x="2993" y="56"/>
                    </a:lnTo>
                    <a:lnTo>
                      <a:pt x="2993" y="56"/>
                    </a:lnTo>
                    <a:lnTo>
                      <a:pt x="2993" y="56"/>
                    </a:lnTo>
                    <a:lnTo>
                      <a:pt x="2993" y="56"/>
                    </a:lnTo>
                    <a:lnTo>
                      <a:pt x="2993" y="56"/>
                    </a:lnTo>
                    <a:lnTo>
                      <a:pt x="2998" y="56"/>
                    </a:lnTo>
                    <a:lnTo>
                      <a:pt x="3003" y="61"/>
                    </a:lnTo>
                    <a:lnTo>
                      <a:pt x="3009" y="61"/>
                    </a:lnTo>
                    <a:lnTo>
                      <a:pt x="3009" y="61"/>
                    </a:lnTo>
                    <a:lnTo>
                      <a:pt x="3009" y="61"/>
                    </a:lnTo>
                    <a:lnTo>
                      <a:pt x="3009" y="61"/>
                    </a:lnTo>
                    <a:lnTo>
                      <a:pt x="3009" y="61"/>
                    </a:lnTo>
                    <a:lnTo>
                      <a:pt x="3009" y="61"/>
                    </a:lnTo>
                    <a:lnTo>
                      <a:pt x="3014" y="61"/>
                    </a:lnTo>
                    <a:lnTo>
                      <a:pt x="3014" y="61"/>
                    </a:lnTo>
                    <a:lnTo>
                      <a:pt x="3014" y="61"/>
                    </a:lnTo>
                    <a:lnTo>
                      <a:pt x="3014" y="61"/>
                    </a:lnTo>
                    <a:lnTo>
                      <a:pt x="3014" y="61"/>
                    </a:lnTo>
                    <a:lnTo>
                      <a:pt x="3019" y="61"/>
                    </a:lnTo>
                    <a:lnTo>
                      <a:pt x="3025" y="66"/>
                    </a:lnTo>
                    <a:lnTo>
                      <a:pt x="3025" y="66"/>
                    </a:lnTo>
                    <a:lnTo>
                      <a:pt x="3030" y="66"/>
                    </a:lnTo>
                    <a:lnTo>
                      <a:pt x="3030" y="66"/>
                    </a:lnTo>
                    <a:lnTo>
                      <a:pt x="3030" y="66"/>
                    </a:lnTo>
                    <a:lnTo>
                      <a:pt x="3030" y="66"/>
                    </a:lnTo>
                    <a:lnTo>
                      <a:pt x="3041" y="70"/>
                    </a:lnTo>
                    <a:lnTo>
                      <a:pt x="3041" y="70"/>
                    </a:lnTo>
                    <a:lnTo>
                      <a:pt x="3041" y="70"/>
                    </a:lnTo>
                    <a:lnTo>
                      <a:pt x="3041" y="70"/>
                    </a:lnTo>
                    <a:lnTo>
                      <a:pt x="3046" y="70"/>
                    </a:lnTo>
                    <a:lnTo>
                      <a:pt x="3046" y="70"/>
                    </a:lnTo>
                    <a:lnTo>
                      <a:pt x="3046" y="70"/>
                    </a:lnTo>
                    <a:lnTo>
                      <a:pt x="3046" y="70"/>
                    </a:lnTo>
                    <a:lnTo>
                      <a:pt x="3046" y="70"/>
                    </a:lnTo>
                    <a:lnTo>
                      <a:pt x="3046" y="70"/>
                    </a:lnTo>
                    <a:lnTo>
                      <a:pt x="3051" y="70"/>
                    </a:lnTo>
                    <a:lnTo>
                      <a:pt x="3051" y="75"/>
                    </a:lnTo>
                    <a:lnTo>
                      <a:pt x="3051" y="75"/>
                    </a:lnTo>
                    <a:lnTo>
                      <a:pt x="3051" y="75"/>
                    </a:lnTo>
                    <a:lnTo>
                      <a:pt x="3051" y="75"/>
                    </a:lnTo>
                    <a:lnTo>
                      <a:pt x="3057" y="75"/>
                    </a:lnTo>
                    <a:lnTo>
                      <a:pt x="3057" y="75"/>
                    </a:lnTo>
                    <a:lnTo>
                      <a:pt x="3057" y="75"/>
                    </a:lnTo>
                    <a:lnTo>
                      <a:pt x="3057" y="75"/>
                    </a:lnTo>
                    <a:lnTo>
                      <a:pt x="3057" y="75"/>
                    </a:lnTo>
                    <a:lnTo>
                      <a:pt x="3057" y="75"/>
                    </a:lnTo>
                    <a:lnTo>
                      <a:pt x="3057" y="75"/>
                    </a:lnTo>
                    <a:lnTo>
                      <a:pt x="3062" y="75"/>
                    </a:lnTo>
                    <a:lnTo>
                      <a:pt x="3062" y="75"/>
                    </a:lnTo>
                    <a:lnTo>
                      <a:pt x="3062" y="75"/>
                    </a:lnTo>
                    <a:lnTo>
                      <a:pt x="3062" y="75"/>
                    </a:lnTo>
                    <a:lnTo>
                      <a:pt x="3062" y="75"/>
                    </a:lnTo>
                    <a:lnTo>
                      <a:pt x="3062" y="70"/>
                    </a:lnTo>
                    <a:lnTo>
                      <a:pt x="3062" y="66"/>
                    </a:lnTo>
                    <a:lnTo>
                      <a:pt x="3062" y="61"/>
                    </a:lnTo>
                    <a:lnTo>
                      <a:pt x="3067" y="56"/>
                    </a:lnTo>
                    <a:lnTo>
                      <a:pt x="3067" y="56"/>
                    </a:lnTo>
                    <a:lnTo>
                      <a:pt x="3067" y="61"/>
                    </a:lnTo>
                    <a:lnTo>
                      <a:pt x="3067" y="61"/>
                    </a:lnTo>
                    <a:lnTo>
                      <a:pt x="3067" y="70"/>
                    </a:lnTo>
                    <a:lnTo>
                      <a:pt x="3073" y="75"/>
                    </a:lnTo>
                    <a:lnTo>
                      <a:pt x="3073" y="80"/>
                    </a:lnTo>
                    <a:lnTo>
                      <a:pt x="3073" y="80"/>
                    </a:lnTo>
                    <a:lnTo>
                      <a:pt x="3073" y="80"/>
                    </a:lnTo>
                    <a:lnTo>
                      <a:pt x="3073" y="80"/>
                    </a:lnTo>
                    <a:lnTo>
                      <a:pt x="3073" y="80"/>
                    </a:lnTo>
                    <a:lnTo>
                      <a:pt x="3073" y="80"/>
                    </a:lnTo>
                    <a:lnTo>
                      <a:pt x="3078" y="80"/>
                    </a:lnTo>
                    <a:lnTo>
                      <a:pt x="3078" y="80"/>
                    </a:lnTo>
                    <a:lnTo>
                      <a:pt x="3078" y="80"/>
                    </a:lnTo>
                    <a:lnTo>
                      <a:pt x="3078" y="80"/>
                    </a:lnTo>
                    <a:lnTo>
                      <a:pt x="3078" y="80"/>
                    </a:lnTo>
                    <a:lnTo>
                      <a:pt x="3083" y="80"/>
                    </a:lnTo>
                    <a:lnTo>
                      <a:pt x="3083" y="80"/>
                    </a:lnTo>
                    <a:lnTo>
                      <a:pt x="3083" y="80"/>
                    </a:lnTo>
                    <a:lnTo>
                      <a:pt x="3083" y="80"/>
                    </a:lnTo>
                    <a:lnTo>
                      <a:pt x="3083" y="80"/>
                    </a:lnTo>
                    <a:lnTo>
                      <a:pt x="3083" y="84"/>
                    </a:lnTo>
                    <a:lnTo>
                      <a:pt x="3089" y="84"/>
                    </a:lnTo>
                    <a:lnTo>
                      <a:pt x="3094" y="84"/>
                    </a:lnTo>
                    <a:lnTo>
                      <a:pt x="3099" y="84"/>
                    </a:lnTo>
                    <a:lnTo>
                      <a:pt x="3099" y="84"/>
                    </a:lnTo>
                    <a:lnTo>
                      <a:pt x="3099" y="84"/>
                    </a:lnTo>
                    <a:lnTo>
                      <a:pt x="3099" y="84"/>
                    </a:lnTo>
                    <a:lnTo>
                      <a:pt x="3099" y="84"/>
                    </a:lnTo>
                    <a:lnTo>
                      <a:pt x="3110" y="89"/>
                    </a:lnTo>
                    <a:lnTo>
                      <a:pt x="3110" y="89"/>
                    </a:lnTo>
                    <a:lnTo>
                      <a:pt x="3110" y="89"/>
                    </a:lnTo>
                    <a:lnTo>
                      <a:pt x="3110" y="89"/>
                    </a:lnTo>
                    <a:lnTo>
                      <a:pt x="3115" y="89"/>
                    </a:lnTo>
                    <a:lnTo>
                      <a:pt x="3115" y="89"/>
                    </a:lnTo>
                    <a:lnTo>
                      <a:pt x="3115" y="89"/>
                    </a:lnTo>
                    <a:lnTo>
                      <a:pt x="3115" y="89"/>
                    </a:lnTo>
                    <a:lnTo>
                      <a:pt x="3115" y="89"/>
                    </a:lnTo>
                    <a:lnTo>
                      <a:pt x="3120" y="89"/>
                    </a:lnTo>
                    <a:lnTo>
                      <a:pt x="3120" y="89"/>
                    </a:lnTo>
                    <a:lnTo>
                      <a:pt x="3120" y="89"/>
                    </a:lnTo>
                    <a:lnTo>
                      <a:pt x="3120" y="89"/>
                    </a:lnTo>
                    <a:lnTo>
                      <a:pt x="3131" y="94"/>
                    </a:lnTo>
                    <a:lnTo>
                      <a:pt x="3131" y="94"/>
                    </a:lnTo>
                    <a:lnTo>
                      <a:pt x="3131" y="94"/>
                    </a:lnTo>
                    <a:lnTo>
                      <a:pt x="3131" y="94"/>
                    </a:lnTo>
                    <a:lnTo>
                      <a:pt x="3131" y="94"/>
                    </a:lnTo>
                    <a:lnTo>
                      <a:pt x="3136" y="94"/>
                    </a:lnTo>
                    <a:lnTo>
                      <a:pt x="3142" y="94"/>
                    </a:lnTo>
                    <a:lnTo>
                      <a:pt x="3147" y="98"/>
                    </a:lnTo>
                    <a:lnTo>
                      <a:pt x="3147" y="98"/>
                    </a:lnTo>
                    <a:lnTo>
                      <a:pt x="3147" y="98"/>
                    </a:lnTo>
                    <a:lnTo>
                      <a:pt x="3147" y="98"/>
                    </a:lnTo>
                    <a:lnTo>
                      <a:pt x="3147" y="98"/>
                    </a:lnTo>
                    <a:lnTo>
                      <a:pt x="3147" y="98"/>
                    </a:lnTo>
                    <a:lnTo>
                      <a:pt x="3152" y="98"/>
                    </a:lnTo>
                    <a:lnTo>
                      <a:pt x="3152" y="98"/>
                    </a:lnTo>
                    <a:lnTo>
                      <a:pt x="3152" y="98"/>
                    </a:lnTo>
                    <a:lnTo>
                      <a:pt x="3152" y="98"/>
                    </a:lnTo>
                    <a:lnTo>
                      <a:pt x="3152" y="98"/>
                    </a:lnTo>
                    <a:lnTo>
                      <a:pt x="3158" y="98"/>
                    </a:lnTo>
                    <a:lnTo>
                      <a:pt x="3163" y="98"/>
                    </a:lnTo>
                    <a:lnTo>
                      <a:pt x="3163" y="103"/>
                    </a:lnTo>
                    <a:lnTo>
                      <a:pt x="3168" y="103"/>
                    </a:lnTo>
                    <a:lnTo>
                      <a:pt x="3168" y="103"/>
                    </a:lnTo>
                    <a:lnTo>
                      <a:pt x="3168" y="103"/>
                    </a:lnTo>
                    <a:lnTo>
                      <a:pt x="3168" y="103"/>
                    </a:lnTo>
                    <a:lnTo>
                      <a:pt x="3179" y="103"/>
                    </a:lnTo>
                    <a:lnTo>
                      <a:pt x="3179" y="103"/>
                    </a:lnTo>
                    <a:lnTo>
                      <a:pt x="3179" y="103"/>
                    </a:lnTo>
                    <a:lnTo>
                      <a:pt x="3179" y="103"/>
                    </a:lnTo>
                    <a:lnTo>
                      <a:pt x="3184" y="103"/>
                    </a:lnTo>
                    <a:lnTo>
                      <a:pt x="3184" y="103"/>
                    </a:lnTo>
                    <a:lnTo>
                      <a:pt x="3184" y="103"/>
                    </a:lnTo>
                    <a:lnTo>
                      <a:pt x="3184" y="103"/>
                    </a:lnTo>
                    <a:lnTo>
                      <a:pt x="3184" y="108"/>
                    </a:lnTo>
                    <a:lnTo>
                      <a:pt x="3184" y="108"/>
                    </a:lnTo>
                    <a:lnTo>
                      <a:pt x="3190" y="108"/>
                    </a:lnTo>
                    <a:lnTo>
                      <a:pt x="3190" y="108"/>
                    </a:lnTo>
                    <a:lnTo>
                      <a:pt x="3190" y="108"/>
                    </a:lnTo>
                    <a:lnTo>
                      <a:pt x="3200" y="108"/>
                    </a:lnTo>
                    <a:lnTo>
                      <a:pt x="3200" y="108"/>
                    </a:lnTo>
                    <a:lnTo>
                      <a:pt x="3200" y="108"/>
                    </a:lnTo>
                    <a:lnTo>
                      <a:pt x="3200" y="108"/>
                    </a:lnTo>
                    <a:lnTo>
                      <a:pt x="3200" y="108"/>
                    </a:lnTo>
                    <a:lnTo>
                      <a:pt x="3206" y="108"/>
                    </a:lnTo>
                    <a:lnTo>
                      <a:pt x="3211" y="113"/>
                    </a:lnTo>
                    <a:lnTo>
                      <a:pt x="3211" y="113"/>
                    </a:lnTo>
                    <a:lnTo>
                      <a:pt x="3216" y="113"/>
                    </a:lnTo>
                    <a:lnTo>
                      <a:pt x="3216" y="113"/>
                    </a:lnTo>
                    <a:lnTo>
                      <a:pt x="3216" y="113"/>
                    </a:lnTo>
                    <a:lnTo>
                      <a:pt x="3216" y="113"/>
                    </a:lnTo>
                    <a:lnTo>
                      <a:pt x="3216" y="113"/>
                    </a:lnTo>
                    <a:lnTo>
                      <a:pt x="3222" y="113"/>
                    </a:lnTo>
                    <a:lnTo>
                      <a:pt x="3222" y="113"/>
                    </a:lnTo>
                    <a:lnTo>
                      <a:pt x="3222" y="113"/>
                    </a:lnTo>
                    <a:lnTo>
                      <a:pt x="3222" y="113"/>
                    </a:lnTo>
                    <a:lnTo>
                      <a:pt x="3222" y="113"/>
                    </a:lnTo>
                    <a:lnTo>
                      <a:pt x="3222" y="113"/>
                    </a:lnTo>
                    <a:lnTo>
                      <a:pt x="3222" y="113"/>
                    </a:lnTo>
                    <a:lnTo>
                      <a:pt x="3227" y="113"/>
                    </a:lnTo>
                    <a:lnTo>
                      <a:pt x="3227" y="113"/>
                    </a:lnTo>
                    <a:lnTo>
                      <a:pt x="3227" y="113"/>
                    </a:lnTo>
                    <a:lnTo>
                      <a:pt x="3227" y="113"/>
                    </a:lnTo>
                    <a:lnTo>
                      <a:pt x="3227" y="113"/>
                    </a:lnTo>
                    <a:lnTo>
                      <a:pt x="3227" y="113"/>
                    </a:lnTo>
                    <a:lnTo>
                      <a:pt x="3227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8" y="122"/>
                    </a:lnTo>
                    <a:lnTo>
                      <a:pt x="3238" y="127"/>
                    </a:lnTo>
                    <a:lnTo>
                      <a:pt x="3238" y="131"/>
                    </a:lnTo>
                    <a:lnTo>
                      <a:pt x="3238" y="136"/>
                    </a:lnTo>
                    <a:lnTo>
                      <a:pt x="3238" y="136"/>
                    </a:lnTo>
                    <a:lnTo>
                      <a:pt x="3238" y="136"/>
                    </a:lnTo>
                    <a:lnTo>
                      <a:pt x="3243" y="131"/>
                    </a:lnTo>
                    <a:lnTo>
                      <a:pt x="3243" y="127"/>
                    </a:lnTo>
                    <a:lnTo>
                      <a:pt x="3243" y="122"/>
                    </a:lnTo>
                    <a:lnTo>
                      <a:pt x="3243" y="122"/>
                    </a:lnTo>
                    <a:lnTo>
                      <a:pt x="3243" y="122"/>
                    </a:lnTo>
                    <a:lnTo>
                      <a:pt x="3243" y="122"/>
                    </a:lnTo>
                    <a:lnTo>
                      <a:pt x="3248" y="122"/>
                    </a:lnTo>
                    <a:lnTo>
                      <a:pt x="3248" y="122"/>
                    </a:lnTo>
                    <a:lnTo>
                      <a:pt x="3248" y="122"/>
                    </a:lnTo>
                    <a:lnTo>
                      <a:pt x="3248" y="122"/>
                    </a:lnTo>
                    <a:lnTo>
                      <a:pt x="3248" y="122"/>
                    </a:lnTo>
                    <a:lnTo>
                      <a:pt x="3248" y="122"/>
                    </a:lnTo>
                    <a:lnTo>
                      <a:pt x="3254" y="122"/>
                    </a:lnTo>
                    <a:lnTo>
                      <a:pt x="3254" y="127"/>
                    </a:lnTo>
                    <a:lnTo>
                      <a:pt x="3254" y="127"/>
                    </a:lnTo>
                    <a:lnTo>
                      <a:pt x="3254" y="127"/>
                    </a:lnTo>
                    <a:lnTo>
                      <a:pt x="3254" y="127"/>
                    </a:lnTo>
                    <a:lnTo>
                      <a:pt x="3259" y="127"/>
                    </a:lnTo>
                    <a:lnTo>
                      <a:pt x="3259" y="127"/>
                    </a:lnTo>
                    <a:lnTo>
                      <a:pt x="3259" y="127"/>
                    </a:lnTo>
                    <a:lnTo>
                      <a:pt x="3259" y="127"/>
                    </a:lnTo>
                    <a:lnTo>
                      <a:pt x="3270" y="131"/>
                    </a:lnTo>
                    <a:lnTo>
                      <a:pt x="3270" y="131"/>
                    </a:lnTo>
                    <a:lnTo>
                      <a:pt x="3270" y="131"/>
                    </a:lnTo>
                    <a:lnTo>
                      <a:pt x="3270" y="136"/>
                    </a:lnTo>
                    <a:lnTo>
                      <a:pt x="3270" y="136"/>
                    </a:lnTo>
                    <a:lnTo>
                      <a:pt x="3275" y="136"/>
                    </a:lnTo>
                    <a:lnTo>
                      <a:pt x="3280" y="141"/>
                    </a:lnTo>
                    <a:lnTo>
                      <a:pt x="3286" y="141"/>
                    </a:lnTo>
                    <a:lnTo>
                      <a:pt x="3286" y="141"/>
                    </a:lnTo>
                    <a:lnTo>
                      <a:pt x="3286" y="141"/>
                    </a:lnTo>
                    <a:lnTo>
                      <a:pt x="3286" y="141"/>
                    </a:lnTo>
                    <a:lnTo>
                      <a:pt x="3286" y="141"/>
                    </a:lnTo>
                    <a:lnTo>
                      <a:pt x="3286" y="141"/>
                    </a:lnTo>
                    <a:lnTo>
                      <a:pt x="3291" y="145"/>
                    </a:lnTo>
                    <a:lnTo>
                      <a:pt x="3291" y="145"/>
                    </a:lnTo>
                    <a:lnTo>
                      <a:pt x="3291" y="145"/>
                    </a:lnTo>
                    <a:lnTo>
                      <a:pt x="3291" y="145"/>
                    </a:lnTo>
                    <a:lnTo>
                      <a:pt x="3291" y="145"/>
                    </a:lnTo>
                    <a:lnTo>
                      <a:pt x="3296" y="145"/>
                    </a:lnTo>
                    <a:lnTo>
                      <a:pt x="3302" y="150"/>
                    </a:lnTo>
                    <a:lnTo>
                      <a:pt x="3302" y="150"/>
                    </a:lnTo>
                    <a:lnTo>
                      <a:pt x="3307" y="150"/>
                    </a:lnTo>
                    <a:lnTo>
                      <a:pt x="3307" y="150"/>
                    </a:lnTo>
                    <a:lnTo>
                      <a:pt x="3307" y="150"/>
                    </a:lnTo>
                    <a:lnTo>
                      <a:pt x="3307" y="155"/>
                    </a:lnTo>
                    <a:lnTo>
                      <a:pt x="3318" y="155"/>
                    </a:lnTo>
                    <a:lnTo>
                      <a:pt x="3318" y="159"/>
                    </a:lnTo>
                    <a:lnTo>
                      <a:pt x="3318" y="159"/>
                    </a:lnTo>
                    <a:lnTo>
                      <a:pt x="3318" y="159"/>
                    </a:lnTo>
                    <a:lnTo>
                      <a:pt x="3323" y="159"/>
                    </a:lnTo>
                    <a:lnTo>
                      <a:pt x="3323" y="159"/>
                    </a:lnTo>
                    <a:lnTo>
                      <a:pt x="3323" y="159"/>
                    </a:lnTo>
                    <a:lnTo>
                      <a:pt x="3323" y="159"/>
                    </a:lnTo>
                    <a:lnTo>
                      <a:pt x="3323" y="159"/>
                    </a:lnTo>
                    <a:lnTo>
                      <a:pt x="3323" y="159"/>
                    </a:lnTo>
                    <a:lnTo>
                      <a:pt x="3328" y="164"/>
                    </a:lnTo>
                    <a:lnTo>
                      <a:pt x="3328" y="164"/>
                    </a:lnTo>
                    <a:lnTo>
                      <a:pt x="3328" y="164"/>
                    </a:lnTo>
                    <a:lnTo>
                      <a:pt x="3339" y="169"/>
                    </a:lnTo>
                    <a:lnTo>
                      <a:pt x="3339" y="169"/>
                    </a:lnTo>
                    <a:lnTo>
                      <a:pt x="3339" y="169"/>
                    </a:lnTo>
                    <a:lnTo>
                      <a:pt x="3339" y="169"/>
                    </a:lnTo>
                    <a:lnTo>
                      <a:pt x="3339" y="169"/>
                    </a:lnTo>
                    <a:lnTo>
                      <a:pt x="3344" y="169"/>
                    </a:lnTo>
                    <a:lnTo>
                      <a:pt x="3349" y="173"/>
                    </a:lnTo>
                    <a:lnTo>
                      <a:pt x="3349" y="173"/>
                    </a:lnTo>
                    <a:lnTo>
                      <a:pt x="3355" y="173"/>
                    </a:lnTo>
                    <a:lnTo>
                      <a:pt x="3355" y="173"/>
                    </a:lnTo>
                    <a:lnTo>
                      <a:pt x="3355" y="173"/>
                    </a:lnTo>
                    <a:lnTo>
                      <a:pt x="3355" y="178"/>
                    </a:lnTo>
                    <a:lnTo>
                      <a:pt x="3355" y="178"/>
                    </a:lnTo>
                    <a:lnTo>
                      <a:pt x="3360" y="178"/>
                    </a:lnTo>
                    <a:lnTo>
                      <a:pt x="3360" y="178"/>
                    </a:lnTo>
                    <a:lnTo>
                      <a:pt x="3360" y="178"/>
                    </a:lnTo>
                    <a:lnTo>
                      <a:pt x="3360" y="178"/>
                    </a:lnTo>
                    <a:lnTo>
                      <a:pt x="3360" y="178"/>
                    </a:lnTo>
                    <a:lnTo>
                      <a:pt x="3360" y="178"/>
                    </a:lnTo>
                    <a:lnTo>
                      <a:pt x="3371" y="183"/>
                    </a:lnTo>
                    <a:lnTo>
                      <a:pt x="3371" y="183"/>
                    </a:lnTo>
                    <a:lnTo>
                      <a:pt x="3371" y="183"/>
                    </a:lnTo>
                    <a:lnTo>
                      <a:pt x="3376" y="187"/>
                    </a:lnTo>
                    <a:lnTo>
                      <a:pt x="3376" y="187"/>
                    </a:lnTo>
                    <a:lnTo>
                      <a:pt x="3376" y="187"/>
                    </a:lnTo>
                    <a:lnTo>
                      <a:pt x="3387" y="192"/>
                    </a:lnTo>
                    <a:lnTo>
                      <a:pt x="3387" y="192"/>
                    </a:lnTo>
                    <a:lnTo>
                      <a:pt x="3387" y="192"/>
                    </a:lnTo>
                    <a:lnTo>
                      <a:pt x="3387" y="192"/>
                    </a:lnTo>
                    <a:lnTo>
                      <a:pt x="3387" y="192"/>
                    </a:lnTo>
                    <a:lnTo>
                      <a:pt x="3392" y="192"/>
                    </a:lnTo>
                    <a:lnTo>
                      <a:pt x="3392" y="192"/>
                    </a:lnTo>
                    <a:lnTo>
                      <a:pt x="3392" y="192"/>
                    </a:lnTo>
                    <a:lnTo>
                      <a:pt x="3392" y="192"/>
                    </a:lnTo>
                    <a:lnTo>
                      <a:pt x="3392" y="197"/>
                    </a:lnTo>
                    <a:lnTo>
                      <a:pt x="3397" y="197"/>
                    </a:lnTo>
                    <a:lnTo>
                      <a:pt x="3397" y="197"/>
                    </a:lnTo>
                    <a:lnTo>
                      <a:pt x="3397" y="197"/>
                    </a:lnTo>
                    <a:lnTo>
                      <a:pt x="3397" y="197"/>
                    </a:lnTo>
                    <a:lnTo>
                      <a:pt x="3397" y="197"/>
                    </a:lnTo>
                    <a:lnTo>
                      <a:pt x="3397" y="197"/>
                    </a:lnTo>
                    <a:lnTo>
                      <a:pt x="3403" y="197"/>
                    </a:lnTo>
                    <a:lnTo>
                      <a:pt x="3403" y="197"/>
                    </a:lnTo>
                    <a:lnTo>
                      <a:pt x="3403" y="197"/>
                    </a:lnTo>
                    <a:lnTo>
                      <a:pt x="3403" y="197"/>
                    </a:lnTo>
                    <a:lnTo>
                      <a:pt x="3403" y="197"/>
                    </a:lnTo>
                    <a:lnTo>
                      <a:pt x="3403" y="201"/>
                    </a:lnTo>
                    <a:lnTo>
                      <a:pt x="3408" y="201"/>
                    </a:lnTo>
                    <a:lnTo>
                      <a:pt x="3408" y="201"/>
                    </a:lnTo>
                    <a:lnTo>
                      <a:pt x="3408" y="201"/>
                    </a:lnTo>
                    <a:lnTo>
                      <a:pt x="3408" y="201"/>
                    </a:lnTo>
                    <a:lnTo>
                      <a:pt x="3408" y="201"/>
                    </a:lnTo>
                    <a:lnTo>
                      <a:pt x="3408" y="197"/>
                    </a:lnTo>
                    <a:lnTo>
                      <a:pt x="3408" y="192"/>
                    </a:lnTo>
                    <a:lnTo>
                      <a:pt x="3408" y="187"/>
                    </a:lnTo>
                    <a:lnTo>
                      <a:pt x="3413" y="187"/>
                    </a:lnTo>
                    <a:lnTo>
                      <a:pt x="3413" y="187"/>
                    </a:lnTo>
                    <a:lnTo>
                      <a:pt x="3413" y="187"/>
                    </a:lnTo>
                    <a:lnTo>
                      <a:pt x="3413" y="192"/>
                    </a:lnTo>
                    <a:lnTo>
                      <a:pt x="3413" y="197"/>
                    </a:lnTo>
                    <a:lnTo>
                      <a:pt x="3413" y="201"/>
                    </a:lnTo>
                    <a:lnTo>
                      <a:pt x="3419" y="201"/>
                    </a:lnTo>
                    <a:lnTo>
                      <a:pt x="3419" y="206"/>
                    </a:lnTo>
                    <a:lnTo>
                      <a:pt x="3419" y="206"/>
                    </a:lnTo>
                    <a:lnTo>
                      <a:pt x="3419" y="206"/>
                    </a:lnTo>
                    <a:lnTo>
                      <a:pt x="3419" y="206"/>
                    </a:lnTo>
                    <a:lnTo>
                      <a:pt x="3419" y="206"/>
                    </a:lnTo>
                    <a:lnTo>
                      <a:pt x="3424" y="206"/>
                    </a:lnTo>
                    <a:lnTo>
                      <a:pt x="3424" y="206"/>
                    </a:lnTo>
                    <a:lnTo>
                      <a:pt x="3424" y="206"/>
                    </a:lnTo>
                    <a:lnTo>
                      <a:pt x="3424" y="206"/>
                    </a:lnTo>
                    <a:lnTo>
                      <a:pt x="3424" y="206"/>
                    </a:lnTo>
                    <a:lnTo>
                      <a:pt x="3424" y="211"/>
                    </a:lnTo>
                    <a:lnTo>
                      <a:pt x="3429" y="211"/>
                    </a:lnTo>
                    <a:lnTo>
                      <a:pt x="3429" y="211"/>
                    </a:lnTo>
                    <a:lnTo>
                      <a:pt x="3429" y="211"/>
                    </a:lnTo>
                    <a:lnTo>
                      <a:pt x="3429" y="211"/>
                    </a:lnTo>
                    <a:lnTo>
                      <a:pt x="3429" y="211"/>
                    </a:lnTo>
                    <a:lnTo>
                      <a:pt x="3435" y="211"/>
                    </a:lnTo>
                    <a:lnTo>
                      <a:pt x="3440" y="216"/>
                    </a:lnTo>
                    <a:lnTo>
                      <a:pt x="3440" y="216"/>
                    </a:lnTo>
                    <a:lnTo>
                      <a:pt x="3445" y="216"/>
                    </a:lnTo>
                    <a:lnTo>
                      <a:pt x="3445" y="216"/>
                    </a:lnTo>
                    <a:lnTo>
                      <a:pt x="3445" y="216"/>
                    </a:lnTo>
                    <a:lnTo>
                      <a:pt x="3445" y="216"/>
                    </a:lnTo>
                    <a:lnTo>
                      <a:pt x="3456" y="220"/>
                    </a:lnTo>
                    <a:lnTo>
                      <a:pt x="3456" y="220"/>
                    </a:lnTo>
                    <a:lnTo>
                      <a:pt x="3456" y="220"/>
                    </a:lnTo>
                    <a:lnTo>
                      <a:pt x="3456" y="220"/>
                    </a:lnTo>
                    <a:lnTo>
                      <a:pt x="3461" y="220"/>
                    </a:lnTo>
                    <a:lnTo>
                      <a:pt x="3461" y="225"/>
                    </a:lnTo>
                    <a:lnTo>
                      <a:pt x="3461" y="225"/>
                    </a:lnTo>
                    <a:lnTo>
                      <a:pt x="3461" y="225"/>
                    </a:lnTo>
                    <a:lnTo>
                      <a:pt x="3461" y="225"/>
                    </a:lnTo>
                    <a:lnTo>
                      <a:pt x="3461" y="225"/>
                    </a:lnTo>
                    <a:lnTo>
                      <a:pt x="3467" y="225"/>
                    </a:lnTo>
                    <a:lnTo>
                      <a:pt x="3467" y="225"/>
                    </a:lnTo>
                    <a:lnTo>
                      <a:pt x="3467" y="225"/>
                    </a:lnTo>
                    <a:lnTo>
                      <a:pt x="3477" y="230"/>
                    </a:lnTo>
                    <a:lnTo>
                      <a:pt x="3477" y="230"/>
                    </a:lnTo>
                    <a:lnTo>
                      <a:pt x="3477" y="230"/>
                    </a:lnTo>
                    <a:lnTo>
                      <a:pt x="3477" y="230"/>
                    </a:lnTo>
                    <a:lnTo>
                      <a:pt x="3477" y="230"/>
                    </a:lnTo>
                    <a:lnTo>
                      <a:pt x="3483" y="230"/>
                    </a:lnTo>
                    <a:lnTo>
                      <a:pt x="3488" y="234"/>
                    </a:lnTo>
                    <a:lnTo>
                      <a:pt x="3488" y="234"/>
                    </a:lnTo>
                    <a:lnTo>
                      <a:pt x="3493" y="234"/>
                    </a:lnTo>
                    <a:lnTo>
                      <a:pt x="3493" y="234"/>
                    </a:lnTo>
                    <a:lnTo>
                      <a:pt x="3493" y="234"/>
                    </a:lnTo>
                    <a:lnTo>
                      <a:pt x="3493" y="234"/>
                    </a:lnTo>
                    <a:lnTo>
                      <a:pt x="3493" y="239"/>
                    </a:lnTo>
                    <a:lnTo>
                      <a:pt x="3499" y="239"/>
                    </a:lnTo>
                    <a:lnTo>
                      <a:pt x="3499" y="239"/>
                    </a:lnTo>
                    <a:lnTo>
                      <a:pt x="3499" y="239"/>
                    </a:lnTo>
                    <a:lnTo>
                      <a:pt x="3499" y="239"/>
                    </a:lnTo>
                    <a:lnTo>
                      <a:pt x="3499" y="239"/>
                    </a:lnTo>
                    <a:lnTo>
                      <a:pt x="3499" y="239"/>
                    </a:lnTo>
                    <a:lnTo>
                      <a:pt x="3509" y="244"/>
                    </a:lnTo>
                    <a:lnTo>
                      <a:pt x="3509" y="244"/>
                    </a:lnTo>
                    <a:lnTo>
                      <a:pt x="3509" y="244"/>
                    </a:lnTo>
                    <a:lnTo>
                      <a:pt x="3515" y="244"/>
                    </a:lnTo>
                    <a:lnTo>
                      <a:pt x="3515" y="244"/>
                    </a:lnTo>
                    <a:lnTo>
                      <a:pt x="3515" y="244"/>
                    </a:lnTo>
                    <a:lnTo>
                      <a:pt x="3525" y="248"/>
                    </a:lnTo>
                    <a:lnTo>
                      <a:pt x="3525" y="248"/>
                    </a:lnTo>
                    <a:lnTo>
                      <a:pt x="3525" y="248"/>
                    </a:lnTo>
                    <a:lnTo>
                      <a:pt x="3525" y="248"/>
                    </a:lnTo>
                    <a:lnTo>
                      <a:pt x="3525" y="248"/>
                    </a:lnTo>
                    <a:lnTo>
                      <a:pt x="3531" y="248"/>
                    </a:lnTo>
                    <a:lnTo>
                      <a:pt x="3531" y="248"/>
                    </a:lnTo>
                    <a:lnTo>
                      <a:pt x="3531" y="253"/>
                    </a:lnTo>
                    <a:lnTo>
                      <a:pt x="3531" y="253"/>
                    </a:lnTo>
                    <a:lnTo>
                      <a:pt x="3531" y="253"/>
                    </a:lnTo>
                    <a:lnTo>
                      <a:pt x="3536" y="253"/>
                    </a:lnTo>
                    <a:lnTo>
                      <a:pt x="3536" y="253"/>
                    </a:lnTo>
                    <a:lnTo>
                      <a:pt x="3536" y="253"/>
                    </a:lnTo>
                    <a:lnTo>
                      <a:pt x="3547" y="258"/>
                    </a:lnTo>
                    <a:lnTo>
                      <a:pt x="3547" y="258"/>
                    </a:lnTo>
                    <a:lnTo>
                      <a:pt x="3547" y="258"/>
                    </a:lnTo>
                    <a:lnTo>
                      <a:pt x="3547" y="258"/>
                    </a:lnTo>
                    <a:lnTo>
                      <a:pt x="3547" y="258"/>
                    </a:lnTo>
                    <a:lnTo>
                      <a:pt x="3547" y="258"/>
                    </a:lnTo>
                    <a:lnTo>
                      <a:pt x="3557" y="262"/>
                    </a:lnTo>
                    <a:lnTo>
                      <a:pt x="3557" y="262"/>
                    </a:lnTo>
                    <a:lnTo>
                      <a:pt x="3562" y="262"/>
                    </a:lnTo>
                    <a:lnTo>
                      <a:pt x="3562" y="262"/>
                    </a:lnTo>
                    <a:lnTo>
                      <a:pt x="3562" y="262"/>
                    </a:lnTo>
                    <a:lnTo>
                      <a:pt x="3562" y="262"/>
                    </a:lnTo>
                    <a:lnTo>
                      <a:pt x="3562" y="262"/>
                    </a:lnTo>
                    <a:lnTo>
                      <a:pt x="3562" y="262"/>
                    </a:lnTo>
                    <a:lnTo>
                      <a:pt x="3568" y="262"/>
                    </a:lnTo>
                    <a:lnTo>
                      <a:pt x="3568" y="262"/>
                    </a:lnTo>
                    <a:lnTo>
                      <a:pt x="3568" y="267"/>
                    </a:lnTo>
                    <a:lnTo>
                      <a:pt x="3568" y="267"/>
                    </a:lnTo>
                    <a:lnTo>
                      <a:pt x="3568" y="267"/>
                    </a:lnTo>
                    <a:lnTo>
                      <a:pt x="3573" y="267"/>
                    </a:lnTo>
                    <a:lnTo>
                      <a:pt x="3573" y="267"/>
                    </a:lnTo>
                    <a:lnTo>
                      <a:pt x="3573" y="267"/>
                    </a:lnTo>
                    <a:lnTo>
                      <a:pt x="3573" y="267"/>
                    </a:lnTo>
                    <a:lnTo>
                      <a:pt x="3573" y="267"/>
                    </a:lnTo>
                    <a:lnTo>
                      <a:pt x="3573" y="267"/>
                    </a:lnTo>
                    <a:lnTo>
                      <a:pt x="3573" y="267"/>
                    </a:lnTo>
                    <a:lnTo>
                      <a:pt x="3578" y="267"/>
                    </a:lnTo>
                    <a:lnTo>
                      <a:pt x="3578" y="267"/>
                    </a:lnTo>
                    <a:lnTo>
                      <a:pt x="3578" y="267"/>
                    </a:lnTo>
                    <a:lnTo>
                      <a:pt x="3578" y="267"/>
                    </a:lnTo>
                    <a:lnTo>
                      <a:pt x="3578" y="267"/>
                    </a:lnTo>
                    <a:lnTo>
                      <a:pt x="3578" y="267"/>
                    </a:lnTo>
                    <a:lnTo>
                      <a:pt x="3578" y="272"/>
                    </a:lnTo>
                    <a:lnTo>
                      <a:pt x="3584" y="272"/>
                    </a:lnTo>
                    <a:lnTo>
                      <a:pt x="3584" y="276"/>
                    </a:lnTo>
                    <a:lnTo>
                      <a:pt x="3584" y="281"/>
                    </a:lnTo>
                    <a:lnTo>
                      <a:pt x="3584" y="286"/>
                    </a:lnTo>
                    <a:lnTo>
                      <a:pt x="3584" y="286"/>
                    </a:lnTo>
                    <a:lnTo>
                      <a:pt x="3584" y="286"/>
                    </a:lnTo>
                    <a:lnTo>
                      <a:pt x="3589" y="286"/>
                    </a:lnTo>
                    <a:lnTo>
                      <a:pt x="3589" y="281"/>
                    </a:lnTo>
                    <a:lnTo>
                      <a:pt x="3589" y="276"/>
                    </a:lnTo>
                    <a:lnTo>
                      <a:pt x="3589" y="276"/>
                    </a:lnTo>
                    <a:lnTo>
                      <a:pt x="3589" y="276"/>
                    </a:lnTo>
                    <a:lnTo>
                      <a:pt x="3589" y="276"/>
                    </a:lnTo>
                    <a:lnTo>
                      <a:pt x="3589" y="276"/>
                    </a:lnTo>
                    <a:lnTo>
                      <a:pt x="3594" y="276"/>
                    </a:lnTo>
                    <a:lnTo>
                      <a:pt x="3594" y="276"/>
                    </a:lnTo>
                    <a:lnTo>
                      <a:pt x="3594" y="276"/>
                    </a:lnTo>
                    <a:lnTo>
                      <a:pt x="3594" y="276"/>
                    </a:lnTo>
                    <a:lnTo>
                      <a:pt x="3594" y="276"/>
                    </a:lnTo>
                    <a:lnTo>
                      <a:pt x="3600" y="281"/>
                    </a:lnTo>
                    <a:lnTo>
                      <a:pt x="3600" y="281"/>
                    </a:lnTo>
                    <a:lnTo>
                      <a:pt x="3600" y="281"/>
                    </a:lnTo>
                    <a:lnTo>
                      <a:pt x="3600" y="281"/>
                    </a:lnTo>
                    <a:lnTo>
                      <a:pt x="3600" y="281"/>
                    </a:lnTo>
                    <a:lnTo>
                      <a:pt x="3600" y="281"/>
                    </a:lnTo>
                    <a:lnTo>
                      <a:pt x="3605" y="281"/>
                    </a:lnTo>
                    <a:lnTo>
                      <a:pt x="3605" y="281"/>
                    </a:lnTo>
                    <a:lnTo>
                      <a:pt x="3605" y="286"/>
                    </a:lnTo>
                    <a:lnTo>
                      <a:pt x="3616" y="290"/>
                    </a:lnTo>
                    <a:lnTo>
                      <a:pt x="3616" y="290"/>
                    </a:lnTo>
                    <a:lnTo>
                      <a:pt x="3616" y="290"/>
                    </a:lnTo>
                    <a:lnTo>
                      <a:pt x="3616" y="290"/>
                    </a:lnTo>
                    <a:lnTo>
                      <a:pt x="3616" y="290"/>
                    </a:lnTo>
                    <a:lnTo>
                      <a:pt x="3621" y="290"/>
                    </a:lnTo>
                    <a:lnTo>
                      <a:pt x="3626" y="295"/>
                    </a:lnTo>
                    <a:lnTo>
                      <a:pt x="3626" y="300"/>
                    </a:lnTo>
                    <a:lnTo>
                      <a:pt x="3632" y="300"/>
                    </a:lnTo>
                    <a:lnTo>
                      <a:pt x="3632" y="300"/>
                    </a:lnTo>
                    <a:lnTo>
                      <a:pt x="3632" y="300"/>
                    </a:lnTo>
                    <a:lnTo>
                      <a:pt x="3632" y="300"/>
                    </a:lnTo>
                    <a:lnTo>
                      <a:pt x="3632" y="300"/>
                    </a:lnTo>
                    <a:lnTo>
                      <a:pt x="3637" y="300"/>
                    </a:lnTo>
                    <a:lnTo>
                      <a:pt x="3637" y="300"/>
                    </a:lnTo>
                    <a:lnTo>
                      <a:pt x="3637" y="304"/>
                    </a:lnTo>
                    <a:lnTo>
                      <a:pt x="3637" y="304"/>
                    </a:lnTo>
                    <a:lnTo>
                      <a:pt x="3637" y="304"/>
                    </a:lnTo>
                    <a:lnTo>
                      <a:pt x="3637" y="304"/>
                    </a:lnTo>
                    <a:lnTo>
                      <a:pt x="3648" y="309"/>
                    </a:lnTo>
                    <a:lnTo>
                      <a:pt x="3648" y="309"/>
                    </a:lnTo>
                    <a:lnTo>
                      <a:pt x="3648" y="309"/>
                    </a:lnTo>
                    <a:lnTo>
                      <a:pt x="3653" y="309"/>
                    </a:lnTo>
                    <a:lnTo>
                      <a:pt x="3653" y="314"/>
                    </a:lnTo>
                    <a:lnTo>
                      <a:pt x="3653" y="314"/>
                    </a:lnTo>
                    <a:lnTo>
                      <a:pt x="3664" y="319"/>
                    </a:lnTo>
                    <a:lnTo>
                      <a:pt x="3664" y="319"/>
                    </a:lnTo>
                    <a:lnTo>
                      <a:pt x="3664" y="319"/>
                    </a:lnTo>
                    <a:lnTo>
                      <a:pt x="3664" y="319"/>
                    </a:lnTo>
                    <a:lnTo>
                      <a:pt x="3664" y="319"/>
                    </a:lnTo>
                    <a:lnTo>
                      <a:pt x="3669" y="319"/>
                    </a:lnTo>
                    <a:lnTo>
                      <a:pt x="3669" y="319"/>
                    </a:lnTo>
                    <a:lnTo>
                      <a:pt x="3669" y="323"/>
                    </a:lnTo>
                    <a:lnTo>
                      <a:pt x="3669" y="323"/>
                    </a:lnTo>
                    <a:lnTo>
                      <a:pt x="3669" y="323"/>
                    </a:lnTo>
                    <a:lnTo>
                      <a:pt x="3674" y="323"/>
                    </a:lnTo>
                    <a:lnTo>
                      <a:pt x="3674" y="323"/>
                    </a:lnTo>
                    <a:lnTo>
                      <a:pt x="3674" y="323"/>
                    </a:lnTo>
                    <a:lnTo>
                      <a:pt x="3685" y="328"/>
                    </a:lnTo>
                    <a:lnTo>
                      <a:pt x="3685" y="328"/>
                    </a:lnTo>
                    <a:lnTo>
                      <a:pt x="3685" y="328"/>
                    </a:lnTo>
                    <a:lnTo>
                      <a:pt x="3685" y="333"/>
                    </a:lnTo>
                    <a:lnTo>
                      <a:pt x="3685" y="333"/>
                    </a:lnTo>
                    <a:lnTo>
                      <a:pt x="3685" y="333"/>
                    </a:lnTo>
                    <a:lnTo>
                      <a:pt x="3696" y="337"/>
                    </a:lnTo>
                    <a:lnTo>
                      <a:pt x="3696" y="337"/>
                    </a:lnTo>
                    <a:lnTo>
                      <a:pt x="3701" y="337"/>
                    </a:lnTo>
                    <a:lnTo>
                      <a:pt x="3701" y="337"/>
                    </a:lnTo>
                    <a:lnTo>
                      <a:pt x="3701" y="337"/>
                    </a:lnTo>
                    <a:lnTo>
                      <a:pt x="3701" y="337"/>
                    </a:lnTo>
                    <a:lnTo>
                      <a:pt x="3701" y="342"/>
                    </a:lnTo>
                    <a:lnTo>
                      <a:pt x="3701" y="342"/>
                    </a:lnTo>
                    <a:lnTo>
                      <a:pt x="3706" y="342"/>
                    </a:lnTo>
                    <a:lnTo>
                      <a:pt x="3706" y="342"/>
                    </a:lnTo>
                    <a:lnTo>
                      <a:pt x="3706" y="342"/>
                    </a:lnTo>
                    <a:lnTo>
                      <a:pt x="3706" y="342"/>
                    </a:lnTo>
                    <a:lnTo>
                      <a:pt x="3706" y="342"/>
                    </a:lnTo>
                    <a:lnTo>
                      <a:pt x="3717" y="347"/>
                    </a:lnTo>
                    <a:lnTo>
                      <a:pt x="3717" y="347"/>
                    </a:lnTo>
                    <a:lnTo>
                      <a:pt x="3717" y="351"/>
                    </a:lnTo>
                    <a:lnTo>
                      <a:pt x="3722" y="351"/>
                    </a:lnTo>
                    <a:lnTo>
                      <a:pt x="3722" y="351"/>
                    </a:lnTo>
                    <a:lnTo>
                      <a:pt x="3722" y="351"/>
                    </a:lnTo>
                    <a:lnTo>
                      <a:pt x="3733" y="356"/>
                    </a:lnTo>
                    <a:lnTo>
                      <a:pt x="3733" y="356"/>
                    </a:lnTo>
                    <a:lnTo>
                      <a:pt x="3733" y="356"/>
                    </a:lnTo>
                    <a:lnTo>
                      <a:pt x="3733" y="356"/>
                    </a:lnTo>
                    <a:lnTo>
                      <a:pt x="3733" y="356"/>
                    </a:lnTo>
                    <a:lnTo>
                      <a:pt x="3738" y="356"/>
                    </a:lnTo>
                    <a:lnTo>
                      <a:pt x="3738" y="361"/>
                    </a:lnTo>
                    <a:lnTo>
                      <a:pt x="3738" y="361"/>
                    </a:lnTo>
                    <a:lnTo>
                      <a:pt x="3738" y="361"/>
                    </a:lnTo>
                    <a:lnTo>
                      <a:pt x="3738" y="361"/>
                    </a:lnTo>
                    <a:lnTo>
                      <a:pt x="3738" y="361"/>
                    </a:lnTo>
                    <a:lnTo>
                      <a:pt x="3744" y="361"/>
                    </a:lnTo>
                    <a:lnTo>
                      <a:pt x="3744" y="361"/>
                    </a:lnTo>
                    <a:lnTo>
                      <a:pt x="3744" y="361"/>
                    </a:lnTo>
                    <a:lnTo>
                      <a:pt x="3744" y="361"/>
                    </a:lnTo>
                    <a:lnTo>
                      <a:pt x="3744" y="365"/>
                    </a:lnTo>
                    <a:lnTo>
                      <a:pt x="3749" y="365"/>
                    </a:lnTo>
                    <a:lnTo>
                      <a:pt x="3749" y="365"/>
                    </a:lnTo>
                    <a:lnTo>
                      <a:pt x="3749" y="365"/>
                    </a:lnTo>
                    <a:lnTo>
                      <a:pt x="3749" y="365"/>
                    </a:lnTo>
                    <a:lnTo>
                      <a:pt x="3749" y="365"/>
                    </a:lnTo>
                    <a:lnTo>
                      <a:pt x="3749" y="365"/>
                    </a:lnTo>
                    <a:lnTo>
                      <a:pt x="3749" y="365"/>
                    </a:lnTo>
                    <a:lnTo>
                      <a:pt x="3754" y="365"/>
                    </a:lnTo>
                    <a:lnTo>
                      <a:pt x="3754" y="365"/>
                    </a:lnTo>
                    <a:lnTo>
                      <a:pt x="3754" y="365"/>
                    </a:lnTo>
                    <a:lnTo>
                      <a:pt x="3754" y="365"/>
                    </a:lnTo>
                    <a:lnTo>
                      <a:pt x="3754" y="365"/>
                    </a:lnTo>
                    <a:lnTo>
                      <a:pt x="3754" y="361"/>
                    </a:lnTo>
                    <a:lnTo>
                      <a:pt x="3754" y="361"/>
                    </a:lnTo>
                    <a:lnTo>
                      <a:pt x="3754" y="356"/>
                    </a:lnTo>
                    <a:lnTo>
                      <a:pt x="3760" y="356"/>
                    </a:lnTo>
                    <a:lnTo>
                      <a:pt x="3760" y="356"/>
                    </a:lnTo>
                    <a:lnTo>
                      <a:pt x="3760" y="361"/>
                    </a:lnTo>
                    <a:lnTo>
                      <a:pt x="3760" y="365"/>
                    </a:lnTo>
                    <a:lnTo>
                      <a:pt x="3760" y="370"/>
                    </a:lnTo>
                    <a:lnTo>
                      <a:pt x="3760" y="370"/>
                    </a:lnTo>
                    <a:lnTo>
                      <a:pt x="3765" y="370"/>
                    </a:lnTo>
                    <a:lnTo>
                      <a:pt x="3765" y="370"/>
                    </a:lnTo>
                    <a:lnTo>
                      <a:pt x="3765" y="375"/>
                    </a:lnTo>
                    <a:lnTo>
                      <a:pt x="3765" y="375"/>
                    </a:lnTo>
                    <a:lnTo>
                      <a:pt x="3765" y="375"/>
                    </a:lnTo>
                    <a:lnTo>
                      <a:pt x="3765" y="375"/>
                    </a:lnTo>
                    <a:lnTo>
                      <a:pt x="3770" y="375"/>
                    </a:lnTo>
                    <a:lnTo>
                      <a:pt x="3770" y="375"/>
                    </a:lnTo>
                    <a:lnTo>
                      <a:pt x="3770" y="375"/>
                    </a:lnTo>
                    <a:lnTo>
                      <a:pt x="3770" y="375"/>
                    </a:lnTo>
                    <a:lnTo>
                      <a:pt x="3770" y="375"/>
                    </a:lnTo>
                    <a:lnTo>
                      <a:pt x="3775" y="375"/>
                    </a:lnTo>
                    <a:lnTo>
                      <a:pt x="3775" y="379"/>
                    </a:lnTo>
                    <a:lnTo>
                      <a:pt x="3775" y="379"/>
                    </a:lnTo>
                    <a:lnTo>
                      <a:pt x="3775" y="379"/>
                    </a:lnTo>
                    <a:lnTo>
                      <a:pt x="3775" y="379"/>
                    </a:lnTo>
                    <a:lnTo>
                      <a:pt x="3775" y="379"/>
                    </a:lnTo>
                    <a:lnTo>
                      <a:pt x="3786" y="384"/>
                    </a:lnTo>
                    <a:lnTo>
                      <a:pt x="3786" y="384"/>
                    </a:lnTo>
                    <a:lnTo>
                      <a:pt x="3786" y="384"/>
                    </a:lnTo>
                    <a:lnTo>
                      <a:pt x="3791" y="384"/>
                    </a:lnTo>
                    <a:lnTo>
                      <a:pt x="3791" y="384"/>
                    </a:lnTo>
                    <a:lnTo>
                      <a:pt x="3791" y="384"/>
                    </a:lnTo>
                    <a:lnTo>
                      <a:pt x="3802" y="389"/>
                    </a:lnTo>
                    <a:lnTo>
                      <a:pt x="3802" y="389"/>
                    </a:lnTo>
                    <a:lnTo>
                      <a:pt x="3802" y="389"/>
                    </a:lnTo>
                    <a:lnTo>
                      <a:pt x="3802" y="393"/>
                    </a:lnTo>
                    <a:lnTo>
                      <a:pt x="3802" y="393"/>
                    </a:lnTo>
                    <a:lnTo>
                      <a:pt x="3807" y="393"/>
                    </a:lnTo>
                    <a:lnTo>
                      <a:pt x="3807" y="393"/>
                    </a:lnTo>
                    <a:lnTo>
                      <a:pt x="3807" y="393"/>
                    </a:lnTo>
                    <a:lnTo>
                      <a:pt x="3807" y="393"/>
                    </a:lnTo>
                    <a:lnTo>
                      <a:pt x="3807" y="393"/>
                    </a:lnTo>
                    <a:lnTo>
                      <a:pt x="3813" y="393"/>
                    </a:lnTo>
                    <a:lnTo>
                      <a:pt x="3813" y="393"/>
                    </a:lnTo>
                    <a:lnTo>
                      <a:pt x="3813" y="393"/>
                    </a:lnTo>
                    <a:lnTo>
                      <a:pt x="3823" y="398"/>
                    </a:lnTo>
                    <a:lnTo>
                      <a:pt x="3823" y="398"/>
                    </a:lnTo>
                    <a:lnTo>
                      <a:pt x="3823" y="403"/>
                    </a:lnTo>
                    <a:lnTo>
                      <a:pt x="3823" y="403"/>
                    </a:lnTo>
                    <a:lnTo>
                      <a:pt x="3823" y="403"/>
                    </a:lnTo>
                    <a:lnTo>
                      <a:pt x="3823" y="403"/>
                    </a:lnTo>
                    <a:lnTo>
                      <a:pt x="3834" y="407"/>
                    </a:lnTo>
                    <a:lnTo>
                      <a:pt x="3834" y="407"/>
                    </a:lnTo>
                    <a:lnTo>
                      <a:pt x="3839" y="407"/>
                    </a:lnTo>
                    <a:lnTo>
                      <a:pt x="3839" y="407"/>
                    </a:lnTo>
                    <a:lnTo>
                      <a:pt x="3839" y="407"/>
                    </a:lnTo>
                    <a:lnTo>
                      <a:pt x="3839" y="407"/>
                    </a:lnTo>
                    <a:lnTo>
                      <a:pt x="3839" y="407"/>
                    </a:lnTo>
                    <a:lnTo>
                      <a:pt x="3839" y="407"/>
                    </a:lnTo>
                    <a:lnTo>
                      <a:pt x="3845" y="407"/>
                    </a:lnTo>
                    <a:lnTo>
                      <a:pt x="3845" y="412"/>
                    </a:lnTo>
                    <a:lnTo>
                      <a:pt x="3845" y="412"/>
                    </a:lnTo>
                    <a:lnTo>
                      <a:pt x="3845" y="412"/>
                    </a:lnTo>
                    <a:lnTo>
                      <a:pt x="3845" y="412"/>
                    </a:lnTo>
                    <a:lnTo>
                      <a:pt x="3855" y="417"/>
                    </a:lnTo>
                    <a:lnTo>
                      <a:pt x="3855" y="417"/>
                    </a:lnTo>
                    <a:lnTo>
                      <a:pt x="3855" y="417"/>
                    </a:lnTo>
                    <a:lnTo>
                      <a:pt x="3861" y="417"/>
                    </a:lnTo>
                    <a:lnTo>
                      <a:pt x="3861" y="417"/>
                    </a:lnTo>
                    <a:lnTo>
                      <a:pt x="3861" y="417"/>
                    </a:lnTo>
                    <a:lnTo>
                      <a:pt x="3871" y="422"/>
                    </a:lnTo>
                    <a:lnTo>
                      <a:pt x="3871" y="422"/>
                    </a:lnTo>
                    <a:lnTo>
                      <a:pt x="3871" y="422"/>
                    </a:lnTo>
                    <a:lnTo>
                      <a:pt x="3871" y="422"/>
                    </a:lnTo>
                    <a:lnTo>
                      <a:pt x="3871" y="422"/>
                    </a:lnTo>
                    <a:lnTo>
                      <a:pt x="3877" y="422"/>
                    </a:lnTo>
                    <a:lnTo>
                      <a:pt x="3877" y="422"/>
                    </a:lnTo>
                    <a:lnTo>
                      <a:pt x="3877" y="426"/>
                    </a:lnTo>
                    <a:lnTo>
                      <a:pt x="3877" y="426"/>
                    </a:lnTo>
                    <a:lnTo>
                      <a:pt x="3877" y="426"/>
                    </a:lnTo>
                    <a:lnTo>
                      <a:pt x="3877" y="426"/>
                    </a:lnTo>
                    <a:lnTo>
                      <a:pt x="3882" y="426"/>
                    </a:lnTo>
                    <a:lnTo>
                      <a:pt x="3882" y="426"/>
                    </a:lnTo>
                    <a:lnTo>
                      <a:pt x="3893" y="431"/>
                    </a:lnTo>
                    <a:lnTo>
                      <a:pt x="3893" y="431"/>
                    </a:lnTo>
                    <a:lnTo>
                      <a:pt x="3893" y="431"/>
                    </a:lnTo>
                    <a:lnTo>
                      <a:pt x="3893" y="431"/>
                    </a:lnTo>
                    <a:lnTo>
                      <a:pt x="3893" y="431"/>
                    </a:lnTo>
                    <a:lnTo>
                      <a:pt x="3893" y="431"/>
                    </a:lnTo>
                    <a:lnTo>
                      <a:pt x="3903" y="436"/>
                    </a:lnTo>
                    <a:lnTo>
                      <a:pt x="3903" y="436"/>
                    </a:lnTo>
                    <a:lnTo>
                      <a:pt x="3903" y="436"/>
                    </a:lnTo>
                    <a:lnTo>
                      <a:pt x="3909" y="436"/>
                    </a:lnTo>
                    <a:lnTo>
                      <a:pt x="3909" y="436"/>
                    </a:lnTo>
                    <a:lnTo>
                      <a:pt x="3909" y="436"/>
                    </a:lnTo>
                    <a:lnTo>
                      <a:pt x="3909" y="436"/>
                    </a:lnTo>
                    <a:lnTo>
                      <a:pt x="3909" y="440"/>
                    </a:lnTo>
                    <a:lnTo>
                      <a:pt x="3914" y="440"/>
                    </a:lnTo>
                    <a:lnTo>
                      <a:pt x="3914" y="440"/>
                    </a:lnTo>
                    <a:lnTo>
                      <a:pt x="3914" y="440"/>
                    </a:lnTo>
                    <a:lnTo>
                      <a:pt x="3914" y="440"/>
                    </a:lnTo>
                    <a:lnTo>
                      <a:pt x="3914" y="440"/>
                    </a:lnTo>
                    <a:lnTo>
                      <a:pt x="3914" y="440"/>
                    </a:lnTo>
                    <a:lnTo>
                      <a:pt x="3914" y="440"/>
                    </a:lnTo>
                    <a:lnTo>
                      <a:pt x="3919" y="440"/>
                    </a:lnTo>
                    <a:lnTo>
                      <a:pt x="3919" y="440"/>
                    </a:lnTo>
                    <a:lnTo>
                      <a:pt x="3919" y="440"/>
                    </a:lnTo>
                    <a:lnTo>
                      <a:pt x="3919" y="440"/>
                    </a:lnTo>
                    <a:lnTo>
                      <a:pt x="3919" y="440"/>
                    </a:lnTo>
                    <a:lnTo>
                      <a:pt x="3919" y="440"/>
                    </a:lnTo>
                    <a:lnTo>
                      <a:pt x="3919" y="440"/>
                    </a:lnTo>
                    <a:lnTo>
                      <a:pt x="3925" y="445"/>
                    </a:lnTo>
                    <a:lnTo>
                      <a:pt x="3925" y="445"/>
                    </a:lnTo>
                    <a:lnTo>
                      <a:pt x="3925" y="445"/>
                    </a:lnTo>
                    <a:lnTo>
                      <a:pt x="3925" y="445"/>
                    </a:lnTo>
                    <a:lnTo>
                      <a:pt x="3925" y="445"/>
                    </a:lnTo>
                    <a:lnTo>
                      <a:pt x="3925" y="445"/>
                    </a:lnTo>
                    <a:lnTo>
                      <a:pt x="3925" y="445"/>
                    </a:lnTo>
                    <a:lnTo>
                      <a:pt x="3925" y="450"/>
                    </a:lnTo>
                    <a:lnTo>
                      <a:pt x="3930" y="450"/>
                    </a:lnTo>
                    <a:lnTo>
                      <a:pt x="3930" y="454"/>
                    </a:lnTo>
                    <a:lnTo>
                      <a:pt x="3930" y="454"/>
                    </a:lnTo>
                    <a:lnTo>
                      <a:pt x="3930" y="459"/>
                    </a:lnTo>
                    <a:lnTo>
                      <a:pt x="3930" y="459"/>
                    </a:lnTo>
                    <a:lnTo>
                      <a:pt x="3930" y="454"/>
                    </a:lnTo>
                    <a:lnTo>
                      <a:pt x="3935" y="454"/>
                    </a:lnTo>
                    <a:lnTo>
                      <a:pt x="3935" y="450"/>
                    </a:lnTo>
                    <a:lnTo>
                      <a:pt x="3935" y="450"/>
                    </a:lnTo>
                    <a:lnTo>
                      <a:pt x="3935" y="450"/>
                    </a:lnTo>
                    <a:lnTo>
                      <a:pt x="3935" y="450"/>
                    </a:lnTo>
                    <a:lnTo>
                      <a:pt x="3935" y="450"/>
                    </a:lnTo>
                    <a:lnTo>
                      <a:pt x="3941" y="450"/>
                    </a:lnTo>
                    <a:lnTo>
                      <a:pt x="3941" y="450"/>
                    </a:lnTo>
                    <a:lnTo>
                      <a:pt x="3941" y="450"/>
                    </a:lnTo>
                    <a:lnTo>
                      <a:pt x="3941" y="454"/>
                    </a:lnTo>
                    <a:lnTo>
                      <a:pt x="3941" y="454"/>
                    </a:lnTo>
                    <a:lnTo>
                      <a:pt x="3941" y="454"/>
                    </a:lnTo>
                    <a:lnTo>
                      <a:pt x="3946" y="454"/>
                    </a:lnTo>
                    <a:lnTo>
                      <a:pt x="3946" y="454"/>
                    </a:lnTo>
                    <a:lnTo>
                      <a:pt x="3946" y="454"/>
                    </a:lnTo>
                    <a:lnTo>
                      <a:pt x="3946" y="454"/>
                    </a:lnTo>
                    <a:lnTo>
                      <a:pt x="3946" y="454"/>
                    </a:lnTo>
                    <a:lnTo>
                      <a:pt x="3951" y="454"/>
                    </a:lnTo>
                    <a:lnTo>
                      <a:pt x="3951" y="459"/>
                    </a:lnTo>
                    <a:lnTo>
                      <a:pt x="3962" y="464"/>
                    </a:lnTo>
                    <a:lnTo>
                      <a:pt x="3962" y="464"/>
                    </a:lnTo>
                    <a:lnTo>
                      <a:pt x="3962" y="464"/>
                    </a:lnTo>
                    <a:lnTo>
                      <a:pt x="3967" y="464"/>
                    </a:lnTo>
                    <a:lnTo>
                      <a:pt x="3967" y="468"/>
                    </a:lnTo>
                    <a:lnTo>
                      <a:pt x="3967" y="468"/>
                    </a:lnTo>
                    <a:lnTo>
                      <a:pt x="3967" y="468"/>
                    </a:lnTo>
                    <a:lnTo>
                      <a:pt x="3978" y="473"/>
                    </a:lnTo>
                    <a:lnTo>
                      <a:pt x="3983" y="473"/>
                    </a:lnTo>
                    <a:lnTo>
                      <a:pt x="3983" y="473"/>
                    </a:lnTo>
                    <a:lnTo>
                      <a:pt x="3983" y="473"/>
                    </a:lnTo>
                    <a:lnTo>
                      <a:pt x="3983" y="478"/>
                    </a:lnTo>
                    <a:lnTo>
                      <a:pt x="3983" y="478"/>
                    </a:lnTo>
                    <a:lnTo>
                      <a:pt x="3983" y="478"/>
                    </a:lnTo>
                    <a:lnTo>
                      <a:pt x="3999" y="482"/>
                    </a:lnTo>
                    <a:lnTo>
                      <a:pt x="3999" y="482"/>
                    </a:lnTo>
                    <a:lnTo>
                      <a:pt x="3999" y="482"/>
                    </a:lnTo>
                    <a:lnTo>
                      <a:pt x="3999" y="482"/>
                    </a:lnTo>
                    <a:lnTo>
                      <a:pt x="4004" y="487"/>
                    </a:lnTo>
                    <a:lnTo>
                      <a:pt x="4004" y="487"/>
                    </a:lnTo>
                    <a:lnTo>
                      <a:pt x="4004" y="487"/>
                    </a:lnTo>
                    <a:lnTo>
                      <a:pt x="4015" y="492"/>
                    </a:lnTo>
                    <a:lnTo>
                      <a:pt x="4015" y="492"/>
                    </a:lnTo>
                    <a:lnTo>
                      <a:pt x="4020" y="492"/>
                    </a:lnTo>
                    <a:lnTo>
                      <a:pt x="4020" y="492"/>
                    </a:lnTo>
                    <a:lnTo>
                      <a:pt x="4020" y="492"/>
                    </a:lnTo>
                    <a:lnTo>
                      <a:pt x="4020" y="496"/>
                    </a:lnTo>
                    <a:lnTo>
                      <a:pt x="4020" y="496"/>
                    </a:lnTo>
                    <a:lnTo>
                      <a:pt x="4036" y="501"/>
                    </a:lnTo>
                    <a:lnTo>
                      <a:pt x="4036" y="501"/>
                    </a:lnTo>
                    <a:lnTo>
                      <a:pt x="4036" y="501"/>
                    </a:lnTo>
                    <a:lnTo>
                      <a:pt x="4036" y="501"/>
                    </a:lnTo>
                    <a:lnTo>
                      <a:pt x="4036" y="501"/>
                    </a:lnTo>
                    <a:lnTo>
                      <a:pt x="4036" y="501"/>
                    </a:lnTo>
                    <a:lnTo>
                      <a:pt x="4042" y="506"/>
                    </a:lnTo>
                    <a:lnTo>
                      <a:pt x="4052" y="510"/>
                    </a:lnTo>
                    <a:lnTo>
                      <a:pt x="4052" y="510"/>
                    </a:lnTo>
                    <a:lnTo>
                      <a:pt x="4052" y="510"/>
                    </a:lnTo>
                    <a:lnTo>
                      <a:pt x="4052" y="510"/>
                    </a:lnTo>
                    <a:lnTo>
                      <a:pt x="4058" y="510"/>
                    </a:lnTo>
                    <a:lnTo>
                      <a:pt x="4058" y="510"/>
                    </a:lnTo>
                    <a:lnTo>
                      <a:pt x="4058" y="510"/>
                    </a:lnTo>
                    <a:lnTo>
                      <a:pt x="4068" y="520"/>
                    </a:lnTo>
                    <a:lnTo>
                      <a:pt x="4074" y="520"/>
                    </a:lnTo>
                    <a:lnTo>
                      <a:pt x="4074" y="520"/>
                    </a:lnTo>
                    <a:lnTo>
                      <a:pt x="4074" y="520"/>
                    </a:lnTo>
                    <a:lnTo>
                      <a:pt x="4074" y="520"/>
                    </a:lnTo>
                    <a:lnTo>
                      <a:pt x="4074" y="520"/>
                    </a:lnTo>
                    <a:lnTo>
                      <a:pt x="4074" y="520"/>
                    </a:lnTo>
                    <a:lnTo>
                      <a:pt x="4090" y="525"/>
                    </a:lnTo>
                    <a:lnTo>
                      <a:pt x="4090" y="525"/>
                    </a:lnTo>
                    <a:lnTo>
                      <a:pt x="4090" y="525"/>
                    </a:lnTo>
                    <a:lnTo>
                      <a:pt x="4090" y="529"/>
                    </a:lnTo>
                    <a:lnTo>
                      <a:pt x="4090" y="529"/>
                    </a:lnTo>
                    <a:lnTo>
                      <a:pt x="4095" y="529"/>
                    </a:lnTo>
                    <a:lnTo>
                      <a:pt x="4095" y="529"/>
                    </a:lnTo>
                    <a:lnTo>
                      <a:pt x="4095" y="529"/>
                    </a:lnTo>
                    <a:lnTo>
                      <a:pt x="4095" y="529"/>
                    </a:lnTo>
                    <a:lnTo>
                      <a:pt x="4095" y="529"/>
                    </a:lnTo>
                    <a:lnTo>
                      <a:pt x="4100" y="529"/>
                    </a:lnTo>
                    <a:lnTo>
                      <a:pt x="4100" y="529"/>
                    </a:lnTo>
                    <a:lnTo>
                      <a:pt x="4100" y="529"/>
                    </a:lnTo>
                    <a:lnTo>
                      <a:pt x="4100" y="529"/>
                    </a:lnTo>
                    <a:lnTo>
                      <a:pt x="4100" y="529"/>
                    </a:lnTo>
                    <a:lnTo>
                      <a:pt x="4100" y="529"/>
                    </a:lnTo>
                    <a:lnTo>
                      <a:pt x="4100" y="529"/>
                    </a:lnTo>
                    <a:lnTo>
                      <a:pt x="4100" y="525"/>
                    </a:lnTo>
                    <a:lnTo>
                      <a:pt x="4106" y="525"/>
                    </a:lnTo>
                    <a:lnTo>
                      <a:pt x="4106" y="525"/>
                    </a:lnTo>
                    <a:lnTo>
                      <a:pt x="4106" y="525"/>
                    </a:lnTo>
                    <a:lnTo>
                      <a:pt x="4106" y="529"/>
                    </a:lnTo>
                    <a:lnTo>
                      <a:pt x="4106" y="529"/>
                    </a:lnTo>
                    <a:lnTo>
                      <a:pt x="4106" y="534"/>
                    </a:lnTo>
                    <a:lnTo>
                      <a:pt x="4111" y="534"/>
                    </a:lnTo>
                    <a:lnTo>
                      <a:pt x="4111" y="534"/>
                    </a:lnTo>
                    <a:lnTo>
                      <a:pt x="4111" y="534"/>
                    </a:lnTo>
                    <a:lnTo>
                      <a:pt x="4111" y="534"/>
                    </a:lnTo>
                    <a:lnTo>
                      <a:pt x="4111" y="534"/>
                    </a:lnTo>
                    <a:lnTo>
                      <a:pt x="4111" y="539"/>
                    </a:lnTo>
                    <a:lnTo>
                      <a:pt x="4116" y="539"/>
                    </a:lnTo>
                    <a:lnTo>
                      <a:pt x="4116" y="539"/>
                    </a:lnTo>
                    <a:lnTo>
                      <a:pt x="4116" y="539"/>
                    </a:lnTo>
                    <a:lnTo>
                      <a:pt x="4116" y="539"/>
                    </a:lnTo>
                    <a:lnTo>
                      <a:pt x="4116" y="539"/>
                    </a:lnTo>
                    <a:lnTo>
                      <a:pt x="4122" y="539"/>
                    </a:lnTo>
                    <a:lnTo>
                      <a:pt x="4122" y="539"/>
                    </a:lnTo>
                    <a:lnTo>
                      <a:pt x="4122" y="539"/>
                    </a:lnTo>
                    <a:lnTo>
                      <a:pt x="4122" y="539"/>
                    </a:lnTo>
                    <a:lnTo>
                      <a:pt x="4138" y="543"/>
                    </a:lnTo>
                    <a:lnTo>
                      <a:pt x="4138" y="543"/>
                    </a:lnTo>
                    <a:lnTo>
                      <a:pt x="4138" y="548"/>
                    </a:lnTo>
                    <a:lnTo>
                      <a:pt x="4138" y="548"/>
                    </a:lnTo>
                    <a:lnTo>
                      <a:pt x="4138" y="548"/>
                    </a:lnTo>
                    <a:lnTo>
                      <a:pt x="4138" y="548"/>
                    </a:lnTo>
                    <a:lnTo>
                      <a:pt x="4143" y="548"/>
                    </a:lnTo>
                    <a:lnTo>
                      <a:pt x="4154" y="553"/>
                    </a:lnTo>
                    <a:lnTo>
                      <a:pt x="4154" y="553"/>
                    </a:lnTo>
                    <a:lnTo>
                      <a:pt x="4154" y="553"/>
                    </a:lnTo>
                    <a:lnTo>
                      <a:pt x="4154" y="553"/>
                    </a:lnTo>
                    <a:lnTo>
                      <a:pt x="4159" y="553"/>
                    </a:lnTo>
                    <a:lnTo>
                      <a:pt x="4159" y="553"/>
                    </a:lnTo>
                    <a:lnTo>
                      <a:pt x="4159" y="553"/>
                    </a:lnTo>
                    <a:lnTo>
                      <a:pt x="4170" y="557"/>
                    </a:lnTo>
                    <a:lnTo>
                      <a:pt x="4170" y="557"/>
                    </a:lnTo>
                    <a:lnTo>
                      <a:pt x="4175" y="557"/>
                    </a:lnTo>
                    <a:lnTo>
                      <a:pt x="4175" y="557"/>
                    </a:lnTo>
                    <a:lnTo>
                      <a:pt x="4175" y="562"/>
                    </a:lnTo>
                    <a:lnTo>
                      <a:pt x="4175" y="562"/>
                    </a:lnTo>
                    <a:lnTo>
                      <a:pt x="4175" y="562"/>
                    </a:lnTo>
                    <a:lnTo>
                      <a:pt x="4191" y="567"/>
                    </a:lnTo>
                    <a:lnTo>
                      <a:pt x="4191" y="567"/>
                    </a:lnTo>
                    <a:lnTo>
                      <a:pt x="4191" y="567"/>
                    </a:lnTo>
                    <a:lnTo>
                      <a:pt x="4191" y="567"/>
                    </a:lnTo>
                    <a:lnTo>
                      <a:pt x="4191" y="567"/>
                    </a:lnTo>
                    <a:lnTo>
                      <a:pt x="4196" y="567"/>
                    </a:lnTo>
                    <a:lnTo>
                      <a:pt x="4196" y="567"/>
                    </a:lnTo>
                    <a:lnTo>
                      <a:pt x="4207" y="571"/>
                    </a:lnTo>
                    <a:lnTo>
                      <a:pt x="4207" y="571"/>
                    </a:lnTo>
                    <a:lnTo>
                      <a:pt x="4207" y="571"/>
                    </a:lnTo>
                    <a:lnTo>
                      <a:pt x="4212" y="571"/>
                    </a:lnTo>
                    <a:lnTo>
                      <a:pt x="4212" y="571"/>
                    </a:lnTo>
                    <a:lnTo>
                      <a:pt x="4212" y="571"/>
                    </a:lnTo>
                    <a:lnTo>
                      <a:pt x="4212" y="571"/>
                    </a:lnTo>
                    <a:lnTo>
                      <a:pt x="4223" y="576"/>
                    </a:lnTo>
                    <a:lnTo>
                      <a:pt x="4228" y="576"/>
                    </a:lnTo>
                    <a:lnTo>
                      <a:pt x="4228" y="576"/>
                    </a:lnTo>
                    <a:lnTo>
                      <a:pt x="4228" y="576"/>
                    </a:lnTo>
                    <a:lnTo>
                      <a:pt x="4228" y="576"/>
                    </a:lnTo>
                    <a:lnTo>
                      <a:pt x="4228" y="576"/>
                    </a:lnTo>
                    <a:lnTo>
                      <a:pt x="4228" y="581"/>
                    </a:lnTo>
                    <a:lnTo>
                      <a:pt x="4244" y="581"/>
                    </a:lnTo>
                    <a:lnTo>
                      <a:pt x="4244" y="581"/>
                    </a:lnTo>
                    <a:lnTo>
                      <a:pt x="4244" y="581"/>
                    </a:lnTo>
                    <a:lnTo>
                      <a:pt x="4244" y="585"/>
                    </a:lnTo>
                    <a:lnTo>
                      <a:pt x="4244" y="585"/>
                    </a:lnTo>
                    <a:lnTo>
                      <a:pt x="4249" y="585"/>
                    </a:lnTo>
                    <a:lnTo>
                      <a:pt x="4249" y="585"/>
                    </a:lnTo>
                    <a:lnTo>
                      <a:pt x="4260" y="585"/>
                    </a:lnTo>
                    <a:lnTo>
                      <a:pt x="4260" y="590"/>
                    </a:lnTo>
                    <a:lnTo>
                      <a:pt x="4265" y="590"/>
                    </a:lnTo>
                    <a:lnTo>
                      <a:pt x="4265" y="590"/>
                    </a:lnTo>
                    <a:lnTo>
                      <a:pt x="4265" y="590"/>
                    </a:lnTo>
                    <a:lnTo>
                      <a:pt x="4265" y="590"/>
                    </a:lnTo>
                    <a:lnTo>
                      <a:pt x="4265" y="590"/>
                    </a:lnTo>
                    <a:lnTo>
                      <a:pt x="4265" y="590"/>
                    </a:lnTo>
                    <a:lnTo>
                      <a:pt x="4271" y="590"/>
                    </a:lnTo>
                    <a:lnTo>
                      <a:pt x="4271" y="590"/>
                    </a:lnTo>
                    <a:lnTo>
                      <a:pt x="4271" y="590"/>
                    </a:lnTo>
                    <a:lnTo>
                      <a:pt x="4271" y="590"/>
                    </a:lnTo>
                    <a:lnTo>
                      <a:pt x="4271" y="590"/>
                    </a:lnTo>
                    <a:lnTo>
                      <a:pt x="4271" y="590"/>
                    </a:lnTo>
                    <a:lnTo>
                      <a:pt x="4271" y="590"/>
                    </a:lnTo>
                    <a:lnTo>
                      <a:pt x="4271" y="595"/>
                    </a:lnTo>
                    <a:lnTo>
                      <a:pt x="4276" y="595"/>
                    </a:lnTo>
                    <a:lnTo>
                      <a:pt x="4276" y="595"/>
                    </a:lnTo>
                    <a:lnTo>
                      <a:pt x="4276" y="599"/>
                    </a:lnTo>
                    <a:lnTo>
                      <a:pt x="4276" y="599"/>
                    </a:lnTo>
                    <a:lnTo>
                      <a:pt x="4276" y="599"/>
                    </a:lnTo>
                    <a:lnTo>
                      <a:pt x="4276" y="599"/>
                    </a:lnTo>
                    <a:lnTo>
                      <a:pt x="4281" y="595"/>
                    </a:lnTo>
                    <a:lnTo>
                      <a:pt x="4281" y="595"/>
                    </a:lnTo>
                    <a:lnTo>
                      <a:pt x="4281" y="595"/>
                    </a:lnTo>
                    <a:lnTo>
                      <a:pt x="4281" y="595"/>
                    </a:lnTo>
                    <a:lnTo>
                      <a:pt x="4281" y="595"/>
                    </a:lnTo>
                    <a:lnTo>
                      <a:pt x="4287" y="595"/>
                    </a:lnTo>
                    <a:lnTo>
                      <a:pt x="4287" y="595"/>
                    </a:lnTo>
                    <a:lnTo>
                      <a:pt x="4287" y="595"/>
                    </a:lnTo>
                    <a:lnTo>
                      <a:pt x="4287" y="595"/>
                    </a:lnTo>
                    <a:lnTo>
                      <a:pt x="4287" y="595"/>
                    </a:lnTo>
                    <a:lnTo>
                      <a:pt x="4287" y="595"/>
                    </a:lnTo>
                    <a:lnTo>
                      <a:pt x="4292" y="599"/>
                    </a:lnTo>
                    <a:lnTo>
                      <a:pt x="4292" y="599"/>
                    </a:lnTo>
                    <a:lnTo>
                      <a:pt x="4292" y="599"/>
                    </a:lnTo>
                    <a:lnTo>
                      <a:pt x="4292" y="599"/>
                    </a:lnTo>
                    <a:lnTo>
                      <a:pt x="4292" y="599"/>
                    </a:lnTo>
                    <a:lnTo>
                      <a:pt x="4297" y="599"/>
                    </a:lnTo>
                    <a:lnTo>
                      <a:pt x="4308" y="604"/>
                    </a:lnTo>
                    <a:lnTo>
                      <a:pt x="4308" y="604"/>
                    </a:lnTo>
                    <a:lnTo>
                      <a:pt x="4308" y="604"/>
                    </a:lnTo>
                    <a:lnTo>
                      <a:pt x="4308" y="604"/>
                    </a:lnTo>
                    <a:lnTo>
                      <a:pt x="4313" y="604"/>
                    </a:lnTo>
                    <a:lnTo>
                      <a:pt x="4313" y="604"/>
                    </a:lnTo>
                    <a:lnTo>
                      <a:pt x="4313" y="604"/>
                    </a:lnTo>
                    <a:lnTo>
                      <a:pt x="4324" y="609"/>
                    </a:lnTo>
                    <a:lnTo>
                      <a:pt x="4329" y="609"/>
                    </a:lnTo>
                    <a:lnTo>
                      <a:pt x="4329" y="609"/>
                    </a:lnTo>
                    <a:lnTo>
                      <a:pt x="4329" y="609"/>
                    </a:lnTo>
                    <a:lnTo>
                      <a:pt x="4329" y="609"/>
                    </a:lnTo>
                    <a:lnTo>
                      <a:pt x="4329" y="613"/>
                    </a:lnTo>
                    <a:lnTo>
                      <a:pt x="4329" y="613"/>
                    </a:lnTo>
                    <a:lnTo>
                      <a:pt x="4345" y="613"/>
                    </a:lnTo>
                    <a:lnTo>
                      <a:pt x="4345" y="618"/>
                    </a:lnTo>
                    <a:lnTo>
                      <a:pt x="4345" y="618"/>
                    </a:lnTo>
                    <a:lnTo>
                      <a:pt x="4345" y="618"/>
                    </a:lnTo>
                    <a:lnTo>
                      <a:pt x="4345" y="618"/>
                    </a:lnTo>
                    <a:lnTo>
                      <a:pt x="4351" y="618"/>
                    </a:lnTo>
                    <a:lnTo>
                      <a:pt x="4351" y="618"/>
                    </a:lnTo>
                    <a:lnTo>
                      <a:pt x="4361" y="623"/>
                    </a:lnTo>
                    <a:lnTo>
                      <a:pt x="4361" y="623"/>
                    </a:lnTo>
                    <a:lnTo>
                      <a:pt x="4361" y="623"/>
                    </a:lnTo>
                    <a:lnTo>
                      <a:pt x="4367" y="623"/>
                    </a:lnTo>
                    <a:lnTo>
                      <a:pt x="4367" y="623"/>
                    </a:lnTo>
                    <a:lnTo>
                      <a:pt x="4367" y="623"/>
                    </a:lnTo>
                    <a:lnTo>
                      <a:pt x="4367" y="623"/>
                    </a:lnTo>
                    <a:lnTo>
                      <a:pt x="4377" y="628"/>
                    </a:lnTo>
                    <a:lnTo>
                      <a:pt x="4383" y="628"/>
                    </a:lnTo>
                    <a:lnTo>
                      <a:pt x="4383" y="628"/>
                    </a:lnTo>
                    <a:lnTo>
                      <a:pt x="4383" y="628"/>
                    </a:lnTo>
                    <a:lnTo>
                      <a:pt x="4383" y="628"/>
                    </a:lnTo>
                    <a:lnTo>
                      <a:pt x="4383" y="628"/>
                    </a:lnTo>
                    <a:lnTo>
                      <a:pt x="4388" y="628"/>
                    </a:lnTo>
                    <a:lnTo>
                      <a:pt x="4399" y="632"/>
                    </a:lnTo>
                    <a:lnTo>
                      <a:pt x="4399" y="632"/>
                    </a:lnTo>
                    <a:lnTo>
                      <a:pt x="4399" y="632"/>
                    </a:lnTo>
                    <a:lnTo>
                      <a:pt x="4399" y="632"/>
                    </a:lnTo>
                    <a:lnTo>
                      <a:pt x="4404" y="632"/>
                    </a:lnTo>
                    <a:lnTo>
                      <a:pt x="4404" y="632"/>
                    </a:lnTo>
                    <a:lnTo>
                      <a:pt x="4404" y="632"/>
                    </a:lnTo>
                    <a:lnTo>
                      <a:pt x="4415" y="637"/>
                    </a:lnTo>
                    <a:lnTo>
                      <a:pt x="4415" y="637"/>
                    </a:lnTo>
                    <a:lnTo>
                      <a:pt x="4420" y="637"/>
                    </a:lnTo>
                    <a:lnTo>
                      <a:pt x="4420" y="637"/>
                    </a:lnTo>
                    <a:lnTo>
                      <a:pt x="4420" y="637"/>
                    </a:lnTo>
                    <a:lnTo>
                      <a:pt x="4420" y="637"/>
                    </a:lnTo>
                    <a:lnTo>
                      <a:pt x="4420" y="637"/>
                    </a:lnTo>
                    <a:lnTo>
                      <a:pt x="4436" y="642"/>
                    </a:lnTo>
                    <a:lnTo>
                      <a:pt x="4436" y="642"/>
                    </a:lnTo>
                    <a:lnTo>
                      <a:pt x="4436" y="642"/>
                    </a:lnTo>
                    <a:lnTo>
                      <a:pt x="4436" y="642"/>
                    </a:lnTo>
                    <a:lnTo>
                      <a:pt x="4436" y="642"/>
                    </a:lnTo>
                    <a:lnTo>
                      <a:pt x="4441" y="642"/>
                    </a:lnTo>
                    <a:lnTo>
                      <a:pt x="4441" y="642"/>
                    </a:lnTo>
                    <a:lnTo>
                      <a:pt x="4441" y="642"/>
                    </a:lnTo>
                    <a:lnTo>
                      <a:pt x="4441" y="642"/>
                    </a:lnTo>
                    <a:lnTo>
                      <a:pt x="4441" y="642"/>
                    </a:lnTo>
                    <a:lnTo>
                      <a:pt x="4441" y="642"/>
                    </a:lnTo>
                    <a:lnTo>
                      <a:pt x="4446" y="642"/>
                    </a:lnTo>
                    <a:lnTo>
                      <a:pt x="4446" y="642"/>
                    </a:lnTo>
                    <a:lnTo>
                      <a:pt x="4446" y="642"/>
                    </a:lnTo>
                    <a:lnTo>
                      <a:pt x="4446" y="642"/>
                    </a:lnTo>
                    <a:lnTo>
                      <a:pt x="4446" y="642"/>
                    </a:lnTo>
                    <a:lnTo>
                      <a:pt x="4446" y="642"/>
                    </a:lnTo>
                    <a:lnTo>
                      <a:pt x="4446" y="642"/>
                    </a:lnTo>
                    <a:lnTo>
                      <a:pt x="4446" y="637"/>
                    </a:lnTo>
                    <a:lnTo>
                      <a:pt x="4452" y="637"/>
                    </a:lnTo>
                    <a:lnTo>
                      <a:pt x="4452" y="637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6"/>
                    </a:lnTo>
                    <a:lnTo>
                      <a:pt x="4457" y="646"/>
                    </a:lnTo>
                    <a:lnTo>
                      <a:pt x="4457" y="646"/>
                    </a:lnTo>
                    <a:lnTo>
                      <a:pt x="4457" y="646"/>
                    </a:lnTo>
                    <a:lnTo>
                      <a:pt x="4457" y="646"/>
                    </a:lnTo>
                    <a:lnTo>
                      <a:pt x="4457" y="646"/>
                    </a:lnTo>
                    <a:lnTo>
                      <a:pt x="4462" y="646"/>
                    </a:lnTo>
                    <a:lnTo>
                      <a:pt x="4462" y="646"/>
                    </a:lnTo>
                    <a:lnTo>
                      <a:pt x="4462" y="646"/>
                    </a:lnTo>
                    <a:lnTo>
                      <a:pt x="4462" y="646"/>
                    </a:lnTo>
                    <a:lnTo>
                      <a:pt x="4462" y="646"/>
                    </a:lnTo>
                    <a:lnTo>
                      <a:pt x="4468" y="646"/>
                    </a:lnTo>
                    <a:lnTo>
                      <a:pt x="4468" y="646"/>
                    </a:lnTo>
                    <a:lnTo>
                      <a:pt x="4468" y="646"/>
                    </a:lnTo>
                    <a:lnTo>
                      <a:pt x="4468" y="646"/>
                    </a:lnTo>
                    <a:lnTo>
                      <a:pt x="4478" y="651"/>
                    </a:lnTo>
                    <a:lnTo>
                      <a:pt x="4484" y="651"/>
                    </a:lnTo>
                    <a:lnTo>
                      <a:pt x="4484" y="651"/>
                    </a:lnTo>
                    <a:lnTo>
                      <a:pt x="4484" y="651"/>
                    </a:lnTo>
                    <a:lnTo>
                      <a:pt x="4484" y="651"/>
                    </a:lnTo>
                    <a:lnTo>
                      <a:pt x="4484" y="651"/>
                    </a:lnTo>
                    <a:lnTo>
                      <a:pt x="4484" y="651"/>
                    </a:lnTo>
                    <a:lnTo>
                      <a:pt x="4500" y="651"/>
                    </a:lnTo>
                    <a:lnTo>
                      <a:pt x="4500" y="651"/>
                    </a:lnTo>
                    <a:lnTo>
                      <a:pt x="4500" y="651"/>
                    </a:lnTo>
                    <a:lnTo>
                      <a:pt x="4500" y="651"/>
                    </a:lnTo>
                    <a:lnTo>
                      <a:pt x="4500" y="651"/>
                    </a:lnTo>
                    <a:lnTo>
                      <a:pt x="4505" y="651"/>
                    </a:lnTo>
                    <a:lnTo>
                      <a:pt x="4505" y="651"/>
                    </a:lnTo>
                    <a:lnTo>
                      <a:pt x="4516" y="656"/>
                    </a:lnTo>
                    <a:lnTo>
                      <a:pt x="4516" y="656"/>
                    </a:lnTo>
                    <a:lnTo>
                      <a:pt x="4521" y="656"/>
                    </a:lnTo>
                    <a:lnTo>
                      <a:pt x="4521" y="656"/>
                    </a:lnTo>
                    <a:lnTo>
                      <a:pt x="4521" y="656"/>
                    </a:lnTo>
                    <a:lnTo>
                      <a:pt x="4521" y="656"/>
                    </a:lnTo>
                    <a:lnTo>
                      <a:pt x="4521" y="656"/>
                    </a:lnTo>
                    <a:lnTo>
                      <a:pt x="4537" y="656"/>
                    </a:lnTo>
                    <a:lnTo>
                      <a:pt x="4537" y="656"/>
                    </a:lnTo>
                    <a:lnTo>
                      <a:pt x="4537" y="656"/>
                    </a:lnTo>
                    <a:lnTo>
                      <a:pt x="4537" y="656"/>
                    </a:lnTo>
                    <a:lnTo>
                      <a:pt x="4537" y="656"/>
                    </a:lnTo>
                    <a:lnTo>
                      <a:pt x="4537" y="656"/>
                    </a:lnTo>
                    <a:lnTo>
                      <a:pt x="4542" y="656"/>
                    </a:lnTo>
                    <a:lnTo>
                      <a:pt x="4553" y="660"/>
                    </a:lnTo>
                    <a:lnTo>
                      <a:pt x="4553" y="660"/>
                    </a:lnTo>
                    <a:lnTo>
                      <a:pt x="4553" y="660"/>
                    </a:lnTo>
                    <a:lnTo>
                      <a:pt x="4553" y="660"/>
                    </a:lnTo>
                    <a:lnTo>
                      <a:pt x="4558" y="660"/>
                    </a:lnTo>
                    <a:lnTo>
                      <a:pt x="4558" y="660"/>
                    </a:lnTo>
                    <a:lnTo>
                      <a:pt x="4558" y="660"/>
                    </a:lnTo>
                    <a:lnTo>
                      <a:pt x="4569" y="660"/>
                    </a:lnTo>
                    <a:lnTo>
                      <a:pt x="4569" y="660"/>
                    </a:lnTo>
                    <a:lnTo>
                      <a:pt x="4574" y="660"/>
                    </a:lnTo>
                    <a:lnTo>
                      <a:pt x="4574" y="660"/>
                    </a:lnTo>
                    <a:lnTo>
                      <a:pt x="4574" y="660"/>
                    </a:lnTo>
                    <a:lnTo>
                      <a:pt x="4574" y="660"/>
                    </a:lnTo>
                    <a:lnTo>
                      <a:pt x="4574" y="660"/>
                    </a:lnTo>
                    <a:lnTo>
                      <a:pt x="4590" y="660"/>
                    </a:lnTo>
                    <a:lnTo>
                      <a:pt x="4590" y="660"/>
                    </a:lnTo>
                    <a:lnTo>
                      <a:pt x="4590" y="660"/>
                    </a:lnTo>
                    <a:lnTo>
                      <a:pt x="4590" y="660"/>
                    </a:lnTo>
                    <a:lnTo>
                      <a:pt x="4590" y="660"/>
                    </a:lnTo>
                    <a:lnTo>
                      <a:pt x="4596" y="660"/>
                    </a:lnTo>
                    <a:lnTo>
                      <a:pt x="4596" y="660"/>
                    </a:lnTo>
                    <a:lnTo>
                      <a:pt x="4606" y="660"/>
                    </a:lnTo>
                    <a:lnTo>
                      <a:pt x="4606" y="660"/>
                    </a:lnTo>
                    <a:lnTo>
                      <a:pt x="4606" y="665"/>
                    </a:lnTo>
                    <a:lnTo>
                      <a:pt x="4612" y="665"/>
                    </a:lnTo>
                    <a:lnTo>
                      <a:pt x="4612" y="665"/>
                    </a:lnTo>
                    <a:lnTo>
                      <a:pt x="4612" y="665"/>
                    </a:lnTo>
                    <a:lnTo>
                      <a:pt x="4612" y="665"/>
                    </a:lnTo>
                    <a:lnTo>
                      <a:pt x="4612" y="665"/>
                    </a:lnTo>
                    <a:lnTo>
                      <a:pt x="4617" y="665"/>
                    </a:lnTo>
                    <a:lnTo>
                      <a:pt x="4617" y="665"/>
                    </a:lnTo>
                    <a:lnTo>
                      <a:pt x="4617" y="665"/>
                    </a:lnTo>
                    <a:lnTo>
                      <a:pt x="4617" y="665"/>
                    </a:lnTo>
                    <a:lnTo>
                      <a:pt x="4617" y="665"/>
                    </a:lnTo>
                    <a:lnTo>
                      <a:pt x="4617" y="665"/>
                    </a:lnTo>
                    <a:lnTo>
                      <a:pt x="4617" y="665"/>
                    </a:lnTo>
                    <a:lnTo>
                      <a:pt x="4617" y="665"/>
                    </a:lnTo>
                    <a:lnTo>
                      <a:pt x="4622" y="665"/>
                    </a:lnTo>
                    <a:lnTo>
                      <a:pt x="4622" y="665"/>
                    </a:lnTo>
                    <a:lnTo>
                      <a:pt x="4622" y="665"/>
                    </a:lnTo>
                    <a:lnTo>
                      <a:pt x="4622" y="670"/>
                    </a:lnTo>
                    <a:lnTo>
                      <a:pt x="4622" y="665"/>
                    </a:lnTo>
                    <a:lnTo>
                      <a:pt x="4622" y="665"/>
                    </a:lnTo>
                    <a:lnTo>
                      <a:pt x="4628" y="665"/>
                    </a:lnTo>
                    <a:lnTo>
                      <a:pt x="4628" y="665"/>
                    </a:lnTo>
                    <a:lnTo>
                      <a:pt x="4628" y="665"/>
                    </a:lnTo>
                    <a:lnTo>
                      <a:pt x="4628" y="665"/>
                    </a:lnTo>
                    <a:lnTo>
                      <a:pt x="4628" y="665"/>
                    </a:lnTo>
                    <a:lnTo>
                      <a:pt x="4628" y="665"/>
                    </a:lnTo>
                    <a:lnTo>
                      <a:pt x="4633" y="665"/>
                    </a:lnTo>
                    <a:lnTo>
                      <a:pt x="4633" y="665"/>
                    </a:lnTo>
                    <a:lnTo>
                      <a:pt x="4633" y="665"/>
                    </a:lnTo>
                    <a:lnTo>
                      <a:pt x="4633" y="665"/>
                    </a:lnTo>
                    <a:lnTo>
                      <a:pt x="4633" y="665"/>
                    </a:lnTo>
                    <a:lnTo>
                      <a:pt x="4638" y="665"/>
                    </a:lnTo>
                    <a:lnTo>
                      <a:pt x="4638" y="665"/>
                    </a:lnTo>
                    <a:lnTo>
                      <a:pt x="4638" y="665"/>
                    </a:lnTo>
                    <a:lnTo>
                      <a:pt x="4638" y="665"/>
                    </a:lnTo>
                    <a:lnTo>
                      <a:pt x="4638" y="665"/>
                    </a:lnTo>
                    <a:lnTo>
                      <a:pt x="4644" y="665"/>
                    </a:lnTo>
                    <a:lnTo>
                      <a:pt x="4654" y="665"/>
                    </a:lnTo>
                    <a:lnTo>
                      <a:pt x="4654" y="665"/>
                    </a:lnTo>
                    <a:lnTo>
                      <a:pt x="4654" y="665"/>
                    </a:lnTo>
                    <a:lnTo>
                      <a:pt x="4654" y="665"/>
                    </a:lnTo>
                    <a:lnTo>
                      <a:pt x="4659" y="665"/>
                    </a:lnTo>
                    <a:lnTo>
                      <a:pt x="4659" y="665"/>
                    </a:lnTo>
                    <a:lnTo>
                      <a:pt x="4659" y="665"/>
                    </a:lnTo>
                    <a:lnTo>
                      <a:pt x="4670" y="665"/>
                    </a:lnTo>
                    <a:lnTo>
                      <a:pt x="4670" y="665"/>
                    </a:lnTo>
                    <a:lnTo>
                      <a:pt x="4675" y="665"/>
                    </a:lnTo>
                    <a:lnTo>
                      <a:pt x="4675" y="665"/>
                    </a:lnTo>
                    <a:lnTo>
                      <a:pt x="4675" y="665"/>
                    </a:lnTo>
                    <a:lnTo>
                      <a:pt x="4675" y="665"/>
                    </a:lnTo>
                    <a:lnTo>
                      <a:pt x="4675" y="665"/>
                    </a:lnTo>
                    <a:lnTo>
                      <a:pt x="4691" y="670"/>
                    </a:lnTo>
                    <a:lnTo>
                      <a:pt x="4691" y="670"/>
                    </a:lnTo>
                    <a:lnTo>
                      <a:pt x="4691" y="670"/>
                    </a:lnTo>
                    <a:lnTo>
                      <a:pt x="4691" y="670"/>
                    </a:lnTo>
                    <a:lnTo>
                      <a:pt x="4691" y="670"/>
                    </a:lnTo>
                    <a:lnTo>
                      <a:pt x="4691" y="670"/>
                    </a:lnTo>
                    <a:lnTo>
                      <a:pt x="4697" y="670"/>
                    </a:lnTo>
                    <a:lnTo>
                      <a:pt x="4707" y="670"/>
                    </a:lnTo>
                    <a:lnTo>
                      <a:pt x="4707" y="670"/>
                    </a:lnTo>
                    <a:lnTo>
                      <a:pt x="4707" y="670"/>
                    </a:lnTo>
                    <a:lnTo>
                      <a:pt x="4713" y="670"/>
                    </a:lnTo>
                    <a:lnTo>
                      <a:pt x="4713" y="670"/>
                    </a:lnTo>
                    <a:lnTo>
                      <a:pt x="4713" y="670"/>
                    </a:lnTo>
                    <a:lnTo>
                      <a:pt x="4713" y="670"/>
                    </a:lnTo>
                    <a:lnTo>
                      <a:pt x="4723" y="670"/>
                    </a:lnTo>
                    <a:lnTo>
                      <a:pt x="4729" y="670"/>
                    </a:lnTo>
                    <a:lnTo>
                      <a:pt x="4729" y="670"/>
                    </a:lnTo>
                    <a:lnTo>
                      <a:pt x="4729" y="670"/>
                    </a:lnTo>
                    <a:lnTo>
                      <a:pt x="4729" y="670"/>
                    </a:lnTo>
                    <a:lnTo>
                      <a:pt x="4729" y="670"/>
                    </a:lnTo>
                    <a:lnTo>
                      <a:pt x="4729" y="670"/>
                    </a:lnTo>
                    <a:lnTo>
                      <a:pt x="4745" y="670"/>
                    </a:lnTo>
                    <a:lnTo>
                      <a:pt x="4745" y="670"/>
                    </a:lnTo>
                    <a:lnTo>
                      <a:pt x="4745" y="670"/>
                    </a:lnTo>
                    <a:lnTo>
                      <a:pt x="4745" y="670"/>
                    </a:lnTo>
                    <a:lnTo>
                      <a:pt x="4745" y="670"/>
                    </a:lnTo>
                    <a:lnTo>
                      <a:pt x="4750" y="670"/>
                    </a:lnTo>
                    <a:lnTo>
                      <a:pt x="4750" y="670"/>
                    </a:lnTo>
                    <a:lnTo>
                      <a:pt x="4761" y="665"/>
                    </a:lnTo>
                    <a:lnTo>
                      <a:pt x="4761" y="665"/>
                    </a:lnTo>
                    <a:lnTo>
                      <a:pt x="4761" y="665"/>
                    </a:lnTo>
                    <a:lnTo>
                      <a:pt x="4766" y="665"/>
                    </a:lnTo>
                    <a:lnTo>
                      <a:pt x="4766" y="665"/>
                    </a:lnTo>
                    <a:lnTo>
                      <a:pt x="4766" y="665"/>
                    </a:lnTo>
                    <a:lnTo>
                      <a:pt x="4766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93" y="665"/>
                    </a:lnTo>
                    <a:lnTo>
                      <a:pt x="4793" y="665"/>
                    </a:lnTo>
                    <a:lnTo>
                      <a:pt x="4793" y="665"/>
                    </a:lnTo>
                    <a:lnTo>
                      <a:pt x="4793" y="660"/>
                    </a:lnTo>
                    <a:lnTo>
                      <a:pt x="4793" y="660"/>
                    </a:lnTo>
                    <a:lnTo>
                      <a:pt x="4798" y="660"/>
                    </a:lnTo>
                    <a:lnTo>
                      <a:pt x="4798" y="660"/>
                    </a:lnTo>
                    <a:lnTo>
                      <a:pt x="4798" y="660"/>
                    </a:lnTo>
                    <a:lnTo>
                      <a:pt x="4798" y="660"/>
                    </a:lnTo>
                    <a:lnTo>
                      <a:pt x="4798" y="665"/>
                    </a:lnTo>
                    <a:lnTo>
                      <a:pt x="4798" y="665"/>
                    </a:lnTo>
                    <a:lnTo>
                      <a:pt x="4803" y="665"/>
                    </a:lnTo>
                    <a:lnTo>
                      <a:pt x="4803" y="665"/>
                    </a:lnTo>
                    <a:lnTo>
                      <a:pt x="4803" y="665"/>
                    </a:lnTo>
                    <a:lnTo>
                      <a:pt x="4803" y="665"/>
                    </a:lnTo>
                    <a:lnTo>
                      <a:pt x="4803" y="665"/>
                    </a:lnTo>
                    <a:lnTo>
                      <a:pt x="4803" y="665"/>
                    </a:lnTo>
                    <a:lnTo>
                      <a:pt x="4809" y="665"/>
                    </a:lnTo>
                    <a:lnTo>
                      <a:pt x="4809" y="665"/>
                    </a:lnTo>
                    <a:lnTo>
                      <a:pt x="4809" y="665"/>
                    </a:lnTo>
                    <a:lnTo>
                      <a:pt x="4809" y="665"/>
                    </a:lnTo>
                    <a:lnTo>
                      <a:pt x="4809" y="665"/>
                    </a:lnTo>
                    <a:lnTo>
                      <a:pt x="4814" y="665"/>
                    </a:lnTo>
                    <a:lnTo>
                      <a:pt x="4814" y="665"/>
                    </a:lnTo>
                    <a:lnTo>
                      <a:pt x="4814" y="665"/>
                    </a:lnTo>
                    <a:lnTo>
                      <a:pt x="4814" y="665"/>
                    </a:lnTo>
                    <a:lnTo>
                      <a:pt x="4814" y="665"/>
                    </a:lnTo>
                    <a:lnTo>
                      <a:pt x="4819" y="665"/>
                    </a:lnTo>
                    <a:lnTo>
                      <a:pt x="4819" y="660"/>
                    </a:lnTo>
                    <a:lnTo>
                      <a:pt x="4819" y="660"/>
                    </a:lnTo>
                    <a:lnTo>
                      <a:pt x="4819" y="660"/>
                    </a:lnTo>
                    <a:lnTo>
                      <a:pt x="4819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41" y="660"/>
                    </a:lnTo>
                    <a:lnTo>
                      <a:pt x="4841" y="660"/>
                    </a:lnTo>
                    <a:lnTo>
                      <a:pt x="4841" y="660"/>
                    </a:lnTo>
                    <a:lnTo>
                      <a:pt x="4841" y="660"/>
                    </a:lnTo>
                    <a:lnTo>
                      <a:pt x="4841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7" y="660"/>
                    </a:lnTo>
                    <a:lnTo>
                      <a:pt x="4857" y="656"/>
                    </a:lnTo>
                    <a:lnTo>
                      <a:pt x="4857" y="656"/>
                    </a:lnTo>
                    <a:lnTo>
                      <a:pt x="4857" y="656"/>
                    </a:lnTo>
                    <a:lnTo>
                      <a:pt x="4857" y="656"/>
                    </a:lnTo>
                    <a:lnTo>
                      <a:pt x="4862" y="656"/>
                    </a:lnTo>
                    <a:lnTo>
                      <a:pt x="4862" y="656"/>
                    </a:lnTo>
                    <a:lnTo>
                      <a:pt x="4862" y="656"/>
                    </a:lnTo>
                    <a:lnTo>
                      <a:pt x="4862" y="656"/>
                    </a:lnTo>
                    <a:lnTo>
                      <a:pt x="4862" y="656"/>
                    </a:lnTo>
                    <a:lnTo>
                      <a:pt x="4867" y="656"/>
                    </a:lnTo>
                    <a:lnTo>
                      <a:pt x="4867" y="656"/>
                    </a:lnTo>
                    <a:lnTo>
                      <a:pt x="4867" y="656"/>
                    </a:lnTo>
                    <a:lnTo>
                      <a:pt x="4867" y="656"/>
                    </a:lnTo>
                    <a:lnTo>
                      <a:pt x="4867" y="656"/>
                    </a:lnTo>
                    <a:lnTo>
                      <a:pt x="4867" y="656"/>
                    </a:lnTo>
                    <a:lnTo>
                      <a:pt x="4872" y="656"/>
                    </a:lnTo>
                    <a:lnTo>
                      <a:pt x="4872" y="656"/>
                    </a:lnTo>
                    <a:lnTo>
                      <a:pt x="4872" y="656"/>
                    </a:lnTo>
                    <a:lnTo>
                      <a:pt x="4872" y="656"/>
                    </a:lnTo>
                    <a:lnTo>
                      <a:pt x="4872" y="656"/>
                    </a:lnTo>
                    <a:lnTo>
                      <a:pt x="4878" y="656"/>
                    </a:lnTo>
                    <a:lnTo>
                      <a:pt x="4878" y="656"/>
                    </a:lnTo>
                    <a:lnTo>
                      <a:pt x="4878" y="656"/>
                    </a:lnTo>
                    <a:lnTo>
                      <a:pt x="4878" y="656"/>
                    </a:lnTo>
                    <a:lnTo>
                      <a:pt x="4878" y="656"/>
                    </a:lnTo>
                    <a:lnTo>
                      <a:pt x="4878" y="656"/>
                    </a:lnTo>
                    <a:lnTo>
                      <a:pt x="4883" y="656"/>
                    </a:lnTo>
                    <a:lnTo>
                      <a:pt x="4883" y="656"/>
                    </a:lnTo>
                    <a:lnTo>
                      <a:pt x="4883" y="656"/>
                    </a:lnTo>
                    <a:lnTo>
                      <a:pt x="4883" y="656"/>
                    </a:lnTo>
                    <a:lnTo>
                      <a:pt x="4883" y="651"/>
                    </a:lnTo>
                    <a:lnTo>
                      <a:pt x="4883" y="651"/>
                    </a:lnTo>
                    <a:lnTo>
                      <a:pt x="4883" y="651"/>
                    </a:lnTo>
                    <a:lnTo>
                      <a:pt x="4888" y="651"/>
                    </a:lnTo>
                    <a:lnTo>
                      <a:pt x="4888" y="651"/>
                    </a:lnTo>
                    <a:lnTo>
                      <a:pt x="4888" y="651"/>
                    </a:lnTo>
                    <a:lnTo>
                      <a:pt x="4888" y="651"/>
                    </a:lnTo>
                    <a:lnTo>
                      <a:pt x="4888" y="651"/>
                    </a:lnTo>
                    <a:lnTo>
                      <a:pt x="4894" y="651"/>
                    </a:lnTo>
                    <a:lnTo>
                      <a:pt x="4894" y="651"/>
                    </a:lnTo>
                    <a:lnTo>
                      <a:pt x="4894" y="651"/>
                    </a:lnTo>
                    <a:lnTo>
                      <a:pt x="4894" y="651"/>
                    </a:lnTo>
                    <a:lnTo>
                      <a:pt x="4894" y="651"/>
                    </a:lnTo>
                    <a:lnTo>
                      <a:pt x="4899" y="651"/>
                    </a:lnTo>
                    <a:lnTo>
                      <a:pt x="4899" y="651"/>
                    </a:lnTo>
                    <a:lnTo>
                      <a:pt x="4899" y="651"/>
                    </a:lnTo>
                    <a:lnTo>
                      <a:pt x="4899" y="651"/>
                    </a:lnTo>
                    <a:lnTo>
                      <a:pt x="4899" y="651"/>
                    </a:lnTo>
                    <a:lnTo>
                      <a:pt x="4904" y="651"/>
                    </a:lnTo>
                    <a:lnTo>
                      <a:pt x="4904" y="651"/>
                    </a:lnTo>
                    <a:lnTo>
                      <a:pt x="4904" y="651"/>
                    </a:lnTo>
                    <a:lnTo>
                      <a:pt x="4904" y="651"/>
                    </a:lnTo>
                    <a:lnTo>
                      <a:pt x="4904" y="651"/>
                    </a:lnTo>
                    <a:lnTo>
                      <a:pt x="4904" y="651"/>
                    </a:lnTo>
                    <a:lnTo>
                      <a:pt x="4904" y="651"/>
                    </a:lnTo>
                    <a:lnTo>
                      <a:pt x="4910" y="651"/>
                    </a:lnTo>
                    <a:lnTo>
                      <a:pt x="4910" y="651"/>
                    </a:lnTo>
                    <a:lnTo>
                      <a:pt x="4910" y="651"/>
                    </a:lnTo>
                    <a:lnTo>
                      <a:pt x="4910" y="651"/>
                    </a:lnTo>
                    <a:lnTo>
                      <a:pt x="4910" y="651"/>
                    </a:lnTo>
                    <a:lnTo>
                      <a:pt x="4915" y="646"/>
                    </a:lnTo>
                    <a:lnTo>
                      <a:pt x="4915" y="646"/>
                    </a:lnTo>
                    <a:lnTo>
                      <a:pt x="4915" y="646"/>
                    </a:lnTo>
                    <a:lnTo>
                      <a:pt x="4915" y="646"/>
                    </a:lnTo>
                    <a:lnTo>
                      <a:pt x="4915" y="646"/>
                    </a:lnTo>
                    <a:lnTo>
                      <a:pt x="4920" y="646"/>
                    </a:lnTo>
                    <a:lnTo>
                      <a:pt x="4920" y="646"/>
                    </a:lnTo>
                    <a:lnTo>
                      <a:pt x="4920" y="646"/>
                    </a:lnTo>
                    <a:lnTo>
                      <a:pt x="4920" y="646"/>
                    </a:lnTo>
                    <a:lnTo>
                      <a:pt x="4920" y="646"/>
                    </a:lnTo>
                    <a:lnTo>
                      <a:pt x="4920" y="646"/>
                    </a:lnTo>
                    <a:lnTo>
                      <a:pt x="4920" y="646"/>
                    </a:lnTo>
                    <a:lnTo>
                      <a:pt x="4926" y="646"/>
                    </a:lnTo>
                    <a:lnTo>
                      <a:pt x="4926" y="646"/>
                    </a:lnTo>
                    <a:lnTo>
                      <a:pt x="4926" y="646"/>
                    </a:lnTo>
                    <a:lnTo>
                      <a:pt x="4926" y="646"/>
                    </a:lnTo>
                    <a:lnTo>
                      <a:pt x="4926" y="646"/>
                    </a:lnTo>
                    <a:lnTo>
                      <a:pt x="4931" y="646"/>
                    </a:lnTo>
                    <a:lnTo>
                      <a:pt x="4931" y="646"/>
                    </a:lnTo>
                    <a:lnTo>
                      <a:pt x="4931" y="646"/>
                    </a:lnTo>
                    <a:lnTo>
                      <a:pt x="4931" y="646"/>
                    </a:lnTo>
                    <a:lnTo>
                      <a:pt x="4931" y="646"/>
                    </a:lnTo>
                    <a:lnTo>
                      <a:pt x="4936" y="646"/>
                    </a:lnTo>
                    <a:lnTo>
                      <a:pt x="4936" y="646"/>
                    </a:lnTo>
                    <a:lnTo>
                      <a:pt x="4936" y="646"/>
                    </a:lnTo>
                    <a:lnTo>
                      <a:pt x="4936" y="646"/>
                    </a:lnTo>
                    <a:lnTo>
                      <a:pt x="4936" y="646"/>
                    </a:lnTo>
                    <a:lnTo>
                      <a:pt x="4942" y="642"/>
                    </a:lnTo>
                    <a:lnTo>
                      <a:pt x="4942" y="642"/>
                    </a:lnTo>
                    <a:lnTo>
                      <a:pt x="4942" y="642"/>
                    </a:lnTo>
                    <a:lnTo>
                      <a:pt x="4942" y="642"/>
                    </a:lnTo>
                    <a:lnTo>
                      <a:pt x="4942" y="642"/>
                    </a:lnTo>
                    <a:lnTo>
                      <a:pt x="4942" y="642"/>
                    </a:lnTo>
                    <a:lnTo>
                      <a:pt x="4947" y="642"/>
                    </a:lnTo>
                    <a:lnTo>
                      <a:pt x="4947" y="642"/>
                    </a:lnTo>
                    <a:lnTo>
                      <a:pt x="4947" y="642"/>
                    </a:lnTo>
                    <a:lnTo>
                      <a:pt x="4947" y="642"/>
                    </a:lnTo>
                    <a:lnTo>
                      <a:pt x="4947" y="642"/>
                    </a:lnTo>
                    <a:lnTo>
                      <a:pt x="4952" y="642"/>
                    </a:lnTo>
                    <a:lnTo>
                      <a:pt x="4952" y="642"/>
                    </a:lnTo>
                    <a:lnTo>
                      <a:pt x="4952" y="642"/>
                    </a:lnTo>
                    <a:lnTo>
                      <a:pt x="4952" y="642"/>
                    </a:lnTo>
                    <a:lnTo>
                      <a:pt x="4952" y="642"/>
                    </a:lnTo>
                    <a:lnTo>
                      <a:pt x="4958" y="642"/>
                    </a:lnTo>
                    <a:lnTo>
                      <a:pt x="4958" y="642"/>
                    </a:lnTo>
                    <a:lnTo>
                      <a:pt x="4958" y="642"/>
                    </a:lnTo>
                    <a:lnTo>
                      <a:pt x="4958" y="642"/>
                    </a:lnTo>
                    <a:lnTo>
                      <a:pt x="4958" y="642"/>
                    </a:lnTo>
                    <a:lnTo>
                      <a:pt x="4963" y="642"/>
                    </a:lnTo>
                    <a:lnTo>
                      <a:pt x="4963" y="642"/>
                    </a:lnTo>
                    <a:lnTo>
                      <a:pt x="4963" y="637"/>
                    </a:lnTo>
                    <a:lnTo>
                      <a:pt x="4963" y="637"/>
                    </a:lnTo>
                    <a:lnTo>
                      <a:pt x="4963" y="637"/>
                    </a:lnTo>
                    <a:lnTo>
                      <a:pt x="4963" y="637"/>
                    </a:lnTo>
                    <a:lnTo>
                      <a:pt x="4968" y="637"/>
                    </a:lnTo>
                    <a:lnTo>
                      <a:pt x="4968" y="637"/>
                    </a:lnTo>
                    <a:lnTo>
                      <a:pt x="4968" y="637"/>
                    </a:lnTo>
                    <a:lnTo>
                      <a:pt x="4968" y="637"/>
                    </a:lnTo>
                    <a:lnTo>
                      <a:pt x="4968" y="637"/>
                    </a:lnTo>
                    <a:lnTo>
                      <a:pt x="4974" y="637"/>
                    </a:lnTo>
                    <a:lnTo>
                      <a:pt x="4974" y="637"/>
                    </a:lnTo>
                    <a:lnTo>
                      <a:pt x="4974" y="637"/>
                    </a:lnTo>
                    <a:lnTo>
                      <a:pt x="4974" y="637"/>
                    </a:lnTo>
                    <a:lnTo>
                      <a:pt x="4974" y="637"/>
                    </a:lnTo>
                    <a:lnTo>
                      <a:pt x="4974" y="637"/>
                    </a:lnTo>
                    <a:lnTo>
                      <a:pt x="4979" y="637"/>
                    </a:lnTo>
                    <a:lnTo>
                      <a:pt x="4979" y="637"/>
                    </a:lnTo>
                    <a:lnTo>
                      <a:pt x="4979" y="637"/>
                    </a:lnTo>
                    <a:lnTo>
                      <a:pt x="4979" y="637"/>
                    </a:lnTo>
                    <a:lnTo>
                      <a:pt x="4979" y="637"/>
                    </a:lnTo>
                    <a:lnTo>
                      <a:pt x="4979" y="637"/>
                    </a:lnTo>
                    <a:lnTo>
                      <a:pt x="4984" y="637"/>
                    </a:lnTo>
                    <a:lnTo>
                      <a:pt x="4984" y="632"/>
                    </a:lnTo>
                    <a:lnTo>
                      <a:pt x="4984" y="632"/>
                    </a:lnTo>
                    <a:lnTo>
                      <a:pt x="4984" y="632"/>
                    </a:lnTo>
                    <a:lnTo>
                      <a:pt x="4984" y="632"/>
                    </a:lnTo>
                    <a:lnTo>
                      <a:pt x="4990" y="632"/>
                    </a:lnTo>
                    <a:lnTo>
                      <a:pt x="4990" y="632"/>
                    </a:lnTo>
                    <a:lnTo>
                      <a:pt x="4990" y="632"/>
                    </a:lnTo>
                    <a:lnTo>
                      <a:pt x="4990" y="632"/>
                    </a:lnTo>
                    <a:lnTo>
                      <a:pt x="4990" y="632"/>
                    </a:lnTo>
                    <a:lnTo>
                      <a:pt x="4995" y="632"/>
                    </a:lnTo>
                    <a:lnTo>
                      <a:pt x="4995" y="632"/>
                    </a:lnTo>
                    <a:lnTo>
                      <a:pt x="4995" y="632"/>
                    </a:lnTo>
                    <a:lnTo>
                      <a:pt x="4995" y="632"/>
                    </a:lnTo>
                    <a:lnTo>
                      <a:pt x="4995" y="632"/>
                    </a:lnTo>
                    <a:lnTo>
                      <a:pt x="4995" y="632"/>
                    </a:lnTo>
                    <a:lnTo>
                      <a:pt x="5000" y="632"/>
                    </a:lnTo>
                    <a:lnTo>
                      <a:pt x="5000" y="632"/>
                    </a:lnTo>
                    <a:lnTo>
                      <a:pt x="5000" y="632"/>
                    </a:lnTo>
                    <a:lnTo>
                      <a:pt x="5000" y="632"/>
                    </a:lnTo>
                    <a:lnTo>
                      <a:pt x="5000" y="632"/>
                    </a:lnTo>
                    <a:lnTo>
                      <a:pt x="5000" y="632"/>
                    </a:lnTo>
                    <a:lnTo>
                      <a:pt x="5006" y="628"/>
                    </a:lnTo>
                    <a:lnTo>
                      <a:pt x="5006" y="628"/>
                    </a:lnTo>
                    <a:lnTo>
                      <a:pt x="5006" y="628"/>
                    </a:lnTo>
                    <a:lnTo>
                      <a:pt x="5006" y="628"/>
                    </a:lnTo>
                    <a:lnTo>
                      <a:pt x="5006" y="628"/>
                    </a:lnTo>
                    <a:lnTo>
                      <a:pt x="5011" y="628"/>
                    </a:lnTo>
                    <a:lnTo>
                      <a:pt x="5011" y="628"/>
                    </a:lnTo>
                    <a:lnTo>
                      <a:pt x="5011" y="628"/>
                    </a:lnTo>
                    <a:lnTo>
                      <a:pt x="5011" y="628"/>
                    </a:lnTo>
                    <a:lnTo>
                      <a:pt x="5011" y="628"/>
                    </a:lnTo>
                    <a:lnTo>
                      <a:pt x="5016" y="628"/>
                    </a:lnTo>
                    <a:lnTo>
                      <a:pt x="5016" y="628"/>
                    </a:lnTo>
                    <a:lnTo>
                      <a:pt x="5016" y="628"/>
                    </a:lnTo>
                    <a:lnTo>
                      <a:pt x="5016" y="628"/>
                    </a:lnTo>
                    <a:lnTo>
                      <a:pt x="5016" y="628"/>
                    </a:lnTo>
                    <a:lnTo>
                      <a:pt x="5016" y="628"/>
                    </a:lnTo>
                    <a:lnTo>
                      <a:pt x="5022" y="628"/>
                    </a:lnTo>
                    <a:lnTo>
                      <a:pt x="5022" y="623"/>
                    </a:lnTo>
                    <a:lnTo>
                      <a:pt x="5022" y="623"/>
                    </a:lnTo>
                    <a:lnTo>
                      <a:pt x="5022" y="623"/>
                    </a:lnTo>
                    <a:lnTo>
                      <a:pt x="5022" y="623"/>
                    </a:lnTo>
                    <a:lnTo>
                      <a:pt x="5027" y="623"/>
                    </a:lnTo>
                    <a:lnTo>
                      <a:pt x="5027" y="623"/>
                    </a:lnTo>
                    <a:lnTo>
                      <a:pt x="5027" y="623"/>
                    </a:lnTo>
                    <a:lnTo>
                      <a:pt x="5027" y="623"/>
                    </a:lnTo>
                    <a:lnTo>
                      <a:pt x="5027" y="623"/>
                    </a:lnTo>
                    <a:lnTo>
                      <a:pt x="5032" y="623"/>
                    </a:lnTo>
                    <a:lnTo>
                      <a:pt x="5032" y="623"/>
                    </a:lnTo>
                    <a:lnTo>
                      <a:pt x="5032" y="623"/>
                    </a:lnTo>
                    <a:lnTo>
                      <a:pt x="5032" y="623"/>
                    </a:lnTo>
                    <a:lnTo>
                      <a:pt x="5032" y="623"/>
                    </a:lnTo>
                    <a:lnTo>
                      <a:pt x="5038" y="623"/>
                    </a:lnTo>
                    <a:lnTo>
                      <a:pt x="5038" y="623"/>
                    </a:lnTo>
                    <a:lnTo>
                      <a:pt x="5038" y="623"/>
                    </a:lnTo>
                    <a:lnTo>
                      <a:pt x="5038" y="618"/>
                    </a:lnTo>
                    <a:lnTo>
                      <a:pt x="5038" y="618"/>
                    </a:lnTo>
                    <a:lnTo>
                      <a:pt x="5038" y="618"/>
                    </a:lnTo>
                    <a:lnTo>
                      <a:pt x="5043" y="618"/>
                    </a:lnTo>
                    <a:lnTo>
                      <a:pt x="5043" y="618"/>
                    </a:lnTo>
                    <a:lnTo>
                      <a:pt x="5043" y="618"/>
                    </a:lnTo>
                    <a:lnTo>
                      <a:pt x="5043" y="618"/>
                    </a:lnTo>
                    <a:lnTo>
                      <a:pt x="5043" y="618"/>
                    </a:lnTo>
                    <a:lnTo>
                      <a:pt x="5048" y="618"/>
                    </a:lnTo>
                    <a:lnTo>
                      <a:pt x="5048" y="618"/>
                    </a:lnTo>
                    <a:lnTo>
                      <a:pt x="5048" y="618"/>
                    </a:lnTo>
                    <a:lnTo>
                      <a:pt x="5048" y="618"/>
                    </a:lnTo>
                    <a:lnTo>
                      <a:pt x="5048" y="618"/>
                    </a:lnTo>
                    <a:lnTo>
                      <a:pt x="5054" y="618"/>
                    </a:lnTo>
                    <a:lnTo>
                      <a:pt x="5054" y="618"/>
                    </a:lnTo>
                    <a:lnTo>
                      <a:pt x="5054" y="613"/>
                    </a:lnTo>
                    <a:lnTo>
                      <a:pt x="5054" y="613"/>
                    </a:lnTo>
                    <a:lnTo>
                      <a:pt x="5054" y="613"/>
                    </a:lnTo>
                    <a:lnTo>
                      <a:pt x="5054" y="613"/>
                    </a:lnTo>
                    <a:lnTo>
                      <a:pt x="5059" y="613"/>
                    </a:lnTo>
                    <a:lnTo>
                      <a:pt x="5059" y="613"/>
                    </a:lnTo>
                    <a:lnTo>
                      <a:pt x="5059" y="613"/>
                    </a:lnTo>
                    <a:lnTo>
                      <a:pt x="5059" y="613"/>
                    </a:lnTo>
                    <a:lnTo>
                      <a:pt x="5059" y="613"/>
                    </a:lnTo>
                    <a:lnTo>
                      <a:pt x="5059" y="613"/>
                    </a:lnTo>
                    <a:lnTo>
                      <a:pt x="5064" y="613"/>
                    </a:lnTo>
                    <a:lnTo>
                      <a:pt x="5064" y="613"/>
                    </a:lnTo>
                    <a:lnTo>
                      <a:pt x="5064" y="613"/>
                    </a:lnTo>
                    <a:lnTo>
                      <a:pt x="5064" y="613"/>
                    </a:lnTo>
                    <a:lnTo>
                      <a:pt x="5064" y="613"/>
                    </a:lnTo>
                    <a:lnTo>
                      <a:pt x="5070" y="613"/>
                    </a:lnTo>
                    <a:lnTo>
                      <a:pt x="5070" y="613"/>
                    </a:lnTo>
                    <a:lnTo>
                      <a:pt x="5070" y="609"/>
                    </a:lnTo>
                    <a:lnTo>
                      <a:pt x="5070" y="609"/>
                    </a:lnTo>
                    <a:lnTo>
                      <a:pt x="5070" y="609"/>
                    </a:lnTo>
                    <a:lnTo>
                      <a:pt x="5070" y="609"/>
                    </a:lnTo>
                    <a:lnTo>
                      <a:pt x="5075" y="609"/>
                    </a:lnTo>
                    <a:lnTo>
                      <a:pt x="5075" y="609"/>
                    </a:lnTo>
                    <a:lnTo>
                      <a:pt x="5075" y="609"/>
                    </a:lnTo>
                    <a:lnTo>
                      <a:pt x="5075" y="609"/>
                    </a:lnTo>
                    <a:lnTo>
                      <a:pt x="5075" y="609"/>
                    </a:lnTo>
                    <a:lnTo>
                      <a:pt x="5075" y="609"/>
                    </a:lnTo>
                    <a:lnTo>
                      <a:pt x="5080" y="609"/>
                    </a:lnTo>
                    <a:lnTo>
                      <a:pt x="5080" y="609"/>
                    </a:lnTo>
                    <a:lnTo>
                      <a:pt x="5080" y="609"/>
                    </a:lnTo>
                    <a:lnTo>
                      <a:pt x="5080" y="609"/>
                    </a:lnTo>
                    <a:lnTo>
                      <a:pt x="5080" y="609"/>
                    </a:lnTo>
                    <a:lnTo>
                      <a:pt x="5085" y="609"/>
                    </a:lnTo>
                    <a:lnTo>
                      <a:pt x="5085" y="609"/>
                    </a:lnTo>
                    <a:lnTo>
                      <a:pt x="5085" y="604"/>
                    </a:lnTo>
                    <a:lnTo>
                      <a:pt x="5085" y="604"/>
                    </a:lnTo>
                    <a:lnTo>
                      <a:pt x="5085" y="604"/>
                    </a:lnTo>
                    <a:lnTo>
                      <a:pt x="5091" y="604"/>
                    </a:lnTo>
                    <a:lnTo>
                      <a:pt x="5091" y="604"/>
                    </a:lnTo>
                    <a:lnTo>
                      <a:pt x="5091" y="604"/>
                    </a:lnTo>
                    <a:lnTo>
                      <a:pt x="5091" y="604"/>
                    </a:lnTo>
                    <a:lnTo>
                      <a:pt x="5091" y="604"/>
                    </a:lnTo>
                    <a:lnTo>
                      <a:pt x="5091" y="604"/>
                    </a:lnTo>
                    <a:lnTo>
                      <a:pt x="5096" y="604"/>
                    </a:lnTo>
                    <a:lnTo>
                      <a:pt x="5096" y="604"/>
                    </a:lnTo>
                    <a:lnTo>
                      <a:pt x="5096" y="604"/>
                    </a:lnTo>
                    <a:lnTo>
                      <a:pt x="5096" y="604"/>
                    </a:lnTo>
                    <a:lnTo>
                      <a:pt x="5096" y="604"/>
                    </a:lnTo>
                    <a:lnTo>
                      <a:pt x="5096" y="604"/>
                    </a:lnTo>
                    <a:lnTo>
                      <a:pt x="5096" y="604"/>
                    </a:lnTo>
                    <a:lnTo>
                      <a:pt x="5101" y="604"/>
                    </a:lnTo>
                    <a:lnTo>
                      <a:pt x="5101" y="604"/>
                    </a:lnTo>
                    <a:lnTo>
                      <a:pt x="5101" y="599"/>
                    </a:lnTo>
                    <a:lnTo>
                      <a:pt x="5101" y="599"/>
                    </a:lnTo>
                    <a:lnTo>
                      <a:pt x="5101" y="599"/>
                    </a:lnTo>
                    <a:lnTo>
                      <a:pt x="5107" y="599"/>
                    </a:lnTo>
                    <a:lnTo>
                      <a:pt x="5107" y="599"/>
                    </a:lnTo>
                    <a:lnTo>
                      <a:pt x="5107" y="599"/>
                    </a:lnTo>
                    <a:lnTo>
                      <a:pt x="5107" y="599"/>
                    </a:lnTo>
                    <a:lnTo>
                      <a:pt x="5107" y="599"/>
                    </a:lnTo>
                    <a:lnTo>
                      <a:pt x="5107" y="599"/>
                    </a:lnTo>
                    <a:lnTo>
                      <a:pt x="5112" y="599"/>
                    </a:lnTo>
                    <a:lnTo>
                      <a:pt x="5112" y="599"/>
                    </a:lnTo>
                    <a:lnTo>
                      <a:pt x="5112" y="599"/>
                    </a:lnTo>
                    <a:lnTo>
                      <a:pt x="5112" y="599"/>
                    </a:lnTo>
                    <a:lnTo>
                      <a:pt x="5112" y="599"/>
                    </a:lnTo>
                    <a:lnTo>
                      <a:pt x="5117" y="599"/>
                    </a:lnTo>
                    <a:lnTo>
                      <a:pt x="5117" y="599"/>
                    </a:lnTo>
                    <a:lnTo>
                      <a:pt x="5117" y="595"/>
                    </a:lnTo>
                    <a:lnTo>
                      <a:pt x="5117" y="595"/>
                    </a:lnTo>
                    <a:lnTo>
                      <a:pt x="5117" y="595"/>
                    </a:lnTo>
                    <a:lnTo>
                      <a:pt x="5123" y="595"/>
                    </a:lnTo>
                    <a:lnTo>
                      <a:pt x="5123" y="595"/>
                    </a:lnTo>
                    <a:lnTo>
                      <a:pt x="5123" y="595"/>
                    </a:lnTo>
                    <a:lnTo>
                      <a:pt x="5123" y="595"/>
                    </a:lnTo>
                    <a:lnTo>
                      <a:pt x="5123" y="595"/>
                    </a:lnTo>
                    <a:lnTo>
                      <a:pt x="5128" y="595"/>
                    </a:lnTo>
                    <a:lnTo>
                      <a:pt x="5128" y="595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8" name="Rectangle 481">
                <a:extLst>
                  <a:ext uri="{FF2B5EF4-FFF2-40B4-BE49-F238E27FC236}">
                    <a16:creationId xmlns:a16="http://schemas.microsoft.com/office/drawing/2014/main" id="{513A5442-717B-4E2A-B2AF-D050EF9D7F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" y="3510"/>
                <a:ext cx="293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BETA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89" name="Freeform 482">
                <a:extLst>
                  <a:ext uri="{FF2B5EF4-FFF2-40B4-BE49-F238E27FC236}">
                    <a16:creationId xmlns:a16="http://schemas.microsoft.com/office/drawing/2014/main" id="{2881C194-D235-49C9-B481-541E8ADE44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5" y="2733"/>
                <a:ext cx="5128" cy="665"/>
              </a:xfrm>
              <a:custGeom>
                <a:avLst/>
                <a:gdLst>
                  <a:gd name="T0" fmla="*/ 53 w 5128"/>
                  <a:gd name="T1" fmla="*/ 510 h 665"/>
                  <a:gd name="T2" fmla="*/ 112 w 5128"/>
                  <a:gd name="T3" fmla="*/ 525 h 665"/>
                  <a:gd name="T4" fmla="*/ 170 w 5128"/>
                  <a:gd name="T5" fmla="*/ 529 h 665"/>
                  <a:gd name="T6" fmla="*/ 229 w 5128"/>
                  <a:gd name="T7" fmla="*/ 539 h 665"/>
                  <a:gd name="T8" fmla="*/ 287 w 5128"/>
                  <a:gd name="T9" fmla="*/ 543 h 665"/>
                  <a:gd name="T10" fmla="*/ 346 w 5128"/>
                  <a:gd name="T11" fmla="*/ 543 h 665"/>
                  <a:gd name="T12" fmla="*/ 405 w 5128"/>
                  <a:gd name="T13" fmla="*/ 539 h 665"/>
                  <a:gd name="T14" fmla="*/ 463 w 5128"/>
                  <a:gd name="T15" fmla="*/ 539 h 665"/>
                  <a:gd name="T16" fmla="*/ 554 w 5128"/>
                  <a:gd name="T17" fmla="*/ 525 h 665"/>
                  <a:gd name="T18" fmla="*/ 639 w 5128"/>
                  <a:gd name="T19" fmla="*/ 515 h 665"/>
                  <a:gd name="T20" fmla="*/ 713 w 5128"/>
                  <a:gd name="T21" fmla="*/ 501 h 665"/>
                  <a:gd name="T22" fmla="*/ 809 w 5128"/>
                  <a:gd name="T23" fmla="*/ 487 h 665"/>
                  <a:gd name="T24" fmla="*/ 884 w 5128"/>
                  <a:gd name="T25" fmla="*/ 468 h 665"/>
                  <a:gd name="T26" fmla="*/ 980 w 5128"/>
                  <a:gd name="T27" fmla="*/ 440 h 665"/>
                  <a:gd name="T28" fmla="*/ 1049 w 5128"/>
                  <a:gd name="T29" fmla="*/ 426 h 665"/>
                  <a:gd name="T30" fmla="*/ 1150 w 5128"/>
                  <a:gd name="T31" fmla="*/ 398 h 665"/>
                  <a:gd name="T32" fmla="*/ 1214 w 5128"/>
                  <a:gd name="T33" fmla="*/ 379 h 665"/>
                  <a:gd name="T34" fmla="*/ 1321 w 5128"/>
                  <a:gd name="T35" fmla="*/ 342 h 665"/>
                  <a:gd name="T36" fmla="*/ 1384 w 5128"/>
                  <a:gd name="T37" fmla="*/ 319 h 665"/>
                  <a:gd name="T38" fmla="*/ 1486 w 5128"/>
                  <a:gd name="T39" fmla="*/ 290 h 665"/>
                  <a:gd name="T40" fmla="*/ 1555 w 5128"/>
                  <a:gd name="T41" fmla="*/ 262 h 665"/>
                  <a:gd name="T42" fmla="*/ 1656 w 5128"/>
                  <a:gd name="T43" fmla="*/ 220 h 665"/>
                  <a:gd name="T44" fmla="*/ 1715 w 5128"/>
                  <a:gd name="T45" fmla="*/ 201 h 665"/>
                  <a:gd name="T46" fmla="*/ 1821 w 5128"/>
                  <a:gd name="T47" fmla="*/ 173 h 665"/>
                  <a:gd name="T48" fmla="*/ 1874 w 5128"/>
                  <a:gd name="T49" fmla="*/ 155 h 665"/>
                  <a:gd name="T50" fmla="*/ 1981 w 5128"/>
                  <a:gd name="T51" fmla="*/ 117 h 665"/>
                  <a:gd name="T52" fmla="*/ 2045 w 5128"/>
                  <a:gd name="T53" fmla="*/ 94 h 665"/>
                  <a:gd name="T54" fmla="*/ 2151 w 5128"/>
                  <a:gd name="T55" fmla="*/ 80 h 665"/>
                  <a:gd name="T56" fmla="*/ 2215 w 5128"/>
                  <a:gd name="T57" fmla="*/ 66 h 665"/>
                  <a:gd name="T58" fmla="*/ 2322 w 5128"/>
                  <a:gd name="T59" fmla="*/ 38 h 665"/>
                  <a:gd name="T60" fmla="*/ 2386 w 5128"/>
                  <a:gd name="T61" fmla="*/ 24 h 665"/>
                  <a:gd name="T62" fmla="*/ 2492 w 5128"/>
                  <a:gd name="T63" fmla="*/ 19 h 665"/>
                  <a:gd name="T64" fmla="*/ 2556 w 5128"/>
                  <a:gd name="T65" fmla="*/ 19 h 665"/>
                  <a:gd name="T66" fmla="*/ 2652 w 5128"/>
                  <a:gd name="T67" fmla="*/ 10 h 665"/>
                  <a:gd name="T68" fmla="*/ 2726 w 5128"/>
                  <a:gd name="T69" fmla="*/ 5 h 665"/>
                  <a:gd name="T70" fmla="*/ 2822 w 5128"/>
                  <a:gd name="T71" fmla="*/ 24 h 665"/>
                  <a:gd name="T72" fmla="*/ 2897 w 5128"/>
                  <a:gd name="T73" fmla="*/ 19 h 665"/>
                  <a:gd name="T74" fmla="*/ 2982 w 5128"/>
                  <a:gd name="T75" fmla="*/ 47 h 665"/>
                  <a:gd name="T76" fmla="*/ 3067 w 5128"/>
                  <a:gd name="T77" fmla="*/ 75 h 665"/>
                  <a:gd name="T78" fmla="*/ 3152 w 5128"/>
                  <a:gd name="T79" fmla="*/ 89 h 665"/>
                  <a:gd name="T80" fmla="*/ 3232 w 5128"/>
                  <a:gd name="T81" fmla="*/ 117 h 665"/>
                  <a:gd name="T82" fmla="*/ 3318 w 5128"/>
                  <a:gd name="T83" fmla="*/ 145 h 665"/>
                  <a:gd name="T84" fmla="*/ 3408 w 5128"/>
                  <a:gd name="T85" fmla="*/ 173 h 665"/>
                  <a:gd name="T86" fmla="*/ 3488 w 5128"/>
                  <a:gd name="T87" fmla="*/ 216 h 665"/>
                  <a:gd name="T88" fmla="*/ 3573 w 5128"/>
                  <a:gd name="T89" fmla="*/ 258 h 665"/>
                  <a:gd name="T90" fmla="*/ 3653 w 5128"/>
                  <a:gd name="T91" fmla="*/ 295 h 665"/>
                  <a:gd name="T92" fmla="*/ 3749 w 5128"/>
                  <a:gd name="T93" fmla="*/ 333 h 665"/>
                  <a:gd name="T94" fmla="*/ 3823 w 5128"/>
                  <a:gd name="T95" fmla="*/ 375 h 665"/>
                  <a:gd name="T96" fmla="*/ 3914 w 5128"/>
                  <a:gd name="T97" fmla="*/ 422 h 665"/>
                  <a:gd name="T98" fmla="*/ 3999 w 5128"/>
                  <a:gd name="T99" fmla="*/ 459 h 665"/>
                  <a:gd name="T100" fmla="*/ 4106 w 5128"/>
                  <a:gd name="T101" fmla="*/ 506 h 665"/>
                  <a:gd name="T102" fmla="*/ 4228 w 5128"/>
                  <a:gd name="T103" fmla="*/ 557 h 665"/>
                  <a:gd name="T104" fmla="*/ 4329 w 5128"/>
                  <a:gd name="T105" fmla="*/ 595 h 665"/>
                  <a:gd name="T106" fmla="*/ 4446 w 5128"/>
                  <a:gd name="T107" fmla="*/ 628 h 665"/>
                  <a:gd name="T108" fmla="*/ 4569 w 5128"/>
                  <a:gd name="T109" fmla="*/ 651 h 665"/>
                  <a:gd name="T110" fmla="*/ 4659 w 5128"/>
                  <a:gd name="T111" fmla="*/ 660 h 665"/>
                  <a:gd name="T112" fmla="*/ 4787 w 5128"/>
                  <a:gd name="T113" fmla="*/ 665 h 665"/>
                  <a:gd name="T114" fmla="*/ 4841 w 5128"/>
                  <a:gd name="T115" fmla="*/ 660 h 665"/>
                  <a:gd name="T116" fmla="*/ 4894 w 5128"/>
                  <a:gd name="T117" fmla="*/ 660 h 665"/>
                  <a:gd name="T118" fmla="*/ 4952 w 5128"/>
                  <a:gd name="T119" fmla="*/ 651 h 665"/>
                  <a:gd name="T120" fmla="*/ 5006 w 5128"/>
                  <a:gd name="T121" fmla="*/ 637 h 665"/>
                  <a:gd name="T122" fmla="*/ 5064 w 5128"/>
                  <a:gd name="T123" fmla="*/ 623 h 665"/>
                  <a:gd name="T124" fmla="*/ 5117 w 5128"/>
                  <a:gd name="T125" fmla="*/ 604 h 6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28" h="665">
                    <a:moveTo>
                      <a:pt x="0" y="496"/>
                    </a:moveTo>
                    <a:lnTo>
                      <a:pt x="0" y="496"/>
                    </a:lnTo>
                    <a:lnTo>
                      <a:pt x="0" y="496"/>
                    </a:lnTo>
                    <a:lnTo>
                      <a:pt x="0" y="496"/>
                    </a:lnTo>
                    <a:lnTo>
                      <a:pt x="0" y="496"/>
                    </a:lnTo>
                    <a:lnTo>
                      <a:pt x="5" y="496"/>
                    </a:lnTo>
                    <a:lnTo>
                      <a:pt x="5" y="496"/>
                    </a:lnTo>
                    <a:lnTo>
                      <a:pt x="5" y="496"/>
                    </a:lnTo>
                    <a:lnTo>
                      <a:pt x="5" y="501"/>
                    </a:lnTo>
                    <a:lnTo>
                      <a:pt x="5" y="501"/>
                    </a:lnTo>
                    <a:lnTo>
                      <a:pt x="11" y="501"/>
                    </a:lnTo>
                    <a:lnTo>
                      <a:pt x="11" y="501"/>
                    </a:lnTo>
                    <a:lnTo>
                      <a:pt x="11" y="501"/>
                    </a:lnTo>
                    <a:lnTo>
                      <a:pt x="11" y="501"/>
                    </a:lnTo>
                    <a:lnTo>
                      <a:pt x="11" y="501"/>
                    </a:lnTo>
                    <a:lnTo>
                      <a:pt x="16" y="501"/>
                    </a:lnTo>
                    <a:lnTo>
                      <a:pt x="16" y="501"/>
                    </a:lnTo>
                    <a:lnTo>
                      <a:pt x="16" y="501"/>
                    </a:lnTo>
                    <a:lnTo>
                      <a:pt x="16" y="501"/>
                    </a:lnTo>
                    <a:lnTo>
                      <a:pt x="16" y="501"/>
                    </a:lnTo>
                    <a:lnTo>
                      <a:pt x="16" y="501"/>
                    </a:lnTo>
                    <a:lnTo>
                      <a:pt x="21" y="501"/>
                    </a:lnTo>
                    <a:lnTo>
                      <a:pt x="21" y="501"/>
                    </a:lnTo>
                    <a:lnTo>
                      <a:pt x="21" y="501"/>
                    </a:lnTo>
                    <a:lnTo>
                      <a:pt x="21" y="506"/>
                    </a:lnTo>
                    <a:lnTo>
                      <a:pt x="21" y="506"/>
                    </a:lnTo>
                    <a:lnTo>
                      <a:pt x="27" y="506"/>
                    </a:lnTo>
                    <a:lnTo>
                      <a:pt x="27" y="506"/>
                    </a:lnTo>
                    <a:lnTo>
                      <a:pt x="27" y="506"/>
                    </a:lnTo>
                    <a:lnTo>
                      <a:pt x="27" y="506"/>
                    </a:lnTo>
                    <a:lnTo>
                      <a:pt x="27" y="506"/>
                    </a:lnTo>
                    <a:lnTo>
                      <a:pt x="32" y="506"/>
                    </a:lnTo>
                    <a:lnTo>
                      <a:pt x="32" y="506"/>
                    </a:lnTo>
                    <a:lnTo>
                      <a:pt x="32" y="506"/>
                    </a:lnTo>
                    <a:lnTo>
                      <a:pt x="32" y="506"/>
                    </a:lnTo>
                    <a:lnTo>
                      <a:pt x="32" y="506"/>
                    </a:lnTo>
                    <a:lnTo>
                      <a:pt x="32" y="506"/>
                    </a:lnTo>
                    <a:lnTo>
                      <a:pt x="37" y="506"/>
                    </a:lnTo>
                    <a:lnTo>
                      <a:pt x="37" y="506"/>
                    </a:lnTo>
                    <a:lnTo>
                      <a:pt x="37" y="506"/>
                    </a:lnTo>
                    <a:lnTo>
                      <a:pt x="37" y="506"/>
                    </a:lnTo>
                    <a:lnTo>
                      <a:pt x="37" y="510"/>
                    </a:lnTo>
                    <a:lnTo>
                      <a:pt x="43" y="510"/>
                    </a:lnTo>
                    <a:lnTo>
                      <a:pt x="43" y="510"/>
                    </a:lnTo>
                    <a:lnTo>
                      <a:pt x="43" y="510"/>
                    </a:lnTo>
                    <a:lnTo>
                      <a:pt x="43" y="510"/>
                    </a:lnTo>
                    <a:lnTo>
                      <a:pt x="43" y="510"/>
                    </a:lnTo>
                    <a:lnTo>
                      <a:pt x="48" y="510"/>
                    </a:lnTo>
                    <a:lnTo>
                      <a:pt x="48" y="510"/>
                    </a:lnTo>
                    <a:lnTo>
                      <a:pt x="48" y="510"/>
                    </a:lnTo>
                    <a:lnTo>
                      <a:pt x="48" y="510"/>
                    </a:lnTo>
                    <a:lnTo>
                      <a:pt x="48" y="510"/>
                    </a:lnTo>
                    <a:lnTo>
                      <a:pt x="53" y="510"/>
                    </a:lnTo>
                    <a:lnTo>
                      <a:pt x="53" y="510"/>
                    </a:lnTo>
                    <a:lnTo>
                      <a:pt x="53" y="510"/>
                    </a:lnTo>
                    <a:lnTo>
                      <a:pt x="53" y="510"/>
                    </a:lnTo>
                    <a:lnTo>
                      <a:pt x="53" y="510"/>
                    </a:lnTo>
                    <a:lnTo>
                      <a:pt x="58" y="510"/>
                    </a:lnTo>
                    <a:lnTo>
                      <a:pt x="58" y="510"/>
                    </a:lnTo>
                    <a:lnTo>
                      <a:pt x="58" y="510"/>
                    </a:lnTo>
                    <a:lnTo>
                      <a:pt x="58" y="515"/>
                    </a:lnTo>
                    <a:lnTo>
                      <a:pt x="58" y="515"/>
                    </a:lnTo>
                    <a:lnTo>
                      <a:pt x="58" y="515"/>
                    </a:lnTo>
                    <a:lnTo>
                      <a:pt x="64" y="515"/>
                    </a:lnTo>
                    <a:lnTo>
                      <a:pt x="64" y="515"/>
                    </a:lnTo>
                    <a:lnTo>
                      <a:pt x="64" y="515"/>
                    </a:lnTo>
                    <a:lnTo>
                      <a:pt x="64" y="515"/>
                    </a:lnTo>
                    <a:lnTo>
                      <a:pt x="69" y="515"/>
                    </a:lnTo>
                    <a:lnTo>
                      <a:pt x="69" y="515"/>
                    </a:lnTo>
                    <a:lnTo>
                      <a:pt x="69" y="515"/>
                    </a:lnTo>
                    <a:lnTo>
                      <a:pt x="69" y="515"/>
                    </a:lnTo>
                    <a:lnTo>
                      <a:pt x="69" y="515"/>
                    </a:lnTo>
                    <a:lnTo>
                      <a:pt x="69" y="515"/>
                    </a:lnTo>
                    <a:lnTo>
                      <a:pt x="74" y="515"/>
                    </a:lnTo>
                    <a:lnTo>
                      <a:pt x="74" y="515"/>
                    </a:lnTo>
                    <a:lnTo>
                      <a:pt x="74" y="515"/>
                    </a:lnTo>
                    <a:lnTo>
                      <a:pt x="74" y="515"/>
                    </a:lnTo>
                    <a:lnTo>
                      <a:pt x="74" y="515"/>
                    </a:lnTo>
                    <a:lnTo>
                      <a:pt x="80" y="515"/>
                    </a:lnTo>
                    <a:lnTo>
                      <a:pt x="80" y="515"/>
                    </a:lnTo>
                    <a:lnTo>
                      <a:pt x="80" y="520"/>
                    </a:lnTo>
                    <a:lnTo>
                      <a:pt x="80" y="520"/>
                    </a:lnTo>
                    <a:lnTo>
                      <a:pt x="80" y="520"/>
                    </a:lnTo>
                    <a:lnTo>
                      <a:pt x="85" y="520"/>
                    </a:lnTo>
                    <a:lnTo>
                      <a:pt x="85" y="520"/>
                    </a:lnTo>
                    <a:lnTo>
                      <a:pt x="85" y="520"/>
                    </a:lnTo>
                    <a:lnTo>
                      <a:pt x="85" y="520"/>
                    </a:lnTo>
                    <a:lnTo>
                      <a:pt x="85" y="520"/>
                    </a:lnTo>
                    <a:lnTo>
                      <a:pt x="90" y="520"/>
                    </a:lnTo>
                    <a:lnTo>
                      <a:pt x="90" y="520"/>
                    </a:lnTo>
                    <a:lnTo>
                      <a:pt x="90" y="520"/>
                    </a:lnTo>
                    <a:lnTo>
                      <a:pt x="90" y="520"/>
                    </a:lnTo>
                    <a:lnTo>
                      <a:pt x="90" y="520"/>
                    </a:lnTo>
                    <a:lnTo>
                      <a:pt x="90" y="520"/>
                    </a:lnTo>
                    <a:lnTo>
                      <a:pt x="96" y="520"/>
                    </a:lnTo>
                    <a:lnTo>
                      <a:pt x="96" y="520"/>
                    </a:lnTo>
                    <a:lnTo>
                      <a:pt x="96" y="520"/>
                    </a:lnTo>
                    <a:lnTo>
                      <a:pt x="96" y="520"/>
                    </a:lnTo>
                    <a:lnTo>
                      <a:pt x="96" y="520"/>
                    </a:lnTo>
                    <a:lnTo>
                      <a:pt x="101" y="520"/>
                    </a:lnTo>
                    <a:lnTo>
                      <a:pt x="101" y="520"/>
                    </a:lnTo>
                    <a:lnTo>
                      <a:pt x="101" y="520"/>
                    </a:lnTo>
                    <a:lnTo>
                      <a:pt x="101" y="520"/>
                    </a:lnTo>
                    <a:lnTo>
                      <a:pt x="101" y="520"/>
                    </a:lnTo>
                    <a:lnTo>
                      <a:pt x="106" y="520"/>
                    </a:lnTo>
                    <a:lnTo>
                      <a:pt x="106" y="520"/>
                    </a:lnTo>
                    <a:lnTo>
                      <a:pt x="106" y="520"/>
                    </a:lnTo>
                    <a:lnTo>
                      <a:pt x="106" y="525"/>
                    </a:lnTo>
                    <a:lnTo>
                      <a:pt x="106" y="525"/>
                    </a:lnTo>
                    <a:lnTo>
                      <a:pt x="112" y="525"/>
                    </a:lnTo>
                    <a:lnTo>
                      <a:pt x="112" y="525"/>
                    </a:lnTo>
                    <a:lnTo>
                      <a:pt x="112" y="525"/>
                    </a:lnTo>
                    <a:lnTo>
                      <a:pt x="112" y="525"/>
                    </a:lnTo>
                    <a:lnTo>
                      <a:pt x="112" y="525"/>
                    </a:lnTo>
                    <a:lnTo>
                      <a:pt x="112" y="525"/>
                    </a:lnTo>
                    <a:lnTo>
                      <a:pt x="117" y="525"/>
                    </a:lnTo>
                    <a:lnTo>
                      <a:pt x="117" y="525"/>
                    </a:lnTo>
                    <a:lnTo>
                      <a:pt x="117" y="525"/>
                    </a:lnTo>
                    <a:lnTo>
                      <a:pt x="117" y="525"/>
                    </a:lnTo>
                    <a:lnTo>
                      <a:pt x="122" y="525"/>
                    </a:lnTo>
                    <a:lnTo>
                      <a:pt x="122" y="525"/>
                    </a:lnTo>
                    <a:lnTo>
                      <a:pt x="122" y="525"/>
                    </a:lnTo>
                    <a:lnTo>
                      <a:pt x="122" y="525"/>
                    </a:lnTo>
                    <a:lnTo>
                      <a:pt x="122" y="525"/>
                    </a:lnTo>
                    <a:lnTo>
                      <a:pt x="128" y="525"/>
                    </a:lnTo>
                    <a:lnTo>
                      <a:pt x="128" y="525"/>
                    </a:lnTo>
                    <a:lnTo>
                      <a:pt x="128" y="525"/>
                    </a:lnTo>
                    <a:lnTo>
                      <a:pt x="128" y="525"/>
                    </a:lnTo>
                    <a:lnTo>
                      <a:pt x="128" y="525"/>
                    </a:lnTo>
                    <a:lnTo>
                      <a:pt x="133" y="525"/>
                    </a:lnTo>
                    <a:lnTo>
                      <a:pt x="133" y="525"/>
                    </a:lnTo>
                    <a:lnTo>
                      <a:pt x="133" y="525"/>
                    </a:lnTo>
                    <a:lnTo>
                      <a:pt x="133" y="525"/>
                    </a:lnTo>
                    <a:lnTo>
                      <a:pt x="133" y="525"/>
                    </a:lnTo>
                    <a:lnTo>
                      <a:pt x="133" y="525"/>
                    </a:lnTo>
                    <a:lnTo>
                      <a:pt x="138" y="525"/>
                    </a:lnTo>
                    <a:lnTo>
                      <a:pt x="138" y="525"/>
                    </a:lnTo>
                    <a:lnTo>
                      <a:pt x="138" y="525"/>
                    </a:lnTo>
                    <a:lnTo>
                      <a:pt x="138" y="525"/>
                    </a:lnTo>
                    <a:lnTo>
                      <a:pt x="138" y="529"/>
                    </a:lnTo>
                    <a:lnTo>
                      <a:pt x="144" y="529"/>
                    </a:lnTo>
                    <a:lnTo>
                      <a:pt x="144" y="529"/>
                    </a:lnTo>
                    <a:lnTo>
                      <a:pt x="144" y="529"/>
                    </a:lnTo>
                    <a:lnTo>
                      <a:pt x="144" y="529"/>
                    </a:lnTo>
                    <a:lnTo>
                      <a:pt x="144" y="529"/>
                    </a:lnTo>
                    <a:lnTo>
                      <a:pt x="149" y="529"/>
                    </a:lnTo>
                    <a:lnTo>
                      <a:pt x="149" y="529"/>
                    </a:lnTo>
                    <a:lnTo>
                      <a:pt x="149" y="529"/>
                    </a:lnTo>
                    <a:lnTo>
                      <a:pt x="149" y="529"/>
                    </a:lnTo>
                    <a:lnTo>
                      <a:pt x="149" y="529"/>
                    </a:lnTo>
                    <a:lnTo>
                      <a:pt x="149" y="529"/>
                    </a:lnTo>
                    <a:lnTo>
                      <a:pt x="154" y="529"/>
                    </a:lnTo>
                    <a:lnTo>
                      <a:pt x="154" y="529"/>
                    </a:lnTo>
                    <a:lnTo>
                      <a:pt x="154" y="529"/>
                    </a:lnTo>
                    <a:lnTo>
                      <a:pt x="154" y="529"/>
                    </a:lnTo>
                    <a:lnTo>
                      <a:pt x="154" y="529"/>
                    </a:lnTo>
                    <a:lnTo>
                      <a:pt x="160" y="529"/>
                    </a:lnTo>
                    <a:lnTo>
                      <a:pt x="160" y="529"/>
                    </a:lnTo>
                    <a:lnTo>
                      <a:pt x="160" y="529"/>
                    </a:lnTo>
                    <a:lnTo>
                      <a:pt x="160" y="529"/>
                    </a:lnTo>
                    <a:lnTo>
                      <a:pt x="160" y="529"/>
                    </a:lnTo>
                    <a:lnTo>
                      <a:pt x="165" y="529"/>
                    </a:lnTo>
                    <a:lnTo>
                      <a:pt x="165" y="529"/>
                    </a:lnTo>
                    <a:lnTo>
                      <a:pt x="165" y="529"/>
                    </a:lnTo>
                    <a:lnTo>
                      <a:pt x="165" y="529"/>
                    </a:lnTo>
                    <a:lnTo>
                      <a:pt x="165" y="529"/>
                    </a:lnTo>
                    <a:lnTo>
                      <a:pt x="165" y="529"/>
                    </a:lnTo>
                    <a:lnTo>
                      <a:pt x="170" y="529"/>
                    </a:lnTo>
                    <a:lnTo>
                      <a:pt x="170" y="529"/>
                    </a:lnTo>
                    <a:lnTo>
                      <a:pt x="170" y="529"/>
                    </a:lnTo>
                    <a:lnTo>
                      <a:pt x="170" y="529"/>
                    </a:lnTo>
                    <a:lnTo>
                      <a:pt x="176" y="534"/>
                    </a:lnTo>
                    <a:lnTo>
                      <a:pt x="176" y="534"/>
                    </a:lnTo>
                    <a:lnTo>
                      <a:pt x="176" y="534"/>
                    </a:lnTo>
                    <a:lnTo>
                      <a:pt x="176" y="534"/>
                    </a:lnTo>
                    <a:lnTo>
                      <a:pt x="176" y="534"/>
                    </a:lnTo>
                    <a:lnTo>
                      <a:pt x="181" y="534"/>
                    </a:lnTo>
                    <a:lnTo>
                      <a:pt x="181" y="534"/>
                    </a:lnTo>
                    <a:lnTo>
                      <a:pt x="181" y="534"/>
                    </a:lnTo>
                    <a:lnTo>
                      <a:pt x="181" y="534"/>
                    </a:lnTo>
                    <a:lnTo>
                      <a:pt x="181" y="534"/>
                    </a:lnTo>
                    <a:lnTo>
                      <a:pt x="186" y="534"/>
                    </a:lnTo>
                    <a:lnTo>
                      <a:pt x="186" y="534"/>
                    </a:lnTo>
                    <a:lnTo>
                      <a:pt x="186" y="534"/>
                    </a:lnTo>
                    <a:lnTo>
                      <a:pt x="186" y="534"/>
                    </a:lnTo>
                    <a:lnTo>
                      <a:pt x="186" y="534"/>
                    </a:lnTo>
                    <a:lnTo>
                      <a:pt x="186" y="534"/>
                    </a:lnTo>
                    <a:lnTo>
                      <a:pt x="192" y="534"/>
                    </a:lnTo>
                    <a:lnTo>
                      <a:pt x="192" y="534"/>
                    </a:lnTo>
                    <a:lnTo>
                      <a:pt x="192" y="534"/>
                    </a:lnTo>
                    <a:lnTo>
                      <a:pt x="192" y="534"/>
                    </a:lnTo>
                    <a:lnTo>
                      <a:pt x="192" y="534"/>
                    </a:lnTo>
                    <a:lnTo>
                      <a:pt x="197" y="534"/>
                    </a:lnTo>
                    <a:lnTo>
                      <a:pt x="197" y="534"/>
                    </a:lnTo>
                    <a:lnTo>
                      <a:pt x="197" y="534"/>
                    </a:lnTo>
                    <a:lnTo>
                      <a:pt x="197" y="534"/>
                    </a:lnTo>
                    <a:lnTo>
                      <a:pt x="197" y="534"/>
                    </a:lnTo>
                    <a:lnTo>
                      <a:pt x="202" y="534"/>
                    </a:lnTo>
                    <a:lnTo>
                      <a:pt x="202" y="534"/>
                    </a:lnTo>
                    <a:lnTo>
                      <a:pt x="202" y="534"/>
                    </a:lnTo>
                    <a:lnTo>
                      <a:pt x="202" y="534"/>
                    </a:lnTo>
                    <a:lnTo>
                      <a:pt x="202" y="534"/>
                    </a:lnTo>
                    <a:lnTo>
                      <a:pt x="208" y="534"/>
                    </a:lnTo>
                    <a:lnTo>
                      <a:pt x="208" y="534"/>
                    </a:lnTo>
                    <a:lnTo>
                      <a:pt x="208" y="534"/>
                    </a:lnTo>
                    <a:lnTo>
                      <a:pt x="208" y="534"/>
                    </a:lnTo>
                    <a:lnTo>
                      <a:pt x="208" y="534"/>
                    </a:lnTo>
                    <a:lnTo>
                      <a:pt x="208" y="534"/>
                    </a:lnTo>
                    <a:lnTo>
                      <a:pt x="213" y="539"/>
                    </a:lnTo>
                    <a:lnTo>
                      <a:pt x="213" y="539"/>
                    </a:lnTo>
                    <a:lnTo>
                      <a:pt x="213" y="539"/>
                    </a:lnTo>
                    <a:lnTo>
                      <a:pt x="213" y="539"/>
                    </a:lnTo>
                    <a:lnTo>
                      <a:pt x="213" y="539"/>
                    </a:lnTo>
                    <a:lnTo>
                      <a:pt x="218" y="539"/>
                    </a:lnTo>
                    <a:lnTo>
                      <a:pt x="218" y="539"/>
                    </a:lnTo>
                    <a:lnTo>
                      <a:pt x="218" y="539"/>
                    </a:lnTo>
                    <a:lnTo>
                      <a:pt x="218" y="539"/>
                    </a:lnTo>
                    <a:lnTo>
                      <a:pt x="218" y="539"/>
                    </a:lnTo>
                    <a:lnTo>
                      <a:pt x="224" y="539"/>
                    </a:lnTo>
                    <a:lnTo>
                      <a:pt x="224" y="539"/>
                    </a:lnTo>
                    <a:lnTo>
                      <a:pt x="224" y="539"/>
                    </a:lnTo>
                    <a:lnTo>
                      <a:pt x="224" y="539"/>
                    </a:lnTo>
                    <a:lnTo>
                      <a:pt x="224" y="539"/>
                    </a:lnTo>
                    <a:lnTo>
                      <a:pt x="229" y="539"/>
                    </a:lnTo>
                    <a:lnTo>
                      <a:pt x="229" y="539"/>
                    </a:lnTo>
                    <a:lnTo>
                      <a:pt x="229" y="539"/>
                    </a:lnTo>
                    <a:lnTo>
                      <a:pt x="229" y="539"/>
                    </a:lnTo>
                    <a:lnTo>
                      <a:pt x="229" y="539"/>
                    </a:lnTo>
                    <a:lnTo>
                      <a:pt x="229" y="539"/>
                    </a:lnTo>
                    <a:lnTo>
                      <a:pt x="234" y="539"/>
                    </a:lnTo>
                    <a:lnTo>
                      <a:pt x="234" y="539"/>
                    </a:lnTo>
                    <a:lnTo>
                      <a:pt x="234" y="539"/>
                    </a:lnTo>
                    <a:lnTo>
                      <a:pt x="234" y="539"/>
                    </a:lnTo>
                    <a:lnTo>
                      <a:pt x="240" y="539"/>
                    </a:lnTo>
                    <a:lnTo>
                      <a:pt x="240" y="539"/>
                    </a:lnTo>
                    <a:lnTo>
                      <a:pt x="240" y="539"/>
                    </a:lnTo>
                    <a:lnTo>
                      <a:pt x="240" y="539"/>
                    </a:lnTo>
                    <a:lnTo>
                      <a:pt x="240" y="539"/>
                    </a:lnTo>
                    <a:lnTo>
                      <a:pt x="240" y="539"/>
                    </a:lnTo>
                    <a:lnTo>
                      <a:pt x="245" y="539"/>
                    </a:lnTo>
                    <a:lnTo>
                      <a:pt x="245" y="539"/>
                    </a:lnTo>
                    <a:lnTo>
                      <a:pt x="245" y="539"/>
                    </a:lnTo>
                    <a:lnTo>
                      <a:pt x="245" y="539"/>
                    </a:lnTo>
                    <a:lnTo>
                      <a:pt x="245" y="539"/>
                    </a:lnTo>
                    <a:lnTo>
                      <a:pt x="250" y="539"/>
                    </a:lnTo>
                    <a:lnTo>
                      <a:pt x="250" y="539"/>
                    </a:lnTo>
                    <a:lnTo>
                      <a:pt x="250" y="539"/>
                    </a:lnTo>
                    <a:lnTo>
                      <a:pt x="250" y="539"/>
                    </a:lnTo>
                    <a:lnTo>
                      <a:pt x="250" y="539"/>
                    </a:lnTo>
                    <a:lnTo>
                      <a:pt x="250" y="539"/>
                    </a:lnTo>
                    <a:lnTo>
                      <a:pt x="256" y="539"/>
                    </a:lnTo>
                    <a:lnTo>
                      <a:pt x="256" y="539"/>
                    </a:lnTo>
                    <a:lnTo>
                      <a:pt x="256" y="539"/>
                    </a:lnTo>
                    <a:lnTo>
                      <a:pt x="256" y="539"/>
                    </a:lnTo>
                    <a:lnTo>
                      <a:pt x="261" y="539"/>
                    </a:lnTo>
                    <a:lnTo>
                      <a:pt x="261" y="543"/>
                    </a:lnTo>
                    <a:lnTo>
                      <a:pt x="261" y="543"/>
                    </a:lnTo>
                    <a:lnTo>
                      <a:pt x="261" y="543"/>
                    </a:lnTo>
                    <a:lnTo>
                      <a:pt x="261" y="543"/>
                    </a:lnTo>
                    <a:lnTo>
                      <a:pt x="261" y="543"/>
                    </a:lnTo>
                    <a:lnTo>
                      <a:pt x="266" y="543"/>
                    </a:lnTo>
                    <a:lnTo>
                      <a:pt x="266" y="543"/>
                    </a:lnTo>
                    <a:lnTo>
                      <a:pt x="266" y="543"/>
                    </a:lnTo>
                    <a:lnTo>
                      <a:pt x="266" y="543"/>
                    </a:lnTo>
                    <a:lnTo>
                      <a:pt x="266" y="543"/>
                    </a:lnTo>
                    <a:lnTo>
                      <a:pt x="271" y="543"/>
                    </a:lnTo>
                    <a:lnTo>
                      <a:pt x="271" y="543"/>
                    </a:lnTo>
                    <a:lnTo>
                      <a:pt x="271" y="543"/>
                    </a:lnTo>
                    <a:lnTo>
                      <a:pt x="271" y="543"/>
                    </a:lnTo>
                    <a:lnTo>
                      <a:pt x="271" y="543"/>
                    </a:lnTo>
                    <a:lnTo>
                      <a:pt x="277" y="543"/>
                    </a:lnTo>
                    <a:lnTo>
                      <a:pt x="277" y="543"/>
                    </a:lnTo>
                    <a:lnTo>
                      <a:pt x="277" y="543"/>
                    </a:lnTo>
                    <a:lnTo>
                      <a:pt x="277" y="543"/>
                    </a:lnTo>
                    <a:lnTo>
                      <a:pt x="277" y="543"/>
                    </a:lnTo>
                    <a:lnTo>
                      <a:pt x="282" y="543"/>
                    </a:lnTo>
                    <a:lnTo>
                      <a:pt x="282" y="543"/>
                    </a:lnTo>
                    <a:lnTo>
                      <a:pt x="282" y="543"/>
                    </a:lnTo>
                    <a:lnTo>
                      <a:pt x="282" y="543"/>
                    </a:lnTo>
                    <a:lnTo>
                      <a:pt x="282" y="543"/>
                    </a:lnTo>
                    <a:lnTo>
                      <a:pt x="282" y="543"/>
                    </a:lnTo>
                    <a:lnTo>
                      <a:pt x="287" y="543"/>
                    </a:lnTo>
                    <a:lnTo>
                      <a:pt x="287" y="543"/>
                    </a:lnTo>
                    <a:lnTo>
                      <a:pt x="287" y="543"/>
                    </a:lnTo>
                    <a:lnTo>
                      <a:pt x="287" y="543"/>
                    </a:lnTo>
                    <a:lnTo>
                      <a:pt x="287" y="543"/>
                    </a:lnTo>
                    <a:lnTo>
                      <a:pt x="293" y="543"/>
                    </a:lnTo>
                    <a:lnTo>
                      <a:pt x="293" y="543"/>
                    </a:lnTo>
                    <a:lnTo>
                      <a:pt x="293" y="543"/>
                    </a:lnTo>
                    <a:lnTo>
                      <a:pt x="293" y="543"/>
                    </a:lnTo>
                    <a:lnTo>
                      <a:pt x="293" y="543"/>
                    </a:lnTo>
                    <a:lnTo>
                      <a:pt x="298" y="543"/>
                    </a:lnTo>
                    <a:lnTo>
                      <a:pt x="298" y="543"/>
                    </a:lnTo>
                    <a:lnTo>
                      <a:pt x="298" y="543"/>
                    </a:lnTo>
                    <a:lnTo>
                      <a:pt x="298" y="543"/>
                    </a:lnTo>
                    <a:lnTo>
                      <a:pt x="298" y="543"/>
                    </a:lnTo>
                    <a:lnTo>
                      <a:pt x="303" y="543"/>
                    </a:lnTo>
                    <a:lnTo>
                      <a:pt x="303" y="543"/>
                    </a:lnTo>
                    <a:lnTo>
                      <a:pt x="303" y="543"/>
                    </a:lnTo>
                    <a:lnTo>
                      <a:pt x="303" y="543"/>
                    </a:lnTo>
                    <a:lnTo>
                      <a:pt x="303" y="543"/>
                    </a:lnTo>
                    <a:lnTo>
                      <a:pt x="303" y="543"/>
                    </a:lnTo>
                    <a:lnTo>
                      <a:pt x="309" y="543"/>
                    </a:lnTo>
                    <a:lnTo>
                      <a:pt x="309" y="543"/>
                    </a:lnTo>
                    <a:lnTo>
                      <a:pt x="309" y="543"/>
                    </a:lnTo>
                    <a:lnTo>
                      <a:pt x="309" y="543"/>
                    </a:lnTo>
                    <a:lnTo>
                      <a:pt x="314" y="543"/>
                    </a:lnTo>
                    <a:lnTo>
                      <a:pt x="314" y="543"/>
                    </a:lnTo>
                    <a:lnTo>
                      <a:pt x="314" y="543"/>
                    </a:lnTo>
                    <a:lnTo>
                      <a:pt x="314" y="543"/>
                    </a:lnTo>
                    <a:lnTo>
                      <a:pt x="314" y="543"/>
                    </a:lnTo>
                    <a:lnTo>
                      <a:pt x="319" y="543"/>
                    </a:lnTo>
                    <a:lnTo>
                      <a:pt x="319" y="543"/>
                    </a:lnTo>
                    <a:lnTo>
                      <a:pt x="319" y="543"/>
                    </a:lnTo>
                    <a:lnTo>
                      <a:pt x="319" y="543"/>
                    </a:lnTo>
                    <a:lnTo>
                      <a:pt x="319" y="543"/>
                    </a:lnTo>
                    <a:lnTo>
                      <a:pt x="319" y="543"/>
                    </a:lnTo>
                    <a:lnTo>
                      <a:pt x="325" y="543"/>
                    </a:lnTo>
                    <a:lnTo>
                      <a:pt x="325" y="543"/>
                    </a:lnTo>
                    <a:lnTo>
                      <a:pt x="325" y="543"/>
                    </a:lnTo>
                    <a:lnTo>
                      <a:pt x="325" y="543"/>
                    </a:lnTo>
                    <a:lnTo>
                      <a:pt x="325" y="543"/>
                    </a:lnTo>
                    <a:lnTo>
                      <a:pt x="330" y="543"/>
                    </a:lnTo>
                    <a:lnTo>
                      <a:pt x="330" y="543"/>
                    </a:lnTo>
                    <a:lnTo>
                      <a:pt x="330" y="543"/>
                    </a:lnTo>
                    <a:lnTo>
                      <a:pt x="330" y="543"/>
                    </a:lnTo>
                    <a:lnTo>
                      <a:pt x="330" y="543"/>
                    </a:lnTo>
                    <a:lnTo>
                      <a:pt x="335" y="543"/>
                    </a:lnTo>
                    <a:lnTo>
                      <a:pt x="335" y="543"/>
                    </a:lnTo>
                    <a:lnTo>
                      <a:pt x="335" y="543"/>
                    </a:lnTo>
                    <a:lnTo>
                      <a:pt x="335" y="543"/>
                    </a:lnTo>
                    <a:lnTo>
                      <a:pt x="335" y="543"/>
                    </a:lnTo>
                    <a:lnTo>
                      <a:pt x="341" y="543"/>
                    </a:lnTo>
                    <a:lnTo>
                      <a:pt x="341" y="543"/>
                    </a:lnTo>
                    <a:lnTo>
                      <a:pt x="341" y="543"/>
                    </a:lnTo>
                    <a:lnTo>
                      <a:pt x="341" y="543"/>
                    </a:lnTo>
                    <a:lnTo>
                      <a:pt x="341" y="543"/>
                    </a:lnTo>
                    <a:lnTo>
                      <a:pt x="341" y="543"/>
                    </a:lnTo>
                    <a:lnTo>
                      <a:pt x="346" y="543"/>
                    </a:lnTo>
                    <a:lnTo>
                      <a:pt x="346" y="543"/>
                    </a:lnTo>
                    <a:lnTo>
                      <a:pt x="346" y="543"/>
                    </a:lnTo>
                    <a:lnTo>
                      <a:pt x="346" y="543"/>
                    </a:lnTo>
                    <a:lnTo>
                      <a:pt x="346" y="543"/>
                    </a:lnTo>
                    <a:lnTo>
                      <a:pt x="351" y="543"/>
                    </a:lnTo>
                    <a:lnTo>
                      <a:pt x="351" y="543"/>
                    </a:lnTo>
                    <a:lnTo>
                      <a:pt x="351" y="543"/>
                    </a:lnTo>
                    <a:lnTo>
                      <a:pt x="351" y="543"/>
                    </a:lnTo>
                    <a:lnTo>
                      <a:pt x="351" y="543"/>
                    </a:lnTo>
                    <a:lnTo>
                      <a:pt x="357" y="543"/>
                    </a:lnTo>
                    <a:lnTo>
                      <a:pt x="357" y="543"/>
                    </a:lnTo>
                    <a:lnTo>
                      <a:pt x="357" y="543"/>
                    </a:lnTo>
                    <a:lnTo>
                      <a:pt x="357" y="543"/>
                    </a:lnTo>
                    <a:lnTo>
                      <a:pt x="357" y="543"/>
                    </a:lnTo>
                    <a:lnTo>
                      <a:pt x="362" y="543"/>
                    </a:lnTo>
                    <a:lnTo>
                      <a:pt x="362" y="543"/>
                    </a:lnTo>
                    <a:lnTo>
                      <a:pt x="362" y="543"/>
                    </a:lnTo>
                    <a:lnTo>
                      <a:pt x="362" y="543"/>
                    </a:lnTo>
                    <a:lnTo>
                      <a:pt x="362" y="543"/>
                    </a:lnTo>
                    <a:lnTo>
                      <a:pt x="367" y="543"/>
                    </a:lnTo>
                    <a:lnTo>
                      <a:pt x="367" y="543"/>
                    </a:lnTo>
                    <a:lnTo>
                      <a:pt x="367" y="543"/>
                    </a:lnTo>
                    <a:lnTo>
                      <a:pt x="367" y="543"/>
                    </a:lnTo>
                    <a:lnTo>
                      <a:pt x="367" y="543"/>
                    </a:lnTo>
                    <a:lnTo>
                      <a:pt x="373" y="543"/>
                    </a:lnTo>
                    <a:lnTo>
                      <a:pt x="373" y="543"/>
                    </a:lnTo>
                    <a:lnTo>
                      <a:pt x="373" y="543"/>
                    </a:lnTo>
                    <a:lnTo>
                      <a:pt x="373" y="543"/>
                    </a:lnTo>
                    <a:lnTo>
                      <a:pt x="373" y="543"/>
                    </a:lnTo>
                    <a:lnTo>
                      <a:pt x="373" y="543"/>
                    </a:lnTo>
                    <a:lnTo>
                      <a:pt x="378" y="543"/>
                    </a:lnTo>
                    <a:lnTo>
                      <a:pt x="378" y="543"/>
                    </a:lnTo>
                    <a:lnTo>
                      <a:pt x="378" y="543"/>
                    </a:lnTo>
                    <a:lnTo>
                      <a:pt x="378" y="543"/>
                    </a:lnTo>
                    <a:lnTo>
                      <a:pt x="378" y="539"/>
                    </a:lnTo>
                    <a:lnTo>
                      <a:pt x="383" y="539"/>
                    </a:lnTo>
                    <a:lnTo>
                      <a:pt x="383" y="539"/>
                    </a:lnTo>
                    <a:lnTo>
                      <a:pt x="383" y="539"/>
                    </a:lnTo>
                    <a:lnTo>
                      <a:pt x="383" y="539"/>
                    </a:lnTo>
                    <a:lnTo>
                      <a:pt x="383" y="539"/>
                    </a:lnTo>
                    <a:lnTo>
                      <a:pt x="389" y="539"/>
                    </a:lnTo>
                    <a:lnTo>
                      <a:pt x="389" y="539"/>
                    </a:lnTo>
                    <a:lnTo>
                      <a:pt x="389" y="539"/>
                    </a:lnTo>
                    <a:lnTo>
                      <a:pt x="389" y="539"/>
                    </a:lnTo>
                    <a:lnTo>
                      <a:pt x="389" y="539"/>
                    </a:lnTo>
                    <a:lnTo>
                      <a:pt x="389" y="539"/>
                    </a:lnTo>
                    <a:lnTo>
                      <a:pt x="394" y="539"/>
                    </a:lnTo>
                    <a:lnTo>
                      <a:pt x="394" y="539"/>
                    </a:lnTo>
                    <a:lnTo>
                      <a:pt x="394" y="539"/>
                    </a:lnTo>
                    <a:lnTo>
                      <a:pt x="394" y="539"/>
                    </a:lnTo>
                    <a:lnTo>
                      <a:pt x="399" y="539"/>
                    </a:lnTo>
                    <a:lnTo>
                      <a:pt x="399" y="539"/>
                    </a:lnTo>
                    <a:lnTo>
                      <a:pt x="399" y="539"/>
                    </a:lnTo>
                    <a:lnTo>
                      <a:pt x="399" y="539"/>
                    </a:lnTo>
                    <a:lnTo>
                      <a:pt x="399" y="539"/>
                    </a:lnTo>
                    <a:lnTo>
                      <a:pt x="399" y="539"/>
                    </a:lnTo>
                    <a:lnTo>
                      <a:pt x="405" y="539"/>
                    </a:lnTo>
                    <a:lnTo>
                      <a:pt x="405" y="539"/>
                    </a:lnTo>
                    <a:lnTo>
                      <a:pt x="405" y="539"/>
                    </a:lnTo>
                    <a:lnTo>
                      <a:pt x="405" y="539"/>
                    </a:lnTo>
                    <a:lnTo>
                      <a:pt x="405" y="539"/>
                    </a:lnTo>
                    <a:lnTo>
                      <a:pt x="410" y="539"/>
                    </a:lnTo>
                    <a:lnTo>
                      <a:pt x="410" y="539"/>
                    </a:lnTo>
                    <a:lnTo>
                      <a:pt x="410" y="539"/>
                    </a:lnTo>
                    <a:lnTo>
                      <a:pt x="410" y="539"/>
                    </a:lnTo>
                    <a:lnTo>
                      <a:pt x="410" y="539"/>
                    </a:lnTo>
                    <a:lnTo>
                      <a:pt x="415" y="539"/>
                    </a:lnTo>
                    <a:lnTo>
                      <a:pt x="415" y="539"/>
                    </a:lnTo>
                    <a:lnTo>
                      <a:pt x="415" y="539"/>
                    </a:lnTo>
                    <a:lnTo>
                      <a:pt x="415" y="539"/>
                    </a:lnTo>
                    <a:lnTo>
                      <a:pt x="415" y="539"/>
                    </a:lnTo>
                    <a:lnTo>
                      <a:pt x="421" y="539"/>
                    </a:lnTo>
                    <a:lnTo>
                      <a:pt x="421" y="539"/>
                    </a:lnTo>
                    <a:lnTo>
                      <a:pt x="421" y="539"/>
                    </a:lnTo>
                    <a:lnTo>
                      <a:pt x="421" y="539"/>
                    </a:lnTo>
                    <a:lnTo>
                      <a:pt x="421" y="539"/>
                    </a:lnTo>
                    <a:lnTo>
                      <a:pt x="426" y="539"/>
                    </a:lnTo>
                    <a:lnTo>
                      <a:pt x="426" y="539"/>
                    </a:lnTo>
                    <a:lnTo>
                      <a:pt x="426" y="539"/>
                    </a:lnTo>
                    <a:lnTo>
                      <a:pt x="426" y="539"/>
                    </a:lnTo>
                    <a:lnTo>
                      <a:pt x="426" y="539"/>
                    </a:lnTo>
                    <a:lnTo>
                      <a:pt x="426" y="539"/>
                    </a:lnTo>
                    <a:lnTo>
                      <a:pt x="431" y="539"/>
                    </a:lnTo>
                    <a:lnTo>
                      <a:pt x="431" y="539"/>
                    </a:lnTo>
                    <a:lnTo>
                      <a:pt x="431" y="539"/>
                    </a:lnTo>
                    <a:lnTo>
                      <a:pt x="431" y="539"/>
                    </a:lnTo>
                    <a:lnTo>
                      <a:pt x="437" y="539"/>
                    </a:lnTo>
                    <a:lnTo>
                      <a:pt x="437" y="539"/>
                    </a:lnTo>
                    <a:lnTo>
                      <a:pt x="437" y="539"/>
                    </a:lnTo>
                    <a:lnTo>
                      <a:pt x="437" y="539"/>
                    </a:lnTo>
                    <a:lnTo>
                      <a:pt x="437" y="539"/>
                    </a:lnTo>
                    <a:lnTo>
                      <a:pt x="437" y="539"/>
                    </a:lnTo>
                    <a:lnTo>
                      <a:pt x="442" y="539"/>
                    </a:lnTo>
                    <a:lnTo>
                      <a:pt x="442" y="539"/>
                    </a:lnTo>
                    <a:lnTo>
                      <a:pt x="442" y="539"/>
                    </a:lnTo>
                    <a:lnTo>
                      <a:pt x="442" y="539"/>
                    </a:lnTo>
                    <a:lnTo>
                      <a:pt x="442" y="539"/>
                    </a:lnTo>
                    <a:lnTo>
                      <a:pt x="442" y="539"/>
                    </a:lnTo>
                    <a:lnTo>
                      <a:pt x="447" y="539"/>
                    </a:lnTo>
                    <a:lnTo>
                      <a:pt x="447" y="539"/>
                    </a:lnTo>
                    <a:lnTo>
                      <a:pt x="447" y="539"/>
                    </a:lnTo>
                    <a:lnTo>
                      <a:pt x="447" y="539"/>
                    </a:lnTo>
                    <a:lnTo>
                      <a:pt x="453" y="539"/>
                    </a:lnTo>
                    <a:lnTo>
                      <a:pt x="453" y="539"/>
                    </a:lnTo>
                    <a:lnTo>
                      <a:pt x="453" y="539"/>
                    </a:lnTo>
                    <a:lnTo>
                      <a:pt x="453" y="539"/>
                    </a:lnTo>
                    <a:lnTo>
                      <a:pt x="453" y="539"/>
                    </a:lnTo>
                    <a:lnTo>
                      <a:pt x="453" y="539"/>
                    </a:lnTo>
                    <a:lnTo>
                      <a:pt x="458" y="539"/>
                    </a:lnTo>
                    <a:lnTo>
                      <a:pt x="458" y="539"/>
                    </a:lnTo>
                    <a:lnTo>
                      <a:pt x="458" y="539"/>
                    </a:lnTo>
                    <a:lnTo>
                      <a:pt x="458" y="539"/>
                    </a:lnTo>
                    <a:lnTo>
                      <a:pt x="458" y="539"/>
                    </a:lnTo>
                    <a:lnTo>
                      <a:pt x="463" y="539"/>
                    </a:lnTo>
                    <a:lnTo>
                      <a:pt x="463" y="539"/>
                    </a:lnTo>
                    <a:lnTo>
                      <a:pt x="463" y="539"/>
                    </a:lnTo>
                    <a:lnTo>
                      <a:pt x="463" y="539"/>
                    </a:lnTo>
                    <a:lnTo>
                      <a:pt x="463" y="539"/>
                    </a:lnTo>
                    <a:lnTo>
                      <a:pt x="469" y="539"/>
                    </a:lnTo>
                    <a:lnTo>
                      <a:pt x="469" y="539"/>
                    </a:lnTo>
                    <a:lnTo>
                      <a:pt x="469" y="539"/>
                    </a:lnTo>
                    <a:lnTo>
                      <a:pt x="469" y="534"/>
                    </a:lnTo>
                    <a:lnTo>
                      <a:pt x="469" y="534"/>
                    </a:lnTo>
                    <a:lnTo>
                      <a:pt x="474" y="534"/>
                    </a:lnTo>
                    <a:lnTo>
                      <a:pt x="474" y="534"/>
                    </a:lnTo>
                    <a:lnTo>
                      <a:pt x="474" y="534"/>
                    </a:lnTo>
                    <a:lnTo>
                      <a:pt x="474" y="534"/>
                    </a:lnTo>
                    <a:lnTo>
                      <a:pt x="474" y="534"/>
                    </a:lnTo>
                    <a:lnTo>
                      <a:pt x="479" y="534"/>
                    </a:lnTo>
                    <a:lnTo>
                      <a:pt x="479" y="534"/>
                    </a:lnTo>
                    <a:lnTo>
                      <a:pt x="479" y="534"/>
                    </a:lnTo>
                    <a:lnTo>
                      <a:pt x="479" y="534"/>
                    </a:lnTo>
                    <a:lnTo>
                      <a:pt x="479" y="534"/>
                    </a:lnTo>
                    <a:lnTo>
                      <a:pt x="479" y="534"/>
                    </a:lnTo>
                    <a:lnTo>
                      <a:pt x="484" y="534"/>
                    </a:lnTo>
                    <a:lnTo>
                      <a:pt x="484" y="534"/>
                    </a:lnTo>
                    <a:lnTo>
                      <a:pt x="484" y="534"/>
                    </a:lnTo>
                    <a:lnTo>
                      <a:pt x="484" y="534"/>
                    </a:lnTo>
                    <a:lnTo>
                      <a:pt x="484" y="534"/>
                    </a:lnTo>
                    <a:lnTo>
                      <a:pt x="490" y="534"/>
                    </a:lnTo>
                    <a:lnTo>
                      <a:pt x="490" y="534"/>
                    </a:lnTo>
                    <a:lnTo>
                      <a:pt x="490" y="534"/>
                    </a:lnTo>
                    <a:lnTo>
                      <a:pt x="490" y="534"/>
                    </a:lnTo>
                    <a:lnTo>
                      <a:pt x="490" y="534"/>
                    </a:lnTo>
                    <a:lnTo>
                      <a:pt x="495" y="534"/>
                    </a:lnTo>
                    <a:lnTo>
                      <a:pt x="495" y="534"/>
                    </a:lnTo>
                    <a:lnTo>
                      <a:pt x="506" y="534"/>
                    </a:lnTo>
                    <a:lnTo>
                      <a:pt x="506" y="534"/>
                    </a:lnTo>
                    <a:lnTo>
                      <a:pt x="506" y="534"/>
                    </a:lnTo>
                    <a:lnTo>
                      <a:pt x="506" y="534"/>
                    </a:lnTo>
                    <a:lnTo>
                      <a:pt x="506" y="534"/>
                    </a:lnTo>
                    <a:lnTo>
                      <a:pt x="506" y="534"/>
                    </a:lnTo>
                    <a:lnTo>
                      <a:pt x="516" y="529"/>
                    </a:lnTo>
                    <a:lnTo>
                      <a:pt x="516" y="529"/>
                    </a:lnTo>
                    <a:lnTo>
                      <a:pt x="516" y="529"/>
                    </a:lnTo>
                    <a:lnTo>
                      <a:pt x="522" y="529"/>
                    </a:lnTo>
                    <a:lnTo>
                      <a:pt x="522" y="529"/>
                    </a:lnTo>
                    <a:lnTo>
                      <a:pt x="522" y="529"/>
                    </a:lnTo>
                    <a:lnTo>
                      <a:pt x="522" y="529"/>
                    </a:lnTo>
                    <a:lnTo>
                      <a:pt x="522" y="529"/>
                    </a:lnTo>
                    <a:lnTo>
                      <a:pt x="527" y="529"/>
                    </a:lnTo>
                    <a:lnTo>
                      <a:pt x="527" y="529"/>
                    </a:lnTo>
                    <a:lnTo>
                      <a:pt x="527" y="529"/>
                    </a:lnTo>
                    <a:lnTo>
                      <a:pt x="527" y="529"/>
                    </a:lnTo>
                    <a:lnTo>
                      <a:pt x="527" y="529"/>
                    </a:lnTo>
                    <a:lnTo>
                      <a:pt x="538" y="529"/>
                    </a:lnTo>
                    <a:lnTo>
                      <a:pt x="538" y="529"/>
                    </a:lnTo>
                    <a:lnTo>
                      <a:pt x="538" y="529"/>
                    </a:lnTo>
                    <a:lnTo>
                      <a:pt x="543" y="529"/>
                    </a:lnTo>
                    <a:lnTo>
                      <a:pt x="543" y="529"/>
                    </a:lnTo>
                    <a:lnTo>
                      <a:pt x="543" y="529"/>
                    </a:lnTo>
                    <a:lnTo>
                      <a:pt x="554" y="529"/>
                    </a:lnTo>
                    <a:lnTo>
                      <a:pt x="554" y="529"/>
                    </a:lnTo>
                    <a:lnTo>
                      <a:pt x="554" y="525"/>
                    </a:lnTo>
                    <a:lnTo>
                      <a:pt x="554" y="525"/>
                    </a:lnTo>
                    <a:lnTo>
                      <a:pt x="554" y="525"/>
                    </a:lnTo>
                    <a:lnTo>
                      <a:pt x="554" y="525"/>
                    </a:lnTo>
                    <a:lnTo>
                      <a:pt x="559" y="525"/>
                    </a:lnTo>
                    <a:lnTo>
                      <a:pt x="559" y="525"/>
                    </a:lnTo>
                    <a:lnTo>
                      <a:pt x="559" y="525"/>
                    </a:lnTo>
                    <a:lnTo>
                      <a:pt x="559" y="525"/>
                    </a:lnTo>
                    <a:lnTo>
                      <a:pt x="559" y="525"/>
                    </a:lnTo>
                    <a:lnTo>
                      <a:pt x="564" y="525"/>
                    </a:lnTo>
                    <a:lnTo>
                      <a:pt x="564" y="525"/>
                    </a:lnTo>
                    <a:lnTo>
                      <a:pt x="570" y="525"/>
                    </a:lnTo>
                    <a:lnTo>
                      <a:pt x="575" y="525"/>
                    </a:lnTo>
                    <a:lnTo>
                      <a:pt x="575" y="525"/>
                    </a:lnTo>
                    <a:lnTo>
                      <a:pt x="575" y="525"/>
                    </a:lnTo>
                    <a:lnTo>
                      <a:pt x="575" y="525"/>
                    </a:lnTo>
                    <a:lnTo>
                      <a:pt x="575" y="525"/>
                    </a:lnTo>
                    <a:lnTo>
                      <a:pt x="586" y="520"/>
                    </a:lnTo>
                    <a:lnTo>
                      <a:pt x="586" y="520"/>
                    </a:lnTo>
                    <a:lnTo>
                      <a:pt x="586" y="520"/>
                    </a:lnTo>
                    <a:lnTo>
                      <a:pt x="591" y="520"/>
                    </a:lnTo>
                    <a:lnTo>
                      <a:pt x="591" y="520"/>
                    </a:lnTo>
                    <a:lnTo>
                      <a:pt x="591" y="520"/>
                    </a:lnTo>
                    <a:lnTo>
                      <a:pt x="591" y="520"/>
                    </a:lnTo>
                    <a:lnTo>
                      <a:pt x="591" y="520"/>
                    </a:lnTo>
                    <a:lnTo>
                      <a:pt x="591" y="520"/>
                    </a:lnTo>
                    <a:lnTo>
                      <a:pt x="596" y="520"/>
                    </a:lnTo>
                    <a:lnTo>
                      <a:pt x="596" y="520"/>
                    </a:lnTo>
                    <a:lnTo>
                      <a:pt x="596" y="520"/>
                    </a:lnTo>
                    <a:lnTo>
                      <a:pt x="596" y="520"/>
                    </a:lnTo>
                    <a:lnTo>
                      <a:pt x="607" y="520"/>
                    </a:lnTo>
                    <a:lnTo>
                      <a:pt x="607" y="520"/>
                    </a:lnTo>
                    <a:lnTo>
                      <a:pt x="607" y="520"/>
                    </a:lnTo>
                    <a:lnTo>
                      <a:pt x="607" y="520"/>
                    </a:lnTo>
                    <a:lnTo>
                      <a:pt x="612" y="520"/>
                    </a:lnTo>
                    <a:lnTo>
                      <a:pt x="612" y="520"/>
                    </a:lnTo>
                    <a:lnTo>
                      <a:pt x="618" y="515"/>
                    </a:lnTo>
                    <a:lnTo>
                      <a:pt x="623" y="515"/>
                    </a:lnTo>
                    <a:lnTo>
                      <a:pt x="623" y="515"/>
                    </a:lnTo>
                    <a:lnTo>
                      <a:pt x="623" y="515"/>
                    </a:lnTo>
                    <a:lnTo>
                      <a:pt x="623" y="515"/>
                    </a:lnTo>
                    <a:lnTo>
                      <a:pt x="623" y="515"/>
                    </a:lnTo>
                    <a:lnTo>
                      <a:pt x="628" y="515"/>
                    </a:lnTo>
                    <a:lnTo>
                      <a:pt x="628" y="515"/>
                    </a:lnTo>
                    <a:lnTo>
                      <a:pt x="628" y="515"/>
                    </a:lnTo>
                    <a:lnTo>
                      <a:pt x="628" y="515"/>
                    </a:lnTo>
                    <a:lnTo>
                      <a:pt x="628" y="515"/>
                    </a:lnTo>
                    <a:lnTo>
                      <a:pt x="634" y="515"/>
                    </a:lnTo>
                    <a:lnTo>
                      <a:pt x="634" y="515"/>
                    </a:lnTo>
                    <a:lnTo>
                      <a:pt x="634" y="515"/>
                    </a:lnTo>
                    <a:lnTo>
                      <a:pt x="634" y="515"/>
                    </a:lnTo>
                    <a:lnTo>
                      <a:pt x="634" y="515"/>
                    </a:lnTo>
                    <a:lnTo>
                      <a:pt x="634" y="515"/>
                    </a:lnTo>
                    <a:lnTo>
                      <a:pt x="639" y="515"/>
                    </a:lnTo>
                    <a:lnTo>
                      <a:pt x="639" y="515"/>
                    </a:lnTo>
                    <a:lnTo>
                      <a:pt x="639" y="515"/>
                    </a:lnTo>
                    <a:lnTo>
                      <a:pt x="639" y="515"/>
                    </a:lnTo>
                    <a:lnTo>
                      <a:pt x="639" y="515"/>
                    </a:lnTo>
                    <a:lnTo>
                      <a:pt x="639" y="515"/>
                    </a:lnTo>
                    <a:lnTo>
                      <a:pt x="639" y="515"/>
                    </a:lnTo>
                    <a:lnTo>
                      <a:pt x="639" y="515"/>
                    </a:lnTo>
                    <a:lnTo>
                      <a:pt x="639" y="515"/>
                    </a:lnTo>
                    <a:lnTo>
                      <a:pt x="644" y="515"/>
                    </a:lnTo>
                    <a:lnTo>
                      <a:pt x="644" y="515"/>
                    </a:lnTo>
                    <a:lnTo>
                      <a:pt x="644" y="515"/>
                    </a:lnTo>
                    <a:lnTo>
                      <a:pt x="644" y="515"/>
                    </a:lnTo>
                    <a:lnTo>
                      <a:pt x="644" y="515"/>
                    </a:lnTo>
                    <a:lnTo>
                      <a:pt x="650" y="515"/>
                    </a:lnTo>
                    <a:lnTo>
                      <a:pt x="650" y="515"/>
                    </a:lnTo>
                    <a:lnTo>
                      <a:pt x="650" y="515"/>
                    </a:lnTo>
                    <a:lnTo>
                      <a:pt x="650" y="515"/>
                    </a:lnTo>
                    <a:lnTo>
                      <a:pt x="650" y="510"/>
                    </a:lnTo>
                    <a:lnTo>
                      <a:pt x="650" y="510"/>
                    </a:lnTo>
                    <a:lnTo>
                      <a:pt x="655" y="510"/>
                    </a:lnTo>
                    <a:lnTo>
                      <a:pt x="655" y="510"/>
                    </a:lnTo>
                    <a:lnTo>
                      <a:pt x="655" y="510"/>
                    </a:lnTo>
                    <a:lnTo>
                      <a:pt x="655" y="510"/>
                    </a:lnTo>
                    <a:lnTo>
                      <a:pt x="655" y="510"/>
                    </a:lnTo>
                    <a:lnTo>
                      <a:pt x="655" y="510"/>
                    </a:lnTo>
                    <a:lnTo>
                      <a:pt x="655" y="510"/>
                    </a:lnTo>
                    <a:lnTo>
                      <a:pt x="660" y="510"/>
                    </a:lnTo>
                    <a:lnTo>
                      <a:pt x="660" y="510"/>
                    </a:lnTo>
                    <a:lnTo>
                      <a:pt x="660" y="510"/>
                    </a:lnTo>
                    <a:lnTo>
                      <a:pt x="660" y="510"/>
                    </a:lnTo>
                    <a:lnTo>
                      <a:pt x="660" y="510"/>
                    </a:lnTo>
                    <a:lnTo>
                      <a:pt x="666" y="510"/>
                    </a:lnTo>
                    <a:lnTo>
                      <a:pt x="666" y="510"/>
                    </a:lnTo>
                    <a:lnTo>
                      <a:pt x="666" y="510"/>
                    </a:lnTo>
                    <a:lnTo>
                      <a:pt x="666" y="510"/>
                    </a:lnTo>
                    <a:lnTo>
                      <a:pt x="666" y="510"/>
                    </a:lnTo>
                    <a:lnTo>
                      <a:pt x="676" y="510"/>
                    </a:lnTo>
                    <a:lnTo>
                      <a:pt x="676" y="506"/>
                    </a:lnTo>
                    <a:lnTo>
                      <a:pt x="676" y="506"/>
                    </a:lnTo>
                    <a:lnTo>
                      <a:pt x="682" y="506"/>
                    </a:lnTo>
                    <a:lnTo>
                      <a:pt x="682" y="506"/>
                    </a:lnTo>
                    <a:lnTo>
                      <a:pt x="682" y="506"/>
                    </a:lnTo>
                    <a:lnTo>
                      <a:pt x="692" y="506"/>
                    </a:lnTo>
                    <a:lnTo>
                      <a:pt x="692" y="506"/>
                    </a:lnTo>
                    <a:lnTo>
                      <a:pt x="692" y="506"/>
                    </a:lnTo>
                    <a:lnTo>
                      <a:pt x="692" y="506"/>
                    </a:lnTo>
                    <a:lnTo>
                      <a:pt x="692" y="506"/>
                    </a:lnTo>
                    <a:lnTo>
                      <a:pt x="692" y="506"/>
                    </a:lnTo>
                    <a:lnTo>
                      <a:pt x="698" y="506"/>
                    </a:lnTo>
                    <a:lnTo>
                      <a:pt x="698" y="506"/>
                    </a:lnTo>
                    <a:lnTo>
                      <a:pt x="698" y="506"/>
                    </a:lnTo>
                    <a:lnTo>
                      <a:pt x="698" y="506"/>
                    </a:lnTo>
                    <a:lnTo>
                      <a:pt x="698" y="506"/>
                    </a:lnTo>
                    <a:lnTo>
                      <a:pt x="703" y="506"/>
                    </a:lnTo>
                    <a:lnTo>
                      <a:pt x="703" y="506"/>
                    </a:lnTo>
                    <a:lnTo>
                      <a:pt x="708" y="501"/>
                    </a:lnTo>
                    <a:lnTo>
                      <a:pt x="713" y="501"/>
                    </a:lnTo>
                    <a:lnTo>
                      <a:pt x="713" y="501"/>
                    </a:lnTo>
                    <a:lnTo>
                      <a:pt x="713" y="501"/>
                    </a:lnTo>
                    <a:lnTo>
                      <a:pt x="713" y="501"/>
                    </a:lnTo>
                    <a:lnTo>
                      <a:pt x="713" y="501"/>
                    </a:lnTo>
                    <a:lnTo>
                      <a:pt x="724" y="501"/>
                    </a:lnTo>
                    <a:lnTo>
                      <a:pt x="724" y="501"/>
                    </a:lnTo>
                    <a:lnTo>
                      <a:pt x="724" y="501"/>
                    </a:lnTo>
                    <a:lnTo>
                      <a:pt x="729" y="501"/>
                    </a:lnTo>
                    <a:lnTo>
                      <a:pt x="729" y="501"/>
                    </a:lnTo>
                    <a:lnTo>
                      <a:pt x="729" y="501"/>
                    </a:lnTo>
                    <a:lnTo>
                      <a:pt x="729" y="501"/>
                    </a:lnTo>
                    <a:lnTo>
                      <a:pt x="729" y="501"/>
                    </a:lnTo>
                    <a:lnTo>
                      <a:pt x="729" y="501"/>
                    </a:lnTo>
                    <a:lnTo>
                      <a:pt x="735" y="501"/>
                    </a:lnTo>
                    <a:lnTo>
                      <a:pt x="735" y="501"/>
                    </a:lnTo>
                    <a:lnTo>
                      <a:pt x="735" y="501"/>
                    </a:lnTo>
                    <a:lnTo>
                      <a:pt x="735" y="501"/>
                    </a:lnTo>
                    <a:lnTo>
                      <a:pt x="745" y="496"/>
                    </a:lnTo>
                    <a:lnTo>
                      <a:pt x="745" y="496"/>
                    </a:lnTo>
                    <a:lnTo>
                      <a:pt x="745" y="496"/>
                    </a:lnTo>
                    <a:lnTo>
                      <a:pt x="745" y="496"/>
                    </a:lnTo>
                    <a:lnTo>
                      <a:pt x="751" y="496"/>
                    </a:lnTo>
                    <a:lnTo>
                      <a:pt x="751" y="496"/>
                    </a:lnTo>
                    <a:lnTo>
                      <a:pt x="756" y="496"/>
                    </a:lnTo>
                    <a:lnTo>
                      <a:pt x="761" y="496"/>
                    </a:lnTo>
                    <a:lnTo>
                      <a:pt x="761" y="496"/>
                    </a:lnTo>
                    <a:lnTo>
                      <a:pt x="761" y="496"/>
                    </a:lnTo>
                    <a:lnTo>
                      <a:pt x="761" y="496"/>
                    </a:lnTo>
                    <a:lnTo>
                      <a:pt x="761" y="496"/>
                    </a:lnTo>
                    <a:lnTo>
                      <a:pt x="767" y="496"/>
                    </a:lnTo>
                    <a:lnTo>
                      <a:pt x="767" y="496"/>
                    </a:lnTo>
                    <a:lnTo>
                      <a:pt x="767" y="496"/>
                    </a:lnTo>
                    <a:lnTo>
                      <a:pt x="767" y="496"/>
                    </a:lnTo>
                    <a:lnTo>
                      <a:pt x="767" y="492"/>
                    </a:lnTo>
                    <a:lnTo>
                      <a:pt x="772" y="492"/>
                    </a:lnTo>
                    <a:lnTo>
                      <a:pt x="772" y="492"/>
                    </a:lnTo>
                    <a:lnTo>
                      <a:pt x="777" y="492"/>
                    </a:lnTo>
                    <a:lnTo>
                      <a:pt x="783" y="492"/>
                    </a:lnTo>
                    <a:lnTo>
                      <a:pt x="783" y="492"/>
                    </a:lnTo>
                    <a:lnTo>
                      <a:pt x="783" y="492"/>
                    </a:lnTo>
                    <a:lnTo>
                      <a:pt x="783" y="492"/>
                    </a:lnTo>
                    <a:lnTo>
                      <a:pt x="783" y="492"/>
                    </a:lnTo>
                    <a:lnTo>
                      <a:pt x="793" y="492"/>
                    </a:lnTo>
                    <a:lnTo>
                      <a:pt x="793" y="487"/>
                    </a:lnTo>
                    <a:lnTo>
                      <a:pt x="793" y="487"/>
                    </a:lnTo>
                    <a:lnTo>
                      <a:pt x="793" y="487"/>
                    </a:lnTo>
                    <a:lnTo>
                      <a:pt x="799" y="487"/>
                    </a:lnTo>
                    <a:lnTo>
                      <a:pt x="799" y="487"/>
                    </a:lnTo>
                    <a:lnTo>
                      <a:pt x="799" y="487"/>
                    </a:lnTo>
                    <a:lnTo>
                      <a:pt x="799" y="487"/>
                    </a:lnTo>
                    <a:lnTo>
                      <a:pt x="799" y="487"/>
                    </a:lnTo>
                    <a:lnTo>
                      <a:pt x="804" y="487"/>
                    </a:lnTo>
                    <a:lnTo>
                      <a:pt x="804" y="487"/>
                    </a:lnTo>
                    <a:lnTo>
                      <a:pt x="804" y="487"/>
                    </a:lnTo>
                    <a:lnTo>
                      <a:pt x="804" y="487"/>
                    </a:lnTo>
                    <a:lnTo>
                      <a:pt x="804" y="487"/>
                    </a:lnTo>
                    <a:lnTo>
                      <a:pt x="809" y="487"/>
                    </a:lnTo>
                    <a:lnTo>
                      <a:pt x="809" y="487"/>
                    </a:lnTo>
                    <a:lnTo>
                      <a:pt x="809" y="487"/>
                    </a:lnTo>
                    <a:lnTo>
                      <a:pt x="809" y="487"/>
                    </a:lnTo>
                    <a:lnTo>
                      <a:pt x="809" y="487"/>
                    </a:lnTo>
                    <a:lnTo>
                      <a:pt x="809" y="487"/>
                    </a:lnTo>
                    <a:lnTo>
                      <a:pt x="809" y="487"/>
                    </a:lnTo>
                    <a:lnTo>
                      <a:pt x="815" y="487"/>
                    </a:lnTo>
                    <a:lnTo>
                      <a:pt x="815" y="487"/>
                    </a:lnTo>
                    <a:lnTo>
                      <a:pt x="815" y="487"/>
                    </a:lnTo>
                    <a:lnTo>
                      <a:pt x="815" y="487"/>
                    </a:lnTo>
                    <a:lnTo>
                      <a:pt x="815" y="487"/>
                    </a:lnTo>
                    <a:lnTo>
                      <a:pt x="815" y="487"/>
                    </a:lnTo>
                    <a:lnTo>
                      <a:pt x="815" y="482"/>
                    </a:lnTo>
                    <a:lnTo>
                      <a:pt x="815" y="482"/>
                    </a:lnTo>
                    <a:lnTo>
                      <a:pt x="820" y="482"/>
                    </a:lnTo>
                    <a:lnTo>
                      <a:pt x="820" y="478"/>
                    </a:lnTo>
                    <a:lnTo>
                      <a:pt x="820" y="478"/>
                    </a:lnTo>
                    <a:lnTo>
                      <a:pt x="820" y="478"/>
                    </a:lnTo>
                    <a:lnTo>
                      <a:pt x="820" y="478"/>
                    </a:lnTo>
                    <a:lnTo>
                      <a:pt x="820" y="482"/>
                    </a:lnTo>
                    <a:lnTo>
                      <a:pt x="825" y="482"/>
                    </a:lnTo>
                    <a:lnTo>
                      <a:pt x="825" y="482"/>
                    </a:lnTo>
                    <a:lnTo>
                      <a:pt x="825" y="482"/>
                    </a:lnTo>
                    <a:lnTo>
                      <a:pt x="825" y="482"/>
                    </a:lnTo>
                    <a:lnTo>
                      <a:pt x="825" y="482"/>
                    </a:lnTo>
                    <a:lnTo>
                      <a:pt x="825" y="482"/>
                    </a:lnTo>
                    <a:lnTo>
                      <a:pt x="831" y="482"/>
                    </a:lnTo>
                    <a:lnTo>
                      <a:pt x="831" y="482"/>
                    </a:lnTo>
                    <a:lnTo>
                      <a:pt x="831" y="482"/>
                    </a:lnTo>
                    <a:lnTo>
                      <a:pt x="831" y="482"/>
                    </a:lnTo>
                    <a:lnTo>
                      <a:pt x="831" y="482"/>
                    </a:lnTo>
                    <a:lnTo>
                      <a:pt x="831" y="482"/>
                    </a:lnTo>
                    <a:lnTo>
                      <a:pt x="836" y="482"/>
                    </a:lnTo>
                    <a:lnTo>
                      <a:pt x="836" y="482"/>
                    </a:lnTo>
                    <a:lnTo>
                      <a:pt x="836" y="482"/>
                    </a:lnTo>
                    <a:lnTo>
                      <a:pt x="836" y="482"/>
                    </a:lnTo>
                    <a:lnTo>
                      <a:pt x="836" y="482"/>
                    </a:lnTo>
                    <a:lnTo>
                      <a:pt x="841" y="478"/>
                    </a:lnTo>
                    <a:lnTo>
                      <a:pt x="841" y="478"/>
                    </a:lnTo>
                    <a:lnTo>
                      <a:pt x="847" y="478"/>
                    </a:lnTo>
                    <a:lnTo>
                      <a:pt x="852" y="478"/>
                    </a:lnTo>
                    <a:lnTo>
                      <a:pt x="852" y="478"/>
                    </a:lnTo>
                    <a:lnTo>
                      <a:pt x="852" y="478"/>
                    </a:lnTo>
                    <a:lnTo>
                      <a:pt x="852" y="478"/>
                    </a:lnTo>
                    <a:lnTo>
                      <a:pt x="852" y="478"/>
                    </a:lnTo>
                    <a:lnTo>
                      <a:pt x="863" y="473"/>
                    </a:lnTo>
                    <a:lnTo>
                      <a:pt x="863" y="473"/>
                    </a:lnTo>
                    <a:lnTo>
                      <a:pt x="863" y="473"/>
                    </a:lnTo>
                    <a:lnTo>
                      <a:pt x="868" y="473"/>
                    </a:lnTo>
                    <a:lnTo>
                      <a:pt x="868" y="473"/>
                    </a:lnTo>
                    <a:lnTo>
                      <a:pt x="868" y="473"/>
                    </a:lnTo>
                    <a:lnTo>
                      <a:pt x="868" y="473"/>
                    </a:lnTo>
                    <a:lnTo>
                      <a:pt x="868" y="473"/>
                    </a:lnTo>
                    <a:lnTo>
                      <a:pt x="868" y="473"/>
                    </a:lnTo>
                    <a:lnTo>
                      <a:pt x="873" y="473"/>
                    </a:lnTo>
                    <a:lnTo>
                      <a:pt x="873" y="473"/>
                    </a:lnTo>
                    <a:lnTo>
                      <a:pt x="873" y="473"/>
                    </a:lnTo>
                    <a:lnTo>
                      <a:pt x="873" y="473"/>
                    </a:lnTo>
                    <a:lnTo>
                      <a:pt x="884" y="468"/>
                    </a:lnTo>
                    <a:lnTo>
                      <a:pt x="884" y="468"/>
                    </a:lnTo>
                    <a:lnTo>
                      <a:pt x="884" y="468"/>
                    </a:lnTo>
                    <a:lnTo>
                      <a:pt x="884" y="468"/>
                    </a:lnTo>
                    <a:lnTo>
                      <a:pt x="889" y="468"/>
                    </a:lnTo>
                    <a:lnTo>
                      <a:pt x="889" y="468"/>
                    </a:lnTo>
                    <a:lnTo>
                      <a:pt x="895" y="464"/>
                    </a:lnTo>
                    <a:lnTo>
                      <a:pt x="900" y="464"/>
                    </a:lnTo>
                    <a:lnTo>
                      <a:pt x="900" y="464"/>
                    </a:lnTo>
                    <a:lnTo>
                      <a:pt x="900" y="464"/>
                    </a:lnTo>
                    <a:lnTo>
                      <a:pt x="900" y="464"/>
                    </a:lnTo>
                    <a:lnTo>
                      <a:pt x="900" y="464"/>
                    </a:lnTo>
                    <a:lnTo>
                      <a:pt x="905" y="464"/>
                    </a:lnTo>
                    <a:lnTo>
                      <a:pt x="905" y="464"/>
                    </a:lnTo>
                    <a:lnTo>
                      <a:pt x="905" y="464"/>
                    </a:lnTo>
                    <a:lnTo>
                      <a:pt x="905" y="464"/>
                    </a:lnTo>
                    <a:lnTo>
                      <a:pt x="905" y="464"/>
                    </a:lnTo>
                    <a:lnTo>
                      <a:pt x="905" y="464"/>
                    </a:lnTo>
                    <a:lnTo>
                      <a:pt x="911" y="464"/>
                    </a:lnTo>
                    <a:lnTo>
                      <a:pt x="916" y="459"/>
                    </a:lnTo>
                    <a:lnTo>
                      <a:pt x="921" y="459"/>
                    </a:lnTo>
                    <a:lnTo>
                      <a:pt x="921" y="459"/>
                    </a:lnTo>
                    <a:lnTo>
                      <a:pt x="921" y="459"/>
                    </a:lnTo>
                    <a:lnTo>
                      <a:pt x="921" y="459"/>
                    </a:lnTo>
                    <a:lnTo>
                      <a:pt x="921" y="459"/>
                    </a:lnTo>
                    <a:lnTo>
                      <a:pt x="932" y="454"/>
                    </a:lnTo>
                    <a:lnTo>
                      <a:pt x="932" y="454"/>
                    </a:lnTo>
                    <a:lnTo>
                      <a:pt x="932" y="454"/>
                    </a:lnTo>
                    <a:lnTo>
                      <a:pt x="932" y="454"/>
                    </a:lnTo>
                    <a:lnTo>
                      <a:pt x="937" y="454"/>
                    </a:lnTo>
                    <a:lnTo>
                      <a:pt x="937" y="454"/>
                    </a:lnTo>
                    <a:lnTo>
                      <a:pt x="937" y="454"/>
                    </a:lnTo>
                    <a:lnTo>
                      <a:pt x="937" y="454"/>
                    </a:lnTo>
                    <a:lnTo>
                      <a:pt x="937" y="454"/>
                    </a:lnTo>
                    <a:lnTo>
                      <a:pt x="942" y="454"/>
                    </a:lnTo>
                    <a:lnTo>
                      <a:pt x="942" y="454"/>
                    </a:lnTo>
                    <a:lnTo>
                      <a:pt x="942" y="454"/>
                    </a:lnTo>
                    <a:lnTo>
                      <a:pt x="942" y="454"/>
                    </a:lnTo>
                    <a:lnTo>
                      <a:pt x="953" y="450"/>
                    </a:lnTo>
                    <a:lnTo>
                      <a:pt x="953" y="450"/>
                    </a:lnTo>
                    <a:lnTo>
                      <a:pt x="953" y="450"/>
                    </a:lnTo>
                    <a:lnTo>
                      <a:pt x="953" y="450"/>
                    </a:lnTo>
                    <a:lnTo>
                      <a:pt x="958" y="450"/>
                    </a:lnTo>
                    <a:lnTo>
                      <a:pt x="958" y="450"/>
                    </a:lnTo>
                    <a:lnTo>
                      <a:pt x="964" y="445"/>
                    </a:lnTo>
                    <a:lnTo>
                      <a:pt x="969" y="445"/>
                    </a:lnTo>
                    <a:lnTo>
                      <a:pt x="969" y="445"/>
                    </a:lnTo>
                    <a:lnTo>
                      <a:pt x="969" y="445"/>
                    </a:lnTo>
                    <a:lnTo>
                      <a:pt x="969" y="445"/>
                    </a:lnTo>
                    <a:lnTo>
                      <a:pt x="969" y="445"/>
                    </a:lnTo>
                    <a:lnTo>
                      <a:pt x="969" y="445"/>
                    </a:lnTo>
                    <a:lnTo>
                      <a:pt x="974" y="445"/>
                    </a:lnTo>
                    <a:lnTo>
                      <a:pt x="974" y="445"/>
                    </a:lnTo>
                    <a:lnTo>
                      <a:pt x="974" y="445"/>
                    </a:lnTo>
                    <a:lnTo>
                      <a:pt x="974" y="445"/>
                    </a:lnTo>
                    <a:lnTo>
                      <a:pt x="974" y="445"/>
                    </a:lnTo>
                    <a:lnTo>
                      <a:pt x="980" y="445"/>
                    </a:lnTo>
                    <a:lnTo>
                      <a:pt x="980" y="445"/>
                    </a:lnTo>
                    <a:lnTo>
                      <a:pt x="980" y="440"/>
                    </a:lnTo>
                    <a:lnTo>
                      <a:pt x="980" y="440"/>
                    </a:lnTo>
                    <a:lnTo>
                      <a:pt x="980" y="440"/>
                    </a:lnTo>
                    <a:lnTo>
                      <a:pt x="985" y="440"/>
                    </a:lnTo>
                    <a:lnTo>
                      <a:pt x="985" y="440"/>
                    </a:lnTo>
                    <a:lnTo>
                      <a:pt x="985" y="440"/>
                    </a:lnTo>
                    <a:lnTo>
                      <a:pt x="985" y="440"/>
                    </a:lnTo>
                    <a:lnTo>
                      <a:pt x="985" y="440"/>
                    </a:lnTo>
                    <a:lnTo>
                      <a:pt x="985" y="440"/>
                    </a:lnTo>
                    <a:lnTo>
                      <a:pt x="985" y="440"/>
                    </a:lnTo>
                    <a:lnTo>
                      <a:pt x="985" y="440"/>
                    </a:lnTo>
                    <a:lnTo>
                      <a:pt x="985" y="440"/>
                    </a:lnTo>
                    <a:lnTo>
                      <a:pt x="990" y="440"/>
                    </a:lnTo>
                    <a:lnTo>
                      <a:pt x="990" y="440"/>
                    </a:lnTo>
                    <a:lnTo>
                      <a:pt x="990" y="440"/>
                    </a:lnTo>
                    <a:lnTo>
                      <a:pt x="990" y="445"/>
                    </a:lnTo>
                    <a:lnTo>
                      <a:pt x="990" y="445"/>
                    </a:lnTo>
                    <a:lnTo>
                      <a:pt x="990" y="445"/>
                    </a:lnTo>
                    <a:lnTo>
                      <a:pt x="996" y="445"/>
                    </a:lnTo>
                    <a:lnTo>
                      <a:pt x="996" y="445"/>
                    </a:lnTo>
                    <a:lnTo>
                      <a:pt x="996" y="440"/>
                    </a:lnTo>
                    <a:lnTo>
                      <a:pt x="996" y="440"/>
                    </a:lnTo>
                    <a:lnTo>
                      <a:pt x="996" y="436"/>
                    </a:lnTo>
                    <a:lnTo>
                      <a:pt x="996" y="436"/>
                    </a:lnTo>
                    <a:lnTo>
                      <a:pt x="996" y="436"/>
                    </a:lnTo>
                    <a:lnTo>
                      <a:pt x="1001" y="436"/>
                    </a:lnTo>
                    <a:lnTo>
                      <a:pt x="1001" y="436"/>
                    </a:lnTo>
                    <a:lnTo>
                      <a:pt x="1001" y="436"/>
                    </a:lnTo>
                    <a:lnTo>
                      <a:pt x="1001" y="436"/>
                    </a:lnTo>
                    <a:lnTo>
                      <a:pt x="1001" y="436"/>
                    </a:lnTo>
                    <a:lnTo>
                      <a:pt x="1006" y="436"/>
                    </a:lnTo>
                    <a:lnTo>
                      <a:pt x="1006" y="436"/>
                    </a:lnTo>
                    <a:lnTo>
                      <a:pt x="1006" y="436"/>
                    </a:lnTo>
                    <a:lnTo>
                      <a:pt x="1006" y="436"/>
                    </a:lnTo>
                    <a:lnTo>
                      <a:pt x="1006" y="436"/>
                    </a:lnTo>
                    <a:lnTo>
                      <a:pt x="1006" y="436"/>
                    </a:lnTo>
                    <a:lnTo>
                      <a:pt x="1012" y="436"/>
                    </a:lnTo>
                    <a:lnTo>
                      <a:pt x="1012" y="436"/>
                    </a:lnTo>
                    <a:lnTo>
                      <a:pt x="1012" y="436"/>
                    </a:lnTo>
                    <a:lnTo>
                      <a:pt x="1012" y="436"/>
                    </a:lnTo>
                    <a:lnTo>
                      <a:pt x="1022" y="431"/>
                    </a:lnTo>
                    <a:lnTo>
                      <a:pt x="1022" y="431"/>
                    </a:lnTo>
                    <a:lnTo>
                      <a:pt x="1022" y="431"/>
                    </a:lnTo>
                    <a:lnTo>
                      <a:pt x="1022" y="431"/>
                    </a:lnTo>
                    <a:lnTo>
                      <a:pt x="1028" y="431"/>
                    </a:lnTo>
                    <a:lnTo>
                      <a:pt x="1028" y="431"/>
                    </a:lnTo>
                    <a:lnTo>
                      <a:pt x="1033" y="431"/>
                    </a:lnTo>
                    <a:lnTo>
                      <a:pt x="1038" y="426"/>
                    </a:lnTo>
                    <a:lnTo>
                      <a:pt x="1038" y="426"/>
                    </a:lnTo>
                    <a:lnTo>
                      <a:pt x="1038" y="426"/>
                    </a:lnTo>
                    <a:lnTo>
                      <a:pt x="1038" y="426"/>
                    </a:lnTo>
                    <a:lnTo>
                      <a:pt x="1038" y="426"/>
                    </a:lnTo>
                    <a:lnTo>
                      <a:pt x="1044" y="426"/>
                    </a:lnTo>
                    <a:lnTo>
                      <a:pt x="1044" y="426"/>
                    </a:lnTo>
                    <a:lnTo>
                      <a:pt x="1044" y="426"/>
                    </a:lnTo>
                    <a:lnTo>
                      <a:pt x="1044" y="426"/>
                    </a:lnTo>
                    <a:lnTo>
                      <a:pt x="1044" y="426"/>
                    </a:lnTo>
                    <a:lnTo>
                      <a:pt x="1044" y="426"/>
                    </a:lnTo>
                    <a:lnTo>
                      <a:pt x="1049" y="426"/>
                    </a:lnTo>
                    <a:lnTo>
                      <a:pt x="1054" y="422"/>
                    </a:lnTo>
                    <a:lnTo>
                      <a:pt x="1060" y="422"/>
                    </a:lnTo>
                    <a:lnTo>
                      <a:pt x="1060" y="422"/>
                    </a:lnTo>
                    <a:lnTo>
                      <a:pt x="1060" y="422"/>
                    </a:lnTo>
                    <a:lnTo>
                      <a:pt x="1060" y="422"/>
                    </a:lnTo>
                    <a:lnTo>
                      <a:pt x="1060" y="422"/>
                    </a:lnTo>
                    <a:lnTo>
                      <a:pt x="1070" y="422"/>
                    </a:lnTo>
                    <a:lnTo>
                      <a:pt x="1070" y="422"/>
                    </a:lnTo>
                    <a:lnTo>
                      <a:pt x="1070" y="422"/>
                    </a:lnTo>
                    <a:lnTo>
                      <a:pt x="1070" y="422"/>
                    </a:lnTo>
                    <a:lnTo>
                      <a:pt x="1076" y="422"/>
                    </a:lnTo>
                    <a:lnTo>
                      <a:pt x="1076" y="417"/>
                    </a:lnTo>
                    <a:lnTo>
                      <a:pt x="1076" y="417"/>
                    </a:lnTo>
                    <a:lnTo>
                      <a:pt x="1076" y="417"/>
                    </a:lnTo>
                    <a:lnTo>
                      <a:pt x="1076" y="417"/>
                    </a:lnTo>
                    <a:lnTo>
                      <a:pt x="1081" y="417"/>
                    </a:lnTo>
                    <a:lnTo>
                      <a:pt x="1081" y="417"/>
                    </a:lnTo>
                    <a:lnTo>
                      <a:pt x="1081" y="417"/>
                    </a:lnTo>
                    <a:lnTo>
                      <a:pt x="1081" y="417"/>
                    </a:lnTo>
                    <a:lnTo>
                      <a:pt x="1092" y="417"/>
                    </a:lnTo>
                    <a:lnTo>
                      <a:pt x="1092" y="417"/>
                    </a:lnTo>
                    <a:lnTo>
                      <a:pt x="1092" y="417"/>
                    </a:lnTo>
                    <a:lnTo>
                      <a:pt x="1092" y="412"/>
                    </a:lnTo>
                    <a:lnTo>
                      <a:pt x="1097" y="412"/>
                    </a:lnTo>
                    <a:lnTo>
                      <a:pt x="1097" y="412"/>
                    </a:lnTo>
                    <a:lnTo>
                      <a:pt x="1102" y="412"/>
                    </a:lnTo>
                    <a:lnTo>
                      <a:pt x="1108" y="412"/>
                    </a:lnTo>
                    <a:lnTo>
                      <a:pt x="1108" y="412"/>
                    </a:lnTo>
                    <a:lnTo>
                      <a:pt x="1108" y="412"/>
                    </a:lnTo>
                    <a:lnTo>
                      <a:pt x="1108" y="412"/>
                    </a:lnTo>
                    <a:lnTo>
                      <a:pt x="1108" y="412"/>
                    </a:lnTo>
                    <a:lnTo>
                      <a:pt x="1108" y="412"/>
                    </a:lnTo>
                    <a:lnTo>
                      <a:pt x="1113" y="407"/>
                    </a:lnTo>
                    <a:lnTo>
                      <a:pt x="1113" y="407"/>
                    </a:lnTo>
                    <a:lnTo>
                      <a:pt x="1113" y="407"/>
                    </a:lnTo>
                    <a:lnTo>
                      <a:pt x="1113" y="407"/>
                    </a:lnTo>
                    <a:lnTo>
                      <a:pt x="1113" y="407"/>
                    </a:lnTo>
                    <a:lnTo>
                      <a:pt x="1118" y="407"/>
                    </a:lnTo>
                    <a:lnTo>
                      <a:pt x="1124" y="407"/>
                    </a:lnTo>
                    <a:lnTo>
                      <a:pt x="1124" y="407"/>
                    </a:lnTo>
                    <a:lnTo>
                      <a:pt x="1129" y="407"/>
                    </a:lnTo>
                    <a:lnTo>
                      <a:pt x="1129" y="407"/>
                    </a:lnTo>
                    <a:lnTo>
                      <a:pt x="1129" y="403"/>
                    </a:lnTo>
                    <a:lnTo>
                      <a:pt x="1129" y="403"/>
                    </a:lnTo>
                    <a:lnTo>
                      <a:pt x="1140" y="403"/>
                    </a:lnTo>
                    <a:lnTo>
                      <a:pt x="1140" y="403"/>
                    </a:lnTo>
                    <a:lnTo>
                      <a:pt x="1140" y="403"/>
                    </a:lnTo>
                    <a:lnTo>
                      <a:pt x="1140" y="403"/>
                    </a:lnTo>
                    <a:lnTo>
                      <a:pt x="1145" y="403"/>
                    </a:lnTo>
                    <a:lnTo>
                      <a:pt x="1145" y="403"/>
                    </a:lnTo>
                    <a:lnTo>
                      <a:pt x="1145" y="403"/>
                    </a:lnTo>
                    <a:lnTo>
                      <a:pt x="1145" y="398"/>
                    </a:lnTo>
                    <a:lnTo>
                      <a:pt x="1145" y="398"/>
                    </a:lnTo>
                    <a:lnTo>
                      <a:pt x="1145" y="398"/>
                    </a:lnTo>
                    <a:lnTo>
                      <a:pt x="1150" y="398"/>
                    </a:lnTo>
                    <a:lnTo>
                      <a:pt x="1150" y="398"/>
                    </a:lnTo>
                    <a:lnTo>
                      <a:pt x="1150" y="398"/>
                    </a:lnTo>
                    <a:lnTo>
                      <a:pt x="1150" y="398"/>
                    </a:lnTo>
                    <a:lnTo>
                      <a:pt x="1150" y="398"/>
                    </a:lnTo>
                    <a:lnTo>
                      <a:pt x="1150" y="398"/>
                    </a:lnTo>
                    <a:lnTo>
                      <a:pt x="1150" y="398"/>
                    </a:lnTo>
                    <a:lnTo>
                      <a:pt x="1150" y="398"/>
                    </a:lnTo>
                    <a:lnTo>
                      <a:pt x="1155" y="398"/>
                    </a:lnTo>
                    <a:lnTo>
                      <a:pt x="1155" y="398"/>
                    </a:lnTo>
                    <a:lnTo>
                      <a:pt x="1155" y="398"/>
                    </a:lnTo>
                    <a:lnTo>
                      <a:pt x="1155" y="398"/>
                    </a:lnTo>
                    <a:lnTo>
                      <a:pt x="1155" y="398"/>
                    </a:lnTo>
                    <a:lnTo>
                      <a:pt x="1155" y="398"/>
                    </a:lnTo>
                    <a:lnTo>
                      <a:pt x="1161" y="398"/>
                    </a:lnTo>
                    <a:lnTo>
                      <a:pt x="1161" y="398"/>
                    </a:lnTo>
                    <a:lnTo>
                      <a:pt x="1161" y="398"/>
                    </a:lnTo>
                    <a:lnTo>
                      <a:pt x="1161" y="398"/>
                    </a:lnTo>
                    <a:lnTo>
                      <a:pt x="1161" y="393"/>
                    </a:lnTo>
                    <a:lnTo>
                      <a:pt x="1161" y="393"/>
                    </a:lnTo>
                    <a:lnTo>
                      <a:pt x="1161" y="393"/>
                    </a:lnTo>
                    <a:lnTo>
                      <a:pt x="1166" y="389"/>
                    </a:lnTo>
                    <a:lnTo>
                      <a:pt x="1166" y="389"/>
                    </a:lnTo>
                    <a:lnTo>
                      <a:pt x="1166" y="389"/>
                    </a:lnTo>
                    <a:lnTo>
                      <a:pt x="1166" y="389"/>
                    </a:lnTo>
                    <a:lnTo>
                      <a:pt x="1166" y="389"/>
                    </a:lnTo>
                    <a:lnTo>
                      <a:pt x="1166" y="389"/>
                    </a:lnTo>
                    <a:lnTo>
                      <a:pt x="1171" y="393"/>
                    </a:lnTo>
                    <a:lnTo>
                      <a:pt x="1171" y="393"/>
                    </a:lnTo>
                    <a:lnTo>
                      <a:pt x="1171" y="393"/>
                    </a:lnTo>
                    <a:lnTo>
                      <a:pt x="1171" y="393"/>
                    </a:lnTo>
                    <a:lnTo>
                      <a:pt x="1171" y="393"/>
                    </a:lnTo>
                    <a:lnTo>
                      <a:pt x="1171" y="393"/>
                    </a:lnTo>
                    <a:lnTo>
                      <a:pt x="1171" y="393"/>
                    </a:lnTo>
                    <a:lnTo>
                      <a:pt x="1177" y="393"/>
                    </a:lnTo>
                    <a:lnTo>
                      <a:pt x="1177" y="393"/>
                    </a:lnTo>
                    <a:lnTo>
                      <a:pt x="1177" y="389"/>
                    </a:lnTo>
                    <a:lnTo>
                      <a:pt x="1177" y="389"/>
                    </a:lnTo>
                    <a:lnTo>
                      <a:pt x="1177" y="389"/>
                    </a:lnTo>
                    <a:lnTo>
                      <a:pt x="1182" y="389"/>
                    </a:lnTo>
                    <a:lnTo>
                      <a:pt x="1182" y="389"/>
                    </a:lnTo>
                    <a:lnTo>
                      <a:pt x="1182" y="389"/>
                    </a:lnTo>
                    <a:lnTo>
                      <a:pt x="1182" y="389"/>
                    </a:lnTo>
                    <a:lnTo>
                      <a:pt x="1182" y="389"/>
                    </a:lnTo>
                    <a:lnTo>
                      <a:pt x="1182" y="389"/>
                    </a:lnTo>
                    <a:lnTo>
                      <a:pt x="1187" y="389"/>
                    </a:lnTo>
                    <a:lnTo>
                      <a:pt x="1193" y="384"/>
                    </a:lnTo>
                    <a:lnTo>
                      <a:pt x="1198" y="384"/>
                    </a:lnTo>
                    <a:lnTo>
                      <a:pt x="1198" y="384"/>
                    </a:lnTo>
                    <a:lnTo>
                      <a:pt x="1198" y="384"/>
                    </a:lnTo>
                    <a:lnTo>
                      <a:pt x="1198" y="384"/>
                    </a:lnTo>
                    <a:lnTo>
                      <a:pt x="1198" y="384"/>
                    </a:lnTo>
                    <a:lnTo>
                      <a:pt x="1209" y="379"/>
                    </a:lnTo>
                    <a:lnTo>
                      <a:pt x="1209" y="379"/>
                    </a:lnTo>
                    <a:lnTo>
                      <a:pt x="1209" y="379"/>
                    </a:lnTo>
                    <a:lnTo>
                      <a:pt x="1209" y="379"/>
                    </a:lnTo>
                    <a:lnTo>
                      <a:pt x="1214" y="379"/>
                    </a:lnTo>
                    <a:lnTo>
                      <a:pt x="1214" y="379"/>
                    </a:lnTo>
                    <a:lnTo>
                      <a:pt x="1214" y="379"/>
                    </a:lnTo>
                    <a:lnTo>
                      <a:pt x="1214" y="379"/>
                    </a:lnTo>
                    <a:lnTo>
                      <a:pt x="1214" y="379"/>
                    </a:lnTo>
                    <a:lnTo>
                      <a:pt x="1219" y="379"/>
                    </a:lnTo>
                    <a:lnTo>
                      <a:pt x="1219" y="375"/>
                    </a:lnTo>
                    <a:lnTo>
                      <a:pt x="1219" y="375"/>
                    </a:lnTo>
                    <a:lnTo>
                      <a:pt x="1219" y="375"/>
                    </a:lnTo>
                    <a:lnTo>
                      <a:pt x="1230" y="375"/>
                    </a:lnTo>
                    <a:lnTo>
                      <a:pt x="1230" y="375"/>
                    </a:lnTo>
                    <a:lnTo>
                      <a:pt x="1230" y="375"/>
                    </a:lnTo>
                    <a:lnTo>
                      <a:pt x="1230" y="370"/>
                    </a:lnTo>
                    <a:lnTo>
                      <a:pt x="1230" y="370"/>
                    </a:lnTo>
                    <a:lnTo>
                      <a:pt x="1235" y="370"/>
                    </a:lnTo>
                    <a:lnTo>
                      <a:pt x="1241" y="370"/>
                    </a:lnTo>
                    <a:lnTo>
                      <a:pt x="1246" y="370"/>
                    </a:lnTo>
                    <a:lnTo>
                      <a:pt x="1246" y="365"/>
                    </a:lnTo>
                    <a:lnTo>
                      <a:pt x="1246" y="365"/>
                    </a:lnTo>
                    <a:lnTo>
                      <a:pt x="1246" y="365"/>
                    </a:lnTo>
                    <a:lnTo>
                      <a:pt x="1246" y="365"/>
                    </a:lnTo>
                    <a:lnTo>
                      <a:pt x="1246" y="365"/>
                    </a:lnTo>
                    <a:lnTo>
                      <a:pt x="1251" y="365"/>
                    </a:lnTo>
                    <a:lnTo>
                      <a:pt x="1251" y="365"/>
                    </a:lnTo>
                    <a:lnTo>
                      <a:pt x="1251" y="365"/>
                    </a:lnTo>
                    <a:lnTo>
                      <a:pt x="1251" y="365"/>
                    </a:lnTo>
                    <a:lnTo>
                      <a:pt x="1251" y="365"/>
                    </a:lnTo>
                    <a:lnTo>
                      <a:pt x="1257" y="365"/>
                    </a:lnTo>
                    <a:lnTo>
                      <a:pt x="1262" y="361"/>
                    </a:lnTo>
                    <a:lnTo>
                      <a:pt x="1262" y="361"/>
                    </a:lnTo>
                    <a:lnTo>
                      <a:pt x="1267" y="361"/>
                    </a:lnTo>
                    <a:lnTo>
                      <a:pt x="1267" y="361"/>
                    </a:lnTo>
                    <a:lnTo>
                      <a:pt x="1267" y="361"/>
                    </a:lnTo>
                    <a:lnTo>
                      <a:pt x="1267" y="361"/>
                    </a:lnTo>
                    <a:lnTo>
                      <a:pt x="1278" y="356"/>
                    </a:lnTo>
                    <a:lnTo>
                      <a:pt x="1278" y="356"/>
                    </a:lnTo>
                    <a:lnTo>
                      <a:pt x="1278" y="356"/>
                    </a:lnTo>
                    <a:lnTo>
                      <a:pt x="1278" y="356"/>
                    </a:lnTo>
                    <a:lnTo>
                      <a:pt x="1283" y="356"/>
                    </a:lnTo>
                    <a:lnTo>
                      <a:pt x="1283" y="356"/>
                    </a:lnTo>
                    <a:lnTo>
                      <a:pt x="1283" y="351"/>
                    </a:lnTo>
                    <a:lnTo>
                      <a:pt x="1283" y="351"/>
                    </a:lnTo>
                    <a:lnTo>
                      <a:pt x="1283" y="351"/>
                    </a:lnTo>
                    <a:lnTo>
                      <a:pt x="1283" y="351"/>
                    </a:lnTo>
                    <a:lnTo>
                      <a:pt x="1289" y="351"/>
                    </a:lnTo>
                    <a:lnTo>
                      <a:pt x="1289" y="351"/>
                    </a:lnTo>
                    <a:lnTo>
                      <a:pt x="1289" y="351"/>
                    </a:lnTo>
                    <a:lnTo>
                      <a:pt x="1299" y="347"/>
                    </a:lnTo>
                    <a:lnTo>
                      <a:pt x="1299" y="347"/>
                    </a:lnTo>
                    <a:lnTo>
                      <a:pt x="1299" y="347"/>
                    </a:lnTo>
                    <a:lnTo>
                      <a:pt x="1299" y="347"/>
                    </a:lnTo>
                    <a:lnTo>
                      <a:pt x="1299" y="347"/>
                    </a:lnTo>
                    <a:lnTo>
                      <a:pt x="1305" y="347"/>
                    </a:lnTo>
                    <a:lnTo>
                      <a:pt x="1310" y="342"/>
                    </a:lnTo>
                    <a:lnTo>
                      <a:pt x="1310" y="342"/>
                    </a:lnTo>
                    <a:lnTo>
                      <a:pt x="1315" y="342"/>
                    </a:lnTo>
                    <a:lnTo>
                      <a:pt x="1315" y="342"/>
                    </a:lnTo>
                    <a:lnTo>
                      <a:pt x="1315" y="342"/>
                    </a:lnTo>
                    <a:lnTo>
                      <a:pt x="1315" y="342"/>
                    </a:lnTo>
                    <a:lnTo>
                      <a:pt x="1315" y="342"/>
                    </a:lnTo>
                    <a:lnTo>
                      <a:pt x="1321" y="342"/>
                    </a:lnTo>
                    <a:lnTo>
                      <a:pt x="1321" y="342"/>
                    </a:lnTo>
                    <a:lnTo>
                      <a:pt x="1321" y="337"/>
                    </a:lnTo>
                    <a:lnTo>
                      <a:pt x="1321" y="337"/>
                    </a:lnTo>
                    <a:lnTo>
                      <a:pt x="1321" y="337"/>
                    </a:lnTo>
                    <a:lnTo>
                      <a:pt x="1326" y="337"/>
                    </a:lnTo>
                    <a:lnTo>
                      <a:pt x="1326" y="337"/>
                    </a:lnTo>
                    <a:lnTo>
                      <a:pt x="1326" y="337"/>
                    </a:lnTo>
                    <a:lnTo>
                      <a:pt x="1326" y="337"/>
                    </a:lnTo>
                    <a:lnTo>
                      <a:pt x="1326" y="337"/>
                    </a:lnTo>
                    <a:lnTo>
                      <a:pt x="1326" y="337"/>
                    </a:lnTo>
                    <a:lnTo>
                      <a:pt x="1331" y="337"/>
                    </a:lnTo>
                    <a:lnTo>
                      <a:pt x="1331" y="337"/>
                    </a:lnTo>
                    <a:lnTo>
                      <a:pt x="1331" y="337"/>
                    </a:lnTo>
                    <a:lnTo>
                      <a:pt x="1331" y="337"/>
                    </a:lnTo>
                    <a:lnTo>
                      <a:pt x="1331" y="333"/>
                    </a:lnTo>
                    <a:lnTo>
                      <a:pt x="1331" y="333"/>
                    </a:lnTo>
                    <a:lnTo>
                      <a:pt x="1331" y="333"/>
                    </a:lnTo>
                    <a:lnTo>
                      <a:pt x="1331" y="333"/>
                    </a:lnTo>
                    <a:lnTo>
                      <a:pt x="1331" y="333"/>
                    </a:lnTo>
                    <a:lnTo>
                      <a:pt x="1337" y="337"/>
                    </a:lnTo>
                    <a:lnTo>
                      <a:pt x="1337" y="337"/>
                    </a:lnTo>
                    <a:lnTo>
                      <a:pt x="1337" y="342"/>
                    </a:lnTo>
                    <a:lnTo>
                      <a:pt x="1337" y="342"/>
                    </a:lnTo>
                    <a:lnTo>
                      <a:pt x="1337" y="342"/>
                    </a:lnTo>
                    <a:lnTo>
                      <a:pt x="1337" y="342"/>
                    </a:lnTo>
                    <a:lnTo>
                      <a:pt x="1342" y="337"/>
                    </a:lnTo>
                    <a:lnTo>
                      <a:pt x="1342" y="337"/>
                    </a:lnTo>
                    <a:lnTo>
                      <a:pt x="1342" y="333"/>
                    </a:lnTo>
                    <a:lnTo>
                      <a:pt x="1342" y="333"/>
                    </a:lnTo>
                    <a:lnTo>
                      <a:pt x="1342" y="333"/>
                    </a:lnTo>
                    <a:lnTo>
                      <a:pt x="1342" y="333"/>
                    </a:lnTo>
                    <a:lnTo>
                      <a:pt x="1347" y="333"/>
                    </a:lnTo>
                    <a:lnTo>
                      <a:pt x="1347" y="328"/>
                    </a:lnTo>
                    <a:lnTo>
                      <a:pt x="1347" y="328"/>
                    </a:lnTo>
                    <a:lnTo>
                      <a:pt x="1347" y="328"/>
                    </a:lnTo>
                    <a:lnTo>
                      <a:pt x="1347" y="328"/>
                    </a:lnTo>
                    <a:lnTo>
                      <a:pt x="1347" y="328"/>
                    </a:lnTo>
                    <a:lnTo>
                      <a:pt x="1353" y="328"/>
                    </a:lnTo>
                    <a:lnTo>
                      <a:pt x="1353" y="328"/>
                    </a:lnTo>
                    <a:lnTo>
                      <a:pt x="1353" y="328"/>
                    </a:lnTo>
                    <a:lnTo>
                      <a:pt x="1353" y="328"/>
                    </a:lnTo>
                    <a:lnTo>
                      <a:pt x="1353" y="328"/>
                    </a:lnTo>
                    <a:lnTo>
                      <a:pt x="1358" y="328"/>
                    </a:lnTo>
                    <a:lnTo>
                      <a:pt x="1358" y="328"/>
                    </a:lnTo>
                    <a:lnTo>
                      <a:pt x="1358" y="328"/>
                    </a:lnTo>
                    <a:lnTo>
                      <a:pt x="1358" y="328"/>
                    </a:lnTo>
                    <a:lnTo>
                      <a:pt x="1368" y="323"/>
                    </a:lnTo>
                    <a:lnTo>
                      <a:pt x="1368" y="323"/>
                    </a:lnTo>
                    <a:lnTo>
                      <a:pt x="1368" y="323"/>
                    </a:lnTo>
                    <a:lnTo>
                      <a:pt x="1368" y="323"/>
                    </a:lnTo>
                    <a:lnTo>
                      <a:pt x="1368" y="323"/>
                    </a:lnTo>
                    <a:lnTo>
                      <a:pt x="1374" y="323"/>
                    </a:lnTo>
                    <a:lnTo>
                      <a:pt x="1379" y="319"/>
                    </a:lnTo>
                    <a:lnTo>
                      <a:pt x="1384" y="319"/>
                    </a:lnTo>
                    <a:lnTo>
                      <a:pt x="1384" y="319"/>
                    </a:lnTo>
                    <a:lnTo>
                      <a:pt x="1384" y="319"/>
                    </a:lnTo>
                    <a:lnTo>
                      <a:pt x="1384" y="319"/>
                    </a:lnTo>
                    <a:lnTo>
                      <a:pt x="1384" y="319"/>
                    </a:lnTo>
                    <a:lnTo>
                      <a:pt x="1384" y="319"/>
                    </a:lnTo>
                    <a:lnTo>
                      <a:pt x="1390" y="319"/>
                    </a:lnTo>
                    <a:lnTo>
                      <a:pt x="1390" y="319"/>
                    </a:lnTo>
                    <a:lnTo>
                      <a:pt x="1390" y="319"/>
                    </a:lnTo>
                    <a:lnTo>
                      <a:pt x="1390" y="319"/>
                    </a:lnTo>
                    <a:lnTo>
                      <a:pt x="1390" y="319"/>
                    </a:lnTo>
                    <a:lnTo>
                      <a:pt x="1395" y="319"/>
                    </a:lnTo>
                    <a:lnTo>
                      <a:pt x="1400" y="314"/>
                    </a:lnTo>
                    <a:lnTo>
                      <a:pt x="1400" y="314"/>
                    </a:lnTo>
                    <a:lnTo>
                      <a:pt x="1406" y="314"/>
                    </a:lnTo>
                    <a:lnTo>
                      <a:pt x="1406" y="314"/>
                    </a:lnTo>
                    <a:lnTo>
                      <a:pt x="1406" y="314"/>
                    </a:lnTo>
                    <a:lnTo>
                      <a:pt x="1406" y="314"/>
                    </a:lnTo>
                    <a:lnTo>
                      <a:pt x="1416" y="309"/>
                    </a:lnTo>
                    <a:lnTo>
                      <a:pt x="1416" y="309"/>
                    </a:lnTo>
                    <a:lnTo>
                      <a:pt x="1416" y="309"/>
                    </a:lnTo>
                    <a:lnTo>
                      <a:pt x="1416" y="309"/>
                    </a:lnTo>
                    <a:lnTo>
                      <a:pt x="1422" y="309"/>
                    </a:lnTo>
                    <a:lnTo>
                      <a:pt x="1422" y="309"/>
                    </a:lnTo>
                    <a:lnTo>
                      <a:pt x="1422" y="309"/>
                    </a:lnTo>
                    <a:lnTo>
                      <a:pt x="1422" y="309"/>
                    </a:lnTo>
                    <a:lnTo>
                      <a:pt x="1422" y="309"/>
                    </a:lnTo>
                    <a:lnTo>
                      <a:pt x="1422" y="309"/>
                    </a:lnTo>
                    <a:lnTo>
                      <a:pt x="1427" y="309"/>
                    </a:lnTo>
                    <a:lnTo>
                      <a:pt x="1427" y="309"/>
                    </a:lnTo>
                    <a:lnTo>
                      <a:pt x="1427" y="309"/>
                    </a:lnTo>
                    <a:lnTo>
                      <a:pt x="1438" y="304"/>
                    </a:lnTo>
                    <a:lnTo>
                      <a:pt x="1438" y="304"/>
                    </a:lnTo>
                    <a:lnTo>
                      <a:pt x="1438" y="304"/>
                    </a:lnTo>
                    <a:lnTo>
                      <a:pt x="1438" y="304"/>
                    </a:lnTo>
                    <a:lnTo>
                      <a:pt x="1438" y="304"/>
                    </a:lnTo>
                    <a:lnTo>
                      <a:pt x="1443" y="304"/>
                    </a:lnTo>
                    <a:lnTo>
                      <a:pt x="1448" y="300"/>
                    </a:lnTo>
                    <a:lnTo>
                      <a:pt x="1448" y="300"/>
                    </a:lnTo>
                    <a:lnTo>
                      <a:pt x="1454" y="300"/>
                    </a:lnTo>
                    <a:lnTo>
                      <a:pt x="1454" y="300"/>
                    </a:lnTo>
                    <a:lnTo>
                      <a:pt x="1454" y="300"/>
                    </a:lnTo>
                    <a:lnTo>
                      <a:pt x="1454" y="300"/>
                    </a:lnTo>
                    <a:lnTo>
                      <a:pt x="1454" y="300"/>
                    </a:lnTo>
                    <a:lnTo>
                      <a:pt x="1459" y="300"/>
                    </a:lnTo>
                    <a:lnTo>
                      <a:pt x="1459" y="300"/>
                    </a:lnTo>
                    <a:lnTo>
                      <a:pt x="1459" y="295"/>
                    </a:lnTo>
                    <a:lnTo>
                      <a:pt x="1459" y="295"/>
                    </a:lnTo>
                    <a:lnTo>
                      <a:pt x="1459" y="295"/>
                    </a:lnTo>
                    <a:lnTo>
                      <a:pt x="1459" y="295"/>
                    </a:lnTo>
                    <a:lnTo>
                      <a:pt x="1470" y="295"/>
                    </a:lnTo>
                    <a:lnTo>
                      <a:pt x="1470" y="295"/>
                    </a:lnTo>
                    <a:lnTo>
                      <a:pt x="1475" y="295"/>
                    </a:lnTo>
                    <a:lnTo>
                      <a:pt x="1475" y="295"/>
                    </a:lnTo>
                    <a:lnTo>
                      <a:pt x="1475" y="290"/>
                    </a:lnTo>
                    <a:lnTo>
                      <a:pt x="1475" y="290"/>
                    </a:lnTo>
                    <a:lnTo>
                      <a:pt x="1486" y="290"/>
                    </a:lnTo>
                    <a:lnTo>
                      <a:pt x="1486" y="290"/>
                    </a:lnTo>
                    <a:lnTo>
                      <a:pt x="1486" y="290"/>
                    </a:lnTo>
                    <a:lnTo>
                      <a:pt x="1486" y="290"/>
                    </a:lnTo>
                    <a:lnTo>
                      <a:pt x="1486" y="290"/>
                    </a:lnTo>
                    <a:lnTo>
                      <a:pt x="1491" y="286"/>
                    </a:lnTo>
                    <a:lnTo>
                      <a:pt x="1491" y="286"/>
                    </a:lnTo>
                    <a:lnTo>
                      <a:pt x="1491" y="286"/>
                    </a:lnTo>
                    <a:lnTo>
                      <a:pt x="1491" y="286"/>
                    </a:lnTo>
                    <a:lnTo>
                      <a:pt x="1491" y="286"/>
                    </a:lnTo>
                    <a:lnTo>
                      <a:pt x="1496" y="286"/>
                    </a:lnTo>
                    <a:lnTo>
                      <a:pt x="1496" y="286"/>
                    </a:lnTo>
                    <a:lnTo>
                      <a:pt x="1496" y="286"/>
                    </a:lnTo>
                    <a:lnTo>
                      <a:pt x="1496" y="286"/>
                    </a:lnTo>
                    <a:lnTo>
                      <a:pt x="1496" y="286"/>
                    </a:lnTo>
                    <a:lnTo>
                      <a:pt x="1496" y="286"/>
                    </a:lnTo>
                    <a:lnTo>
                      <a:pt x="1502" y="286"/>
                    </a:lnTo>
                    <a:lnTo>
                      <a:pt x="1502" y="286"/>
                    </a:lnTo>
                    <a:lnTo>
                      <a:pt x="1502" y="286"/>
                    </a:lnTo>
                    <a:lnTo>
                      <a:pt x="1502" y="286"/>
                    </a:lnTo>
                    <a:lnTo>
                      <a:pt x="1502" y="286"/>
                    </a:lnTo>
                    <a:lnTo>
                      <a:pt x="1502" y="281"/>
                    </a:lnTo>
                    <a:lnTo>
                      <a:pt x="1507" y="281"/>
                    </a:lnTo>
                    <a:lnTo>
                      <a:pt x="1507" y="281"/>
                    </a:lnTo>
                    <a:lnTo>
                      <a:pt x="1507" y="281"/>
                    </a:lnTo>
                    <a:lnTo>
                      <a:pt x="1507" y="281"/>
                    </a:lnTo>
                    <a:lnTo>
                      <a:pt x="1507" y="281"/>
                    </a:lnTo>
                    <a:lnTo>
                      <a:pt x="1507" y="281"/>
                    </a:lnTo>
                    <a:lnTo>
                      <a:pt x="1507" y="276"/>
                    </a:lnTo>
                    <a:lnTo>
                      <a:pt x="1507" y="272"/>
                    </a:lnTo>
                    <a:lnTo>
                      <a:pt x="1512" y="272"/>
                    </a:lnTo>
                    <a:lnTo>
                      <a:pt x="1512" y="272"/>
                    </a:lnTo>
                    <a:lnTo>
                      <a:pt x="1512" y="272"/>
                    </a:lnTo>
                    <a:lnTo>
                      <a:pt x="1512" y="272"/>
                    </a:lnTo>
                    <a:lnTo>
                      <a:pt x="1512" y="276"/>
                    </a:lnTo>
                    <a:lnTo>
                      <a:pt x="1512" y="276"/>
                    </a:lnTo>
                    <a:lnTo>
                      <a:pt x="1518" y="276"/>
                    </a:lnTo>
                    <a:lnTo>
                      <a:pt x="1518" y="281"/>
                    </a:lnTo>
                    <a:lnTo>
                      <a:pt x="1518" y="281"/>
                    </a:lnTo>
                    <a:lnTo>
                      <a:pt x="1518" y="276"/>
                    </a:lnTo>
                    <a:lnTo>
                      <a:pt x="1518" y="276"/>
                    </a:lnTo>
                    <a:lnTo>
                      <a:pt x="1518" y="276"/>
                    </a:lnTo>
                    <a:lnTo>
                      <a:pt x="1523" y="276"/>
                    </a:lnTo>
                    <a:lnTo>
                      <a:pt x="1523" y="276"/>
                    </a:lnTo>
                    <a:lnTo>
                      <a:pt x="1523" y="276"/>
                    </a:lnTo>
                    <a:lnTo>
                      <a:pt x="1523" y="276"/>
                    </a:lnTo>
                    <a:lnTo>
                      <a:pt x="1523" y="276"/>
                    </a:lnTo>
                    <a:lnTo>
                      <a:pt x="1523" y="276"/>
                    </a:lnTo>
                    <a:lnTo>
                      <a:pt x="1528" y="276"/>
                    </a:lnTo>
                    <a:lnTo>
                      <a:pt x="1528" y="276"/>
                    </a:lnTo>
                    <a:lnTo>
                      <a:pt x="1528" y="276"/>
                    </a:lnTo>
                    <a:lnTo>
                      <a:pt x="1528" y="272"/>
                    </a:lnTo>
                    <a:lnTo>
                      <a:pt x="1528" y="272"/>
                    </a:lnTo>
                    <a:lnTo>
                      <a:pt x="1534" y="272"/>
                    </a:lnTo>
                    <a:lnTo>
                      <a:pt x="1539" y="272"/>
                    </a:lnTo>
                    <a:lnTo>
                      <a:pt x="1539" y="272"/>
                    </a:lnTo>
                    <a:lnTo>
                      <a:pt x="1544" y="267"/>
                    </a:lnTo>
                    <a:lnTo>
                      <a:pt x="1544" y="267"/>
                    </a:lnTo>
                    <a:lnTo>
                      <a:pt x="1544" y="267"/>
                    </a:lnTo>
                    <a:lnTo>
                      <a:pt x="1544" y="267"/>
                    </a:lnTo>
                    <a:lnTo>
                      <a:pt x="1555" y="262"/>
                    </a:lnTo>
                    <a:lnTo>
                      <a:pt x="1555" y="262"/>
                    </a:lnTo>
                    <a:lnTo>
                      <a:pt x="1555" y="262"/>
                    </a:lnTo>
                    <a:lnTo>
                      <a:pt x="1555" y="262"/>
                    </a:lnTo>
                    <a:lnTo>
                      <a:pt x="1560" y="262"/>
                    </a:lnTo>
                    <a:lnTo>
                      <a:pt x="1560" y="262"/>
                    </a:lnTo>
                    <a:lnTo>
                      <a:pt x="1560" y="262"/>
                    </a:lnTo>
                    <a:lnTo>
                      <a:pt x="1560" y="262"/>
                    </a:lnTo>
                    <a:lnTo>
                      <a:pt x="1560" y="262"/>
                    </a:lnTo>
                    <a:lnTo>
                      <a:pt x="1560" y="262"/>
                    </a:lnTo>
                    <a:lnTo>
                      <a:pt x="1566" y="262"/>
                    </a:lnTo>
                    <a:lnTo>
                      <a:pt x="1566" y="262"/>
                    </a:lnTo>
                    <a:lnTo>
                      <a:pt x="1566" y="262"/>
                    </a:lnTo>
                    <a:lnTo>
                      <a:pt x="1576" y="258"/>
                    </a:lnTo>
                    <a:lnTo>
                      <a:pt x="1576" y="258"/>
                    </a:lnTo>
                    <a:lnTo>
                      <a:pt x="1576" y="258"/>
                    </a:lnTo>
                    <a:lnTo>
                      <a:pt x="1576" y="258"/>
                    </a:lnTo>
                    <a:lnTo>
                      <a:pt x="1576" y="253"/>
                    </a:lnTo>
                    <a:lnTo>
                      <a:pt x="1581" y="253"/>
                    </a:lnTo>
                    <a:lnTo>
                      <a:pt x="1587" y="253"/>
                    </a:lnTo>
                    <a:lnTo>
                      <a:pt x="1587" y="253"/>
                    </a:lnTo>
                    <a:lnTo>
                      <a:pt x="1592" y="248"/>
                    </a:lnTo>
                    <a:lnTo>
                      <a:pt x="1592" y="248"/>
                    </a:lnTo>
                    <a:lnTo>
                      <a:pt x="1592" y="248"/>
                    </a:lnTo>
                    <a:lnTo>
                      <a:pt x="1592" y="248"/>
                    </a:lnTo>
                    <a:lnTo>
                      <a:pt x="1592" y="248"/>
                    </a:lnTo>
                    <a:lnTo>
                      <a:pt x="1597" y="248"/>
                    </a:lnTo>
                    <a:lnTo>
                      <a:pt x="1597" y="248"/>
                    </a:lnTo>
                    <a:lnTo>
                      <a:pt x="1597" y="248"/>
                    </a:lnTo>
                    <a:lnTo>
                      <a:pt x="1597" y="248"/>
                    </a:lnTo>
                    <a:lnTo>
                      <a:pt x="1597" y="248"/>
                    </a:lnTo>
                    <a:lnTo>
                      <a:pt x="1597" y="248"/>
                    </a:lnTo>
                    <a:lnTo>
                      <a:pt x="1608" y="244"/>
                    </a:lnTo>
                    <a:lnTo>
                      <a:pt x="1608" y="244"/>
                    </a:lnTo>
                    <a:lnTo>
                      <a:pt x="1613" y="244"/>
                    </a:lnTo>
                    <a:lnTo>
                      <a:pt x="1613" y="244"/>
                    </a:lnTo>
                    <a:lnTo>
                      <a:pt x="1613" y="239"/>
                    </a:lnTo>
                    <a:lnTo>
                      <a:pt x="1613" y="239"/>
                    </a:lnTo>
                    <a:lnTo>
                      <a:pt x="1624" y="239"/>
                    </a:lnTo>
                    <a:lnTo>
                      <a:pt x="1624" y="239"/>
                    </a:lnTo>
                    <a:lnTo>
                      <a:pt x="1624" y="234"/>
                    </a:lnTo>
                    <a:lnTo>
                      <a:pt x="1624" y="234"/>
                    </a:lnTo>
                    <a:lnTo>
                      <a:pt x="1624" y="234"/>
                    </a:lnTo>
                    <a:lnTo>
                      <a:pt x="1629" y="234"/>
                    </a:lnTo>
                    <a:lnTo>
                      <a:pt x="1629" y="234"/>
                    </a:lnTo>
                    <a:lnTo>
                      <a:pt x="1629" y="234"/>
                    </a:lnTo>
                    <a:lnTo>
                      <a:pt x="1629" y="234"/>
                    </a:lnTo>
                    <a:lnTo>
                      <a:pt x="1629" y="234"/>
                    </a:lnTo>
                    <a:lnTo>
                      <a:pt x="1635" y="234"/>
                    </a:lnTo>
                    <a:lnTo>
                      <a:pt x="1635" y="234"/>
                    </a:lnTo>
                    <a:lnTo>
                      <a:pt x="1635" y="234"/>
                    </a:lnTo>
                    <a:lnTo>
                      <a:pt x="1645" y="230"/>
                    </a:lnTo>
                    <a:lnTo>
                      <a:pt x="1645" y="230"/>
                    </a:lnTo>
                    <a:lnTo>
                      <a:pt x="1645" y="230"/>
                    </a:lnTo>
                    <a:lnTo>
                      <a:pt x="1645" y="230"/>
                    </a:lnTo>
                    <a:lnTo>
                      <a:pt x="1645" y="225"/>
                    </a:lnTo>
                    <a:lnTo>
                      <a:pt x="1645" y="225"/>
                    </a:lnTo>
                    <a:lnTo>
                      <a:pt x="1656" y="225"/>
                    </a:lnTo>
                    <a:lnTo>
                      <a:pt x="1656" y="220"/>
                    </a:lnTo>
                    <a:lnTo>
                      <a:pt x="1661" y="220"/>
                    </a:lnTo>
                    <a:lnTo>
                      <a:pt x="1661" y="220"/>
                    </a:lnTo>
                    <a:lnTo>
                      <a:pt x="1661" y="220"/>
                    </a:lnTo>
                    <a:lnTo>
                      <a:pt x="1661" y="220"/>
                    </a:lnTo>
                    <a:lnTo>
                      <a:pt x="1661" y="220"/>
                    </a:lnTo>
                    <a:lnTo>
                      <a:pt x="1661" y="220"/>
                    </a:lnTo>
                    <a:lnTo>
                      <a:pt x="1667" y="220"/>
                    </a:lnTo>
                    <a:lnTo>
                      <a:pt x="1667" y="220"/>
                    </a:lnTo>
                    <a:lnTo>
                      <a:pt x="1667" y="220"/>
                    </a:lnTo>
                    <a:lnTo>
                      <a:pt x="1667" y="220"/>
                    </a:lnTo>
                    <a:lnTo>
                      <a:pt x="1667" y="216"/>
                    </a:lnTo>
                    <a:lnTo>
                      <a:pt x="1672" y="216"/>
                    </a:lnTo>
                    <a:lnTo>
                      <a:pt x="1672" y="216"/>
                    </a:lnTo>
                    <a:lnTo>
                      <a:pt x="1672" y="216"/>
                    </a:lnTo>
                    <a:lnTo>
                      <a:pt x="1672" y="216"/>
                    </a:lnTo>
                    <a:lnTo>
                      <a:pt x="1672" y="216"/>
                    </a:lnTo>
                    <a:lnTo>
                      <a:pt x="1677" y="216"/>
                    </a:lnTo>
                    <a:lnTo>
                      <a:pt x="1677" y="216"/>
                    </a:lnTo>
                    <a:lnTo>
                      <a:pt x="1677" y="216"/>
                    </a:lnTo>
                    <a:lnTo>
                      <a:pt x="1677" y="216"/>
                    </a:lnTo>
                    <a:lnTo>
                      <a:pt x="1677" y="216"/>
                    </a:lnTo>
                    <a:lnTo>
                      <a:pt x="1677" y="216"/>
                    </a:lnTo>
                    <a:lnTo>
                      <a:pt x="1677" y="216"/>
                    </a:lnTo>
                    <a:lnTo>
                      <a:pt x="1677" y="216"/>
                    </a:lnTo>
                    <a:lnTo>
                      <a:pt x="1677" y="216"/>
                    </a:lnTo>
                    <a:lnTo>
                      <a:pt x="1683" y="216"/>
                    </a:lnTo>
                    <a:lnTo>
                      <a:pt x="1683" y="220"/>
                    </a:lnTo>
                    <a:lnTo>
                      <a:pt x="1683" y="220"/>
                    </a:lnTo>
                    <a:lnTo>
                      <a:pt x="1683" y="225"/>
                    </a:lnTo>
                    <a:lnTo>
                      <a:pt x="1683" y="225"/>
                    </a:lnTo>
                    <a:lnTo>
                      <a:pt x="1683" y="225"/>
                    </a:lnTo>
                    <a:lnTo>
                      <a:pt x="1688" y="220"/>
                    </a:lnTo>
                    <a:lnTo>
                      <a:pt x="1688" y="216"/>
                    </a:lnTo>
                    <a:lnTo>
                      <a:pt x="1688" y="216"/>
                    </a:lnTo>
                    <a:lnTo>
                      <a:pt x="1688" y="211"/>
                    </a:lnTo>
                    <a:lnTo>
                      <a:pt x="1688" y="211"/>
                    </a:lnTo>
                    <a:lnTo>
                      <a:pt x="1688" y="211"/>
                    </a:lnTo>
                    <a:lnTo>
                      <a:pt x="1688" y="211"/>
                    </a:lnTo>
                    <a:lnTo>
                      <a:pt x="1693" y="211"/>
                    </a:lnTo>
                    <a:lnTo>
                      <a:pt x="1693" y="211"/>
                    </a:lnTo>
                    <a:lnTo>
                      <a:pt x="1693" y="211"/>
                    </a:lnTo>
                    <a:lnTo>
                      <a:pt x="1693" y="206"/>
                    </a:lnTo>
                    <a:lnTo>
                      <a:pt x="1693" y="206"/>
                    </a:lnTo>
                    <a:lnTo>
                      <a:pt x="1699" y="206"/>
                    </a:lnTo>
                    <a:lnTo>
                      <a:pt x="1699" y="206"/>
                    </a:lnTo>
                    <a:lnTo>
                      <a:pt x="1699" y="206"/>
                    </a:lnTo>
                    <a:lnTo>
                      <a:pt x="1699" y="206"/>
                    </a:lnTo>
                    <a:lnTo>
                      <a:pt x="1699" y="206"/>
                    </a:lnTo>
                    <a:lnTo>
                      <a:pt x="1699" y="206"/>
                    </a:lnTo>
                    <a:lnTo>
                      <a:pt x="1704" y="206"/>
                    </a:lnTo>
                    <a:lnTo>
                      <a:pt x="1704" y="206"/>
                    </a:lnTo>
                    <a:lnTo>
                      <a:pt x="1704" y="206"/>
                    </a:lnTo>
                    <a:lnTo>
                      <a:pt x="1715" y="201"/>
                    </a:lnTo>
                    <a:lnTo>
                      <a:pt x="1715" y="201"/>
                    </a:lnTo>
                    <a:lnTo>
                      <a:pt x="1715" y="201"/>
                    </a:lnTo>
                    <a:lnTo>
                      <a:pt x="1715" y="201"/>
                    </a:lnTo>
                    <a:lnTo>
                      <a:pt x="1715" y="201"/>
                    </a:lnTo>
                    <a:lnTo>
                      <a:pt x="1720" y="201"/>
                    </a:lnTo>
                    <a:lnTo>
                      <a:pt x="1725" y="201"/>
                    </a:lnTo>
                    <a:lnTo>
                      <a:pt x="1725" y="201"/>
                    </a:lnTo>
                    <a:lnTo>
                      <a:pt x="1731" y="201"/>
                    </a:lnTo>
                    <a:lnTo>
                      <a:pt x="1731" y="201"/>
                    </a:lnTo>
                    <a:lnTo>
                      <a:pt x="1731" y="197"/>
                    </a:lnTo>
                    <a:lnTo>
                      <a:pt x="1731" y="197"/>
                    </a:lnTo>
                    <a:lnTo>
                      <a:pt x="1731" y="197"/>
                    </a:lnTo>
                    <a:lnTo>
                      <a:pt x="1736" y="197"/>
                    </a:lnTo>
                    <a:lnTo>
                      <a:pt x="1736" y="197"/>
                    </a:lnTo>
                    <a:lnTo>
                      <a:pt x="1736" y="197"/>
                    </a:lnTo>
                    <a:lnTo>
                      <a:pt x="1736" y="197"/>
                    </a:lnTo>
                    <a:lnTo>
                      <a:pt x="1736" y="197"/>
                    </a:lnTo>
                    <a:lnTo>
                      <a:pt x="1736" y="197"/>
                    </a:lnTo>
                    <a:lnTo>
                      <a:pt x="1747" y="197"/>
                    </a:lnTo>
                    <a:lnTo>
                      <a:pt x="1747" y="192"/>
                    </a:lnTo>
                    <a:lnTo>
                      <a:pt x="1752" y="192"/>
                    </a:lnTo>
                    <a:lnTo>
                      <a:pt x="1752" y="192"/>
                    </a:lnTo>
                    <a:lnTo>
                      <a:pt x="1752" y="192"/>
                    </a:lnTo>
                    <a:lnTo>
                      <a:pt x="1752" y="192"/>
                    </a:lnTo>
                    <a:lnTo>
                      <a:pt x="1763" y="192"/>
                    </a:lnTo>
                    <a:lnTo>
                      <a:pt x="1763" y="192"/>
                    </a:lnTo>
                    <a:lnTo>
                      <a:pt x="1763" y="192"/>
                    </a:lnTo>
                    <a:lnTo>
                      <a:pt x="1763" y="192"/>
                    </a:lnTo>
                    <a:lnTo>
                      <a:pt x="1763" y="192"/>
                    </a:lnTo>
                    <a:lnTo>
                      <a:pt x="1768" y="187"/>
                    </a:lnTo>
                    <a:lnTo>
                      <a:pt x="1768" y="187"/>
                    </a:lnTo>
                    <a:lnTo>
                      <a:pt x="1768" y="187"/>
                    </a:lnTo>
                    <a:lnTo>
                      <a:pt x="1768" y="187"/>
                    </a:lnTo>
                    <a:lnTo>
                      <a:pt x="1768" y="187"/>
                    </a:lnTo>
                    <a:lnTo>
                      <a:pt x="1773" y="187"/>
                    </a:lnTo>
                    <a:lnTo>
                      <a:pt x="1773" y="187"/>
                    </a:lnTo>
                    <a:lnTo>
                      <a:pt x="1773" y="187"/>
                    </a:lnTo>
                    <a:lnTo>
                      <a:pt x="1784" y="187"/>
                    </a:lnTo>
                    <a:lnTo>
                      <a:pt x="1784" y="183"/>
                    </a:lnTo>
                    <a:lnTo>
                      <a:pt x="1784" y="183"/>
                    </a:lnTo>
                    <a:lnTo>
                      <a:pt x="1784" y="183"/>
                    </a:lnTo>
                    <a:lnTo>
                      <a:pt x="1784" y="183"/>
                    </a:lnTo>
                    <a:lnTo>
                      <a:pt x="1784" y="183"/>
                    </a:lnTo>
                    <a:lnTo>
                      <a:pt x="1795" y="183"/>
                    </a:lnTo>
                    <a:lnTo>
                      <a:pt x="1795" y="183"/>
                    </a:lnTo>
                    <a:lnTo>
                      <a:pt x="1800" y="183"/>
                    </a:lnTo>
                    <a:lnTo>
                      <a:pt x="1800" y="183"/>
                    </a:lnTo>
                    <a:lnTo>
                      <a:pt x="1800" y="178"/>
                    </a:lnTo>
                    <a:lnTo>
                      <a:pt x="1800" y="178"/>
                    </a:lnTo>
                    <a:lnTo>
                      <a:pt x="1800" y="178"/>
                    </a:lnTo>
                    <a:lnTo>
                      <a:pt x="1800" y="178"/>
                    </a:lnTo>
                    <a:lnTo>
                      <a:pt x="1805" y="178"/>
                    </a:lnTo>
                    <a:lnTo>
                      <a:pt x="1805" y="178"/>
                    </a:lnTo>
                    <a:lnTo>
                      <a:pt x="1805" y="178"/>
                    </a:lnTo>
                    <a:lnTo>
                      <a:pt x="1805" y="178"/>
                    </a:lnTo>
                    <a:lnTo>
                      <a:pt x="1805" y="178"/>
                    </a:lnTo>
                    <a:lnTo>
                      <a:pt x="1816" y="173"/>
                    </a:lnTo>
                    <a:lnTo>
                      <a:pt x="1816" y="173"/>
                    </a:lnTo>
                    <a:lnTo>
                      <a:pt x="1816" y="173"/>
                    </a:lnTo>
                    <a:lnTo>
                      <a:pt x="1821" y="173"/>
                    </a:lnTo>
                    <a:lnTo>
                      <a:pt x="1821" y="173"/>
                    </a:lnTo>
                    <a:lnTo>
                      <a:pt x="1821" y="173"/>
                    </a:lnTo>
                    <a:lnTo>
                      <a:pt x="1832" y="173"/>
                    </a:lnTo>
                    <a:lnTo>
                      <a:pt x="1832" y="173"/>
                    </a:lnTo>
                    <a:lnTo>
                      <a:pt x="1832" y="173"/>
                    </a:lnTo>
                    <a:lnTo>
                      <a:pt x="1832" y="169"/>
                    </a:lnTo>
                    <a:lnTo>
                      <a:pt x="1832" y="169"/>
                    </a:lnTo>
                    <a:lnTo>
                      <a:pt x="1837" y="169"/>
                    </a:lnTo>
                    <a:lnTo>
                      <a:pt x="1837" y="169"/>
                    </a:lnTo>
                    <a:lnTo>
                      <a:pt x="1837" y="169"/>
                    </a:lnTo>
                    <a:lnTo>
                      <a:pt x="1837" y="169"/>
                    </a:lnTo>
                    <a:lnTo>
                      <a:pt x="1837" y="169"/>
                    </a:lnTo>
                    <a:lnTo>
                      <a:pt x="1837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8" y="169"/>
                    </a:lnTo>
                    <a:lnTo>
                      <a:pt x="1848" y="169"/>
                    </a:lnTo>
                    <a:lnTo>
                      <a:pt x="1848" y="169"/>
                    </a:lnTo>
                    <a:lnTo>
                      <a:pt x="1848" y="164"/>
                    </a:lnTo>
                    <a:lnTo>
                      <a:pt x="1848" y="164"/>
                    </a:lnTo>
                    <a:lnTo>
                      <a:pt x="1848" y="164"/>
                    </a:lnTo>
                    <a:lnTo>
                      <a:pt x="1853" y="164"/>
                    </a:lnTo>
                    <a:lnTo>
                      <a:pt x="1853" y="164"/>
                    </a:lnTo>
                    <a:lnTo>
                      <a:pt x="1853" y="164"/>
                    </a:lnTo>
                    <a:lnTo>
                      <a:pt x="1853" y="164"/>
                    </a:lnTo>
                    <a:lnTo>
                      <a:pt x="1853" y="159"/>
                    </a:lnTo>
                    <a:lnTo>
                      <a:pt x="1853" y="159"/>
                    </a:lnTo>
                    <a:lnTo>
                      <a:pt x="1853" y="155"/>
                    </a:lnTo>
                    <a:lnTo>
                      <a:pt x="1853" y="150"/>
                    </a:lnTo>
                    <a:lnTo>
                      <a:pt x="1858" y="150"/>
                    </a:lnTo>
                    <a:lnTo>
                      <a:pt x="1858" y="150"/>
                    </a:lnTo>
                    <a:lnTo>
                      <a:pt x="1858" y="150"/>
                    </a:lnTo>
                    <a:lnTo>
                      <a:pt x="1858" y="155"/>
                    </a:lnTo>
                    <a:lnTo>
                      <a:pt x="1858" y="159"/>
                    </a:lnTo>
                    <a:lnTo>
                      <a:pt x="1864" y="159"/>
                    </a:lnTo>
                    <a:lnTo>
                      <a:pt x="1864" y="164"/>
                    </a:lnTo>
                    <a:lnTo>
                      <a:pt x="1864" y="164"/>
                    </a:lnTo>
                    <a:lnTo>
                      <a:pt x="1864" y="159"/>
                    </a:lnTo>
                    <a:lnTo>
                      <a:pt x="1864" y="159"/>
                    </a:lnTo>
                    <a:lnTo>
                      <a:pt x="1864" y="159"/>
                    </a:lnTo>
                    <a:lnTo>
                      <a:pt x="1864" y="159"/>
                    </a:lnTo>
                    <a:lnTo>
                      <a:pt x="1869" y="159"/>
                    </a:lnTo>
                    <a:lnTo>
                      <a:pt x="1869" y="159"/>
                    </a:lnTo>
                    <a:lnTo>
                      <a:pt x="1869" y="159"/>
                    </a:lnTo>
                    <a:lnTo>
                      <a:pt x="1869" y="159"/>
                    </a:lnTo>
                    <a:lnTo>
                      <a:pt x="1869" y="159"/>
                    </a:lnTo>
                    <a:lnTo>
                      <a:pt x="1874" y="159"/>
                    </a:lnTo>
                    <a:lnTo>
                      <a:pt x="1874" y="159"/>
                    </a:lnTo>
                    <a:lnTo>
                      <a:pt x="1874" y="159"/>
                    </a:lnTo>
                    <a:lnTo>
                      <a:pt x="1874" y="159"/>
                    </a:lnTo>
                    <a:lnTo>
                      <a:pt x="1874" y="155"/>
                    </a:lnTo>
                    <a:lnTo>
                      <a:pt x="1874" y="155"/>
                    </a:lnTo>
                    <a:lnTo>
                      <a:pt x="1885" y="155"/>
                    </a:lnTo>
                    <a:lnTo>
                      <a:pt x="1885" y="155"/>
                    </a:lnTo>
                    <a:lnTo>
                      <a:pt x="1890" y="155"/>
                    </a:lnTo>
                    <a:lnTo>
                      <a:pt x="1890" y="155"/>
                    </a:lnTo>
                    <a:lnTo>
                      <a:pt x="1890" y="150"/>
                    </a:lnTo>
                    <a:lnTo>
                      <a:pt x="1890" y="150"/>
                    </a:lnTo>
                    <a:lnTo>
                      <a:pt x="1901" y="150"/>
                    </a:lnTo>
                    <a:lnTo>
                      <a:pt x="1901" y="150"/>
                    </a:lnTo>
                    <a:lnTo>
                      <a:pt x="1901" y="150"/>
                    </a:lnTo>
                    <a:lnTo>
                      <a:pt x="1901" y="145"/>
                    </a:lnTo>
                    <a:lnTo>
                      <a:pt x="1901" y="145"/>
                    </a:lnTo>
                    <a:lnTo>
                      <a:pt x="1906" y="145"/>
                    </a:lnTo>
                    <a:lnTo>
                      <a:pt x="1906" y="145"/>
                    </a:lnTo>
                    <a:lnTo>
                      <a:pt x="1906" y="145"/>
                    </a:lnTo>
                    <a:lnTo>
                      <a:pt x="1906" y="145"/>
                    </a:lnTo>
                    <a:lnTo>
                      <a:pt x="1906" y="145"/>
                    </a:lnTo>
                    <a:lnTo>
                      <a:pt x="1912" y="145"/>
                    </a:lnTo>
                    <a:lnTo>
                      <a:pt x="1912" y="145"/>
                    </a:lnTo>
                    <a:lnTo>
                      <a:pt x="1912" y="145"/>
                    </a:lnTo>
                    <a:lnTo>
                      <a:pt x="1922" y="141"/>
                    </a:lnTo>
                    <a:lnTo>
                      <a:pt x="1922" y="141"/>
                    </a:lnTo>
                    <a:lnTo>
                      <a:pt x="1922" y="141"/>
                    </a:lnTo>
                    <a:lnTo>
                      <a:pt x="1922" y="141"/>
                    </a:lnTo>
                    <a:lnTo>
                      <a:pt x="1922" y="141"/>
                    </a:lnTo>
                    <a:lnTo>
                      <a:pt x="1922" y="141"/>
                    </a:lnTo>
                    <a:lnTo>
                      <a:pt x="1933" y="136"/>
                    </a:lnTo>
                    <a:lnTo>
                      <a:pt x="1933" y="136"/>
                    </a:lnTo>
                    <a:lnTo>
                      <a:pt x="1938" y="136"/>
                    </a:lnTo>
                    <a:lnTo>
                      <a:pt x="1938" y="136"/>
                    </a:lnTo>
                    <a:lnTo>
                      <a:pt x="1938" y="136"/>
                    </a:lnTo>
                    <a:lnTo>
                      <a:pt x="1938" y="136"/>
                    </a:lnTo>
                    <a:lnTo>
                      <a:pt x="1938" y="136"/>
                    </a:lnTo>
                    <a:lnTo>
                      <a:pt x="1938" y="131"/>
                    </a:lnTo>
                    <a:lnTo>
                      <a:pt x="1944" y="131"/>
                    </a:lnTo>
                    <a:lnTo>
                      <a:pt x="1944" y="131"/>
                    </a:lnTo>
                    <a:lnTo>
                      <a:pt x="1944" y="131"/>
                    </a:lnTo>
                    <a:lnTo>
                      <a:pt x="1944" y="131"/>
                    </a:lnTo>
                    <a:lnTo>
                      <a:pt x="1944" y="131"/>
                    </a:lnTo>
                    <a:lnTo>
                      <a:pt x="1954" y="127"/>
                    </a:lnTo>
                    <a:lnTo>
                      <a:pt x="1954" y="127"/>
                    </a:lnTo>
                    <a:lnTo>
                      <a:pt x="1954" y="127"/>
                    </a:lnTo>
                    <a:lnTo>
                      <a:pt x="1960" y="127"/>
                    </a:lnTo>
                    <a:lnTo>
                      <a:pt x="1960" y="127"/>
                    </a:lnTo>
                    <a:lnTo>
                      <a:pt x="1960" y="127"/>
                    </a:lnTo>
                    <a:lnTo>
                      <a:pt x="1970" y="122"/>
                    </a:lnTo>
                    <a:lnTo>
                      <a:pt x="1970" y="122"/>
                    </a:lnTo>
                    <a:lnTo>
                      <a:pt x="1970" y="122"/>
                    </a:lnTo>
                    <a:lnTo>
                      <a:pt x="1970" y="122"/>
                    </a:lnTo>
                    <a:lnTo>
                      <a:pt x="1970" y="122"/>
                    </a:lnTo>
                    <a:lnTo>
                      <a:pt x="1976" y="122"/>
                    </a:lnTo>
                    <a:lnTo>
                      <a:pt x="1976" y="122"/>
                    </a:lnTo>
                    <a:lnTo>
                      <a:pt x="1976" y="122"/>
                    </a:lnTo>
                    <a:lnTo>
                      <a:pt x="1976" y="122"/>
                    </a:lnTo>
                    <a:lnTo>
                      <a:pt x="1976" y="117"/>
                    </a:lnTo>
                    <a:lnTo>
                      <a:pt x="1976" y="117"/>
                    </a:lnTo>
                    <a:lnTo>
                      <a:pt x="1981" y="117"/>
                    </a:lnTo>
                    <a:lnTo>
                      <a:pt x="1981" y="117"/>
                    </a:lnTo>
                    <a:lnTo>
                      <a:pt x="1992" y="113"/>
                    </a:lnTo>
                    <a:lnTo>
                      <a:pt x="1992" y="113"/>
                    </a:lnTo>
                    <a:lnTo>
                      <a:pt x="1992" y="113"/>
                    </a:lnTo>
                    <a:lnTo>
                      <a:pt x="1992" y="113"/>
                    </a:lnTo>
                    <a:lnTo>
                      <a:pt x="1992" y="113"/>
                    </a:lnTo>
                    <a:lnTo>
                      <a:pt x="1992" y="113"/>
                    </a:lnTo>
                    <a:lnTo>
                      <a:pt x="2002" y="108"/>
                    </a:lnTo>
                    <a:lnTo>
                      <a:pt x="2002" y="108"/>
                    </a:lnTo>
                    <a:lnTo>
                      <a:pt x="2002" y="108"/>
                    </a:lnTo>
                    <a:lnTo>
                      <a:pt x="2008" y="108"/>
                    </a:lnTo>
                    <a:lnTo>
                      <a:pt x="2008" y="108"/>
                    </a:lnTo>
                    <a:lnTo>
                      <a:pt x="2008" y="108"/>
                    </a:lnTo>
                    <a:lnTo>
                      <a:pt x="2008" y="108"/>
                    </a:lnTo>
                    <a:lnTo>
                      <a:pt x="2008" y="108"/>
                    </a:lnTo>
                    <a:lnTo>
                      <a:pt x="2013" y="108"/>
                    </a:lnTo>
                    <a:lnTo>
                      <a:pt x="2013" y="108"/>
                    </a:lnTo>
                    <a:lnTo>
                      <a:pt x="2013" y="108"/>
                    </a:lnTo>
                    <a:lnTo>
                      <a:pt x="2013" y="103"/>
                    </a:lnTo>
                    <a:lnTo>
                      <a:pt x="2013" y="103"/>
                    </a:lnTo>
                    <a:lnTo>
                      <a:pt x="2018" y="103"/>
                    </a:lnTo>
                    <a:lnTo>
                      <a:pt x="2018" y="103"/>
                    </a:lnTo>
                    <a:lnTo>
                      <a:pt x="2018" y="103"/>
                    </a:lnTo>
                    <a:lnTo>
                      <a:pt x="2018" y="103"/>
                    </a:lnTo>
                    <a:lnTo>
                      <a:pt x="2018" y="103"/>
                    </a:lnTo>
                    <a:lnTo>
                      <a:pt x="2018" y="103"/>
                    </a:lnTo>
                    <a:lnTo>
                      <a:pt x="2018" y="103"/>
                    </a:lnTo>
                    <a:lnTo>
                      <a:pt x="2023" y="103"/>
                    </a:lnTo>
                    <a:lnTo>
                      <a:pt x="2023" y="103"/>
                    </a:lnTo>
                    <a:lnTo>
                      <a:pt x="2023" y="103"/>
                    </a:lnTo>
                    <a:lnTo>
                      <a:pt x="2023" y="103"/>
                    </a:lnTo>
                    <a:lnTo>
                      <a:pt x="2023" y="103"/>
                    </a:lnTo>
                    <a:lnTo>
                      <a:pt x="2023" y="103"/>
                    </a:lnTo>
                    <a:lnTo>
                      <a:pt x="2023" y="103"/>
                    </a:lnTo>
                    <a:lnTo>
                      <a:pt x="2023" y="103"/>
                    </a:lnTo>
                    <a:lnTo>
                      <a:pt x="2029" y="108"/>
                    </a:lnTo>
                    <a:lnTo>
                      <a:pt x="2029" y="113"/>
                    </a:lnTo>
                    <a:lnTo>
                      <a:pt x="2029" y="113"/>
                    </a:lnTo>
                    <a:lnTo>
                      <a:pt x="2029" y="117"/>
                    </a:lnTo>
                    <a:lnTo>
                      <a:pt x="2029" y="113"/>
                    </a:lnTo>
                    <a:lnTo>
                      <a:pt x="2029" y="113"/>
                    </a:lnTo>
                    <a:lnTo>
                      <a:pt x="2034" y="108"/>
                    </a:lnTo>
                    <a:lnTo>
                      <a:pt x="2034" y="103"/>
                    </a:lnTo>
                    <a:lnTo>
                      <a:pt x="2034" y="98"/>
                    </a:lnTo>
                    <a:lnTo>
                      <a:pt x="2034" y="98"/>
                    </a:lnTo>
                    <a:lnTo>
                      <a:pt x="2034" y="98"/>
                    </a:lnTo>
                    <a:lnTo>
                      <a:pt x="2034" y="98"/>
                    </a:lnTo>
                    <a:lnTo>
                      <a:pt x="2039" y="98"/>
                    </a:lnTo>
                    <a:lnTo>
                      <a:pt x="2039" y="98"/>
                    </a:lnTo>
                    <a:lnTo>
                      <a:pt x="2039" y="98"/>
                    </a:lnTo>
                    <a:lnTo>
                      <a:pt x="2039" y="98"/>
                    </a:lnTo>
                    <a:lnTo>
                      <a:pt x="2039" y="98"/>
                    </a:lnTo>
                    <a:lnTo>
                      <a:pt x="2039" y="98"/>
                    </a:lnTo>
                    <a:lnTo>
                      <a:pt x="2045" y="98"/>
                    </a:lnTo>
                    <a:lnTo>
                      <a:pt x="2045" y="98"/>
                    </a:lnTo>
                    <a:lnTo>
                      <a:pt x="2045" y="98"/>
                    </a:lnTo>
                    <a:lnTo>
                      <a:pt x="2045" y="98"/>
                    </a:lnTo>
                    <a:lnTo>
                      <a:pt x="2045" y="94"/>
                    </a:lnTo>
                    <a:lnTo>
                      <a:pt x="2050" y="94"/>
                    </a:lnTo>
                    <a:lnTo>
                      <a:pt x="2050" y="94"/>
                    </a:lnTo>
                    <a:lnTo>
                      <a:pt x="2050" y="94"/>
                    </a:lnTo>
                    <a:lnTo>
                      <a:pt x="2061" y="94"/>
                    </a:lnTo>
                    <a:lnTo>
                      <a:pt x="2061" y="94"/>
                    </a:lnTo>
                    <a:lnTo>
                      <a:pt x="2061" y="94"/>
                    </a:lnTo>
                    <a:lnTo>
                      <a:pt x="2061" y="94"/>
                    </a:lnTo>
                    <a:lnTo>
                      <a:pt x="2061" y="94"/>
                    </a:lnTo>
                    <a:lnTo>
                      <a:pt x="2061" y="94"/>
                    </a:lnTo>
                    <a:lnTo>
                      <a:pt x="2071" y="94"/>
                    </a:lnTo>
                    <a:lnTo>
                      <a:pt x="2071" y="94"/>
                    </a:lnTo>
                    <a:lnTo>
                      <a:pt x="2077" y="89"/>
                    </a:lnTo>
                    <a:lnTo>
                      <a:pt x="2077" y="89"/>
                    </a:lnTo>
                    <a:lnTo>
                      <a:pt x="2077" y="89"/>
                    </a:lnTo>
                    <a:lnTo>
                      <a:pt x="2077" y="89"/>
                    </a:lnTo>
                    <a:lnTo>
                      <a:pt x="2077" y="89"/>
                    </a:lnTo>
                    <a:lnTo>
                      <a:pt x="2077" y="89"/>
                    </a:lnTo>
                    <a:lnTo>
                      <a:pt x="2082" y="89"/>
                    </a:lnTo>
                    <a:lnTo>
                      <a:pt x="2082" y="89"/>
                    </a:lnTo>
                    <a:lnTo>
                      <a:pt x="2082" y="89"/>
                    </a:lnTo>
                    <a:lnTo>
                      <a:pt x="2082" y="89"/>
                    </a:lnTo>
                    <a:lnTo>
                      <a:pt x="2082" y="89"/>
                    </a:lnTo>
                    <a:lnTo>
                      <a:pt x="2093" y="89"/>
                    </a:lnTo>
                    <a:lnTo>
                      <a:pt x="2093" y="89"/>
                    </a:lnTo>
                    <a:lnTo>
                      <a:pt x="2093" y="89"/>
                    </a:lnTo>
                    <a:lnTo>
                      <a:pt x="2098" y="89"/>
                    </a:lnTo>
                    <a:lnTo>
                      <a:pt x="2098" y="89"/>
                    </a:lnTo>
                    <a:lnTo>
                      <a:pt x="2098" y="89"/>
                    </a:lnTo>
                    <a:lnTo>
                      <a:pt x="2109" y="84"/>
                    </a:lnTo>
                    <a:lnTo>
                      <a:pt x="2109" y="84"/>
                    </a:lnTo>
                    <a:lnTo>
                      <a:pt x="2109" y="84"/>
                    </a:lnTo>
                    <a:lnTo>
                      <a:pt x="2109" y="84"/>
                    </a:lnTo>
                    <a:lnTo>
                      <a:pt x="2109" y="84"/>
                    </a:lnTo>
                    <a:lnTo>
                      <a:pt x="2114" y="84"/>
                    </a:lnTo>
                    <a:lnTo>
                      <a:pt x="2114" y="84"/>
                    </a:lnTo>
                    <a:lnTo>
                      <a:pt x="2114" y="84"/>
                    </a:lnTo>
                    <a:lnTo>
                      <a:pt x="2114" y="84"/>
                    </a:lnTo>
                    <a:lnTo>
                      <a:pt x="2114" y="84"/>
                    </a:lnTo>
                    <a:lnTo>
                      <a:pt x="2114" y="84"/>
                    </a:lnTo>
                    <a:lnTo>
                      <a:pt x="2119" y="84"/>
                    </a:lnTo>
                    <a:lnTo>
                      <a:pt x="2119" y="84"/>
                    </a:lnTo>
                    <a:lnTo>
                      <a:pt x="2130" y="84"/>
                    </a:lnTo>
                    <a:lnTo>
                      <a:pt x="2130" y="80"/>
                    </a:lnTo>
                    <a:lnTo>
                      <a:pt x="2130" y="80"/>
                    </a:lnTo>
                    <a:lnTo>
                      <a:pt x="2130" y="80"/>
                    </a:lnTo>
                    <a:lnTo>
                      <a:pt x="2130" y="80"/>
                    </a:lnTo>
                    <a:lnTo>
                      <a:pt x="2130" y="80"/>
                    </a:lnTo>
                    <a:lnTo>
                      <a:pt x="2141" y="80"/>
                    </a:lnTo>
                    <a:lnTo>
                      <a:pt x="2141" y="80"/>
                    </a:lnTo>
                    <a:lnTo>
                      <a:pt x="2141" y="80"/>
                    </a:lnTo>
                    <a:lnTo>
                      <a:pt x="2146" y="80"/>
                    </a:lnTo>
                    <a:lnTo>
                      <a:pt x="2146" y="80"/>
                    </a:lnTo>
                    <a:lnTo>
                      <a:pt x="2146" y="80"/>
                    </a:lnTo>
                    <a:lnTo>
                      <a:pt x="2146" y="80"/>
                    </a:lnTo>
                    <a:lnTo>
                      <a:pt x="2146" y="80"/>
                    </a:lnTo>
                    <a:lnTo>
                      <a:pt x="2151" y="80"/>
                    </a:lnTo>
                    <a:lnTo>
                      <a:pt x="2151" y="80"/>
                    </a:lnTo>
                    <a:lnTo>
                      <a:pt x="2151" y="80"/>
                    </a:lnTo>
                    <a:lnTo>
                      <a:pt x="2151" y="80"/>
                    </a:lnTo>
                    <a:lnTo>
                      <a:pt x="2151" y="80"/>
                    </a:lnTo>
                    <a:lnTo>
                      <a:pt x="2162" y="75"/>
                    </a:lnTo>
                    <a:lnTo>
                      <a:pt x="2162" y="75"/>
                    </a:lnTo>
                    <a:lnTo>
                      <a:pt x="2162" y="75"/>
                    </a:lnTo>
                    <a:lnTo>
                      <a:pt x="2167" y="75"/>
                    </a:lnTo>
                    <a:lnTo>
                      <a:pt x="2167" y="75"/>
                    </a:lnTo>
                    <a:lnTo>
                      <a:pt x="2167" y="75"/>
                    </a:lnTo>
                    <a:lnTo>
                      <a:pt x="2178" y="75"/>
                    </a:lnTo>
                    <a:lnTo>
                      <a:pt x="2178" y="75"/>
                    </a:lnTo>
                    <a:lnTo>
                      <a:pt x="2178" y="75"/>
                    </a:lnTo>
                    <a:lnTo>
                      <a:pt x="2178" y="75"/>
                    </a:lnTo>
                    <a:lnTo>
                      <a:pt x="2178" y="70"/>
                    </a:lnTo>
                    <a:lnTo>
                      <a:pt x="2178" y="70"/>
                    </a:lnTo>
                    <a:lnTo>
                      <a:pt x="2183" y="70"/>
                    </a:lnTo>
                    <a:lnTo>
                      <a:pt x="2183" y="70"/>
                    </a:lnTo>
                    <a:lnTo>
                      <a:pt x="2183" y="70"/>
                    </a:lnTo>
                    <a:lnTo>
                      <a:pt x="2183" y="70"/>
                    </a:lnTo>
                    <a:lnTo>
                      <a:pt x="2183" y="70"/>
                    </a:lnTo>
                    <a:lnTo>
                      <a:pt x="2189" y="70"/>
                    </a:lnTo>
                    <a:lnTo>
                      <a:pt x="2189" y="70"/>
                    </a:lnTo>
                    <a:lnTo>
                      <a:pt x="2189" y="70"/>
                    </a:lnTo>
                    <a:lnTo>
                      <a:pt x="2189" y="70"/>
                    </a:lnTo>
                    <a:lnTo>
                      <a:pt x="2189" y="70"/>
                    </a:lnTo>
                    <a:lnTo>
                      <a:pt x="2189" y="70"/>
                    </a:lnTo>
                    <a:lnTo>
                      <a:pt x="2189" y="70"/>
                    </a:lnTo>
                    <a:lnTo>
                      <a:pt x="2194" y="70"/>
                    </a:lnTo>
                    <a:lnTo>
                      <a:pt x="2194" y="70"/>
                    </a:lnTo>
                    <a:lnTo>
                      <a:pt x="2194" y="70"/>
                    </a:lnTo>
                    <a:lnTo>
                      <a:pt x="2194" y="70"/>
                    </a:lnTo>
                    <a:lnTo>
                      <a:pt x="2194" y="70"/>
                    </a:lnTo>
                    <a:lnTo>
                      <a:pt x="2194" y="70"/>
                    </a:lnTo>
                    <a:lnTo>
                      <a:pt x="2194" y="70"/>
                    </a:lnTo>
                    <a:lnTo>
                      <a:pt x="2199" y="70"/>
                    </a:lnTo>
                    <a:lnTo>
                      <a:pt x="2199" y="66"/>
                    </a:lnTo>
                    <a:lnTo>
                      <a:pt x="2199" y="66"/>
                    </a:lnTo>
                    <a:lnTo>
                      <a:pt x="2199" y="61"/>
                    </a:lnTo>
                    <a:lnTo>
                      <a:pt x="2199" y="56"/>
                    </a:lnTo>
                    <a:lnTo>
                      <a:pt x="2199" y="52"/>
                    </a:lnTo>
                    <a:lnTo>
                      <a:pt x="2205" y="52"/>
                    </a:lnTo>
                    <a:lnTo>
                      <a:pt x="2205" y="52"/>
                    </a:lnTo>
                    <a:lnTo>
                      <a:pt x="2205" y="56"/>
                    </a:lnTo>
                    <a:lnTo>
                      <a:pt x="2205" y="56"/>
                    </a:lnTo>
                    <a:lnTo>
                      <a:pt x="2205" y="61"/>
                    </a:lnTo>
                    <a:lnTo>
                      <a:pt x="2205" y="66"/>
                    </a:lnTo>
                    <a:lnTo>
                      <a:pt x="2210" y="66"/>
                    </a:lnTo>
                    <a:lnTo>
                      <a:pt x="2210" y="66"/>
                    </a:lnTo>
                    <a:lnTo>
                      <a:pt x="2210" y="66"/>
                    </a:lnTo>
                    <a:lnTo>
                      <a:pt x="2210" y="66"/>
                    </a:lnTo>
                    <a:lnTo>
                      <a:pt x="2210" y="66"/>
                    </a:lnTo>
                    <a:lnTo>
                      <a:pt x="2210" y="66"/>
                    </a:lnTo>
                    <a:lnTo>
                      <a:pt x="2215" y="66"/>
                    </a:lnTo>
                    <a:lnTo>
                      <a:pt x="2215" y="66"/>
                    </a:lnTo>
                    <a:lnTo>
                      <a:pt x="2215" y="66"/>
                    </a:lnTo>
                    <a:lnTo>
                      <a:pt x="2215" y="66"/>
                    </a:lnTo>
                    <a:lnTo>
                      <a:pt x="2215" y="66"/>
                    </a:lnTo>
                    <a:lnTo>
                      <a:pt x="2215" y="66"/>
                    </a:lnTo>
                    <a:lnTo>
                      <a:pt x="2221" y="66"/>
                    </a:lnTo>
                    <a:lnTo>
                      <a:pt x="2221" y="66"/>
                    </a:lnTo>
                    <a:lnTo>
                      <a:pt x="2221" y="66"/>
                    </a:lnTo>
                    <a:lnTo>
                      <a:pt x="2221" y="66"/>
                    </a:lnTo>
                    <a:lnTo>
                      <a:pt x="2221" y="61"/>
                    </a:lnTo>
                    <a:lnTo>
                      <a:pt x="2231" y="61"/>
                    </a:lnTo>
                    <a:lnTo>
                      <a:pt x="2231" y="61"/>
                    </a:lnTo>
                    <a:lnTo>
                      <a:pt x="2231" y="61"/>
                    </a:lnTo>
                    <a:lnTo>
                      <a:pt x="2236" y="61"/>
                    </a:lnTo>
                    <a:lnTo>
                      <a:pt x="2236" y="61"/>
                    </a:lnTo>
                    <a:lnTo>
                      <a:pt x="2236" y="61"/>
                    </a:lnTo>
                    <a:lnTo>
                      <a:pt x="2247" y="56"/>
                    </a:lnTo>
                    <a:lnTo>
                      <a:pt x="2247" y="56"/>
                    </a:lnTo>
                    <a:lnTo>
                      <a:pt x="2247" y="56"/>
                    </a:lnTo>
                    <a:lnTo>
                      <a:pt x="2247" y="56"/>
                    </a:lnTo>
                    <a:lnTo>
                      <a:pt x="2247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8" y="56"/>
                    </a:lnTo>
                    <a:lnTo>
                      <a:pt x="2258" y="56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79" y="47"/>
                    </a:lnTo>
                    <a:lnTo>
                      <a:pt x="2279" y="47"/>
                    </a:lnTo>
                    <a:lnTo>
                      <a:pt x="2279" y="47"/>
                    </a:lnTo>
                    <a:lnTo>
                      <a:pt x="2284" y="47"/>
                    </a:lnTo>
                    <a:lnTo>
                      <a:pt x="2284" y="47"/>
                    </a:lnTo>
                    <a:lnTo>
                      <a:pt x="2284" y="47"/>
                    </a:lnTo>
                    <a:lnTo>
                      <a:pt x="2284" y="47"/>
                    </a:lnTo>
                    <a:lnTo>
                      <a:pt x="2284" y="47"/>
                    </a:lnTo>
                    <a:lnTo>
                      <a:pt x="2290" y="47"/>
                    </a:lnTo>
                    <a:lnTo>
                      <a:pt x="2290" y="47"/>
                    </a:lnTo>
                    <a:lnTo>
                      <a:pt x="2290" y="47"/>
                    </a:lnTo>
                    <a:lnTo>
                      <a:pt x="2290" y="47"/>
                    </a:lnTo>
                    <a:lnTo>
                      <a:pt x="2290" y="47"/>
                    </a:lnTo>
                    <a:lnTo>
                      <a:pt x="2300" y="42"/>
                    </a:lnTo>
                    <a:lnTo>
                      <a:pt x="2300" y="42"/>
                    </a:lnTo>
                    <a:lnTo>
                      <a:pt x="2300" y="42"/>
                    </a:lnTo>
                    <a:lnTo>
                      <a:pt x="2300" y="42"/>
                    </a:lnTo>
                    <a:lnTo>
                      <a:pt x="2306" y="42"/>
                    </a:lnTo>
                    <a:lnTo>
                      <a:pt x="2306" y="42"/>
                    </a:lnTo>
                    <a:lnTo>
                      <a:pt x="2316" y="38"/>
                    </a:lnTo>
                    <a:lnTo>
                      <a:pt x="2316" y="38"/>
                    </a:lnTo>
                    <a:lnTo>
                      <a:pt x="2316" y="38"/>
                    </a:lnTo>
                    <a:lnTo>
                      <a:pt x="2316" y="38"/>
                    </a:lnTo>
                    <a:lnTo>
                      <a:pt x="2316" y="38"/>
                    </a:lnTo>
                    <a:lnTo>
                      <a:pt x="2316" y="38"/>
                    </a:lnTo>
                    <a:lnTo>
                      <a:pt x="2322" y="38"/>
                    </a:lnTo>
                    <a:lnTo>
                      <a:pt x="2322" y="38"/>
                    </a:lnTo>
                    <a:lnTo>
                      <a:pt x="2322" y="38"/>
                    </a:lnTo>
                    <a:lnTo>
                      <a:pt x="2322" y="38"/>
                    </a:lnTo>
                    <a:lnTo>
                      <a:pt x="2322" y="38"/>
                    </a:lnTo>
                    <a:lnTo>
                      <a:pt x="2327" y="38"/>
                    </a:lnTo>
                    <a:lnTo>
                      <a:pt x="2327" y="38"/>
                    </a:lnTo>
                    <a:lnTo>
                      <a:pt x="2332" y="33"/>
                    </a:lnTo>
                    <a:lnTo>
                      <a:pt x="2338" y="33"/>
                    </a:lnTo>
                    <a:lnTo>
                      <a:pt x="2338" y="33"/>
                    </a:lnTo>
                    <a:lnTo>
                      <a:pt x="2338" y="33"/>
                    </a:lnTo>
                    <a:lnTo>
                      <a:pt x="2338" y="33"/>
                    </a:lnTo>
                    <a:lnTo>
                      <a:pt x="2338" y="33"/>
                    </a:lnTo>
                    <a:lnTo>
                      <a:pt x="2348" y="28"/>
                    </a:lnTo>
                    <a:lnTo>
                      <a:pt x="2348" y="28"/>
                    </a:lnTo>
                    <a:lnTo>
                      <a:pt x="2348" y="28"/>
                    </a:lnTo>
                    <a:lnTo>
                      <a:pt x="2354" y="28"/>
                    </a:lnTo>
                    <a:lnTo>
                      <a:pt x="2354" y="28"/>
                    </a:lnTo>
                    <a:lnTo>
                      <a:pt x="2354" y="28"/>
                    </a:lnTo>
                    <a:lnTo>
                      <a:pt x="2354" y="28"/>
                    </a:lnTo>
                    <a:lnTo>
                      <a:pt x="2354" y="28"/>
                    </a:lnTo>
                    <a:lnTo>
                      <a:pt x="2354" y="28"/>
                    </a:lnTo>
                    <a:lnTo>
                      <a:pt x="2359" y="28"/>
                    </a:lnTo>
                    <a:lnTo>
                      <a:pt x="2359" y="28"/>
                    </a:lnTo>
                    <a:lnTo>
                      <a:pt x="2359" y="28"/>
                    </a:lnTo>
                    <a:lnTo>
                      <a:pt x="2359" y="24"/>
                    </a:lnTo>
                    <a:lnTo>
                      <a:pt x="2359" y="24"/>
                    </a:lnTo>
                    <a:lnTo>
                      <a:pt x="2364" y="24"/>
                    </a:lnTo>
                    <a:lnTo>
                      <a:pt x="2364" y="24"/>
                    </a:lnTo>
                    <a:lnTo>
                      <a:pt x="2364" y="24"/>
                    </a:lnTo>
                    <a:lnTo>
                      <a:pt x="2364" y="24"/>
                    </a:lnTo>
                    <a:lnTo>
                      <a:pt x="2364" y="24"/>
                    </a:lnTo>
                    <a:lnTo>
                      <a:pt x="2364" y="24"/>
                    </a:lnTo>
                    <a:lnTo>
                      <a:pt x="2364" y="24"/>
                    </a:lnTo>
                    <a:lnTo>
                      <a:pt x="2370" y="24"/>
                    </a:lnTo>
                    <a:lnTo>
                      <a:pt x="2370" y="24"/>
                    </a:lnTo>
                    <a:lnTo>
                      <a:pt x="2370" y="24"/>
                    </a:lnTo>
                    <a:lnTo>
                      <a:pt x="2370" y="24"/>
                    </a:lnTo>
                    <a:lnTo>
                      <a:pt x="2370" y="24"/>
                    </a:lnTo>
                    <a:lnTo>
                      <a:pt x="2370" y="24"/>
                    </a:lnTo>
                    <a:lnTo>
                      <a:pt x="2370" y="28"/>
                    </a:lnTo>
                    <a:lnTo>
                      <a:pt x="2375" y="33"/>
                    </a:lnTo>
                    <a:lnTo>
                      <a:pt x="2375" y="38"/>
                    </a:lnTo>
                    <a:lnTo>
                      <a:pt x="2375" y="38"/>
                    </a:lnTo>
                    <a:lnTo>
                      <a:pt x="2375" y="42"/>
                    </a:lnTo>
                    <a:lnTo>
                      <a:pt x="2375" y="38"/>
                    </a:lnTo>
                    <a:lnTo>
                      <a:pt x="2375" y="38"/>
                    </a:lnTo>
                    <a:lnTo>
                      <a:pt x="2380" y="33"/>
                    </a:lnTo>
                    <a:lnTo>
                      <a:pt x="2380" y="28"/>
                    </a:lnTo>
                    <a:lnTo>
                      <a:pt x="2380" y="24"/>
                    </a:lnTo>
                    <a:lnTo>
                      <a:pt x="2380" y="24"/>
                    </a:lnTo>
                    <a:lnTo>
                      <a:pt x="2380" y="24"/>
                    </a:lnTo>
                    <a:lnTo>
                      <a:pt x="2380" y="24"/>
                    </a:lnTo>
                    <a:lnTo>
                      <a:pt x="2380" y="24"/>
                    </a:lnTo>
                    <a:lnTo>
                      <a:pt x="2386" y="24"/>
                    </a:lnTo>
                    <a:lnTo>
                      <a:pt x="2386" y="24"/>
                    </a:lnTo>
                    <a:lnTo>
                      <a:pt x="2386" y="24"/>
                    </a:lnTo>
                    <a:lnTo>
                      <a:pt x="2386" y="24"/>
                    </a:lnTo>
                    <a:lnTo>
                      <a:pt x="2386" y="24"/>
                    </a:lnTo>
                    <a:lnTo>
                      <a:pt x="2391" y="24"/>
                    </a:lnTo>
                    <a:lnTo>
                      <a:pt x="2391" y="24"/>
                    </a:lnTo>
                    <a:lnTo>
                      <a:pt x="2391" y="24"/>
                    </a:lnTo>
                    <a:lnTo>
                      <a:pt x="2391" y="24"/>
                    </a:lnTo>
                    <a:lnTo>
                      <a:pt x="2391" y="24"/>
                    </a:lnTo>
                    <a:lnTo>
                      <a:pt x="2391" y="24"/>
                    </a:lnTo>
                    <a:lnTo>
                      <a:pt x="2396" y="24"/>
                    </a:lnTo>
                    <a:lnTo>
                      <a:pt x="2396" y="24"/>
                    </a:lnTo>
                    <a:lnTo>
                      <a:pt x="2407" y="24"/>
                    </a:lnTo>
                    <a:lnTo>
                      <a:pt x="2407" y="24"/>
                    </a:lnTo>
                    <a:lnTo>
                      <a:pt x="2407" y="24"/>
                    </a:lnTo>
                    <a:lnTo>
                      <a:pt x="2407" y="24"/>
                    </a:lnTo>
                    <a:lnTo>
                      <a:pt x="2407" y="24"/>
                    </a:lnTo>
                    <a:lnTo>
                      <a:pt x="2407" y="24"/>
                    </a:lnTo>
                    <a:lnTo>
                      <a:pt x="2418" y="19"/>
                    </a:lnTo>
                    <a:lnTo>
                      <a:pt x="2418" y="19"/>
                    </a:lnTo>
                    <a:lnTo>
                      <a:pt x="2418" y="19"/>
                    </a:lnTo>
                    <a:lnTo>
                      <a:pt x="2423" y="19"/>
                    </a:lnTo>
                    <a:lnTo>
                      <a:pt x="2423" y="19"/>
                    </a:lnTo>
                    <a:lnTo>
                      <a:pt x="2423" y="19"/>
                    </a:lnTo>
                    <a:lnTo>
                      <a:pt x="2423" y="19"/>
                    </a:lnTo>
                    <a:lnTo>
                      <a:pt x="2423" y="19"/>
                    </a:lnTo>
                    <a:lnTo>
                      <a:pt x="2428" y="19"/>
                    </a:lnTo>
                    <a:lnTo>
                      <a:pt x="2428" y="19"/>
                    </a:lnTo>
                    <a:lnTo>
                      <a:pt x="2428" y="19"/>
                    </a:lnTo>
                    <a:lnTo>
                      <a:pt x="2428" y="19"/>
                    </a:lnTo>
                    <a:lnTo>
                      <a:pt x="2428" y="19"/>
                    </a:lnTo>
                    <a:lnTo>
                      <a:pt x="2439" y="19"/>
                    </a:lnTo>
                    <a:lnTo>
                      <a:pt x="2439" y="19"/>
                    </a:lnTo>
                    <a:lnTo>
                      <a:pt x="2439" y="19"/>
                    </a:lnTo>
                    <a:lnTo>
                      <a:pt x="2439" y="19"/>
                    </a:lnTo>
                    <a:lnTo>
                      <a:pt x="2444" y="19"/>
                    </a:lnTo>
                    <a:lnTo>
                      <a:pt x="2444" y="19"/>
                    </a:lnTo>
                    <a:lnTo>
                      <a:pt x="2455" y="19"/>
                    </a:lnTo>
                    <a:lnTo>
                      <a:pt x="2455" y="19"/>
                    </a:lnTo>
                    <a:lnTo>
                      <a:pt x="2455" y="19"/>
                    </a:lnTo>
                    <a:lnTo>
                      <a:pt x="2455" y="19"/>
                    </a:lnTo>
                    <a:lnTo>
                      <a:pt x="2455" y="19"/>
                    </a:lnTo>
                    <a:lnTo>
                      <a:pt x="2455" y="19"/>
                    </a:lnTo>
                    <a:lnTo>
                      <a:pt x="2460" y="19"/>
                    </a:lnTo>
                    <a:lnTo>
                      <a:pt x="2460" y="19"/>
                    </a:lnTo>
                    <a:lnTo>
                      <a:pt x="2460" y="19"/>
                    </a:lnTo>
                    <a:lnTo>
                      <a:pt x="2460" y="19"/>
                    </a:lnTo>
                    <a:lnTo>
                      <a:pt x="2460" y="19"/>
                    </a:lnTo>
                    <a:lnTo>
                      <a:pt x="2465" y="19"/>
                    </a:lnTo>
                    <a:lnTo>
                      <a:pt x="2465" y="19"/>
                    </a:lnTo>
                    <a:lnTo>
                      <a:pt x="2471" y="19"/>
                    </a:lnTo>
                    <a:lnTo>
                      <a:pt x="2476" y="19"/>
                    </a:lnTo>
                    <a:lnTo>
                      <a:pt x="2476" y="19"/>
                    </a:lnTo>
                    <a:lnTo>
                      <a:pt x="2476" y="19"/>
                    </a:lnTo>
                    <a:lnTo>
                      <a:pt x="2476" y="19"/>
                    </a:lnTo>
                    <a:lnTo>
                      <a:pt x="2476" y="19"/>
                    </a:lnTo>
                    <a:lnTo>
                      <a:pt x="2487" y="19"/>
                    </a:lnTo>
                    <a:lnTo>
                      <a:pt x="2487" y="19"/>
                    </a:lnTo>
                    <a:lnTo>
                      <a:pt x="2487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7" y="19"/>
                    </a:lnTo>
                    <a:lnTo>
                      <a:pt x="2497" y="19"/>
                    </a:lnTo>
                    <a:lnTo>
                      <a:pt x="2497" y="19"/>
                    </a:lnTo>
                    <a:lnTo>
                      <a:pt x="2497" y="19"/>
                    </a:lnTo>
                    <a:lnTo>
                      <a:pt x="2508" y="19"/>
                    </a:lnTo>
                    <a:lnTo>
                      <a:pt x="2508" y="19"/>
                    </a:lnTo>
                    <a:lnTo>
                      <a:pt x="2508" y="19"/>
                    </a:lnTo>
                    <a:lnTo>
                      <a:pt x="2508" y="19"/>
                    </a:lnTo>
                    <a:lnTo>
                      <a:pt x="2513" y="19"/>
                    </a:lnTo>
                    <a:lnTo>
                      <a:pt x="2513" y="19"/>
                    </a:lnTo>
                    <a:lnTo>
                      <a:pt x="2519" y="19"/>
                    </a:lnTo>
                    <a:lnTo>
                      <a:pt x="2524" y="19"/>
                    </a:lnTo>
                    <a:lnTo>
                      <a:pt x="2524" y="19"/>
                    </a:lnTo>
                    <a:lnTo>
                      <a:pt x="2524" y="19"/>
                    </a:lnTo>
                    <a:lnTo>
                      <a:pt x="2524" y="19"/>
                    </a:lnTo>
                    <a:lnTo>
                      <a:pt x="2524" y="19"/>
                    </a:lnTo>
                    <a:lnTo>
                      <a:pt x="2529" y="19"/>
                    </a:lnTo>
                    <a:lnTo>
                      <a:pt x="2529" y="19"/>
                    </a:lnTo>
                    <a:lnTo>
                      <a:pt x="2529" y="19"/>
                    </a:lnTo>
                    <a:lnTo>
                      <a:pt x="2529" y="19"/>
                    </a:lnTo>
                    <a:lnTo>
                      <a:pt x="2529" y="19"/>
                    </a:lnTo>
                    <a:lnTo>
                      <a:pt x="2529" y="19"/>
                    </a:lnTo>
                    <a:lnTo>
                      <a:pt x="2535" y="19"/>
                    </a:lnTo>
                    <a:lnTo>
                      <a:pt x="2535" y="19"/>
                    </a:lnTo>
                    <a:lnTo>
                      <a:pt x="2535" y="19"/>
                    </a:lnTo>
                    <a:lnTo>
                      <a:pt x="2535" y="19"/>
                    </a:lnTo>
                    <a:lnTo>
                      <a:pt x="2535" y="19"/>
                    </a:lnTo>
                    <a:lnTo>
                      <a:pt x="2535" y="19"/>
                    </a:lnTo>
                    <a:lnTo>
                      <a:pt x="2535" y="19"/>
                    </a:lnTo>
                    <a:lnTo>
                      <a:pt x="2535" y="19"/>
                    </a:lnTo>
                    <a:lnTo>
                      <a:pt x="2540" y="19"/>
                    </a:lnTo>
                    <a:lnTo>
                      <a:pt x="2540" y="19"/>
                    </a:lnTo>
                    <a:lnTo>
                      <a:pt x="2540" y="19"/>
                    </a:lnTo>
                    <a:lnTo>
                      <a:pt x="2540" y="19"/>
                    </a:lnTo>
                    <a:lnTo>
                      <a:pt x="2540" y="19"/>
                    </a:lnTo>
                    <a:lnTo>
                      <a:pt x="2540" y="19"/>
                    </a:lnTo>
                    <a:lnTo>
                      <a:pt x="2540" y="19"/>
                    </a:lnTo>
                    <a:lnTo>
                      <a:pt x="2540" y="19"/>
                    </a:lnTo>
                    <a:lnTo>
                      <a:pt x="2545" y="19"/>
                    </a:lnTo>
                    <a:lnTo>
                      <a:pt x="2545" y="14"/>
                    </a:lnTo>
                    <a:lnTo>
                      <a:pt x="2545" y="10"/>
                    </a:lnTo>
                    <a:lnTo>
                      <a:pt x="2545" y="5"/>
                    </a:lnTo>
                    <a:lnTo>
                      <a:pt x="2545" y="0"/>
                    </a:lnTo>
                    <a:lnTo>
                      <a:pt x="2545" y="0"/>
                    </a:lnTo>
                    <a:lnTo>
                      <a:pt x="2551" y="0"/>
                    </a:lnTo>
                    <a:lnTo>
                      <a:pt x="2551" y="5"/>
                    </a:lnTo>
                    <a:lnTo>
                      <a:pt x="2551" y="10"/>
                    </a:lnTo>
                    <a:lnTo>
                      <a:pt x="2551" y="14"/>
                    </a:lnTo>
                    <a:lnTo>
                      <a:pt x="2551" y="19"/>
                    </a:lnTo>
                    <a:lnTo>
                      <a:pt x="2551" y="19"/>
                    </a:lnTo>
                    <a:lnTo>
                      <a:pt x="2556" y="19"/>
                    </a:lnTo>
                    <a:lnTo>
                      <a:pt x="2556" y="19"/>
                    </a:lnTo>
                    <a:lnTo>
                      <a:pt x="2556" y="19"/>
                    </a:lnTo>
                    <a:lnTo>
                      <a:pt x="2556" y="19"/>
                    </a:lnTo>
                    <a:lnTo>
                      <a:pt x="2556" y="19"/>
                    </a:lnTo>
                    <a:lnTo>
                      <a:pt x="2556" y="19"/>
                    </a:lnTo>
                    <a:lnTo>
                      <a:pt x="2561" y="19"/>
                    </a:lnTo>
                    <a:lnTo>
                      <a:pt x="2561" y="19"/>
                    </a:lnTo>
                    <a:lnTo>
                      <a:pt x="2561" y="19"/>
                    </a:lnTo>
                    <a:lnTo>
                      <a:pt x="2561" y="19"/>
                    </a:lnTo>
                    <a:lnTo>
                      <a:pt x="2561" y="19"/>
                    </a:lnTo>
                    <a:lnTo>
                      <a:pt x="2567" y="19"/>
                    </a:lnTo>
                    <a:lnTo>
                      <a:pt x="2567" y="19"/>
                    </a:lnTo>
                    <a:lnTo>
                      <a:pt x="2567" y="19"/>
                    </a:lnTo>
                    <a:lnTo>
                      <a:pt x="2567" y="19"/>
                    </a:lnTo>
                    <a:lnTo>
                      <a:pt x="2567" y="19"/>
                    </a:lnTo>
                    <a:lnTo>
                      <a:pt x="2577" y="19"/>
                    </a:lnTo>
                    <a:lnTo>
                      <a:pt x="2577" y="19"/>
                    </a:lnTo>
                    <a:lnTo>
                      <a:pt x="2577" y="14"/>
                    </a:lnTo>
                    <a:lnTo>
                      <a:pt x="2577" y="14"/>
                    </a:lnTo>
                    <a:lnTo>
                      <a:pt x="2583" y="14"/>
                    </a:lnTo>
                    <a:lnTo>
                      <a:pt x="2583" y="14"/>
                    </a:lnTo>
                    <a:lnTo>
                      <a:pt x="2593" y="14"/>
                    </a:lnTo>
                    <a:lnTo>
                      <a:pt x="2593" y="14"/>
                    </a:lnTo>
                    <a:lnTo>
                      <a:pt x="2593" y="14"/>
                    </a:lnTo>
                    <a:lnTo>
                      <a:pt x="2593" y="14"/>
                    </a:lnTo>
                    <a:lnTo>
                      <a:pt x="2593" y="14"/>
                    </a:lnTo>
                    <a:lnTo>
                      <a:pt x="2593" y="14"/>
                    </a:lnTo>
                    <a:lnTo>
                      <a:pt x="2599" y="14"/>
                    </a:lnTo>
                    <a:lnTo>
                      <a:pt x="2599" y="14"/>
                    </a:lnTo>
                    <a:lnTo>
                      <a:pt x="2599" y="14"/>
                    </a:lnTo>
                    <a:lnTo>
                      <a:pt x="2599" y="14"/>
                    </a:lnTo>
                    <a:lnTo>
                      <a:pt x="2599" y="14"/>
                    </a:lnTo>
                    <a:lnTo>
                      <a:pt x="2604" y="14"/>
                    </a:lnTo>
                    <a:lnTo>
                      <a:pt x="2604" y="14"/>
                    </a:lnTo>
                    <a:lnTo>
                      <a:pt x="2609" y="14"/>
                    </a:lnTo>
                    <a:lnTo>
                      <a:pt x="2615" y="14"/>
                    </a:lnTo>
                    <a:lnTo>
                      <a:pt x="2615" y="14"/>
                    </a:lnTo>
                    <a:lnTo>
                      <a:pt x="2615" y="14"/>
                    </a:lnTo>
                    <a:lnTo>
                      <a:pt x="2615" y="14"/>
                    </a:lnTo>
                    <a:lnTo>
                      <a:pt x="2615" y="14"/>
                    </a:lnTo>
                    <a:lnTo>
                      <a:pt x="2625" y="14"/>
                    </a:lnTo>
                    <a:lnTo>
                      <a:pt x="2625" y="14"/>
                    </a:lnTo>
                    <a:lnTo>
                      <a:pt x="2625" y="14"/>
                    </a:lnTo>
                    <a:lnTo>
                      <a:pt x="2631" y="10"/>
                    </a:lnTo>
                    <a:lnTo>
                      <a:pt x="2631" y="10"/>
                    </a:lnTo>
                    <a:lnTo>
                      <a:pt x="2631" y="10"/>
                    </a:lnTo>
                    <a:lnTo>
                      <a:pt x="2631" y="10"/>
                    </a:lnTo>
                    <a:lnTo>
                      <a:pt x="2631" y="10"/>
                    </a:lnTo>
                    <a:lnTo>
                      <a:pt x="2631" y="10"/>
                    </a:lnTo>
                    <a:lnTo>
                      <a:pt x="2636" y="10"/>
                    </a:lnTo>
                    <a:lnTo>
                      <a:pt x="2636" y="10"/>
                    </a:lnTo>
                    <a:lnTo>
                      <a:pt x="2636" y="10"/>
                    </a:lnTo>
                    <a:lnTo>
                      <a:pt x="2636" y="10"/>
                    </a:lnTo>
                    <a:lnTo>
                      <a:pt x="2647" y="10"/>
                    </a:lnTo>
                    <a:lnTo>
                      <a:pt x="2647" y="10"/>
                    </a:lnTo>
                    <a:lnTo>
                      <a:pt x="2647" y="10"/>
                    </a:lnTo>
                    <a:lnTo>
                      <a:pt x="2647" y="10"/>
                    </a:lnTo>
                    <a:lnTo>
                      <a:pt x="2652" y="10"/>
                    </a:lnTo>
                    <a:lnTo>
                      <a:pt x="2652" y="10"/>
                    </a:lnTo>
                    <a:lnTo>
                      <a:pt x="2657" y="10"/>
                    </a:lnTo>
                    <a:lnTo>
                      <a:pt x="2663" y="10"/>
                    </a:lnTo>
                    <a:lnTo>
                      <a:pt x="2663" y="10"/>
                    </a:lnTo>
                    <a:lnTo>
                      <a:pt x="2663" y="10"/>
                    </a:lnTo>
                    <a:lnTo>
                      <a:pt x="2663" y="10"/>
                    </a:lnTo>
                    <a:lnTo>
                      <a:pt x="2663" y="10"/>
                    </a:lnTo>
                    <a:lnTo>
                      <a:pt x="2668" y="10"/>
                    </a:lnTo>
                    <a:lnTo>
                      <a:pt x="2668" y="10"/>
                    </a:lnTo>
                    <a:lnTo>
                      <a:pt x="2668" y="10"/>
                    </a:lnTo>
                    <a:lnTo>
                      <a:pt x="2668" y="10"/>
                    </a:lnTo>
                    <a:lnTo>
                      <a:pt x="2668" y="10"/>
                    </a:lnTo>
                    <a:lnTo>
                      <a:pt x="2668" y="10"/>
                    </a:lnTo>
                    <a:lnTo>
                      <a:pt x="2673" y="10"/>
                    </a:lnTo>
                    <a:lnTo>
                      <a:pt x="2678" y="5"/>
                    </a:lnTo>
                    <a:lnTo>
                      <a:pt x="2684" y="5"/>
                    </a:lnTo>
                    <a:lnTo>
                      <a:pt x="2684" y="5"/>
                    </a:lnTo>
                    <a:lnTo>
                      <a:pt x="2684" y="5"/>
                    </a:lnTo>
                    <a:lnTo>
                      <a:pt x="2684" y="5"/>
                    </a:lnTo>
                    <a:lnTo>
                      <a:pt x="2684" y="5"/>
                    </a:lnTo>
                    <a:lnTo>
                      <a:pt x="2694" y="5"/>
                    </a:lnTo>
                    <a:lnTo>
                      <a:pt x="2694" y="5"/>
                    </a:lnTo>
                    <a:lnTo>
                      <a:pt x="2694" y="5"/>
                    </a:lnTo>
                    <a:lnTo>
                      <a:pt x="2694" y="5"/>
                    </a:lnTo>
                    <a:lnTo>
                      <a:pt x="2700" y="5"/>
                    </a:lnTo>
                    <a:lnTo>
                      <a:pt x="2700" y="5"/>
                    </a:lnTo>
                    <a:lnTo>
                      <a:pt x="2700" y="5"/>
                    </a:lnTo>
                    <a:lnTo>
                      <a:pt x="2700" y="5"/>
                    </a:lnTo>
                    <a:lnTo>
                      <a:pt x="2700" y="5"/>
                    </a:lnTo>
                    <a:lnTo>
                      <a:pt x="2705" y="5"/>
                    </a:lnTo>
                    <a:lnTo>
                      <a:pt x="2705" y="5"/>
                    </a:lnTo>
                    <a:lnTo>
                      <a:pt x="2705" y="5"/>
                    </a:lnTo>
                    <a:lnTo>
                      <a:pt x="2705" y="5"/>
                    </a:lnTo>
                    <a:lnTo>
                      <a:pt x="2705" y="5"/>
                    </a:lnTo>
                    <a:lnTo>
                      <a:pt x="2705" y="5"/>
                    </a:lnTo>
                    <a:lnTo>
                      <a:pt x="2710" y="5"/>
                    </a:lnTo>
                    <a:lnTo>
                      <a:pt x="2710" y="5"/>
                    </a:lnTo>
                    <a:lnTo>
                      <a:pt x="2710" y="5"/>
                    </a:lnTo>
                    <a:lnTo>
                      <a:pt x="2710" y="5"/>
                    </a:lnTo>
                    <a:lnTo>
                      <a:pt x="2710" y="5"/>
                    </a:lnTo>
                    <a:lnTo>
                      <a:pt x="2710" y="5"/>
                    </a:lnTo>
                    <a:lnTo>
                      <a:pt x="2716" y="5"/>
                    </a:lnTo>
                    <a:lnTo>
                      <a:pt x="2716" y="5"/>
                    </a:lnTo>
                    <a:lnTo>
                      <a:pt x="2716" y="5"/>
                    </a:lnTo>
                    <a:lnTo>
                      <a:pt x="2716" y="5"/>
                    </a:lnTo>
                    <a:lnTo>
                      <a:pt x="2716" y="0"/>
                    </a:lnTo>
                    <a:lnTo>
                      <a:pt x="2716" y="5"/>
                    </a:lnTo>
                    <a:lnTo>
                      <a:pt x="2716" y="10"/>
                    </a:lnTo>
                    <a:lnTo>
                      <a:pt x="2716" y="14"/>
                    </a:lnTo>
                    <a:lnTo>
                      <a:pt x="2721" y="19"/>
                    </a:lnTo>
                    <a:lnTo>
                      <a:pt x="2721" y="24"/>
                    </a:lnTo>
                    <a:lnTo>
                      <a:pt x="2721" y="24"/>
                    </a:lnTo>
                    <a:lnTo>
                      <a:pt x="2721" y="24"/>
                    </a:lnTo>
                    <a:lnTo>
                      <a:pt x="2721" y="19"/>
                    </a:lnTo>
                    <a:lnTo>
                      <a:pt x="2721" y="14"/>
                    </a:lnTo>
                    <a:lnTo>
                      <a:pt x="2726" y="10"/>
                    </a:lnTo>
                    <a:lnTo>
                      <a:pt x="2726" y="5"/>
                    </a:lnTo>
                    <a:lnTo>
                      <a:pt x="2726" y="5"/>
                    </a:lnTo>
                    <a:lnTo>
                      <a:pt x="2726" y="5"/>
                    </a:lnTo>
                    <a:lnTo>
                      <a:pt x="2726" y="5"/>
                    </a:lnTo>
                    <a:lnTo>
                      <a:pt x="2726" y="5"/>
                    </a:lnTo>
                    <a:lnTo>
                      <a:pt x="2732" y="5"/>
                    </a:lnTo>
                    <a:lnTo>
                      <a:pt x="2732" y="5"/>
                    </a:lnTo>
                    <a:lnTo>
                      <a:pt x="2732" y="5"/>
                    </a:lnTo>
                    <a:lnTo>
                      <a:pt x="2732" y="5"/>
                    </a:lnTo>
                    <a:lnTo>
                      <a:pt x="2732" y="5"/>
                    </a:lnTo>
                    <a:lnTo>
                      <a:pt x="2732" y="5"/>
                    </a:lnTo>
                    <a:lnTo>
                      <a:pt x="2737" y="5"/>
                    </a:lnTo>
                    <a:lnTo>
                      <a:pt x="2737" y="5"/>
                    </a:lnTo>
                    <a:lnTo>
                      <a:pt x="2737" y="5"/>
                    </a:lnTo>
                    <a:lnTo>
                      <a:pt x="2737" y="5"/>
                    </a:lnTo>
                    <a:lnTo>
                      <a:pt x="2737" y="5"/>
                    </a:lnTo>
                    <a:lnTo>
                      <a:pt x="2742" y="5"/>
                    </a:lnTo>
                    <a:lnTo>
                      <a:pt x="2742" y="5"/>
                    </a:lnTo>
                    <a:lnTo>
                      <a:pt x="2748" y="10"/>
                    </a:lnTo>
                    <a:lnTo>
                      <a:pt x="2753" y="10"/>
                    </a:lnTo>
                    <a:lnTo>
                      <a:pt x="2753" y="10"/>
                    </a:lnTo>
                    <a:lnTo>
                      <a:pt x="2753" y="10"/>
                    </a:lnTo>
                    <a:lnTo>
                      <a:pt x="2753" y="10"/>
                    </a:lnTo>
                    <a:lnTo>
                      <a:pt x="2753" y="10"/>
                    </a:lnTo>
                    <a:lnTo>
                      <a:pt x="2764" y="10"/>
                    </a:lnTo>
                    <a:lnTo>
                      <a:pt x="2764" y="10"/>
                    </a:lnTo>
                    <a:lnTo>
                      <a:pt x="2764" y="10"/>
                    </a:lnTo>
                    <a:lnTo>
                      <a:pt x="2769" y="10"/>
                    </a:lnTo>
                    <a:lnTo>
                      <a:pt x="2769" y="10"/>
                    </a:lnTo>
                    <a:lnTo>
                      <a:pt x="2769" y="10"/>
                    </a:lnTo>
                    <a:lnTo>
                      <a:pt x="2769" y="10"/>
                    </a:lnTo>
                    <a:lnTo>
                      <a:pt x="2769" y="14"/>
                    </a:lnTo>
                    <a:lnTo>
                      <a:pt x="2769" y="14"/>
                    </a:lnTo>
                    <a:lnTo>
                      <a:pt x="2774" y="14"/>
                    </a:lnTo>
                    <a:lnTo>
                      <a:pt x="2774" y="14"/>
                    </a:lnTo>
                    <a:lnTo>
                      <a:pt x="2774" y="14"/>
                    </a:lnTo>
                    <a:lnTo>
                      <a:pt x="2774" y="14"/>
                    </a:lnTo>
                    <a:lnTo>
                      <a:pt x="2785" y="14"/>
                    </a:lnTo>
                    <a:lnTo>
                      <a:pt x="2785" y="14"/>
                    </a:lnTo>
                    <a:lnTo>
                      <a:pt x="2785" y="14"/>
                    </a:lnTo>
                    <a:lnTo>
                      <a:pt x="2785" y="14"/>
                    </a:lnTo>
                    <a:lnTo>
                      <a:pt x="2790" y="14"/>
                    </a:lnTo>
                    <a:lnTo>
                      <a:pt x="2790" y="14"/>
                    </a:lnTo>
                    <a:lnTo>
                      <a:pt x="2796" y="19"/>
                    </a:lnTo>
                    <a:lnTo>
                      <a:pt x="2801" y="19"/>
                    </a:lnTo>
                    <a:lnTo>
                      <a:pt x="2801" y="19"/>
                    </a:lnTo>
                    <a:lnTo>
                      <a:pt x="2801" y="19"/>
                    </a:lnTo>
                    <a:lnTo>
                      <a:pt x="2801" y="19"/>
                    </a:lnTo>
                    <a:lnTo>
                      <a:pt x="2801" y="19"/>
                    </a:lnTo>
                    <a:lnTo>
                      <a:pt x="2806" y="19"/>
                    </a:lnTo>
                    <a:lnTo>
                      <a:pt x="2806" y="19"/>
                    </a:lnTo>
                    <a:lnTo>
                      <a:pt x="2806" y="19"/>
                    </a:lnTo>
                    <a:lnTo>
                      <a:pt x="2806" y="19"/>
                    </a:lnTo>
                    <a:lnTo>
                      <a:pt x="2806" y="19"/>
                    </a:lnTo>
                    <a:lnTo>
                      <a:pt x="2806" y="19"/>
                    </a:lnTo>
                    <a:lnTo>
                      <a:pt x="2812" y="19"/>
                    </a:lnTo>
                    <a:lnTo>
                      <a:pt x="2817" y="24"/>
                    </a:lnTo>
                    <a:lnTo>
                      <a:pt x="2822" y="24"/>
                    </a:lnTo>
                    <a:lnTo>
                      <a:pt x="2822" y="24"/>
                    </a:lnTo>
                    <a:lnTo>
                      <a:pt x="2822" y="24"/>
                    </a:lnTo>
                    <a:lnTo>
                      <a:pt x="2822" y="24"/>
                    </a:lnTo>
                    <a:lnTo>
                      <a:pt x="2822" y="24"/>
                    </a:lnTo>
                    <a:lnTo>
                      <a:pt x="2833" y="24"/>
                    </a:lnTo>
                    <a:lnTo>
                      <a:pt x="2833" y="24"/>
                    </a:lnTo>
                    <a:lnTo>
                      <a:pt x="2833" y="24"/>
                    </a:lnTo>
                    <a:lnTo>
                      <a:pt x="2833" y="24"/>
                    </a:lnTo>
                    <a:lnTo>
                      <a:pt x="2838" y="24"/>
                    </a:lnTo>
                    <a:lnTo>
                      <a:pt x="2838" y="24"/>
                    </a:lnTo>
                    <a:lnTo>
                      <a:pt x="2838" y="24"/>
                    </a:lnTo>
                    <a:lnTo>
                      <a:pt x="2838" y="24"/>
                    </a:lnTo>
                    <a:lnTo>
                      <a:pt x="2838" y="24"/>
                    </a:lnTo>
                    <a:lnTo>
                      <a:pt x="2844" y="24"/>
                    </a:lnTo>
                    <a:lnTo>
                      <a:pt x="2844" y="24"/>
                    </a:lnTo>
                    <a:lnTo>
                      <a:pt x="2844" y="28"/>
                    </a:lnTo>
                    <a:lnTo>
                      <a:pt x="2844" y="28"/>
                    </a:lnTo>
                    <a:lnTo>
                      <a:pt x="2854" y="28"/>
                    </a:lnTo>
                    <a:lnTo>
                      <a:pt x="2854" y="28"/>
                    </a:lnTo>
                    <a:lnTo>
                      <a:pt x="2854" y="28"/>
                    </a:lnTo>
                    <a:lnTo>
                      <a:pt x="2854" y="28"/>
                    </a:lnTo>
                    <a:lnTo>
                      <a:pt x="2854" y="28"/>
                    </a:lnTo>
                    <a:lnTo>
                      <a:pt x="2860" y="28"/>
                    </a:lnTo>
                    <a:lnTo>
                      <a:pt x="2865" y="28"/>
                    </a:lnTo>
                    <a:lnTo>
                      <a:pt x="2870" y="28"/>
                    </a:lnTo>
                    <a:lnTo>
                      <a:pt x="2870" y="33"/>
                    </a:lnTo>
                    <a:lnTo>
                      <a:pt x="2870" y="33"/>
                    </a:lnTo>
                    <a:lnTo>
                      <a:pt x="2870" y="33"/>
                    </a:lnTo>
                    <a:lnTo>
                      <a:pt x="2870" y="33"/>
                    </a:lnTo>
                    <a:lnTo>
                      <a:pt x="2870" y="33"/>
                    </a:lnTo>
                    <a:lnTo>
                      <a:pt x="2876" y="33"/>
                    </a:lnTo>
                    <a:lnTo>
                      <a:pt x="2876" y="33"/>
                    </a:lnTo>
                    <a:lnTo>
                      <a:pt x="2876" y="33"/>
                    </a:lnTo>
                    <a:lnTo>
                      <a:pt x="2876" y="33"/>
                    </a:lnTo>
                    <a:lnTo>
                      <a:pt x="2876" y="33"/>
                    </a:lnTo>
                    <a:lnTo>
                      <a:pt x="2881" y="33"/>
                    </a:lnTo>
                    <a:lnTo>
                      <a:pt x="2881" y="33"/>
                    </a:lnTo>
                    <a:lnTo>
                      <a:pt x="2881" y="33"/>
                    </a:lnTo>
                    <a:lnTo>
                      <a:pt x="2881" y="33"/>
                    </a:lnTo>
                    <a:lnTo>
                      <a:pt x="2881" y="33"/>
                    </a:lnTo>
                    <a:lnTo>
                      <a:pt x="2881" y="33"/>
                    </a:lnTo>
                    <a:lnTo>
                      <a:pt x="2881" y="33"/>
                    </a:lnTo>
                    <a:lnTo>
                      <a:pt x="2886" y="33"/>
                    </a:lnTo>
                    <a:lnTo>
                      <a:pt x="2886" y="33"/>
                    </a:lnTo>
                    <a:lnTo>
                      <a:pt x="2886" y="33"/>
                    </a:lnTo>
                    <a:lnTo>
                      <a:pt x="2886" y="33"/>
                    </a:lnTo>
                    <a:lnTo>
                      <a:pt x="2886" y="33"/>
                    </a:lnTo>
                    <a:lnTo>
                      <a:pt x="2886" y="33"/>
                    </a:lnTo>
                    <a:lnTo>
                      <a:pt x="2886" y="33"/>
                    </a:lnTo>
                    <a:lnTo>
                      <a:pt x="2892" y="33"/>
                    </a:lnTo>
                    <a:lnTo>
                      <a:pt x="2892" y="28"/>
                    </a:lnTo>
                    <a:lnTo>
                      <a:pt x="2892" y="24"/>
                    </a:lnTo>
                    <a:lnTo>
                      <a:pt x="2892" y="19"/>
                    </a:lnTo>
                    <a:lnTo>
                      <a:pt x="2892" y="14"/>
                    </a:lnTo>
                    <a:lnTo>
                      <a:pt x="2892" y="14"/>
                    </a:lnTo>
                    <a:lnTo>
                      <a:pt x="2897" y="14"/>
                    </a:lnTo>
                    <a:lnTo>
                      <a:pt x="2897" y="19"/>
                    </a:lnTo>
                    <a:lnTo>
                      <a:pt x="2897" y="24"/>
                    </a:lnTo>
                    <a:lnTo>
                      <a:pt x="2897" y="28"/>
                    </a:lnTo>
                    <a:lnTo>
                      <a:pt x="2897" y="33"/>
                    </a:lnTo>
                    <a:lnTo>
                      <a:pt x="2897" y="38"/>
                    </a:lnTo>
                    <a:lnTo>
                      <a:pt x="2897" y="38"/>
                    </a:lnTo>
                    <a:lnTo>
                      <a:pt x="2902" y="38"/>
                    </a:lnTo>
                    <a:lnTo>
                      <a:pt x="2902" y="38"/>
                    </a:lnTo>
                    <a:lnTo>
                      <a:pt x="2902" y="38"/>
                    </a:lnTo>
                    <a:lnTo>
                      <a:pt x="2902" y="38"/>
                    </a:lnTo>
                    <a:lnTo>
                      <a:pt x="2902" y="38"/>
                    </a:lnTo>
                    <a:lnTo>
                      <a:pt x="2907" y="38"/>
                    </a:lnTo>
                    <a:lnTo>
                      <a:pt x="2907" y="38"/>
                    </a:lnTo>
                    <a:lnTo>
                      <a:pt x="2907" y="38"/>
                    </a:lnTo>
                    <a:lnTo>
                      <a:pt x="2907" y="38"/>
                    </a:lnTo>
                    <a:lnTo>
                      <a:pt x="2907" y="38"/>
                    </a:lnTo>
                    <a:lnTo>
                      <a:pt x="2907" y="38"/>
                    </a:lnTo>
                    <a:lnTo>
                      <a:pt x="2913" y="38"/>
                    </a:lnTo>
                    <a:lnTo>
                      <a:pt x="2913" y="38"/>
                    </a:lnTo>
                    <a:lnTo>
                      <a:pt x="2913" y="38"/>
                    </a:lnTo>
                    <a:lnTo>
                      <a:pt x="2913" y="38"/>
                    </a:lnTo>
                    <a:lnTo>
                      <a:pt x="2923" y="38"/>
                    </a:lnTo>
                    <a:lnTo>
                      <a:pt x="2923" y="38"/>
                    </a:lnTo>
                    <a:lnTo>
                      <a:pt x="2923" y="38"/>
                    </a:lnTo>
                    <a:lnTo>
                      <a:pt x="2923" y="38"/>
                    </a:lnTo>
                    <a:lnTo>
                      <a:pt x="2929" y="38"/>
                    </a:lnTo>
                    <a:lnTo>
                      <a:pt x="2929" y="38"/>
                    </a:lnTo>
                    <a:lnTo>
                      <a:pt x="2934" y="42"/>
                    </a:lnTo>
                    <a:lnTo>
                      <a:pt x="2939" y="42"/>
                    </a:lnTo>
                    <a:lnTo>
                      <a:pt x="2939" y="42"/>
                    </a:lnTo>
                    <a:lnTo>
                      <a:pt x="2939" y="42"/>
                    </a:lnTo>
                    <a:lnTo>
                      <a:pt x="2939" y="42"/>
                    </a:lnTo>
                    <a:lnTo>
                      <a:pt x="2939" y="42"/>
                    </a:lnTo>
                    <a:lnTo>
                      <a:pt x="2945" y="42"/>
                    </a:lnTo>
                    <a:lnTo>
                      <a:pt x="2945" y="42"/>
                    </a:lnTo>
                    <a:lnTo>
                      <a:pt x="2945" y="42"/>
                    </a:lnTo>
                    <a:lnTo>
                      <a:pt x="2945" y="42"/>
                    </a:lnTo>
                    <a:lnTo>
                      <a:pt x="2945" y="42"/>
                    </a:lnTo>
                    <a:lnTo>
                      <a:pt x="2945" y="42"/>
                    </a:lnTo>
                    <a:lnTo>
                      <a:pt x="2950" y="42"/>
                    </a:lnTo>
                    <a:lnTo>
                      <a:pt x="2955" y="42"/>
                    </a:lnTo>
                    <a:lnTo>
                      <a:pt x="2961" y="42"/>
                    </a:lnTo>
                    <a:lnTo>
                      <a:pt x="2961" y="42"/>
                    </a:lnTo>
                    <a:lnTo>
                      <a:pt x="2961" y="42"/>
                    </a:lnTo>
                    <a:lnTo>
                      <a:pt x="2961" y="42"/>
                    </a:lnTo>
                    <a:lnTo>
                      <a:pt x="2961" y="42"/>
                    </a:lnTo>
                    <a:lnTo>
                      <a:pt x="2971" y="42"/>
                    </a:lnTo>
                    <a:lnTo>
                      <a:pt x="2971" y="42"/>
                    </a:lnTo>
                    <a:lnTo>
                      <a:pt x="2971" y="42"/>
                    </a:lnTo>
                    <a:lnTo>
                      <a:pt x="2971" y="42"/>
                    </a:lnTo>
                    <a:lnTo>
                      <a:pt x="2977" y="42"/>
                    </a:lnTo>
                    <a:lnTo>
                      <a:pt x="2977" y="42"/>
                    </a:lnTo>
                    <a:lnTo>
                      <a:pt x="2977" y="47"/>
                    </a:lnTo>
                    <a:lnTo>
                      <a:pt x="2977" y="47"/>
                    </a:lnTo>
                    <a:lnTo>
                      <a:pt x="2977" y="47"/>
                    </a:lnTo>
                    <a:lnTo>
                      <a:pt x="2982" y="47"/>
                    </a:lnTo>
                    <a:lnTo>
                      <a:pt x="2982" y="47"/>
                    </a:lnTo>
                    <a:lnTo>
                      <a:pt x="2982" y="47"/>
                    </a:lnTo>
                    <a:lnTo>
                      <a:pt x="2982" y="47"/>
                    </a:lnTo>
                    <a:lnTo>
                      <a:pt x="2993" y="47"/>
                    </a:lnTo>
                    <a:lnTo>
                      <a:pt x="2993" y="47"/>
                    </a:lnTo>
                    <a:lnTo>
                      <a:pt x="2993" y="47"/>
                    </a:lnTo>
                    <a:lnTo>
                      <a:pt x="2993" y="47"/>
                    </a:lnTo>
                    <a:lnTo>
                      <a:pt x="2993" y="47"/>
                    </a:lnTo>
                    <a:lnTo>
                      <a:pt x="2998" y="47"/>
                    </a:lnTo>
                    <a:lnTo>
                      <a:pt x="3003" y="47"/>
                    </a:lnTo>
                    <a:lnTo>
                      <a:pt x="3009" y="47"/>
                    </a:lnTo>
                    <a:lnTo>
                      <a:pt x="3009" y="47"/>
                    </a:lnTo>
                    <a:lnTo>
                      <a:pt x="3009" y="47"/>
                    </a:lnTo>
                    <a:lnTo>
                      <a:pt x="3009" y="47"/>
                    </a:lnTo>
                    <a:lnTo>
                      <a:pt x="3009" y="47"/>
                    </a:lnTo>
                    <a:lnTo>
                      <a:pt x="3009" y="47"/>
                    </a:lnTo>
                    <a:lnTo>
                      <a:pt x="3014" y="47"/>
                    </a:lnTo>
                    <a:lnTo>
                      <a:pt x="3014" y="47"/>
                    </a:lnTo>
                    <a:lnTo>
                      <a:pt x="3014" y="47"/>
                    </a:lnTo>
                    <a:lnTo>
                      <a:pt x="3014" y="47"/>
                    </a:lnTo>
                    <a:lnTo>
                      <a:pt x="3014" y="47"/>
                    </a:lnTo>
                    <a:lnTo>
                      <a:pt x="3019" y="47"/>
                    </a:lnTo>
                    <a:lnTo>
                      <a:pt x="3025" y="52"/>
                    </a:lnTo>
                    <a:lnTo>
                      <a:pt x="3025" y="52"/>
                    </a:lnTo>
                    <a:lnTo>
                      <a:pt x="3030" y="52"/>
                    </a:lnTo>
                    <a:lnTo>
                      <a:pt x="3030" y="52"/>
                    </a:lnTo>
                    <a:lnTo>
                      <a:pt x="3030" y="52"/>
                    </a:lnTo>
                    <a:lnTo>
                      <a:pt x="3030" y="52"/>
                    </a:lnTo>
                    <a:lnTo>
                      <a:pt x="3041" y="52"/>
                    </a:lnTo>
                    <a:lnTo>
                      <a:pt x="3041" y="52"/>
                    </a:lnTo>
                    <a:lnTo>
                      <a:pt x="3041" y="52"/>
                    </a:lnTo>
                    <a:lnTo>
                      <a:pt x="3041" y="52"/>
                    </a:lnTo>
                    <a:lnTo>
                      <a:pt x="3046" y="52"/>
                    </a:lnTo>
                    <a:lnTo>
                      <a:pt x="3046" y="52"/>
                    </a:lnTo>
                    <a:lnTo>
                      <a:pt x="3046" y="52"/>
                    </a:lnTo>
                    <a:lnTo>
                      <a:pt x="3046" y="52"/>
                    </a:lnTo>
                    <a:lnTo>
                      <a:pt x="3046" y="52"/>
                    </a:lnTo>
                    <a:lnTo>
                      <a:pt x="3046" y="52"/>
                    </a:lnTo>
                    <a:lnTo>
                      <a:pt x="3051" y="52"/>
                    </a:lnTo>
                    <a:lnTo>
                      <a:pt x="3051" y="52"/>
                    </a:lnTo>
                    <a:lnTo>
                      <a:pt x="3051" y="52"/>
                    </a:lnTo>
                    <a:lnTo>
                      <a:pt x="3051" y="52"/>
                    </a:lnTo>
                    <a:lnTo>
                      <a:pt x="3051" y="52"/>
                    </a:lnTo>
                    <a:lnTo>
                      <a:pt x="3057" y="52"/>
                    </a:lnTo>
                    <a:lnTo>
                      <a:pt x="3057" y="52"/>
                    </a:lnTo>
                    <a:lnTo>
                      <a:pt x="3057" y="52"/>
                    </a:lnTo>
                    <a:lnTo>
                      <a:pt x="3057" y="52"/>
                    </a:lnTo>
                    <a:lnTo>
                      <a:pt x="3057" y="52"/>
                    </a:lnTo>
                    <a:lnTo>
                      <a:pt x="3057" y="52"/>
                    </a:lnTo>
                    <a:lnTo>
                      <a:pt x="3057" y="52"/>
                    </a:lnTo>
                    <a:lnTo>
                      <a:pt x="3062" y="52"/>
                    </a:lnTo>
                    <a:lnTo>
                      <a:pt x="3062" y="52"/>
                    </a:lnTo>
                    <a:lnTo>
                      <a:pt x="3062" y="52"/>
                    </a:lnTo>
                    <a:lnTo>
                      <a:pt x="3062" y="52"/>
                    </a:lnTo>
                    <a:lnTo>
                      <a:pt x="3062" y="56"/>
                    </a:lnTo>
                    <a:lnTo>
                      <a:pt x="3062" y="56"/>
                    </a:lnTo>
                    <a:lnTo>
                      <a:pt x="3062" y="66"/>
                    </a:lnTo>
                    <a:lnTo>
                      <a:pt x="3062" y="70"/>
                    </a:lnTo>
                    <a:lnTo>
                      <a:pt x="3067" y="75"/>
                    </a:lnTo>
                    <a:lnTo>
                      <a:pt x="3067" y="75"/>
                    </a:lnTo>
                    <a:lnTo>
                      <a:pt x="3067" y="75"/>
                    </a:lnTo>
                    <a:lnTo>
                      <a:pt x="3067" y="70"/>
                    </a:lnTo>
                    <a:lnTo>
                      <a:pt x="3067" y="66"/>
                    </a:lnTo>
                    <a:lnTo>
                      <a:pt x="3073" y="61"/>
                    </a:lnTo>
                    <a:lnTo>
                      <a:pt x="3073" y="56"/>
                    </a:lnTo>
                    <a:lnTo>
                      <a:pt x="3073" y="56"/>
                    </a:lnTo>
                    <a:lnTo>
                      <a:pt x="3073" y="56"/>
                    </a:lnTo>
                    <a:lnTo>
                      <a:pt x="3073" y="56"/>
                    </a:lnTo>
                    <a:lnTo>
                      <a:pt x="3073" y="56"/>
                    </a:lnTo>
                    <a:lnTo>
                      <a:pt x="3073" y="56"/>
                    </a:lnTo>
                    <a:lnTo>
                      <a:pt x="3078" y="56"/>
                    </a:lnTo>
                    <a:lnTo>
                      <a:pt x="3078" y="56"/>
                    </a:lnTo>
                    <a:lnTo>
                      <a:pt x="3078" y="56"/>
                    </a:lnTo>
                    <a:lnTo>
                      <a:pt x="3078" y="61"/>
                    </a:lnTo>
                    <a:lnTo>
                      <a:pt x="3078" y="61"/>
                    </a:lnTo>
                    <a:lnTo>
                      <a:pt x="3083" y="61"/>
                    </a:lnTo>
                    <a:lnTo>
                      <a:pt x="3083" y="61"/>
                    </a:lnTo>
                    <a:lnTo>
                      <a:pt x="3083" y="61"/>
                    </a:lnTo>
                    <a:lnTo>
                      <a:pt x="3083" y="61"/>
                    </a:lnTo>
                    <a:lnTo>
                      <a:pt x="3083" y="61"/>
                    </a:lnTo>
                    <a:lnTo>
                      <a:pt x="3083" y="61"/>
                    </a:lnTo>
                    <a:lnTo>
                      <a:pt x="3089" y="61"/>
                    </a:lnTo>
                    <a:lnTo>
                      <a:pt x="3094" y="66"/>
                    </a:lnTo>
                    <a:lnTo>
                      <a:pt x="3099" y="66"/>
                    </a:lnTo>
                    <a:lnTo>
                      <a:pt x="3099" y="66"/>
                    </a:lnTo>
                    <a:lnTo>
                      <a:pt x="3099" y="66"/>
                    </a:lnTo>
                    <a:lnTo>
                      <a:pt x="3099" y="66"/>
                    </a:lnTo>
                    <a:lnTo>
                      <a:pt x="3099" y="66"/>
                    </a:lnTo>
                    <a:lnTo>
                      <a:pt x="3110" y="70"/>
                    </a:lnTo>
                    <a:lnTo>
                      <a:pt x="3110" y="70"/>
                    </a:lnTo>
                    <a:lnTo>
                      <a:pt x="3110" y="70"/>
                    </a:lnTo>
                    <a:lnTo>
                      <a:pt x="3110" y="70"/>
                    </a:lnTo>
                    <a:lnTo>
                      <a:pt x="3115" y="75"/>
                    </a:lnTo>
                    <a:lnTo>
                      <a:pt x="3115" y="75"/>
                    </a:lnTo>
                    <a:lnTo>
                      <a:pt x="3115" y="75"/>
                    </a:lnTo>
                    <a:lnTo>
                      <a:pt x="3115" y="75"/>
                    </a:lnTo>
                    <a:lnTo>
                      <a:pt x="3115" y="75"/>
                    </a:lnTo>
                    <a:lnTo>
                      <a:pt x="3120" y="75"/>
                    </a:lnTo>
                    <a:lnTo>
                      <a:pt x="3120" y="75"/>
                    </a:lnTo>
                    <a:lnTo>
                      <a:pt x="3120" y="75"/>
                    </a:lnTo>
                    <a:lnTo>
                      <a:pt x="3120" y="75"/>
                    </a:lnTo>
                    <a:lnTo>
                      <a:pt x="3131" y="80"/>
                    </a:lnTo>
                    <a:lnTo>
                      <a:pt x="3131" y="80"/>
                    </a:lnTo>
                    <a:lnTo>
                      <a:pt x="3131" y="80"/>
                    </a:lnTo>
                    <a:lnTo>
                      <a:pt x="3131" y="80"/>
                    </a:lnTo>
                    <a:lnTo>
                      <a:pt x="3131" y="80"/>
                    </a:lnTo>
                    <a:lnTo>
                      <a:pt x="3136" y="80"/>
                    </a:lnTo>
                    <a:lnTo>
                      <a:pt x="3142" y="84"/>
                    </a:lnTo>
                    <a:lnTo>
                      <a:pt x="3147" y="84"/>
                    </a:lnTo>
                    <a:lnTo>
                      <a:pt x="3147" y="84"/>
                    </a:lnTo>
                    <a:lnTo>
                      <a:pt x="3147" y="84"/>
                    </a:lnTo>
                    <a:lnTo>
                      <a:pt x="3147" y="84"/>
                    </a:lnTo>
                    <a:lnTo>
                      <a:pt x="3147" y="89"/>
                    </a:lnTo>
                    <a:lnTo>
                      <a:pt x="3147" y="89"/>
                    </a:lnTo>
                    <a:lnTo>
                      <a:pt x="3152" y="89"/>
                    </a:lnTo>
                    <a:lnTo>
                      <a:pt x="3152" y="89"/>
                    </a:lnTo>
                    <a:lnTo>
                      <a:pt x="3152" y="89"/>
                    </a:lnTo>
                    <a:lnTo>
                      <a:pt x="3152" y="89"/>
                    </a:lnTo>
                    <a:lnTo>
                      <a:pt x="3152" y="89"/>
                    </a:lnTo>
                    <a:lnTo>
                      <a:pt x="3158" y="89"/>
                    </a:lnTo>
                    <a:lnTo>
                      <a:pt x="3163" y="94"/>
                    </a:lnTo>
                    <a:lnTo>
                      <a:pt x="3163" y="94"/>
                    </a:lnTo>
                    <a:lnTo>
                      <a:pt x="3168" y="94"/>
                    </a:lnTo>
                    <a:lnTo>
                      <a:pt x="3168" y="94"/>
                    </a:lnTo>
                    <a:lnTo>
                      <a:pt x="3168" y="94"/>
                    </a:lnTo>
                    <a:lnTo>
                      <a:pt x="3168" y="94"/>
                    </a:lnTo>
                    <a:lnTo>
                      <a:pt x="3179" y="98"/>
                    </a:lnTo>
                    <a:lnTo>
                      <a:pt x="3179" y="98"/>
                    </a:lnTo>
                    <a:lnTo>
                      <a:pt x="3179" y="98"/>
                    </a:lnTo>
                    <a:lnTo>
                      <a:pt x="3179" y="98"/>
                    </a:lnTo>
                    <a:lnTo>
                      <a:pt x="3184" y="98"/>
                    </a:lnTo>
                    <a:lnTo>
                      <a:pt x="3184" y="98"/>
                    </a:lnTo>
                    <a:lnTo>
                      <a:pt x="3184" y="98"/>
                    </a:lnTo>
                    <a:lnTo>
                      <a:pt x="3184" y="103"/>
                    </a:lnTo>
                    <a:lnTo>
                      <a:pt x="3184" y="103"/>
                    </a:lnTo>
                    <a:lnTo>
                      <a:pt x="3184" y="103"/>
                    </a:lnTo>
                    <a:lnTo>
                      <a:pt x="3190" y="103"/>
                    </a:lnTo>
                    <a:lnTo>
                      <a:pt x="3190" y="103"/>
                    </a:lnTo>
                    <a:lnTo>
                      <a:pt x="3190" y="103"/>
                    </a:lnTo>
                    <a:lnTo>
                      <a:pt x="3200" y="108"/>
                    </a:lnTo>
                    <a:lnTo>
                      <a:pt x="3200" y="108"/>
                    </a:lnTo>
                    <a:lnTo>
                      <a:pt x="3200" y="108"/>
                    </a:lnTo>
                    <a:lnTo>
                      <a:pt x="3200" y="108"/>
                    </a:lnTo>
                    <a:lnTo>
                      <a:pt x="3200" y="108"/>
                    </a:lnTo>
                    <a:lnTo>
                      <a:pt x="3206" y="108"/>
                    </a:lnTo>
                    <a:lnTo>
                      <a:pt x="3211" y="113"/>
                    </a:lnTo>
                    <a:lnTo>
                      <a:pt x="3211" y="113"/>
                    </a:lnTo>
                    <a:lnTo>
                      <a:pt x="3216" y="113"/>
                    </a:lnTo>
                    <a:lnTo>
                      <a:pt x="3216" y="113"/>
                    </a:lnTo>
                    <a:lnTo>
                      <a:pt x="3216" y="113"/>
                    </a:lnTo>
                    <a:lnTo>
                      <a:pt x="3216" y="113"/>
                    </a:lnTo>
                    <a:lnTo>
                      <a:pt x="3216" y="113"/>
                    </a:lnTo>
                    <a:lnTo>
                      <a:pt x="3222" y="113"/>
                    </a:lnTo>
                    <a:lnTo>
                      <a:pt x="3222" y="113"/>
                    </a:lnTo>
                    <a:lnTo>
                      <a:pt x="3222" y="113"/>
                    </a:lnTo>
                    <a:lnTo>
                      <a:pt x="3222" y="117"/>
                    </a:lnTo>
                    <a:lnTo>
                      <a:pt x="3222" y="117"/>
                    </a:lnTo>
                    <a:lnTo>
                      <a:pt x="3222" y="117"/>
                    </a:lnTo>
                    <a:lnTo>
                      <a:pt x="3222" y="117"/>
                    </a:lnTo>
                    <a:lnTo>
                      <a:pt x="3227" y="117"/>
                    </a:lnTo>
                    <a:lnTo>
                      <a:pt x="3227" y="117"/>
                    </a:lnTo>
                    <a:lnTo>
                      <a:pt x="3227" y="117"/>
                    </a:lnTo>
                    <a:lnTo>
                      <a:pt x="3227" y="117"/>
                    </a:lnTo>
                    <a:lnTo>
                      <a:pt x="3227" y="117"/>
                    </a:lnTo>
                    <a:lnTo>
                      <a:pt x="3227" y="117"/>
                    </a:lnTo>
                    <a:lnTo>
                      <a:pt x="3227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8" y="117"/>
                    </a:lnTo>
                    <a:lnTo>
                      <a:pt x="3238" y="113"/>
                    </a:lnTo>
                    <a:lnTo>
                      <a:pt x="3238" y="108"/>
                    </a:lnTo>
                    <a:lnTo>
                      <a:pt x="3238" y="103"/>
                    </a:lnTo>
                    <a:lnTo>
                      <a:pt x="3238" y="103"/>
                    </a:lnTo>
                    <a:lnTo>
                      <a:pt x="3238" y="103"/>
                    </a:lnTo>
                    <a:lnTo>
                      <a:pt x="3243" y="108"/>
                    </a:lnTo>
                    <a:lnTo>
                      <a:pt x="3243" y="113"/>
                    </a:lnTo>
                    <a:lnTo>
                      <a:pt x="3243" y="117"/>
                    </a:lnTo>
                    <a:lnTo>
                      <a:pt x="3243" y="122"/>
                    </a:lnTo>
                    <a:lnTo>
                      <a:pt x="3243" y="122"/>
                    </a:lnTo>
                    <a:lnTo>
                      <a:pt x="3243" y="122"/>
                    </a:lnTo>
                    <a:lnTo>
                      <a:pt x="3248" y="122"/>
                    </a:lnTo>
                    <a:lnTo>
                      <a:pt x="3248" y="122"/>
                    </a:lnTo>
                    <a:lnTo>
                      <a:pt x="3248" y="122"/>
                    </a:lnTo>
                    <a:lnTo>
                      <a:pt x="3248" y="127"/>
                    </a:lnTo>
                    <a:lnTo>
                      <a:pt x="3248" y="127"/>
                    </a:lnTo>
                    <a:lnTo>
                      <a:pt x="3248" y="127"/>
                    </a:lnTo>
                    <a:lnTo>
                      <a:pt x="3254" y="127"/>
                    </a:lnTo>
                    <a:lnTo>
                      <a:pt x="3254" y="127"/>
                    </a:lnTo>
                    <a:lnTo>
                      <a:pt x="3254" y="127"/>
                    </a:lnTo>
                    <a:lnTo>
                      <a:pt x="3254" y="127"/>
                    </a:lnTo>
                    <a:lnTo>
                      <a:pt x="3254" y="127"/>
                    </a:lnTo>
                    <a:lnTo>
                      <a:pt x="3259" y="127"/>
                    </a:lnTo>
                    <a:lnTo>
                      <a:pt x="3259" y="127"/>
                    </a:lnTo>
                    <a:lnTo>
                      <a:pt x="3259" y="127"/>
                    </a:lnTo>
                    <a:lnTo>
                      <a:pt x="3259" y="127"/>
                    </a:lnTo>
                    <a:lnTo>
                      <a:pt x="3270" y="131"/>
                    </a:lnTo>
                    <a:lnTo>
                      <a:pt x="3270" y="131"/>
                    </a:lnTo>
                    <a:lnTo>
                      <a:pt x="3270" y="131"/>
                    </a:lnTo>
                    <a:lnTo>
                      <a:pt x="3270" y="131"/>
                    </a:lnTo>
                    <a:lnTo>
                      <a:pt x="3270" y="131"/>
                    </a:lnTo>
                    <a:lnTo>
                      <a:pt x="3275" y="131"/>
                    </a:lnTo>
                    <a:lnTo>
                      <a:pt x="3280" y="136"/>
                    </a:lnTo>
                    <a:lnTo>
                      <a:pt x="3286" y="136"/>
                    </a:lnTo>
                    <a:lnTo>
                      <a:pt x="3286" y="136"/>
                    </a:lnTo>
                    <a:lnTo>
                      <a:pt x="3286" y="136"/>
                    </a:lnTo>
                    <a:lnTo>
                      <a:pt x="3286" y="136"/>
                    </a:lnTo>
                    <a:lnTo>
                      <a:pt x="3286" y="136"/>
                    </a:lnTo>
                    <a:lnTo>
                      <a:pt x="3286" y="136"/>
                    </a:lnTo>
                    <a:lnTo>
                      <a:pt x="3291" y="136"/>
                    </a:lnTo>
                    <a:lnTo>
                      <a:pt x="3291" y="136"/>
                    </a:lnTo>
                    <a:lnTo>
                      <a:pt x="3291" y="136"/>
                    </a:lnTo>
                    <a:lnTo>
                      <a:pt x="3291" y="136"/>
                    </a:lnTo>
                    <a:lnTo>
                      <a:pt x="3291" y="136"/>
                    </a:lnTo>
                    <a:lnTo>
                      <a:pt x="3296" y="141"/>
                    </a:lnTo>
                    <a:lnTo>
                      <a:pt x="3302" y="141"/>
                    </a:lnTo>
                    <a:lnTo>
                      <a:pt x="3302" y="141"/>
                    </a:lnTo>
                    <a:lnTo>
                      <a:pt x="3307" y="141"/>
                    </a:lnTo>
                    <a:lnTo>
                      <a:pt x="3307" y="141"/>
                    </a:lnTo>
                    <a:lnTo>
                      <a:pt x="3307" y="141"/>
                    </a:lnTo>
                    <a:lnTo>
                      <a:pt x="3307" y="141"/>
                    </a:lnTo>
                    <a:lnTo>
                      <a:pt x="3318" y="145"/>
                    </a:lnTo>
                    <a:lnTo>
                      <a:pt x="3318" y="145"/>
                    </a:lnTo>
                    <a:lnTo>
                      <a:pt x="3318" y="145"/>
                    </a:lnTo>
                    <a:lnTo>
                      <a:pt x="3318" y="145"/>
                    </a:lnTo>
                    <a:lnTo>
                      <a:pt x="3323" y="145"/>
                    </a:lnTo>
                    <a:lnTo>
                      <a:pt x="3323" y="145"/>
                    </a:lnTo>
                    <a:lnTo>
                      <a:pt x="3323" y="145"/>
                    </a:lnTo>
                    <a:lnTo>
                      <a:pt x="3323" y="145"/>
                    </a:lnTo>
                    <a:lnTo>
                      <a:pt x="3323" y="150"/>
                    </a:lnTo>
                    <a:lnTo>
                      <a:pt x="3323" y="150"/>
                    </a:lnTo>
                    <a:lnTo>
                      <a:pt x="3328" y="150"/>
                    </a:lnTo>
                    <a:lnTo>
                      <a:pt x="3328" y="150"/>
                    </a:lnTo>
                    <a:lnTo>
                      <a:pt x="3328" y="150"/>
                    </a:lnTo>
                    <a:lnTo>
                      <a:pt x="3339" y="150"/>
                    </a:lnTo>
                    <a:lnTo>
                      <a:pt x="3339" y="150"/>
                    </a:lnTo>
                    <a:lnTo>
                      <a:pt x="3339" y="150"/>
                    </a:lnTo>
                    <a:lnTo>
                      <a:pt x="3339" y="155"/>
                    </a:lnTo>
                    <a:lnTo>
                      <a:pt x="3339" y="155"/>
                    </a:lnTo>
                    <a:lnTo>
                      <a:pt x="3344" y="155"/>
                    </a:lnTo>
                    <a:lnTo>
                      <a:pt x="3349" y="155"/>
                    </a:lnTo>
                    <a:lnTo>
                      <a:pt x="3349" y="155"/>
                    </a:lnTo>
                    <a:lnTo>
                      <a:pt x="3355" y="155"/>
                    </a:lnTo>
                    <a:lnTo>
                      <a:pt x="3355" y="155"/>
                    </a:lnTo>
                    <a:lnTo>
                      <a:pt x="3355" y="155"/>
                    </a:lnTo>
                    <a:lnTo>
                      <a:pt x="3355" y="159"/>
                    </a:lnTo>
                    <a:lnTo>
                      <a:pt x="3355" y="159"/>
                    </a:lnTo>
                    <a:lnTo>
                      <a:pt x="3360" y="159"/>
                    </a:lnTo>
                    <a:lnTo>
                      <a:pt x="3360" y="159"/>
                    </a:lnTo>
                    <a:lnTo>
                      <a:pt x="3360" y="159"/>
                    </a:lnTo>
                    <a:lnTo>
                      <a:pt x="3360" y="159"/>
                    </a:lnTo>
                    <a:lnTo>
                      <a:pt x="3360" y="159"/>
                    </a:lnTo>
                    <a:lnTo>
                      <a:pt x="3360" y="159"/>
                    </a:lnTo>
                    <a:lnTo>
                      <a:pt x="3371" y="159"/>
                    </a:lnTo>
                    <a:lnTo>
                      <a:pt x="3371" y="164"/>
                    </a:lnTo>
                    <a:lnTo>
                      <a:pt x="3371" y="164"/>
                    </a:lnTo>
                    <a:lnTo>
                      <a:pt x="3376" y="164"/>
                    </a:lnTo>
                    <a:lnTo>
                      <a:pt x="3376" y="164"/>
                    </a:lnTo>
                    <a:lnTo>
                      <a:pt x="3376" y="164"/>
                    </a:lnTo>
                    <a:lnTo>
                      <a:pt x="3387" y="164"/>
                    </a:lnTo>
                    <a:lnTo>
                      <a:pt x="3387" y="164"/>
                    </a:lnTo>
                    <a:lnTo>
                      <a:pt x="3387" y="164"/>
                    </a:lnTo>
                    <a:lnTo>
                      <a:pt x="3387" y="164"/>
                    </a:lnTo>
                    <a:lnTo>
                      <a:pt x="3387" y="169"/>
                    </a:lnTo>
                    <a:lnTo>
                      <a:pt x="3392" y="169"/>
                    </a:lnTo>
                    <a:lnTo>
                      <a:pt x="3392" y="169"/>
                    </a:lnTo>
                    <a:lnTo>
                      <a:pt x="3392" y="169"/>
                    </a:lnTo>
                    <a:lnTo>
                      <a:pt x="3392" y="169"/>
                    </a:lnTo>
                    <a:lnTo>
                      <a:pt x="3392" y="169"/>
                    </a:lnTo>
                    <a:lnTo>
                      <a:pt x="3397" y="169"/>
                    </a:lnTo>
                    <a:lnTo>
                      <a:pt x="3397" y="169"/>
                    </a:lnTo>
                    <a:lnTo>
                      <a:pt x="3397" y="169"/>
                    </a:lnTo>
                    <a:lnTo>
                      <a:pt x="3397" y="169"/>
                    </a:lnTo>
                    <a:lnTo>
                      <a:pt x="3397" y="169"/>
                    </a:lnTo>
                    <a:lnTo>
                      <a:pt x="3397" y="169"/>
                    </a:lnTo>
                    <a:lnTo>
                      <a:pt x="3403" y="169"/>
                    </a:lnTo>
                    <a:lnTo>
                      <a:pt x="3403" y="169"/>
                    </a:lnTo>
                    <a:lnTo>
                      <a:pt x="3403" y="169"/>
                    </a:lnTo>
                    <a:lnTo>
                      <a:pt x="3403" y="169"/>
                    </a:lnTo>
                    <a:lnTo>
                      <a:pt x="3403" y="169"/>
                    </a:lnTo>
                    <a:lnTo>
                      <a:pt x="3403" y="169"/>
                    </a:lnTo>
                    <a:lnTo>
                      <a:pt x="3408" y="173"/>
                    </a:lnTo>
                    <a:lnTo>
                      <a:pt x="3408" y="173"/>
                    </a:lnTo>
                    <a:lnTo>
                      <a:pt x="3408" y="173"/>
                    </a:lnTo>
                    <a:lnTo>
                      <a:pt x="3408" y="173"/>
                    </a:lnTo>
                    <a:lnTo>
                      <a:pt x="3408" y="173"/>
                    </a:lnTo>
                    <a:lnTo>
                      <a:pt x="3408" y="178"/>
                    </a:lnTo>
                    <a:lnTo>
                      <a:pt x="3408" y="183"/>
                    </a:lnTo>
                    <a:lnTo>
                      <a:pt x="3408" y="187"/>
                    </a:lnTo>
                    <a:lnTo>
                      <a:pt x="3413" y="187"/>
                    </a:lnTo>
                    <a:lnTo>
                      <a:pt x="3413" y="192"/>
                    </a:lnTo>
                    <a:lnTo>
                      <a:pt x="3413" y="192"/>
                    </a:lnTo>
                    <a:lnTo>
                      <a:pt x="3413" y="187"/>
                    </a:lnTo>
                    <a:lnTo>
                      <a:pt x="3413" y="183"/>
                    </a:lnTo>
                    <a:lnTo>
                      <a:pt x="3413" y="178"/>
                    </a:lnTo>
                    <a:lnTo>
                      <a:pt x="3419" y="178"/>
                    </a:lnTo>
                    <a:lnTo>
                      <a:pt x="3419" y="178"/>
                    </a:lnTo>
                    <a:lnTo>
                      <a:pt x="3419" y="178"/>
                    </a:lnTo>
                    <a:lnTo>
                      <a:pt x="3419" y="178"/>
                    </a:lnTo>
                    <a:lnTo>
                      <a:pt x="3419" y="178"/>
                    </a:lnTo>
                    <a:lnTo>
                      <a:pt x="3419" y="178"/>
                    </a:lnTo>
                    <a:lnTo>
                      <a:pt x="3424" y="178"/>
                    </a:lnTo>
                    <a:lnTo>
                      <a:pt x="3424" y="178"/>
                    </a:lnTo>
                    <a:lnTo>
                      <a:pt x="3424" y="178"/>
                    </a:lnTo>
                    <a:lnTo>
                      <a:pt x="3424" y="178"/>
                    </a:lnTo>
                    <a:lnTo>
                      <a:pt x="3424" y="183"/>
                    </a:lnTo>
                    <a:lnTo>
                      <a:pt x="3424" y="183"/>
                    </a:lnTo>
                    <a:lnTo>
                      <a:pt x="3429" y="183"/>
                    </a:lnTo>
                    <a:lnTo>
                      <a:pt x="3429" y="183"/>
                    </a:lnTo>
                    <a:lnTo>
                      <a:pt x="3429" y="183"/>
                    </a:lnTo>
                    <a:lnTo>
                      <a:pt x="3429" y="183"/>
                    </a:lnTo>
                    <a:lnTo>
                      <a:pt x="3429" y="183"/>
                    </a:lnTo>
                    <a:lnTo>
                      <a:pt x="3435" y="183"/>
                    </a:lnTo>
                    <a:lnTo>
                      <a:pt x="3440" y="187"/>
                    </a:lnTo>
                    <a:lnTo>
                      <a:pt x="3440" y="192"/>
                    </a:lnTo>
                    <a:lnTo>
                      <a:pt x="3445" y="192"/>
                    </a:lnTo>
                    <a:lnTo>
                      <a:pt x="3445" y="192"/>
                    </a:lnTo>
                    <a:lnTo>
                      <a:pt x="3445" y="192"/>
                    </a:lnTo>
                    <a:lnTo>
                      <a:pt x="3445" y="192"/>
                    </a:lnTo>
                    <a:lnTo>
                      <a:pt x="3456" y="197"/>
                    </a:lnTo>
                    <a:lnTo>
                      <a:pt x="3456" y="197"/>
                    </a:lnTo>
                    <a:lnTo>
                      <a:pt x="3456" y="197"/>
                    </a:lnTo>
                    <a:lnTo>
                      <a:pt x="3456" y="197"/>
                    </a:lnTo>
                    <a:lnTo>
                      <a:pt x="3461" y="197"/>
                    </a:lnTo>
                    <a:lnTo>
                      <a:pt x="3461" y="201"/>
                    </a:lnTo>
                    <a:lnTo>
                      <a:pt x="3461" y="201"/>
                    </a:lnTo>
                    <a:lnTo>
                      <a:pt x="3461" y="201"/>
                    </a:lnTo>
                    <a:lnTo>
                      <a:pt x="3461" y="201"/>
                    </a:lnTo>
                    <a:lnTo>
                      <a:pt x="3461" y="201"/>
                    </a:lnTo>
                    <a:lnTo>
                      <a:pt x="3467" y="201"/>
                    </a:lnTo>
                    <a:lnTo>
                      <a:pt x="3467" y="201"/>
                    </a:lnTo>
                    <a:lnTo>
                      <a:pt x="3467" y="201"/>
                    </a:lnTo>
                    <a:lnTo>
                      <a:pt x="3477" y="206"/>
                    </a:lnTo>
                    <a:lnTo>
                      <a:pt x="3477" y="211"/>
                    </a:lnTo>
                    <a:lnTo>
                      <a:pt x="3477" y="211"/>
                    </a:lnTo>
                    <a:lnTo>
                      <a:pt x="3477" y="211"/>
                    </a:lnTo>
                    <a:lnTo>
                      <a:pt x="3477" y="211"/>
                    </a:lnTo>
                    <a:lnTo>
                      <a:pt x="3483" y="211"/>
                    </a:lnTo>
                    <a:lnTo>
                      <a:pt x="3488" y="216"/>
                    </a:lnTo>
                    <a:lnTo>
                      <a:pt x="3488" y="216"/>
                    </a:lnTo>
                    <a:lnTo>
                      <a:pt x="3493" y="216"/>
                    </a:lnTo>
                    <a:lnTo>
                      <a:pt x="3493" y="216"/>
                    </a:lnTo>
                    <a:lnTo>
                      <a:pt x="3493" y="216"/>
                    </a:lnTo>
                    <a:lnTo>
                      <a:pt x="3493" y="220"/>
                    </a:lnTo>
                    <a:lnTo>
                      <a:pt x="3493" y="220"/>
                    </a:lnTo>
                    <a:lnTo>
                      <a:pt x="3499" y="220"/>
                    </a:lnTo>
                    <a:lnTo>
                      <a:pt x="3499" y="220"/>
                    </a:lnTo>
                    <a:lnTo>
                      <a:pt x="3499" y="220"/>
                    </a:lnTo>
                    <a:lnTo>
                      <a:pt x="3499" y="220"/>
                    </a:lnTo>
                    <a:lnTo>
                      <a:pt x="3499" y="220"/>
                    </a:lnTo>
                    <a:lnTo>
                      <a:pt x="3499" y="220"/>
                    </a:lnTo>
                    <a:lnTo>
                      <a:pt x="3509" y="225"/>
                    </a:lnTo>
                    <a:lnTo>
                      <a:pt x="3509" y="225"/>
                    </a:lnTo>
                    <a:lnTo>
                      <a:pt x="3509" y="230"/>
                    </a:lnTo>
                    <a:lnTo>
                      <a:pt x="3515" y="230"/>
                    </a:lnTo>
                    <a:lnTo>
                      <a:pt x="3515" y="230"/>
                    </a:lnTo>
                    <a:lnTo>
                      <a:pt x="3515" y="230"/>
                    </a:lnTo>
                    <a:lnTo>
                      <a:pt x="3525" y="234"/>
                    </a:lnTo>
                    <a:lnTo>
                      <a:pt x="3525" y="234"/>
                    </a:lnTo>
                    <a:lnTo>
                      <a:pt x="3525" y="234"/>
                    </a:lnTo>
                    <a:lnTo>
                      <a:pt x="3525" y="234"/>
                    </a:lnTo>
                    <a:lnTo>
                      <a:pt x="3525" y="234"/>
                    </a:lnTo>
                    <a:lnTo>
                      <a:pt x="3531" y="234"/>
                    </a:lnTo>
                    <a:lnTo>
                      <a:pt x="3531" y="234"/>
                    </a:lnTo>
                    <a:lnTo>
                      <a:pt x="3531" y="239"/>
                    </a:lnTo>
                    <a:lnTo>
                      <a:pt x="3531" y="239"/>
                    </a:lnTo>
                    <a:lnTo>
                      <a:pt x="3531" y="239"/>
                    </a:lnTo>
                    <a:lnTo>
                      <a:pt x="3536" y="239"/>
                    </a:lnTo>
                    <a:lnTo>
                      <a:pt x="3536" y="239"/>
                    </a:lnTo>
                    <a:lnTo>
                      <a:pt x="3536" y="239"/>
                    </a:lnTo>
                    <a:lnTo>
                      <a:pt x="3547" y="244"/>
                    </a:lnTo>
                    <a:lnTo>
                      <a:pt x="3547" y="244"/>
                    </a:lnTo>
                    <a:lnTo>
                      <a:pt x="3547" y="244"/>
                    </a:lnTo>
                    <a:lnTo>
                      <a:pt x="3547" y="244"/>
                    </a:lnTo>
                    <a:lnTo>
                      <a:pt x="3547" y="244"/>
                    </a:lnTo>
                    <a:lnTo>
                      <a:pt x="3547" y="248"/>
                    </a:lnTo>
                    <a:lnTo>
                      <a:pt x="3557" y="253"/>
                    </a:lnTo>
                    <a:lnTo>
                      <a:pt x="3557" y="253"/>
                    </a:lnTo>
                    <a:lnTo>
                      <a:pt x="3562" y="253"/>
                    </a:lnTo>
                    <a:lnTo>
                      <a:pt x="3562" y="253"/>
                    </a:lnTo>
                    <a:lnTo>
                      <a:pt x="3562" y="253"/>
                    </a:lnTo>
                    <a:lnTo>
                      <a:pt x="3562" y="253"/>
                    </a:lnTo>
                    <a:lnTo>
                      <a:pt x="3562" y="253"/>
                    </a:lnTo>
                    <a:lnTo>
                      <a:pt x="3562" y="253"/>
                    </a:lnTo>
                    <a:lnTo>
                      <a:pt x="3568" y="253"/>
                    </a:lnTo>
                    <a:lnTo>
                      <a:pt x="3568" y="253"/>
                    </a:lnTo>
                    <a:lnTo>
                      <a:pt x="3568" y="258"/>
                    </a:lnTo>
                    <a:lnTo>
                      <a:pt x="3568" y="258"/>
                    </a:lnTo>
                    <a:lnTo>
                      <a:pt x="3568" y="258"/>
                    </a:lnTo>
                    <a:lnTo>
                      <a:pt x="3573" y="258"/>
                    </a:lnTo>
                    <a:lnTo>
                      <a:pt x="3573" y="258"/>
                    </a:lnTo>
                    <a:lnTo>
                      <a:pt x="3573" y="258"/>
                    </a:lnTo>
                    <a:lnTo>
                      <a:pt x="3573" y="258"/>
                    </a:lnTo>
                    <a:lnTo>
                      <a:pt x="3573" y="258"/>
                    </a:lnTo>
                    <a:lnTo>
                      <a:pt x="3573" y="258"/>
                    </a:lnTo>
                    <a:lnTo>
                      <a:pt x="3573" y="258"/>
                    </a:lnTo>
                    <a:lnTo>
                      <a:pt x="3578" y="258"/>
                    </a:lnTo>
                    <a:lnTo>
                      <a:pt x="3578" y="262"/>
                    </a:lnTo>
                    <a:lnTo>
                      <a:pt x="3578" y="262"/>
                    </a:lnTo>
                    <a:lnTo>
                      <a:pt x="3578" y="262"/>
                    </a:lnTo>
                    <a:lnTo>
                      <a:pt x="3578" y="262"/>
                    </a:lnTo>
                    <a:lnTo>
                      <a:pt x="3578" y="262"/>
                    </a:lnTo>
                    <a:lnTo>
                      <a:pt x="3578" y="262"/>
                    </a:lnTo>
                    <a:lnTo>
                      <a:pt x="3584" y="258"/>
                    </a:lnTo>
                    <a:lnTo>
                      <a:pt x="3584" y="253"/>
                    </a:lnTo>
                    <a:lnTo>
                      <a:pt x="3584" y="253"/>
                    </a:lnTo>
                    <a:lnTo>
                      <a:pt x="3584" y="248"/>
                    </a:lnTo>
                    <a:lnTo>
                      <a:pt x="3584" y="248"/>
                    </a:lnTo>
                    <a:lnTo>
                      <a:pt x="3584" y="248"/>
                    </a:lnTo>
                    <a:lnTo>
                      <a:pt x="3589" y="253"/>
                    </a:lnTo>
                    <a:lnTo>
                      <a:pt x="3589" y="258"/>
                    </a:lnTo>
                    <a:lnTo>
                      <a:pt x="3589" y="262"/>
                    </a:lnTo>
                    <a:lnTo>
                      <a:pt x="3589" y="267"/>
                    </a:lnTo>
                    <a:lnTo>
                      <a:pt x="3589" y="267"/>
                    </a:lnTo>
                    <a:lnTo>
                      <a:pt x="3589" y="267"/>
                    </a:lnTo>
                    <a:lnTo>
                      <a:pt x="3589" y="267"/>
                    </a:lnTo>
                    <a:lnTo>
                      <a:pt x="3594" y="267"/>
                    </a:lnTo>
                    <a:lnTo>
                      <a:pt x="3594" y="267"/>
                    </a:lnTo>
                    <a:lnTo>
                      <a:pt x="3594" y="267"/>
                    </a:lnTo>
                    <a:lnTo>
                      <a:pt x="3594" y="267"/>
                    </a:lnTo>
                    <a:lnTo>
                      <a:pt x="3594" y="267"/>
                    </a:lnTo>
                    <a:lnTo>
                      <a:pt x="3600" y="272"/>
                    </a:lnTo>
                    <a:lnTo>
                      <a:pt x="3600" y="272"/>
                    </a:lnTo>
                    <a:lnTo>
                      <a:pt x="3600" y="272"/>
                    </a:lnTo>
                    <a:lnTo>
                      <a:pt x="3600" y="272"/>
                    </a:lnTo>
                    <a:lnTo>
                      <a:pt x="3600" y="272"/>
                    </a:lnTo>
                    <a:lnTo>
                      <a:pt x="3600" y="272"/>
                    </a:lnTo>
                    <a:lnTo>
                      <a:pt x="3605" y="272"/>
                    </a:lnTo>
                    <a:lnTo>
                      <a:pt x="3605" y="272"/>
                    </a:lnTo>
                    <a:lnTo>
                      <a:pt x="3605" y="272"/>
                    </a:lnTo>
                    <a:lnTo>
                      <a:pt x="3616" y="276"/>
                    </a:lnTo>
                    <a:lnTo>
                      <a:pt x="3616" y="276"/>
                    </a:lnTo>
                    <a:lnTo>
                      <a:pt x="3616" y="276"/>
                    </a:lnTo>
                    <a:lnTo>
                      <a:pt x="3616" y="276"/>
                    </a:lnTo>
                    <a:lnTo>
                      <a:pt x="3616" y="276"/>
                    </a:lnTo>
                    <a:lnTo>
                      <a:pt x="3621" y="281"/>
                    </a:lnTo>
                    <a:lnTo>
                      <a:pt x="3626" y="281"/>
                    </a:lnTo>
                    <a:lnTo>
                      <a:pt x="3626" y="286"/>
                    </a:lnTo>
                    <a:lnTo>
                      <a:pt x="3632" y="286"/>
                    </a:lnTo>
                    <a:lnTo>
                      <a:pt x="3632" y="286"/>
                    </a:lnTo>
                    <a:lnTo>
                      <a:pt x="3632" y="286"/>
                    </a:lnTo>
                    <a:lnTo>
                      <a:pt x="3632" y="286"/>
                    </a:lnTo>
                    <a:lnTo>
                      <a:pt x="3632" y="286"/>
                    </a:lnTo>
                    <a:lnTo>
                      <a:pt x="3637" y="286"/>
                    </a:lnTo>
                    <a:lnTo>
                      <a:pt x="3637" y="286"/>
                    </a:lnTo>
                    <a:lnTo>
                      <a:pt x="3637" y="286"/>
                    </a:lnTo>
                    <a:lnTo>
                      <a:pt x="3637" y="286"/>
                    </a:lnTo>
                    <a:lnTo>
                      <a:pt x="3637" y="286"/>
                    </a:lnTo>
                    <a:lnTo>
                      <a:pt x="3637" y="290"/>
                    </a:lnTo>
                    <a:lnTo>
                      <a:pt x="3648" y="290"/>
                    </a:lnTo>
                    <a:lnTo>
                      <a:pt x="3648" y="290"/>
                    </a:lnTo>
                    <a:lnTo>
                      <a:pt x="3648" y="295"/>
                    </a:lnTo>
                    <a:lnTo>
                      <a:pt x="3653" y="295"/>
                    </a:lnTo>
                    <a:lnTo>
                      <a:pt x="3653" y="295"/>
                    </a:lnTo>
                    <a:lnTo>
                      <a:pt x="3653" y="295"/>
                    </a:lnTo>
                    <a:lnTo>
                      <a:pt x="3664" y="300"/>
                    </a:lnTo>
                    <a:lnTo>
                      <a:pt x="3664" y="300"/>
                    </a:lnTo>
                    <a:lnTo>
                      <a:pt x="3664" y="300"/>
                    </a:lnTo>
                    <a:lnTo>
                      <a:pt x="3664" y="300"/>
                    </a:lnTo>
                    <a:lnTo>
                      <a:pt x="3664" y="300"/>
                    </a:lnTo>
                    <a:lnTo>
                      <a:pt x="3669" y="300"/>
                    </a:lnTo>
                    <a:lnTo>
                      <a:pt x="3669" y="300"/>
                    </a:lnTo>
                    <a:lnTo>
                      <a:pt x="3669" y="300"/>
                    </a:lnTo>
                    <a:lnTo>
                      <a:pt x="3669" y="300"/>
                    </a:lnTo>
                    <a:lnTo>
                      <a:pt x="3669" y="300"/>
                    </a:lnTo>
                    <a:lnTo>
                      <a:pt x="3674" y="300"/>
                    </a:lnTo>
                    <a:lnTo>
                      <a:pt x="3674" y="304"/>
                    </a:lnTo>
                    <a:lnTo>
                      <a:pt x="3674" y="304"/>
                    </a:lnTo>
                    <a:lnTo>
                      <a:pt x="3685" y="304"/>
                    </a:lnTo>
                    <a:lnTo>
                      <a:pt x="3685" y="309"/>
                    </a:lnTo>
                    <a:lnTo>
                      <a:pt x="3685" y="309"/>
                    </a:lnTo>
                    <a:lnTo>
                      <a:pt x="3685" y="309"/>
                    </a:lnTo>
                    <a:lnTo>
                      <a:pt x="3685" y="309"/>
                    </a:lnTo>
                    <a:lnTo>
                      <a:pt x="3685" y="309"/>
                    </a:lnTo>
                    <a:lnTo>
                      <a:pt x="3696" y="314"/>
                    </a:lnTo>
                    <a:lnTo>
                      <a:pt x="3696" y="314"/>
                    </a:lnTo>
                    <a:lnTo>
                      <a:pt x="3701" y="314"/>
                    </a:lnTo>
                    <a:lnTo>
                      <a:pt x="3701" y="314"/>
                    </a:lnTo>
                    <a:lnTo>
                      <a:pt x="3701" y="314"/>
                    </a:lnTo>
                    <a:lnTo>
                      <a:pt x="3701" y="314"/>
                    </a:lnTo>
                    <a:lnTo>
                      <a:pt x="3701" y="314"/>
                    </a:lnTo>
                    <a:lnTo>
                      <a:pt x="3701" y="314"/>
                    </a:lnTo>
                    <a:lnTo>
                      <a:pt x="3706" y="314"/>
                    </a:lnTo>
                    <a:lnTo>
                      <a:pt x="3706" y="314"/>
                    </a:lnTo>
                    <a:lnTo>
                      <a:pt x="3706" y="314"/>
                    </a:lnTo>
                    <a:lnTo>
                      <a:pt x="3706" y="319"/>
                    </a:lnTo>
                    <a:lnTo>
                      <a:pt x="3706" y="319"/>
                    </a:lnTo>
                    <a:lnTo>
                      <a:pt x="3717" y="319"/>
                    </a:lnTo>
                    <a:lnTo>
                      <a:pt x="3717" y="319"/>
                    </a:lnTo>
                    <a:lnTo>
                      <a:pt x="3717" y="323"/>
                    </a:lnTo>
                    <a:lnTo>
                      <a:pt x="3722" y="323"/>
                    </a:lnTo>
                    <a:lnTo>
                      <a:pt x="3722" y="323"/>
                    </a:lnTo>
                    <a:lnTo>
                      <a:pt x="3722" y="323"/>
                    </a:lnTo>
                    <a:lnTo>
                      <a:pt x="3733" y="328"/>
                    </a:lnTo>
                    <a:lnTo>
                      <a:pt x="3733" y="328"/>
                    </a:lnTo>
                    <a:lnTo>
                      <a:pt x="3733" y="328"/>
                    </a:lnTo>
                    <a:lnTo>
                      <a:pt x="3733" y="328"/>
                    </a:lnTo>
                    <a:lnTo>
                      <a:pt x="3733" y="328"/>
                    </a:lnTo>
                    <a:lnTo>
                      <a:pt x="3738" y="328"/>
                    </a:lnTo>
                    <a:lnTo>
                      <a:pt x="3738" y="328"/>
                    </a:lnTo>
                    <a:lnTo>
                      <a:pt x="3738" y="328"/>
                    </a:lnTo>
                    <a:lnTo>
                      <a:pt x="3738" y="328"/>
                    </a:lnTo>
                    <a:lnTo>
                      <a:pt x="3738" y="328"/>
                    </a:lnTo>
                    <a:lnTo>
                      <a:pt x="3738" y="328"/>
                    </a:lnTo>
                    <a:lnTo>
                      <a:pt x="3744" y="328"/>
                    </a:lnTo>
                    <a:lnTo>
                      <a:pt x="3744" y="333"/>
                    </a:lnTo>
                    <a:lnTo>
                      <a:pt x="3744" y="333"/>
                    </a:lnTo>
                    <a:lnTo>
                      <a:pt x="3744" y="333"/>
                    </a:lnTo>
                    <a:lnTo>
                      <a:pt x="3744" y="333"/>
                    </a:lnTo>
                    <a:lnTo>
                      <a:pt x="3749" y="333"/>
                    </a:lnTo>
                    <a:lnTo>
                      <a:pt x="3749" y="333"/>
                    </a:lnTo>
                    <a:lnTo>
                      <a:pt x="3749" y="333"/>
                    </a:lnTo>
                    <a:lnTo>
                      <a:pt x="3749" y="333"/>
                    </a:lnTo>
                    <a:lnTo>
                      <a:pt x="3749" y="333"/>
                    </a:lnTo>
                    <a:lnTo>
                      <a:pt x="3749" y="333"/>
                    </a:lnTo>
                    <a:lnTo>
                      <a:pt x="3749" y="333"/>
                    </a:lnTo>
                    <a:lnTo>
                      <a:pt x="3754" y="333"/>
                    </a:lnTo>
                    <a:lnTo>
                      <a:pt x="3754" y="333"/>
                    </a:lnTo>
                    <a:lnTo>
                      <a:pt x="3754" y="333"/>
                    </a:lnTo>
                    <a:lnTo>
                      <a:pt x="3754" y="337"/>
                    </a:lnTo>
                    <a:lnTo>
                      <a:pt x="3754" y="337"/>
                    </a:lnTo>
                    <a:lnTo>
                      <a:pt x="3754" y="342"/>
                    </a:lnTo>
                    <a:lnTo>
                      <a:pt x="3754" y="347"/>
                    </a:lnTo>
                    <a:lnTo>
                      <a:pt x="3754" y="347"/>
                    </a:lnTo>
                    <a:lnTo>
                      <a:pt x="3760" y="351"/>
                    </a:lnTo>
                    <a:lnTo>
                      <a:pt x="3760" y="351"/>
                    </a:lnTo>
                    <a:lnTo>
                      <a:pt x="3760" y="347"/>
                    </a:lnTo>
                    <a:lnTo>
                      <a:pt x="3760" y="347"/>
                    </a:lnTo>
                    <a:lnTo>
                      <a:pt x="3760" y="342"/>
                    </a:lnTo>
                    <a:lnTo>
                      <a:pt x="3760" y="342"/>
                    </a:lnTo>
                    <a:lnTo>
                      <a:pt x="3765" y="337"/>
                    </a:lnTo>
                    <a:lnTo>
                      <a:pt x="3765" y="342"/>
                    </a:lnTo>
                    <a:lnTo>
                      <a:pt x="3765" y="342"/>
                    </a:lnTo>
                    <a:lnTo>
                      <a:pt x="3765" y="342"/>
                    </a:lnTo>
                    <a:lnTo>
                      <a:pt x="3765" y="342"/>
                    </a:lnTo>
                    <a:lnTo>
                      <a:pt x="3765" y="342"/>
                    </a:lnTo>
                    <a:lnTo>
                      <a:pt x="3770" y="342"/>
                    </a:lnTo>
                    <a:lnTo>
                      <a:pt x="3770" y="342"/>
                    </a:lnTo>
                    <a:lnTo>
                      <a:pt x="3770" y="342"/>
                    </a:lnTo>
                    <a:lnTo>
                      <a:pt x="3770" y="347"/>
                    </a:lnTo>
                    <a:lnTo>
                      <a:pt x="3770" y="347"/>
                    </a:lnTo>
                    <a:lnTo>
                      <a:pt x="3775" y="347"/>
                    </a:lnTo>
                    <a:lnTo>
                      <a:pt x="3775" y="347"/>
                    </a:lnTo>
                    <a:lnTo>
                      <a:pt x="3775" y="347"/>
                    </a:lnTo>
                    <a:lnTo>
                      <a:pt x="3775" y="347"/>
                    </a:lnTo>
                    <a:lnTo>
                      <a:pt x="3775" y="347"/>
                    </a:lnTo>
                    <a:lnTo>
                      <a:pt x="3775" y="347"/>
                    </a:lnTo>
                    <a:lnTo>
                      <a:pt x="3786" y="356"/>
                    </a:lnTo>
                    <a:lnTo>
                      <a:pt x="3786" y="356"/>
                    </a:lnTo>
                    <a:lnTo>
                      <a:pt x="3786" y="356"/>
                    </a:lnTo>
                    <a:lnTo>
                      <a:pt x="3791" y="356"/>
                    </a:lnTo>
                    <a:lnTo>
                      <a:pt x="3791" y="356"/>
                    </a:lnTo>
                    <a:lnTo>
                      <a:pt x="3791" y="356"/>
                    </a:lnTo>
                    <a:lnTo>
                      <a:pt x="3802" y="361"/>
                    </a:lnTo>
                    <a:lnTo>
                      <a:pt x="3802" y="361"/>
                    </a:lnTo>
                    <a:lnTo>
                      <a:pt x="3802" y="361"/>
                    </a:lnTo>
                    <a:lnTo>
                      <a:pt x="3802" y="365"/>
                    </a:lnTo>
                    <a:lnTo>
                      <a:pt x="3802" y="365"/>
                    </a:lnTo>
                    <a:lnTo>
                      <a:pt x="3807" y="365"/>
                    </a:lnTo>
                    <a:lnTo>
                      <a:pt x="3807" y="365"/>
                    </a:lnTo>
                    <a:lnTo>
                      <a:pt x="3807" y="365"/>
                    </a:lnTo>
                    <a:lnTo>
                      <a:pt x="3807" y="365"/>
                    </a:lnTo>
                    <a:lnTo>
                      <a:pt x="3807" y="365"/>
                    </a:lnTo>
                    <a:lnTo>
                      <a:pt x="3813" y="365"/>
                    </a:lnTo>
                    <a:lnTo>
                      <a:pt x="3813" y="370"/>
                    </a:lnTo>
                    <a:lnTo>
                      <a:pt x="3813" y="370"/>
                    </a:lnTo>
                    <a:lnTo>
                      <a:pt x="3823" y="375"/>
                    </a:lnTo>
                    <a:lnTo>
                      <a:pt x="3823" y="375"/>
                    </a:lnTo>
                    <a:lnTo>
                      <a:pt x="3823" y="375"/>
                    </a:lnTo>
                    <a:lnTo>
                      <a:pt x="3823" y="375"/>
                    </a:lnTo>
                    <a:lnTo>
                      <a:pt x="3823" y="375"/>
                    </a:lnTo>
                    <a:lnTo>
                      <a:pt x="3823" y="375"/>
                    </a:lnTo>
                    <a:lnTo>
                      <a:pt x="3834" y="379"/>
                    </a:lnTo>
                    <a:lnTo>
                      <a:pt x="3834" y="379"/>
                    </a:lnTo>
                    <a:lnTo>
                      <a:pt x="3839" y="384"/>
                    </a:lnTo>
                    <a:lnTo>
                      <a:pt x="3839" y="384"/>
                    </a:lnTo>
                    <a:lnTo>
                      <a:pt x="3839" y="384"/>
                    </a:lnTo>
                    <a:lnTo>
                      <a:pt x="3839" y="384"/>
                    </a:lnTo>
                    <a:lnTo>
                      <a:pt x="3839" y="384"/>
                    </a:lnTo>
                    <a:lnTo>
                      <a:pt x="3839" y="384"/>
                    </a:lnTo>
                    <a:lnTo>
                      <a:pt x="3845" y="384"/>
                    </a:lnTo>
                    <a:lnTo>
                      <a:pt x="3845" y="384"/>
                    </a:lnTo>
                    <a:lnTo>
                      <a:pt x="3845" y="384"/>
                    </a:lnTo>
                    <a:lnTo>
                      <a:pt x="3845" y="389"/>
                    </a:lnTo>
                    <a:lnTo>
                      <a:pt x="3845" y="389"/>
                    </a:lnTo>
                    <a:lnTo>
                      <a:pt x="3855" y="393"/>
                    </a:lnTo>
                    <a:lnTo>
                      <a:pt x="3855" y="393"/>
                    </a:lnTo>
                    <a:lnTo>
                      <a:pt x="3855" y="393"/>
                    </a:lnTo>
                    <a:lnTo>
                      <a:pt x="3861" y="393"/>
                    </a:lnTo>
                    <a:lnTo>
                      <a:pt x="3861" y="393"/>
                    </a:lnTo>
                    <a:lnTo>
                      <a:pt x="3861" y="393"/>
                    </a:lnTo>
                    <a:lnTo>
                      <a:pt x="3871" y="398"/>
                    </a:lnTo>
                    <a:lnTo>
                      <a:pt x="3871" y="398"/>
                    </a:lnTo>
                    <a:lnTo>
                      <a:pt x="3871" y="403"/>
                    </a:lnTo>
                    <a:lnTo>
                      <a:pt x="3871" y="403"/>
                    </a:lnTo>
                    <a:lnTo>
                      <a:pt x="3871" y="403"/>
                    </a:lnTo>
                    <a:lnTo>
                      <a:pt x="3877" y="403"/>
                    </a:lnTo>
                    <a:lnTo>
                      <a:pt x="3877" y="403"/>
                    </a:lnTo>
                    <a:lnTo>
                      <a:pt x="3877" y="403"/>
                    </a:lnTo>
                    <a:lnTo>
                      <a:pt x="3877" y="403"/>
                    </a:lnTo>
                    <a:lnTo>
                      <a:pt x="3877" y="403"/>
                    </a:lnTo>
                    <a:lnTo>
                      <a:pt x="3877" y="403"/>
                    </a:lnTo>
                    <a:lnTo>
                      <a:pt x="3882" y="407"/>
                    </a:lnTo>
                    <a:lnTo>
                      <a:pt x="3882" y="407"/>
                    </a:lnTo>
                    <a:lnTo>
                      <a:pt x="3893" y="412"/>
                    </a:lnTo>
                    <a:lnTo>
                      <a:pt x="3893" y="412"/>
                    </a:lnTo>
                    <a:lnTo>
                      <a:pt x="3893" y="412"/>
                    </a:lnTo>
                    <a:lnTo>
                      <a:pt x="3893" y="412"/>
                    </a:lnTo>
                    <a:lnTo>
                      <a:pt x="3893" y="412"/>
                    </a:lnTo>
                    <a:lnTo>
                      <a:pt x="3893" y="412"/>
                    </a:lnTo>
                    <a:lnTo>
                      <a:pt x="3903" y="417"/>
                    </a:lnTo>
                    <a:lnTo>
                      <a:pt x="3903" y="417"/>
                    </a:lnTo>
                    <a:lnTo>
                      <a:pt x="3903" y="417"/>
                    </a:lnTo>
                    <a:lnTo>
                      <a:pt x="3909" y="417"/>
                    </a:lnTo>
                    <a:lnTo>
                      <a:pt x="3909" y="422"/>
                    </a:lnTo>
                    <a:lnTo>
                      <a:pt x="3909" y="422"/>
                    </a:lnTo>
                    <a:lnTo>
                      <a:pt x="3909" y="422"/>
                    </a:lnTo>
                    <a:lnTo>
                      <a:pt x="3909" y="422"/>
                    </a:lnTo>
                    <a:lnTo>
                      <a:pt x="3914" y="422"/>
                    </a:lnTo>
                    <a:lnTo>
                      <a:pt x="3914" y="422"/>
                    </a:lnTo>
                    <a:lnTo>
                      <a:pt x="3914" y="422"/>
                    </a:lnTo>
                    <a:lnTo>
                      <a:pt x="3914" y="422"/>
                    </a:lnTo>
                    <a:lnTo>
                      <a:pt x="3914" y="422"/>
                    </a:lnTo>
                    <a:lnTo>
                      <a:pt x="3914" y="422"/>
                    </a:lnTo>
                    <a:lnTo>
                      <a:pt x="3914" y="422"/>
                    </a:lnTo>
                    <a:lnTo>
                      <a:pt x="3919" y="422"/>
                    </a:lnTo>
                    <a:lnTo>
                      <a:pt x="3919" y="426"/>
                    </a:lnTo>
                    <a:lnTo>
                      <a:pt x="3919" y="426"/>
                    </a:lnTo>
                    <a:lnTo>
                      <a:pt x="3919" y="426"/>
                    </a:lnTo>
                    <a:lnTo>
                      <a:pt x="3919" y="426"/>
                    </a:lnTo>
                    <a:lnTo>
                      <a:pt x="3919" y="426"/>
                    </a:lnTo>
                    <a:lnTo>
                      <a:pt x="3919" y="426"/>
                    </a:lnTo>
                    <a:lnTo>
                      <a:pt x="3925" y="426"/>
                    </a:lnTo>
                    <a:lnTo>
                      <a:pt x="3925" y="426"/>
                    </a:lnTo>
                    <a:lnTo>
                      <a:pt x="3925" y="426"/>
                    </a:lnTo>
                    <a:lnTo>
                      <a:pt x="3925" y="426"/>
                    </a:lnTo>
                    <a:lnTo>
                      <a:pt x="3925" y="426"/>
                    </a:lnTo>
                    <a:lnTo>
                      <a:pt x="3925" y="426"/>
                    </a:lnTo>
                    <a:lnTo>
                      <a:pt x="3925" y="426"/>
                    </a:lnTo>
                    <a:lnTo>
                      <a:pt x="3925" y="426"/>
                    </a:lnTo>
                    <a:lnTo>
                      <a:pt x="3930" y="422"/>
                    </a:lnTo>
                    <a:lnTo>
                      <a:pt x="3930" y="422"/>
                    </a:lnTo>
                    <a:lnTo>
                      <a:pt x="3930" y="422"/>
                    </a:lnTo>
                    <a:lnTo>
                      <a:pt x="3930" y="417"/>
                    </a:lnTo>
                    <a:lnTo>
                      <a:pt x="3930" y="422"/>
                    </a:lnTo>
                    <a:lnTo>
                      <a:pt x="3930" y="422"/>
                    </a:lnTo>
                    <a:lnTo>
                      <a:pt x="3935" y="426"/>
                    </a:lnTo>
                    <a:lnTo>
                      <a:pt x="3935" y="431"/>
                    </a:lnTo>
                    <a:lnTo>
                      <a:pt x="3935" y="431"/>
                    </a:lnTo>
                    <a:lnTo>
                      <a:pt x="3935" y="431"/>
                    </a:lnTo>
                    <a:lnTo>
                      <a:pt x="3935" y="431"/>
                    </a:lnTo>
                    <a:lnTo>
                      <a:pt x="3935" y="436"/>
                    </a:lnTo>
                    <a:lnTo>
                      <a:pt x="3941" y="436"/>
                    </a:lnTo>
                    <a:lnTo>
                      <a:pt x="3941" y="436"/>
                    </a:lnTo>
                    <a:lnTo>
                      <a:pt x="3941" y="436"/>
                    </a:lnTo>
                    <a:lnTo>
                      <a:pt x="3941" y="436"/>
                    </a:lnTo>
                    <a:lnTo>
                      <a:pt x="3941" y="436"/>
                    </a:lnTo>
                    <a:lnTo>
                      <a:pt x="3941" y="436"/>
                    </a:lnTo>
                    <a:lnTo>
                      <a:pt x="3946" y="436"/>
                    </a:lnTo>
                    <a:lnTo>
                      <a:pt x="3946" y="436"/>
                    </a:lnTo>
                    <a:lnTo>
                      <a:pt x="3946" y="436"/>
                    </a:lnTo>
                    <a:lnTo>
                      <a:pt x="3946" y="440"/>
                    </a:lnTo>
                    <a:lnTo>
                      <a:pt x="3946" y="440"/>
                    </a:lnTo>
                    <a:lnTo>
                      <a:pt x="3951" y="440"/>
                    </a:lnTo>
                    <a:lnTo>
                      <a:pt x="3951" y="440"/>
                    </a:lnTo>
                    <a:lnTo>
                      <a:pt x="3962" y="445"/>
                    </a:lnTo>
                    <a:lnTo>
                      <a:pt x="3962" y="445"/>
                    </a:lnTo>
                    <a:lnTo>
                      <a:pt x="3962" y="445"/>
                    </a:lnTo>
                    <a:lnTo>
                      <a:pt x="3967" y="445"/>
                    </a:lnTo>
                    <a:lnTo>
                      <a:pt x="3967" y="445"/>
                    </a:lnTo>
                    <a:lnTo>
                      <a:pt x="3967" y="445"/>
                    </a:lnTo>
                    <a:lnTo>
                      <a:pt x="3967" y="450"/>
                    </a:lnTo>
                    <a:lnTo>
                      <a:pt x="3978" y="454"/>
                    </a:lnTo>
                    <a:lnTo>
                      <a:pt x="3983" y="454"/>
                    </a:lnTo>
                    <a:lnTo>
                      <a:pt x="3983" y="454"/>
                    </a:lnTo>
                    <a:lnTo>
                      <a:pt x="3983" y="454"/>
                    </a:lnTo>
                    <a:lnTo>
                      <a:pt x="3983" y="454"/>
                    </a:lnTo>
                    <a:lnTo>
                      <a:pt x="3983" y="454"/>
                    </a:lnTo>
                    <a:lnTo>
                      <a:pt x="3983" y="454"/>
                    </a:lnTo>
                    <a:lnTo>
                      <a:pt x="3999" y="459"/>
                    </a:lnTo>
                    <a:lnTo>
                      <a:pt x="3999" y="459"/>
                    </a:lnTo>
                    <a:lnTo>
                      <a:pt x="3999" y="464"/>
                    </a:lnTo>
                    <a:lnTo>
                      <a:pt x="3999" y="464"/>
                    </a:lnTo>
                    <a:lnTo>
                      <a:pt x="4004" y="464"/>
                    </a:lnTo>
                    <a:lnTo>
                      <a:pt x="4004" y="464"/>
                    </a:lnTo>
                    <a:lnTo>
                      <a:pt x="4004" y="464"/>
                    </a:lnTo>
                    <a:lnTo>
                      <a:pt x="4015" y="468"/>
                    </a:lnTo>
                    <a:lnTo>
                      <a:pt x="4015" y="468"/>
                    </a:lnTo>
                    <a:lnTo>
                      <a:pt x="4020" y="468"/>
                    </a:lnTo>
                    <a:lnTo>
                      <a:pt x="4020" y="468"/>
                    </a:lnTo>
                    <a:lnTo>
                      <a:pt x="4020" y="468"/>
                    </a:lnTo>
                    <a:lnTo>
                      <a:pt x="4020" y="468"/>
                    </a:lnTo>
                    <a:lnTo>
                      <a:pt x="4020" y="468"/>
                    </a:lnTo>
                    <a:lnTo>
                      <a:pt x="4036" y="478"/>
                    </a:lnTo>
                    <a:lnTo>
                      <a:pt x="4036" y="478"/>
                    </a:lnTo>
                    <a:lnTo>
                      <a:pt x="4036" y="478"/>
                    </a:lnTo>
                    <a:lnTo>
                      <a:pt x="4036" y="478"/>
                    </a:lnTo>
                    <a:lnTo>
                      <a:pt x="4036" y="478"/>
                    </a:lnTo>
                    <a:lnTo>
                      <a:pt x="4036" y="478"/>
                    </a:lnTo>
                    <a:lnTo>
                      <a:pt x="4042" y="478"/>
                    </a:lnTo>
                    <a:lnTo>
                      <a:pt x="4052" y="482"/>
                    </a:lnTo>
                    <a:lnTo>
                      <a:pt x="4052" y="482"/>
                    </a:lnTo>
                    <a:lnTo>
                      <a:pt x="4052" y="482"/>
                    </a:lnTo>
                    <a:lnTo>
                      <a:pt x="4052" y="482"/>
                    </a:lnTo>
                    <a:lnTo>
                      <a:pt x="4058" y="482"/>
                    </a:lnTo>
                    <a:lnTo>
                      <a:pt x="4058" y="482"/>
                    </a:lnTo>
                    <a:lnTo>
                      <a:pt x="4058" y="482"/>
                    </a:lnTo>
                    <a:lnTo>
                      <a:pt x="4068" y="492"/>
                    </a:lnTo>
                    <a:lnTo>
                      <a:pt x="4074" y="492"/>
                    </a:lnTo>
                    <a:lnTo>
                      <a:pt x="4074" y="492"/>
                    </a:lnTo>
                    <a:lnTo>
                      <a:pt x="4074" y="492"/>
                    </a:lnTo>
                    <a:lnTo>
                      <a:pt x="4074" y="492"/>
                    </a:lnTo>
                    <a:lnTo>
                      <a:pt x="4074" y="492"/>
                    </a:lnTo>
                    <a:lnTo>
                      <a:pt x="4074" y="492"/>
                    </a:lnTo>
                    <a:lnTo>
                      <a:pt x="4090" y="496"/>
                    </a:lnTo>
                    <a:lnTo>
                      <a:pt x="4090" y="496"/>
                    </a:lnTo>
                    <a:lnTo>
                      <a:pt x="4090" y="496"/>
                    </a:lnTo>
                    <a:lnTo>
                      <a:pt x="4090" y="496"/>
                    </a:lnTo>
                    <a:lnTo>
                      <a:pt x="4090" y="496"/>
                    </a:lnTo>
                    <a:lnTo>
                      <a:pt x="4095" y="496"/>
                    </a:lnTo>
                    <a:lnTo>
                      <a:pt x="4095" y="496"/>
                    </a:lnTo>
                    <a:lnTo>
                      <a:pt x="4095" y="496"/>
                    </a:lnTo>
                    <a:lnTo>
                      <a:pt x="4095" y="501"/>
                    </a:lnTo>
                    <a:lnTo>
                      <a:pt x="4095" y="501"/>
                    </a:lnTo>
                    <a:lnTo>
                      <a:pt x="4100" y="501"/>
                    </a:lnTo>
                    <a:lnTo>
                      <a:pt x="4100" y="501"/>
                    </a:lnTo>
                    <a:lnTo>
                      <a:pt x="4100" y="501"/>
                    </a:lnTo>
                    <a:lnTo>
                      <a:pt x="4100" y="501"/>
                    </a:lnTo>
                    <a:lnTo>
                      <a:pt x="4100" y="501"/>
                    </a:lnTo>
                    <a:lnTo>
                      <a:pt x="4100" y="501"/>
                    </a:lnTo>
                    <a:lnTo>
                      <a:pt x="4100" y="506"/>
                    </a:lnTo>
                    <a:lnTo>
                      <a:pt x="4100" y="510"/>
                    </a:lnTo>
                    <a:lnTo>
                      <a:pt x="4106" y="510"/>
                    </a:lnTo>
                    <a:lnTo>
                      <a:pt x="4106" y="510"/>
                    </a:lnTo>
                    <a:lnTo>
                      <a:pt x="4106" y="510"/>
                    </a:lnTo>
                    <a:lnTo>
                      <a:pt x="4106" y="510"/>
                    </a:lnTo>
                    <a:lnTo>
                      <a:pt x="4106" y="506"/>
                    </a:lnTo>
                    <a:lnTo>
                      <a:pt x="4106" y="506"/>
                    </a:lnTo>
                    <a:lnTo>
                      <a:pt x="4111" y="506"/>
                    </a:lnTo>
                    <a:lnTo>
                      <a:pt x="4111" y="506"/>
                    </a:lnTo>
                    <a:lnTo>
                      <a:pt x="4111" y="506"/>
                    </a:lnTo>
                    <a:lnTo>
                      <a:pt x="4111" y="506"/>
                    </a:lnTo>
                    <a:lnTo>
                      <a:pt x="4111" y="506"/>
                    </a:lnTo>
                    <a:lnTo>
                      <a:pt x="4111" y="506"/>
                    </a:lnTo>
                    <a:lnTo>
                      <a:pt x="4116" y="506"/>
                    </a:lnTo>
                    <a:lnTo>
                      <a:pt x="4116" y="506"/>
                    </a:lnTo>
                    <a:lnTo>
                      <a:pt x="4116" y="510"/>
                    </a:lnTo>
                    <a:lnTo>
                      <a:pt x="4116" y="510"/>
                    </a:lnTo>
                    <a:lnTo>
                      <a:pt x="4116" y="510"/>
                    </a:lnTo>
                    <a:lnTo>
                      <a:pt x="4122" y="510"/>
                    </a:lnTo>
                    <a:lnTo>
                      <a:pt x="4122" y="510"/>
                    </a:lnTo>
                    <a:lnTo>
                      <a:pt x="4122" y="510"/>
                    </a:lnTo>
                    <a:lnTo>
                      <a:pt x="4122" y="510"/>
                    </a:lnTo>
                    <a:lnTo>
                      <a:pt x="4138" y="515"/>
                    </a:lnTo>
                    <a:lnTo>
                      <a:pt x="4138" y="520"/>
                    </a:lnTo>
                    <a:lnTo>
                      <a:pt x="4138" y="520"/>
                    </a:lnTo>
                    <a:lnTo>
                      <a:pt x="4138" y="520"/>
                    </a:lnTo>
                    <a:lnTo>
                      <a:pt x="4138" y="520"/>
                    </a:lnTo>
                    <a:lnTo>
                      <a:pt x="4138" y="520"/>
                    </a:lnTo>
                    <a:lnTo>
                      <a:pt x="4143" y="520"/>
                    </a:lnTo>
                    <a:lnTo>
                      <a:pt x="4154" y="525"/>
                    </a:lnTo>
                    <a:lnTo>
                      <a:pt x="4154" y="525"/>
                    </a:lnTo>
                    <a:lnTo>
                      <a:pt x="4154" y="525"/>
                    </a:lnTo>
                    <a:lnTo>
                      <a:pt x="4154" y="529"/>
                    </a:lnTo>
                    <a:lnTo>
                      <a:pt x="4159" y="529"/>
                    </a:lnTo>
                    <a:lnTo>
                      <a:pt x="4159" y="529"/>
                    </a:lnTo>
                    <a:lnTo>
                      <a:pt x="4159" y="529"/>
                    </a:lnTo>
                    <a:lnTo>
                      <a:pt x="4170" y="534"/>
                    </a:lnTo>
                    <a:lnTo>
                      <a:pt x="4170" y="534"/>
                    </a:lnTo>
                    <a:lnTo>
                      <a:pt x="4175" y="534"/>
                    </a:lnTo>
                    <a:lnTo>
                      <a:pt x="4175" y="534"/>
                    </a:lnTo>
                    <a:lnTo>
                      <a:pt x="4175" y="534"/>
                    </a:lnTo>
                    <a:lnTo>
                      <a:pt x="4175" y="534"/>
                    </a:lnTo>
                    <a:lnTo>
                      <a:pt x="4175" y="539"/>
                    </a:lnTo>
                    <a:lnTo>
                      <a:pt x="4191" y="543"/>
                    </a:lnTo>
                    <a:lnTo>
                      <a:pt x="4191" y="543"/>
                    </a:lnTo>
                    <a:lnTo>
                      <a:pt x="4191" y="543"/>
                    </a:lnTo>
                    <a:lnTo>
                      <a:pt x="4191" y="543"/>
                    </a:lnTo>
                    <a:lnTo>
                      <a:pt x="4191" y="543"/>
                    </a:lnTo>
                    <a:lnTo>
                      <a:pt x="4196" y="543"/>
                    </a:lnTo>
                    <a:lnTo>
                      <a:pt x="4196" y="543"/>
                    </a:lnTo>
                    <a:lnTo>
                      <a:pt x="4207" y="548"/>
                    </a:lnTo>
                    <a:lnTo>
                      <a:pt x="4207" y="548"/>
                    </a:lnTo>
                    <a:lnTo>
                      <a:pt x="4207" y="553"/>
                    </a:lnTo>
                    <a:lnTo>
                      <a:pt x="4212" y="553"/>
                    </a:lnTo>
                    <a:lnTo>
                      <a:pt x="4212" y="553"/>
                    </a:lnTo>
                    <a:lnTo>
                      <a:pt x="4212" y="553"/>
                    </a:lnTo>
                    <a:lnTo>
                      <a:pt x="4212" y="553"/>
                    </a:lnTo>
                    <a:lnTo>
                      <a:pt x="4223" y="557"/>
                    </a:lnTo>
                    <a:lnTo>
                      <a:pt x="4228" y="557"/>
                    </a:lnTo>
                    <a:lnTo>
                      <a:pt x="4228" y="557"/>
                    </a:lnTo>
                    <a:lnTo>
                      <a:pt x="4228" y="557"/>
                    </a:lnTo>
                    <a:lnTo>
                      <a:pt x="4228" y="557"/>
                    </a:lnTo>
                    <a:lnTo>
                      <a:pt x="4228" y="557"/>
                    </a:lnTo>
                    <a:lnTo>
                      <a:pt x="4228" y="557"/>
                    </a:lnTo>
                    <a:lnTo>
                      <a:pt x="4244" y="562"/>
                    </a:lnTo>
                    <a:lnTo>
                      <a:pt x="4244" y="567"/>
                    </a:lnTo>
                    <a:lnTo>
                      <a:pt x="4244" y="567"/>
                    </a:lnTo>
                    <a:lnTo>
                      <a:pt x="4244" y="567"/>
                    </a:lnTo>
                    <a:lnTo>
                      <a:pt x="4244" y="567"/>
                    </a:lnTo>
                    <a:lnTo>
                      <a:pt x="4249" y="567"/>
                    </a:lnTo>
                    <a:lnTo>
                      <a:pt x="4249" y="567"/>
                    </a:lnTo>
                    <a:lnTo>
                      <a:pt x="4260" y="571"/>
                    </a:lnTo>
                    <a:lnTo>
                      <a:pt x="4260" y="571"/>
                    </a:lnTo>
                    <a:lnTo>
                      <a:pt x="4265" y="571"/>
                    </a:lnTo>
                    <a:lnTo>
                      <a:pt x="4265" y="571"/>
                    </a:lnTo>
                    <a:lnTo>
                      <a:pt x="4265" y="571"/>
                    </a:lnTo>
                    <a:lnTo>
                      <a:pt x="4265" y="571"/>
                    </a:lnTo>
                    <a:lnTo>
                      <a:pt x="4265" y="571"/>
                    </a:lnTo>
                    <a:lnTo>
                      <a:pt x="4265" y="571"/>
                    </a:lnTo>
                    <a:lnTo>
                      <a:pt x="4271" y="576"/>
                    </a:lnTo>
                    <a:lnTo>
                      <a:pt x="4271" y="576"/>
                    </a:lnTo>
                    <a:lnTo>
                      <a:pt x="4271" y="576"/>
                    </a:lnTo>
                    <a:lnTo>
                      <a:pt x="4271" y="576"/>
                    </a:lnTo>
                    <a:lnTo>
                      <a:pt x="4271" y="576"/>
                    </a:lnTo>
                    <a:lnTo>
                      <a:pt x="4271" y="576"/>
                    </a:lnTo>
                    <a:lnTo>
                      <a:pt x="4271" y="576"/>
                    </a:lnTo>
                    <a:lnTo>
                      <a:pt x="4271" y="571"/>
                    </a:lnTo>
                    <a:lnTo>
                      <a:pt x="4276" y="571"/>
                    </a:lnTo>
                    <a:lnTo>
                      <a:pt x="4276" y="571"/>
                    </a:lnTo>
                    <a:lnTo>
                      <a:pt x="4276" y="571"/>
                    </a:lnTo>
                    <a:lnTo>
                      <a:pt x="4276" y="571"/>
                    </a:lnTo>
                    <a:lnTo>
                      <a:pt x="4276" y="571"/>
                    </a:lnTo>
                    <a:lnTo>
                      <a:pt x="4276" y="571"/>
                    </a:lnTo>
                    <a:lnTo>
                      <a:pt x="4281" y="576"/>
                    </a:lnTo>
                    <a:lnTo>
                      <a:pt x="4281" y="576"/>
                    </a:lnTo>
                    <a:lnTo>
                      <a:pt x="4281" y="576"/>
                    </a:lnTo>
                    <a:lnTo>
                      <a:pt x="4281" y="581"/>
                    </a:lnTo>
                    <a:lnTo>
                      <a:pt x="4281" y="581"/>
                    </a:lnTo>
                    <a:lnTo>
                      <a:pt x="4287" y="581"/>
                    </a:lnTo>
                    <a:lnTo>
                      <a:pt x="4287" y="581"/>
                    </a:lnTo>
                    <a:lnTo>
                      <a:pt x="4287" y="581"/>
                    </a:lnTo>
                    <a:lnTo>
                      <a:pt x="4287" y="581"/>
                    </a:lnTo>
                    <a:lnTo>
                      <a:pt x="4287" y="581"/>
                    </a:lnTo>
                    <a:lnTo>
                      <a:pt x="4287" y="581"/>
                    </a:lnTo>
                    <a:lnTo>
                      <a:pt x="4292" y="581"/>
                    </a:lnTo>
                    <a:lnTo>
                      <a:pt x="4292" y="581"/>
                    </a:lnTo>
                    <a:lnTo>
                      <a:pt x="4292" y="581"/>
                    </a:lnTo>
                    <a:lnTo>
                      <a:pt x="4292" y="581"/>
                    </a:lnTo>
                    <a:lnTo>
                      <a:pt x="4292" y="581"/>
                    </a:lnTo>
                    <a:lnTo>
                      <a:pt x="4297" y="581"/>
                    </a:lnTo>
                    <a:lnTo>
                      <a:pt x="4308" y="585"/>
                    </a:lnTo>
                    <a:lnTo>
                      <a:pt x="4308" y="585"/>
                    </a:lnTo>
                    <a:lnTo>
                      <a:pt x="4308" y="585"/>
                    </a:lnTo>
                    <a:lnTo>
                      <a:pt x="4308" y="590"/>
                    </a:lnTo>
                    <a:lnTo>
                      <a:pt x="4313" y="590"/>
                    </a:lnTo>
                    <a:lnTo>
                      <a:pt x="4313" y="590"/>
                    </a:lnTo>
                    <a:lnTo>
                      <a:pt x="4313" y="590"/>
                    </a:lnTo>
                    <a:lnTo>
                      <a:pt x="4324" y="595"/>
                    </a:lnTo>
                    <a:lnTo>
                      <a:pt x="4329" y="595"/>
                    </a:lnTo>
                    <a:lnTo>
                      <a:pt x="4329" y="595"/>
                    </a:lnTo>
                    <a:lnTo>
                      <a:pt x="4329" y="595"/>
                    </a:lnTo>
                    <a:lnTo>
                      <a:pt x="4329" y="595"/>
                    </a:lnTo>
                    <a:lnTo>
                      <a:pt x="4329" y="595"/>
                    </a:lnTo>
                    <a:lnTo>
                      <a:pt x="4329" y="595"/>
                    </a:lnTo>
                    <a:lnTo>
                      <a:pt x="4345" y="599"/>
                    </a:lnTo>
                    <a:lnTo>
                      <a:pt x="4345" y="599"/>
                    </a:lnTo>
                    <a:lnTo>
                      <a:pt x="4345" y="599"/>
                    </a:lnTo>
                    <a:lnTo>
                      <a:pt x="4345" y="599"/>
                    </a:lnTo>
                    <a:lnTo>
                      <a:pt x="4345" y="599"/>
                    </a:lnTo>
                    <a:lnTo>
                      <a:pt x="4351" y="599"/>
                    </a:lnTo>
                    <a:lnTo>
                      <a:pt x="4351" y="599"/>
                    </a:lnTo>
                    <a:lnTo>
                      <a:pt x="4361" y="604"/>
                    </a:lnTo>
                    <a:lnTo>
                      <a:pt x="4361" y="604"/>
                    </a:lnTo>
                    <a:lnTo>
                      <a:pt x="4361" y="604"/>
                    </a:lnTo>
                    <a:lnTo>
                      <a:pt x="4367" y="604"/>
                    </a:lnTo>
                    <a:lnTo>
                      <a:pt x="4367" y="604"/>
                    </a:lnTo>
                    <a:lnTo>
                      <a:pt x="4367" y="604"/>
                    </a:lnTo>
                    <a:lnTo>
                      <a:pt x="4367" y="604"/>
                    </a:lnTo>
                    <a:lnTo>
                      <a:pt x="4377" y="609"/>
                    </a:lnTo>
                    <a:lnTo>
                      <a:pt x="4383" y="609"/>
                    </a:lnTo>
                    <a:lnTo>
                      <a:pt x="4383" y="609"/>
                    </a:lnTo>
                    <a:lnTo>
                      <a:pt x="4383" y="609"/>
                    </a:lnTo>
                    <a:lnTo>
                      <a:pt x="4383" y="609"/>
                    </a:lnTo>
                    <a:lnTo>
                      <a:pt x="4383" y="609"/>
                    </a:lnTo>
                    <a:lnTo>
                      <a:pt x="4388" y="609"/>
                    </a:lnTo>
                    <a:lnTo>
                      <a:pt x="4399" y="613"/>
                    </a:lnTo>
                    <a:lnTo>
                      <a:pt x="4399" y="613"/>
                    </a:lnTo>
                    <a:lnTo>
                      <a:pt x="4399" y="613"/>
                    </a:lnTo>
                    <a:lnTo>
                      <a:pt x="4399" y="613"/>
                    </a:lnTo>
                    <a:lnTo>
                      <a:pt x="4404" y="613"/>
                    </a:lnTo>
                    <a:lnTo>
                      <a:pt x="4404" y="613"/>
                    </a:lnTo>
                    <a:lnTo>
                      <a:pt x="4404" y="613"/>
                    </a:lnTo>
                    <a:lnTo>
                      <a:pt x="4415" y="618"/>
                    </a:lnTo>
                    <a:lnTo>
                      <a:pt x="4415" y="618"/>
                    </a:lnTo>
                    <a:lnTo>
                      <a:pt x="4420" y="618"/>
                    </a:lnTo>
                    <a:lnTo>
                      <a:pt x="4420" y="618"/>
                    </a:lnTo>
                    <a:lnTo>
                      <a:pt x="4420" y="618"/>
                    </a:lnTo>
                    <a:lnTo>
                      <a:pt x="4420" y="618"/>
                    </a:lnTo>
                    <a:lnTo>
                      <a:pt x="4420" y="618"/>
                    </a:lnTo>
                    <a:lnTo>
                      <a:pt x="4436" y="623"/>
                    </a:lnTo>
                    <a:lnTo>
                      <a:pt x="4436" y="623"/>
                    </a:lnTo>
                    <a:lnTo>
                      <a:pt x="4436" y="623"/>
                    </a:lnTo>
                    <a:lnTo>
                      <a:pt x="4436" y="623"/>
                    </a:lnTo>
                    <a:lnTo>
                      <a:pt x="4436" y="623"/>
                    </a:lnTo>
                    <a:lnTo>
                      <a:pt x="4441" y="623"/>
                    </a:lnTo>
                    <a:lnTo>
                      <a:pt x="4441" y="623"/>
                    </a:lnTo>
                    <a:lnTo>
                      <a:pt x="4441" y="623"/>
                    </a:lnTo>
                    <a:lnTo>
                      <a:pt x="4441" y="623"/>
                    </a:lnTo>
                    <a:lnTo>
                      <a:pt x="4441" y="623"/>
                    </a:lnTo>
                    <a:lnTo>
                      <a:pt x="4441" y="623"/>
                    </a:lnTo>
                    <a:lnTo>
                      <a:pt x="4446" y="623"/>
                    </a:lnTo>
                    <a:lnTo>
                      <a:pt x="4446" y="623"/>
                    </a:lnTo>
                    <a:lnTo>
                      <a:pt x="4446" y="623"/>
                    </a:lnTo>
                    <a:lnTo>
                      <a:pt x="4446" y="623"/>
                    </a:lnTo>
                    <a:lnTo>
                      <a:pt x="4446" y="623"/>
                    </a:lnTo>
                    <a:lnTo>
                      <a:pt x="4446" y="628"/>
                    </a:lnTo>
                    <a:lnTo>
                      <a:pt x="4446" y="628"/>
                    </a:lnTo>
                    <a:lnTo>
                      <a:pt x="4446" y="628"/>
                    </a:lnTo>
                    <a:lnTo>
                      <a:pt x="4452" y="628"/>
                    </a:lnTo>
                    <a:lnTo>
                      <a:pt x="4452" y="628"/>
                    </a:lnTo>
                    <a:lnTo>
                      <a:pt x="4452" y="628"/>
                    </a:lnTo>
                    <a:lnTo>
                      <a:pt x="4452" y="628"/>
                    </a:lnTo>
                    <a:lnTo>
                      <a:pt x="4452" y="628"/>
                    </a:lnTo>
                    <a:lnTo>
                      <a:pt x="4452" y="628"/>
                    </a:lnTo>
                    <a:lnTo>
                      <a:pt x="4457" y="628"/>
                    </a:lnTo>
                    <a:lnTo>
                      <a:pt x="4457" y="628"/>
                    </a:lnTo>
                    <a:lnTo>
                      <a:pt x="4457" y="628"/>
                    </a:lnTo>
                    <a:lnTo>
                      <a:pt x="4457" y="628"/>
                    </a:lnTo>
                    <a:lnTo>
                      <a:pt x="4457" y="628"/>
                    </a:lnTo>
                    <a:lnTo>
                      <a:pt x="4462" y="628"/>
                    </a:lnTo>
                    <a:lnTo>
                      <a:pt x="4462" y="628"/>
                    </a:lnTo>
                    <a:lnTo>
                      <a:pt x="4462" y="628"/>
                    </a:lnTo>
                    <a:lnTo>
                      <a:pt x="4462" y="628"/>
                    </a:lnTo>
                    <a:lnTo>
                      <a:pt x="4462" y="628"/>
                    </a:lnTo>
                    <a:lnTo>
                      <a:pt x="4468" y="628"/>
                    </a:lnTo>
                    <a:lnTo>
                      <a:pt x="4468" y="628"/>
                    </a:lnTo>
                    <a:lnTo>
                      <a:pt x="4468" y="628"/>
                    </a:lnTo>
                    <a:lnTo>
                      <a:pt x="4468" y="628"/>
                    </a:lnTo>
                    <a:lnTo>
                      <a:pt x="4478" y="632"/>
                    </a:lnTo>
                    <a:lnTo>
                      <a:pt x="4484" y="632"/>
                    </a:lnTo>
                    <a:lnTo>
                      <a:pt x="4484" y="632"/>
                    </a:lnTo>
                    <a:lnTo>
                      <a:pt x="4484" y="632"/>
                    </a:lnTo>
                    <a:lnTo>
                      <a:pt x="4484" y="632"/>
                    </a:lnTo>
                    <a:lnTo>
                      <a:pt x="4484" y="632"/>
                    </a:lnTo>
                    <a:lnTo>
                      <a:pt x="4484" y="632"/>
                    </a:lnTo>
                    <a:lnTo>
                      <a:pt x="4500" y="637"/>
                    </a:lnTo>
                    <a:lnTo>
                      <a:pt x="4500" y="637"/>
                    </a:lnTo>
                    <a:lnTo>
                      <a:pt x="4500" y="637"/>
                    </a:lnTo>
                    <a:lnTo>
                      <a:pt x="4500" y="637"/>
                    </a:lnTo>
                    <a:lnTo>
                      <a:pt x="4500" y="637"/>
                    </a:lnTo>
                    <a:lnTo>
                      <a:pt x="4505" y="637"/>
                    </a:lnTo>
                    <a:lnTo>
                      <a:pt x="4505" y="637"/>
                    </a:lnTo>
                    <a:lnTo>
                      <a:pt x="4516" y="642"/>
                    </a:lnTo>
                    <a:lnTo>
                      <a:pt x="4516" y="642"/>
                    </a:lnTo>
                    <a:lnTo>
                      <a:pt x="4521" y="642"/>
                    </a:lnTo>
                    <a:lnTo>
                      <a:pt x="4521" y="642"/>
                    </a:lnTo>
                    <a:lnTo>
                      <a:pt x="4521" y="642"/>
                    </a:lnTo>
                    <a:lnTo>
                      <a:pt x="4521" y="642"/>
                    </a:lnTo>
                    <a:lnTo>
                      <a:pt x="4521" y="642"/>
                    </a:lnTo>
                    <a:lnTo>
                      <a:pt x="4537" y="646"/>
                    </a:lnTo>
                    <a:lnTo>
                      <a:pt x="4537" y="646"/>
                    </a:lnTo>
                    <a:lnTo>
                      <a:pt x="4537" y="646"/>
                    </a:lnTo>
                    <a:lnTo>
                      <a:pt x="4537" y="646"/>
                    </a:lnTo>
                    <a:lnTo>
                      <a:pt x="4537" y="646"/>
                    </a:lnTo>
                    <a:lnTo>
                      <a:pt x="4537" y="646"/>
                    </a:lnTo>
                    <a:lnTo>
                      <a:pt x="4542" y="646"/>
                    </a:lnTo>
                    <a:lnTo>
                      <a:pt x="4553" y="651"/>
                    </a:lnTo>
                    <a:lnTo>
                      <a:pt x="4553" y="651"/>
                    </a:lnTo>
                    <a:lnTo>
                      <a:pt x="4553" y="651"/>
                    </a:lnTo>
                    <a:lnTo>
                      <a:pt x="4553" y="651"/>
                    </a:lnTo>
                    <a:lnTo>
                      <a:pt x="4558" y="651"/>
                    </a:lnTo>
                    <a:lnTo>
                      <a:pt x="4558" y="651"/>
                    </a:lnTo>
                    <a:lnTo>
                      <a:pt x="4558" y="651"/>
                    </a:lnTo>
                    <a:lnTo>
                      <a:pt x="4569" y="651"/>
                    </a:lnTo>
                    <a:lnTo>
                      <a:pt x="4569" y="651"/>
                    </a:lnTo>
                    <a:lnTo>
                      <a:pt x="4574" y="651"/>
                    </a:lnTo>
                    <a:lnTo>
                      <a:pt x="4574" y="651"/>
                    </a:lnTo>
                    <a:lnTo>
                      <a:pt x="4574" y="651"/>
                    </a:lnTo>
                    <a:lnTo>
                      <a:pt x="4574" y="651"/>
                    </a:lnTo>
                    <a:lnTo>
                      <a:pt x="4574" y="651"/>
                    </a:lnTo>
                    <a:lnTo>
                      <a:pt x="4590" y="656"/>
                    </a:lnTo>
                    <a:lnTo>
                      <a:pt x="4590" y="656"/>
                    </a:lnTo>
                    <a:lnTo>
                      <a:pt x="4590" y="656"/>
                    </a:lnTo>
                    <a:lnTo>
                      <a:pt x="4590" y="656"/>
                    </a:lnTo>
                    <a:lnTo>
                      <a:pt x="4590" y="656"/>
                    </a:lnTo>
                    <a:lnTo>
                      <a:pt x="4596" y="656"/>
                    </a:lnTo>
                    <a:lnTo>
                      <a:pt x="4596" y="656"/>
                    </a:lnTo>
                    <a:lnTo>
                      <a:pt x="4606" y="656"/>
                    </a:lnTo>
                    <a:lnTo>
                      <a:pt x="4606" y="656"/>
                    </a:lnTo>
                    <a:lnTo>
                      <a:pt x="4606" y="656"/>
                    </a:lnTo>
                    <a:lnTo>
                      <a:pt x="4612" y="656"/>
                    </a:lnTo>
                    <a:lnTo>
                      <a:pt x="4612" y="656"/>
                    </a:lnTo>
                    <a:lnTo>
                      <a:pt x="4612" y="656"/>
                    </a:lnTo>
                    <a:lnTo>
                      <a:pt x="4612" y="656"/>
                    </a:lnTo>
                    <a:lnTo>
                      <a:pt x="4612" y="660"/>
                    </a:lnTo>
                    <a:lnTo>
                      <a:pt x="4617" y="660"/>
                    </a:lnTo>
                    <a:lnTo>
                      <a:pt x="4617" y="660"/>
                    </a:lnTo>
                    <a:lnTo>
                      <a:pt x="4617" y="660"/>
                    </a:lnTo>
                    <a:lnTo>
                      <a:pt x="4617" y="660"/>
                    </a:lnTo>
                    <a:lnTo>
                      <a:pt x="4617" y="660"/>
                    </a:lnTo>
                    <a:lnTo>
                      <a:pt x="4617" y="660"/>
                    </a:lnTo>
                    <a:lnTo>
                      <a:pt x="4617" y="660"/>
                    </a:lnTo>
                    <a:lnTo>
                      <a:pt x="4617" y="656"/>
                    </a:lnTo>
                    <a:lnTo>
                      <a:pt x="4622" y="656"/>
                    </a:lnTo>
                    <a:lnTo>
                      <a:pt x="4622" y="656"/>
                    </a:lnTo>
                    <a:lnTo>
                      <a:pt x="4622" y="656"/>
                    </a:lnTo>
                    <a:lnTo>
                      <a:pt x="4622" y="656"/>
                    </a:lnTo>
                    <a:lnTo>
                      <a:pt x="4622" y="656"/>
                    </a:lnTo>
                    <a:lnTo>
                      <a:pt x="4622" y="656"/>
                    </a:lnTo>
                    <a:lnTo>
                      <a:pt x="4628" y="656"/>
                    </a:lnTo>
                    <a:lnTo>
                      <a:pt x="4628" y="660"/>
                    </a:lnTo>
                    <a:lnTo>
                      <a:pt x="4628" y="660"/>
                    </a:lnTo>
                    <a:lnTo>
                      <a:pt x="4628" y="660"/>
                    </a:lnTo>
                    <a:lnTo>
                      <a:pt x="4628" y="660"/>
                    </a:lnTo>
                    <a:lnTo>
                      <a:pt x="4628" y="660"/>
                    </a:lnTo>
                    <a:lnTo>
                      <a:pt x="4633" y="660"/>
                    </a:lnTo>
                    <a:lnTo>
                      <a:pt x="4633" y="660"/>
                    </a:lnTo>
                    <a:lnTo>
                      <a:pt x="4633" y="660"/>
                    </a:lnTo>
                    <a:lnTo>
                      <a:pt x="4633" y="660"/>
                    </a:lnTo>
                    <a:lnTo>
                      <a:pt x="4633" y="660"/>
                    </a:lnTo>
                    <a:lnTo>
                      <a:pt x="4638" y="660"/>
                    </a:lnTo>
                    <a:lnTo>
                      <a:pt x="4638" y="660"/>
                    </a:lnTo>
                    <a:lnTo>
                      <a:pt x="4638" y="660"/>
                    </a:lnTo>
                    <a:lnTo>
                      <a:pt x="4638" y="660"/>
                    </a:lnTo>
                    <a:lnTo>
                      <a:pt x="4638" y="660"/>
                    </a:lnTo>
                    <a:lnTo>
                      <a:pt x="4644" y="660"/>
                    </a:lnTo>
                    <a:lnTo>
                      <a:pt x="4654" y="660"/>
                    </a:lnTo>
                    <a:lnTo>
                      <a:pt x="4654" y="660"/>
                    </a:lnTo>
                    <a:lnTo>
                      <a:pt x="4654" y="660"/>
                    </a:lnTo>
                    <a:lnTo>
                      <a:pt x="4654" y="660"/>
                    </a:lnTo>
                    <a:lnTo>
                      <a:pt x="4659" y="660"/>
                    </a:lnTo>
                    <a:lnTo>
                      <a:pt x="4659" y="660"/>
                    </a:lnTo>
                    <a:lnTo>
                      <a:pt x="4659" y="660"/>
                    </a:lnTo>
                    <a:lnTo>
                      <a:pt x="4670" y="665"/>
                    </a:lnTo>
                    <a:lnTo>
                      <a:pt x="4670" y="665"/>
                    </a:lnTo>
                    <a:lnTo>
                      <a:pt x="4675" y="665"/>
                    </a:lnTo>
                    <a:lnTo>
                      <a:pt x="4675" y="665"/>
                    </a:lnTo>
                    <a:lnTo>
                      <a:pt x="4675" y="665"/>
                    </a:lnTo>
                    <a:lnTo>
                      <a:pt x="4675" y="665"/>
                    </a:lnTo>
                    <a:lnTo>
                      <a:pt x="4675" y="665"/>
                    </a:lnTo>
                    <a:lnTo>
                      <a:pt x="4691" y="665"/>
                    </a:lnTo>
                    <a:lnTo>
                      <a:pt x="4691" y="665"/>
                    </a:lnTo>
                    <a:lnTo>
                      <a:pt x="4691" y="665"/>
                    </a:lnTo>
                    <a:lnTo>
                      <a:pt x="4691" y="665"/>
                    </a:lnTo>
                    <a:lnTo>
                      <a:pt x="4691" y="665"/>
                    </a:lnTo>
                    <a:lnTo>
                      <a:pt x="4691" y="665"/>
                    </a:lnTo>
                    <a:lnTo>
                      <a:pt x="4697" y="665"/>
                    </a:lnTo>
                    <a:lnTo>
                      <a:pt x="4707" y="665"/>
                    </a:lnTo>
                    <a:lnTo>
                      <a:pt x="4707" y="665"/>
                    </a:lnTo>
                    <a:lnTo>
                      <a:pt x="4707" y="665"/>
                    </a:lnTo>
                    <a:lnTo>
                      <a:pt x="4713" y="665"/>
                    </a:lnTo>
                    <a:lnTo>
                      <a:pt x="4713" y="665"/>
                    </a:lnTo>
                    <a:lnTo>
                      <a:pt x="4713" y="665"/>
                    </a:lnTo>
                    <a:lnTo>
                      <a:pt x="4713" y="665"/>
                    </a:lnTo>
                    <a:lnTo>
                      <a:pt x="4723" y="665"/>
                    </a:lnTo>
                    <a:lnTo>
                      <a:pt x="4729" y="665"/>
                    </a:lnTo>
                    <a:lnTo>
                      <a:pt x="4729" y="665"/>
                    </a:lnTo>
                    <a:lnTo>
                      <a:pt x="4729" y="665"/>
                    </a:lnTo>
                    <a:lnTo>
                      <a:pt x="4729" y="665"/>
                    </a:lnTo>
                    <a:lnTo>
                      <a:pt x="4729" y="665"/>
                    </a:lnTo>
                    <a:lnTo>
                      <a:pt x="4729" y="665"/>
                    </a:lnTo>
                    <a:lnTo>
                      <a:pt x="4745" y="665"/>
                    </a:lnTo>
                    <a:lnTo>
                      <a:pt x="4745" y="665"/>
                    </a:lnTo>
                    <a:lnTo>
                      <a:pt x="4745" y="665"/>
                    </a:lnTo>
                    <a:lnTo>
                      <a:pt x="4745" y="665"/>
                    </a:lnTo>
                    <a:lnTo>
                      <a:pt x="4745" y="665"/>
                    </a:lnTo>
                    <a:lnTo>
                      <a:pt x="4750" y="665"/>
                    </a:lnTo>
                    <a:lnTo>
                      <a:pt x="4750" y="665"/>
                    </a:lnTo>
                    <a:lnTo>
                      <a:pt x="4761" y="665"/>
                    </a:lnTo>
                    <a:lnTo>
                      <a:pt x="4761" y="665"/>
                    </a:lnTo>
                    <a:lnTo>
                      <a:pt x="4761" y="665"/>
                    </a:lnTo>
                    <a:lnTo>
                      <a:pt x="4766" y="665"/>
                    </a:lnTo>
                    <a:lnTo>
                      <a:pt x="4766" y="665"/>
                    </a:lnTo>
                    <a:lnTo>
                      <a:pt x="4766" y="665"/>
                    </a:lnTo>
                    <a:lnTo>
                      <a:pt x="4766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93" y="665"/>
                    </a:lnTo>
                    <a:lnTo>
                      <a:pt x="4793" y="665"/>
                    </a:lnTo>
                    <a:lnTo>
                      <a:pt x="4793" y="665"/>
                    </a:lnTo>
                    <a:lnTo>
                      <a:pt x="4793" y="665"/>
                    </a:lnTo>
                    <a:lnTo>
                      <a:pt x="4793" y="665"/>
                    </a:lnTo>
                    <a:lnTo>
                      <a:pt x="4798" y="665"/>
                    </a:lnTo>
                    <a:lnTo>
                      <a:pt x="4798" y="665"/>
                    </a:lnTo>
                    <a:lnTo>
                      <a:pt x="4798" y="665"/>
                    </a:lnTo>
                    <a:lnTo>
                      <a:pt x="4798" y="665"/>
                    </a:lnTo>
                    <a:lnTo>
                      <a:pt x="4798" y="665"/>
                    </a:lnTo>
                    <a:lnTo>
                      <a:pt x="4798" y="665"/>
                    </a:lnTo>
                    <a:lnTo>
                      <a:pt x="4803" y="660"/>
                    </a:lnTo>
                    <a:lnTo>
                      <a:pt x="4803" y="660"/>
                    </a:lnTo>
                    <a:lnTo>
                      <a:pt x="4803" y="660"/>
                    </a:lnTo>
                    <a:lnTo>
                      <a:pt x="4803" y="660"/>
                    </a:lnTo>
                    <a:lnTo>
                      <a:pt x="4803" y="660"/>
                    </a:lnTo>
                    <a:lnTo>
                      <a:pt x="4803" y="660"/>
                    </a:lnTo>
                    <a:lnTo>
                      <a:pt x="4809" y="660"/>
                    </a:lnTo>
                    <a:lnTo>
                      <a:pt x="4809" y="660"/>
                    </a:lnTo>
                    <a:lnTo>
                      <a:pt x="4809" y="660"/>
                    </a:lnTo>
                    <a:lnTo>
                      <a:pt x="4809" y="660"/>
                    </a:lnTo>
                    <a:lnTo>
                      <a:pt x="4809" y="660"/>
                    </a:lnTo>
                    <a:lnTo>
                      <a:pt x="4814" y="660"/>
                    </a:lnTo>
                    <a:lnTo>
                      <a:pt x="4814" y="660"/>
                    </a:lnTo>
                    <a:lnTo>
                      <a:pt x="4814" y="660"/>
                    </a:lnTo>
                    <a:lnTo>
                      <a:pt x="4814" y="660"/>
                    </a:lnTo>
                    <a:lnTo>
                      <a:pt x="4814" y="660"/>
                    </a:lnTo>
                    <a:lnTo>
                      <a:pt x="4819" y="660"/>
                    </a:lnTo>
                    <a:lnTo>
                      <a:pt x="4819" y="660"/>
                    </a:lnTo>
                    <a:lnTo>
                      <a:pt x="4819" y="660"/>
                    </a:lnTo>
                    <a:lnTo>
                      <a:pt x="4819" y="660"/>
                    </a:lnTo>
                    <a:lnTo>
                      <a:pt x="4819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41" y="660"/>
                    </a:lnTo>
                    <a:lnTo>
                      <a:pt x="4841" y="660"/>
                    </a:lnTo>
                    <a:lnTo>
                      <a:pt x="4841" y="660"/>
                    </a:lnTo>
                    <a:lnTo>
                      <a:pt x="4841" y="660"/>
                    </a:lnTo>
                    <a:lnTo>
                      <a:pt x="4841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7" y="660"/>
                    </a:lnTo>
                    <a:lnTo>
                      <a:pt x="4857" y="660"/>
                    </a:lnTo>
                    <a:lnTo>
                      <a:pt x="4857" y="660"/>
                    </a:lnTo>
                    <a:lnTo>
                      <a:pt x="4857" y="660"/>
                    </a:lnTo>
                    <a:lnTo>
                      <a:pt x="4857" y="660"/>
                    </a:lnTo>
                    <a:lnTo>
                      <a:pt x="4862" y="660"/>
                    </a:lnTo>
                    <a:lnTo>
                      <a:pt x="4862" y="660"/>
                    </a:lnTo>
                    <a:lnTo>
                      <a:pt x="4862" y="660"/>
                    </a:lnTo>
                    <a:lnTo>
                      <a:pt x="4862" y="660"/>
                    </a:lnTo>
                    <a:lnTo>
                      <a:pt x="4862" y="660"/>
                    </a:lnTo>
                    <a:lnTo>
                      <a:pt x="4867" y="660"/>
                    </a:lnTo>
                    <a:lnTo>
                      <a:pt x="4867" y="660"/>
                    </a:lnTo>
                    <a:lnTo>
                      <a:pt x="4867" y="660"/>
                    </a:lnTo>
                    <a:lnTo>
                      <a:pt x="4867" y="660"/>
                    </a:lnTo>
                    <a:lnTo>
                      <a:pt x="4867" y="660"/>
                    </a:lnTo>
                    <a:lnTo>
                      <a:pt x="4867" y="660"/>
                    </a:lnTo>
                    <a:lnTo>
                      <a:pt x="4872" y="660"/>
                    </a:lnTo>
                    <a:lnTo>
                      <a:pt x="4872" y="660"/>
                    </a:lnTo>
                    <a:lnTo>
                      <a:pt x="4872" y="660"/>
                    </a:lnTo>
                    <a:lnTo>
                      <a:pt x="4872" y="660"/>
                    </a:lnTo>
                    <a:lnTo>
                      <a:pt x="4872" y="660"/>
                    </a:lnTo>
                    <a:lnTo>
                      <a:pt x="4878" y="660"/>
                    </a:lnTo>
                    <a:lnTo>
                      <a:pt x="4878" y="660"/>
                    </a:lnTo>
                    <a:lnTo>
                      <a:pt x="4878" y="660"/>
                    </a:lnTo>
                    <a:lnTo>
                      <a:pt x="4878" y="660"/>
                    </a:lnTo>
                    <a:lnTo>
                      <a:pt x="4878" y="660"/>
                    </a:lnTo>
                    <a:lnTo>
                      <a:pt x="4878" y="660"/>
                    </a:lnTo>
                    <a:lnTo>
                      <a:pt x="4883" y="660"/>
                    </a:lnTo>
                    <a:lnTo>
                      <a:pt x="4883" y="660"/>
                    </a:lnTo>
                    <a:lnTo>
                      <a:pt x="4883" y="660"/>
                    </a:lnTo>
                    <a:lnTo>
                      <a:pt x="4883" y="660"/>
                    </a:lnTo>
                    <a:lnTo>
                      <a:pt x="4883" y="660"/>
                    </a:lnTo>
                    <a:lnTo>
                      <a:pt x="4883" y="660"/>
                    </a:lnTo>
                    <a:lnTo>
                      <a:pt x="4883" y="660"/>
                    </a:lnTo>
                    <a:lnTo>
                      <a:pt x="4888" y="660"/>
                    </a:lnTo>
                    <a:lnTo>
                      <a:pt x="4888" y="660"/>
                    </a:lnTo>
                    <a:lnTo>
                      <a:pt x="4888" y="660"/>
                    </a:lnTo>
                    <a:lnTo>
                      <a:pt x="4888" y="660"/>
                    </a:lnTo>
                    <a:lnTo>
                      <a:pt x="4888" y="660"/>
                    </a:lnTo>
                    <a:lnTo>
                      <a:pt x="4894" y="660"/>
                    </a:lnTo>
                    <a:lnTo>
                      <a:pt x="4894" y="660"/>
                    </a:lnTo>
                    <a:lnTo>
                      <a:pt x="4894" y="660"/>
                    </a:lnTo>
                    <a:lnTo>
                      <a:pt x="4894" y="660"/>
                    </a:lnTo>
                    <a:lnTo>
                      <a:pt x="4894" y="660"/>
                    </a:lnTo>
                    <a:lnTo>
                      <a:pt x="4899" y="660"/>
                    </a:lnTo>
                    <a:lnTo>
                      <a:pt x="4899" y="660"/>
                    </a:lnTo>
                    <a:lnTo>
                      <a:pt x="4899" y="660"/>
                    </a:lnTo>
                    <a:lnTo>
                      <a:pt x="4899" y="660"/>
                    </a:lnTo>
                    <a:lnTo>
                      <a:pt x="4899" y="656"/>
                    </a:lnTo>
                    <a:lnTo>
                      <a:pt x="4904" y="656"/>
                    </a:lnTo>
                    <a:lnTo>
                      <a:pt x="4904" y="656"/>
                    </a:lnTo>
                    <a:lnTo>
                      <a:pt x="4904" y="656"/>
                    </a:lnTo>
                    <a:lnTo>
                      <a:pt x="4904" y="656"/>
                    </a:lnTo>
                    <a:lnTo>
                      <a:pt x="4904" y="656"/>
                    </a:lnTo>
                    <a:lnTo>
                      <a:pt x="4904" y="656"/>
                    </a:lnTo>
                    <a:lnTo>
                      <a:pt x="4904" y="656"/>
                    </a:lnTo>
                    <a:lnTo>
                      <a:pt x="4910" y="656"/>
                    </a:lnTo>
                    <a:lnTo>
                      <a:pt x="4910" y="656"/>
                    </a:lnTo>
                    <a:lnTo>
                      <a:pt x="4910" y="656"/>
                    </a:lnTo>
                    <a:lnTo>
                      <a:pt x="4910" y="656"/>
                    </a:lnTo>
                    <a:lnTo>
                      <a:pt x="4910" y="656"/>
                    </a:lnTo>
                    <a:lnTo>
                      <a:pt x="4915" y="656"/>
                    </a:lnTo>
                    <a:lnTo>
                      <a:pt x="4915" y="656"/>
                    </a:lnTo>
                    <a:lnTo>
                      <a:pt x="4915" y="656"/>
                    </a:lnTo>
                    <a:lnTo>
                      <a:pt x="4915" y="656"/>
                    </a:lnTo>
                    <a:lnTo>
                      <a:pt x="4915" y="656"/>
                    </a:lnTo>
                    <a:lnTo>
                      <a:pt x="4920" y="656"/>
                    </a:lnTo>
                    <a:lnTo>
                      <a:pt x="4920" y="656"/>
                    </a:lnTo>
                    <a:lnTo>
                      <a:pt x="4920" y="656"/>
                    </a:lnTo>
                    <a:lnTo>
                      <a:pt x="4920" y="656"/>
                    </a:lnTo>
                    <a:lnTo>
                      <a:pt x="4920" y="656"/>
                    </a:lnTo>
                    <a:lnTo>
                      <a:pt x="4920" y="656"/>
                    </a:lnTo>
                    <a:lnTo>
                      <a:pt x="4920" y="656"/>
                    </a:lnTo>
                    <a:lnTo>
                      <a:pt x="4926" y="656"/>
                    </a:lnTo>
                    <a:lnTo>
                      <a:pt x="4926" y="656"/>
                    </a:lnTo>
                    <a:lnTo>
                      <a:pt x="4926" y="656"/>
                    </a:lnTo>
                    <a:lnTo>
                      <a:pt x="4926" y="656"/>
                    </a:lnTo>
                    <a:lnTo>
                      <a:pt x="4926" y="656"/>
                    </a:lnTo>
                    <a:lnTo>
                      <a:pt x="4931" y="656"/>
                    </a:lnTo>
                    <a:lnTo>
                      <a:pt x="4931" y="656"/>
                    </a:lnTo>
                    <a:lnTo>
                      <a:pt x="4931" y="656"/>
                    </a:lnTo>
                    <a:lnTo>
                      <a:pt x="4931" y="656"/>
                    </a:lnTo>
                    <a:lnTo>
                      <a:pt x="4931" y="656"/>
                    </a:lnTo>
                    <a:lnTo>
                      <a:pt x="4936" y="651"/>
                    </a:lnTo>
                    <a:lnTo>
                      <a:pt x="4936" y="651"/>
                    </a:lnTo>
                    <a:lnTo>
                      <a:pt x="4936" y="651"/>
                    </a:lnTo>
                    <a:lnTo>
                      <a:pt x="4936" y="651"/>
                    </a:lnTo>
                    <a:lnTo>
                      <a:pt x="4936" y="651"/>
                    </a:lnTo>
                    <a:lnTo>
                      <a:pt x="4942" y="651"/>
                    </a:lnTo>
                    <a:lnTo>
                      <a:pt x="4942" y="651"/>
                    </a:lnTo>
                    <a:lnTo>
                      <a:pt x="4942" y="651"/>
                    </a:lnTo>
                    <a:lnTo>
                      <a:pt x="4942" y="651"/>
                    </a:lnTo>
                    <a:lnTo>
                      <a:pt x="4942" y="651"/>
                    </a:lnTo>
                    <a:lnTo>
                      <a:pt x="4942" y="651"/>
                    </a:lnTo>
                    <a:lnTo>
                      <a:pt x="4947" y="651"/>
                    </a:lnTo>
                    <a:lnTo>
                      <a:pt x="4947" y="651"/>
                    </a:lnTo>
                    <a:lnTo>
                      <a:pt x="4947" y="651"/>
                    </a:lnTo>
                    <a:lnTo>
                      <a:pt x="4947" y="651"/>
                    </a:lnTo>
                    <a:lnTo>
                      <a:pt x="4947" y="651"/>
                    </a:lnTo>
                    <a:lnTo>
                      <a:pt x="4952" y="651"/>
                    </a:lnTo>
                    <a:lnTo>
                      <a:pt x="4952" y="651"/>
                    </a:lnTo>
                    <a:lnTo>
                      <a:pt x="4952" y="651"/>
                    </a:lnTo>
                    <a:lnTo>
                      <a:pt x="4952" y="651"/>
                    </a:lnTo>
                    <a:lnTo>
                      <a:pt x="4952" y="651"/>
                    </a:lnTo>
                    <a:lnTo>
                      <a:pt x="4958" y="651"/>
                    </a:lnTo>
                    <a:lnTo>
                      <a:pt x="4958" y="651"/>
                    </a:lnTo>
                    <a:lnTo>
                      <a:pt x="4958" y="651"/>
                    </a:lnTo>
                    <a:lnTo>
                      <a:pt x="4958" y="651"/>
                    </a:lnTo>
                    <a:lnTo>
                      <a:pt x="4958" y="651"/>
                    </a:lnTo>
                    <a:lnTo>
                      <a:pt x="4963" y="646"/>
                    </a:lnTo>
                    <a:lnTo>
                      <a:pt x="4963" y="646"/>
                    </a:lnTo>
                    <a:lnTo>
                      <a:pt x="4963" y="646"/>
                    </a:lnTo>
                    <a:lnTo>
                      <a:pt x="4963" y="646"/>
                    </a:lnTo>
                    <a:lnTo>
                      <a:pt x="4963" y="646"/>
                    </a:lnTo>
                    <a:lnTo>
                      <a:pt x="4963" y="646"/>
                    </a:lnTo>
                    <a:lnTo>
                      <a:pt x="4968" y="646"/>
                    </a:lnTo>
                    <a:lnTo>
                      <a:pt x="4968" y="646"/>
                    </a:lnTo>
                    <a:lnTo>
                      <a:pt x="4968" y="646"/>
                    </a:lnTo>
                    <a:lnTo>
                      <a:pt x="4968" y="646"/>
                    </a:lnTo>
                    <a:lnTo>
                      <a:pt x="4968" y="646"/>
                    </a:lnTo>
                    <a:lnTo>
                      <a:pt x="4974" y="646"/>
                    </a:lnTo>
                    <a:lnTo>
                      <a:pt x="4974" y="646"/>
                    </a:lnTo>
                    <a:lnTo>
                      <a:pt x="4974" y="646"/>
                    </a:lnTo>
                    <a:lnTo>
                      <a:pt x="4974" y="646"/>
                    </a:lnTo>
                    <a:lnTo>
                      <a:pt x="4974" y="646"/>
                    </a:lnTo>
                    <a:lnTo>
                      <a:pt x="4974" y="646"/>
                    </a:lnTo>
                    <a:lnTo>
                      <a:pt x="4979" y="646"/>
                    </a:lnTo>
                    <a:lnTo>
                      <a:pt x="4979" y="646"/>
                    </a:lnTo>
                    <a:lnTo>
                      <a:pt x="4979" y="646"/>
                    </a:lnTo>
                    <a:lnTo>
                      <a:pt x="4979" y="646"/>
                    </a:lnTo>
                    <a:lnTo>
                      <a:pt x="4979" y="646"/>
                    </a:lnTo>
                    <a:lnTo>
                      <a:pt x="4979" y="646"/>
                    </a:lnTo>
                    <a:lnTo>
                      <a:pt x="4984" y="646"/>
                    </a:lnTo>
                    <a:lnTo>
                      <a:pt x="4984" y="642"/>
                    </a:lnTo>
                    <a:lnTo>
                      <a:pt x="4984" y="642"/>
                    </a:lnTo>
                    <a:lnTo>
                      <a:pt x="4984" y="642"/>
                    </a:lnTo>
                    <a:lnTo>
                      <a:pt x="4984" y="642"/>
                    </a:lnTo>
                    <a:lnTo>
                      <a:pt x="4990" y="642"/>
                    </a:lnTo>
                    <a:lnTo>
                      <a:pt x="4990" y="642"/>
                    </a:lnTo>
                    <a:lnTo>
                      <a:pt x="4990" y="642"/>
                    </a:lnTo>
                    <a:lnTo>
                      <a:pt x="4990" y="642"/>
                    </a:lnTo>
                    <a:lnTo>
                      <a:pt x="4990" y="642"/>
                    </a:lnTo>
                    <a:lnTo>
                      <a:pt x="4995" y="642"/>
                    </a:lnTo>
                    <a:lnTo>
                      <a:pt x="4995" y="642"/>
                    </a:lnTo>
                    <a:lnTo>
                      <a:pt x="4995" y="642"/>
                    </a:lnTo>
                    <a:lnTo>
                      <a:pt x="4995" y="642"/>
                    </a:lnTo>
                    <a:lnTo>
                      <a:pt x="4995" y="642"/>
                    </a:lnTo>
                    <a:lnTo>
                      <a:pt x="4995" y="642"/>
                    </a:lnTo>
                    <a:lnTo>
                      <a:pt x="5000" y="642"/>
                    </a:lnTo>
                    <a:lnTo>
                      <a:pt x="5000" y="642"/>
                    </a:lnTo>
                    <a:lnTo>
                      <a:pt x="5000" y="642"/>
                    </a:lnTo>
                    <a:lnTo>
                      <a:pt x="5000" y="642"/>
                    </a:lnTo>
                    <a:lnTo>
                      <a:pt x="5000" y="642"/>
                    </a:lnTo>
                    <a:lnTo>
                      <a:pt x="5000" y="642"/>
                    </a:lnTo>
                    <a:lnTo>
                      <a:pt x="5006" y="637"/>
                    </a:lnTo>
                    <a:lnTo>
                      <a:pt x="5006" y="637"/>
                    </a:lnTo>
                    <a:lnTo>
                      <a:pt x="5006" y="637"/>
                    </a:lnTo>
                    <a:lnTo>
                      <a:pt x="5006" y="637"/>
                    </a:lnTo>
                    <a:lnTo>
                      <a:pt x="5006" y="637"/>
                    </a:lnTo>
                    <a:lnTo>
                      <a:pt x="5011" y="637"/>
                    </a:lnTo>
                    <a:lnTo>
                      <a:pt x="5011" y="637"/>
                    </a:lnTo>
                    <a:lnTo>
                      <a:pt x="5011" y="637"/>
                    </a:lnTo>
                    <a:lnTo>
                      <a:pt x="5011" y="637"/>
                    </a:lnTo>
                    <a:lnTo>
                      <a:pt x="5011" y="637"/>
                    </a:lnTo>
                    <a:lnTo>
                      <a:pt x="5016" y="637"/>
                    </a:lnTo>
                    <a:lnTo>
                      <a:pt x="5016" y="637"/>
                    </a:lnTo>
                    <a:lnTo>
                      <a:pt x="5016" y="637"/>
                    </a:lnTo>
                    <a:lnTo>
                      <a:pt x="5016" y="637"/>
                    </a:lnTo>
                    <a:lnTo>
                      <a:pt x="5016" y="637"/>
                    </a:lnTo>
                    <a:lnTo>
                      <a:pt x="5016" y="637"/>
                    </a:lnTo>
                    <a:lnTo>
                      <a:pt x="5022" y="637"/>
                    </a:lnTo>
                    <a:lnTo>
                      <a:pt x="5022" y="637"/>
                    </a:lnTo>
                    <a:lnTo>
                      <a:pt x="5022" y="637"/>
                    </a:lnTo>
                    <a:lnTo>
                      <a:pt x="5022" y="632"/>
                    </a:lnTo>
                    <a:lnTo>
                      <a:pt x="5022" y="632"/>
                    </a:lnTo>
                    <a:lnTo>
                      <a:pt x="5027" y="632"/>
                    </a:lnTo>
                    <a:lnTo>
                      <a:pt x="5027" y="632"/>
                    </a:lnTo>
                    <a:lnTo>
                      <a:pt x="5027" y="632"/>
                    </a:lnTo>
                    <a:lnTo>
                      <a:pt x="5027" y="632"/>
                    </a:lnTo>
                    <a:lnTo>
                      <a:pt x="5027" y="632"/>
                    </a:lnTo>
                    <a:lnTo>
                      <a:pt x="5032" y="632"/>
                    </a:lnTo>
                    <a:lnTo>
                      <a:pt x="5032" y="632"/>
                    </a:lnTo>
                    <a:lnTo>
                      <a:pt x="5032" y="632"/>
                    </a:lnTo>
                    <a:lnTo>
                      <a:pt x="5032" y="632"/>
                    </a:lnTo>
                    <a:lnTo>
                      <a:pt x="5032" y="632"/>
                    </a:lnTo>
                    <a:lnTo>
                      <a:pt x="5038" y="632"/>
                    </a:lnTo>
                    <a:lnTo>
                      <a:pt x="5038" y="632"/>
                    </a:lnTo>
                    <a:lnTo>
                      <a:pt x="5038" y="632"/>
                    </a:lnTo>
                    <a:lnTo>
                      <a:pt x="5038" y="632"/>
                    </a:lnTo>
                    <a:lnTo>
                      <a:pt x="5038" y="632"/>
                    </a:lnTo>
                    <a:lnTo>
                      <a:pt x="5038" y="632"/>
                    </a:lnTo>
                    <a:lnTo>
                      <a:pt x="5043" y="628"/>
                    </a:lnTo>
                    <a:lnTo>
                      <a:pt x="5043" y="628"/>
                    </a:lnTo>
                    <a:lnTo>
                      <a:pt x="5043" y="628"/>
                    </a:lnTo>
                    <a:lnTo>
                      <a:pt x="5043" y="628"/>
                    </a:lnTo>
                    <a:lnTo>
                      <a:pt x="5043" y="628"/>
                    </a:lnTo>
                    <a:lnTo>
                      <a:pt x="5048" y="628"/>
                    </a:lnTo>
                    <a:lnTo>
                      <a:pt x="5048" y="628"/>
                    </a:lnTo>
                    <a:lnTo>
                      <a:pt x="5048" y="628"/>
                    </a:lnTo>
                    <a:lnTo>
                      <a:pt x="5048" y="628"/>
                    </a:lnTo>
                    <a:lnTo>
                      <a:pt x="5048" y="628"/>
                    </a:lnTo>
                    <a:lnTo>
                      <a:pt x="5054" y="628"/>
                    </a:lnTo>
                    <a:lnTo>
                      <a:pt x="5054" y="628"/>
                    </a:lnTo>
                    <a:lnTo>
                      <a:pt x="5054" y="628"/>
                    </a:lnTo>
                    <a:lnTo>
                      <a:pt x="5054" y="628"/>
                    </a:lnTo>
                    <a:lnTo>
                      <a:pt x="5054" y="628"/>
                    </a:lnTo>
                    <a:lnTo>
                      <a:pt x="5054" y="628"/>
                    </a:lnTo>
                    <a:lnTo>
                      <a:pt x="5059" y="628"/>
                    </a:lnTo>
                    <a:lnTo>
                      <a:pt x="5059" y="628"/>
                    </a:lnTo>
                    <a:lnTo>
                      <a:pt x="5059" y="623"/>
                    </a:lnTo>
                    <a:lnTo>
                      <a:pt x="5059" y="623"/>
                    </a:lnTo>
                    <a:lnTo>
                      <a:pt x="5059" y="623"/>
                    </a:lnTo>
                    <a:lnTo>
                      <a:pt x="5059" y="623"/>
                    </a:lnTo>
                    <a:lnTo>
                      <a:pt x="5064" y="623"/>
                    </a:lnTo>
                    <a:lnTo>
                      <a:pt x="5064" y="623"/>
                    </a:lnTo>
                    <a:lnTo>
                      <a:pt x="5064" y="623"/>
                    </a:lnTo>
                    <a:lnTo>
                      <a:pt x="5064" y="623"/>
                    </a:lnTo>
                    <a:lnTo>
                      <a:pt x="5064" y="623"/>
                    </a:lnTo>
                    <a:lnTo>
                      <a:pt x="5070" y="623"/>
                    </a:lnTo>
                    <a:lnTo>
                      <a:pt x="5070" y="623"/>
                    </a:lnTo>
                    <a:lnTo>
                      <a:pt x="5070" y="623"/>
                    </a:lnTo>
                    <a:lnTo>
                      <a:pt x="5070" y="623"/>
                    </a:lnTo>
                    <a:lnTo>
                      <a:pt x="5070" y="623"/>
                    </a:lnTo>
                    <a:lnTo>
                      <a:pt x="5070" y="623"/>
                    </a:lnTo>
                    <a:lnTo>
                      <a:pt x="5075" y="623"/>
                    </a:lnTo>
                    <a:lnTo>
                      <a:pt x="5075" y="618"/>
                    </a:lnTo>
                    <a:lnTo>
                      <a:pt x="5075" y="618"/>
                    </a:lnTo>
                    <a:lnTo>
                      <a:pt x="5075" y="618"/>
                    </a:lnTo>
                    <a:lnTo>
                      <a:pt x="5075" y="618"/>
                    </a:lnTo>
                    <a:lnTo>
                      <a:pt x="5075" y="618"/>
                    </a:lnTo>
                    <a:lnTo>
                      <a:pt x="5080" y="618"/>
                    </a:lnTo>
                    <a:lnTo>
                      <a:pt x="5080" y="618"/>
                    </a:lnTo>
                    <a:lnTo>
                      <a:pt x="5080" y="618"/>
                    </a:lnTo>
                    <a:lnTo>
                      <a:pt x="5080" y="618"/>
                    </a:lnTo>
                    <a:lnTo>
                      <a:pt x="5080" y="618"/>
                    </a:lnTo>
                    <a:lnTo>
                      <a:pt x="5085" y="618"/>
                    </a:lnTo>
                    <a:lnTo>
                      <a:pt x="5085" y="618"/>
                    </a:lnTo>
                    <a:lnTo>
                      <a:pt x="5085" y="618"/>
                    </a:lnTo>
                    <a:lnTo>
                      <a:pt x="5085" y="613"/>
                    </a:lnTo>
                    <a:lnTo>
                      <a:pt x="5085" y="613"/>
                    </a:lnTo>
                    <a:lnTo>
                      <a:pt x="5091" y="613"/>
                    </a:lnTo>
                    <a:lnTo>
                      <a:pt x="5091" y="613"/>
                    </a:lnTo>
                    <a:lnTo>
                      <a:pt x="5091" y="613"/>
                    </a:lnTo>
                    <a:lnTo>
                      <a:pt x="5091" y="613"/>
                    </a:lnTo>
                    <a:lnTo>
                      <a:pt x="5091" y="613"/>
                    </a:lnTo>
                    <a:lnTo>
                      <a:pt x="5091" y="613"/>
                    </a:lnTo>
                    <a:lnTo>
                      <a:pt x="5096" y="613"/>
                    </a:lnTo>
                    <a:lnTo>
                      <a:pt x="5096" y="613"/>
                    </a:lnTo>
                    <a:lnTo>
                      <a:pt x="5096" y="613"/>
                    </a:lnTo>
                    <a:lnTo>
                      <a:pt x="5096" y="613"/>
                    </a:lnTo>
                    <a:lnTo>
                      <a:pt x="5096" y="613"/>
                    </a:lnTo>
                    <a:lnTo>
                      <a:pt x="5096" y="613"/>
                    </a:lnTo>
                    <a:lnTo>
                      <a:pt x="5096" y="613"/>
                    </a:lnTo>
                    <a:lnTo>
                      <a:pt x="5101" y="609"/>
                    </a:lnTo>
                    <a:lnTo>
                      <a:pt x="5101" y="609"/>
                    </a:lnTo>
                    <a:lnTo>
                      <a:pt x="5101" y="609"/>
                    </a:lnTo>
                    <a:lnTo>
                      <a:pt x="5101" y="609"/>
                    </a:lnTo>
                    <a:lnTo>
                      <a:pt x="5101" y="609"/>
                    </a:lnTo>
                    <a:lnTo>
                      <a:pt x="5107" y="609"/>
                    </a:lnTo>
                    <a:lnTo>
                      <a:pt x="5107" y="609"/>
                    </a:lnTo>
                    <a:lnTo>
                      <a:pt x="5107" y="609"/>
                    </a:lnTo>
                    <a:lnTo>
                      <a:pt x="5107" y="609"/>
                    </a:lnTo>
                    <a:lnTo>
                      <a:pt x="5107" y="609"/>
                    </a:lnTo>
                    <a:lnTo>
                      <a:pt x="5107" y="609"/>
                    </a:lnTo>
                    <a:lnTo>
                      <a:pt x="5112" y="609"/>
                    </a:lnTo>
                    <a:lnTo>
                      <a:pt x="5112" y="604"/>
                    </a:lnTo>
                    <a:lnTo>
                      <a:pt x="5112" y="604"/>
                    </a:lnTo>
                    <a:lnTo>
                      <a:pt x="5112" y="604"/>
                    </a:lnTo>
                    <a:lnTo>
                      <a:pt x="5112" y="604"/>
                    </a:lnTo>
                    <a:lnTo>
                      <a:pt x="5117" y="604"/>
                    </a:lnTo>
                    <a:lnTo>
                      <a:pt x="5117" y="604"/>
                    </a:lnTo>
                    <a:lnTo>
                      <a:pt x="5117" y="604"/>
                    </a:lnTo>
                    <a:lnTo>
                      <a:pt x="5117" y="604"/>
                    </a:lnTo>
                    <a:lnTo>
                      <a:pt x="5117" y="604"/>
                    </a:lnTo>
                    <a:lnTo>
                      <a:pt x="5123" y="604"/>
                    </a:lnTo>
                    <a:lnTo>
                      <a:pt x="5123" y="604"/>
                    </a:lnTo>
                    <a:lnTo>
                      <a:pt x="5123" y="599"/>
                    </a:lnTo>
                    <a:lnTo>
                      <a:pt x="5123" y="599"/>
                    </a:lnTo>
                    <a:lnTo>
                      <a:pt x="5123" y="599"/>
                    </a:lnTo>
                    <a:lnTo>
                      <a:pt x="5128" y="599"/>
                    </a:lnTo>
                    <a:lnTo>
                      <a:pt x="5128" y="599"/>
                    </a:lnTo>
                  </a:path>
                </a:pathLst>
              </a:cu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0" name="Rectangle 483">
                <a:extLst>
                  <a:ext uri="{FF2B5EF4-FFF2-40B4-BE49-F238E27FC236}">
                    <a16:creationId xmlns:a16="http://schemas.microsoft.com/office/drawing/2014/main" id="{6B6E20CE-8438-4D52-A2EA-A1F18D954F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0" y="3510"/>
                <a:ext cx="293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anose="020B0604020202020204" pitchFamily="34" charset="0"/>
                  </a:rPr>
                  <a:t>BETA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91" name="Rectangle 485">
                <a:extLst>
                  <a:ext uri="{FF2B5EF4-FFF2-40B4-BE49-F238E27FC236}">
                    <a16:creationId xmlns:a16="http://schemas.microsoft.com/office/drawing/2014/main" id="{DC7A08D2-1CB8-4CA5-97BE-E561BA410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3" y="3510"/>
                <a:ext cx="261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DISP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92" name="Rectangle 487">
                <a:extLst>
                  <a:ext uri="{FF2B5EF4-FFF2-40B4-BE49-F238E27FC236}">
                    <a16:creationId xmlns:a16="http://schemas.microsoft.com/office/drawing/2014/main" id="{96B59B0F-4FBF-4D56-AA23-BF1460A16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6" y="3510"/>
                <a:ext cx="261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ISP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93" name="Rectangle 488">
                <a:extLst>
                  <a:ext uri="{FF2B5EF4-FFF2-40B4-BE49-F238E27FC236}">
                    <a16:creationId xmlns:a16="http://schemas.microsoft.com/office/drawing/2014/main" id="{7789C23F-643F-4FDF-AB40-C4E5B560E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" y="3590"/>
                <a:ext cx="27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4" name="Rectangle 489">
                <a:extLst>
                  <a:ext uri="{FF2B5EF4-FFF2-40B4-BE49-F238E27FC236}">
                    <a16:creationId xmlns:a16="http://schemas.microsoft.com/office/drawing/2014/main" id="{23F5AAAF-7740-4D76-918E-2C0158B43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" y="3590"/>
                <a:ext cx="22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6" name="Rectangle 490">
                <a:extLst>
                  <a:ext uri="{FF2B5EF4-FFF2-40B4-BE49-F238E27FC236}">
                    <a16:creationId xmlns:a16="http://schemas.microsoft.com/office/drawing/2014/main" id="{86469F34-DF7E-4F3C-B9CB-265EFB967F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" y="3590"/>
                <a:ext cx="53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7" name="Rectangle 491">
                <a:extLst>
                  <a:ext uri="{FF2B5EF4-FFF2-40B4-BE49-F238E27FC236}">
                    <a16:creationId xmlns:a16="http://schemas.microsoft.com/office/drawing/2014/main" id="{66040AD7-A748-4D15-9AE3-09DF035667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" y="3590"/>
                <a:ext cx="53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8" name="Rectangle 492">
                <a:extLst>
                  <a:ext uri="{FF2B5EF4-FFF2-40B4-BE49-F238E27FC236}">
                    <a16:creationId xmlns:a16="http://schemas.microsoft.com/office/drawing/2014/main" id="{C048014E-BB4E-44FE-8C01-435DF64446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" y="3590"/>
                <a:ext cx="16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9" name="Rectangle 493">
                <a:extLst>
                  <a:ext uri="{FF2B5EF4-FFF2-40B4-BE49-F238E27FC236}">
                    <a16:creationId xmlns:a16="http://schemas.microsoft.com/office/drawing/2014/main" id="{5ADC8E68-940F-4BB0-9BB7-18C2F01263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8" y="3590"/>
                <a:ext cx="27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2" name="Rectangle 494">
                <a:extLst>
                  <a:ext uri="{FF2B5EF4-FFF2-40B4-BE49-F238E27FC236}">
                    <a16:creationId xmlns:a16="http://schemas.microsoft.com/office/drawing/2014/main" id="{458B6A82-6236-4D70-93DF-8DFFCA4DD8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0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3" name="Rectangle 495">
                <a:extLst>
                  <a:ext uri="{FF2B5EF4-FFF2-40B4-BE49-F238E27FC236}">
                    <a16:creationId xmlns:a16="http://schemas.microsoft.com/office/drawing/2014/main" id="{816B8940-716C-4E75-A8ED-1C54F72719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0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4" name="Rectangle 496">
                <a:extLst>
                  <a:ext uri="{FF2B5EF4-FFF2-40B4-BE49-F238E27FC236}">
                    <a16:creationId xmlns:a16="http://schemas.microsoft.com/office/drawing/2014/main" id="{D364C158-5EBC-494D-A195-5A158BB611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5" name="Rectangle 497">
                <a:extLst>
                  <a:ext uri="{FF2B5EF4-FFF2-40B4-BE49-F238E27FC236}">
                    <a16:creationId xmlns:a16="http://schemas.microsoft.com/office/drawing/2014/main" id="{A613DBDE-08D1-4A68-9158-0509792FC1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" y="3590"/>
                <a:ext cx="6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6" name="Rectangle 498">
                <a:extLst>
                  <a:ext uri="{FF2B5EF4-FFF2-40B4-BE49-F238E27FC236}">
                    <a16:creationId xmlns:a16="http://schemas.microsoft.com/office/drawing/2014/main" id="{B9B6EDBF-9AA3-4B64-86C2-E51A8C4BE9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" y="3590"/>
                <a:ext cx="6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7" name="Rectangle 499">
                <a:extLst>
                  <a:ext uri="{FF2B5EF4-FFF2-40B4-BE49-F238E27FC236}">
                    <a16:creationId xmlns:a16="http://schemas.microsoft.com/office/drawing/2014/main" id="{7F5E5AE0-A4F9-4BE3-927E-FD9B97A593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" y="3590"/>
                <a:ext cx="10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8" name="Rectangle 500">
                <a:extLst>
                  <a:ext uri="{FF2B5EF4-FFF2-40B4-BE49-F238E27FC236}">
                    <a16:creationId xmlns:a16="http://schemas.microsoft.com/office/drawing/2014/main" id="{1434672E-EB4D-476E-8DE5-644BA55F3D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5" y="3590"/>
                <a:ext cx="5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9" name="Rectangle 501">
                <a:extLst>
                  <a:ext uri="{FF2B5EF4-FFF2-40B4-BE49-F238E27FC236}">
                    <a16:creationId xmlns:a16="http://schemas.microsoft.com/office/drawing/2014/main" id="{37E170EC-0D20-4117-87B7-630611A2E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0" name="Rectangle 502">
                <a:extLst>
                  <a:ext uri="{FF2B5EF4-FFF2-40B4-BE49-F238E27FC236}">
                    <a16:creationId xmlns:a16="http://schemas.microsoft.com/office/drawing/2014/main" id="{0CEAB262-EC32-4FE1-AD17-2EF213E10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1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1" name="Rectangle 503">
                <a:extLst>
                  <a:ext uri="{FF2B5EF4-FFF2-40B4-BE49-F238E27FC236}">
                    <a16:creationId xmlns:a16="http://schemas.microsoft.com/office/drawing/2014/main" id="{78258EED-3DAB-4367-A968-039A96FFCD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6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2" name="Rectangle 504">
                <a:extLst>
                  <a:ext uri="{FF2B5EF4-FFF2-40B4-BE49-F238E27FC236}">
                    <a16:creationId xmlns:a16="http://schemas.microsoft.com/office/drawing/2014/main" id="{16F7B138-AA58-4CC5-9559-C951374E62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7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3" name="Rectangle 505">
                <a:extLst>
                  <a:ext uri="{FF2B5EF4-FFF2-40B4-BE49-F238E27FC236}">
                    <a16:creationId xmlns:a16="http://schemas.microsoft.com/office/drawing/2014/main" id="{84D0D94F-9B7B-44C5-84BE-9F2E5D324B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7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4" name="Rectangle 506">
                <a:extLst>
                  <a:ext uri="{FF2B5EF4-FFF2-40B4-BE49-F238E27FC236}">
                    <a16:creationId xmlns:a16="http://schemas.microsoft.com/office/drawing/2014/main" id="{37E93E89-1C93-4632-8B76-A2CD8B3149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2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5" name="Rectangle 507">
                <a:extLst>
                  <a:ext uri="{FF2B5EF4-FFF2-40B4-BE49-F238E27FC236}">
                    <a16:creationId xmlns:a16="http://schemas.microsoft.com/office/drawing/2014/main" id="{41656254-3374-48A5-9D42-1934EE4384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8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6" name="Rectangle 508">
                <a:extLst>
                  <a:ext uri="{FF2B5EF4-FFF2-40B4-BE49-F238E27FC236}">
                    <a16:creationId xmlns:a16="http://schemas.microsoft.com/office/drawing/2014/main" id="{2449C25D-404F-4908-99E6-A0C4CBCB34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8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7" name="Rectangle 509">
                <a:extLst>
                  <a:ext uri="{FF2B5EF4-FFF2-40B4-BE49-F238E27FC236}">
                    <a16:creationId xmlns:a16="http://schemas.microsoft.com/office/drawing/2014/main" id="{B159C26E-8C72-4872-9135-63025E020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4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8" name="Rectangle 510">
                <a:extLst>
                  <a:ext uri="{FF2B5EF4-FFF2-40B4-BE49-F238E27FC236}">
                    <a16:creationId xmlns:a16="http://schemas.microsoft.com/office/drawing/2014/main" id="{6CC482FA-AA51-42B8-97B0-8267E6568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4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9" name="Rectangle 511">
                <a:extLst>
                  <a:ext uri="{FF2B5EF4-FFF2-40B4-BE49-F238E27FC236}">
                    <a16:creationId xmlns:a16="http://schemas.microsoft.com/office/drawing/2014/main" id="{DCDC477D-7E6E-4DE8-8140-F9142C369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9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0" name="Rectangle 512">
                <a:extLst>
                  <a:ext uri="{FF2B5EF4-FFF2-40B4-BE49-F238E27FC236}">
                    <a16:creationId xmlns:a16="http://schemas.microsoft.com/office/drawing/2014/main" id="{1332736D-0417-4F06-B1EA-AA3CECC972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4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1" name="Rectangle 513">
                <a:extLst>
                  <a:ext uri="{FF2B5EF4-FFF2-40B4-BE49-F238E27FC236}">
                    <a16:creationId xmlns:a16="http://schemas.microsoft.com/office/drawing/2014/main" id="{328B352F-4199-48F2-98C9-00931B2B4A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2" name="Rectangle 514">
                <a:extLst>
                  <a:ext uri="{FF2B5EF4-FFF2-40B4-BE49-F238E27FC236}">
                    <a16:creationId xmlns:a16="http://schemas.microsoft.com/office/drawing/2014/main" id="{8E74598A-EC20-4804-A655-C1C3C57CA2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1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3" name="Rectangle 515">
                <a:extLst>
                  <a:ext uri="{FF2B5EF4-FFF2-40B4-BE49-F238E27FC236}">
                    <a16:creationId xmlns:a16="http://schemas.microsoft.com/office/drawing/2014/main" id="{C7BF0C71-D9A6-46A3-B764-7B5A677985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4" name="Rectangle 516">
                <a:extLst>
                  <a:ext uri="{FF2B5EF4-FFF2-40B4-BE49-F238E27FC236}">
                    <a16:creationId xmlns:a16="http://schemas.microsoft.com/office/drawing/2014/main" id="{5EAC40E9-3388-4D25-B268-E55EE9840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5" name="Rectangle 517">
                <a:extLst>
                  <a:ext uri="{FF2B5EF4-FFF2-40B4-BE49-F238E27FC236}">
                    <a16:creationId xmlns:a16="http://schemas.microsoft.com/office/drawing/2014/main" id="{C58F2A08-03EA-4938-863A-9653CA8CD3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9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6" name="Rectangle 518">
                <a:extLst>
                  <a:ext uri="{FF2B5EF4-FFF2-40B4-BE49-F238E27FC236}">
                    <a16:creationId xmlns:a16="http://schemas.microsoft.com/office/drawing/2014/main" id="{D195099A-6AA6-43D0-BA95-D5F2621B33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7" name="Rectangle 519">
                <a:extLst>
                  <a:ext uri="{FF2B5EF4-FFF2-40B4-BE49-F238E27FC236}">
                    <a16:creationId xmlns:a16="http://schemas.microsoft.com/office/drawing/2014/main" id="{FBAC21B1-9503-4880-8E2C-5902B8455F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8" name="Rectangle 520">
                <a:extLst>
                  <a:ext uri="{FF2B5EF4-FFF2-40B4-BE49-F238E27FC236}">
                    <a16:creationId xmlns:a16="http://schemas.microsoft.com/office/drawing/2014/main" id="{46D15A0E-2D91-47C4-913C-4C9B6AF67F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7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9" name="Rectangle 521">
                <a:extLst>
                  <a:ext uri="{FF2B5EF4-FFF2-40B4-BE49-F238E27FC236}">
                    <a16:creationId xmlns:a16="http://schemas.microsoft.com/office/drawing/2014/main" id="{51572CC4-19B2-4A70-8890-14A5772E04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4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0" name="Rectangle 522">
                <a:extLst>
                  <a:ext uri="{FF2B5EF4-FFF2-40B4-BE49-F238E27FC236}">
                    <a16:creationId xmlns:a16="http://schemas.microsoft.com/office/drawing/2014/main" id="{47676FCF-9A9E-4F97-85A7-6E65AE389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4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1" name="Rectangle 523">
                <a:extLst>
                  <a:ext uri="{FF2B5EF4-FFF2-40B4-BE49-F238E27FC236}">
                    <a16:creationId xmlns:a16="http://schemas.microsoft.com/office/drawing/2014/main" id="{21CCC450-A8FF-423A-AE18-8501C4CD0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4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2" name="Rectangle 524">
                <a:extLst>
                  <a:ext uri="{FF2B5EF4-FFF2-40B4-BE49-F238E27FC236}">
                    <a16:creationId xmlns:a16="http://schemas.microsoft.com/office/drawing/2014/main" id="{55964A08-6734-4C79-9150-61C7F9E31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9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3" name="Rectangle 525">
                <a:extLst>
                  <a:ext uri="{FF2B5EF4-FFF2-40B4-BE49-F238E27FC236}">
                    <a16:creationId xmlns:a16="http://schemas.microsoft.com/office/drawing/2014/main" id="{4ABEEB86-C3C4-45A1-A92C-B24057B0E7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5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4" name="Rectangle 526">
                <a:extLst>
                  <a:ext uri="{FF2B5EF4-FFF2-40B4-BE49-F238E27FC236}">
                    <a16:creationId xmlns:a16="http://schemas.microsoft.com/office/drawing/2014/main" id="{2D6ECAEB-21B4-4B25-A8C9-94AC636CB3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1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5" name="Rectangle 527">
                <a:extLst>
                  <a:ext uri="{FF2B5EF4-FFF2-40B4-BE49-F238E27FC236}">
                    <a16:creationId xmlns:a16="http://schemas.microsoft.com/office/drawing/2014/main" id="{AB323B69-BB71-475B-B2EF-0AFCB646E2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7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6" name="Rectangle 528">
                <a:extLst>
                  <a:ext uri="{FF2B5EF4-FFF2-40B4-BE49-F238E27FC236}">
                    <a16:creationId xmlns:a16="http://schemas.microsoft.com/office/drawing/2014/main" id="{373B85C3-FE25-4EEA-8113-A3D7B1B5B9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8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7" name="Rectangle 529">
                <a:extLst>
                  <a:ext uri="{FF2B5EF4-FFF2-40B4-BE49-F238E27FC236}">
                    <a16:creationId xmlns:a16="http://schemas.microsoft.com/office/drawing/2014/main" id="{BFEA7229-13A3-466B-A111-731BA9966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8" name="Rectangle 530">
                <a:extLst>
                  <a:ext uri="{FF2B5EF4-FFF2-40B4-BE49-F238E27FC236}">
                    <a16:creationId xmlns:a16="http://schemas.microsoft.com/office/drawing/2014/main" id="{E4D68719-E85E-430A-B9D1-E18F4AF3F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0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9" name="Rectangle 531">
                <a:extLst>
                  <a:ext uri="{FF2B5EF4-FFF2-40B4-BE49-F238E27FC236}">
                    <a16:creationId xmlns:a16="http://schemas.microsoft.com/office/drawing/2014/main" id="{AF2B1940-B235-4134-805A-85D406F012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6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0" name="Rectangle 532">
                <a:extLst>
                  <a:ext uri="{FF2B5EF4-FFF2-40B4-BE49-F238E27FC236}">
                    <a16:creationId xmlns:a16="http://schemas.microsoft.com/office/drawing/2014/main" id="{DA72FB94-7FB5-4BFC-A09D-27577F8BD6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7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1" name="Rectangle 533">
                <a:extLst>
                  <a:ext uri="{FF2B5EF4-FFF2-40B4-BE49-F238E27FC236}">
                    <a16:creationId xmlns:a16="http://schemas.microsoft.com/office/drawing/2014/main" id="{103B3E8B-7DEC-4FDB-9E55-121D36998D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8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2" name="Rectangle 534">
                <a:extLst>
                  <a:ext uri="{FF2B5EF4-FFF2-40B4-BE49-F238E27FC236}">
                    <a16:creationId xmlns:a16="http://schemas.microsoft.com/office/drawing/2014/main" id="{D1F23C26-1AA0-48BD-BFA6-A923B215A3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4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3" name="Rectangle 535">
                <a:extLst>
                  <a:ext uri="{FF2B5EF4-FFF2-40B4-BE49-F238E27FC236}">
                    <a16:creationId xmlns:a16="http://schemas.microsoft.com/office/drawing/2014/main" id="{E4F6E582-E307-4A6E-A43B-72E8E0699B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0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4" name="Rectangle 536">
                <a:extLst>
                  <a:ext uri="{FF2B5EF4-FFF2-40B4-BE49-F238E27FC236}">
                    <a16:creationId xmlns:a16="http://schemas.microsoft.com/office/drawing/2014/main" id="{E2E463CA-AC8B-48C3-94B5-FB21D0BED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0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5" name="Rectangle 537">
                <a:extLst>
                  <a:ext uri="{FF2B5EF4-FFF2-40B4-BE49-F238E27FC236}">
                    <a16:creationId xmlns:a16="http://schemas.microsoft.com/office/drawing/2014/main" id="{74CABB06-6BB9-41F1-AE34-4B9EC6BAD7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5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6" name="Rectangle 538">
                <a:extLst>
                  <a:ext uri="{FF2B5EF4-FFF2-40B4-BE49-F238E27FC236}">
                    <a16:creationId xmlns:a16="http://schemas.microsoft.com/office/drawing/2014/main" id="{2C40FEF0-87B2-4DA6-A85C-5B23740913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0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7" name="Rectangle 539">
                <a:extLst>
                  <a:ext uri="{FF2B5EF4-FFF2-40B4-BE49-F238E27FC236}">
                    <a16:creationId xmlns:a16="http://schemas.microsoft.com/office/drawing/2014/main" id="{C045FF68-ACE0-4304-9406-543644558F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6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8" name="Rectangle 540">
                <a:extLst>
                  <a:ext uri="{FF2B5EF4-FFF2-40B4-BE49-F238E27FC236}">
                    <a16:creationId xmlns:a16="http://schemas.microsoft.com/office/drawing/2014/main" id="{4AB0EFC3-9E48-424D-AC4E-7713FB6D1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9" name="Rectangle 541">
                <a:extLst>
                  <a:ext uri="{FF2B5EF4-FFF2-40B4-BE49-F238E27FC236}">
                    <a16:creationId xmlns:a16="http://schemas.microsoft.com/office/drawing/2014/main" id="{51409882-5D69-4950-81F7-B77790108A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0" name="Rectangle 542">
                <a:extLst>
                  <a:ext uri="{FF2B5EF4-FFF2-40B4-BE49-F238E27FC236}">
                    <a16:creationId xmlns:a16="http://schemas.microsoft.com/office/drawing/2014/main" id="{C6AAE97F-53BD-4DF5-9141-92503F55FC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4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1" name="Rectangle 543">
                <a:extLst>
                  <a:ext uri="{FF2B5EF4-FFF2-40B4-BE49-F238E27FC236}">
                    <a16:creationId xmlns:a16="http://schemas.microsoft.com/office/drawing/2014/main" id="{BE48C5DC-2702-48F9-B985-9AA1562ACD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6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2" name="Rectangle 544">
                <a:extLst>
                  <a:ext uri="{FF2B5EF4-FFF2-40B4-BE49-F238E27FC236}">
                    <a16:creationId xmlns:a16="http://schemas.microsoft.com/office/drawing/2014/main" id="{C447F9BB-994D-4558-B939-1211EDFC4D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6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3" name="Rectangle 545">
                <a:extLst>
                  <a:ext uri="{FF2B5EF4-FFF2-40B4-BE49-F238E27FC236}">
                    <a16:creationId xmlns:a16="http://schemas.microsoft.com/office/drawing/2014/main" id="{5E867FE0-8A0C-4250-BA76-6F42685F3C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4" name="Rectangle 546">
                <a:extLst>
                  <a:ext uri="{FF2B5EF4-FFF2-40B4-BE49-F238E27FC236}">
                    <a16:creationId xmlns:a16="http://schemas.microsoft.com/office/drawing/2014/main" id="{4C8DA534-1DE8-4396-A55F-F46E4365A6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3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5" name="Rectangle 547">
                <a:extLst>
                  <a:ext uri="{FF2B5EF4-FFF2-40B4-BE49-F238E27FC236}">
                    <a16:creationId xmlns:a16="http://schemas.microsoft.com/office/drawing/2014/main" id="{8343C0BD-45E4-444E-B35B-ED1407F20E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0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6" name="Rectangle 548">
                <a:extLst>
                  <a:ext uri="{FF2B5EF4-FFF2-40B4-BE49-F238E27FC236}">
                    <a16:creationId xmlns:a16="http://schemas.microsoft.com/office/drawing/2014/main" id="{9484638D-0844-43B0-8E55-0B3E77AF38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0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7" name="Rectangle 549">
                <a:extLst>
                  <a:ext uri="{FF2B5EF4-FFF2-40B4-BE49-F238E27FC236}">
                    <a16:creationId xmlns:a16="http://schemas.microsoft.com/office/drawing/2014/main" id="{FB8591E4-AA40-48F1-8064-EDAACC2EAD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0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8" name="Rectangle 550">
                <a:extLst>
                  <a:ext uri="{FF2B5EF4-FFF2-40B4-BE49-F238E27FC236}">
                    <a16:creationId xmlns:a16="http://schemas.microsoft.com/office/drawing/2014/main" id="{33A6A1A5-2DDA-47B6-B851-402A7931D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5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9" name="Rectangle 551">
                <a:extLst>
                  <a:ext uri="{FF2B5EF4-FFF2-40B4-BE49-F238E27FC236}">
                    <a16:creationId xmlns:a16="http://schemas.microsoft.com/office/drawing/2014/main" id="{CA1AC4AE-C917-4B82-B07E-B83055C81F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1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0" name="Rectangle 552">
                <a:extLst>
                  <a:ext uri="{FF2B5EF4-FFF2-40B4-BE49-F238E27FC236}">
                    <a16:creationId xmlns:a16="http://schemas.microsoft.com/office/drawing/2014/main" id="{83ED3569-1F15-4715-9833-A07CB6D3A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7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1" name="Rectangle 553">
                <a:extLst>
                  <a:ext uri="{FF2B5EF4-FFF2-40B4-BE49-F238E27FC236}">
                    <a16:creationId xmlns:a16="http://schemas.microsoft.com/office/drawing/2014/main" id="{E6502B4C-0536-459D-A70C-F52D2EC951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3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2" name="Rectangle 554">
                <a:extLst>
                  <a:ext uri="{FF2B5EF4-FFF2-40B4-BE49-F238E27FC236}">
                    <a16:creationId xmlns:a16="http://schemas.microsoft.com/office/drawing/2014/main" id="{F236F9E8-E907-4675-9949-44E822DA50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4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3" name="Rectangle 555">
                <a:extLst>
                  <a:ext uri="{FF2B5EF4-FFF2-40B4-BE49-F238E27FC236}">
                    <a16:creationId xmlns:a16="http://schemas.microsoft.com/office/drawing/2014/main" id="{50F1C6DD-923D-450E-B08E-298D399F2D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5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4" name="Rectangle 556">
                <a:extLst>
                  <a:ext uri="{FF2B5EF4-FFF2-40B4-BE49-F238E27FC236}">
                    <a16:creationId xmlns:a16="http://schemas.microsoft.com/office/drawing/2014/main" id="{C9528008-1E05-46CD-B96B-90E02BDF9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6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5" name="Rectangle 557">
                <a:extLst>
                  <a:ext uri="{FF2B5EF4-FFF2-40B4-BE49-F238E27FC236}">
                    <a16:creationId xmlns:a16="http://schemas.microsoft.com/office/drawing/2014/main" id="{5380CF8F-823E-4A40-82D5-0906CA009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6" name="Rectangle 558">
                <a:extLst>
                  <a:ext uri="{FF2B5EF4-FFF2-40B4-BE49-F238E27FC236}">
                    <a16:creationId xmlns:a16="http://schemas.microsoft.com/office/drawing/2014/main" id="{317F4204-A784-4A85-9F94-1CC86855F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3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7" name="Rectangle 559">
                <a:extLst>
                  <a:ext uri="{FF2B5EF4-FFF2-40B4-BE49-F238E27FC236}">
                    <a16:creationId xmlns:a16="http://schemas.microsoft.com/office/drawing/2014/main" id="{C04BC402-EE20-415F-A105-32D75F0B8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8" name="Rectangle 560">
                <a:extLst>
                  <a:ext uri="{FF2B5EF4-FFF2-40B4-BE49-F238E27FC236}">
                    <a16:creationId xmlns:a16="http://schemas.microsoft.com/office/drawing/2014/main" id="{56E69568-65CC-4DB8-9E9D-3011FE8418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5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9" name="Rectangle 561">
                <a:extLst>
                  <a:ext uri="{FF2B5EF4-FFF2-40B4-BE49-F238E27FC236}">
                    <a16:creationId xmlns:a16="http://schemas.microsoft.com/office/drawing/2014/main" id="{D63FC721-2BBD-4DB9-99E6-08C31E2CBE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5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0" name="Rectangle 562">
                <a:extLst>
                  <a:ext uri="{FF2B5EF4-FFF2-40B4-BE49-F238E27FC236}">
                    <a16:creationId xmlns:a16="http://schemas.microsoft.com/office/drawing/2014/main" id="{CC47BB5E-7AAE-4ABF-80AF-052D5D64C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6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1" name="Rectangle 563">
                <a:extLst>
                  <a:ext uri="{FF2B5EF4-FFF2-40B4-BE49-F238E27FC236}">
                    <a16:creationId xmlns:a16="http://schemas.microsoft.com/office/drawing/2014/main" id="{6035EF5A-13B5-4367-8260-6FAAAA070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6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2" name="Rectangle 564">
                <a:extLst>
                  <a:ext uri="{FF2B5EF4-FFF2-40B4-BE49-F238E27FC236}">
                    <a16:creationId xmlns:a16="http://schemas.microsoft.com/office/drawing/2014/main" id="{9DF75871-4B2E-44A0-9A4B-59E4748BF8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1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3" name="Rectangle 565">
                <a:extLst>
                  <a:ext uri="{FF2B5EF4-FFF2-40B4-BE49-F238E27FC236}">
                    <a16:creationId xmlns:a16="http://schemas.microsoft.com/office/drawing/2014/main" id="{852EA65E-C159-4A43-BDF4-BC1EE2C99B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6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4" name="Rectangle 566">
                <a:extLst>
                  <a:ext uri="{FF2B5EF4-FFF2-40B4-BE49-F238E27FC236}">
                    <a16:creationId xmlns:a16="http://schemas.microsoft.com/office/drawing/2014/main" id="{7BD0057F-BEB1-47D8-A370-78683067A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2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5" name="Rectangle 567">
                <a:extLst>
                  <a:ext uri="{FF2B5EF4-FFF2-40B4-BE49-F238E27FC236}">
                    <a16:creationId xmlns:a16="http://schemas.microsoft.com/office/drawing/2014/main" id="{E3174139-2BEA-4731-8777-498023DA75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3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6" name="Rectangle 568">
                <a:extLst>
                  <a:ext uri="{FF2B5EF4-FFF2-40B4-BE49-F238E27FC236}">
                    <a16:creationId xmlns:a16="http://schemas.microsoft.com/office/drawing/2014/main" id="{F8953BD2-9BB9-463A-A8D2-A7FE360FEB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7" name="Rectangle 569">
                <a:extLst>
                  <a:ext uri="{FF2B5EF4-FFF2-40B4-BE49-F238E27FC236}">
                    <a16:creationId xmlns:a16="http://schemas.microsoft.com/office/drawing/2014/main" id="{CFA90E32-EB1D-49A6-8D9B-F8E7420BBA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0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8" name="Rectangle 570">
                <a:extLst>
                  <a:ext uri="{FF2B5EF4-FFF2-40B4-BE49-F238E27FC236}">
                    <a16:creationId xmlns:a16="http://schemas.microsoft.com/office/drawing/2014/main" id="{54962EFF-E4E7-434C-87DC-54D4A24F10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2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9" name="Rectangle 571">
                <a:extLst>
                  <a:ext uri="{FF2B5EF4-FFF2-40B4-BE49-F238E27FC236}">
                    <a16:creationId xmlns:a16="http://schemas.microsoft.com/office/drawing/2014/main" id="{F4DC66E2-9481-47FB-8CC2-225FC64200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0" name="Rectangle 572">
                <a:extLst>
                  <a:ext uri="{FF2B5EF4-FFF2-40B4-BE49-F238E27FC236}">
                    <a16:creationId xmlns:a16="http://schemas.microsoft.com/office/drawing/2014/main" id="{7C9DC089-D00D-49E2-97DA-103AA385C1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4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1" name="Rectangle 573">
                <a:extLst>
                  <a:ext uri="{FF2B5EF4-FFF2-40B4-BE49-F238E27FC236}">
                    <a16:creationId xmlns:a16="http://schemas.microsoft.com/office/drawing/2014/main" id="{F46C4194-C353-41F4-9B9C-D3EE0726AB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0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2" name="Rectangle 574">
                <a:extLst>
                  <a:ext uri="{FF2B5EF4-FFF2-40B4-BE49-F238E27FC236}">
                    <a16:creationId xmlns:a16="http://schemas.microsoft.com/office/drawing/2014/main" id="{78731F0F-0BFA-4F8B-9F7C-85E129BE9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3" name="Rectangle 575">
                <a:extLst>
                  <a:ext uri="{FF2B5EF4-FFF2-40B4-BE49-F238E27FC236}">
                    <a16:creationId xmlns:a16="http://schemas.microsoft.com/office/drawing/2014/main" id="{9734A9D8-01C9-408B-ACA6-2C90D4EC9F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4" name="Rectangle 576">
                <a:extLst>
                  <a:ext uri="{FF2B5EF4-FFF2-40B4-BE49-F238E27FC236}">
                    <a16:creationId xmlns:a16="http://schemas.microsoft.com/office/drawing/2014/main" id="{B48E2AAE-9E35-4596-9960-63BA2CB615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5" name="Rectangle 577">
                <a:extLst>
                  <a:ext uri="{FF2B5EF4-FFF2-40B4-BE49-F238E27FC236}">
                    <a16:creationId xmlns:a16="http://schemas.microsoft.com/office/drawing/2014/main" id="{28CC6E19-5E1A-4E36-B477-7297B603F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6" name="Rectangle 578">
                <a:extLst>
                  <a:ext uri="{FF2B5EF4-FFF2-40B4-BE49-F238E27FC236}">
                    <a16:creationId xmlns:a16="http://schemas.microsoft.com/office/drawing/2014/main" id="{C34A93CC-2C13-4003-B69A-879D487195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7" name="Rectangle 579">
                <a:extLst>
                  <a:ext uri="{FF2B5EF4-FFF2-40B4-BE49-F238E27FC236}">
                    <a16:creationId xmlns:a16="http://schemas.microsoft.com/office/drawing/2014/main" id="{65385B03-477C-466E-92CE-6CA7728AF7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3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8" name="Rectangle 580">
                <a:extLst>
                  <a:ext uri="{FF2B5EF4-FFF2-40B4-BE49-F238E27FC236}">
                    <a16:creationId xmlns:a16="http://schemas.microsoft.com/office/drawing/2014/main" id="{96B7C00B-33E7-4F43-A633-94FB2C16D6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9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9" name="Rectangle 581">
                <a:extLst>
                  <a:ext uri="{FF2B5EF4-FFF2-40B4-BE49-F238E27FC236}">
                    <a16:creationId xmlns:a16="http://schemas.microsoft.com/office/drawing/2014/main" id="{E33DC2BF-2055-4E5C-8F25-4A2E79656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0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0" name="Rectangle 582">
                <a:extLst>
                  <a:ext uri="{FF2B5EF4-FFF2-40B4-BE49-F238E27FC236}">
                    <a16:creationId xmlns:a16="http://schemas.microsoft.com/office/drawing/2014/main" id="{3CBAB2F6-8129-4EAA-B010-D25D7ED1AF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1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1" name="Rectangle 583">
                <a:extLst>
                  <a:ext uri="{FF2B5EF4-FFF2-40B4-BE49-F238E27FC236}">
                    <a16:creationId xmlns:a16="http://schemas.microsoft.com/office/drawing/2014/main" id="{618FA8AC-3913-49DA-8922-C86718BC7A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2" name="Rectangle 584">
                <a:extLst>
                  <a:ext uri="{FF2B5EF4-FFF2-40B4-BE49-F238E27FC236}">
                    <a16:creationId xmlns:a16="http://schemas.microsoft.com/office/drawing/2014/main" id="{35FD4F08-01F0-4201-84CE-D322E561A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3" name="Rectangle 585">
                <a:extLst>
                  <a:ext uri="{FF2B5EF4-FFF2-40B4-BE49-F238E27FC236}">
                    <a16:creationId xmlns:a16="http://schemas.microsoft.com/office/drawing/2014/main" id="{456C7799-53FF-4D02-A2A4-C71747009C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4" name="Rectangle 586">
                <a:extLst>
                  <a:ext uri="{FF2B5EF4-FFF2-40B4-BE49-F238E27FC236}">
                    <a16:creationId xmlns:a16="http://schemas.microsoft.com/office/drawing/2014/main" id="{A9456451-733E-4E58-92CE-6F3882D814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5" name="Rectangle 587">
                <a:extLst>
                  <a:ext uri="{FF2B5EF4-FFF2-40B4-BE49-F238E27FC236}">
                    <a16:creationId xmlns:a16="http://schemas.microsoft.com/office/drawing/2014/main" id="{D16A6571-17D9-4F14-AB0D-C2DA09A74B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1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6" name="Rectangle 588">
                <a:extLst>
                  <a:ext uri="{FF2B5EF4-FFF2-40B4-BE49-F238E27FC236}">
                    <a16:creationId xmlns:a16="http://schemas.microsoft.com/office/drawing/2014/main" id="{A9707749-B55A-4AA2-BF87-D32FA42634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7" name="Rectangle 589">
                <a:extLst>
                  <a:ext uri="{FF2B5EF4-FFF2-40B4-BE49-F238E27FC236}">
                    <a16:creationId xmlns:a16="http://schemas.microsoft.com/office/drawing/2014/main" id="{BA99BA99-961E-4611-859C-2A3980177B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8" name="Rectangle 590">
                <a:extLst>
                  <a:ext uri="{FF2B5EF4-FFF2-40B4-BE49-F238E27FC236}">
                    <a16:creationId xmlns:a16="http://schemas.microsoft.com/office/drawing/2014/main" id="{E63ACD6A-012C-4169-AAD3-235B9CF8A7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9" name="Rectangle 591">
                <a:extLst>
                  <a:ext uri="{FF2B5EF4-FFF2-40B4-BE49-F238E27FC236}">
                    <a16:creationId xmlns:a16="http://schemas.microsoft.com/office/drawing/2014/main" id="{84A69627-0578-4DB6-AEB4-3938A8673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7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0" name="Rectangle 592">
                <a:extLst>
                  <a:ext uri="{FF2B5EF4-FFF2-40B4-BE49-F238E27FC236}">
                    <a16:creationId xmlns:a16="http://schemas.microsoft.com/office/drawing/2014/main" id="{468C0F1E-619E-4097-A740-4F0E178B60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9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1" name="Rectangle 593">
                <a:extLst>
                  <a:ext uri="{FF2B5EF4-FFF2-40B4-BE49-F238E27FC236}">
                    <a16:creationId xmlns:a16="http://schemas.microsoft.com/office/drawing/2014/main" id="{E6432DB8-94A2-4A0B-86D1-6AB68D96D9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2" name="Rectangle 594">
                <a:extLst>
                  <a:ext uri="{FF2B5EF4-FFF2-40B4-BE49-F238E27FC236}">
                    <a16:creationId xmlns:a16="http://schemas.microsoft.com/office/drawing/2014/main" id="{EFCBEFB5-1E8A-46E8-A8DA-DAA686DCFA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1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3" name="Rectangle 595">
                <a:extLst>
                  <a:ext uri="{FF2B5EF4-FFF2-40B4-BE49-F238E27FC236}">
                    <a16:creationId xmlns:a16="http://schemas.microsoft.com/office/drawing/2014/main" id="{4232EC7B-477B-4B14-BB09-2E248132DF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6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4" name="Rectangle 596">
                <a:extLst>
                  <a:ext uri="{FF2B5EF4-FFF2-40B4-BE49-F238E27FC236}">
                    <a16:creationId xmlns:a16="http://schemas.microsoft.com/office/drawing/2014/main" id="{1970D710-8F70-4FCF-A045-FFD0AECE9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5" name="Rectangle 597">
                <a:extLst>
                  <a:ext uri="{FF2B5EF4-FFF2-40B4-BE49-F238E27FC236}">
                    <a16:creationId xmlns:a16="http://schemas.microsoft.com/office/drawing/2014/main" id="{7000FCF3-4E09-4CCE-8B28-A1511E011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6" name="Rectangle 598">
                <a:extLst>
                  <a:ext uri="{FF2B5EF4-FFF2-40B4-BE49-F238E27FC236}">
                    <a16:creationId xmlns:a16="http://schemas.microsoft.com/office/drawing/2014/main" id="{A0FB5ED8-6386-423C-AC41-090CBFE94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7" name="Rectangle 599">
                <a:extLst>
                  <a:ext uri="{FF2B5EF4-FFF2-40B4-BE49-F238E27FC236}">
                    <a16:creationId xmlns:a16="http://schemas.microsoft.com/office/drawing/2014/main" id="{36FF8025-09F7-4B79-AFA3-19E62F883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8" name="Rectangle 600">
                <a:extLst>
                  <a:ext uri="{FF2B5EF4-FFF2-40B4-BE49-F238E27FC236}">
                    <a16:creationId xmlns:a16="http://schemas.microsoft.com/office/drawing/2014/main" id="{7B4404C1-57C2-4AAA-9E72-11137154A0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9" name="Rectangle 601">
                <a:extLst>
                  <a:ext uri="{FF2B5EF4-FFF2-40B4-BE49-F238E27FC236}">
                    <a16:creationId xmlns:a16="http://schemas.microsoft.com/office/drawing/2014/main" id="{E44A3B10-FCB3-4C72-9532-E4A12E797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0" name="Rectangle 602">
                <a:extLst>
                  <a:ext uri="{FF2B5EF4-FFF2-40B4-BE49-F238E27FC236}">
                    <a16:creationId xmlns:a16="http://schemas.microsoft.com/office/drawing/2014/main" id="{D106D033-9371-4F37-A8AB-D59930F1B4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1" name="Rectangle 603">
                <a:extLst>
                  <a:ext uri="{FF2B5EF4-FFF2-40B4-BE49-F238E27FC236}">
                    <a16:creationId xmlns:a16="http://schemas.microsoft.com/office/drawing/2014/main" id="{DF398AB7-D1FE-4372-A8EE-71A003B8FB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8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2" name="Rectangle 604">
                <a:extLst>
                  <a:ext uri="{FF2B5EF4-FFF2-40B4-BE49-F238E27FC236}">
                    <a16:creationId xmlns:a16="http://schemas.microsoft.com/office/drawing/2014/main" id="{06C1B66D-F9CC-474B-B567-B64191E699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3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3" name="Rectangle 605">
                <a:extLst>
                  <a:ext uri="{FF2B5EF4-FFF2-40B4-BE49-F238E27FC236}">
                    <a16:creationId xmlns:a16="http://schemas.microsoft.com/office/drawing/2014/main" id="{6A349E75-90A0-476F-993B-874757CB16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4" name="Rectangle 606">
                <a:extLst>
                  <a:ext uri="{FF2B5EF4-FFF2-40B4-BE49-F238E27FC236}">
                    <a16:creationId xmlns:a16="http://schemas.microsoft.com/office/drawing/2014/main" id="{8D77413D-F570-4BF1-AF2B-8673068F93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5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5" name="Rectangle 607">
                <a:extLst>
                  <a:ext uri="{FF2B5EF4-FFF2-40B4-BE49-F238E27FC236}">
                    <a16:creationId xmlns:a16="http://schemas.microsoft.com/office/drawing/2014/main" id="{B7044525-7437-4C70-BB96-54F04058E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6" name="Rectangle 608">
                <a:extLst>
                  <a:ext uri="{FF2B5EF4-FFF2-40B4-BE49-F238E27FC236}">
                    <a16:creationId xmlns:a16="http://schemas.microsoft.com/office/drawing/2014/main" id="{EF985790-0B58-4D05-9CF4-D8494ABE3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7" name="Rectangle 609">
                <a:extLst>
                  <a:ext uri="{FF2B5EF4-FFF2-40B4-BE49-F238E27FC236}">
                    <a16:creationId xmlns:a16="http://schemas.microsoft.com/office/drawing/2014/main" id="{4E64C7E5-AE02-4F78-BF19-587BF6370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8" name="Rectangle 610">
                <a:extLst>
                  <a:ext uri="{FF2B5EF4-FFF2-40B4-BE49-F238E27FC236}">
                    <a16:creationId xmlns:a16="http://schemas.microsoft.com/office/drawing/2014/main" id="{78BE2A12-B63C-4517-A49B-24E305C09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9" name="Rectangle 611">
                <a:extLst>
                  <a:ext uri="{FF2B5EF4-FFF2-40B4-BE49-F238E27FC236}">
                    <a16:creationId xmlns:a16="http://schemas.microsoft.com/office/drawing/2014/main" id="{B1E7F8F7-B949-45B0-B6F6-D3F1F7C87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0" name="Rectangle 612">
                <a:extLst>
                  <a:ext uri="{FF2B5EF4-FFF2-40B4-BE49-F238E27FC236}">
                    <a16:creationId xmlns:a16="http://schemas.microsoft.com/office/drawing/2014/main" id="{17B28DDD-5AB5-4D73-8033-ADFBE3183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6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1" name="Rectangle 613">
                <a:extLst>
                  <a:ext uri="{FF2B5EF4-FFF2-40B4-BE49-F238E27FC236}">
                    <a16:creationId xmlns:a16="http://schemas.microsoft.com/office/drawing/2014/main" id="{7AD4EE61-25B2-4AB6-9E8D-A8230F5C52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7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2" name="Rectangle 614">
                <a:extLst>
                  <a:ext uri="{FF2B5EF4-FFF2-40B4-BE49-F238E27FC236}">
                    <a16:creationId xmlns:a16="http://schemas.microsoft.com/office/drawing/2014/main" id="{571B43F9-80FD-42AE-BB82-30E0E6D6A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7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3" name="Rectangle 615">
                <a:extLst>
                  <a:ext uri="{FF2B5EF4-FFF2-40B4-BE49-F238E27FC236}">
                    <a16:creationId xmlns:a16="http://schemas.microsoft.com/office/drawing/2014/main" id="{329D2FCE-A96D-483E-9EB7-D9E8F18E59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4" name="Rectangle 616">
                <a:extLst>
                  <a:ext uri="{FF2B5EF4-FFF2-40B4-BE49-F238E27FC236}">
                    <a16:creationId xmlns:a16="http://schemas.microsoft.com/office/drawing/2014/main" id="{9BC5C19E-F4DD-41DB-8D63-A6A3DF7531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5" name="Rectangle 617">
                <a:extLst>
                  <a:ext uri="{FF2B5EF4-FFF2-40B4-BE49-F238E27FC236}">
                    <a16:creationId xmlns:a16="http://schemas.microsoft.com/office/drawing/2014/main" id="{F0245CAF-FE2E-4AEE-B1F1-4CFCEB81F4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6" name="Rectangle 618">
                <a:extLst>
                  <a:ext uri="{FF2B5EF4-FFF2-40B4-BE49-F238E27FC236}">
                    <a16:creationId xmlns:a16="http://schemas.microsoft.com/office/drawing/2014/main" id="{4E410B92-52A7-4449-9199-7DE7781BF6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7" name="Rectangle 619">
                <a:extLst>
                  <a:ext uri="{FF2B5EF4-FFF2-40B4-BE49-F238E27FC236}">
                    <a16:creationId xmlns:a16="http://schemas.microsoft.com/office/drawing/2014/main" id="{7A588AF2-0C83-4B58-B9B9-D095931DF7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8" name="Rectangle 620">
                <a:extLst>
                  <a:ext uri="{FF2B5EF4-FFF2-40B4-BE49-F238E27FC236}">
                    <a16:creationId xmlns:a16="http://schemas.microsoft.com/office/drawing/2014/main" id="{7961F0CC-57A0-4692-AFC9-048F0FED8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5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9" name="Rectangle 621">
                <a:extLst>
                  <a:ext uri="{FF2B5EF4-FFF2-40B4-BE49-F238E27FC236}">
                    <a16:creationId xmlns:a16="http://schemas.microsoft.com/office/drawing/2014/main" id="{94B2B85A-83BD-450D-A489-64FC95C0C1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0" name="Rectangle 622">
                <a:extLst>
                  <a:ext uri="{FF2B5EF4-FFF2-40B4-BE49-F238E27FC236}">
                    <a16:creationId xmlns:a16="http://schemas.microsoft.com/office/drawing/2014/main" id="{431E9E4B-D4C1-499E-8287-FCED624FFF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1" name="Rectangle 623">
                <a:extLst>
                  <a:ext uri="{FF2B5EF4-FFF2-40B4-BE49-F238E27FC236}">
                    <a16:creationId xmlns:a16="http://schemas.microsoft.com/office/drawing/2014/main" id="{AF8C1D2B-BA63-44B0-B45F-8DC43F19FB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9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2" name="Rectangle 624">
                <a:extLst>
                  <a:ext uri="{FF2B5EF4-FFF2-40B4-BE49-F238E27FC236}">
                    <a16:creationId xmlns:a16="http://schemas.microsoft.com/office/drawing/2014/main" id="{7B7F8BAE-96C0-4E41-B0B8-7D5D4660B7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5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3" name="Rectangle 625">
                <a:extLst>
                  <a:ext uri="{FF2B5EF4-FFF2-40B4-BE49-F238E27FC236}">
                    <a16:creationId xmlns:a16="http://schemas.microsoft.com/office/drawing/2014/main" id="{E527DBA6-1675-42BE-9BF2-AAE3A35329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4" name="Rectangle 626">
                <a:extLst>
                  <a:ext uri="{FF2B5EF4-FFF2-40B4-BE49-F238E27FC236}">
                    <a16:creationId xmlns:a16="http://schemas.microsoft.com/office/drawing/2014/main" id="{18C0BBF6-F5E3-432B-A64D-778AECFF43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5" name="Rectangle 627">
                <a:extLst>
                  <a:ext uri="{FF2B5EF4-FFF2-40B4-BE49-F238E27FC236}">
                    <a16:creationId xmlns:a16="http://schemas.microsoft.com/office/drawing/2014/main" id="{66084ACA-8B95-4999-9CD2-F798540B98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3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6" name="Rectangle 628">
                <a:extLst>
                  <a:ext uri="{FF2B5EF4-FFF2-40B4-BE49-F238E27FC236}">
                    <a16:creationId xmlns:a16="http://schemas.microsoft.com/office/drawing/2014/main" id="{9ED205F0-E925-4236-9622-2142A3EBC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8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7" name="Rectangle 629">
                <a:extLst>
                  <a:ext uri="{FF2B5EF4-FFF2-40B4-BE49-F238E27FC236}">
                    <a16:creationId xmlns:a16="http://schemas.microsoft.com/office/drawing/2014/main" id="{CB17D9B1-FCB1-4C3E-907B-AEE1509E35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8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8" name="Rectangle 630">
                <a:extLst>
                  <a:ext uri="{FF2B5EF4-FFF2-40B4-BE49-F238E27FC236}">
                    <a16:creationId xmlns:a16="http://schemas.microsoft.com/office/drawing/2014/main" id="{37995E92-16B7-4241-A109-36F363E6A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9" name="Rectangle 631">
                <a:extLst>
                  <a:ext uri="{FF2B5EF4-FFF2-40B4-BE49-F238E27FC236}">
                    <a16:creationId xmlns:a16="http://schemas.microsoft.com/office/drawing/2014/main" id="{E3461CA4-0AD7-400D-82AA-A1404FA8E9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19" name="Group 833">
              <a:extLst>
                <a:ext uri="{FF2B5EF4-FFF2-40B4-BE49-F238E27FC236}">
                  <a16:creationId xmlns:a16="http://schemas.microsoft.com/office/drawing/2014/main" id="{58FC997F-66E0-4811-AC41-DDE593B6F8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5" y="3581"/>
              <a:ext cx="2620" cy="32"/>
              <a:chOff x="2325" y="3581"/>
              <a:chExt cx="2620" cy="32"/>
            </a:xfrm>
          </p:grpSpPr>
          <p:sp>
            <p:nvSpPr>
              <p:cNvPr id="2141" name="Rectangle 633">
                <a:extLst>
                  <a:ext uri="{FF2B5EF4-FFF2-40B4-BE49-F238E27FC236}">
                    <a16:creationId xmlns:a16="http://schemas.microsoft.com/office/drawing/2014/main" id="{717F6406-349C-40F7-B310-223270346D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5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42" name="Rectangle 634">
                <a:extLst>
                  <a:ext uri="{FF2B5EF4-FFF2-40B4-BE49-F238E27FC236}">
                    <a16:creationId xmlns:a16="http://schemas.microsoft.com/office/drawing/2014/main" id="{05C0A7FF-A254-4DF4-B6E4-D4191B9B8C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6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43" name="Rectangle 635">
                <a:extLst>
                  <a:ext uri="{FF2B5EF4-FFF2-40B4-BE49-F238E27FC236}">
                    <a16:creationId xmlns:a16="http://schemas.microsoft.com/office/drawing/2014/main" id="{2DCE8CA5-C362-41DD-AC4C-084B19B5DA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44" name="Rectangle 636">
                <a:extLst>
                  <a:ext uri="{FF2B5EF4-FFF2-40B4-BE49-F238E27FC236}">
                    <a16:creationId xmlns:a16="http://schemas.microsoft.com/office/drawing/2014/main" id="{DB5C5DF4-456B-4268-A261-BFE18D9E27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3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45" name="Rectangle 637">
                <a:extLst>
                  <a:ext uri="{FF2B5EF4-FFF2-40B4-BE49-F238E27FC236}">
                    <a16:creationId xmlns:a16="http://schemas.microsoft.com/office/drawing/2014/main" id="{E8136B83-24B8-43F6-9F99-D13373BDB4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46" name="Rectangle 638">
                <a:extLst>
                  <a:ext uri="{FF2B5EF4-FFF2-40B4-BE49-F238E27FC236}">
                    <a16:creationId xmlns:a16="http://schemas.microsoft.com/office/drawing/2014/main" id="{7BD777CC-744B-4F0C-AB03-3C634BC60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47" name="Rectangle 639">
                <a:extLst>
                  <a:ext uri="{FF2B5EF4-FFF2-40B4-BE49-F238E27FC236}">
                    <a16:creationId xmlns:a16="http://schemas.microsoft.com/office/drawing/2014/main" id="{83EC5257-845B-450A-81F9-7C5168A87D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6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48" name="Rectangle 640">
                <a:extLst>
                  <a:ext uri="{FF2B5EF4-FFF2-40B4-BE49-F238E27FC236}">
                    <a16:creationId xmlns:a16="http://schemas.microsoft.com/office/drawing/2014/main" id="{6C984343-B290-4F58-8D08-2DB17CCFCC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49" name="Rectangle 641">
                <a:extLst>
                  <a:ext uri="{FF2B5EF4-FFF2-40B4-BE49-F238E27FC236}">
                    <a16:creationId xmlns:a16="http://schemas.microsoft.com/office/drawing/2014/main" id="{94FC967F-F515-469D-9A6A-641C936B9F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4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0" name="Rectangle 642">
                <a:extLst>
                  <a:ext uri="{FF2B5EF4-FFF2-40B4-BE49-F238E27FC236}">
                    <a16:creationId xmlns:a16="http://schemas.microsoft.com/office/drawing/2014/main" id="{FF0D4DAB-FE85-481E-9D6D-BF15F4BB6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9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1" name="Rectangle 643">
                <a:extLst>
                  <a:ext uri="{FF2B5EF4-FFF2-40B4-BE49-F238E27FC236}">
                    <a16:creationId xmlns:a16="http://schemas.microsoft.com/office/drawing/2014/main" id="{AECADBF7-541B-49EB-A6CC-D9E77BAAC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4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2" name="Rectangle 644">
                <a:extLst>
                  <a:ext uri="{FF2B5EF4-FFF2-40B4-BE49-F238E27FC236}">
                    <a16:creationId xmlns:a16="http://schemas.microsoft.com/office/drawing/2014/main" id="{D438698B-B971-4612-AAFF-9D30FC7B28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4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3" name="Rectangle 645">
                <a:extLst>
                  <a:ext uri="{FF2B5EF4-FFF2-40B4-BE49-F238E27FC236}">
                    <a16:creationId xmlns:a16="http://schemas.microsoft.com/office/drawing/2014/main" id="{1DB3F673-637D-4943-B7F1-A7C13DD87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0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4" name="Rectangle 646">
                <a:extLst>
                  <a:ext uri="{FF2B5EF4-FFF2-40B4-BE49-F238E27FC236}">
                    <a16:creationId xmlns:a16="http://schemas.microsoft.com/office/drawing/2014/main" id="{EB622EEF-787A-42D1-B3D3-293943EAFA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5" name="Rectangle 647">
                <a:extLst>
                  <a:ext uri="{FF2B5EF4-FFF2-40B4-BE49-F238E27FC236}">
                    <a16:creationId xmlns:a16="http://schemas.microsoft.com/office/drawing/2014/main" id="{389E8E14-E769-4103-9A21-94CAB7D8E9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6" name="Rectangle 648">
                <a:extLst>
                  <a:ext uri="{FF2B5EF4-FFF2-40B4-BE49-F238E27FC236}">
                    <a16:creationId xmlns:a16="http://schemas.microsoft.com/office/drawing/2014/main" id="{5837AD1B-A5B3-4880-AA50-7A338C9A6C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3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7" name="Rectangle 649">
                <a:extLst>
                  <a:ext uri="{FF2B5EF4-FFF2-40B4-BE49-F238E27FC236}">
                    <a16:creationId xmlns:a16="http://schemas.microsoft.com/office/drawing/2014/main" id="{44B1063A-2200-445E-8C85-E66401C5C5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3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8" name="Rectangle 650">
                <a:extLst>
                  <a:ext uri="{FF2B5EF4-FFF2-40B4-BE49-F238E27FC236}">
                    <a16:creationId xmlns:a16="http://schemas.microsoft.com/office/drawing/2014/main" id="{C2141E5F-1CDD-40E4-9C9F-2903BF4CC8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5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9" name="Rectangle 651">
                <a:extLst>
                  <a:ext uri="{FF2B5EF4-FFF2-40B4-BE49-F238E27FC236}">
                    <a16:creationId xmlns:a16="http://schemas.microsoft.com/office/drawing/2014/main" id="{04FD55D9-59B2-479F-8901-9E0AF9E57A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1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0" name="Rectangle 652">
                <a:extLst>
                  <a:ext uri="{FF2B5EF4-FFF2-40B4-BE49-F238E27FC236}">
                    <a16:creationId xmlns:a16="http://schemas.microsoft.com/office/drawing/2014/main" id="{FC5184FA-53F6-4754-A171-1DCCC8698F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2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1" name="Rectangle 653">
                <a:extLst>
                  <a:ext uri="{FF2B5EF4-FFF2-40B4-BE49-F238E27FC236}">
                    <a16:creationId xmlns:a16="http://schemas.microsoft.com/office/drawing/2014/main" id="{B314A261-6088-426E-A9BD-6C2EC54DB1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3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2" name="Rectangle 654">
                <a:extLst>
                  <a:ext uri="{FF2B5EF4-FFF2-40B4-BE49-F238E27FC236}">
                    <a16:creationId xmlns:a16="http://schemas.microsoft.com/office/drawing/2014/main" id="{F9F6707F-97F2-496B-ACC8-E01E792430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9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3" name="Rectangle 655">
                <a:extLst>
                  <a:ext uri="{FF2B5EF4-FFF2-40B4-BE49-F238E27FC236}">
                    <a16:creationId xmlns:a16="http://schemas.microsoft.com/office/drawing/2014/main" id="{C8730313-98B4-4EED-801A-B06B7AA2E4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5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4" name="Rectangle 656">
                <a:extLst>
                  <a:ext uri="{FF2B5EF4-FFF2-40B4-BE49-F238E27FC236}">
                    <a16:creationId xmlns:a16="http://schemas.microsoft.com/office/drawing/2014/main" id="{C0C7E6B9-C907-48BF-B4A6-1BD4EDA5E4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5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5" name="Rectangle 657">
                <a:extLst>
                  <a:ext uri="{FF2B5EF4-FFF2-40B4-BE49-F238E27FC236}">
                    <a16:creationId xmlns:a16="http://schemas.microsoft.com/office/drawing/2014/main" id="{4E79EBE4-5745-4240-8DCE-08E149280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0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6" name="Rectangle 658">
                <a:extLst>
                  <a:ext uri="{FF2B5EF4-FFF2-40B4-BE49-F238E27FC236}">
                    <a16:creationId xmlns:a16="http://schemas.microsoft.com/office/drawing/2014/main" id="{E2F6CE90-7FF6-4887-99AA-614C8881C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5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7" name="Rectangle 659">
                <a:extLst>
                  <a:ext uri="{FF2B5EF4-FFF2-40B4-BE49-F238E27FC236}">
                    <a16:creationId xmlns:a16="http://schemas.microsoft.com/office/drawing/2014/main" id="{3B920163-5A6B-4344-A289-BFB21DD5CC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8" name="Rectangle 660">
                <a:extLst>
                  <a:ext uri="{FF2B5EF4-FFF2-40B4-BE49-F238E27FC236}">
                    <a16:creationId xmlns:a16="http://schemas.microsoft.com/office/drawing/2014/main" id="{BCFB284D-3C7A-4789-A2DF-A4BC35FEF1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9" name="Rectangle 661">
                <a:extLst>
                  <a:ext uri="{FF2B5EF4-FFF2-40B4-BE49-F238E27FC236}">
                    <a16:creationId xmlns:a16="http://schemas.microsoft.com/office/drawing/2014/main" id="{3AE03288-8284-471A-83AA-2E9BDCB7D5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3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0" name="Rectangle 662">
                <a:extLst>
                  <a:ext uri="{FF2B5EF4-FFF2-40B4-BE49-F238E27FC236}">
                    <a16:creationId xmlns:a16="http://schemas.microsoft.com/office/drawing/2014/main" id="{19C67F7B-23FE-460E-8195-F813E6C719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1" name="Rectangle 663">
                <a:extLst>
                  <a:ext uri="{FF2B5EF4-FFF2-40B4-BE49-F238E27FC236}">
                    <a16:creationId xmlns:a16="http://schemas.microsoft.com/office/drawing/2014/main" id="{11C2F865-5801-4351-A415-E53B8300F6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0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2" name="Rectangle 664">
                <a:extLst>
                  <a:ext uri="{FF2B5EF4-FFF2-40B4-BE49-F238E27FC236}">
                    <a16:creationId xmlns:a16="http://schemas.microsoft.com/office/drawing/2014/main" id="{E8F7EEBE-904D-4F8C-AB8C-ED8AD00D31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3" name="Rectangle 665">
                <a:extLst>
                  <a:ext uri="{FF2B5EF4-FFF2-40B4-BE49-F238E27FC236}">
                    <a16:creationId xmlns:a16="http://schemas.microsoft.com/office/drawing/2014/main" id="{6C4878B9-83B6-468D-A2B4-8AA294B460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4" name="Rectangle 666">
                <a:extLst>
                  <a:ext uri="{FF2B5EF4-FFF2-40B4-BE49-F238E27FC236}">
                    <a16:creationId xmlns:a16="http://schemas.microsoft.com/office/drawing/2014/main" id="{44561755-5646-40FD-A615-B4F01AEC9F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8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5" name="Rectangle 667">
                <a:extLst>
                  <a:ext uri="{FF2B5EF4-FFF2-40B4-BE49-F238E27FC236}">
                    <a16:creationId xmlns:a16="http://schemas.microsoft.com/office/drawing/2014/main" id="{6B26D1B1-D295-4240-9813-BE10FF6ECE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0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6" name="Rectangle 668">
                <a:extLst>
                  <a:ext uri="{FF2B5EF4-FFF2-40B4-BE49-F238E27FC236}">
                    <a16:creationId xmlns:a16="http://schemas.microsoft.com/office/drawing/2014/main" id="{22EF7850-066A-4F5A-8ED2-65C474B743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0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7" name="Rectangle 669">
                <a:extLst>
                  <a:ext uri="{FF2B5EF4-FFF2-40B4-BE49-F238E27FC236}">
                    <a16:creationId xmlns:a16="http://schemas.microsoft.com/office/drawing/2014/main" id="{8A82389B-EEB6-406F-992D-EB6790ABBB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5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8" name="Rectangle 670">
                <a:extLst>
                  <a:ext uri="{FF2B5EF4-FFF2-40B4-BE49-F238E27FC236}">
                    <a16:creationId xmlns:a16="http://schemas.microsoft.com/office/drawing/2014/main" id="{F268BC93-D0D7-40C2-932D-D9FF6FA4AC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5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9" name="Rectangle 671">
                <a:extLst>
                  <a:ext uri="{FF2B5EF4-FFF2-40B4-BE49-F238E27FC236}">
                    <a16:creationId xmlns:a16="http://schemas.microsoft.com/office/drawing/2014/main" id="{D73ED065-8CBA-4D62-8A58-1390DED96E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0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0" name="Rectangle 672">
                <a:extLst>
                  <a:ext uri="{FF2B5EF4-FFF2-40B4-BE49-F238E27FC236}">
                    <a16:creationId xmlns:a16="http://schemas.microsoft.com/office/drawing/2014/main" id="{BB660E72-58F8-4291-9AB7-8BDC12D65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6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1" name="Rectangle 673">
                <a:extLst>
                  <a:ext uri="{FF2B5EF4-FFF2-40B4-BE49-F238E27FC236}">
                    <a16:creationId xmlns:a16="http://schemas.microsoft.com/office/drawing/2014/main" id="{EB8BB2D8-F837-47D9-A656-EC53E9E124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2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2" name="Rectangle 674">
                <a:extLst>
                  <a:ext uri="{FF2B5EF4-FFF2-40B4-BE49-F238E27FC236}">
                    <a16:creationId xmlns:a16="http://schemas.microsoft.com/office/drawing/2014/main" id="{7EC7E6C0-5B41-445E-8166-C5A5B0129B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8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3" name="Rectangle 675">
                <a:extLst>
                  <a:ext uri="{FF2B5EF4-FFF2-40B4-BE49-F238E27FC236}">
                    <a16:creationId xmlns:a16="http://schemas.microsoft.com/office/drawing/2014/main" id="{CE111216-94C1-420E-A7B7-74AF0F3D91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9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4" name="Rectangle 676">
                <a:extLst>
                  <a:ext uri="{FF2B5EF4-FFF2-40B4-BE49-F238E27FC236}">
                    <a16:creationId xmlns:a16="http://schemas.microsoft.com/office/drawing/2014/main" id="{C2DB1611-9441-41F8-8A39-F422C9431C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5" name="Rectangle 677">
                <a:extLst>
                  <a:ext uri="{FF2B5EF4-FFF2-40B4-BE49-F238E27FC236}">
                    <a16:creationId xmlns:a16="http://schemas.microsoft.com/office/drawing/2014/main" id="{EF3E4AB2-903C-43DB-A49F-5B681AB81C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6" name="Rectangle 678">
                <a:extLst>
                  <a:ext uri="{FF2B5EF4-FFF2-40B4-BE49-F238E27FC236}">
                    <a16:creationId xmlns:a16="http://schemas.microsoft.com/office/drawing/2014/main" id="{1F3A92C8-476D-420F-9096-78986DB8FB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7" name="Rectangle 679">
                <a:extLst>
                  <a:ext uri="{FF2B5EF4-FFF2-40B4-BE49-F238E27FC236}">
                    <a16:creationId xmlns:a16="http://schemas.microsoft.com/office/drawing/2014/main" id="{AA640A1E-B1B7-495D-A31F-FA9CF14B91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8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8" name="Rectangle 680">
                <a:extLst>
                  <a:ext uri="{FF2B5EF4-FFF2-40B4-BE49-F238E27FC236}">
                    <a16:creationId xmlns:a16="http://schemas.microsoft.com/office/drawing/2014/main" id="{9D5915A2-EF73-48AA-8EAF-D878ECFCF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9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9" name="Rectangle 681">
                <a:extLst>
                  <a:ext uri="{FF2B5EF4-FFF2-40B4-BE49-F238E27FC236}">
                    <a16:creationId xmlns:a16="http://schemas.microsoft.com/office/drawing/2014/main" id="{D1E536E9-D387-43F2-A73A-C029134E19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5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0" name="Rectangle 682">
                <a:extLst>
                  <a:ext uri="{FF2B5EF4-FFF2-40B4-BE49-F238E27FC236}">
                    <a16:creationId xmlns:a16="http://schemas.microsoft.com/office/drawing/2014/main" id="{17E8AB12-7920-44C3-8D9D-4C7AB48111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1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1" name="Rectangle 683">
                <a:extLst>
                  <a:ext uri="{FF2B5EF4-FFF2-40B4-BE49-F238E27FC236}">
                    <a16:creationId xmlns:a16="http://schemas.microsoft.com/office/drawing/2014/main" id="{D065FBCA-37E7-4BAD-BCF8-D9B9D80E09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1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2" name="Rectangle 684">
                <a:extLst>
                  <a:ext uri="{FF2B5EF4-FFF2-40B4-BE49-F238E27FC236}">
                    <a16:creationId xmlns:a16="http://schemas.microsoft.com/office/drawing/2014/main" id="{8C278CFA-93A1-493C-ACFE-6E1B46C58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3" name="Rectangle 685">
                <a:extLst>
                  <a:ext uri="{FF2B5EF4-FFF2-40B4-BE49-F238E27FC236}">
                    <a16:creationId xmlns:a16="http://schemas.microsoft.com/office/drawing/2014/main" id="{ED47FC20-5AC3-4DC7-AAE1-53CEC696CE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1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4" name="Rectangle 686">
                <a:extLst>
                  <a:ext uri="{FF2B5EF4-FFF2-40B4-BE49-F238E27FC236}">
                    <a16:creationId xmlns:a16="http://schemas.microsoft.com/office/drawing/2014/main" id="{92EF1F64-C697-4DEB-BE83-95DCC2D9E6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7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5" name="Rectangle 687">
                <a:extLst>
                  <a:ext uri="{FF2B5EF4-FFF2-40B4-BE49-F238E27FC236}">
                    <a16:creationId xmlns:a16="http://schemas.microsoft.com/office/drawing/2014/main" id="{0FCE2E47-D27B-4EBD-8908-CCC432AAF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6" name="Rectangle 688">
                <a:extLst>
                  <a:ext uri="{FF2B5EF4-FFF2-40B4-BE49-F238E27FC236}">
                    <a16:creationId xmlns:a16="http://schemas.microsoft.com/office/drawing/2014/main" id="{B435FC0F-6ACF-4683-B7B5-2414954F2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7" name="Rectangle 689">
                <a:extLst>
                  <a:ext uri="{FF2B5EF4-FFF2-40B4-BE49-F238E27FC236}">
                    <a16:creationId xmlns:a16="http://schemas.microsoft.com/office/drawing/2014/main" id="{180A6674-80EA-4965-A6C5-A155B874B3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5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8" name="Rectangle 690">
                <a:extLst>
                  <a:ext uri="{FF2B5EF4-FFF2-40B4-BE49-F238E27FC236}">
                    <a16:creationId xmlns:a16="http://schemas.microsoft.com/office/drawing/2014/main" id="{4B18221E-F6D2-455C-9A6D-175A85285E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7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9" name="Rectangle 691">
                <a:extLst>
                  <a:ext uri="{FF2B5EF4-FFF2-40B4-BE49-F238E27FC236}">
                    <a16:creationId xmlns:a16="http://schemas.microsoft.com/office/drawing/2014/main" id="{031F5987-E964-4403-8E43-5F18A8C3BE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0" name="Rectangle 692">
                <a:extLst>
                  <a:ext uri="{FF2B5EF4-FFF2-40B4-BE49-F238E27FC236}">
                    <a16:creationId xmlns:a16="http://schemas.microsoft.com/office/drawing/2014/main" id="{A003E6F2-1D3E-4D6A-946F-299181717B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9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1" name="Rectangle 693">
                <a:extLst>
                  <a:ext uri="{FF2B5EF4-FFF2-40B4-BE49-F238E27FC236}">
                    <a16:creationId xmlns:a16="http://schemas.microsoft.com/office/drawing/2014/main" id="{F44BA340-0E85-4AEE-81FB-81840BB164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5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2" name="Rectangle 694">
                <a:extLst>
                  <a:ext uri="{FF2B5EF4-FFF2-40B4-BE49-F238E27FC236}">
                    <a16:creationId xmlns:a16="http://schemas.microsoft.com/office/drawing/2014/main" id="{144F0B1F-5EA1-47BD-AFDB-3C01B3869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6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3" name="Rectangle 695">
                <a:extLst>
                  <a:ext uri="{FF2B5EF4-FFF2-40B4-BE49-F238E27FC236}">
                    <a16:creationId xmlns:a16="http://schemas.microsoft.com/office/drawing/2014/main" id="{1E33C325-2EF8-4740-ACBA-6C26F1AAE9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1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4" name="Rectangle 696">
                <a:extLst>
                  <a:ext uri="{FF2B5EF4-FFF2-40B4-BE49-F238E27FC236}">
                    <a16:creationId xmlns:a16="http://schemas.microsoft.com/office/drawing/2014/main" id="{A1A13F72-08E3-4561-A2C2-0EFBF3B26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1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5" name="Rectangle 697">
                <a:extLst>
                  <a:ext uri="{FF2B5EF4-FFF2-40B4-BE49-F238E27FC236}">
                    <a16:creationId xmlns:a16="http://schemas.microsoft.com/office/drawing/2014/main" id="{2248F792-1393-4AB6-AC43-73FFE8162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7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6" name="Rectangle 698">
                <a:extLst>
                  <a:ext uri="{FF2B5EF4-FFF2-40B4-BE49-F238E27FC236}">
                    <a16:creationId xmlns:a16="http://schemas.microsoft.com/office/drawing/2014/main" id="{A019982B-EEA5-459F-B2AC-B555C4FBC4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7" name="Rectangle 699">
                <a:extLst>
                  <a:ext uri="{FF2B5EF4-FFF2-40B4-BE49-F238E27FC236}">
                    <a16:creationId xmlns:a16="http://schemas.microsoft.com/office/drawing/2014/main" id="{D4FEC2B5-1427-441D-8348-8FF6D03F7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8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8" name="Rectangle 700">
                <a:extLst>
                  <a:ext uri="{FF2B5EF4-FFF2-40B4-BE49-F238E27FC236}">
                    <a16:creationId xmlns:a16="http://schemas.microsoft.com/office/drawing/2014/main" id="{DECB1E13-A73C-4738-9083-36B8A6407B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4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9" name="Rectangle 701">
                <a:extLst>
                  <a:ext uri="{FF2B5EF4-FFF2-40B4-BE49-F238E27FC236}">
                    <a16:creationId xmlns:a16="http://schemas.microsoft.com/office/drawing/2014/main" id="{D861BEF2-1121-42F1-948F-F74B1248F2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5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0" name="Rectangle 702">
                <a:extLst>
                  <a:ext uri="{FF2B5EF4-FFF2-40B4-BE49-F238E27FC236}">
                    <a16:creationId xmlns:a16="http://schemas.microsoft.com/office/drawing/2014/main" id="{5DF57836-C310-4687-A5D7-6F69C103AB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6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1" name="Rectangle 703">
                <a:extLst>
                  <a:ext uri="{FF2B5EF4-FFF2-40B4-BE49-F238E27FC236}">
                    <a16:creationId xmlns:a16="http://schemas.microsoft.com/office/drawing/2014/main" id="{BCF6D5D5-0015-4A5F-895B-60A5AE239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2" name="Rectangle 704">
                <a:extLst>
                  <a:ext uri="{FF2B5EF4-FFF2-40B4-BE49-F238E27FC236}">
                    <a16:creationId xmlns:a16="http://schemas.microsoft.com/office/drawing/2014/main" id="{57CBA5F7-3110-47A6-8FC8-2FB300BF1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3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3" name="Rectangle 705">
                <a:extLst>
                  <a:ext uri="{FF2B5EF4-FFF2-40B4-BE49-F238E27FC236}">
                    <a16:creationId xmlns:a16="http://schemas.microsoft.com/office/drawing/2014/main" id="{2E338021-155B-40FE-AEC6-0BCB34C12E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4" name="Rectangle 706">
                <a:extLst>
                  <a:ext uri="{FF2B5EF4-FFF2-40B4-BE49-F238E27FC236}">
                    <a16:creationId xmlns:a16="http://schemas.microsoft.com/office/drawing/2014/main" id="{136C30B0-5A8C-44F9-B69B-F9ECC888A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5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5" name="Rectangle 707">
                <a:extLst>
                  <a:ext uri="{FF2B5EF4-FFF2-40B4-BE49-F238E27FC236}">
                    <a16:creationId xmlns:a16="http://schemas.microsoft.com/office/drawing/2014/main" id="{B5AB3B57-BE19-4432-ABA1-FA96E92DB2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2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6" name="Rectangle 708">
                <a:extLst>
                  <a:ext uri="{FF2B5EF4-FFF2-40B4-BE49-F238E27FC236}">
                    <a16:creationId xmlns:a16="http://schemas.microsoft.com/office/drawing/2014/main" id="{17C1236C-B5DE-47B0-A0DC-FFB08BCC0B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7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7" name="Rectangle 709">
                <a:extLst>
                  <a:ext uri="{FF2B5EF4-FFF2-40B4-BE49-F238E27FC236}">
                    <a16:creationId xmlns:a16="http://schemas.microsoft.com/office/drawing/2014/main" id="{9D43D12A-F0A0-42D1-A2BF-8B058D44AC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7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8" name="Rectangle 710">
                <a:extLst>
                  <a:ext uri="{FF2B5EF4-FFF2-40B4-BE49-F238E27FC236}">
                    <a16:creationId xmlns:a16="http://schemas.microsoft.com/office/drawing/2014/main" id="{32EAFBEA-344A-4720-9561-B81E1261D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7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9" name="Rectangle 711">
                <a:extLst>
                  <a:ext uri="{FF2B5EF4-FFF2-40B4-BE49-F238E27FC236}">
                    <a16:creationId xmlns:a16="http://schemas.microsoft.com/office/drawing/2014/main" id="{31931E21-06BA-4DC0-886C-155F689880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8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0" name="Rectangle 712">
                <a:extLst>
                  <a:ext uri="{FF2B5EF4-FFF2-40B4-BE49-F238E27FC236}">
                    <a16:creationId xmlns:a16="http://schemas.microsoft.com/office/drawing/2014/main" id="{5B908666-C839-4F8E-8C08-9A6B307774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4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1" name="Rectangle 713">
                <a:extLst>
                  <a:ext uri="{FF2B5EF4-FFF2-40B4-BE49-F238E27FC236}">
                    <a16:creationId xmlns:a16="http://schemas.microsoft.com/office/drawing/2014/main" id="{6559E5D2-0F52-4185-92C2-02FFB5D38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2" name="Rectangle 714">
                <a:extLst>
                  <a:ext uri="{FF2B5EF4-FFF2-40B4-BE49-F238E27FC236}">
                    <a16:creationId xmlns:a16="http://schemas.microsoft.com/office/drawing/2014/main" id="{88B6308D-3AB7-486A-93DA-359261AF92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5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3" name="Rectangle 715">
                <a:extLst>
                  <a:ext uri="{FF2B5EF4-FFF2-40B4-BE49-F238E27FC236}">
                    <a16:creationId xmlns:a16="http://schemas.microsoft.com/office/drawing/2014/main" id="{F7ECA2C7-6D6D-4BB4-8C0C-922E882E19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1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4" name="Rectangle 716">
                <a:extLst>
                  <a:ext uri="{FF2B5EF4-FFF2-40B4-BE49-F238E27FC236}">
                    <a16:creationId xmlns:a16="http://schemas.microsoft.com/office/drawing/2014/main" id="{1C6F9BE3-8687-4C39-9CB3-54BFCEB053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3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5" name="Rectangle 717">
                <a:extLst>
                  <a:ext uri="{FF2B5EF4-FFF2-40B4-BE49-F238E27FC236}">
                    <a16:creationId xmlns:a16="http://schemas.microsoft.com/office/drawing/2014/main" id="{7787607F-34D7-43F0-AABB-C53F3196E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3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6" name="Rectangle 718">
                <a:extLst>
                  <a:ext uri="{FF2B5EF4-FFF2-40B4-BE49-F238E27FC236}">
                    <a16:creationId xmlns:a16="http://schemas.microsoft.com/office/drawing/2014/main" id="{ED80D6B2-01BE-4FC7-9809-A8FA663B06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7" name="Rectangle 719">
                <a:extLst>
                  <a:ext uri="{FF2B5EF4-FFF2-40B4-BE49-F238E27FC236}">
                    <a16:creationId xmlns:a16="http://schemas.microsoft.com/office/drawing/2014/main" id="{525710C4-1BDD-4CC6-A22D-6903768E14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1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8" name="Rectangle 720">
                <a:extLst>
                  <a:ext uri="{FF2B5EF4-FFF2-40B4-BE49-F238E27FC236}">
                    <a16:creationId xmlns:a16="http://schemas.microsoft.com/office/drawing/2014/main" id="{C906698C-960D-491C-9800-994F6E9B22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7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9" name="Rectangle 721">
                <a:extLst>
                  <a:ext uri="{FF2B5EF4-FFF2-40B4-BE49-F238E27FC236}">
                    <a16:creationId xmlns:a16="http://schemas.microsoft.com/office/drawing/2014/main" id="{33963582-EC10-4ACE-A28F-B746443EA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2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0" name="Rectangle 722">
                <a:extLst>
                  <a:ext uri="{FF2B5EF4-FFF2-40B4-BE49-F238E27FC236}">
                    <a16:creationId xmlns:a16="http://schemas.microsoft.com/office/drawing/2014/main" id="{CE4050D3-35F8-4565-ACCA-20B23F37D1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1" name="Rectangle 723">
                <a:extLst>
                  <a:ext uri="{FF2B5EF4-FFF2-40B4-BE49-F238E27FC236}">
                    <a16:creationId xmlns:a16="http://schemas.microsoft.com/office/drawing/2014/main" id="{D0BAF3E9-D768-4798-941D-875E165DAF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2" name="Rectangle 724">
                <a:extLst>
                  <a:ext uri="{FF2B5EF4-FFF2-40B4-BE49-F238E27FC236}">
                    <a16:creationId xmlns:a16="http://schemas.microsoft.com/office/drawing/2014/main" id="{623FB54F-A24A-4E62-A5E3-F2D90EE4AD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3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3" name="Rectangle 725">
                <a:extLst>
                  <a:ext uri="{FF2B5EF4-FFF2-40B4-BE49-F238E27FC236}">
                    <a16:creationId xmlns:a16="http://schemas.microsoft.com/office/drawing/2014/main" id="{8A5EDA45-575C-4FBF-9CC4-89000DA391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8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4" name="Rectangle 726">
                <a:extLst>
                  <a:ext uri="{FF2B5EF4-FFF2-40B4-BE49-F238E27FC236}">
                    <a16:creationId xmlns:a16="http://schemas.microsoft.com/office/drawing/2014/main" id="{BA16AC84-B185-47E4-BA6D-98DCA3BA9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5" name="Rectangle 727">
                <a:extLst>
                  <a:ext uri="{FF2B5EF4-FFF2-40B4-BE49-F238E27FC236}">
                    <a16:creationId xmlns:a16="http://schemas.microsoft.com/office/drawing/2014/main" id="{3A276F9D-0102-4C7F-BA8E-6B456F0FE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0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6" name="Rectangle 728">
                <a:extLst>
                  <a:ext uri="{FF2B5EF4-FFF2-40B4-BE49-F238E27FC236}">
                    <a16:creationId xmlns:a16="http://schemas.microsoft.com/office/drawing/2014/main" id="{53498CD8-9D47-4ECD-986D-F2C327D36A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1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7" name="Rectangle 729">
                <a:extLst>
                  <a:ext uri="{FF2B5EF4-FFF2-40B4-BE49-F238E27FC236}">
                    <a16:creationId xmlns:a16="http://schemas.microsoft.com/office/drawing/2014/main" id="{2238F220-8A12-4F41-AE55-290A0B324B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8" name="Rectangle 730">
                <a:extLst>
                  <a:ext uri="{FF2B5EF4-FFF2-40B4-BE49-F238E27FC236}">
                    <a16:creationId xmlns:a16="http://schemas.microsoft.com/office/drawing/2014/main" id="{68E16783-0A13-4CFD-ADB0-C13B553897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9" name="Rectangle 731">
                <a:extLst>
                  <a:ext uri="{FF2B5EF4-FFF2-40B4-BE49-F238E27FC236}">
                    <a16:creationId xmlns:a16="http://schemas.microsoft.com/office/drawing/2014/main" id="{CFE1C547-44C9-44C2-BB66-8B312D08B2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9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0" name="Rectangle 732">
                <a:extLst>
                  <a:ext uri="{FF2B5EF4-FFF2-40B4-BE49-F238E27FC236}">
                    <a16:creationId xmlns:a16="http://schemas.microsoft.com/office/drawing/2014/main" id="{517DEEC1-8E68-490D-9A59-BDC89E2FD1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1" name="Rectangle 733">
                <a:extLst>
                  <a:ext uri="{FF2B5EF4-FFF2-40B4-BE49-F238E27FC236}">
                    <a16:creationId xmlns:a16="http://schemas.microsoft.com/office/drawing/2014/main" id="{DDE6186B-0CFC-4E78-9D82-4E41149B74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2" name="Rectangle 734">
                <a:extLst>
                  <a:ext uri="{FF2B5EF4-FFF2-40B4-BE49-F238E27FC236}">
                    <a16:creationId xmlns:a16="http://schemas.microsoft.com/office/drawing/2014/main" id="{2249F7F9-ED00-4602-A564-C45D26ED6B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8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3" name="Rectangle 735">
                <a:extLst>
                  <a:ext uri="{FF2B5EF4-FFF2-40B4-BE49-F238E27FC236}">
                    <a16:creationId xmlns:a16="http://schemas.microsoft.com/office/drawing/2014/main" id="{835B100D-58A1-4F99-B5DA-D60F15E5DC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4" name="Rectangle 736">
                <a:extLst>
                  <a:ext uri="{FF2B5EF4-FFF2-40B4-BE49-F238E27FC236}">
                    <a16:creationId xmlns:a16="http://schemas.microsoft.com/office/drawing/2014/main" id="{63396973-B9AC-4CAC-A416-2D4D536915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5" name="Rectangle 737">
                <a:extLst>
                  <a:ext uri="{FF2B5EF4-FFF2-40B4-BE49-F238E27FC236}">
                    <a16:creationId xmlns:a16="http://schemas.microsoft.com/office/drawing/2014/main" id="{52A296CB-2150-44D1-AF94-B4A94B58C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6" name="Rectangle 738">
                <a:extLst>
                  <a:ext uri="{FF2B5EF4-FFF2-40B4-BE49-F238E27FC236}">
                    <a16:creationId xmlns:a16="http://schemas.microsoft.com/office/drawing/2014/main" id="{BE20EE01-3886-4687-B37C-08CA7EE65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8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7" name="Rectangle 739">
                <a:extLst>
                  <a:ext uri="{FF2B5EF4-FFF2-40B4-BE49-F238E27FC236}">
                    <a16:creationId xmlns:a16="http://schemas.microsoft.com/office/drawing/2014/main" id="{7754BE15-5310-4FA6-9828-5B59E29CD7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0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8" name="Rectangle 740">
                <a:extLst>
                  <a:ext uri="{FF2B5EF4-FFF2-40B4-BE49-F238E27FC236}">
                    <a16:creationId xmlns:a16="http://schemas.microsoft.com/office/drawing/2014/main" id="{F1C41028-5971-4A13-ACC9-C37DEB68BD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9" name="Rectangle 741">
                <a:extLst>
                  <a:ext uri="{FF2B5EF4-FFF2-40B4-BE49-F238E27FC236}">
                    <a16:creationId xmlns:a16="http://schemas.microsoft.com/office/drawing/2014/main" id="{1CD90848-2D19-4334-B74C-EC1E764088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2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0" name="Rectangle 742">
                <a:extLst>
                  <a:ext uri="{FF2B5EF4-FFF2-40B4-BE49-F238E27FC236}">
                    <a16:creationId xmlns:a16="http://schemas.microsoft.com/office/drawing/2014/main" id="{37F4915C-E817-4081-B75F-15B8BAE444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8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1" name="Rectangle 743">
                <a:extLst>
                  <a:ext uri="{FF2B5EF4-FFF2-40B4-BE49-F238E27FC236}">
                    <a16:creationId xmlns:a16="http://schemas.microsoft.com/office/drawing/2014/main" id="{810DAC38-A2CC-4714-859F-C8D406A263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2" name="Rectangle 744">
                <a:extLst>
                  <a:ext uri="{FF2B5EF4-FFF2-40B4-BE49-F238E27FC236}">
                    <a16:creationId xmlns:a16="http://schemas.microsoft.com/office/drawing/2014/main" id="{1F06D477-4494-4436-B2B8-35DCD909D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0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3" name="Rectangle 745">
                <a:extLst>
                  <a:ext uri="{FF2B5EF4-FFF2-40B4-BE49-F238E27FC236}">
                    <a16:creationId xmlns:a16="http://schemas.microsoft.com/office/drawing/2014/main" id="{7A1DBF99-D35A-4803-9FB5-FADFFC000B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4" name="Rectangle 746">
                <a:extLst>
                  <a:ext uri="{FF2B5EF4-FFF2-40B4-BE49-F238E27FC236}">
                    <a16:creationId xmlns:a16="http://schemas.microsoft.com/office/drawing/2014/main" id="{D8B18F05-54A9-49CA-AF21-BF55C5AA2A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2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5" name="Rectangle 747">
                <a:extLst>
                  <a:ext uri="{FF2B5EF4-FFF2-40B4-BE49-F238E27FC236}">
                    <a16:creationId xmlns:a16="http://schemas.microsoft.com/office/drawing/2014/main" id="{3B5247C6-0638-43F6-B21E-42A2A854CC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8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6" name="Rectangle 748">
                <a:extLst>
                  <a:ext uri="{FF2B5EF4-FFF2-40B4-BE49-F238E27FC236}">
                    <a16:creationId xmlns:a16="http://schemas.microsoft.com/office/drawing/2014/main" id="{62747C58-2D07-4CB4-AB35-93595D5C2B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3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7" name="Rectangle 749">
                <a:extLst>
                  <a:ext uri="{FF2B5EF4-FFF2-40B4-BE49-F238E27FC236}">
                    <a16:creationId xmlns:a16="http://schemas.microsoft.com/office/drawing/2014/main" id="{BB5EEDCB-0F5A-4FC0-8B51-72D7F79F8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3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8" name="Rectangle 750">
                <a:extLst>
                  <a:ext uri="{FF2B5EF4-FFF2-40B4-BE49-F238E27FC236}">
                    <a16:creationId xmlns:a16="http://schemas.microsoft.com/office/drawing/2014/main" id="{73E8157C-1ABA-4332-B6E2-51FE66B50B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9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9" name="Rectangle 751">
                <a:extLst>
                  <a:ext uri="{FF2B5EF4-FFF2-40B4-BE49-F238E27FC236}">
                    <a16:creationId xmlns:a16="http://schemas.microsoft.com/office/drawing/2014/main" id="{4B23EECB-F85F-4FBA-B25E-1C0204CD7C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4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0" name="Rectangle 752">
                <a:extLst>
                  <a:ext uri="{FF2B5EF4-FFF2-40B4-BE49-F238E27FC236}">
                    <a16:creationId xmlns:a16="http://schemas.microsoft.com/office/drawing/2014/main" id="{EE482A40-24D8-44A9-8F54-9CF222FABA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1" name="Rectangle 753">
                <a:extLst>
                  <a:ext uri="{FF2B5EF4-FFF2-40B4-BE49-F238E27FC236}">
                    <a16:creationId xmlns:a16="http://schemas.microsoft.com/office/drawing/2014/main" id="{6B386383-13B0-4FF1-9C83-E5D40E7738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6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2" name="Rectangle 754">
                <a:extLst>
                  <a:ext uri="{FF2B5EF4-FFF2-40B4-BE49-F238E27FC236}">
                    <a16:creationId xmlns:a16="http://schemas.microsoft.com/office/drawing/2014/main" id="{0862FAFB-A494-4200-80B8-32BC07FE67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3" name="Rectangle 755">
                <a:extLst>
                  <a:ext uri="{FF2B5EF4-FFF2-40B4-BE49-F238E27FC236}">
                    <a16:creationId xmlns:a16="http://schemas.microsoft.com/office/drawing/2014/main" id="{A900943E-C393-4D42-8704-7F603922A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4" name="Rectangle 756">
                <a:extLst>
                  <a:ext uri="{FF2B5EF4-FFF2-40B4-BE49-F238E27FC236}">
                    <a16:creationId xmlns:a16="http://schemas.microsoft.com/office/drawing/2014/main" id="{90063915-5100-408F-88AD-FCC28F9FEE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5" name="Rectangle 757">
                <a:extLst>
                  <a:ext uri="{FF2B5EF4-FFF2-40B4-BE49-F238E27FC236}">
                    <a16:creationId xmlns:a16="http://schemas.microsoft.com/office/drawing/2014/main" id="{A6944B2D-DA41-43C7-8D7E-7B00D3588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6" name="Rectangle 758">
                <a:extLst>
                  <a:ext uri="{FF2B5EF4-FFF2-40B4-BE49-F238E27FC236}">
                    <a16:creationId xmlns:a16="http://schemas.microsoft.com/office/drawing/2014/main" id="{F9B13178-E7EB-456F-BA2D-BEC236392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7" name="Rectangle 759">
                <a:extLst>
                  <a:ext uri="{FF2B5EF4-FFF2-40B4-BE49-F238E27FC236}">
                    <a16:creationId xmlns:a16="http://schemas.microsoft.com/office/drawing/2014/main" id="{68FB8B1D-B905-4FFA-8D6D-298E2B1807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8" name="Rectangle 760">
                <a:extLst>
                  <a:ext uri="{FF2B5EF4-FFF2-40B4-BE49-F238E27FC236}">
                    <a16:creationId xmlns:a16="http://schemas.microsoft.com/office/drawing/2014/main" id="{A585CB2F-0299-443F-A991-C18B23AE98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4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9" name="Rectangle 761">
                <a:extLst>
                  <a:ext uri="{FF2B5EF4-FFF2-40B4-BE49-F238E27FC236}">
                    <a16:creationId xmlns:a16="http://schemas.microsoft.com/office/drawing/2014/main" id="{1D23E194-858B-422B-B8AD-67503EA4F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9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0" name="Rectangle 762">
                <a:extLst>
                  <a:ext uri="{FF2B5EF4-FFF2-40B4-BE49-F238E27FC236}">
                    <a16:creationId xmlns:a16="http://schemas.microsoft.com/office/drawing/2014/main" id="{D9189FAF-B85E-47D2-8022-FBB8972747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9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1" name="Rectangle 763">
                <a:extLst>
                  <a:ext uri="{FF2B5EF4-FFF2-40B4-BE49-F238E27FC236}">
                    <a16:creationId xmlns:a16="http://schemas.microsoft.com/office/drawing/2014/main" id="{FBF6D554-40D2-4F79-A829-905B60C60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9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2" name="Rectangle 764">
                <a:extLst>
                  <a:ext uri="{FF2B5EF4-FFF2-40B4-BE49-F238E27FC236}">
                    <a16:creationId xmlns:a16="http://schemas.microsoft.com/office/drawing/2014/main" id="{F957A934-79A2-4AED-9A29-86C590612F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3" name="Rectangle 765">
                <a:extLst>
                  <a:ext uri="{FF2B5EF4-FFF2-40B4-BE49-F238E27FC236}">
                    <a16:creationId xmlns:a16="http://schemas.microsoft.com/office/drawing/2014/main" id="{964DE96E-96DC-47ED-B27C-77EAFCB0FA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4" name="Rectangle 766">
                <a:extLst>
                  <a:ext uri="{FF2B5EF4-FFF2-40B4-BE49-F238E27FC236}">
                    <a16:creationId xmlns:a16="http://schemas.microsoft.com/office/drawing/2014/main" id="{6F18CDF3-5084-4BEE-BBEF-3D96216C9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6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5" name="Rectangle 767">
                <a:extLst>
                  <a:ext uri="{FF2B5EF4-FFF2-40B4-BE49-F238E27FC236}">
                    <a16:creationId xmlns:a16="http://schemas.microsoft.com/office/drawing/2014/main" id="{6651A5CA-AB05-4C4A-8FF2-97E3D12D71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8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6" name="Rectangle 768">
                <a:extLst>
                  <a:ext uri="{FF2B5EF4-FFF2-40B4-BE49-F238E27FC236}">
                    <a16:creationId xmlns:a16="http://schemas.microsoft.com/office/drawing/2014/main" id="{6435AC75-BCCE-49B4-BCD7-5129A84A06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7" name="Rectangle 769">
                <a:extLst>
                  <a:ext uri="{FF2B5EF4-FFF2-40B4-BE49-F238E27FC236}">
                    <a16:creationId xmlns:a16="http://schemas.microsoft.com/office/drawing/2014/main" id="{DBA4ECEA-0859-45BA-BF03-F7BDD09B7E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0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8" name="Rectangle 770">
                <a:extLst>
                  <a:ext uri="{FF2B5EF4-FFF2-40B4-BE49-F238E27FC236}">
                    <a16:creationId xmlns:a16="http://schemas.microsoft.com/office/drawing/2014/main" id="{072A64C3-24E8-4C46-A205-37048BEB65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6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9" name="Rectangle 771">
                <a:extLst>
                  <a:ext uri="{FF2B5EF4-FFF2-40B4-BE49-F238E27FC236}">
                    <a16:creationId xmlns:a16="http://schemas.microsoft.com/office/drawing/2014/main" id="{8A846F8D-9DD1-44A8-A5EF-1BA0BC4DCA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0" name="Rectangle 772">
                <a:extLst>
                  <a:ext uri="{FF2B5EF4-FFF2-40B4-BE49-F238E27FC236}">
                    <a16:creationId xmlns:a16="http://schemas.microsoft.com/office/drawing/2014/main" id="{3943E060-32AD-4237-BC87-8E8FAB45AB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8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1" name="Rectangle 773">
                <a:extLst>
                  <a:ext uri="{FF2B5EF4-FFF2-40B4-BE49-F238E27FC236}">
                    <a16:creationId xmlns:a16="http://schemas.microsoft.com/office/drawing/2014/main" id="{1747055A-EC44-4EDE-8B5C-5CC5F375B2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9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2" name="Rectangle 774">
                <a:extLst>
                  <a:ext uri="{FF2B5EF4-FFF2-40B4-BE49-F238E27FC236}">
                    <a16:creationId xmlns:a16="http://schemas.microsoft.com/office/drawing/2014/main" id="{132BE6AC-2039-433A-92B0-87A62BD324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4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3" name="Rectangle 775">
                <a:extLst>
                  <a:ext uri="{FF2B5EF4-FFF2-40B4-BE49-F238E27FC236}">
                    <a16:creationId xmlns:a16="http://schemas.microsoft.com/office/drawing/2014/main" id="{F47FA01A-B6B5-4156-9FAF-0FCACFE8A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0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4" name="Rectangle 776">
                <a:extLst>
                  <a:ext uri="{FF2B5EF4-FFF2-40B4-BE49-F238E27FC236}">
                    <a16:creationId xmlns:a16="http://schemas.microsoft.com/office/drawing/2014/main" id="{0F42D488-7C43-4ECE-A160-6FB917F70B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0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5" name="Rectangle 777">
                <a:extLst>
                  <a:ext uri="{FF2B5EF4-FFF2-40B4-BE49-F238E27FC236}">
                    <a16:creationId xmlns:a16="http://schemas.microsoft.com/office/drawing/2014/main" id="{1D68DF48-EBAF-49A5-84D8-D232678942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5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6" name="Rectangle 778">
                <a:extLst>
                  <a:ext uri="{FF2B5EF4-FFF2-40B4-BE49-F238E27FC236}">
                    <a16:creationId xmlns:a16="http://schemas.microsoft.com/office/drawing/2014/main" id="{EAD9765D-D922-4D16-8A9C-693FBDC431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7" name="Rectangle 779">
                <a:extLst>
                  <a:ext uri="{FF2B5EF4-FFF2-40B4-BE49-F238E27FC236}">
                    <a16:creationId xmlns:a16="http://schemas.microsoft.com/office/drawing/2014/main" id="{A6B9A5B6-90F0-497C-95F9-BF3ACE15FC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6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8" name="Rectangle 780">
                <a:extLst>
                  <a:ext uri="{FF2B5EF4-FFF2-40B4-BE49-F238E27FC236}">
                    <a16:creationId xmlns:a16="http://schemas.microsoft.com/office/drawing/2014/main" id="{D7D61251-5CE6-4F65-A07B-7CE7E82AD4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9" name="Rectangle 781">
                <a:extLst>
                  <a:ext uri="{FF2B5EF4-FFF2-40B4-BE49-F238E27FC236}">
                    <a16:creationId xmlns:a16="http://schemas.microsoft.com/office/drawing/2014/main" id="{3CDC8F35-6B92-4BFE-AC96-5148A9AFC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8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0" name="Rectangle 782">
                <a:extLst>
                  <a:ext uri="{FF2B5EF4-FFF2-40B4-BE49-F238E27FC236}">
                    <a16:creationId xmlns:a16="http://schemas.microsoft.com/office/drawing/2014/main" id="{B2DE03EC-2186-4236-B7AE-0F8A16E0C4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1" name="Rectangle 783">
                <a:extLst>
                  <a:ext uri="{FF2B5EF4-FFF2-40B4-BE49-F238E27FC236}">
                    <a16:creationId xmlns:a16="http://schemas.microsoft.com/office/drawing/2014/main" id="{173CC025-0D76-4CBF-9EE5-C7821F8353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2" name="Rectangle 784">
                <a:extLst>
                  <a:ext uri="{FF2B5EF4-FFF2-40B4-BE49-F238E27FC236}">
                    <a16:creationId xmlns:a16="http://schemas.microsoft.com/office/drawing/2014/main" id="{87DA3B6C-F2D1-4DDB-918F-0205C6042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3" name="Rectangle 785">
                <a:extLst>
                  <a:ext uri="{FF2B5EF4-FFF2-40B4-BE49-F238E27FC236}">
                    <a16:creationId xmlns:a16="http://schemas.microsoft.com/office/drawing/2014/main" id="{A6B9DFD8-319E-416C-9649-7C775FD4C5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3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4" name="Rectangle 786">
                <a:extLst>
                  <a:ext uri="{FF2B5EF4-FFF2-40B4-BE49-F238E27FC236}">
                    <a16:creationId xmlns:a16="http://schemas.microsoft.com/office/drawing/2014/main" id="{C0710232-577A-4B3A-AE9A-4B90FF1A8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9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5" name="Rectangle 787">
                <a:extLst>
                  <a:ext uri="{FF2B5EF4-FFF2-40B4-BE49-F238E27FC236}">
                    <a16:creationId xmlns:a16="http://schemas.microsoft.com/office/drawing/2014/main" id="{1722D609-EBE1-4499-BAEB-8A23CCC802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5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6" name="Rectangle 788">
                <a:extLst>
                  <a:ext uri="{FF2B5EF4-FFF2-40B4-BE49-F238E27FC236}">
                    <a16:creationId xmlns:a16="http://schemas.microsoft.com/office/drawing/2014/main" id="{48E68FB0-9585-4C5D-BEAD-BCE51D4610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5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7" name="Rectangle 789">
                <a:extLst>
                  <a:ext uri="{FF2B5EF4-FFF2-40B4-BE49-F238E27FC236}">
                    <a16:creationId xmlns:a16="http://schemas.microsoft.com/office/drawing/2014/main" id="{D3739E85-D6FE-461E-9705-8F03EF7C9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5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8" name="Rectangle 790">
                <a:extLst>
                  <a:ext uri="{FF2B5EF4-FFF2-40B4-BE49-F238E27FC236}">
                    <a16:creationId xmlns:a16="http://schemas.microsoft.com/office/drawing/2014/main" id="{E0D28569-0CF5-4BDF-8C91-A69C64E74F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5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9" name="Rectangle 791">
                <a:extLst>
                  <a:ext uri="{FF2B5EF4-FFF2-40B4-BE49-F238E27FC236}">
                    <a16:creationId xmlns:a16="http://schemas.microsoft.com/office/drawing/2014/main" id="{B6D21304-A9CB-4C86-B420-5856E57FF4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1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0" name="Rectangle 792">
                <a:extLst>
                  <a:ext uri="{FF2B5EF4-FFF2-40B4-BE49-F238E27FC236}">
                    <a16:creationId xmlns:a16="http://schemas.microsoft.com/office/drawing/2014/main" id="{78CEAAAF-EB2A-41E2-8C60-084C72C416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7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1" name="Rectangle 793">
                <a:extLst>
                  <a:ext uri="{FF2B5EF4-FFF2-40B4-BE49-F238E27FC236}">
                    <a16:creationId xmlns:a16="http://schemas.microsoft.com/office/drawing/2014/main" id="{EE573699-7286-432E-932A-8121672332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2" name="Rectangle 794">
                <a:extLst>
                  <a:ext uri="{FF2B5EF4-FFF2-40B4-BE49-F238E27FC236}">
                    <a16:creationId xmlns:a16="http://schemas.microsoft.com/office/drawing/2014/main" id="{AE615593-D9DB-4BDC-A4A0-6D43590F3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3" name="Rectangle 795">
                <a:extLst>
                  <a:ext uri="{FF2B5EF4-FFF2-40B4-BE49-F238E27FC236}">
                    <a16:creationId xmlns:a16="http://schemas.microsoft.com/office/drawing/2014/main" id="{AB44BFF1-A481-48F1-BD01-AECBF07A62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0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4" name="Rectangle 796">
                <a:extLst>
                  <a:ext uri="{FF2B5EF4-FFF2-40B4-BE49-F238E27FC236}">
                    <a16:creationId xmlns:a16="http://schemas.microsoft.com/office/drawing/2014/main" id="{56105EBE-384E-46E7-ADB6-4951BDE30D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5" name="Rectangle 797">
                <a:extLst>
                  <a:ext uri="{FF2B5EF4-FFF2-40B4-BE49-F238E27FC236}">
                    <a16:creationId xmlns:a16="http://schemas.microsoft.com/office/drawing/2014/main" id="{7A18BA0A-E8FB-4200-8872-6E4AA27016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6" name="Rectangle 798">
                <a:extLst>
                  <a:ext uri="{FF2B5EF4-FFF2-40B4-BE49-F238E27FC236}">
                    <a16:creationId xmlns:a16="http://schemas.microsoft.com/office/drawing/2014/main" id="{646D6758-BEC1-4738-8BF0-5B5E6A0A4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3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7" name="Rectangle 799">
                <a:extLst>
                  <a:ext uri="{FF2B5EF4-FFF2-40B4-BE49-F238E27FC236}">
                    <a16:creationId xmlns:a16="http://schemas.microsoft.com/office/drawing/2014/main" id="{0F678604-7F77-4704-B502-726904A6FF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8" name="Rectangle 800">
                <a:extLst>
                  <a:ext uri="{FF2B5EF4-FFF2-40B4-BE49-F238E27FC236}">
                    <a16:creationId xmlns:a16="http://schemas.microsoft.com/office/drawing/2014/main" id="{C7FFCA97-395B-4CD7-AA6F-22E35C82CD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6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9" name="Rectangle 801">
                <a:extLst>
                  <a:ext uri="{FF2B5EF4-FFF2-40B4-BE49-F238E27FC236}">
                    <a16:creationId xmlns:a16="http://schemas.microsoft.com/office/drawing/2014/main" id="{EE076631-6744-419C-9BB5-E22386E100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6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0" name="Rectangle 802">
                <a:extLst>
                  <a:ext uri="{FF2B5EF4-FFF2-40B4-BE49-F238E27FC236}">
                    <a16:creationId xmlns:a16="http://schemas.microsoft.com/office/drawing/2014/main" id="{AA899ADE-E1C9-4162-B4A5-F32C89B56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6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1" name="Rectangle 803">
                <a:extLst>
                  <a:ext uri="{FF2B5EF4-FFF2-40B4-BE49-F238E27FC236}">
                    <a16:creationId xmlns:a16="http://schemas.microsoft.com/office/drawing/2014/main" id="{F3F1A244-3CC9-4C56-B7E0-92131B9152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1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2" name="Rectangle 804">
                <a:extLst>
                  <a:ext uri="{FF2B5EF4-FFF2-40B4-BE49-F238E27FC236}">
                    <a16:creationId xmlns:a16="http://schemas.microsoft.com/office/drawing/2014/main" id="{2FEFCDC5-90AA-41ED-A67E-F225A7A185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3" name="Rectangle 805">
                <a:extLst>
                  <a:ext uri="{FF2B5EF4-FFF2-40B4-BE49-F238E27FC236}">
                    <a16:creationId xmlns:a16="http://schemas.microsoft.com/office/drawing/2014/main" id="{57F2B769-828F-4968-8899-B27B51DFFB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" name="Rectangle 806">
                <a:extLst>
                  <a:ext uri="{FF2B5EF4-FFF2-40B4-BE49-F238E27FC236}">
                    <a16:creationId xmlns:a16="http://schemas.microsoft.com/office/drawing/2014/main" id="{C2E2ACC8-9EC5-47DE-856A-4BF5F78099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5" name="Rectangle 807">
                <a:extLst>
                  <a:ext uri="{FF2B5EF4-FFF2-40B4-BE49-F238E27FC236}">
                    <a16:creationId xmlns:a16="http://schemas.microsoft.com/office/drawing/2014/main" id="{6F363890-3C58-4619-ABDC-7DE1499388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4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6" name="Rectangle 808">
                <a:extLst>
                  <a:ext uri="{FF2B5EF4-FFF2-40B4-BE49-F238E27FC236}">
                    <a16:creationId xmlns:a16="http://schemas.microsoft.com/office/drawing/2014/main" id="{CA8D1D32-4B0C-49CA-B736-CA9D3B3B1A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6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7" name="Rectangle 809">
                <a:extLst>
                  <a:ext uri="{FF2B5EF4-FFF2-40B4-BE49-F238E27FC236}">
                    <a16:creationId xmlns:a16="http://schemas.microsoft.com/office/drawing/2014/main" id="{9F3B4C0D-0624-407D-AA2E-451FF2176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2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8" name="Rectangle 810">
                <a:extLst>
                  <a:ext uri="{FF2B5EF4-FFF2-40B4-BE49-F238E27FC236}">
                    <a16:creationId xmlns:a16="http://schemas.microsoft.com/office/drawing/2014/main" id="{5517F156-C745-4B0E-A2D3-6BB29E3B4A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3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9" name="Rectangle 811">
                <a:extLst>
                  <a:ext uri="{FF2B5EF4-FFF2-40B4-BE49-F238E27FC236}">
                    <a16:creationId xmlns:a16="http://schemas.microsoft.com/office/drawing/2014/main" id="{34EE6FE1-C98A-43EE-AE1E-5A0328CA1A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0" name="Rectangle 812">
                <a:extLst>
                  <a:ext uri="{FF2B5EF4-FFF2-40B4-BE49-F238E27FC236}">
                    <a16:creationId xmlns:a16="http://schemas.microsoft.com/office/drawing/2014/main" id="{0C4958D2-4D05-4019-A62D-25CA4B8951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5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1" name="Rectangle 813">
                <a:extLst>
                  <a:ext uri="{FF2B5EF4-FFF2-40B4-BE49-F238E27FC236}">
                    <a16:creationId xmlns:a16="http://schemas.microsoft.com/office/drawing/2014/main" id="{8AD46317-A7BC-4C1A-A111-5D89D1A507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2" name="Rectangle 814">
                <a:extLst>
                  <a:ext uri="{FF2B5EF4-FFF2-40B4-BE49-F238E27FC236}">
                    <a16:creationId xmlns:a16="http://schemas.microsoft.com/office/drawing/2014/main" id="{562C7410-47A1-48FF-94E6-2D82BCA6B5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3" name="Rectangle 815">
                <a:extLst>
                  <a:ext uri="{FF2B5EF4-FFF2-40B4-BE49-F238E27FC236}">
                    <a16:creationId xmlns:a16="http://schemas.microsoft.com/office/drawing/2014/main" id="{EA9A7B54-0D7A-4527-9CC2-99410D201D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4" name="Rectangle 816">
                <a:extLst>
                  <a:ext uri="{FF2B5EF4-FFF2-40B4-BE49-F238E27FC236}">
                    <a16:creationId xmlns:a16="http://schemas.microsoft.com/office/drawing/2014/main" id="{AEEEC367-0349-4600-88F3-16A5F6A71F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5" name="Rectangle 817">
                <a:extLst>
                  <a:ext uri="{FF2B5EF4-FFF2-40B4-BE49-F238E27FC236}">
                    <a16:creationId xmlns:a16="http://schemas.microsoft.com/office/drawing/2014/main" id="{38A7B3E2-F326-4D69-B0C9-2ED9FB26C0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7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6" name="Rectangle 818">
                <a:extLst>
                  <a:ext uri="{FF2B5EF4-FFF2-40B4-BE49-F238E27FC236}">
                    <a16:creationId xmlns:a16="http://schemas.microsoft.com/office/drawing/2014/main" id="{D661A24E-9A4C-4533-B552-801CAFBDF9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3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7" name="Rectangle 819">
                <a:extLst>
                  <a:ext uri="{FF2B5EF4-FFF2-40B4-BE49-F238E27FC236}">
                    <a16:creationId xmlns:a16="http://schemas.microsoft.com/office/drawing/2014/main" id="{B0DBBFB5-A5FF-4A1E-8E14-93D3AB5364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9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8" name="Rectangle 820">
                <a:extLst>
                  <a:ext uri="{FF2B5EF4-FFF2-40B4-BE49-F238E27FC236}">
                    <a16:creationId xmlns:a16="http://schemas.microsoft.com/office/drawing/2014/main" id="{63A3BD1C-796A-4A41-9010-AFA3F188D7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9" name="Rectangle 821">
                <a:extLst>
                  <a:ext uri="{FF2B5EF4-FFF2-40B4-BE49-F238E27FC236}">
                    <a16:creationId xmlns:a16="http://schemas.microsoft.com/office/drawing/2014/main" id="{9CAA0312-5221-4867-A52F-23DD3AC499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6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0" name="Rectangle 822">
                <a:extLst>
                  <a:ext uri="{FF2B5EF4-FFF2-40B4-BE49-F238E27FC236}">
                    <a16:creationId xmlns:a16="http://schemas.microsoft.com/office/drawing/2014/main" id="{1A38B60D-51D8-472D-B7B6-5E26996ECA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1" name="Rectangle 823">
                <a:extLst>
                  <a:ext uri="{FF2B5EF4-FFF2-40B4-BE49-F238E27FC236}">
                    <a16:creationId xmlns:a16="http://schemas.microsoft.com/office/drawing/2014/main" id="{1C70A249-3C99-4FF7-A220-2A05F14870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3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2" name="Rectangle 824">
                <a:extLst>
                  <a:ext uri="{FF2B5EF4-FFF2-40B4-BE49-F238E27FC236}">
                    <a16:creationId xmlns:a16="http://schemas.microsoft.com/office/drawing/2014/main" id="{EDE5F774-38C5-4630-B782-A23DE19099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9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3" name="Rectangle 825">
                <a:extLst>
                  <a:ext uri="{FF2B5EF4-FFF2-40B4-BE49-F238E27FC236}">
                    <a16:creationId xmlns:a16="http://schemas.microsoft.com/office/drawing/2014/main" id="{2741A349-0598-4DBE-8EAD-BE9B615F26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1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4" name="Rectangle 826">
                <a:extLst>
                  <a:ext uri="{FF2B5EF4-FFF2-40B4-BE49-F238E27FC236}">
                    <a16:creationId xmlns:a16="http://schemas.microsoft.com/office/drawing/2014/main" id="{8F34340D-4E8B-4223-9F90-E83F6889D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5" name="Rectangle 827">
                <a:extLst>
                  <a:ext uri="{FF2B5EF4-FFF2-40B4-BE49-F238E27FC236}">
                    <a16:creationId xmlns:a16="http://schemas.microsoft.com/office/drawing/2014/main" id="{2FABF46A-50D5-4D6D-B0A1-741E3143F8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6" name="Rectangle 828">
                <a:extLst>
                  <a:ext uri="{FF2B5EF4-FFF2-40B4-BE49-F238E27FC236}">
                    <a16:creationId xmlns:a16="http://schemas.microsoft.com/office/drawing/2014/main" id="{6332FEFB-DC28-4A1F-9AE8-80CDE859C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7" name="Rectangle 829">
                <a:extLst>
                  <a:ext uri="{FF2B5EF4-FFF2-40B4-BE49-F238E27FC236}">
                    <a16:creationId xmlns:a16="http://schemas.microsoft.com/office/drawing/2014/main" id="{E3E2B565-F1A6-4FCA-BC6D-EB42646B43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7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8" name="Rectangle 830">
                <a:extLst>
                  <a:ext uri="{FF2B5EF4-FFF2-40B4-BE49-F238E27FC236}">
                    <a16:creationId xmlns:a16="http://schemas.microsoft.com/office/drawing/2014/main" id="{400BEC10-5B90-4950-9A29-632FA4EB38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3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9" name="Rectangle 831">
                <a:extLst>
                  <a:ext uri="{FF2B5EF4-FFF2-40B4-BE49-F238E27FC236}">
                    <a16:creationId xmlns:a16="http://schemas.microsoft.com/office/drawing/2014/main" id="{C77CA85B-7170-44AB-BE96-008A5664D0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9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0" name="Rectangle 832">
                <a:extLst>
                  <a:ext uri="{FF2B5EF4-FFF2-40B4-BE49-F238E27FC236}">
                    <a16:creationId xmlns:a16="http://schemas.microsoft.com/office/drawing/2014/main" id="{345E162F-B039-417B-92F6-B20421D707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120" name="Rectangle 834">
              <a:extLst>
                <a:ext uri="{FF2B5EF4-FFF2-40B4-BE49-F238E27FC236}">
                  <a16:creationId xmlns:a16="http://schemas.microsoft.com/office/drawing/2014/main" id="{4EC511D7-F9BF-45F2-B521-3F2C8A419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0" y="3599"/>
              <a:ext cx="16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1" name="Rectangle 835">
              <a:extLst>
                <a:ext uri="{FF2B5EF4-FFF2-40B4-BE49-F238E27FC236}">
                  <a16:creationId xmlns:a16="http://schemas.microsoft.com/office/drawing/2014/main" id="{19C96B66-AB97-4F4F-9CB4-91B838ACA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2" y="3599"/>
              <a:ext cx="10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2" name="Rectangle 836">
              <a:extLst>
                <a:ext uri="{FF2B5EF4-FFF2-40B4-BE49-F238E27FC236}">
                  <a16:creationId xmlns:a16="http://schemas.microsoft.com/office/drawing/2014/main" id="{96C35B5D-C839-44B6-A4D3-FAA852DE45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8" y="3599"/>
              <a:ext cx="10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3" name="Rectangle 837">
              <a:extLst>
                <a:ext uri="{FF2B5EF4-FFF2-40B4-BE49-F238E27FC236}">
                  <a16:creationId xmlns:a16="http://schemas.microsoft.com/office/drawing/2014/main" id="{57E2C5B1-1695-4C76-941C-3D2A6EF5C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4" y="3599"/>
              <a:ext cx="16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4" name="Rectangle 838">
              <a:extLst>
                <a:ext uri="{FF2B5EF4-FFF2-40B4-BE49-F238E27FC236}">
                  <a16:creationId xmlns:a16="http://schemas.microsoft.com/office/drawing/2014/main" id="{251B76C8-684F-4062-968C-F7755EC657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5" y="3599"/>
              <a:ext cx="11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5" name="Rectangle 839">
              <a:extLst>
                <a:ext uri="{FF2B5EF4-FFF2-40B4-BE49-F238E27FC236}">
                  <a16:creationId xmlns:a16="http://schemas.microsoft.com/office/drawing/2014/main" id="{F9BE2A1D-5315-4422-9986-E2DB2B5DD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1" y="3599"/>
              <a:ext cx="16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6" name="Rectangle 840">
              <a:extLst>
                <a:ext uri="{FF2B5EF4-FFF2-40B4-BE49-F238E27FC236}">
                  <a16:creationId xmlns:a16="http://schemas.microsoft.com/office/drawing/2014/main" id="{ADD87258-558A-4454-B154-1B240DBF0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3599"/>
              <a:ext cx="6" cy="14"/>
            </a:xfrm>
            <a:prstGeom prst="rect">
              <a:avLst/>
            </a:prstGeom>
            <a:solidFill>
              <a:srgbClr val="808000"/>
            </a:solidFill>
            <a:ln w="7938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7" name="Rectangle 841">
              <a:extLst>
                <a:ext uri="{FF2B5EF4-FFF2-40B4-BE49-F238E27FC236}">
                  <a16:creationId xmlns:a16="http://schemas.microsoft.com/office/drawing/2014/main" id="{C963ED73-C934-47F7-B6EC-71EF699CD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3599"/>
              <a:ext cx="6" cy="14"/>
            </a:xfrm>
            <a:prstGeom prst="rect">
              <a:avLst/>
            </a:prstGeom>
            <a:solidFill>
              <a:srgbClr val="808000"/>
            </a:solidFill>
            <a:ln w="7938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8" name="Rectangle 842">
              <a:extLst>
                <a:ext uri="{FF2B5EF4-FFF2-40B4-BE49-F238E27FC236}">
                  <a16:creationId xmlns:a16="http://schemas.microsoft.com/office/drawing/2014/main" id="{852D11A9-992B-48AE-88D9-B9A2C7166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3599"/>
              <a:ext cx="6" cy="1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9" name="Rectangle 843">
              <a:extLst>
                <a:ext uri="{FF2B5EF4-FFF2-40B4-BE49-F238E27FC236}">
                  <a16:creationId xmlns:a16="http://schemas.microsoft.com/office/drawing/2014/main" id="{CF45F5C9-DEA3-4D64-92B1-69C0BDB40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3581"/>
              <a:ext cx="6" cy="32"/>
            </a:xfrm>
            <a:prstGeom prst="rect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0" name="Rectangle 844">
              <a:extLst>
                <a:ext uri="{FF2B5EF4-FFF2-40B4-BE49-F238E27FC236}">
                  <a16:creationId xmlns:a16="http://schemas.microsoft.com/office/drawing/2014/main" id="{1C618DD3-5D33-429F-906F-309565986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8" y="3581"/>
              <a:ext cx="5" cy="32"/>
            </a:xfrm>
            <a:prstGeom prst="rect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1" name="Rectangle 845">
              <a:extLst>
                <a:ext uri="{FF2B5EF4-FFF2-40B4-BE49-F238E27FC236}">
                  <a16:creationId xmlns:a16="http://schemas.microsoft.com/office/drawing/2014/main" id="{9FDB9D99-E3B6-4533-B1DA-F4912597E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3" y="3581"/>
              <a:ext cx="5" cy="32"/>
            </a:xfrm>
            <a:prstGeom prst="rect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2" name="Rectangle 846">
              <a:extLst>
                <a:ext uri="{FF2B5EF4-FFF2-40B4-BE49-F238E27FC236}">
                  <a16:creationId xmlns:a16="http://schemas.microsoft.com/office/drawing/2014/main" id="{BDD0B5EF-70CC-4C19-AC74-5E34C30D1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0" y="3599"/>
              <a:ext cx="5" cy="1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3" name="Rectangle 847">
              <a:extLst>
                <a:ext uri="{FF2B5EF4-FFF2-40B4-BE49-F238E27FC236}">
                  <a16:creationId xmlns:a16="http://schemas.microsoft.com/office/drawing/2014/main" id="{64776448-630D-4B17-9474-6360F3F1A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3599"/>
              <a:ext cx="6" cy="1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4" name="Rectangle 848">
              <a:extLst>
                <a:ext uri="{FF2B5EF4-FFF2-40B4-BE49-F238E27FC236}">
                  <a16:creationId xmlns:a16="http://schemas.microsoft.com/office/drawing/2014/main" id="{3F9B1ED5-B50E-45B0-93F0-3AD711BC6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6" y="3581"/>
              <a:ext cx="5" cy="32"/>
            </a:xfrm>
            <a:prstGeom prst="rect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5" name="Rectangle 849">
              <a:extLst>
                <a:ext uri="{FF2B5EF4-FFF2-40B4-BE49-F238E27FC236}">
                  <a16:creationId xmlns:a16="http://schemas.microsoft.com/office/drawing/2014/main" id="{DA8ED98E-6C18-4AE6-9C6D-38273D2936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6" y="3590"/>
              <a:ext cx="27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6" name="Rectangle 850">
              <a:extLst>
                <a:ext uri="{FF2B5EF4-FFF2-40B4-BE49-F238E27FC236}">
                  <a16:creationId xmlns:a16="http://schemas.microsoft.com/office/drawing/2014/main" id="{F31BF872-BF20-4487-8063-67E6DDFAF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8" y="3590"/>
              <a:ext cx="21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7" name="Rectangle 851">
              <a:extLst>
                <a:ext uri="{FF2B5EF4-FFF2-40B4-BE49-F238E27FC236}">
                  <a16:creationId xmlns:a16="http://schemas.microsoft.com/office/drawing/2014/main" id="{69B069D6-B32A-4FDD-9C3F-EC7B8E61A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5" y="3590"/>
              <a:ext cx="54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8" name="Rectangle 852">
              <a:extLst>
                <a:ext uri="{FF2B5EF4-FFF2-40B4-BE49-F238E27FC236}">
                  <a16:creationId xmlns:a16="http://schemas.microsoft.com/office/drawing/2014/main" id="{D8512C29-EBE5-4BBC-AA91-EDF220F70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5" y="3590"/>
              <a:ext cx="54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9" name="Rectangle 853">
              <a:extLst>
                <a:ext uri="{FF2B5EF4-FFF2-40B4-BE49-F238E27FC236}">
                  <a16:creationId xmlns:a16="http://schemas.microsoft.com/office/drawing/2014/main" id="{7EA75AEB-781E-471B-B2E7-3DBEAB2A5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5" y="3590"/>
              <a:ext cx="21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0" name="Rectangle 854">
              <a:extLst>
                <a:ext uri="{FF2B5EF4-FFF2-40B4-BE49-F238E27FC236}">
                  <a16:creationId xmlns:a16="http://schemas.microsoft.com/office/drawing/2014/main" id="{ACA6B8F9-E92C-4750-A46C-DB00325707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1" y="3590"/>
              <a:ext cx="27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95" name="TextBox 2394">
            <a:extLst>
              <a:ext uri="{FF2B5EF4-FFF2-40B4-BE49-F238E27FC236}">
                <a16:creationId xmlns:a16="http://schemas.microsoft.com/office/drawing/2014/main" id="{FE053F37-2090-4181-83E7-F7EC929704B3}"/>
              </a:ext>
            </a:extLst>
          </p:cNvPr>
          <p:cNvSpPr txBox="1"/>
          <p:nvPr/>
        </p:nvSpPr>
        <p:spPr>
          <a:xfrm>
            <a:off x="842410" y="4489462"/>
            <a:ext cx="901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ass 10</a:t>
            </a:r>
          </a:p>
        </p:txBody>
      </p:sp>
      <p:sp>
        <p:nvSpPr>
          <p:cNvPr id="2400" name="Rectangle 2399">
            <a:extLst>
              <a:ext uri="{FF2B5EF4-FFF2-40B4-BE49-F238E27FC236}">
                <a16:creationId xmlns:a16="http://schemas.microsoft.com/office/drawing/2014/main" id="{8BF1C4F6-1861-49EB-96F0-0F8594032804}"/>
              </a:ext>
            </a:extLst>
          </p:cNvPr>
          <p:cNvSpPr/>
          <p:nvPr/>
        </p:nvSpPr>
        <p:spPr>
          <a:xfrm>
            <a:off x="842410" y="4862572"/>
            <a:ext cx="9412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20.5 GeV</a:t>
            </a:r>
          </a:p>
        </p:txBody>
      </p:sp>
      <p:sp>
        <p:nvSpPr>
          <p:cNvPr id="2401" name="Rectangle 2">
            <a:extLst>
              <a:ext uri="{FF2B5EF4-FFF2-40B4-BE49-F238E27FC236}">
                <a16:creationId xmlns:a16="http://schemas.microsoft.com/office/drawing/2014/main" id="{3E2B43A7-01C6-48AE-BF74-9AF47703B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95" y="179431"/>
            <a:ext cx="12133005" cy="379471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67866" tIns="33338" rIns="67866" bIns="333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algn="l" eaLnBrk="1" hangingPunct="1"/>
            <a:r>
              <a:rPr lang="en-US" kern="0" dirty="0">
                <a:solidFill>
                  <a:schemeClr val="tx1"/>
                </a:solidFill>
                <a:latin typeface="Arial" charset="0"/>
              </a:rPr>
              <a:t>Transition to weakly focusing ‘Beta Beat’ Linac Optics for FFA Passes</a:t>
            </a:r>
          </a:p>
        </p:txBody>
      </p:sp>
      <p:sp>
        <p:nvSpPr>
          <p:cNvPr id="802" name="Slide Number Placeholder 4">
            <a:extLst>
              <a:ext uri="{FF2B5EF4-FFF2-40B4-BE49-F238E27FC236}">
                <a16:creationId xmlns:a16="http://schemas.microsoft.com/office/drawing/2014/main" id="{A2E2DC45-C48F-4D4B-BCB3-BA80184A1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006" name="TextBox 3005">
            <a:extLst>
              <a:ext uri="{FF2B5EF4-FFF2-40B4-BE49-F238E27FC236}">
                <a16:creationId xmlns:a16="http://schemas.microsoft.com/office/drawing/2014/main" id="{E44457D0-6F5C-4C37-87EF-819BD7A83E90}"/>
              </a:ext>
            </a:extLst>
          </p:cNvPr>
          <p:cNvSpPr txBox="1"/>
          <p:nvPr/>
        </p:nvSpPr>
        <p:spPr>
          <a:xfrm>
            <a:off x="5540078" y="3927778"/>
            <a:ext cx="942391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dirty="0"/>
              <a:t>.</a:t>
            </a:r>
          </a:p>
          <a:p>
            <a:pPr algn="ctr">
              <a:lnSpc>
                <a:spcPts val="1200"/>
              </a:lnSpc>
            </a:pPr>
            <a:r>
              <a:rPr lang="en-US" dirty="0"/>
              <a:t>.</a:t>
            </a:r>
          </a:p>
          <a:p>
            <a:pPr algn="ctr">
              <a:lnSpc>
                <a:spcPts val="1200"/>
              </a:lnSpc>
            </a:pPr>
            <a:r>
              <a:rPr lang="en-US" dirty="0"/>
              <a:t>.</a:t>
            </a:r>
          </a:p>
        </p:txBody>
      </p:sp>
      <p:sp>
        <p:nvSpPr>
          <p:cNvPr id="3619" name="Rectangle 3618">
            <a:extLst>
              <a:ext uri="{FF2B5EF4-FFF2-40B4-BE49-F238E27FC236}">
                <a16:creationId xmlns:a16="http://schemas.microsoft.com/office/drawing/2014/main" id="{8F13719C-F8B1-4B6C-8192-E8C8191F09BE}"/>
              </a:ext>
            </a:extLst>
          </p:cNvPr>
          <p:cNvSpPr/>
          <p:nvPr/>
        </p:nvSpPr>
        <p:spPr>
          <a:xfrm>
            <a:off x="706956" y="2872893"/>
            <a:ext cx="10366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1.6 GeV</a:t>
            </a:r>
          </a:p>
        </p:txBody>
      </p:sp>
      <p:sp>
        <p:nvSpPr>
          <p:cNvPr id="3620" name="TextBox 3619">
            <a:extLst>
              <a:ext uri="{FF2B5EF4-FFF2-40B4-BE49-F238E27FC236}">
                <a16:creationId xmlns:a16="http://schemas.microsoft.com/office/drawing/2014/main" id="{69E1C444-1F7C-42DD-8C42-94FF24B8C2AC}"/>
              </a:ext>
            </a:extLst>
          </p:cNvPr>
          <p:cNvSpPr txBox="1"/>
          <p:nvPr/>
        </p:nvSpPr>
        <p:spPr>
          <a:xfrm>
            <a:off x="706956" y="2534339"/>
            <a:ext cx="901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ass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02" name="Content Placeholder 2">
                <a:extLst>
                  <a:ext uri="{FF2B5EF4-FFF2-40B4-BE49-F238E27FC236}">
                    <a16:creationId xmlns:a16="http://schemas.microsoft.com/office/drawing/2014/main" id="{E7D08559-9AAC-4728-AA91-C81EA9D5560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5795" y="944415"/>
                <a:ext cx="10189847" cy="1467396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180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Deviate from optics periodicity </a:t>
                </a:r>
                <a:r>
                  <a:rPr lang="en-US" sz="1800" dirty="0">
                    <a:solidFill>
                      <a:srgbClr val="002060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 Induce and optimiz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𝛽</m:t>
                    </m:r>
                  </m:oMath>
                </a14:m>
                <a:r>
                  <a:rPr lang="en-US" sz="180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 beat in linacs </a:t>
                </a:r>
                <a:r>
                  <a:rPr lang="en-US" sz="1800" dirty="0">
                    <a:solidFill>
                      <a:srgbClr val="002060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 Reasonably small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𝛽</m:t>
                    </m:r>
                  </m:oMath>
                </a14:m>
                <a:r>
                  <a:rPr lang="en-US" sz="180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’s at both ends of each linac at the expense of increase in maximum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1800" dirty="0">
                    <a:solidFill>
                      <a:srgbClr val="002060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 inside the linacs, </a:t>
                </a:r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180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’s adjusted to nearly zero as favored by FFA matching</a:t>
                </a:r>
                <a:r>
                  <a:rPr lang="en-US" sz="1800" dirty="0">
                    <a:solidFill>
                      <a:srgbClr val="002060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  Greatly relaxed matching requirements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600"/>
                  </a:spcBef>
                  <a:spcAft>
                    <a:spcPts val="400"/>
                  </a:spcAft>
                  <a:buNone/>
                </a:pPr>
                <a:endParaRPr lang="en-US" sz="1800" dirty="0">
                  <a:solidFill>
                    <a:srgbClr val="00206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02" name="Content Placeholder 2">
                <a:extLst>
                  <a:ext uri="{FF2B5EF4-FFF2-40B4-BE49-F238E27FC236}">
                    <a16:creationId xmlns:a16="http://schemas.microsoft.com/office/drawing/2014/main" id="{E7D08559-9AAC-4728-AA91-C81EA9D5560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5795" y="944415"/>
                <a:ext cx="10189847" cy="1467396"/>
              </a:xfrm>
              <a:blipFill>
                <a:blip r:embed="rId2"/>
                <a:stretch>
                  <a:fillRect l="-419" t="-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03" name="Footer Placeholder 3">
            <a:extLst>
              <a:ext uri="{FF2B5EF4-FFF2-40B4-BE49-F238E27FC236}">
                <a16:creationId xmlns:a16="http://schemas.microsoft.com/office/drawing/2014/main" id="{F6F22BC0-424C-4D17-85A5-4BBF7435A8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The 22 GeV Upgrade of CEBAF</a:t>
            </a:r>
            <a:endParaRPr lang="en-US" dirty="0"/>
          </a:p>
        </p:txBody>
      </p:sp>
      <p:grpSp>
        <p:nvGrpSpPr>
          <p:cNvPr id="852" name="Group 5">
            <a:extLst>
              <a:ext uri="{FF2B5EF4-FFF2-40B4-BE49-F238E27FC236}">
                <a16:creationId xmlns:a16="http://schemas.microsoft.com/office/drawing/2014/main" id="{4AD6BA8A-5A51-4D1B-94E6-634B7C083E1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224881" y="1966779"/>
            <a:ext cx="8396288" cy="2016635"/>
            <a:chOff x="218" y="2383"/>
            <a:chExt cx="5289" cy="1181"/>
          </a:xfrm>
        </p:grpSpPr>
        <p:sp>
          <p:nvSpPr>
            <p:cNvPr id="853" name="AutoShape 4">
              <a:extLst>
                <a:ext uri="{FF2B5EF4-FFF2-40B4-BE49-F238E27FC236}">
                  <a16:creationId xmlns:a16="http://schemas.microsoft.com/office/drawing/2014/main" id="{1DE74068-2364-4305-A1A5-DCD176902C7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18" y="2383"/>
              <a:ext cx="5282" cy="1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54" name="Group 206">
              <a:extLst>
                <a:ext uri="{FF2B5EF4-FFF2-40B4-BE49-F238E27FC236}">
                  <a16:creationId xmlns:a16="http://schemas.microsoft.com/office/drawing/2014/main" id="{D2FBE764-127F-4669-AA12-45719A674C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" y="2383"/>
              <a:ext cx="5289" cy="1181"/>
              <a:chOff x="218" y="2383"/>
              <a:chExt cx="5289" cy="1181"/>
            </a:xfrm>
          </p:grpSpPr>
          <p:sp>
            <p:nvSpPr>
              <p:cNvPr id="1075" name="Rectangle 6">
                <a:extLst>
                  <a:ext uri="{FF2B5EF4-FFF2-40B4-BE49-F238E27FC236}">
                    <a16:creationId xmlns:a16="http://schemas.microsoft.com/office/drawing/2014/main" id="{104A1454-9A52-4E08-896A-323D2F5DD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" y="2383"/>
                <a:ext cx="5282" cy="118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6" name="Rectangle 7">
                <a:extLst>
                  <a:ext uri="{FF2B5EF4-FFF2-40B4-BE49-F238E27FC236}">
                    <a16:creationId xmlns:a16="http://schemas.microsoft.com/office/drawing/2014/main" id="{5CA1A2F6-5D32-4D85-A44F-FC1FAB44C2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" y="2496"/>
                <a:ext cx="5154" cy="95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7" name="Rectangle 8">
                <a:extLst>
                  <a:ext uri="{FF2B5EF4-FFF2-40B4-BE49-F238E27FC236}">
                    <a16:creationId xmlns:a16="http://schemas.microsoft.com/office/drawing/2014/main" id="{FD364907-D221-45C8-A490-0455D9E780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3" y="3456"/>
                <a:ext cx="271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84.877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78" name="Rectangle 9">
                <a:extLst>
                  <a:ext uri="{FF2B5EF4-FFF2-40B4-BE49-F238E27FC236}">
                    <a16:creationId xmlns:a16="http://schemas.microsoft.com/office/drawing/2014/main" id="{BD67945D-88A3-413D-AF2E-26CA5ADA63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" y="3456"/>
                <a:ext cx="69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79" name="Rectangle 11">
                <a:extLst>
                  <a:ext uri="{FF2B5EF4-FFF2-40B4-BE49-F238E27FC236}">
                    <a16:creationId xmlns:a16="http://schemas.microsoft.com/office/drawing/2014/main" id="{B6ECF0A4-42D9-453A-AA6B-D5EADD2629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" y="2444"/>
                <a:ext cx="431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80" name="Rectangle 12">
                <a:extLst>
                  <a:ext uri="{FF2B5EF4-FFF2-40B4-BE49-F238E27FC236}">
                    <a16:creationId xmlns:a16="http://schemas.microsoft.com/office/drawing/2014/main" id="{3E38E7AF-8B67-4643-904B-9BE7B69870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79" y="2476"/>
                <a:ext cx="144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8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81" name="Rectangle 13">
                <a:extLst>
                  <a:ext uri="{FF2B5EF4-FFF2-40B4-BE49-F238E27FC236}">
                    <a16:creationId xmlns:a16="http://schemas.microsoft.com/office/drawing/2014/main" id="{B8A8D2EE-30B7-4613-AF1B-1A61BE393A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16" y="3383"/>
                <a:ext cx="69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82" name="Rectangle 14">
                <a:extLst>
                  <a:ext uri="{FF2B5EF4-FFF2-40B4-BE49-F238E27FC236}">
                    <a16:creationId xmlns:a16="http://schemas.microsoft.com/office/drawing/2014/main" id="{23190A85-DD9F-4791-9415-249ED8371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439" y="2456"/>
                <a:ext cx="69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83" name="Rectangle 15">
                <a:extLst>
                  <a:ext uri="{FF2B5EF4-FFF2-40B4-BE49-F238E27FC236}">
                    <a16:creationId xmlns:a16="http://schemas.microsoft.com/office/drawing/2014/main" id="{7A7AC149-7850-487B-9E21-757516C4BE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439" y="3382"/>
                <a:ext cx="69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84" name="Rectangle 16">
                <a:extLst>
                  <a:ext uri="{FF2B5EF4-FFF2-40B4-BE49-F238E27FC236}">
                    <a16:creationId xmlns:a16="http://schemas.microsoft.com/office/drawing/2014/main" id="{8FCEE600-F10E-4560-BF3B-1EAD6AF3A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9" y="2851"/>
                <a:ext cx="484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85" name="Line 18">
                <a:extLst>
                  <a:ext uri="{FF2B5EF4-FFF2-40B4-BE49-F238E27FC236}">
                    <a16:creationId xmlns:a16="http://schemas.microsoft.com/office/drawing/2014/main" id="{7D9A56EC-D564-4B14-967C-A7C93DA694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2590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6" name="Line 19">
                <a:extLst>
                  <a:ext uri="{FF2B5EF4-FFF2-40B4-BE49-F238E27FC236}">
                    <a16:creationId xmlns:a16="http://schemas.microsoft.com/office/drawing/2014/main" id="{75F4812E-287C-4D62-9CD4-ED60A4C5DB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2590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7" name="Line 20">
                <a:extLst>
                  <a:ext uri="{FF2B5EF4-FFF2-40B4-BE49-F238E27FC236}">
                    <a16:creationId xmlns:a16="http://schemas.microsoft.com/office/drawing/2014/main" id="{F19F7355-A1DE-48BB-A083-986058A697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2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8" name="Line 21">
                <a:extLst>
                  <a:ext uri="{FF2B5EF4-FFF2-40B4-BE49-F238E27FC236}">
                    <a16:creationId xmlns:a16="http://schemas.microsoft.com/office/drawing/2014/main" id="{3B1CC791-7080-43B1-8E80-137B40F08D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2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9" name="Line 22">
                <a:extLst>
                  <a:ext uri="{FF2B5EF4-FFF2-40B4-BE49-F238E27FC236}">
                    <a16:creationId xmlns:a16="http://schemas.microsoft.com/office/drawing/2014/main" id="{1BB9193B-2DAE-46BC-94BD-9EDFB5E4CC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2684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0" name="Line 23">
                <a:extLst>
                  <a:ext uri="{FF2B5EF4-FFF2-40B4-BE49-F238E27FC236}">
                    <a16:creationId xmlns:a16="http://schemas.microsoft.com/office/drawing/2014/main" id="{929F818E-61EA-4B9A-88E0-F345A3CECB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2684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1" name="Line 24">
                <a:extLst>
                  <a:ext uri="{FF2B5EF4-FFF2-40B4-BE49-F238E27FC236}">
                    <a16:creationId xmlns:a16="http://schemas.microsoft.com/office/drawing/2014/main" id="{0D9417CC-C202-4967-8AF3-B16C91A996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8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2" name="Line 25">
                <a:extLst>
                  <a:ext uri="{FF2B5EF4-FFF2-40B4-BE49-F238E27FC236}">
                    <a16:creationId xmlns:a16="http://schemas.microsoft.com/office/drawing/2014/main" id="{C309FCDC-D633-4208-88C2-2FEF827FFC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8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3" name="Line 26">
                <a:extLst>
                  <a:ext uri="{FF2B5EF4-FFF2-40B4-BE49-F238E27FC236}">
                    <a16:creationId xmlns:a16="http://schemas.microsoft.com/office/drawing/2014/main" id="{CC5EC9FA-A9C5-485F-BFFE-2F059B6942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2778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4" name="Line 27">
                <a:extLst>
                  <a:ext uri="{FF2B5EF4-FFF2-40B4-BE49-F238E27FC236}">
                    <a16:creationId xmlns:a16="http://schemas.microsoft.com/office/drawing/2014/main" id="{5F2283C6-4F7B-472E-9E67-BB4705B50E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2778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5" name="Line 28">
                <a:extLst>
                  <a:ext uri="{FF2B5EF4-FFF2-40B4-BE49-F238E27FC236}">
                    <a16:creationId xmlns:a16="http://schemas.microsoft.com/office/drawing/2014/main" id="{215D9AE0-1DEA-4B7D-81EE-D5DC196D13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24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6" name="Line 29">
                <a:extLst>
                  <a:ext uri="{FF2B5EF4-FFF2-40B4-BE49-F238E27FC236}">
                    <a16:creationId xmlns:a16="http://schemas.microsoft.com/office/drawing/2014/main" id="{5BBA955F-CE6D-4B67-B45D-93E00783BD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7" name="Line 30">
                <a:extLst>
                  <a:ext uri="{FF2B5EF4-FFF2-40B4-BE49-F238E27FC236}">
                    <a16:creationId xmlns:a16="http://schemas.microsoft.com/office/drawing/2014/main" id="{20696261-2BA0-403A-A1B6-C88972C8EB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2877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8" name="Line 31">
                <a:extLst>
                  <a:ext uri="{FF2B5EF4-FFF2-40B4-BE49-F238E27FC236}">
                    <a16:creationId xmlns:a16="http://schemas.microsoft.com/office/drawing/2014/main" id="{929F7AD3-F4E4-4B96-A5B1-2D0EACA90F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2877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9" name="Line 32">
                <a:extLst>
                  <a:ext uri="{FF2B5EF4-FFF2-40B4-BE49-F238E27FC236}">
                    <a16:creationId xmlns:a16="http://schemas.microsoft.com/office/drawing/2014/main" id="{E14E455E-C259-4737-B82C-C2A6B4EF59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0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0" name="Line 33">
                <a:extLst>
                  <a:ext uri="{FF2B5EF4-FFF2-40B4-BE49-F238E27FC236}">
                    <a16:creationId xmlns:a16="http://schemas.microsoft.com/office/drawing/2014/main" id="{356CCA87-F4E2-4554-B8E3-AFD5D68226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40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1" name="Line 34">
                <a:extLst>
                  <a:ext uri="{FF2B5EF4-FFF2-40B4-BE49-F238E27FC236}">
                    <a16:creationId xmlns:a16="http://schemas.microsoft.com/office/drawing/2014/main" id="{4FB53899-D226-4775-8524-3CCB1AA1C8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2971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2" name="Line 35">
                <a:extLst>
                  <a:ext uri="{FF2B5EF4-FFF2-40B4-BE49-F238E27FC236}">
                    <a16:creationId xmlns:a16="http://schemas.microsoft.com/office/drawing/2014/main" id="{ABD20382-8301-47A2-A6F5-07FE6309DD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2971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3" name="Line 36">
                <a:extLst>
                  <a:ext uri="{FF2B5EF4-FFF2-40B4-BE49-F238E27FC236}">
                    <a16:creationId xmlns:a16="http://schemas.microsoft.com/office/drawing/2014/main" id="{8AE031BC-11CA-49AC-BBC9-37190B078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56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4" name="Line 37">
                <a:extLst>
                  <a:ext uri="{FF2B5EF4-FFF2-40B4-BE49-F238E27FC236}">
                    <a16:creationId xmlns:a16="http://schemas.microsoft.com/office/drawing/2014/main" id="{562A047E-8940-498F-9456-95059A6770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56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5" name="Line 38">
                <a:extLst>
                  <a:ext uri="{FF2B5EF4-FFF2-40B4-BE49-F238E27FC236}">
                    <a16:creationId xmlns:a16="http://schemas.microsoft.com/office/drawing/2014/main" id="{4444C834-4CE7-4A0F-9923-7238F134BA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3065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6" name="Line 39">
                <a:extLst>
                  <a:ext uri="{FF2B5EF4-FFF2-40B4-BE49-F238E27FC236}">
                    <a16:creationId xmlns:a16="http://schemas.microsoft.com/office/drawing/2014/main" id="{099F2298-20C4-42AF-9260-85BD4579D5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3065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7" name="Line 40">
                <a:extLst>
                  <a:ext uri="{FF2B5EF4-FFF2-40B4-BE49-F238E27FC236}">
                    <a16:creationId xmlns:a16="http://schemas.microsoft.com/office/drawing/2014/main" id="{D130A6A4-586A-40CC-9D15-DF3BEBB34E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72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8" name="Line 41">
                <a:extLst>
                  <a:ext uri="{FF2B5EF4-FFF2-40B4-BE49-F238E27FC236}">
                    <a16:creationId xmlns:a16="http://schemas.microsoft.com/office/drawing/2014/main" id="{B14E89EA-9A60-49A8-9A5D-0152D5595E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2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9" name="Line 42">
                <a:extLst>
                  <a:ext uri="{FF2B5EF4-FFF2-40B4-BE49-F238E27FC236}">
                    <a16:creationId xmlns:a16="http://schemas.microsoft.com/office/drawing/2014/main" id="{102896E4-BB80-420C-A753-27B220EF7E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3164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0" name="Line 43">
                <a:extLst>
                  <a:ext uri="{FF2B5EF4-FFF2-40B4-BE49-F238E27FC236}">
                    <a16:creationId xmlns:a16="http://schemas.microsoft.com/office/drawing/2014/main" id="{72D09510-3226-44C2-B3E8-6272A3C2BC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3164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1" name="Line 44">
                <a:extLst>
                  <a:ext uri="{FF2B5EF4-FFF2-40B4-BE49-F238E27FC236}">
                    <a16:creationId xmlns:a16="http://schemas.microsoft.com/office/drawing/2014/main" id="{FC8130D5-627F-479E-99AF-41978A4135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8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2" name="Line 45">
                <a:extLst>
                  <a:ext uri="{FF2B5EF4-FFF2-40B4-BE49-F238E27FC236}">
                    <a16:creationId xmlns:a16="http://schemas.microsoft.com/office/drawing/2014/main" id="{045B5C7F-DAE7-468F-AE8E-7A45A02B31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3" name="Line 46">
                <a:extLst>
                  <a:ext uri="{FF2B5EF4-FFF2-40B4-BE49-F238E27FC236}">
                    <a16:creationId xmlns:a16="http://schemas.microsoft.com/office/drawing/2014/main" id="{02CA6229-B759-40EA-9BD7-B1A926BB7A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3258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4" name="Line 47">
                <a:extLst>
                  <a:ext uri="{FF2B5EF4-FFF2-40B4-BE49-F238E27FC236}">
                    <a16:creationId xmlns:a16="http://schemas.microsoft.com/office/drawing/2014/main" id="{FFAE3D1E-5505-4866-843D-23909DDBF5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3258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5" name="Line 48">
                <a:extLst>
                  <a:ext uri="{FF2B5EF4-FFF2-40B4-BE49-F238E27FC236}">
                    <a16:creationId xmlns:a16="http://schemas.microsoft.com/office/drawing/2014/main" id="{81EC0149-3420-4FEC-9AB7-739B147019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04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6" name="Line 49">
                <a:extLst>
                  <a:ext uri="{FF2B5EF4-FFF2-40B4-BE49-F238E27FC236}">
                    <a16:creationId xmlns:a16="http://schemas.microsoft.com/office/drawing/2014/main" id="{5B0C26CC-C1B9-433C-8D9E-662929A6EC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04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7" name="Line 50">
                <a:extLst>
                  <a:ext uri="{FF2B5EF4-FFF2-40B4-BE49-F238E27FC236}">
                    <a16:creationId xmlns:a16="http://schemas.microsoft.com/office/drawing/2014/main" id="{B4E6AD9B-6B61-44C8-B38C-B657A72FE3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3352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8" name="Line 51">
                <a:extLst>
                  <a:ext uri="{FF2B5EF4-FFF2-40B4-BE49-F238E27FC236}">
                    <a16:creationId xmlns:a16="http://schemas.microsoft.com/office/drawing/2014/main" id="{6D4A2594-5540-4239-925B-D972FF19F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3352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9" name="Line 52">
                <a:extLst>
                  <a:ext uri="{FF2B5EF4-FFF2-40B4-BE49-F238E27FC236}">
                    <a16:creationId xmlns:a16="http://schemas.microsoft.com/office/drawing/2014/main" id="{15B3629C-C859-4C86-9572-B833417557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0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0" name="Line 53">
                <a:extLst>
                  <a:ext uri="{FF2B5EF4-FFF2-40B4-BE49-F238E27FC236}">
                    <a16:creationId xmlns:a16="http://schemas.microsoft.com/office/drawing/2014/main" id="{E50D918F-81AF-478D-AE00-97B65CB8DF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0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1" name="Freeform 54">
                <a:extLst>
                  <a:ext uri="{FF2B5EF4-FFF2-40B4-BE49-F238E27FC236}">
                    <a16:creationId xmlns:a16="http://schemas.microsoft.com/office/drawing/2014/main" id="{F51DA208-273A-4A2F-A4DC-21156F54A8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" y="2802"/>
                <a:ext cx="5154" cy="513"/>
              </a:xfrm>
              <a:custGeom>
                <a:avLst/>
                <a:gdLst>
                  <a:gd name="T0" fmla="*/ 53 w 5154"/>
                  <a:gd name="T1" fmla="*/ 423 h 513"/>
                  <a:gd name="T2" fmla="*/ 112 w 5154"/>
                  <a:gd name="T3" fmla="*/ 419 h 513"/>
                  <a:gd name="T4" fmla="*/ 170 w 5154"/>
                  <a:gd name="T5" fmla="*/ 419 h 513"/>
                  <a:gd name="T6" fmla="*/ 234 w 5154"/>
                  <a:gd name="T7" fmla="*/ 409 h 513"/>
                  <a:gd name="T8" fmla="*/ 292 w 5154"/>
                  <a:gd name="T9" fmla="*/ 404 h 513"/>
                  <a:gd name="T10" fmla="*/ 351 w 5154"/>
                  <a:gd name="T11" fmla="*/ 404 h 513"/>
                  <a:gd name="T12" fmla="*/ 409 w 5154"/>
                  <a:gd name="T13" fmla="*/ 400 h 513"/>
                  <a:gd name="T14" fmla="*/ 468 w 5154"/>
                  <a:gd name="T15" fmla="*/ 390 h 513"/>
                  <a:gd name="T16" fmla="*/ 558 w 5154"/>
                  <a:gd name="T17" fmla="*/ 381 h 513"/>
                  <a:gd name="T18" fmla="*/ 643 w 5154"/>
                  <a:gd name="T19" fmla="*/ 371 h 513"/>
                  <a:gd name="T20" fmla="*/ 718 w 5154"/>
                  <a:gd name="T21" fmla="*/ 353 h 513"/>
                  <a:gd name="T22" fmla="*/ 814 w 5154"/>
                  <a:gd name="T23" fmla="*/ 324 h 513"/>
                  <a:gd name="T24" fmla="*/ 888 w 5154"/>
                  <a:gd name="T25" fmla="*/ 310 h 513"/>
                  <a:gd name="T26" fmla="*/ 984 w 5154"/>
                  <a:gd name="T27" fmla="*/ 282 h 513"/>
                  <a:gd name="T28" fmla="*/ 1053 w 5154"/>
                  <a:gd name="T29" fmla="*/ 263 h 513"/>
                  <a:gd name="T30" fmla="*/ 1154 w 5154"/>
                  <a:gd name="T31" fmla="*/ 221 h 513"/>
                  <a:gd name="T32" fmla="*/ 1223 w 5154"/>
                  <a:gd name="T33" fmla="*/ 202 h 513"/>
                  <a:gd name="T34" fmla="*/ 1324 w 5154"/>
                  <a:gd name="T35" fmla="*/ 174 h 513"/>
                  <a:gd name="T36" fmla="*/ 1393 w 5154"/>
                  <a:gd name="T37" fmla="*/ 150 h 513"/>
                  <a:gd name="T38" fmla="*/ 1495 w 5154"/>
                  <a:gd name="T39" fmla="*/ 108 h 513"/>
                  <a:gd name="T40" fmla="*/ 1564 w 5154"/>
                  <a:gd name="T41" fmla="*/ 94 h 513"/>
                  <a:gd name="T42" fmla="*/ 1665 w 5154"/>
                  <a:gd name="T43" fmla="*/ 75 h 513"/>
                  <a:gd name="T44" fmla="*/ 1723 w 5154"/>
                  <a:gd name="T45" fmla="*/ 61 h 513"/>
                  <a:gd name="T46" fmla="*/ 1830 w 5154"/>
                  <a:gd name="T47" fmla="*/ 33 h 513"/>
                  <a:gd name="T48" fmla="*/ 1888 w 5154"/>
                  <a:gd name="T49" fmla="*/ 19 h 513"/>
                  <a:gd name="T50" fmla="*/ 1989 w 5154"/>
                  <a:gd name="T51" fmla="*/ 23 h 513"/>
                  <a:gd name="T52" fmla="*/ 2058 w 5154"/>
                  <a:gd name="T53" fmla="*/ 19 h 513"/>
                  <a:gd name="T54" fmla="*/ 2159 w 5154"/>
                  <a:gd name="T55" fmla="*/ 14 h 513"/>
                  <a:gd name="T56" fmla="*/ 2229 w 5154"/>
                  <a:gd name="T57" fmla="*/ 14 h 513"/>
                  <a:gd name="T58" fmla="*/ 2330 w 5154"/>
                  <a:gd name="T59" fmla="*/ 42 h 513"/>
                  <a:gd name="T60" fmla="*/ 2399 w 5154"/>
                  <a:gd name="T61" fmla="*/ 56 h 513"/>
                  <a:gd name="T62" fmla="*/ 2500 w 5154"/>
                  <a:gd name="T63" fmla="*/ 80 h 513"/>
                  <a:gd name="T64" fmla="*/ 2569 w 5154"/>
                  <a:gd name="T65" fmla="*/ 94 h 513"/>
                  <a:gd name="T66" fmla="*/ 2665 w 5154"/>
                  <a:gd name="T67" fmla="*/ 141 h 513"/>
                  <a:gd name="T68" fmla="*/ 2739 w 5154"/>
                  <a:gd name="T69" fmla="*/ 169 h 513"/>
                  <a:gd name="T70" fmla="*/ 2835 w 5154"/>
                  <a:gd name="T71" fmla="*/ 211 h 513"/>
                  <a:gd name="T72" fmla="*/ 2909 w 5154"/>
                  <a:gd name="T73" fmla="*/ 249 h 513"/>
                  <a:gd name="T74" fmla="*/ 2995 w 5154"/>
                  <a:gd name="T75" fmla="*/ 287 h 513"/>
                  <a:gd name="T76" fmla="*/ 3080 w 5154"/>
                  <a:gd name="T77" fmla="*/ 315 h 513"/>
                  <a:gd name="T78" fmla="*/ 3170 w 5154"/>
                  <a:gd name="T79" fmla="*/ 362 h 513"/>
                  <a:gd name="T80" fmla="*/ 3250 w 5154"/>
                  <a:gd name="T81" fmla="*/ 390 h 513"/>
                  <a:gd name="T82" fmla="*/ 3335 w 5154"/>
                  <a:gd name="T83" fmla="*/ 428 h 513"/>
                  <a:gd name="T84" fmla="*/ 3420 w 5154"/>
                  <a:gd name="T85" fmla="*/ 461 h 513"/>
                  <a:gd name="T86" fmla="*/ 3505 w 5154"/>
                  <a:gd name="T87" fmla="*/ 480 h 513"/>
                  <a:gd name="T88" fmla="*/ 3596 w 5154"/>
                  <a:gd name="T89" fmla="*/ 494 h 513"/>
                  <a:gd name="T90" fmla="*/ 3670 w 5154"/>
                  <a:gd name="T91" fmla="*/ 508 h 513"/>
                  <a:gd name="T92" fmla="*/ 3766 w 5154"/>
                  <a:gd name="T93" fmla="*/ 513 h 513"/>
                  <a:gd name="T94" fmla="*/ 3840 w 5154"/>
                  <a:gd name="T95" fmla="*/ 508 h 513"/>
                  <a:gd name="T96" fmla="*/ 3936 w 5154"/>
                  <a:gd name="T97" fmla="*/ 494 h 513"/>
                  <a:gd name="T98" fmla="*/ 4021 w 5154"/>
                  <a:gd name="T99" fmla="*/ 480 h 513"/>
                  <a:gd name="T100" fmla="*/ 4128 w 5154"/>
                  <a:gd name="T101" fmla="*/ 451 h 513"/>
                  <a:gd name="T102" fmla="*/ 4250 w 5154"/>
                  <a:gd name="T103" fmla="*/ 404 h 513"/>
                  <a:gd name="T104" fmla="*/ 4351 w 5154"/>
                  <a:gd name="T105" fmla="*/ 371 h 513"/>
                  <a:gd name="T106" fmla="*/ 4473 w 5154"/>
                  <a:gd name="T107" fmla="*/ 320 h 513"/>
                  <a:gd name="T108" fmla="*/ 4596 w 5154"/>
                  <a:gd name="T109" fmla="*/ 296 h 513"/>
                  <a:gd name="T110" fmla="*/ 4681 w 5154"/>
                  <a:gd name="T111" fmla="*/ 277 h 513"/>
                  <a:gd name="T112" fmla="*/ 4814 w 5154"/>
                  <a:gd name="T113" fmla="*/ 277 h 513"/>
                  <a:gd name="T114" fmla="*/ 4867 w 5154"/>
                  <a:gd name="T115" fmla="*/ 282 h 513"/>
                  <a:gd name="T116" fmla="*/ 4920 w 5154"/>
                  <a:gd name="T117" fmla="*/ 287 h 513"/>
                  <a:gd name="T118" fmla="*/ 4979 w 5154"/>
                  <a:gd name="T119" fmla="*/ 296 h 513"/>
                  <a:gd name="T120" fmla="*/ 5032 w 5154"/>
                  <a:gd name="T121" fmla="*/ 306 h 513"/>
                  <a:gd name="T122" fmla="*/ 5090 w 5154"/>
                  <a:gd name="T123" fmla="*/ 320 h 513"/>
                  <a:gd name="T124" fmla="*/ 5144 w 5154"/>
                  <a:gd name="T125" fmla="*/ 334 h 5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513">
                    <a:moveTo>
                      <a:pt x="0" y="428"/>
                    </a:moveTo>
                    <a:lnTo>
                      <a:pt x="0" y="428"/>
                    </a:lnTo>
                    <a:lnTo>
                      <a:pt x="0" y="428"/>
                    </a:lnTo>
                    <a:lnTo>
                      <a:pt x="0" y="428"/>
                    </a:lnTo>
                    <a:lnTo>
                      <a:pt x="0" y="428"/>
                    </a:lnTo>
                    <a:lnTo>
                      <a:pt x="5" y="428"/>
                    </a:lnTo>
                    <a:lnTo>
                      <a:pt x="5" y="428"/>
                    </a:lnTo>
                    <a:lnTo>
                      <a:pt x="5" y="428"/>
                    </a:lnTo>
                    <a:lnTo>
                      <a:pt x="5" y="428"/>
                    </a:lnTo>
                    <a:lnTo>
                      <a:pt x="5" y="428"/>
                    </a:lnTo>
                    <a:lnTo>
                      <a:pt x="10" y="428"/>
                    </a:lnTo>
                    <a:lnTo>
                      <a:pt x="10" y="428"/>
                    </a:lnTo>
                    <a:lnTo>
                      <a:pt x="10" y="428"/>
                    </a:lnTo>
                    <a:lnTo>
                      <a:pt x="10" y="428"/>
                    </a:lnTo>
                    <a:lnTo>
                      <a:pt x="10" y="428"/>
                    </a:lnTo>
                    <a:lnTo>
                      <a:pt x="16" y="428"/>
                    </a:lnTo>
                    <a:lnTo>
                      <a:pt x="16" y="428"/>
                    </a:lnTo>
                    <a:lnTo>
                      <a:pt x="16" y="428"/>
                    </a:lnTo>
                    <a:lnTo>
                      <a:pt x="16" y="428"/>
                    </a:lnTo>
                    <a:lnTo>
                      <a:pt x="16" y="428"/>
                    </a:lnTo>
                    <a:lnTo>
                      <a:pt x="16" y="428"/>
                    </a:lnTo>
                    <a:lnTo>
                      <a:pt x="21" y="428"/>
                    </a:lnTo>
                    <a:lnTo>
                      <a:pt x="21" y="428"/>
                    </a:lnTo>
                    <a:lnTo>
                      <a:pt x="21" y="428"/>
                    </a:lnTo>
                    <a:lnTo>
                      <a:pt x="21" y="428"/>
                    </a:lnTo>
                    <a:lnTo>
                      <a:pt x="21" y="428"/>
                    </a:lnTo>
                    <a:lnTo>
                      <a:pt x="26" y="428"/>
                    </a:lnTo>
                    <a:lnTo>
                      <a:pt x="26" y="428"/>
                    </a:lnTo>
                    <a:lnTo>
                      <a:pt x="26" y="428"/>
                    </a:lnTo>
                    <a:lnTo>
                      <a:pt x="26" y="428"/>
                    </a:lnTo>
                    <a:lnTo>
                      <a:pt x="26" y="428"/>
                    </a:lnTo>
                    <a:lnTo>
                      <a:pt x="32" y="428"/>
                    </a:lnTo>
                    <a:lnTo>
                      <a:pt x="32" y="428"/>
                    </a:lnTo>
                    <a:lnTo>
                      <a:pt x="32" y="428"/>
                    </a:lnTo>
                    <a:lnTo>
                      <a:pt x="32" y="423"/>
                    </a:lnTo>
                    <a:lnTo>
                      <a:pt x="32" y="423"/>
                    </a:lnTo>
                    <a:lnTo>
                      <a:pt x="37" y="423"/>
                    </a:lnTo>
                    <a:lnTo>
                      <a:pt x="37" y="423"/>
                    </a:lnTo>
                    <a:lnTo>
                      <a:pt x="37" y="423"/>
                    </a:lnTo>
                    <a:lnTo>
                      <a:pt x="37" y="423"/>
                    </a:lnTo>
                    <a:lnTo>
                      <a:pt x="37" y="423"/>
                    </a:lnTo>
                    <a:lnTo>
                      <a:pt x="37" y="423"/>
                    </a:lnTo>
                    <a:lnTo>
                      <a:pt x="42" y="423"/>
                    </a:lnTo>
                    <a:lnTo>
                      <a:pt x="42" y="423"/>
                    </a:lnTo>
                    <a:lnTo>
                      <a:pt x="42" y="423"/>
                    </a:lnTo>
                    <a:lnTo>
                      <a:pt x="42" y="423"/>
                    </a:lnTo>
                    <a:lnTo>
                      <a:pt x="42" y="423"/>
                    </a:lnTo>
                    <a:lnTo>
                      <a:pt x="48" y="423"/>
                    </a:lnTo>
                    <a:lnTo>
                      <a:pt x="48" y="423"/>
                    </a:lnTo>
                    <a:lnTo>
                      <a:pt x="48" y="423"/>
                    </a:lnTo>
                    <a:lnTo>
                      <a:pt x="48" y="423"/>
                    </a:lnTo>
                    <a:lnTo>
                      <a:pt x="48" y="423"/>
                    </a:lnTo>
                    <a:lnTo>
                      <a:pt x="53" y="423"/>
                    </a:lnTo>
                    <a:lnTo>
                      <a:pt x="53" y="423"/>
                    </a:lnTo>
                    <a:lnTo>
                      <a:pt x="53" y="423"/>
                    </a:lnTo>
                    <a:lnTo>
                      <a:pt x="53" y="423"/>
                    </a:lnTo>
                    <a:lnTo>
                      <a:pt x="53" y="423"/>
                    </a:lnTo>
                    <a:lnTo>
                      <a:pt x="58" y="423"/>
                    </a:lnTo>
                    <a:lnTo>
                      <a:pt x="58" y="423"/>
                    </a:lnTo>
                    <a:lnTo>
                      <a:pt x="58" y="423"/>
                    </a:lnTo>
                    <a:lnTo>
                      <a:pt x="58" y="423"/>
                    </a:lnTo>
                    <a:lnTo>
                      <a:pt x="58" y="423"/>
                    </a:lnTo>
                    <a:lnTo>
                      <a:pt x="64" y="423"/>
                    </a:lnTo>
                    <a:lnTo>
                      <a:pt x="64" y="423"/>
                    </a:lnTo>
                    <a:lnTo>
                      <a:pt x="64" y="423"/>
                    </a:lnTo>
                    <a:lnTo>
                      <a:pt x="64" y="423"/>
                    </a:lnTo>
                    <a:lnTo>
                      <a:pt x="64" y="423"/>
                    </a:lnTo>
                    <a:lnTo>
                      <a:pt x="69" y="423"/>
                    </a:lnTo>
                    <a:lnTo>
                      <a:pt x="69" y="423"/>
                    </a:lnTo>
                    <a:lnTo>
                      <a:pt x="69" y="423"/>
                    </a:lnTo>
                    <a:lnTo>
                      <a:pt x="69" y="423"/>
                    </a:lnTo>
                    <a:lnTo>
                      <a:pt x="69" y="423"/>
                    </a:lnTo>
                    <a:lnTo>
                      <a:pt x="74" y="423"/>
                    </a:lnTo>
                    <a:lnTo>
                      <a:pt x="74" y="423"/>
                    </a:lnTo>
                    <a:lnTo>
                      <a:pt x="74" y="423"/>
                    </a:lnTo>
                    <a:lnTo>
                      <a:pt x="74" y="423"/>
                    </a:lnTo>
                    <a:lnTo>
                      <a:pt x="74" y="423"/>
                    </a:lnTo>
                    <a:lnTo>
                      <a:pt x="74" y="423"/>
                    </a:lnTo>
                    <a:lnTo>
                      <a:pt x="80" y="423"/>
                    </a:lnTo>
                    <a:lnTo>
                      <a:pt x="80" y="423"/>
                    </a:lnTo>
                    <a:lnTo>
                      <a:pt x="80" y="423"/>
                    </a:lnTo>
                    <a:lnTo>
                      <a:pt x="80" y="423"/>
                    </a:lnTo>
                    <a:lnTo>
                      <a:pt x="85" y="423"/>
                    </a:lnTo>
                    <a:lnTo>
                      <a:pt x="85" y="423"/>
                    </a:lnTo>
                    <a:lnTo>
                      <a:pt x="85" y="423"/>
                    </a:lnTo>
                    <a:lnTo>
                      <a:pt x="85" y="423"/>
                    </a:lnTo>
                    <a:lnTo>
                      <a:pt x="85" y="419"/>
                    </a:lnTo>
                    <a:lnTo>
                      <a:pt x="85" y="419"/>
                    </a:lnTo>
                    <a:lnTo>
                      <a:pt x="90" y="419"/>
                    </a:lnTo>
                    <a:lnTo>
                      <a:pt x="90" y="419"/>
                    </a:lnTo>
                    <a:lnTo>
                      <a:pt x="90" y="419"/>
                    </a:lnTo>
                    <a:lnTo>
                      <a:pt x="90" y="419"/>
                    </a:lnTo>
                    <a:lnTo>
                      <a:pt x="90" y="419"/>
                    </a:lnTo>
                    <a:lnTo>
                      <a:pt x="96" y="419"/>
                    </a:lnTo>
                    <a:lnTo>
                      <a:pt x="96" y="419"/>
                    </a:lnTo>
                    <a:lnTo>
                      <a:pt x="96" y="419"/>
                    </a:lnTo>
                    <a:lnTo>
                      <a:pt x="96" y="419"/>
                    </a:lnTo>
                    <a:lnTo>
                      <a:pt x="96" y="419"/>
                    </a:lnTo>
                    <a:lnTo>
                      <a:pt x="101" y="419"/>
                    </a:lnTo>
                    <a:lnTo>
                      <a:pt x="101" y="419"/>
                    </a:lnTo>
                    <a:lnTo>
                      <a:pt x="101" y="419"/>
                    </a:lnTo>
                    <a:lnTo>
                      <a:pt x="101" y="419"/>
                    </a:lnTo>
                    <a:lnTo>
                      <a:pt x="101" y="419"/>
                    </a:lnTo>
                    <a:lnTo>
                      <a:pt x="101" y="419"/>
                    </a:lnTo>
                    <a:lnTo>
                      <a:pt x="106" y="419"/>
                    </a:lnTo>
                    <a:lnTo>
                      <a:pt x="106" y="419"/>
                    </a:lnTo>
                    <a:lnTo>
                      <a:pt x="106" y="419"/>
                    </a:lnTo>
                    <a:lnTo>
                      <a:pt x="106" y="419"/>
                    </a:lnTo>
                    <a:lnTo>
                      <a:pt x="106" y="419"/>
                    </a:lnTo>
                    <a:lnTo>
                      <a:pt x="112" y="419"/>
                    </a:lnTo>
                    <a:lnTo>
                      <a:pt x="112" y="419"/>
                    </a:lnTo>
                    <a:lnTo>
                      <a:pt x="112" y="419"/>
                    </a:lnTo>
                    <a:lnTo>
                      <a:pt x="112" y="419"/>
                    </a:lnTo>
                    <a:lnTo>
                      <a:pt x="112" y="419"/>
                    </a:lnTo>
                    <a:lnTo>
                      <a:pt x="117" y="419"/>
                    </a:lnTo>
                    <a:lnTo>
                      <a:pt x="117" y="419"/>
                    </a:lnTo>
                    <a:lnTo>
                      <a:pt x="117" y="419"/>
                    </a:lnTo>
                    <a:lnTo>
                      <a:pt x="117" y="419"/>
                    </a:lnTo>
                    <a:lnTo>
                      <a:pt x="122" y="419"/>
                    </a:lnTo>
                    <a:lnTo>
                      <a:pt x="122" y="419"/>
                    </a:lnTo>
                    <a:lnTo>
                      <a:pt x="122" y="419"/>
                    </a:lnTo>
                    <a:lnTo>
                      <a:pt x="122" y="419"/>
                    </a:lnTo>
                    <a:lnTo>
                      <a:pt x="122" y="419"/>
                    </a:lnTo>
                    <a:lnTo>
                      <a:pt x="127" y="419"/>
                    </a:lnTo>
                    <a:lnTo>
                      <a:pt x="127" y="419"/>
                    </a:lnTo>
                    <a:lnTo>
                      <a:pt x="127" y="419"/>
                    </a:lnTo>
                    <a:lnTo>
                      <a:pt x="127" y="419"/>
                    </a:lnTo>
                    <a:lnTo>
                      <a:pt x="127" y="419"/>
                    </a:lnTo>
                    <a:lnTo>
                      <a:pt x="127" y="419"/>
                    </a:lnTo>
                    <a:lnTo>
                      <a:pt x="133" y="419"/>
                    </a:lnTo>
                    <a:lnTo>
                      <a:pt x="133" y="419"/>
                    </a:lnTo>
                    <a:lnTo>
                      <a:pt x="133" y="419"/>
                    </a:lnTo>
                    <a:lnTo>
                      <a:pt x="133" y="419"/>
                    </a:lnTo>
                    <a:lnTo>
                      <a:pt x="133" y="419"/>
                    </a:lnTo>
                    <a:lnTo>
                      <a:pt x="138" y="419"/>
                    </a:lnTo>
                    <a:lnTo>
                      <a:pt x="138" y="419"/>
                    </a:lnTo>
                    <a:lnTo>
                      <a:pt x="138" y="419"/>
                    </a:lnTo>
                    <a:lnTo>
                      <a:pt x="138" y="419"/>
                    </a:lnTo>
                    <a:lnTo>
                      <a:pt x="138" y="419"/>
                    </a:lnTo>
                    <a:lnTo>
                      <a:pt x="143" y="419"/>
                    </a:lnTo>
                    <a:lnTo>
                      <a:pt x="143" y="419"/>
                    </a:lnTo>
                    <a:lnTo>
                      <a:pt x="143" y="419"/>
                    </a:lnTo>
                    <a:lnTo>
                      <a:pt x="143" y="419"/>
                    </a:lnTo>
                    <a:lnTo>
                      <a:pt x="143" y="419"/>
                    </a:lnTo>
                    <a:lnTo>
                      <a:pt x="149" y="419"/>
                    </a:lnTo>
                    <a:lnTo>
                      <a:pt x="149" y="419"/>
                    </a:lnTo>
                    <a:lnTo>
                      <a:pt x="149" y="419"/>
                    </a:lnTo>
                    <a:lnTo>
                      <a:pt x="149" y="419"/>
                    </a:lnTo>
                    <a:lnTo>
                      <a:pt x="149" y="419"/>
                    </a:lnTo>
                    <a:lnTo>
                      <a:pt x="149" y="419"/>
                    </a:lnTo>
                    <a:lnTo>
                      <a:pt x="154" y="419"/>
                    </a:lnTo>
                    <a:lnTo>
                      <a:pt x="154" y="419"/>
                    </a:lnTo>
                    <a:lnTo>
                      <a:pt x="154" y="419"/>
                    </a:lnTo>
                    <a:lnTo>
                      <a:pt x="154" y="419"/>
                    </a:lnTo>
                    <a:lnTo>
                      <a:pt x="154" y="419"/>
                    </a:lnTo>
                    <a:lnTo>
                      <a:pt x="159" y="419"/>
                    </a:lnTo>
                    <a:lnTo>
                      <a:pt x="159" y="419"/>
                    </a:lnTo>
                    <a:lnTo>
                      <a:pt x="159" y="419"/>
                    </a:lnTo>
                    <a:lnTo>
                      <a:pt x="159" y="419"/>
                    </a:lnTo>
                    <a:lnTo>
                      <a:pt x="159" y="419"/>
                    </a:lnTo>
                    <a:lnTo>
                      <a:pt x="165" y="419"/>
                    </a:lnTo>
                    <a:lnTo>
                      <a:pt x="165" y="419"/>
                    </a:lnTo>
                    <a:lnTo>
                      <a:pt x="165" y="419"/>
                    </a:lnTo>
                    <a:lnTo>
                      <a:pt x="165" y="419"/>
                    </a:lnTo>
                    <a:lnTo>
                      <a:pt x="165" y="419"/>
                    </a:lnTo>
                    <a:lnTo>
                      <a:pt x="170" y="419"/>
                    </a:lnTo>
                    <a:lnTo>
                      <a:pt x="170" y="419"/>
                    </a:lnTo>
                    <a:lnTo>
                      <a:pt x="170" y="419"/>
                    </a:lnTo>
                    <a:lnTo>
                      <a:pt x="170" y="419"/>
                    </a:lnTo>
                    <a:lnTo>
                      <a:pt x="170" y="419"/>
                    </a:lnTo>
                    <a:lnTo>
                      <a:pt x="170" y="419"/>
                    </a:lnTo>
                    <a:lnTo>
                      <a:pt x="175" y="414"/>
                    </a:lnTo>
                    <a:lnTo>
                      <a:pt x="175" y="414"/>
                    </a:lnTo>
                    <a:lnTo>
                      <a:pt x="175" y="414"/>
                    </a:lnTo>
                    <a:lnTo>
                      <a:pt x="175" y="414"/>
                    </a:lnTo>
                    <a:lnTo>
                      <a:pt x="181" y="414"/>
                    </a:lnTo>
                    <a:lnTo>
                      <a:pt x="181" y="414"/>
                    </a:lnTo>
                    <a:lnTo>
                      <a:pt x="181" y="414"/>
                    </a:lnTo>
                    <a:lnTo>
                      <a:pt x="181" y="414"/>
                    </a:lnTo>
                    <a:lnTo>
                      <a:pt x="181" y="414"/>
                    </a:lnTo>
                    <a:lnTo>
                      <a:pt x="186" y="414"/>
                    </a:lnTo>
                    <a:lnTo>
                      <a:pt x="186" y="414"/>
                    </a:lnTo>
                    <a:lnTo>
                      <a:pt x="186" y="414"/>
                    </a:lnTo>
                    <a:lnTo>
                      <a:pt x="186" y="414"/>
                    </a:lnTo>
                    <a:lnTo>
                      <a:pt x="186" y="414"/>
                    </a:lnTo>
                    <a:lnTo>
                      <a:pt x="191" y="414"/>
                    </a:lnTo>
                    <a:lnTo>
                      <a:pt x="191" y="414"/>
                    </a:lnTo>
                    <a:lnTo>
                      <a:pt x="191" y="414"/>
                    </a:lnTo>
                    <a:lnTo>
                      <a:pt x="191" y="414"/>
                    </a:lnTo>
                    <a:lnTo>
                      <a:pt x="191" y="414"/>
                    </a:lnTo>
                    <a:lnTo>
                      <a:pt x="191" y="414"/>
                    </a:lnTo>
                    <a:lnTo>
                      <a:pt x="197" y="414"/>
                    </a:lnTo>
                    <a:lnTo>
                      <a:pt x="197" y="414"/>
                    </a:lnTo>
                    <a:lnTo>
                      <a:pt x="197" y="414"/>
                    </a:lnTo>
                    <a:lnTo>
                      <a:pt x="197" y="414"/>
                    </a:lnTo>
                    <a:lnTo>
                      <a:pt x="197" y="414"/>
                    </a:lnTo>
                    <a:lnTo>
                      <a:pt x="202" y="414"/>
                    </a:lnTo>
                    <a:lnTo>
                      <a:pt x="202" y="414"/>
                    </a:lnTo>
                    <a:lnTo>
                      <a:pt x="202" y="414"/>
                    </a:lnTo>
                    <a:lnTo>
                      <a:pt x="202" y="414"/>
                    </a:lnTo>
                    <a:lnTo>
                      <a:pt x="202" y="414"/>
                    </a:lnTo>
                    <a:lnTo>
                      <a:pt x="207" y="414"/>
                    </a:lnTo>
                    <a:lnTo>
                      <a:pt x="207" y="414"/>
                    </a:lnTo>
                    <a:lnTo>
                      <a:pt x="207" y="414"/>
                    </a:lnTo>
                    <a:lnTo>
                      <a:pt x="207" y="414"/>
                    </a:lnTo>
                    <a:lnTo>
                      <a:pt x="207" y="414"/>
                    </a:lnTo>
                    <a:lnTo>
                      <a:pt x="213" y="414"/>
                    </a:lnTo>
                    <a:lnTo>
                      <a:pt x="213" y="414"/>
                    </a:lnTo>
                    <a:lnTo>
                      <a:pt x="213" y="414"/>
                    </a:lnTo>
                    <a:lnTo>
                      <a:pt x="213" y="414"/>
                    </a:lnTo>
                    <a:lnTo>
                      <a:pt x="213" y="414"/>
                    </a:lnTo>
                    <a:lnTo>
                      <a:pt x="213" y="414"/>
                    </a:lnTo>
                    <a:lnTo>
                      <a:pt x="218" y="414"/>
                    </a:lnTo>
                    <a:lnTo>
                      <a:pt x="218" y="414"/>
                    </a:lnTo>
                    <a:lnTo>
                      <a:pt x="218" y="414"/>
                    </a:lnTo>
                    <a:lnTo>
                      <a:pt x="218" y="414"/>
                    </a:lnTo>
                    <a:lnTo>
                      <a:pt x="218" y="409"/>
                    </a:lnTo>
                    <a:lnTo>
                      <a:pt x="223" y="409"/>
                    </a:lnTo>
                    <a:lnTo>
                      <a:pt x="223" y="409"/>
                    </a:lnTo>
                    <a:lnTo>
                      <a:pt x="223" y="409"/>
                    </a:lnTo>
                    <a:lnTo>
                      <a:pt x="223" y="409"/>
                    </a:lnTo>
                    <a:lnTo>
                      <a:pt x="223" y="409"/>
                    </a:lnTo>
                    <a:lnTo>
                      <a:pt x="229" y="409"/>
                    </a:lnTo>
                    <a:lnTo>
                      <a:pt x="229" y="409"/>
                    </a:lnTo>
                    <a:lnTo>
                      <a:pt x="229" y="409"/>
                    </a:lnTo>
                    <a:lnTo>
                      <a:pt x="229" y="409"/>
                    </a:lnTo>
                    <a:lnTo>
                      <a:pt x="229" y="409"/>
                    </a:lnTo>
                    <a:lnTo>
                      <a:pt x="234" y="409"/>
                    </a:lnTo>
                    <a:lnTo>
                      <a:pt x="234" y="409"/>
                    </a:lnTo>
                    <a:lnTo>
                      <a:pt x="234" y="409"/>
                    </a:lnTo>
                    <a:lnTo>
                      <a:pt x="234" y="409"/>
                    </a:lnTo>
                    <a:lnTo>
                      <a:pt x="234" y="409"/>
                    </a:lnTo>
                    <a:lnTo>
                      <a:pt x="239" y="409"/>
                    </a:lnTo>
                    <a:lnTo>
                      <a:pt x="239" y="409"/>
                    </a:lnTo>
                    <a:lnTo>
                      <a:pt x="239" y="409"/>
                    </a:lnTo>
                    <a:lnTo>
                      <a:pt x="239" y="409"/>
                    </a:lnTo>
                    <a:lnTo>
                      <a:pt x="239" y="409"/>
                    </a:lnTo>
                    <a:lnTo>
                      <a:pt x="245" y="409"/>
                    </a:lnTo>
                    <a:lnTo>
                      <a:pt x="245" y="409"/>
                    </a:lnTo>
                    <a:lnTo>
                      <a:pt x="245" y="409"/>
                    </a:lnTo>
                    <a:lnTo>
                      <a:pt x="245" y="409"/>
                    </a:lnTo>
                    <a:lnTo>
                      <a:pt x="245" y="409"/>
                    </a:lnTo>
                    <a:lnTo>
                      <a:pt x="245" y="409"/>
                    </a:lnTo>
                    <a:lnTo>
                      <a:pt x="250" y="409"/>
                    </a:lnTo>
                    <a:lnTo>
                      <a:pt x="250" y="409"/>
                    </a:lnTo>
                    <a:lnTo>
                      <a:pt x="250" y="409"/>
                    </a:lnTo>
                    <a:lnTo>
                      <a:pt x="250" y="409"/>
                    </a:lnTo>
                    <a:lnTo>
                      <a:pt x="250" y="409"/>
                    </a:lnTo>
                    <a:lnTo>
                      <a:pt x="255" y="409"/>
                    </a:lnTo>
                    <a:lnTo>
                      <a:pt x="255" y="409"/>
                    </a:lnTo>
                    <a:lnTo>
                      <a:pt x="255" y="409"/>
                    </a:lnTo>
                    <a:lnTo>
                      <a:pt x="255" y="409"/>
                    </a:lnTo>
                    <a:lnTo>
                      <a:pt x="260" y="409"/>
                    </a:lnTo>
                    <a:lnTo>
                      <a:pt x="260" y="409"/>
                    </a:lnTo>
                    <a:lnTo>
                      <a:pt x="260" y="409"/>
                    </a:lnTo>
                    <a:lnTo>
                      <a:pt x="260" y="409"/>
                    </a:lnTo>
                    <a:lnTo>
                      <a:pt x="260" y="409"/>
                    </a:lnTo>
                    <a:lnTo>
                      <a:pt x="260" y="409"/>
                    </a:lnTo>
                    <a:lnTo>
                      <a:pt x="266" y="409"/>
                    </a:lnTo>
                    <a:lnTo>
                      <a:pt x="266" y="409"/>
                    </a:lnTo>
                    <a:lnTo>
                      <a:pt x="266" y="409"/>
                    </a:lnTo>
                    <a:lnTo>
                      <a:pt x="266" y="409"/>
                    </a:lnTo>
                    <a:lnTo>
                      <a:pt x="266" y="409"/>
                    </a:lnTo>
                    <a:lnTo>
                      <a:pt x="271" y="409"/>
                    </a:lnTo>
                    <a:lnTo>
                      <a:pt x="271" y="409"/>
                    </a:lnTo>
                    <a:lnTo>
                      <a:pt x="271" y="409"/>
                    </a:lnTo>
                    <a:lnTo>
                      <a:pt x="271" y="409"/>
                    </a:lnTo>
                    <a:lnTo>
                      <a:pt x="271" y="409"/>
                    </a:lnTo>
                    <a:lnTo>
                      <a:pt x="276" y="409"/>
                    </a:lnTo>
                    <a:lnTo>
                      <a:pt x="276" y="409"/>
                    </a:lnTo>
                    <a:lnTo>
                      <a:pt x="276" y="409"/>
                    </a:lnTo>
                    <a:lnTo>
                      <a:pt x="276" y="409"/>
                    </a:lnTo>
                    <a:lnTo>
                      <a:pt x="276" y="409"/>
                    </a:lnTo>
                    <a:lnTo>
                      <a:pt x="276" y="409"/>
                    </a:lnTo>
                    <a:lnTo>
                      <a:pt x="282" y="409"/>
                    </a:lnTo>
                    <a:lnTo>
                      <a:pt x="282" y="404"/>
                    </a:lnTo>
                    <a:lnTo>
                      <a:pt x="282" y="404"/>
                    </a:lnTo>
                    <a:lnTo>
                      <a:pt x="282" y="404"/>
                    </a:lnTo>
                    <a:lnTo>
                      <a:pt x="282" y="404"/>
                    </a:lnTo>
                    <a:lnTo>
                      <a:pt x="287" y="404"/>
                    </a:lnTo>
                    <a:lnTo>
                      <a:pt x="287" y="404"/>
                    </a:lnTo>
                    <a:lnTo>
                      <a:pt x="287" y="404"/>
                    </a:lnTo>
                    <a:lnTo>
                      <a:pt x="287" y="404"/>
                    </a:lnTo>
                    <a:lnTo>
                      <a:pt x="287" y="404"/>
                    </a:lnTo>
                    <a:lnTo>
                      <a:pt x="292" y="404"/>
                    </a:lnTo>
                    <a:lnTo>
                      <a:pt x="292" y="404"/>
                    </a:lnTo>
                    <a:lnTo>
                      <a:pt x="292" y="404"/>
                    </a:lnTo>
                    <a:lnTo>
                      <a:pt x="292" y="404"/>
                    </a:lnTo>
                    <a:lnTo>
                      <a:pt x="292" y="404"/>
                    </a:lnTo>
                    <a:lnTo>
                      <a:pt x="298" y="404"/>
                    </a:lnTo>
                    <a:lnTo>
                      <a:pt x="298" y="404"/>
                    </a:lnTo>
                    <a:lnTo>
                      <a:pt x="298" y="404"/>
                    </a:lnTo>
                    <a:lnTo>
                      <a:pt x="298" y="404"/>
                    </a:lnTo>
                    <a:lnTo>
                      <a:pt x="298" y="404"/>
                    </a:lnTo>
                    <a:lnTo>
                      <a:pt x="303" y="404"/>
                    </a:lnTo>
                    <a:lnTo>
                      <a:pt x="303" y="404"/>
                    </a:lnTo>
                    <a:lnTo>
                      <a:pt x="303" y="404"/>
                    </a:lnTo>
                    <a:lnTo>
                      <a:pt x="303" y="404"/>
                    </a:lnTo>
                    <a:lnTo>
                      <a:pt x="303" y="404"/>
                    </a:lnTo>
                    <a:lnTo>
                      <a:pt x="303" y="404"/>
                    </a:lnTo>
                    <a:lnTo>
                      <a:pt x="308" y="404"/>
                    </a:lnTo>
                    <a:lnTo>
                      <a:pt x="308" y="404"/>
                    </a:lnTo>
                    <a:lnTo>
                      <a:pt x="308" y="404"/>
                    </a:lnTo>
                    <a:lnTo>
                      <a:pt x="308" y="404"/>
                    </a:lnTo>
                    <a:lnTo>
                      <a:pt x="314" y="404"/>
                    </a:lnTo>
                    <a:lnTo>
                      <a:pt x="314" y="404"/>
                    </a:lnTo>
                    <a:lnTo>
                      <a:pt x="314" y="404"/>
                    </a:lnTo>
                    <a:lnTo>
                      <a:pt x="314" y="404"/>
                    </a:lnTo>
                    <a:lnTo>
                      <a:pt x="314" y="404"/>
                    </a:lnTo>
                    <a:lnTo>
                      <a:pt x="319" y="404"/>
                    </a:lnTo>
                    <a:lnTo>
                      <a:pt x="319" y="404"/>
                    </a:lnTo>
                    <a:lnTo>
                      <a:pt x="319" y="404"/>
                    </a:lnTo>
                    <a:lnTo>
                      <a:pt x="319" y="404"/>
                    </a:lnTo>
                    <a:lnTo>
                      <a:pt x="319" y="404"/>
                    </a:lnTo>
                    <a:lnTo>
                      <a:pt x="319" y="404"/>
                    </a:lnTo>
                    <a:lnTo>
                      <a:pt x="324" y="404"/>
                    </a:lnTo>
                    <a:lnTo>
                      <a:pt x="324" y="404"/>
                    </a:lnTo>
                    <a:lnTo>
                      <a:pt x="324" y="404"/>
                    </a:lnTo>
                    <a:lnTo>
                      <a:pt x="324" y="404"/>
                    </a:lnTo>
                    <a:lnTo>
                      <a:pt x="324" y="404"/>
                    </a:lnTo>
                    <a:lnTo>
                      <a:pt x="330" y="404"/>
                    </a:lnTo>
                    <a:lnTo>
                      <a:pt x="330" y="404"/>
                    </a:lnTo>
                    <a:lnTo>
                      <a:pt x="330" y="404"/>
                    </a:lnTo>
                    <a:lnTo>
                      <a:pt x="330" y="404"/>
                    </a:lnTo>
                    <a:lnTo>
                      <a:pt x="330" y="404"/>
                    </a:lnTo>
                    <a:lnTo>
                      <a:pt x="335" y="404"/>
                    </a:lnTo>
                    <a:lnTo>
                      <a:pt x="335" y="404"/>
                    </a:lnTo>
                    <a:lnTo>
                      <a:pt x="335" y="404"/>
                    </a:lnTo>
                    <a:lnTo>
                      <a:pt x="335" y="404"/>
                    </a:lnTo>
                    <a:lnTo>
                      <a:pt x="335" y="404"/>
                    </a:lnTo>
                    <a:lnTo>
                      <a:pt x="340" y="404"/>
                    </a:lnTo>
                    <a:lnTo>
                      <a:pt x="340" y="404"/>
                    </a:lnTo>
                    <a:lnTo>
                      <a:pt x="340" y="404"/>
                    </a:lnTo>
                    <a:lnTo>
                      <a:pt x="340" y="404"/>
                    </a:lnTo>
                    <a:lnTo>
                      <a:pt x="340" y="404"/>
                    </a:lnTo>
                    <a:lnTo>
                      <a:pt x="340" y="404"/>
                    </a:lnTo>
                    <a:lnTo>
                      <a:pt x="346" y="404"/>
                    </a:lnTo>
                    <a:lnTo>
                      <a:pt x="346" y="404"/>
                    </a:lnTo>
                    <a:lnTo>
                      <a:pt x="346" y="404"/>
                    </a:lnTo>
                    <a:lnTo>
                      <a:pt x="346" y="404"/>
                    </a:lnTo>
                    <a:lnTo>
                      <a:pt x="346" y="404"/>
                    </a:lnTo>
                    <a:lnTo>
                      <a:pt x="351" y="404"/>
                    </a:lnTo>
                    <a:lnTo>
                      <a:pt x="351" y="404"/>
                    </a:lnTo>
                    <a:lnTo>
                      <a:pt x="351" y="404"/>
                    </a:lnTo>
                    <a:lnTo>
                      <a:pt x="351" y="404"/>
                    </a:lnTo>
                    <a:lnTo>
                      <a:pt x="351" y="404"/>
                    </a:lnTo>
                    <a:lnTo>
                      <a:pt x="356" y="404"/>
                    </a:lnTo>
                    <a:lnTo>
                      <a:pt x="356" y="404"/>
                    </a:lnTo>
                    <a:lnTo>
                      <a:pt x="356" y="404"/>
                    </a:lnTo>
                    <a:lnTo>
                      <a:pt x="356" y="404"/>
                    </a:lnTo>
                    <a:lnTo>
                      <a:pt x="362" y="404"/>
                    </a:lnTo>
                    <a:lnTo>
                      <a:pt x="362" y="404"/>
                    </a:lnTo>
                    <a:lnTo>
                      <a:pt x="362" y="404"/>
                    </a:lnTo>
                    <a:lnTo>
                      <a:pt x="362" y="404"/>
                    </a:lnTo>
                    <a:lnTo>
                      <a:pt x="362" y="404"/>
                    </a:lnTo>
                    <a:lnTo>
                      <a:pt x="362" y="404"/>
                    </a:lnTo>
                    <a:lnTo>
                      <a:pt x="367" y="404"/>
                    </a:lnTo>
                    <a:lnTo>
                      <a:pt x="367" y="404"/>
                    </a:lnTo>
                    <a:lnTo>
                      <a:pt x="367" y="404"/>
                    </a:lnTo>
                    <a:lnTo>
                      <a:pt x="367" y="404"/>
                    </a:lnTo>
                    <a:lnTo>
                      <a:pt x="367" y="404"/>
                    </a:lnTo>
                    <a:lnTo>
                      <a:pt x="372" y="400"/>
                    </a:lnTo>
                    <a:lnTo>
                      <a:pt x="372" y="400"/>
                    </a:lnTo>
                    <a:lnTo>
                      <a:pt x="372" y="400"/>
                    </a:lnTo>
                    <a:lnTo>
                      <a:pt x="372" y="400"/>
                    </a:lnTo>
                    <a:lnTo>
                      <a:pt x="372" y="400"/>
                    </a:lnTo>
                    <a:lnTo>
                      <a:pt x="377" y="400"/>
                    </a:lnTo>
                    <a:lnTo>
                      <a:pt x="377" y="400"/>
                    </a:lnTo>
                    <a:lnTo>
                      <a:pt x="377" y="400"/>
                    </a:lnTo>
                    <a:lnTo>
                      <a:pt x="377" y="400"/>
                    </a:lnTo>
                    <a:lnTo>
                      <a:pt x="377" y="400"/>
                    </a:lnTo>
                    <a:lnTo>
                      <a:pt x="377" y="400"/>
                    </a:lnTo>
                    <a:lnTo>
                      <a:pt x="383" y="400"/>
                    </a:lnTo>
                    <a:lnTo>
                      <a:pt x="383" y="400"/>
                    </a:lnTo>
                    <a:lnTo>
                      <a:pt x="383" y="400"/>
                    </a:lnTo>
                    <a:lnTo>
                      <a:pt x="383" y="400"/>
                    </a:lnTo>
                    <a:lnTo>
                      <a:pt x="383" y="400"/>
                    </a:lnTo>
                    <a:lnTo>
                      <a:pt x="388" y="400"/>
                    </a:lnTo>
                    <a:lnTo>
                      <a:pt x="388" y="400"/>
                    </a:lnTo>
                    <a:lnTo>
                      <a:pt x="388" y="400"/>
                    </a:lnTo>
                    <a:lnTo>
                      <a:pt x="388" y="400"/>
                    </a:lnTo>
                    <a:lnTo>
                      <a:pt x="388" y="400"/>
                    </a:lnTo>
                    <a:lnTo>
                      <a:pt x="393" y="400"/>
                    </a:lnTo>
                    <a:lnTo>
                      <a:pt x="393" y="400"/>
                    </a:lnTo>
                    <a:lnTo>
                      <a:pt x="393" y="400"/>
                    </a:lnTo>
                    <a:lnTo>
                      <a:pt x="393" y="400"/>
                    </a:lnTo>
                    <a:lnTo>
                      <a:pt x="393" y="400"/>
                    </a:lnTo>
                    <a:lnTo>
                      <a:pt x="399" y="400"/>
                    </a:lnTo>
                    <a:lnTo>
                      <a:pt x="399" y="400"/>
                    </a:lnTo>
                    <a:lnTo>
                      <a:pt x="399" y="400"/>
                    </a:lnTo>
                    <a:lnTo>
                      <a:pt x="399" y="400"/>
                    </a:lnTo>
                    <a:lnTo>
                      <a:pt x="399" y="400"/>
                    </a:lnTo>
                    <a:lnTo>
                      <a:pt x="404" y="400"/>
                    </a:lnTo>
                    <a:lnTo>
                      <a:pt x="404" y="400"/>
                    </a:lnTo>
                    <a:lnTo>
                      <a:pt x="404" y="400"/>
                    </a:lnTo>
                    <a:lnTo>
                      <a:pt x="404" y="400"/>
                    </a:lnTo>
                    <a:lnTo>
                      <a:pt x="404" y="400"/>
                    </a:lnTo>
                    <a:lnTo>
                      <a:pt x="409" y="400"/>
                    </a:lnTo>
                    <a:lnTo>
                      <a:pt x="409" y="400"/>
                    </a:lnTo>
                    <a:lnTo>
                      <a:pt x="409" y="400"/>
                    </a:lnTo>
                    <a:lnTo>
                      <a:pt x="409" y="400"/>
                    </a:lnTo>
                    <a:lnTo>
                      <a:pt x="409" y="400"/>
                    </a:lnTo>
                    <a:lnTo>
                      <a:pt x="409" y="400"/>
                    </a:lnTo>
                    <a:lnTo>
                      <a:pt x="415" y="400"/>
                    </a:lnTo>
                    <a:lnTo>
                      <a:pt x="415" y="400"/>
                    </a:lnTo>
                    <a:lnTo>
                      <a:pt x="415" y="400"/>
                    </a:lnTo>
                    <a:lnTo>
                      <a:pt x="415" y="400"/>
                    </a:lnTo>
                    <a:lnTo>
                      <a:pt x="415" y="400"/>
                    </a:lnTo>
                    <a:lnTo>
                      <a:pt x="420" y="400"/>
                    </a:lnTo>
                    <a:lnTo>
                      <a:pt x="420" y="400"/>
                    </a:lnTo>
                    <a:lnTo>
                      <a:pt x="420" y="395"/>
                    </a:lnTo>
                    <a:lnTo>
                      <a:pt x="420" y="395"/>
                    </a:lnTo>
                    <a:lnTo>
                      <a:pt x="425" y="395"/>
                    </a:lnTo>
                    <a:lnTo>
                      <a:pt x="425" y="395"/>
                    </a:lnTo>
                    <a:lnTo>
                      <a:pt x="425" y="395"/>
                    </a:lnTo>
                    <a:lnTo>
                      <a:pt x="425" y="395"/>
                    </a:lnTo>
                    <a:lnTo>
                      <a:pt x="425" y="395"/>
                    </a:lnTo>
                    <a:lnTo>
                      <a:pt x="425" y="395"/>
                    </a:lnTo>
                    <a:lnTo>
                      <a:pt x="431" y="395"/>
                    </a:lnTo>
                    <a:lnTo>
                      <a:pt x="431" y="395"/>
                    </a:lnTo>
                    <a:lnTo>
                      <a:pt x="431" y="395"/>
                    </a:lnTo>
                    <a:lnTo>
                      <a:pt x="431" y="395"/>
                    </a:lnTo>
                    <a:lnTo>
                      <a:pt x="431" y="395"/>
                    </a:lnTo>
                    <a:lnTo>
                      <a:pt x="436" y="395"/>
                    </a:lnTo>
                    <a:lnTo>
                      <a:pt x="436" y="395"/>
                    </a:lnTo>
                    <a:lnTo>
                      <a:pt x="436" y="395"/>
                    </a:lnTo>
                    <a:lnTo>
                      <a:pt x="436" y="395"/>
                    </a:lnTo>
                    <a:lnTo>
                      <a:pt x="436" y="395"/>
                    </a:lnTo>
                    <a:lnTo>
                      <a:pt x="441" y="395"/>
                    </a:lnTo>
                    <a:lnTo>
                      <a:pt x="441" y="395"/>
                    </a:lnTo>
                    <a:lnTo>
                      <a:pt x="441" y="395"/>
                    </a:lnTo>
                    <a:lnTo>
                      <a:pt x="441" y="395"/>
                    </a:lnTo>
                    <a:lnTo>
                      <a:pt x="441" y="395"/>
                    </a:lnTo>
                    <a:lnTo>
                      <a:pt x="441" y="395"/>
                    </a:lnTo>
                    <a:lnTo>
                      <a:pt x="447" y="395"/>
                    </a:lnTo>
                    <a:lnTo>
                      <a:pt x="447" y="395"/>
                    </a:lnTo>
                    <a:lnTo>
                      <a:pt x="447" y="395"/>
                    </a:lnTo>
                    <a:lnTo>
                      <a:pt x="447" y="395"/>
                    </a:lnTo>
                    <a:lnTo>
                      <a:pt x="452" y="395"/>
                    </a:lnTo>
                    <a:lnTo>
                      <a:pt x="452" y="395"/>
                    </a:lnTo>
                    <a:lnTo>
                      <a:pt x="452" y="395"/>
                    </a:lnTo>
                    <a:lnTo>
                      <a:pt x="452" y="395"/>
                    </a:lnTo>
                    <a:lnTo>
                      <a:pt x="452" y="395"/>
                    </a:lnTo>
                    <a:lnTo>
                      <a:pt x="452" y="395"/>
                    </a:lnTo>
                    <a:lnTo>
                      <a:pt x="457" y="395"/>
                    </a:lnTo>
                    <a:lnTo>
                      <a:pt x="457" y="395"/>
                    </a:lnTo>
                    <a:lnTo>
                      <a:pt x="457" y="390"/>
                    </a:lnTo>
                    <a:lnTo>
                      <a:pt x="457" y="390"/>
                    </a:lnTo>
                    <a:lnTo>
                      <a:pt x="457" y="390"/>
                    </a:lnTo>
                    <a:lnTo>
                      <a:pt x="463" y="390"/>
                    </a:lnTo>
                    <a:lnTo>
                      <a:pt x="463" y="390"/>
                    </a:lnTo>
                    <a:lnTo>
                      <a:pt x="463" y="390"/>
                    </a:lnTo>
                    <a:lnTo>
                      <a:pt x="463" y="390"/>
                    </a:lnTo>
                    <a:lnTo>
                      <a:pt x="463" y="390"/>
                    </a:lnTo>
                    <a:lnTo>
                      <a:pt x="468" y="390"/>
                    </a:lnTo>
                    <a:lnTo>
                      <a:pt x="468" y="390"/>
                    </a:lnTo>
                    <a:lnTo>
                      <a:pt x="468" y="390"/>
                    </a:lnTo>
                    <a:lnTo>
                      <a:pt x="468" y="390"/>
                    </a:lnTo>
                    <a:lnTo>
                      <a:pt x="468" y="390"/>
                    </a:lnTo>
                    <a:lnTo>
                      <a:pt x="473" y="390"/>
                    </a:lnTo>
                    <a:lnTo>
                      <a:pt x="473" y="390"/>
                    </a:lnTo>
                    <a:lnTo>
                      <a:pt x="473" y="390"/>
                    </a:lnTo>
                    <a:lnTo>
                      <a:pt x="473" y="395"/>
                    </a:lnTo>
                    <a:lnTo>
                      <a:pt x="473" y="395"/>
                    </a:lnTo>
                    <a:lnTo>
                      <a:pt x="479" y="395"/>
                    </a:lnTo>
                    <a:lnTo>
                      <a:pt x="479" y="395"/>
                    </a:lnTo>
                    <a:lnTo>
                      <a:pt x="479" y="395"/>
                    </a:lnTo>
                    <a:lnTo>
                      <a:pt x="479" y="395"/>
                    </a:lnTo>
                    <a:lnTo>
                      <a:pt x="479" y="390"/>
                    </a:lnTo>
                    <a:lnTo>
                      <a:pt x="479" y="390"/>
                    </a:lnTo>
                    <a:lnTo>
                      <a:pt x="484" y="390"/>
                    </a:lnTo>
                    <a:lnTo>
                      <a:pt x="484" y="390"/>
                    </a:lnTo>
                    <a:lnTo>
                      <a:pt x="484" y="390"/>
                    </a:lnTo>
                    <a:lnTo>
                      <a:pt x="484" y="390"/>
                    </a:lnTo>
                    <a:lnTo>
                      <a:pt x="484" y="390"/>
                    </a:lnTo>
                    <a:lnTo>
                      <a:pt x="489" y="390"/>
                    </a:lnTo>
                    <a:lnTo>
                      <a:pt x="489" y="390"/>
                    </a:lnTo>
                    <a:lnTo>
                      <a:pt x="489" y="390"/>
                    </a:lnTo>
                    <a:lnTo>
                      <a:pt x="489" y="390"/>
                    </a:lnTo>
                    <a:lnTo>
                      <a:pt x="495" y="390"/>
                    </a:lnTo>
                    <a:lnTo>
                      <a:pt x="495" y="390"/>
                    </a:lnTo>
                    <a:lnTo>
                      <a:pt x="495" y="390"/>
                    </a:lnTo>
                    <a:lnTo>
                      <a:pt x="495" y="390"/>
                    </a:lnTo>
                    <a:lnTo>
                      <a:pt x="495" y="390"/>
                    </a:lnTo>
                    <a:lnTo>
                      <a:pt x="495" y="390"/>
                    </a:lnTo>
                    <a:lnTo>
                      <a:pt x="505" y="386"/>
                    </a:lnTo>
                    <a:lnTo>
                      <a:pt x="505" y="386"/>
                    </a:lnTo>
                    <a:lnTo>
                      <a:pt x="505" y="386"/>
                    </a:lnTo>
                    <a:lnTo>
                      <a:pt x="510" y="386"/>
                    </a:lnTo>
                    <a:lnTo>
                      <a:pt x="510" y="386"/>
                    </a:lnTo>
                    <a:lnTo>
                      <a:pt x="510" y="386"/>
                    </a:lnTo>
                    <a:lnTo>
                      <a:pt x="521" y="386"/>
                    </a:lnTo>
                    <a:lnTo>
                      <a:pt x="521" y="386"/>
                    </a:lnTo>
                    <a:lnTo>
                      <a:pt x="521" y="386"/>
                    </a:lnTo>
                    <a:lnTo>
                      <a:pt x="521" y="386"/>
                    </a:lnTo>
                    <a:lnTo>
                      <a:pt x="521" y="386"/>
                    </a:lnTo>
                    <a:lnTo>
                      <a:pt x="526" y="386"/>
                    </a:lnTo>
                    <a:lnTo>
                      <a:pt x="526" y="386"/>
                    </a:lnTo>
                    <a:lnTo>
                      <a:pt x="526" y="386"/>
                    </a:lnTo>
                    <a:lnTo>
                      <a:pt x="526" y="386"/>
                    </a:lnTo>
                    <a:lnTo>
                      <a:pt x="526" y="386"/>
                    </a:lnTo>
                    <a:lnTo>
                      <a:pt x="532" y="386"/>
                    </a:lnTo>
                    <a:lnTo>
                      <a:pt x="532" y="386"/>
                    </a:lnTo>
                    <a:lnTo>
                      <a:pt x="532" y="386"/>
                    </a:lnTo>
                    <a:lnTo>
                      <a:pt x="542" y="386"/>
                    </a:lnTo>
                    <a:lnTo>
                      <a:pt x="542" y="386"/>
                    </a:lnTo>
                    <a:lnTo>
                      <a:pt x="542" y="386"/>
                    </a:lnTo>
                    <a:lnTo>
                      <a:pt x="542" y="386"/>
                    </a:lnTo>
                    <a:lnTo>
                      <a:pt x="542" y="386"/>
                    </a:lnTo>
                    <a:lnTo>
                      <a:pt x="542" y="386"/>
                    </a:lnTo>
                    <a:lnTo>
                      <a:pt x="553" y="381"/>
                    </a:lnTo>
                    <a:lnTo>
                      <a:pt x="553" y="381"/>
                    </a:lnTo>
                    <a:lnTo>
                      <a:pt x="558" y="381"/>
                    </a:lnTo>
                    <a:lnTo>
                      <a:pt x="558" y="381"/>
                    </a:lnTo>
                    <a:lnTo>
                      <a:pt x="558" y="381"/>
                    </a:lnTo>
                    <a:lnTo>
                      <a:pt x="558" y="381"/>
                    </a:lnTo>
                    <a:lnTo>
                      <a:pt x="558" y="381"/>
                    </a:lnTo>
                    <a:lnTo>
                      <a:pt x="564" y="381"/>
                    </a:lnTo>
                    <a:lnTo>
                      <a:pt x="564" y="381"/>
                    </a:lnTo>
                    <a:lnTo>
                      <a:pt x="564" y="381"/>
                    </a:lnTo>
                    <a:lnTo>
                      <a:pt x="564" y="381"/>
                    </a:lnTo>
                    <a:lnTo>
                      <a:pt x="564" y="381"/>
                    </a:lnTo>
                    <a:lnTo>
                      <a:pt x="564" y="381"/>
                    </a:lnTo>
                    <a:lnTo>
                      <a:pt x="574" y="381"/>
                    </a:lnTo>
                    <a:lnTo>
                      <a:pt x="574" y="381"/>
                    </a:lnTo>
                    <a:lnTo>
                      <a:pt x="574" y="381"/>
                    </a:lnTo>
                    <a:lnTo>
                      <a:pt x="580" y="381"/>
                    </a:lnTo>
                    <a:lnTo>
                      <a:pt x="580" y="381"/>
                    </a:lnTo>
                    <a:lnTo>
                      <a:pt x="580" y="381"/>
                    </a:lnTo>
                    <a:lnTo>
                      <a:pt x="590" y="376"/>
                    </a:lnTo>
                    <a:lnTo>
                      <a:pt x="590" y="376"/>
                    </a:lnTo>
                    <a:lnTo>
                      <a:pt x="590" y="376"/>
                    </a:lnTo>
                    <a:lnTo>
                      <a:pt x="590" y="376"/>
                    </a:lnTo>
                    <a:lnTo>
                      <a:pt x="590" y="376"/>
                    </a:lnTo>
                    <a:lnTo>
                      <a:pt x="596" y="376"/>
                    </a:lnTo>
                    <a:lnTo>
                      <a:pt x="596" y="376"/>
                    </a:lnTo>
                    <a:lnTo>
                      <a:pt x="596" y="376"/>
                    </a:lnTo>
                    <a:lnTo>
                      <a:pt x="596" y="376"/>
                    </a:lnTo>
                    <a:lnTo>
                      <a:pt x="596" y="376"/>
                    </a:lnTo>
                    <a:lnTo>
                      <a:pt x="601" y="376"/>
                    </a:lnTo>
                    <a:lnTo>
                      <a:pt x="601" y="376"/>
                    </a:lnTo>
                    <a:lnTo>
                      <a:pt x="601" y="376"/>
                    </a:lnTo>
                    <a:lnTo>
                      <a:pt x="612" y="376"/>
                    </a:lnTo>
                    <a:lnTo>
                      <a:pt x="612" y="376"/>
                    </a:lnTo>
                    <a:lnTo>
                      <a:pt x="612" y="376"/>
                    </a:lnTo>
                    <a:lnTo>
                      <a:pt x="612" y="376"/>
                    </a:lnTo>
                    <a:lnTo>
                      <a:pt x="612" y="376"/>
                    </a:lnTo>
                    <a:lnTo>
                      <a:pt x="612" y="376"/>
                    </a:lnTo>
                    <a:lnTo>
                      <a:pt x="622" y="371"/>
                    </a:lnTo>
                    <a:lnTo>
                      <a:pt x="622" y="371"/>
                    </a:lnTo>
                    <a:lnTo>
                      <a:pt x="628" y="371"/>
                    </a:lnTo>
                    <a:lnTo>
                      <a:pt x="628" y="371"/>
                    </a:lnTo>
                    <a:lnTo>
                      <a:pt x="628" y="371"/>
                    </a:lnTo>
                    <a:lnTo>
                      <a:pt x="628" y="371"/>
                    </a:lnTo>
                    <a:lnTo>
                      <a:pt x="628" y="371"/>
                    </a:lnTo>
                    <a:lnTo>
                      <a:pt x="633" y="371"/>
                    </a:lnTo>
                    <a:lnTo>
                      <a:pt x="633" y="371"/>
                    </a:lnTo>
                    <a:lnTo>
                      <a:pt x="633" y="371"/>
                    </a:lnTo>
                    <a:lnTo>
                      <a:pt x="633" y="371"/>
                    </a:lnTo>
                    <a:lnTo>
                      <a:pt x="633" y="371"/>
                    </a:lnTo>
                    <a:lnTo>
                      <a:pt x="633" y="371"/>
                    </a:lnTo>
                    <a:lnTo>
                      <a:pt x="638" y="371"/>
                    </a:lnTo>
                    <a:lnTo>
                      <a:pt x="638" y="371"/>
                    </a:lnTo>
                    <a:lnTo>
                      <a:pt x="638" y="371"/>
                    </a:lnTo>
                    <a:lnTo>
                      <a:pt x="638" y="371"/>
                    </a:lnTo>
                    <a:lnTo>
                      <a:pt x="638" y="371"/>
                    </a:lnTo>
                    <a:lnTo>
                      <a:pt x="643" y="371"/>
                    </a:lnTo>
                    <a:lnTo>
                      <a:pt x="643" y="371"/>
                    </a:lnTo>
                    <a:lnTo>
                      <a:pt x="643" y="371"/>
                    </a:lnTo>
                    <a:lnTo>
                      <a:pt x="643" y="371"/>
                    </a:lnTo>
                    <a:lnTo>
                      <a:pt x="643" y="371"/>
                    </a:lnTo>
                    <a:lnTo>
                      <a:pt x="643" y="371"/>
                    </a:lnTo>
                    <a:lnTo>
                      <a:pt x="643" y="371"/>
                    </a:lnTo>
                    <a:lnTo>
                      <a:pt x="643" y="371"/>
                    </a:lnTo>
                    <a:lnTo>
                      <a:pt x="643" y="367"/>
                    </a:lnTo>
                    <a:lnTo>
                      <a:pt x="649" y="367"/>
                    </a:lnTo>
                    <a:lnTo>
                      <a:pt x="649" y="367"/>
                    </a:lnTo>
                    <a:lnTo>
                      <a:pt x="649" y="362"/>
                    </a:lnTo>
                    <a:lnTo>
                      <a:pt x="649" y="362"/>
                    </a:lnTo>
                    <a:lnTo>
                      <a:pt x="649" y="362"/>
                    </a:lnTo>
                    <a:lnTo>
                      <a:pt x="649" y="362"/>
                    </a:lnTo>
                    <a:lnTo>
                      <a:pt x="654" y="362"/>
                    </a:lnTo>
                    <a:lnTo>
                      <a:pt x="654" y="367"/>
                    </a:lnTo>
                    <a:lnTo>
                      <a:pt x="654" y="367"/>
                    </a:lnTo>
                    <a:lnTo>
                      <a:pt x="654" y="367"/>
                    </a:lnTo>
                    <a:lnTo>
                      <a:pt x="654" y="367"/>
                    </a:lnTo>
                    <a:lnTo>
                      <a:pt x="654" y="367"/>
                    </a:lnTo>
                    <a:lnTo>
                      <a:pt x="659" y="367"/>
                    </a:lnTo>
                    <a:lnTo>
                      <a:pt x="659" y="367"/>
                    </a:lnTo>
                    <a:lnTo>
                      <a:pt x="659" y="367"/>
                    </a:lnTo>
                    <a:lnTo>
                      <a:pt x="659" y="367"/>
                    </a:lnTo>
                    <a:lnTo>
                      <a:pt x="659" y="367"/>
                    </a:lnTo>
                    <a:lnTo>
                      <a:pt x="659" y="367"/>
                    </a:lnTo>
                    <a:lnTo>
                      <a:pt x="665" y="367"/>
                    </a:lnTo>
                    <a:lnTo>
                      <a:pt x="665" y="367"/>
                    </a:lnTo>
                    <a:lnTo>
                      <a:pt x="665" y="367"/>
                    </a:lnTo>
                    <a:lnTo>
                      <a:pt x="665" y="367"/>
                    </a:lnTo>
                    <a:lnTo>
                      <a:pt x="665" y="367"/>
                    </a:lnTo>
                    <a:lnTo>
                      <a:pt x="670" y="367"/>
                    </a:lnTo>
                    <a:lnTo>
                      <a:pt x="670" y="367"/>
                    </a:lnTo>
                    <a:lnTo>
                      <a:pt x="670" y="367"/>
                    </a:lnTo>
                    <a:lnTo>
                      <a:pt x="670" y="367"/>
                    </a:lnTo>
                    <a:lnTo>
                      <a:pt x="681" y="362"/>
                    </a:lnTo>
                    <a:lnTo>
                      <a:pt x="681" y="362"/>
                    </a:lnTo>
                    <a:lnTo>
                      <a:pt x="681" y="362"/>
                    </a:lnTo>
                    <a:lnTo>
                      <a:pt x="681" y="362"/>
                    </a:lnTo>
                    <a:lnTo>
                      <a:pt x="681" y="362"/>
                    </a:lnTo>
                    <a:lnTo>
                      <a:pt x="686" y="362"/>
                    </a:lnTo>
                    <a:lnTo>
                      <a:pt x="691" y="357"/>
                    </a:lnTo>
                    <a:lnTo>
                      <a:pt x="697" y="357"/>
                    </a:lnTo>
                    <a:lnTo>
                      <a:pt x="697" y="357"/>
                    </a:lnTo>
                    <a:lnTo>
                      <a:pt x="697" y="357"/>
                    </a:lnTo>
                    <a:lnTo>
                      <a:pt x="697" y="357"/>
                    </a:lnTo>
                    <a:lnTo>
                      <a:pt x="697" y="357"/>
                    </a:lnTo>
                    <a:lnTo>
                      <a:pt x="697" y="357"/>
                    </a:lnTo>
                    <a:lnTo>
                      <a:pt x="702" y="357"/>
                    </a:lnTo>
                    <a:lnTo>
                      <a:pt x="702" y="357"/>
                    </a:lnTo>
                    <a:lnTo>
                      <a:pt x="702" y="357"/>
                    </a:lnTo>
                    <a:lnTo>
                      <a:pt x="702" y="357"/>
                    </a:lnTo>
                    <a:lnTo>
                      <a:pt x="702" y="357"/>
                    </a:lnTo>
                    <a:lnTo>
                      <a:pt x="707" y="357"/>
                    </a:lnTo>
                    <a:lnTo>
                      <a:pt x="713" y="353"/>
                    </a:lnTo>
                    <a:lnTo>
                      <a:pt x="713" y="353"/>
                    </a:lnTo>
                    <a:lnTo>
                      <a:pt x="718" y="353"/>
                    </a:lnTo>
                    <a:lnTo>
                      <a:pt x="718" y="353"/>
                    </a:lnTo>
                    <a:lnTo>
                      <a:pt x="718" y="353"/>
                    </a:lnTo>
                    <a:lnTo>
                      <a:pt x="718" y="353"/>
                    </a:lnTo>
                    <a:lnTo>
                      <a:pt x="729" y="353"/>
                    </a:lnTo>
                    <a:lnTo>
                      <a:pt x="729" y="353"/>
                    </a:lnTo>
                    <a:lnTo>
                      <a:pt x="729" y="353"/>
                    </a:lnTo>
                    <a:lnTo>
                      <a:pt x="729" y="348"/>
                    </a:lnTo>
                    <a:lnTo>
                      <a:pt x="734" y="348"/>
                    </a:lnTo>
                    <a:lnTo>
                      <a:pt x="734" y="348"/>
                    </a:lnTo>
                    <a:lnTo>
                      <a:pt x="734" y="348"/>
                    </a:lnTo>
                    <a:lnTo>
                      <a:pt x="734" y="348"/>
                    </a:lnTo>
                    <a:lnTo>
                      <a:pt x="734" y="348"/>
                    </a:lnTo>
                    <a:lnTo>
                      <a:pt x="739" y="348"/>
                    </a:lnTo>
                    <a:lnTo>
                      <a:pt x="739" y="348"/>
                    </a:lnTo>
                    <a:lnTo>
                      <a:pt x="739" y="348"/>
                    </a:lnTo>
                    <a:lnTo>
                      <a:pt x="739" y="348"/>
                    </a:lnTo>
                    <a:lnTo>
                      <a:pt x="750" y="343"/>
                    </a:lnTo>
                    <a:lnTo>
                      <a:pt x="750" y="343"/>
                    </a:lnTo>
                    <a:lnTo>
                      <a:pt x="750" y="343"/>
                    </a:lnTo>
                    <a:lnTo>
                      <a:pt x="750" y="343"/>
                    </a:lnTo>
                    <a:lnTo>
                      <a:pt x="750" y="343"/>
                    </a:lnTo>
                    <a:lnTo>
                      <a:pt x="755" y="343"/>
                    </a:lnTo>
                    <a:lnTo>
                      <a:pt x="760" y="343"/>
                    </a:lnTo>
                    <a:lnTo>
                      <a:pt x="766" y="343"/>
                    </a:lnTo>
                    <a:lnTo>
                      <a:pt x="766" y="343"/>
                    </a:lnTo>
                    <a:lnTo>
                      <a:pt x="766" y="339"/>
                    </a:lnTo>
                    <a:lnTo>
                      <a:pt x="766" y="339"/>
                    </a:lnTo>
                    <a:lnTo>
                      <a:pt x="766" y="339"/>
                    </a:lnTo>
                    <a:lnTo>
                      <a:pt x="766" y="339"/>
                    </a:lnTo>
                    <a:lnTo>
                      <a:pt x="771" y="339"/>
                    </a:lnTo>
                    <a:lnTo>
                      <a:pt x="771" y="339"/>
                    </a:lnTo>
                    <a:lnTo>
                      <a:pt x="771" y="339"/>
                    </a:lnTo>
                    <a:lnTo>
                      <a:pt x="771" y="339"/>
                    </a:lnTo>
                    <a:lnTo>
                      <a:pt x="771" y="339"/>
                    </a:lnTo>
                    <a:lnTo>
                      <a:pt x="776" y="339"/>
                    </a:lnTo>
                    <a:lnTo>
                      <a:pt x="782" y="334"/>
                    </a:lnTo>
                    <a:lnTo>
                      <a:pt x="782" y="334"/>
                    </a:lnTo>
                    <a:lnTo>
                      <a:pt x="787" y="334"/>
                    </a:lnTo>
                    <a:lnTo>
                      <a:pt x="787" y="334"/>
                    </a:lnTo>
                    <a:lnTo>
                      <a:pt x="787" y="334"/>
                    </a:lnTo>
                    <a:lnTo>
                      <a:pt x="787" y="334"/>
                    </a:lnTo>
                    <a:lnTo>
                      <a:pt x="798" y="329"/>
                    </a:lnTo>
                    <a:lnTo>
                      <a:pt x="798" y="329"/>
                    </a:lnTo>
                    <a:lnTo>
                      <a:pt x="798" y="329"/>
                    </a:lnTo>
                    <a:lnTo>
                      <a:pt x="798" y="329"/>
                    </a:lnTo>
                    <a:lnTo>
                      <a:pt x="803" y="329"/>
                    </a:lnTo>
                    <a:lnTo>
                      <a:pt x="803" y="329"/>
                    </a:lnTo>
                    <a:lnTo>
                      <a:pt x="803" y="329"/>
                    </a:lnTo>
                    <a:lnTo>
                      <a:pt x="803" y="329"/>
                    </a:lnTo>
                    <a:lnTo>
                      <a:pt x="803" y="329"/>
                    </a:lnTo>
                    <a:lnTo>
                      <a:pt x="808" y="329"/>
                    </a:lnTo>
                    <a:lnTo>
                      <a:pt x="808" y="329"/>
                    </a:lnTo>
                    <a:lnTo>
                      <a:pt x="808" y="329"/>
                    </a:lnTo>
                    <a:lnTo>
                      <a:pt x="808" y="329"/>
                    </a:lnTo>
                    <a:lnTo>
                      <a:pt x="808" y="329"/>
                    </a:lnTo>
                    <a:lnTo>
                      <a:pt x="808" y="329"/>
                    </a:lnTo>
                    <a:lnTo>
                      <a:pt x="808" y="329"/>
                    </a:lnTo>
                    <a:lnTo>
                      <a:pt x="814" y="329"/>
                    </a:lnTo>
                    <a:lnTo>
                      <a:pt x="814" y="324"/>
                    </a:lnTo>
                    <a:lnTo>
                      <a:pt x="814" y="324"/>
                    </a:lnTo>
                    <a:lnTo>
                      <a:pt x="814" y="324"/>
                    </a:lnTo>
                    <a:lnTo>
                      <a:pt x="814" y="324"/>
                    </a:lnTo>
                    <a:lnTo>
                      <a:pt x="814" y="324"/>
                    </a:lnTo>
                    <a:lnTo>
                      <a:pt x="819" y="324"/>
                    </a:lnTo>
                    <a:lnTo>
                      <a:pt x="819" y="324"/>
                    </a:lnTo>
                    <a:lnTo>
                      <a:pt x="819" y="324"/>
                    </a:lnTo>
                    <a:lnTo>
                      <a:pt x="819" y="324"/>
                    </a:lnTo>
                    <a:lnTo>
                      <a:pt x="819" y="324"/>
                    </a:lnTo>
                    <a:lnTo>
                      <a:pt x="819" y="324"/>
                    </a:lnTo>
                    <a:lnTo>
                      <a:pt x="819" y="329"/>
                    </a:lnTo>
                    <a:lnTo>
                      <a:pt x="824" y="329"/>
                    </a:lnTo>
                    <a:lnTo>
                      <a:pt x="824" y="329"/>
                    </a:lnTo>
                    <a:lnTo>
                      <a:pt x="824" y="334"/>
                    </a:lnTo>
                    <a:lnTo>
                      <a:pt x="824" y="329"/>
                    </a:lnTo>
                    <a:lnTo>
                      <a:pt x="824" y="329"/>
                    </a:lnTo>
                    <a:lnTo>
                      <a:pt x="824" y="324"/>
                    </a:lnTo>
                    <a:lnTo>
                      <a:pt x="830" y="324"/>
                    </a:lnTo>
                    <a:lnTo>
                      <a:pt x="830" y="324"/>
                    </a:lnTo>
                    <a:lnTo>
                      <a:pt x="830" y="320"/>
                    </a:lnTo>
                    <a:lnTo>
                      <a:pt x="830" y="320"/>
                    </a:lnTo>
                    <a:lnTo>
                      <a:pt x="830" y="320"/>
                    </a:lnTo>
                    <a:lnTo>
                      <a:pt x="830" y="320"/>
                    </a:lnTo>
                    <a:lnTo>
                      <a:pt x="835" y="320"/>
                    </a:lnTo>
                    <a:lnTo>
                      <a:pt x="835" y="320"/>
                    </a:lnTo>
                    <a:lnTo>
                      <a:pt x="835" y="320"/>
                    </a:lnTo>
                    <a:lnTo>
                      <a:pt x="835" y="320"/>
                    </a:lnTo>
                    <a:lnTo>
                      <a:pt x="835" y="320"/>
                    </a:lnTo>
                    <a:lnTo>
                      <a:pt x="835" y="320"/>
                    </a:lnTo>
                    <a:lnTo>
                      <a:pt x="840" y="320"/>
                    </a:lnTo>
                    <a:lnTo>
                      <a:pt x="840" y="320"/>
                    </a:lnTo>
                    <a:lnTo>
                      <a:pt x="840" y="320"/>
                    </a:lnTo>
                    <a:lnTo>
                      <a:pt x="840" y="320"/>
                    </a:lnTo>
                    <a:lnTo>
                      <a:pt x="840" y="320"/>
                    </a:lnTo>
                    <a:lnTo>
                      <a:pt x="846" y="320"/>
                    </a:lnTo>
                    <a:lnTo>
                      <a:pt x="846" y="320"/>
                    </a:lnTo>
                    <a:lnTo>
                      <a:pt x="851" y="315"/>
                    </a:lnTo>
                    <a:lnTo>
                      <a:pt x="856" y="315"/>
                    </a:lnTo>
                    <a:lnTo>
                      <a:pt x="856" y="315"/>
                    </a:lnTo>
                    <a:lnTo>
                      <a:pt x="856" y="315"/>
                    </a:lnTo>
                    <a:lnTo>
                      <a:pt x="856" y="315"/>
                    </a:lnTo>
                    <a:lnTo>
                      <a:pt x="856" y="315"/>
                    </a:lnTo>
                    <a:lnTo>
                      <a:pt x="867" y="315"/>
                    </a:lnTo>
                    <a:lnTo>
                      <a:pt x="867" y="315"/>
                    </a:lnTo>
                    <a:lnTo>
                      <a:pt x="867" y="315"/>
                    </a:lnTo>
                    <a:lnTo>
                      <a:pt x="872" y="315"/>
                    </a:lnTo>
                    <a:lnTo>
                      <a:pt x="872" y="315"/>
                    </a:lnTo>
                    <a:lnTo>
                      <a:pt x="872" y="315"/>
                    </a:lnTo>
                    <a:lnTo>
                      <a:pt x="872" y="315"/>
                    </a:lnTo>
                    <a:lnTo>
                      <a:pt x="872" y="310"/>
                    </a:lnTo>
                    <a:lnTo>
                      <a:pt x="878" y="310"/>
                    </a:lnTo>
                    <a:lnTo>
                      <a:pt x="878" y="310"/>
                    </a:lnTo>
                    <a:lnTo>
                      <a:pt x="878" y="310"/>
                    </a:lnTo>
                    <a:lnTo>
                      <a:pt x="878" y="310"/>
                    </a:lnTo>
                    <a:lnTo>
                      <a:pt x="878" y="310"/>
                    </a:lnTo>
                    <a:lnTo>
                      <a:pt x="888" y="310"/>
                    </a:lnTo>
                    <a:lnTo>
                      <a:pt x="888" y="310"/>
                    </a:lnTo>
                    <a:lnTo>
                      <a:pt x="888" y="310"/>
                    </a:lnTo>
                    <a:lnTo>
                      <a:pt x="888" y="310"/>
                    </a:lnTo>
                    <a:lnTo>
                      <a:pt x="893" y="310"/>
                    </a:lnTo>
                    <a:lnTo>
                      <a:pt x="893" y="310"/>
                    </a:lnTo>
                    <a:lnTo>
                      <a:pt x="904" y="306"/>
                    </a:lnTo>
                    <a:lnTo>
                      <a:pt x="904" y="306"/>
                    </a:lnTo>
                    <a:lnTo>
                      <a:pt x="904" y="306"/>
                    </a:lnTo>
                    <a:lnTo>
                      <a:pt x="904" y="306"/>
                    </a:lnTo>
                    <a:lnTo>
                      <a:pt x="904" y="306"/>
                    </a:lnTo>
                    <a:lnTo>
                      <a:pt x="904" y="306"/>
                    </a:lnTo>
                    <a:lnTo>
                      <a:pt x="909" y="306"/>
                    </a:lnTo>
                    <a:lnTo>
                      <a:pt x="909" y="306"/>
                    </a:lnTo>
                    <a:lnTo>
                      <a:pt x="909" y="306"/>
                    </a:lnTo>
                    <a:lnTo>
                      <a:pt x="909" y="306"/>
                    </a:lnTo>
                    <a:lnTo>
                      <a:pt x="909" y="306"/>
                    </a:lnTo>
                    <a:lnTo>
                      <a:pt x="915" y="306"/>
                    </a:lnTo>
                    <a:lnTo>
                      <a:pt x="915" y="306"/>
                    </a:lnTo>
                    <a:lnTo>
                      <a:pt x="920" y="301"/>
                    </a:lnTo>
                    <a:lnTo>
                      <a:pt x="925" y="301"/>
                    </a:lnTo>
                    <a:lnTo>
                      <a:pt x="925" y="301"/>
                    </a:lnTo>
                    <a:lnTo>
                      <a:pt x="925" y="301"/>
                    </a:lnTo>
                    <a:lnTo>
                      <a:pt x="925" y="301"/>
                    </a:lnTo>
                    <a:lnTo>
                      <a:pt x="925" y="301"/>
                    </a:lnTo>
                    <a:lnTo>
                      <a:pt x="936" y="296"/>
                    </a:lnTo>
                    <a:lnTo>
                      <a:pt x="936" y="296"/>
                    </a:lnTo>
                    <a:lnTo>
                      <a:pt x="936" y="296"/>
                    </a:lnTo>
                    <a:lnTo>
                      <a:pt x="941" y="296"/>
                    </a:lnTo>
                    <a:lnTo>
                      <a:pt x="941" y="296"/>
                    </a:lnTo>
                    <a:lnTo>
                      <a:pt x="941" y="296"/>
                    </a:lnTo>
                    <a:lnTo>
                      <a:pt x="941" y="296"/>
                    </a:lnTo>
                    <a:lnTo>
                      <a:pt x="941" y="296"/>
                    </a:lnTo>
                    <a:lnTo>
                      <a:pt x="947" y="296"/>
                    </a:lnTo>
                    <a:lnTo>
                      <a:pt x="947" y="296"/>
                    </a:lnTo>
                    <a:lnTo>
                      <a:pt x="947" y="296"/>
                    </a:lnTo>
                    <a:lnTo>
                      <a:pt x="947" y="296"/>
                    </a:lnTo>
                    <a:lnTo>
                      <a:pt x="947" y="296"/>
                    </a:lnTo>
                    <a:lnTo>
                      <a:pt x="957" y="291"/>
                    </a:lnTo>
                    <a:lnTo>
                      <a:pt x="957" y="291"/>
                    </a:lnTo>
                    <a:lnTo>
                      <a:pt x="957" y="291"/>
                    </a:lnTo>
                    <a:lnTo>
                      <a:pt x="957" y="291"/>
                    </a:lnTo>
                    <a:lnTo>
                      <a:pt x="963" y="291"/>
                    </a:lnTo>
                    <a:lnTo>
                      <a:pt x="963" y="291"/>
                    </a:lnTo>
                    <a:lnTo>
                      <a:pt x="973" y="287"/>
                    </a:lnTo>
                    <a:lnTo>
                      <a:pt x="973" y="287"/>
                    </a:lnTo>
                    <a:lnTo>
                      <a:pt x="973" y="287"/>
                    </a:lnTo>
                    <a:lnTo>
                      <a:pt x="973" y="287"/>
                    </a:lnTo>
                    <a:lnTo>
                      <a:pt x="973" y="287"/>
                    </a:lnTo>
                    <a:lnTo>
                      <a:pt x="973" y="287"/>
                    </a:lnTo>
                    <a:lnTo>
                      <a:pt x="979" y="287"/>
                    </a:lnTo>
                    <a:lnTo>
                      <a:pt x="979" y="287"/>
                    </a:lnTo>
                    <a:lnTo>
                      <a:pt x="979" y="287"/>
                    </a:lnTo>
                    <a:lnTo>
                      <a:pt x="979" y="287"/>
                    </a:lnTo>
                    <a:lnTo>
                      <a:pt x="979" y="287"/>
                    </a:lnTo>
                    <a:lnTo>
                      <a:pt x="984" y="287"/>
                    </a:lnTo>
                    <a:lnTo>
                      <a:pt x="984" y="287"/>
                    </a:lnTo>
                    <a:lnTo>
                      <a:pt x="984" y="287"/>
                    </a:lnTo>
                    <a:lnTo>
                      <a:pt x="984" y="287"/>
                    </a:lnTo>
                    <a:lnTo>
                      <a:pt x="984" y="282"/>
                    </a:lnTo>
                    <a:lnTo>
                      <a:pt x="989" y="282"/>
                    </a:lnTo>
                    <a:lnTo>
                      <a:pt x="989" y="282"/>
                    </a:lnTo>
                    <a:lnTo>
                      <a:pt x="989" y="282"/>
                    </a:lnTo>
                    <a:lnTo>
                      <a:pt x="989" y="282"/>
                    </a:lnTo>
                    <a:lnTo>
                      <a:pt x="989" y="282"/>
                    </a:lnTo>
                    <a:lnTo>
                      <a:pt x="989" y="282"/>
                    </a:lnTo>
                    <a:lnTo>
                      <a:pt x="989" y="282"/>
                    </a:lnTo>
                    <a:lnTo>
                      <a:pt x="989" y="282"/>
                    </a:lnTo>
                    <a:lnTo>
                      <a:pt x="989" y="282"/>
                    </a:lnTo>
                    <a:lnTo>
                      <a:pt x="995" y="282"/>
                    </a:lnTo>
                    <a:lnTo>
                      <a:pt x="995" y="282"/>
                    </a:lnTo>
                    <a:lnTo>
                      <a:pt x="995" y="277"/>
                    </a:lnTo>
                    <a:lnTo>
                      <a:pt x="995" y="277"/>
                    </a:lnTo>
                    <a:lnTo>
                      <a:pt x="995" y="273"/>
                    </a:lnTo>
                    <a:lnTo>
                      <a:pt x="995" y="273"/>
                    </a:lnTo>
                    <a:lnTo>
                      <a:pt x="1000" y="273"/>
                    </a:lnTo>
                    <a:lnTo>
                      <a:pt x="1000" y="273"/>
                    </a:lnTo>
                    <a:lnTo>
                      <a:pt x="1000" y="273"/>
                    </a:lnTo>
                    <a:lnTo>
                      <a:pt x="1000" y="273"/>
                    </a:lnTo>
                    <a:lnTo>
                      <a:pt x="1000" y="277"/>
                    </a:lnTo>
                    <a:lnTo>
                      <a:pt x="1000" y="277"/>
                    </a:lnTo>
                    <a:lnTo>
                      <a:pt x="1005" y="277"/>
                    </a:lnTo>
                    <a:lnTo>
                      <a:pt x="1005" y="277"/>
                    </a:lnTo>
                    <a:lnTo>
                      <a:pt x="1005" y="277"/>
                    </a:lnTo>
                    <a:lnTo>
                      <a:pt x="1005" y="277"/>
                    </a:lnTo>
                    <a:lnTo>
                      <a:pt x="1005" y="277"/>
                    </a:lnTo>
                    <a:lnTo>
                      <a:pt x="1005" y="277"/>
                    </a:lnTo>
                    <a:lnTo>
                      <a:pt x="1010" y="277"/>
                    </a:lnTo>
                    <a:lnTo>
                      <a:pt x="1010" y="277"/>
                    </a:lnTo>
                    <a:lnTo>
                      <a:pt x="1010" y="277"/>
                    </a:lnTo>
                    <a:lnTo>
                      <a:pt x="1010" y="277"/>
                    </a:lnTo>
                    <a:lnTo>
                      <a:pt x="1010" y="277"/>
                    </a:lnTo>
                    <a:lnTo>
                      <a:pt x="1010" y="277"/>
                    </a:lnTo>
                    <a:lnTo>
                      <a:pt x="1016" y="277"/>
                    </a:lnTo>
                    <a:lnTo>
                      <a:pt x="1016" y="273"/>
                    </a:lnTo>
                    <a:lnTo>
                      <a:pt x="1016" y="273"/>
                    </a:lnTo>
                    <a:lnTo>
                      <a:pt x="1016" y="273"/>
                    </a:lnTo>
                    <a:lnTo>
                      <a:pt x="1016" y="273"/>
                    </a:lnTo>
                    <a:lnTo>
                      <a:pt x="1026" y="273"/>
                    </a:lnTo>
                    <a:lnTo>
                      <a:pt x="1026" y="273"/>
                    </a:lnTo>
                    <a:lnTo>
                      <a:pt x="1026" y="268"/>
                    </a:lnTo>
                    <a:lnTo>
                      <a:pt x="1032" y="268"/>
                    </a:lnTo>
                    <a:lnTo>
                      <a:pt x="1032" y="268"/>
                    </a:lnTo>
                    <a:lnTo>
                      <a:pt x="1032" y="268"/>
                    </a:lnTo>
                    <a:lnTo>
                      <a:pt x="1042" y="268"/>
                    </a:lnTo>
                    <a:lnTo>
                      <a:pt x="1042" y="268"/>
                    </a:lnTo>
                    <a:lnTo>
                      <a:pt x="1042" y="263"/>
                    </a:lnTo>
                    <a:lnTo>
                      <a:pt x="1042" y="263"/>
                    </a:lnTo>
                    <a:lnTo>
                      <a:pt x="1042" y="263"/>
                    </a:lnTo>
                    <a:lnTo>
                      <a:pt x="1048" y="263"/>
                    </a:lnTo>
                    <a:lnTo>
                      <a:pt x="1048" y="263"/>
                    </a:lnTo>
                    <a:lnTo>
                      <a:pt x="1048" y="263"/>
                    </a:lnTo>
                    <a:lnTo>
                      <a:pt x="1048" y="263"/>
                    </a:lnTo>
                    <a:lnTo>
                      <a:pt x="1048" y="263"/>
                    </a:lnTo>
                    <a:lnTo>
                      <a:pt x="1053" y="263"/>
                    </a:lnTo>
                    <a:lnTo>
                      <a:pt x="1053" y="263"/>
                    </a:lnTo>
                    <a:lnTo>
                      <a:pt x="1053" y="263"/>
                    </a:lnTo>
                    <a:lnTo>
                      <a:pt x="1064" y="259"/>
                    </a:lnTo>
                    <a:lnTo>
                      <a:pt x="1064" y="259"/>
                    </a:lnTo>
                    <a:lnTo>
                      <a:pt x="1064" y="259"/>
                    </a:lnTo>
                    <a:lnTo>
                      <a:pt x="1064" y="259"/>
                    </a:lnTo>
                    <a:lnTo>
                      <a:pt x="1064" y="259"/>
                    </a:lnTo>
                    <a:lnTo>
                      <a:pt x="1064" y="259"/>
                    </a:lnTo>
                    <a:lnTo>
                      <a:pt x="1074" y="254"/>
                    </a:lnTo>
                    <a:lnTo>
                      <a:pt x="1074" y="254"/>
                    </a:lnTo>
                    <a:lnTo>
                      <a:pt x="1080" y="254"/>
                    </a:lnTo>
                    <a:lnTo>
                      <a:pt x="1080" y="254"/>
                    </a:lnTo>
                    <a:lnTo>
                      <a:pt x="1080" y="254"/>
                    </a:lnTo>
                    <a:lnTo>
                      <a:pt x="1080" y="254"/>
                    </a:lnTo>
                    <a:lnTo>
                      <a:pt x="1080" y="254"/>
                    </a:lnTo>
                    <a:lnTo>
                      <a:pt x="1080" y="249"/>
                    </a:lnTo>
                    <a:lnTo>
                      <a:pt x="1085" y="249"/>
                    </a:lnTo>
                    <a:lnTo>
                      <a:pt x="1085" y="249"/>
                    </a:lnTo>
                    <a:lnTo>
                      <a:pt x="1085" y="249"/>
                    </a:lnTo>
                    <a:lnTo>
                      <a:pt x="1085" y="249"/>
                    </a:lnTo>
                    <a:lnTo>
                      <a:pt x="1085" y="249"/>
                    </a:lnTo>
                    <a:lnTo>
                      <a:pt x="1096" y="244"/>
                    </a:lnTo>
                    <a:lnTo>
                      <a:pt x="1096" y="244"/>
                    </a:lnTo>
                    <a:lnTo>
                      <a:pt x="1096" y="244"/>
                    </a:lnTo>
                    <a:lnTo>
                      <a:pt x="1101" y="244"/>
                    </a:lnTo>
                    <a:lnTo>
                      <a:pt x="1101" y="244"/>
                    </a:lnTo>
                    <a:lnTo>
                      <a:pt x="1101" y="244"/>
                    </a:lnTo>
                    <a:lnTo>
                      <a:pt x="1112" y="240"/>
                    </a:lnTo>
                    <a:lnTo>
                      <a:pt x="1112" y="240"/>
                    </a:lnTo>
                    <a:lnTo>
                      <a:pt x="1112" y="240"/>
                    </a:lnTo>
                    <a:lnTo>
                      <a:pt x="1112" y="240"/>
                    </a:lnTo>
                    <a:lnTo>
                      <a:pt x="1112" y="240"/>
                    </a:lnTo>
                    <a:lnTo>
                      <a:pt x="1117" y="240"/>
                    </a:lnTo>
                    <a:lnTo>
                      <a:pt x="1117" y="240"/>
                    </a:lnTo>
                    <a:lnTo>
                      <a:pt x="1117" y="240"/>
                    </a:lnTo>
                    <a:lnTo>
                      <a:pt x="1117" y="240"/>
                    </a:lnTo>
                    <a:lnTo>
                      <a:pt x="1117" y="235"/>
                    </a:lnTo>
                    <a:lnTo>
                      <a:pt x="1122" y="235"/>
                    </a:lnTo>
                    <a:lnTo>
                      <a:pt x="1122" y="235"/>
                    </a:lnTo>
                    <a:lnTo>
                      <a:pt x="1122" y="235"/>
                    </a:lnTo>
                    <a:lnTo>
                      <a:pt x="1133" y="230"/>
                    </a:lnTo>
                    <a:lnTo>
                      <a:pt x="1133" y="230"/>
                    </a:lnTo>
                    <a:lnTo>
                      <a:pt x="1133" y="230"/>
                    </a:lnTo>
                    <a:lnTo>
                      <a:pt x="1133" y="230"/>
                    </a:lnTo>
                    <a:lnTo>
                      <a:pt x="1133" y="230"/>
                    </a:lnTo>
                    <a:lnTo>
                      <a:pt x="1133" y="230"/>
                    </a:lnTo>
                    <a:lnTo>
                      <a:pt x="1143" y="226"/>
                    </a:lnTo>
                    <a:lnTo>
                      <a:pt x="1143" y="226"/>
                    </a:lnTo>
                    <a:lnTo>
                      <a:pt x="1149" y="226"/>
                    </a:lnTo>
                    <a:lnTo>
                      <a:pt x="1149" y="226"/>
                    </a:lnTo>
                    <a:lnTo>
                      <a:pt x="1149" y="226"/>
                    </a:lnTo>
                    <a:lnTo>
                      <a:pt x="1149" y="226"/>
                    </a:lnTo>
                    <a:lnTo>
                      <a:pt x="1149" y="226"/>
                    </a:lnTo>
                    <a:lnTo>
                      <a:pt x="1149" y="226"/>
                    </a:lnTo>
                    <a:lnTo>
                      <a:pt x="1154" y="226"/>
                    </a:lnTo>
                    <a:lnTo>
                      <a:pt x="1154" y="221"/>
                    </a:lnTo>
                    <a:lnTo>
                      <a:pt x="1154" y="221"/>
                    </a:lnTo>
                    <a:lnTo>
                      <a:pt x="1154" y="221"/>
                    </a:lnTo>
                    <a:lnTo>
                      <a:pt x="1154" y="221"/>
                    </a:lnTo>
                    <a:lnTo>
                      <a:pt x="1154" y="221"/>
                    </a:lnTo>
                    <a:lnTo>
                      <a:pt x="1159" y="221"/>
                    </a:lnTo>
                    <a:lnTo>
                      <a:pt x="1159" y="221"/>
                    </a:lnTo>
                    <a:lnTo>
                      <a:pt x="1159" y="221"/>
                    </a:lnTo>
                    <a:lnTo>
                      <a:pt x="1159" y="221"/>
                    </a:lnTo>
                    <a:lnTo>
                      <a:pt x="1159" y="221"/>
                    </a:lnTo>
                    <a:lnTo>
                      <a:pt x="1159" y="221"/>
                    </a:lnTo>
                    <a:lnTo>
                      <a:pt x="1159" y="221"/>
                    </a:lnTo>
                    <a:lnTo>
                      <a:pt x="1159" y="221"/>
                    </a:lnTo>
                    <a:lnTo>
                      <a:pt x="1165" y="221"/>
                    </a:lnTo>
                    <a:lnTo>
                      <a:pt x="1165" y="221"/>
                    </a:lnTo>
                    <a:lnTo>
                      <a:pt x="1165" y="216"/>
                    </a:lnTo>
                    <a:lnTo>
                      <a:pt x="1165" y="216"/>
                    </a:lnTo>
                    <a:lnTo>
                      <a:pt x="1165" y="216"/>
                    </a:lnTo>
                    <a:lnTo>
                      <a:pt x="1165" y="216"/>
                    </a:lnTo>
                    <a:lnTo>
                      <a:pt x="1165" y="216"/>
                    </a:lnTo>
                    <a:lnTo>
                      <a:pt x="1170" y="221"/>
                    </a:lnTo>
                    <a:lnTo>
                      <a:pt x="1170" y="221"/>
                    </a:lnTo>
                    <a:lnTo>
                      <a:pt x="1170" y="226"/>
                    </a:lnTo>
                    <a:lnTo>
                      <a:pt x="1170" y="226"/>
                    </a:lnTo>
                    <a:lnTo>
                      <a:pt x="1170" y="226"/>
                    </a:lnTo>
                    <a:lnTo>
                      <a:pt x="1170" y="226"/>
                    </a:lnTo>
                    <a:lnTo>
                      <a:pt x="1175" y="226"/>
                    </a:lnTo>
                    <a:lnTo>
                      <a:pt x="1175" y="221"/>
                    </a:lnTo>
                    <a:lnTo>
                      <a:pt x="1175" y="216"/>
                    </a:lnTo>
                    <a:lnTo>
                      <a:pt x="1175" y="216"/>
                    </a:lnTo>
                    <a:lnTo>
                      <a:pt x="1175" y="216"/>
                    </a:lnTo>
                    <a:lnTo>
                      <a:pt x="1175" y="216"/>
                    </a:lnTo>
                    <a:lnTo>
                      <a:pt x="1175" y="211"/>
                    </a:lnTo>
                    <a:lnTo>
                      <a:pt x="1181" y="211"/>
                    </a:lnTo>
                    <a:lnTo>
                      <a:pt x="1181" y="211"/>
                    </a:lnTo>
                    <a:lnTo>
                      <a:pt x="1181" y="211"/>
                    </a:lnTo>
                    <a:lnTo>
                      <a:pt x="1181" y="211"/>
                    </a:lnTo>
                    <a:lnTo>
                      <a:pt x="1181" y="211"/>
                    </a:lnTo>
                    <a:lnTo>
                      <a:pt x="1186" y="211"/>
                    </a:lnTo>
                    <a:lnTo>
                      <a:pt x="1186" y="211"/>
                    </a:lnTo>
                    <a:lnTo>
                      <a:pt x="1186" y="211"/>
                    </a:lnTo>
                    <a:lnTo>
                      <a:pt x="1186" y="211"/>
                    </a:lnTo>
                    <a:lnTo>
                      <a:pt x="1186" y="211"/>
                    </a:lnTo>
                    <a:lnTo>
                      <a:pt x="1191" y="211"/>
                    </a:lnTo>
                    <a:lnTo>
                      <a:pt x="1191" y="211"/>
                    </a:lnTo>
                    <a:lnTo>
                      <a:pt x="1191" y="211"/>
                    </a:lnTo>
                    <a:lnTo>
                      <a:pt x="1191" y="211"/>
                    </a:lnTo>
                    <a:lnTo>
                      <a:pt x="1202" y="207"/>
                    </a:lnTo>
                    <a:lnTo>
                      <a:pt x="1202" y="207"/>
                    </a:lnTo>
                    <a:lnTo>
                      <a:pt x="1202" y="207"/>
                    </a:lnTo>
                    <a:lnTo>
                      <a:pt x="1202" y="207"/>
                    </a:lnTo>
                    <a:lnTo>
                      <a:pt x="1202" y="207"/>
                    </a:lnTo>
                    <a:lnTo>
                      <a:pt x="1207" y="207"/>
                    </a:lnTo>
                    <a:lnTo>
                      <a:pt x="1213" y="207"/>
                    </a:lnTo>
                    <a:lnTo>
                      <a:pt x="1218" y="207"/>
                    </a:lnTo>
                    <a:lnTo>
                      <a:pt x="1218" y="202"/>
                    </a:lnTo>
                    <a:lnTo>
                      <a:pt x="1218" y="202"/>
                    </a:lnTo>
                    <a:lnTo>
                      <a:pt x="1218" y="202"/>
                    </a:lnTo>
                    <a:lnTo>
                      <a:pt x="1218" y="202"/>
                    </a:lnTo>
                    <a:lnTo>
                      <a:pt x="1218" y="202"/>
                    </a:lnTo>
                    <a:lnTo>
                      <a:pt x="1223" y="202"/>
                    </a:lnTo>
                    <a:lnTo>
                      <a:pt x="1223" y="202"/>
                    </a:lnTo>
                    <a:lnTo>
                      <a:pt x="1223" y="202"/>
                    </a:lnTo>
                    <a:lnTo>
                      <a:pt x="1223" y="202"/>
                    </a:lnTo>
                    <a:lnTo>
                      <a:pt x="1223" y="202"/>
                    </a:lnTo>
                    <a:lnTo>
                      <a:pt x="1229" y="202"/>
                    </a:lnTo>
                    <a:lnTo>
                      <a:pt x="1234" y="197"/>
                    </a:lnTo>
                    <a:lnTo>
                      <a:pt x="1234" y="197"/>
                    </a:lnTo>
                    <a:lnTo>
                      <a:pt x="1239" y="197"/>
                    </a:lnTo>
                    <a:lnTo>
                      <a:pt x="1239" y="197"/>
                    </a:lnTo>
                    <a:lnTo>
                      <a:pt x="1239" y="197"/>
                    </a:lnTo>
                    <a:lnTo>
                      <a:pt x="1239" y="197"/>
                    </a:lnTo>
                    <a:lnTo>
                      <a:pt x="1250" y="197"/>
                    </a:lnTo>
                    <a:lnTo>
                      <a:pt x="1250" y="197"/>
                    </a:lnTo>
                    <a:lnTo>
                      <a:pt x="1250" y="197"/>
                    </a:lnTo>
                    <a:lnTo>
                      <a:pt x="1250" y="193"/>
                    </a:lnTo>
                    <a:lnTo>
                      <a:pt x="1255" y="193"/>
                    </a:lnTo>
                    <a:lnTo>
                      <a:pt x="1255" y="193"/>
                    </a:lnTo>
                    <a:lnTo>
                      <a:pt x="1255" y="193"/>
                    </a:lnTo>
                    <a:lnTo>
                      <a:pt x="1255" y="193"/>
                    </a:lnTo>
                    <a:lnTo>
                      <a:pt x="1255" y="193"/>
                    </a:lnTo>
                    <a:lnTo>
                      <a:pt x="1255" y="193"/>
                    </a:lnTo>
                    <a:lnTo>
                      <a:pt x="1260" y="193"/>
                    </a:lnTo>
                    <a:lnTo>
                      <a:pt x="1260" y="193"/>
                    </a:lnTo>
                    <a:lnTo>
                      <a:pt x="1260" y="193"/>
                    </a:lnTo>
                    <a:lnTo>
                      <a:pt x="1271" y="188"/>
                    </a:lnTo>
                    <a:lnTo>
                      <a:pt x="1271" y="188"/>
                    </a:lnTo>
                    <a:lnTo>
                      <a:pt x="1271" y="188"/>
                    </a:lnTo>
                    <a:lnTo>
                      <a:pt x="1271" y="188"/>
                    </a:lnTo>
                    <a:lnTo>
                      <a:pt x="1271" y="188"/>
                    </a:lnTo>
                    <a:lnTo>
                      <a:pt x="1276" y="188"/>
                    </a:lnTo>
                    <a:lnTo>
                      <a:pt x="1282" y="188"/>
                    </a:lnTo>
                    <a:lnTo>
                      <a:pt x="1282" y="188"/>
                    </a:lnTo>
                    <a:lnTo>
                      <a:pt x="1287" y="188"/>
                    </a:lnTo>
                    <a:lnTo>
                      <a:pt x="1287" y="183"/>
                    </a:lnTo>
                    <a:lnTo>
                      <a:pt x="1287" y="183"/>
                    </a:lnTo>
                    <a:lnTo>
                      <a:pt x="1287" y="183"/>
                    </a:lnTo>
                    <a:lnTo>
                      <a:pt x="1287" y="183"/>
                    </a:lnTo>
                    <a:lnTo>
                      <a:pt x="1292" y="183"/>
                    </a:lnTo>
                    <a:lnTo>
                      <a:pt x="1292" y="183"/>
                    </a:lnTo>
                    <a:lnTo>
                      <a:pt x="1292" y="183"/>
                    </a:lnTo>
                    <a:lnTo>
                      <a:pt x="1292" y="183"/>
                    </a:lnTo>
                    <a:lnTo>
                      <a:pt x="1292" y="183"/>
                    </a:lnTo>
                    <a:lnTo>
                      <a:pt x="1298" y="183"/>
                    </a:lnTo>
                    <a:lnTo>
                      <a:pt x="1303" y="179"/>
                    </a:lnTo>
                    <a:lnTo>
                      <a:pt x="1303" y="179"/>
                    </a:lnTo>
                    <a:lnTo>
                      <a:pt x="1308" y="179"/>
                    </a:lnTo>
                    <a:lnTo>
                      <a:pt x="1308" y="179"/>
                    </a:lnTo>
                    <a:lnTo>
                      <a:pt x="1308" y="179"/>
                    </a:lnTo>
                    <a:lnTo>
                      <a:pt x="1308" y="179"/>
                    </a:lnTo>
                    <a:lnTo>
                      <a:pt x="1319" y="174"/>
                    </a:lnTo>
                    <a:lnTo>
                      <a:pt x="1319" y="174"/>
                    </a:lnTo>
                    <a:lnTo>
                      <a:pt x="1319" y="174"/>
                    </a:lnTo>
                    <a:lnTo>
                      <a:pt x="1319" y="174"/>
                    </a:lnTo>
                    <a:lnTo>
                      <a:pt x="1324" y="174"/>
                    </a:lnTo>
                    <a:lnTo>
                      <a:pt x="1324" y="174"/>
                    </a:lnTo>
                    <a:lnTo>
                      <a:pt x="1324" y="174"/>
                    </a:lnTo>
                    <a:lnTo>
                      <a:pt x="1324" y="174"/>
                    </a:lnTo>
                    <a:lnTo>
                      <a:pt x="1324" y="174"/>
                    </a:lnTo>
                    <a:lnTo>
                      <a:pt x="1324" y="174"/>
                    </a:lnTo>
                    <a:lnTo>
                      <a:pt x="1330" y="174"/>
                    </a:lnTo>
                    <a:lnTo>
                      <a:pt x="1330" y="174"/>
                    </a:lnTo>
                    <a:lnTo>
                      <a:pt x="1330" y="174"/>
                    </a:lnTo>
                    <a:lnTo>
                      <a:pt x="1330" y="174"/>
                    </a:lnTo>
                    <a:lnTo>
                      <a:pt x="1330" y="174"/>
                    </a:lnTo>
                    <a:lnTo>
                      <a:pt x="1335" y="169"/>
                    </a:lnTo>
                    <a:lnTo>
                      <a:pt x="1335" y="169"/>
                    </a:lnTo>
                    <a:lnTo>
                      <a:pt x="1335" y="169"/>
                    </a:lnTo>
                    <a:lnTo>
                      <a:pt x="1335" y="169"/>
                    </a:lnTo>
                    <a:lnTo>
                      <a:pt x="1335" y="169"/>
                    </a:lnTo>
                    <a:lnTo>
                      <a:pt x="1335" y="169"/>
                    </a:lnTo>
                    <a:lnTo>
                      <a:pt x="1335" y="169"/>
                    </a:lnTo>
                    <a:lnTo>
                      <a:pt x="1340" y="169"/>
                    </a:lnTo>
                    <a:lnTo>
                      <a:pt x="1340" y="169"/>
                    </a:lnTo>
                    <a:lnTo>
                      <a:pt x="1340" y="169"/>
                    </a:lnTo>
                    <a:lnTo>
                      <a:pt x="1340" y="169"/>
                    </a:lnTo>
                    <a:lnTo>
                      <a:pt x="1340" y="169"/>
                    </a:lnTo>
                    <a:lnTo>
                      <a:pt x="1340" y="164"/>
                    </a:lnTo>
                    <a:lnTo>
                      <a:pt x="1340" y="160"/>
                    </a:lnTo>
                    <a:lnTo>
                      <a:pt x="1346" y="160"/>
                    </a:lnTo>
                    <a:lnTo>
                      <a:pt x="1346" y="155"/>
                    </a:lnTo>
                    <a:lnTo>
                      <a:pt x="1346" y="155"/>
                    </a:lnTo>
                    <a:lnTo>
                      <a:pt x="1346" y="155"/>
                    </a:lnTo>
                    <a:lnTo>
                      <a:pt x="1346" y="155"/>
                    </a:lnTo>
                    <a:lnTo>
                      <a:pt x="1346" y="160"/>
                    </a:lnTo>
                    <a:lnTo>
                      <a:pt x="1351" y="164"/>
                    </a:lnTo>
                    <a:lnTo>
                      <a:pt x="1351" y="164"/>
                    </a:lnTo>
                    <a:lnTo>
                      <a:pt x="1351" y="164"/>
                    </a:lnTo>
                    <a:lnTo>
                      <a:pt x="1351" y="164"/>
                    </a:lnTo>
                    <a:lnTo>
                      <a:pt x="1351" y="164"/>
                    </a:lnTo>
                    <a:lnTo>
                      <a:pt x="1351" y="164"/>
                    </a:lnTo>
                    <a:lnTo>
                      <a:pt x="1356" y="164"/>
                    </a:lnTo>
                    <a:lnTo>
                      <a:pt x="1356" y="164"/>
                    </a:lnTo>
                    <a:lnTo>
                      <a:pt x="1356" y="164"/>
                    </a:lnTo>
                    <a:lnTo>
                      <a:pt x="1356" y="164"/>
                    </a:lnTo>
                    <a:lnTo>
                      <a:pt x="1356" y="164"/>
                    </a:lnTo>
                    <a:lnTo>
                      <a:pt x="1356" y="164"/>
                    </a:lnTo>
                    <a:lnTo>
                      <a:pt x="1362" y="164"/>
                    </a:lnTo>
                    <a:lnTo>
                      <a:pt x="1362" y="164"/>
                    </a:lnTo>
                    <a:lnTo>
                      <a:pt x="1362" y="160"/>
                    </a:lnTo>
                    <a:lnTo>
                      <a:pt x="1362" y="160"/>
                    </a:lnTo>
                    <a:lnTo>
                      <a:pt x="1362" y="160"/>
                    </a:lnTo>
                    <a:lnTo>
                      <a:pt x="1367" y="160"/>
                    </a:lnTo>
                    <a:lnTo>
                      <a:pt x="1367" y="160"/>
                    </a:lnTo>
                    <a:lnTo>
                      <a:pt x="1372" y="160"/>
                    </a:lnTo>
                    <a:lnTo>
                      <a:pt x="1378" y="155"/>
                    </a:lnTo>
                    <a:lnTo>
                      <a:pt x="1378" y="155"/>
                    </a:lnTo>
                    <a:lnTo>
                      <a:pt x="1378" y="155"/>
                    </a:lnTo>
                    <a:lnTo>
                      <a:pt x="1378" y="155"/>
                    </a:lnTo>
                    <a:lnTo>
                      <a:pt x="1378" y="155"/>
                    </a:lnTo>
                    <a:lnTo>
                      <a:pt x="1388" y="150"/>
                    </a:lnTo>
                    <a:lnTo>
                      <a:pt x="1388" y="150"/>
                    </a:lnTo>
                    <a:lnTo>
                      <a:pt x="1388" y="150"/>
                    </a:lnTo>
                    <a:lnTo>
                      <a:pt x="1393" y="150"/>
                    </a:lnTo>
                    <a:lnTo>
                      <a:pt x="1393" y="150"/>
                    </a:lnTo>
                    <a:lnTo>
                      <a:pt x="1393" y="150"/>
                    </a:lnTo>
                    <a:lnTo>
                      <a:pt x="1393" y="150"/>
                    </a:lnTo>
                    <a:lnTo>
                      <a:pt x="1393" y="150"/>
                    </a:lnTo>
                    <a:lnTo>
                      <a:pt x="1393" y="150"/>
                    </a:lnTo>
                    <a:lnTo>
                      <a:pt x="1399" y="150"/>
                    </a:lnTo>
                    <a:lnTo>
                      <a:pt x="1399" y="150"/>
                    </a:lnTo>
                    <a:lnTo>
                      <a:pt x="1399" y="150"/>
                    </a:lnTo>
                    <a:lnTo>
                      <a:pt x="1399" y="150"/>
                    </a:lnTo>
                    <a:lnTo>
                      <a:pt x="1409" y="146"/>
                    </a:lnTo>
                    <a:lnTo>
                      <a:pt x="1409" y="146"/>
                    </a:lnTo>
                    <a:lnTo>
                      <a:pt x="1409" y="146"/>
                    </a:lnTo>
                    <a:lnTo>
                      <a:pt x="1409" y="146"/>
                    </a:lnTo>
                    <a:lnTo>
                      <a:pt x="1415" y="141"/>
                    </a:lnTo>
                    <a:lnTo>
                      <a:pt x="1415" y="141"/>
                    </a:lnTo>
                    <a:lnTo>
                      <a:pt x="1420" y="141"/>
                    </a:lnTo>
                    <a:lnTo>
                      <a:pt x="1425" y="141"/>
                    </a:lnTo>
                    <a:lnTo>
                      <a:pt x="1425" y="141"/>
                    </a:lnTo>
                    <a:lnTo>
                      <a:pt x="1425" y="136"/>
                    </a:lnTo>
                    <a:lnTo>
                      <a:pt x="1425" y="136"/>
                    </a:lnTo>
                    <a:lnTo>
                      <a:pt x="1425" y="136"/>
                    </a:lnTo>
                    <a:lnTo>
                      <a:pt x="1431" y="136"/>
                    </a:lnTo>
                    <a:lnTo>
                      <a:pt x="1431" y="136"/>
                    </a:lnTo>
                    <a:lnTo>
                      <a:pt x="1431" y="136"/>
                    </a:lnTo>
                    <a:lnTo>
                      <a:pt x="1431" y="136"/>
                    </a:lnTo>
                    <a:lnTo>
                      <a:pt x="1431" y="136"/>
                    </a:lnTo>
                    <a:lnTo>
                      <a:pt x="1436" y="136"/>
                    </a:lnTo>
                    <a:lnTo>
                      <a:pt x="1436" y="136"/>
                    </a:lnTo>
                    <a:lnTo>
                      <a:pt x="1441" y="132"/>
                    </a:lnTo>
                    <a:lnTo>
                      <a:pt x="1447" y="132"/>
                    </a:lnTo>
                    <a:lnTo>
                      <a:pt x="1447" y="132"/>
                    </a:lnTo>
                    <a:lnTo>
                      <a:pt x="1447" y="132"/>
                    </a:lnTo>
                    <a:lnTo>
                      <a:pt x="1447" y="132"/>
                    </a:lnTo>
                    <a:lnTo>
                      <a:pt x="1447" y="132"/>
                    </a:lnTo>
                    <a:lnTo>
                      <a:pt x="1457" y="127"/>
                    </a:lnTo>
                    <a:lnTo>
                      <a:pt x="1457" y="127"/>
                    </a:lnTo>
                    <a:lnTo>
                      <a:pt x="1457" y="127"/>
                    </a:lnTo>
                    <a:lnTo>
                      <a:pt x="1463" y="127"/>
                    </a:lnTo>
                    <a:lnTo>
                      <a:pt x="1463" y="122"/>
                    </a:lnTo>
                    <a:lnTo>
                      <a:pt x="1463" y="122"/>
                    </a:lnTo>
                    <a:lnTo>
                      <a:pt x="1463" y="122"/>
                    </a:lnTo>
                    <a:lnTo>
                      <a:pt x="1463" y="122"/>
                    </a:lnTo>
                    <a:lnTo>
                      <a:pt x="1463" y="122"/>
                    </a:lnTo>
                    <a:lnTo>
                      <a:pt x="1468" y="122"/>
                    </a:lnTo>
                    <a:lnTo>
                      <a:pt x="1468" y="122"/>
                    </a:lnTo>
                    <a:lnTo>
                      <a:pt x="1468" y="122"/>
                    </a:lnTo>
                    <a:lnTo>
                      <a:pt x="1468" y="122"/>
                    </a:lnTo>
                    <a:lnTo>
                      <a:pt x="1479" y="117"/>
                    </a:lnTo>
                    <a:lnTo>
                      <a:pt x="1479" y="117"/>
                    </a:lnTo>
                    <a:lnTo>
                      <a:pt x="1479" y="117"/>
                    </a:lnTo>
                    <a:lnTo>
                      <a:pt x="1479" y="117"/>
                    </a:lnTo>
                    <a:lnTo>
                      <a:pt x="1484" y="117"/>
                    </a:lnTo>
                    <a:lnTo>
                      <a:pt x="1484" y="117"/>
                    </a:lnTo>
                    <a:lnTo>
                      <a:pt x="1489" y="113"/>
                    </a:lnTo>
                    <a:lnTo>
                      <a:pt x="1495" y="113"/>
                    </a:lnTo>
                    <a:lnTo>
                      <a:pt x="1495" y="113"/>
                    </a:lnTo>
                    <a:lnTo>
                      <a:pt x="1495" y="113"/>
                    </a:lnTo>
                    <a:lnTo>
                      <a:pt x="1495" y="108"/>
                    </a:lnTo>
                    <a:lnTo>
                      <a:pt x="1495" y="108"/>
                    </a:lnTo>
                    <a:lnTo>
                      <a:pt x="1500" y="108"/>
                    </a:lnTo>
                    <a:lnTo>
                      <a:pt x="1500" y="108"/>
                    </a:lnTo>
                    <a:lnTo>
                      <a:pt x="1500" y="108"/>
                    </a:lnTo>
                    <a:lnTo>
                      <a:pt x="1500" y="108"/>
                    </a:lnTo>
                    <a:lnTo>
                      <a:pt x="1500" y="108"/>
                    </a:lnTo>
                    <a:lnTo>
                      <a:pt x="1505" y="108"/>
                    </a:lnTo>
                    <a:lnTo>
                      <a:pt x="1505" y="108"/>
                    </a:lnTo>
                    <a:lnTo>
                      <a:pt x="1505" y="108"/>
                    </a:lnTo>
                    <a:lnTo>
                      <a:pt x="1505" y="108"/>
                    </a:lnTo>
                    <a:lnTo>
                      <a:pt x="1505" y="108"/>
                    </a:lnTo>
                    <a:lnTo>
                      <a:pt x="1505" y="103"/>
                    </a:lnTo>
                    <a:lnTo>
                      <a:pt x="1505" y="103"/>
                    </a:lnTo>
                    <a:lnTo>
                      <a:pt x="1510" y="103"/>
                    </a:lnTo>
                    <a:lnTo>
                      <a:pt x="1510" y="103"/>
                    </a:lnTo>
                    <a:lnTo>
                      <a:pt x="1510" y="103"/>
                    </a:lnTo>
                    <a:lnTo>
                      <a:pt x="1510" y="103"/>
                    </a:lnTo>
                    <a:lnTo>
                      <a:pt x="1510" y="103"/>
                    </a:lnTo>
                    <a:lnTo>
                      <a:pt x="1510" y="103"/>
                    </a:lnTo>
                    <a:lnTo>
                      <a:pt x="1510" y="103"/>
                    </a:lnTo>
                    <a:lnTo>
                      <a:pt x="1516" y="103"/>
                    </a:lnTo>
                    <a:lnTo>
                      <a:pt x="1516" y="103"/>
                    </a:lnTo>
                    <a:lnTo>
                      <a:pt x="1516" y="108"/>
                    </a:lnTo>
                    <a:lnTo>
                      <a:pt x="1516" y="108"/>
                    </a:lnTo>
                    <a:lnTo>
                      <a:pt x="1516" y="113"/>
                    </a:lnTo>
                    <a:lnTo>
                      <a:pt x="1516" y="117"/>
                    </a:lnTo>
                    <a:lnTo>
                      <a:pt x="1521" y="117"/>
                    </a:lnTo>
                    <a:lnTo>
                      <a:pt x="1521" y="117"/>
                    </a:lnTo>
                    <a:lnTo>
                      <a:pt x="1521" y="113"/>
                    </a:lnTo>
                    <a:lnTo>
                      <a:pt x="1521" y="108"/>
                    </a:lnTo>
                    <a:lnTo>
                      <a:pt x="1521" y="103"/>
                    </a:lnTo>
                    <a:lnTo>
                      <a:pt x="1521" y="99"/>
                    </a:lnTo>
                    <a:lnTo>
                      <a:pt x="1526" y="99"/>
                    </a:lnTo>
                    <a:lnTo>
                      <a:pt x="1526" y="99"/>
                    </a:lnTo>
                    <a:lnTo>
                      <a:pt x="1526" y="99"/>
                    </a:lnTo>
                    <a:lnTo>
                      <a:pt x="1526" y="99"/>
                    </a:lnTo>
                    <a:lnTo>
                      <a:pt x="1526" y="99"/>
                    </a:lnTo>
                    <a:lnTo>
                      <a:pt x="1526" y="99"/>
                    </a:lnTo>
                    <a:lnTo>
                      <a:pt x="1532" y="99"/>
                    </a:lnTo>
                    <a:lnTo>
                      <a:pt x="1532" y="99"/>
                    </a:lnTo>
                    <a:lnTo>
                      <a:pt x="1532" y="99"/>
                    </a:lnTo>
                    <a:lnTo>
                      <a:pt x="1532" y="99"/>
                    </a:lnTo>
                    <a:lnTo>
                      <a:pt x="1532" y="99"/>
                    </a:lnTo>
                    <a:lnTo>
                      <a:pt x="1532" y="99"/>
                    </a:lnTo>
                    <a:lnTo>
                      <a:pt x="1537" y="99"/>
                    </a:lnTo>
                    <a:lnTo>
                      <a:pt x="1537" y="99"/>
                    </a:lnTo>
                    <a:lnTo>
                      <a:pt x="1537" y="99"/>
                    </a:lnTo>
                    <a:lnTo>
                      <a:pt x="1537" y="99"/>
                    </a:lnTo>
                    <a:lnTo>
                      <a:pt x="1537" y="99"/>
                    </a:lnTo>
                    <a:lnTo>
                      <a:pt x="1548" y="94"/>
                    </a:lnTo>
                    <a:lnTo>
                      <a:pt x="1548" y="94"/>
                    </a:lnTo>
                    <a:lnTo>
                      <a:pt x="1548" y="94"/>
                    </a:lnTo>
                    <a:lnTo>
                      <a:pt x="1553" y="94"/>
                    </a:lnTo>
                    <a:lnTo>
                      <a:pt x="1553" y="94"/>
                    </a:lnTo>
                    <a:lnTo>
                      <a:pt x="1553" y="94"/>
                    </a:lnTo>
                    <a:lnTo>
                      <a:pt x="1564" y="94"/>
                    </a:lnTo>
                    <a:lnTo>
                      <a:pt x="1564" y="94"/>
                    </a:lnTo>
                    <a:lnTo>
                      <a:pt x="1564" y="94"/>
                    </a:lnTo>
                    <a:lnTo>
                      <a:pt x="1564" y="94"/>
                    </a:lnTo>
                    <a:lnTo>
                      <a:pt x="1564" y="94"/>
                    </a:lnTo>
                    <a:lnTo>
                      <a:pt x="1569" y="94"/>
                    </a:lnTo>
                    <a:lnTo>
                      <a:pt x="1569" y="94"/>
                    </a:lnTo>
                    <a:lnTo>
                      <a:pt x="1569" y="94"/>
                    </a:lnTo>
                    <a:lnTo>
                      <a:pt x="1569" y="94"/>
                    </a:lnTo>
                    <a:lnTo>
                      <a:pt x="1569" y="94"/>
                    </a:lnTo>
                    <a:lnTo>
                      <a:pt x="1569" y="89"/>
                    </a:lnTo>
                    <a:lnTo>
                      <a:pt x="1574" y="89"/>
                    </a:lnTo>
                    <a:lnTo>
                      <a:pt x="1574" y="89"/>
                    </a:lnTo>
                    <a:lnTo>
                      <a:pt x="1585" y="89"/>
                    </a:lnTo>
                    <a:lnTo>
                      <a:pt x="1585" y="89"/>
                    </a:lnTo>
                    <a:lnTo>
                      <a:pt x="1585" y="89"/>
                    </a:lnTo>
                    <a:lnTo>
                      <a:pt x="1585" y="89"/>
                    </a:lnTo>
                    <a:lnTo>
                      <a:pt x="1585" y="89"/>
                    </a:lnTo>
                    <a:lnTo>
                      <a:pt x="1585" y="89"/>
                    </a:lnTo>
                    <a:lnTo>
                      <a:pt x="1596" y="89"/>
                    </a:lnTo>
                    <a:lnTo>
                      <a:pt x="1596" y="89"/>
                    </a:lnTo>
                    <a:lnTo>
                      <a:pt x="1596" y="84"/>
                    </a:lnTo>
                    <a:lnTo>
                      <a:pt x="1601" y="84"/>
                    </a:lnTo>
                    <a:lnTo>
                      <a:pt x="1601" y="84"/>
                    </a:lnTo>
                    <a:lnTo>
                      <a:pt x="1601" y="84"/>
                    </a:lnTo>
                    <a:lnTo>
                      <a:pt x="1601" y="84"/>
                    </a:lnTo>
                    <a:lnTo>
                      <a:pt x="1601" y="84"/>
                    </a:lnTo>
                    <a:lnTo>
                      <a:pt x="1606" y="84"/>
                    </a:lnTo>
                    <a:lnTo>
                      <a:pt x="1606" y="84"/>
                    </a:lnTo>
                    <a:lnTo>
                      <a:pt x="1606" y="84"/>
                    </a:lnTo>
                    <a:lnTo>
                      <a:pt x="1606" y="84"/>
                    </a:lnTo>
                    <a:lnTo>
                      <a:pt x="1606" y="84"/>
                    </a:lnTo>
                    <a:lnTo>
                      <a:pt x="1617" y="84"/>
                    </a:lnTo>
                    <a:lnTo>
                      <a:pt x="1617" y="84"/>
                    </a:lnTo>
                    <a:lnTo>
                      <a:pt x="1617" y="84"/>
                    </a:lnTo>
                    <a:lnTo>
                      <a:pt x="1622" y="84"/>
                    </a:lnTo>
                    <a:lnTo>
                      <a:pt x="1622" y="84"/>
                    </a:lnTo>
                    <a:lnTo>
                      <a:pt x="1622" y="84"/>
                    </a:lnTo>
                    <a:lnTo>
                      <a:pt x="1633" y="80"/>
                    </a:lnTo>
                    <a:lnTo>
                      <a:pt x="1633" y="80"/>
                    </a:lnTo>
                    <a:lnTo>
                      <a:pt x="1633" y="80"/>
                    </a:lnTo>
                    <a:lnTo>
                      <a:pt x="1633" y="80"/>
                    </a:lnTo>
                    <a:lnTo>
                      <a:pt x="1633" y="80"/>
                    </a:lnTo>
                    <a:lnTo>
                      <a:pt x="1638" y="80"/>
                    </a:lnTo>
                    <a:lnTo>
                      <a:pt x="1638" y="80"/>
                    </a:lnTo>
                    <a:lnTo>
                      <a:pt x="1638" y="80"/>
                    </a:lnTo>
                    <a:lnTo>
                      <a:pt x="1638" y="80"/>
                    </a:lnTo>
                    <a:lnTo>
                      <a:pt x="1638" y="80"/>
                    </a:lnTo>
                    <a:lnTo>
                      <a:pt x="1638" y="80"/>
                    </a:lnTo>
                    <a:lnTo>
                      <a:pt x="1643" y="80"/>
                    </a:lnTo>
                    <a:lnTo>
                      <a:pt x="1643" y="80"/>
                    </a:lnTo>
                    <a:lnTo>
                      <a:pt x="1654" y="75"/>
                    </a:lnTo>
                    <a:lnTo>
                      <a:pt x="1654" y="75"/>
                    </a:lnTo>
                    <a:lnTo>
                      <a:pt x="1654" y="75"/>
                    </a:lnTo>
                    <a:lnTo>
                      <a:pt x="1654" y="75"/>
                    </a:lnTo>
                    <a:lnTo>
                      <a:pt x="1654" y="75"/>
                    </a:lnTo>
                    <a:lnTo>
                      <a:pt x="1654" y="75"/>
                    </a:lnTo>
                    <a:lnTo>
                      <a:pt x="1665" y="75"/>
                    </a:lnTo>
                    <a:lnTo>
                      <a:pt x="1665" y="75"/>
                    </a:lnTo>
                    <a:lnTo>
                      <a:pt x="1665" y="75"/>
                    </a:lnTo>
                    <a:lnTo>
                      <a:pt x="1670" y="75"/>
                    </a:lnTo>
                    <a:lnTo>
                      <a:pt x="1670" y="75"/>
                    </a:lnTo>
                    <a:lnTo>
                      <a:pt x="1670" y="70"/>
                    </a:lnTo>
                    <a:lnTo>
                      <a:pt x="1670" y="70"/>
                    </a:lnTo>
                    <a:lnTo>
                      <a:pt x="1670" y="70"/>
                    </a:lnTo>
                    <a:lnTo>
                      <a:pt x="1675" y="70"/>
                    </a:lnTo>
                    <a:lnTo>
                      <a:pt x="1675" y="70"/>
                    </a:lnTo>
                    <a:lnTo>
                      <a:pt x="1675" y="70"/>
                    </a:lnTo>
                    <a:lnTo>
                      <a:pt x="1675" y="70"/>
                    </a:lnTo>
                    <a:lnTo>
                      <a:pt x="1675" y="70"/>
                    </a:lnTo>
                    <a:lnTo>
                      <a:pt x="1681" y="70"/>
                    </a:lnTo>
                    <a:lnTo>
                      <a:pt x="1681" y="70"/>
                    </a:lnTo>
                    <a:lnTo>
                      <a:pt x="1681" y="70"/>
                    </a:lnTo>
                    <a:lnTo>
                      <a:pt x="1681" y="70"/>
                    </a:lnTo>
                    <a:lnTo>
                      <a:pt x="1681" y="70"/>
                    </a:lnTo>
                    <a:lnTo>
                      <a:pt x="1681" y="70"/>
                    </a:lnTo>
                    <a:lnTo>
                      <a:pt x="1681" y="70"/>
                    </a:lnTo>
                    <a:lnTo>
                      <a:pt x="1686" y="70"/>
                    </a:lnTo>
                    <a:lnTo>
                      <a:pt x="1686" y="70"/>
                    </a:lnTo>
                    <a:lnTo>
                      <a:pt x="1686" y="70"/>
                    </a:lnTo>
                    <a:lnTo>
                      <a:pt x="1686" y="70"/>
                    </a:lnTo>
                    <a:lnTo>
                      <a:pt x="1686" y="70"/>
                    </a:lnTo>
                    <a:lnTo>
                      <a:pt x="1686" y="70"/>
                    </a:lnTo>
                    <a:lnTo>
                      <a:pt x="1686" y="66"/>
                    </a:lnTo>
                    <a:lnTo>
                      <a:pt x="1691" y="66"/>
                    </a:lnTo>
                    <a:lnTo>
                      <a:pt x="1691" y="61"/>
                    </a:lnTo>
                    <a:lnTo>
                      <a:pt x="1691" y="56"/>
                    </a:lnTo>
                    <a:lnTo>
                      <a:pt x="1691" y="52"/>
                    </a:lnTo>
                    <a:lnTo>
                      <a:pt x="1691" y="52"/>
                    </a:lnTo>
                    <a:lnTo>
                      <a:pt x="1691" y="52"/>
                    </a:lnTo>
                    <a:lnTo>
                      <a:pt x="1697" y="52"/>
                    </a:lnTo>
                    <a:lnTo>
                      <a:pt x="1697" y="56"/>
                    </a:lnTo>
                    <a:lnTo>
                      <a:pt x="1697" y="61"/>
                    </a:lnTo>
                    <a:lnTo>
                      <a:pt x="1697" y="66"/>
                    </a:lnTo>
                    <a:lnTo>
                      <a:pt x="1697" y="66"/>
                    </a:lnTo>
                    <a:lnTo>
                      <a:pt x="1697" y="66"/>
                    </a:lnTo>
                    <a:lnTo>
                      <a:pt x="1697" y="66"/>
                    </a:lnTo>
                    <a:lnTo>
                      <a:pt x="1702" y="66"/>
                    </a:lnTo>
                    <a:lnTo>
                      <a:pt x="1702" y="66"/>
                    </a:lnTo>
                    <a:lnTo>
                      <a:pt x="1702" y="66"/>
                    </a:lnTo>
                    <a:lnTo>
                      <a:pt x="1702" y="66"/>
                    </a:lnTo>
                    <a:lnTo>
                      <a:pt x="1702" y="66"/>
                    </a:lnTo>
                    <a:lnTo>
                      <a:pt x="1707" y="66"/>
                    </a:lnTo>
                    <a:lnTo>
                      <a:pt x="1707" y="66"/>
                    </a:lnTo>
                    <a:lnTo>
                      <a:pt x="1707" y="66"/>
                    </a:lnTo>
                    <a:lnTo>
                      <a:pt x="1707" y="66"/>
                    </a:lnTo>
                    <a:lnTo>
                      <a:pt x="1707" y="66"/>
                    </a:lnTo>
                    <a:lnTo>
                      <a:pt x="1707" y="66"/>
                    </a:lnTo>
                    <a:lnTo>
                      <a:pt x="1713" y="66"/>
                    </a:lnTo>
                    <a:lnTo>
                      <a:pt x="1713" y="61"/>
                    </a:lnTo>
                    <a:lnTo>
                      <a:pt x="1713" y="61"/>
                    </a:lnTo>
                    <a:lnTo>
                      <a:pt x="1723" y="61"/>
                    </a:lnTo>
                    <a:lnTo>
                      <a:pt x="1723" y="61"/>
                    </a:lnTo>
                    <a:lnTo>
                      <a:pt x="1723" y="61"/>
                    </a:lnTo>
                    <a:lnTo>
                      <a:pt x="1723" y="61"/>
                    </a:lnTo>
                    <a:lnTo>
                      <a:pt x="1723" y="61"/>
                    </a:lnTo>
                    <a:lnTo>
                      <a:pt x="1729" y="61"/>
                    </a:lnTo>
                    <a:lnTo>
                      <a:pt x="1734" y="56"/>
                    </a:lnTo>
                    <a:lnTo>
                      <a:pt x="1734" y="56"/>
                    </a:lnTo>
                    <a:lnTo>
                      <a:pt x="1739" y="56"/>
                    </a:lnTo>
                    <a:lnTo>
                      <a:pt x="1739" y="56"/>
                    </a:lnTo>
                    <a:lnTo>
                      <a:pt x="1739" y="56"/>
                    </a:lnTo>
                    <a:lnTo>
                      <a:pt x="1739" y="56"/>
                    </a:lnTo>
                    <a:lnTo>
                      <a:pt x="1739" y="56"/>
                    </a:lnTo>
                    <a:lnTo>
                      <a:pt x="1745" y="56"/>
                    </a:lnTo>
                    <a:lnTo>
                      <a:pt x="1745" y="56"/>
                    </a:lnTo>
                    <a:lnTo>
                      <a:pt x="1745" y="56"/>
                    </a:lnTo>
                    <a:lnTo>
                      <a:pt x="1745" y="56"/>
                    </a:lnTo>
                    <a:lnTo>
                      <a:pt x="1745" y="56"/>
                    </a:lnTo>
                    <a:lnTo>
                      <a:pt x="1750" y="52"/>
                    </a:lnTo>
                    <a:lnTo>
                      <a:pt x="1755" y="52"/>
                    </a:lnTo>
                    <a:lnTo>
                      <a:pt x="1755" y="52"/>
                    </a:lnTo>
                    <a:lnTo>
                      <a:pt x="1760" y="52"/>
                    </a:lnTo>
                    <a:lnTo>
                      <a:pt x="1760" y="52"/>
                    </a:lnTo>
                    <a:lnTo>
                      <a:pt x="1760" y="52"/>
                    </a:lnTo>
                    <a:lnTo>
                      <a:pt x="1760" y="52"/>
                    </a:lnTo>
                    <a:lnTo>
                      <a:pt x="1771" y="47"/>
                    </a:lnTo>
                    <a:lnTo>
                      <a:pt x="1771" y="47"/>
                    </a:lnTo>
                    <a:lnTo>
                      <a:pt x="1771" y="47"/>
                    </a:lnTo>
                    <a:lnTo>
                      <a:pt x="1771" y="47"/>
                    </a:lnTo>
                    <a:lnTo>
                      <a:pt x="1776" y="47"/>
                    </a:lnTo>
                    <a:lnTo>
                      <a:pt x="1776" y="47"/>
                    </a:lnTo>
                    <a:lnTo>
                      <a:pt x="1776" y="47"/>
                    </a:lnTo>
                    <a:lnTo>
                      <a:pt x="1776" y="47"/>
                    </a:lnTo>
                    <a:lnTo>
                      <a:pt x="1776" y="47"/>
                    </a:lnTo>
                    <a:lnTo>
                      <a:pt x="1776" y="47"/>
                    </a:lnTo>
                    <a:lnTo>
                      <a:pt x="1782" y="47"/>
                    </a:lnTo>
                    <a:lnTo>
                      <a:pt x="1782" y="47"/>
                    </a:lnTo>
                    <a:lnTo>
                      <a:pt x="1782" y="42"/>
                    </a:lnTo>
                    <a:lnTo>
                      <a:pt x="1792" y="42"/>
                    </a:lnTo>
                    <a:lnTo>
                      <a:pt x="1792" y="42"/>
                    </a:lnTo>
                    <a:lnTo>
                      <a:pt x="1792" y="42"/>
                    </a:lnTo>
                    <a:lnTo>
                      <a:pt x="1792" y="42"/>
                    </a:lnTo>
                    <a:lnTo>
                      <a:pt x="1792" y="42"/>
                    </a:lnTo>
                    <a:lnTo>
                      <a:pt x="1798" y="42"/>
                    </a:lnTo>
                    <a:lnTo>
                      <a:pt x="1803" y="37"/>
                    </a:lnTo>
                    <a:lnTo>
                      <a:pt x="1803" y="37"/>
                    </a:lnTo>
                    <a:lnTo>
                      <a:pt x="1808" y="37"/>
                    </a:lnTo>
                    <a:lnTo>
                      <a:pt x="1808" y="37"/>
                    </a:lnTo>
                    <a:lnTo>
                      <a:pt x="1808" y="37"/>
                    </a:lnTo>
                    <a:lnTo>
                      <a:pt x="1808" y="37"/>
                    </a:lnTo>
                    <a:lnTo>
                      <a:pt x="1808" y="37"/>
                    </a:lnTo>
                    <a:lnTo>
                      <a:pt x="1814" y="37"/>
                    </a:lnTo>
                    <a:lnTo>
                      <a:pt x="1814" y="37"/>
                    </a:lnTo>
                    <a:lnTo>
                      <a:pt x="1814" y="37"/>
                    </a:lnTo>
                    <a:lnTo>
                      <a:pt x="1814" y="33"/>
                    </a:lnTo>
                    <a:lnTo>
                      <a:pt x="1814" y="33"/>
                    </a:lnTo>
                    <a:lnTo>
                      <a:pt x="1819" y="33"/>
                    </a:lnTo>
                    <a:lnTo>
                      <a:pt x="1824" y="33"/>
                    </a:lnTo>
                    <a:lnTo>
                      <a:pt x="1824" y="33"/>
                    </a:lnTo>
                    <a:lnTo>
                      <a:pt x="1830" y="33"/>
                    </a:lnTo>
                    <a:lnTo>
                      <a:pt x="1830" y="33"/>
                    </a:lnTo>
                    <a:lnTo>
                      <a:pt x="1830" y="33"/>
                    </a:lnTo>
                    <a:lnTo>
                      <a:pt x="1830" y="33"/>
                    </a:lnTo>
                    <a:lnTo>
                      <a:pt x="1840" y="28"/>
                    </a:lnTo>
                    <a:lnTo>
                      <a:pt x="1840" y="28"/>
                    </a:lnTo>
                    <a:lnTo>
                      <a:pt x="1840" y="28"/>
                    </a:lnTo>
                    <a:lnTo>
                      <a:pt x="1840" y="28"/>
                    </a:lnTo>
                    <a:lnTo>
                      <a:pt x="1846" y="28"/>
                    </a:lnTo>
                    <a:lnTo>
                      <a:pt x="1846" y="28"/>
                    </a:lnTo>
                    <a:lnTo>
                      <a:pt x="1846" y="28"/>
                    </a:lnTo>
                    <a:lnTo>
                      <a:pt x="1846" y="23"/>
                    </a:lnTo>
                    <a:lnTo>
                      <a:pt x="1846" y="23"/>
                    </a:lnTo>
                    <a:lnTo>
                      <a:pt x="1846" y="23"/>
                    </a:lnTo>
                    <a:lnTo>
                      <a:pt x="1851" y="23"/>
                    </a:lnTo>
                    <a:lnTo>
                      <a:pt x="1851" y="23"/>
                    </a:lnTo>
                    <a:lnTo>
                      <a:pt x="1851" y="23"/>
                    </a:lnTo>
                    <a:lnTo>
                      <a:pt x="1851" y="23"/>
                    </a:lnTo>
                    <a:lnTo>
                      <a:pt x="1851" y="23"/>
                    </a:lnTo>
                    <a:lnTo>
                      <a:pt x="1851" y="23"/>
                    </a:lnTo>
                    <a:lnTo>
                      <a:pt x="1851" y="23"/>
                    </a:lnTo>
                    <a:lnTo>
                      <a:pt x="1851" y="23"/>
                    </a:lnTo>
                    <a:lnTo>
                      <a:pt x="1856" y="23"/>
                    </a:lnTo>
                    <a:lnTo>
                      <a:pt x="1856" y="23"/>
                    </a:lnTo>
                    <a:lnTo>
                      <a:pt x="1856" y="23"/>
                    </a:lnTo>
                    <a:lnTo>
                      <a:pt x="1856" y="23"/>
                    </a:lnTo>
                    <a:lnTo>
                      <a:pt x="1856" y="23"/>
                    </a:lnTo>
                    <a:lnTo>
                      <a:pt x="1856" y="23"/>
                    </a:lnTo>
                    <a:lnTo>
                      <a:pt x="1862" y="23"/>
                    </a:lnTo>
                    <a:lnTo>
                      <a:pt x="1862" y="23"/>
                    </a:lnTo>
                    <a:lnTo>
                      <a:pt x="1862" y="23"/>
                    </a:lnTo>
                    <a:lnTo>
                      <a:pt x="1862" y="23"/>
                    </a:lnTo>
                    <a:lnTo>
                      <a:pt x="1862" y="23"/>
                    </a:lnTo>
                    <a:lnTo>
                      <a:pt x="1862" y="28"/>
                    </a:lnTo>
                    <a:lnTo>
                      <a:pt x="1862" y="33"/>
                    </a:lnTo>
                    <a:lnTo>
                      <a:pt x="1867" y="37"/>
                    </a:lnTo>
                    <a:lnTo>
                      <a:pt x="1867" y="37"/>
                    </a:lnTo>
                    <a:lnTo>
                      <a:pt x="1867" y="42"/>
                    </a:lnTo>
                    <a:lnTo>
                      <a:pt x="1867" y="37"/>
                    </a:lnTo>
                    <a:lnTo>
                      <a:pt x="1867" y="33"/>
                    </a:lnTo>
                    <a:lnTo>
                      <a:pt x="1867" y="28"/>
                    </a:lnTo>
                    <a:lnTo>
                      <a:pt x="1872" y="23"/>
                    </a:lnTo>
                    <a:lnTo>
                      <a:pt x="1872" y="19"/>
                    </a:lnTo>
                    <a:lnTo>
                      <a:pt x="1872" y="19"/>
                    </a:lnTo>
                    <a:lnTo>
                      <a:pt x="1872" y="19"/>
                    </a:lnTo>
                    <a:lnTo>
                      <a:pt x="1872" y="19"/>
                    </a:lnTo>
                    <a:lnTo>
                      <a:pt x="1872" y="19"/>
                    </a:lnTo>
                    <a:lnTo>
                      <a:pt x="1872" y="19"/>
                    </a:lnTo>
                    <a:lnTo>
                      <a:pt x="1878" y="19"/>
                    </a:lnTo>
                    <a:lnTo>
                      <a:pt x="1878" y="19"/>
                    </a:lnTo>
                    <a:lnTo>
                      <a:pt x="1878" y="19"/>
                    </a:lnTo>
                    <a:lnTo>
                      <a:pt x="1878" y="19"/>
                    </a:lnTo>
                    <a:lnTo>
                      <a:pt x="1878" y="19"/>
                    </a:lnTo>
                    <a:lnTo>
                      <a:pt x="1883" y="19"/>
                    </a:lnTo>
                    <a:lnTo>
                      <a:pt x="1883" y="19"/>
                    </a:lnTo>
                    <a:lnTo>
                      <a:pt x="1883" y="19"/>
                    </a:lnTo>
                    <a:lnTo>
                      <a:pt x="1883" y="19"/>
                    </a:lnTo>
                    <a:lnTo>
                      <a:pt x="1883" y="19"/>
                    </a:lnTo>
                    <a:lnTo>
                      <a:pt x="1883" y="19"/>
                    </a:lnTo>
                    <a:lnTo>
                      <a:pt x="1888" y="19"/>
                    </a:lnTo>
                    <a:lnTo>
                      <a:pt x="1893" y="19"/>
                    </a:lnTo>
                    <a:lnTo>
                      <a:pt x="1899" y="19"/>
                    </a:lnTo>
                    <a:lnTo>
                      <a:pt x="1899" y="19"/>
                    </a:lnTo>
                    <a:lnTo>
                      <a:pt x="1899" y="19"/>
                    </a:lnTo>
                    <a:lnTo>
                      <a:pt x="1899" y="19"/>
                    </a:lnTo>
                    <a:lnTo>
                      <a:pt x="1899" y="19"/>
                    </a:lnTo>
                    <a:lnTo>
                      <a:pt x="1909" y="19"/>
                    </a:lnTo>
                    <a:lnTo>
                      <a:pt x="1909" y="19"/>
                    </a:lnTo>
                    <a:lnTo>
                      <a:pt x="1909" y="19"/>
                    </a:lnTo>
                    <a:lnTo>
                      <a:pt x="1909" y="19"/>
                    </a:lnTo>
                    <a:lnTo>
                      <a:pt x="1915" y="19"/>
                    </a:lnTo>
                    <a:lnTo>
                      <a:pt x="1915" y="19"/>
                    </a:lnTo>
                    <a:lnTo>
                      <a:pt x="1915" y="19"/>
                    </a:lnTo>
                    <a:lnTo>
                      <a:pt x="1915" y="19"/>
                    </a:lnTo>
                    <a:lnTo>
                      <a:pt x="1915" y="19"/>
                    </a:lnTo>
                    <a:lnTo>
                      <a:pt x="1920" y="23"/>
                    </a:lnTo>
                    <a:lnTo>
                      <a:pt x="1920" y="23"/>
                    </a:lnTo>
                    <a:lnTo>
                      <a:pt x="1920" y="23"/>
                    </a:lnTo>
                    <a:lnTo>
                      <a:pt x="1920" y="23"/>
                    </a:lnTo>
                    <a:lnTo>
                      <a:pt x="1931" y="23"/>
                    </a:lnTo>
                    <a:lnTo>
                      <a:pt x="1931" y="23"/>
                    </a:lnTo>
                    <a:lnTo>
                      <a:pt x="1931" y="23"/>
                    </a:lnTo>
                    <a:lnTo>
                      <a:pt x="1931" y="23"/>
                    </a:lnTo>
                    <a:lnTo>
                      <a:pt x="1936" y="23"/>
                    </a:lnTo>
                    <a:lnTo>
                      <a:pt x="1936" y="23"/>
                    </a:lnTo>
                    <a:lnTo>
                      <a:pt x="1941" y="23"/>
                    </a:lnTo>
                    <a:lnTo>
                      <a:pt x="1947" y="23"/>
                    </a:lnTo>
                    <a:lnTo>
                      <a:pt x="1947" y="23"/>
                    </a:lnTo>
                    <a:lnTo>
                      <a:pt x="1947" y="23"/>
                    </a:lnTo>
                    <a:lnTo>
                      <a:pt x="1947" y="23"/>
                    </a:lnTo>
                    <a:lnTo>
                      <a:pt x="1947" y="23"/>
                    </a:lnTo>
                    <a:lnTo>
                      <a:pt x="1952" y="23"/>
                    </a:lnTo>
                    <a:lnTo>
                      <a:pt x="1952" y="23"/>
                    </a:lnTo>
                    <a:lnTo>
                      <a:pt x="1952" y="23"/>
                    </a:lnTo>
                    <a:lnTo>
                      <a:pt x="1952" y="23"/>
                    </a:lnTo>
                    <a:lnTo>
                      <a:pt x="1952" y="23"/>
                    </a:lnTo>
                    <a:lnTo>
                      <a:pt x="1952" y="23"/>
                    </a:lnTo>
                    <a:lnTo>
                      <a:pt x="1957" y="23"/>
                    </a:lnTo>
                    <a:lnTo>
                      <a:pt x="1963" y="23"/>
                    </a:lnTo>
                    <a:lnTo>
                      <a:pt x="1968" y="23"/>
                    </a:lnTo>
                    <a:lnTo>
                      <a:pt x="1968" y="23"/>
                    </a:lnTo>
                    <a:lnTo>
                      <a:pt x="1968" y="23"/>
                    </a:lnTo>
                    <a:lnTo>
                      <a:pt x="1968" y="23"/>
                    </a:lnTo>
                    <a:lnTo>
                      <a:pt x="1968" y="23"/>
                    </a:lnTo>
                    <a:lnTo>
                      <a:pt x="1979" y="23"/>
                    </a:lnTo>
                    <a:lnTo>
                      <a:pt x="1979" y="23"/>
                    </a:lnTo>
                    <a:lnTo>
                      <a:pt x="1979" y="23"/>
                    </a:lnTo>
                    <a:lnTo>
                      <a:pt x="1979" y="23"/>
                    </a:lnTo>
                    <a:lnTo>
                      <a:pt x="1984" y="23"/>
                    </a:lnTo>
                    <a:lnTo>
                      <a:pt x="1984" y="23"/>
                    </a:lnTo>
                    <a:lnTo>
                      <a:pt x="1984" y="23"/>
                    </a:lnTo>
                    <a:lnTo>
                      <a:pt x="1984" y="23"/>
                    </a:lnTo>
                    <a:lnTo>
                      <a:pt x="1984" y="23"/>
                    </a:lnTo>
                    <a:lnTo>
                      <a:pt x="1989" y="23"/>
                    </a:lnTo>
                    <a:lnTo>
                      <a:pt x="1989" y="23"/>
                    </a:lnTo>
                    <a:lnTo>
                      <a:pt x="1989" y="23"/>
                    </a:lnTo>
                    <a:lnTo>
                      <a:pt x="1989" y="23"/>
                    </a:lnTo>
                    <a:lnTo>
                      <a:pt x="2000" y="23"/>
                    </a:lnTo>
                    <a:lnTo>
                      <a:pt x="2000" y="23"/>
                    </a:lnTo>
                    <a:lnTo>
                      <a:pt x="2000" y="23"/>
                    </a:lnTo>
                    <a:lnTo>
                      <a:pt x="2000" y="23"/>
                    </a:lnTo>
                    <a:lnTo>
                      <a:pt x="2005" y="23"/>
                    </a:lnTo>
                    <a:lnTo>
                      <a:pt x="2005" y="23"/>
                    </a:lnTo>
                    <a:lnTo>
                      <a:pt x="2011" y="23"/>
                    </a:lnTo>
                    <a:lnTo>
                      <a:pt x="2016" y="23"/>
                    </a:lnTo>
                    <a:lnTo>
                      <a:pt x="2016" y="23"/>
                    </a:lnTo>
                    <a:lnTo>
                      <a:pt x="2016" y="23"/>
                    </a:lnTo>
                    <a:lnTo>
                      <a:pt x="2016" y="23"/>
                    </a:lnTo>
                    <a:lnTo>
                      <a:pt x="2016" y="23"/>
                    </a:lnTo>
                    <a:lnTo>
                      <a:pt x="2021" y="23"/>
                    </a:lnTo>
                    <a:lnTo>
                      <a:pt x="2021" y="23"/>
                    </a:lnTo>
                    <a:lnTo>
                      <a:pt x="2021" y="23"/>
                    </a:lnTo>
                    <a:lnTo>
                      <a:pt x="2021" y="23"/>
                    </a:lnTo>
                    <a:lnTo>
                      <a:pt x="2021" y="23"/>
                    </a:lnTo>
                    <a:lnTo>
                      <a:pt x="2021" y="23"/>
                    </a:lnTo>
                    <a:lnTo>
                      <a:pt x="2026" y="23"/>
                    </a:lnTo>
                    <a:lnTo>
                      <a:pt x="2026" y="23"/>
                    </a:lnTo>
                    <a:lnTo>
                      <a:pt x="2026" y="23"/>
                    </a:lnTo>
                    <a:lnTo>
                      <a:pt x="2026" y="23"/>
                    </a:lnTo>
                    <a:lnTo>
                      <a:pt x="2026" y="23"/>
                    </a:lnTo>
                    <a:lnTo>
                      <a:pt x="2032" y="23"/>
                    </a:lnTo>
                    <a:lnTo>
                      <a:pt x="2032" y="23"/>
                    </a:lnTo>
                    <a:lnTo>
                      <a:pt x="2032" y="23"/>
                    </a:lnTo>
                    <a:lnTo>
                      <a:pt x="2032" y="23"/>
                    </a:lnTo>
                    <a:lnTo>
                      <a:pt x="2032" y="23"/>
                    </a:lnTo>
                    <a:lnTo>
                      <a:pt x="2032" y="23"/>
                    </a:lnTo>
                    <a:lnTo>
                      <a:pt x="2032" y="23"/>
                    </a:lnTo>
                    <a:lnTo>
                      <a:pt x="2032" y="23"/>
                    </a:lnTo>
                    <a:lnTo>
                      <a:pt x="2032" y="23"/>
                    </a:lnTo>
                    <a:lnTo>
                      <a:pt x="2037" y="19"/>
                    </a:lnTo>
                    <a:lnTo>
                      <a:pt x="2037" y="19"/>
                    </a:lnTo>
                    <a:lnTo>
                      <a:pt x="2037" y="9"/>
                    </a:lnTo>
                    <a:lnTo>
                      <a:pt x="2037" y="4"/>
                    </a:lnTo>
                    <a:lnTo>
                      <a:pt x="2037" y="0"/>
                    </a:lnTo>
                    <a:lnTo>
                      <a:pt x="2037" y="0"/>
                    </a:lnTo>
                    <a:lnTo>
                      <a:pt x="2042" y="0"/>
                    </a:lnTo>
                    <a:lnTo>
                      <a:pt x="2042" y="4"/>
                    </a:lnTo>
                    <a:lnTo>
                      <a:pt x="2042" y="9"/>
                    </a:lnTo>
                    <a:lnTo>
                      <a:pt x="2042" y="14"/>
                    </a:lnTo>
                    <a:lnTo>
                      <a:pt x="2042" y="19"/>
                    </a:lnTo>
                    <a:lnTo>
                      <a:pt x="2048" y="23"/>
                    </a:lnTo>
                    <a:lnTo>
                      <a:pt x="2048" y="23"/>
                    </a:lnTo>
                    <a:lnTo>
                      <a:pt x="2048" y="23"/>
                    </a:lnTo>
                    <a:lnTo>
                      <a:pt x="2048" y="23"/>
                    </a:lnTo>
                    <a:lnTo>
                      <a:pt x="2048" y="23"/>
                    </a:lnTo>
                    <a:lnTo>
                      <a:pt x="2048" y="23"/>
                    </a:lnTo>
                    <a:lnTo>
                      <a:pt x="2048" y="23"/>
                    </a:lnTo>
                    <a:lnTo>
                      <a:pt x="2053" y="23"/>
                    </a:lnTo>
                    <a:lnTo>
                      <a:pt x="2053" y="23"/>
                    </a:lnTo>
                    <a:lnTo>
                      <a:pt x="2053" y="23"/>
                    </a:lnTo>
                    <a:lnTo>
                      <a:pt x="2053" y="19"/>
                    </a:lnTo>
                    <a:lnTo>
                      <a:pt x="2053" y="19"/>
                    </a:lnTo>
                    <a:lnTo>
                      <a:pt x="2058" y="19"/>
                    </a:lnTo>
                    <a:lnTo>
                      <a:pt x="2058" y="19"/>
                    </a:lnTo>
                    <a:lnTo>
                      <a:pt x="2058" y="19"/>
                    </a:lnTo>
                    <a:lnTo>
                      <a:pt x="2058" y="19"/>
                    </a:lnTo>
                    <a:lnTo>
                      <a:pt x="2058" y="19"/>
                    </a:lnTo>
                    <a:lnTo>
                      <a:pt x="2069" y="19"/>
                    </a:lnTo>
                    <a:lnTo>
                      <a:pt x="2069" y="19"/>
                    </a:lnTo>
                    <a:lnTo>
                      <a:pt x="2069" y="19"/>
                    </a:lnTo>
                    <a:lnTo>
                      <a:pt x="2074" y="19"/>
                    </a:lnTo>
                    <a:lnTo>
                      <a:pt x="2074" y="19"/>
                    </a:lnTo>
                    <a:lnTo>
                      <a:pt x="2074" y="19"/>
                    </a:lnTo>
                    <a:lnTo>
                      <a:pt x="2085" y="19"/>
                    </a:lnTo>
                    <a:lnTo>
                      <a:pt x="2085" y="19"/>
                    </a:lnTo>
                    <a:lnTo>
                      <a:pt x="2085" y="19"/>
                    </a:lnTo>
                    <a:lnTo>
                      <a:pt x="2085" y="19"/>
                    </a:lnTo>
                    <a:lnTo>
                      <a:pt x="2085" y="19"/>
                    </a:lnTo>
                    <a:lnTo>
                      <a:pt x="2090" y="19"/>
                    </a:lnTo>
                    <a:lnTo>
                      <a:pt x="2090" y="19"/>
                    </a:lnTo>
                    <a:lnTo>
                      <a:pt x="2090" y="19"/>
                    </a:lnTo>
                    <a:lnTo>
                      <a:pt x="2090" y="19"/>
                    </a:lnTo>
                    <a:lnTo>
                      <a:pt x="2090" y="19"/>
                    </a:lnTo>
                    <a:lnTo>
                      <a:pt x="2090" y="19"/>
                    </a:lnTo>
                    <a:lnTo>
                      <a:pt x="2096" y="19"/>
                    </a:lnTo>
                    <a:lnTo>
                      <a:pt x="2096" y="19"/>
                    </a:lnTo>
                    <a:lnTo>
                      <a:pt x="2106" y="19"/>
                    </a:lnTo>
                    <a:lnTo>
                      <a:pt x="2106" y="19"/>
                    </a:lnTo>
                    <a:lnTo>
                      <a:pt x="2106" y="19"/>
                    </a:lnTo>
                    <a:lnTo>
                      <a:pt x="2106" y="19"/>
                    </a:lnTo>
                    <a:lnTo>
                      <a:pt x="2106" y="19"/>
                    </a:lnTo>
                    <a:lnTo>
                      <a:pt x="2106" y="19"/>
                    </a:lnTo>
                    <a:lnTo>
                      <a:pt x="2117" y="19"/>
                    </a:lnTo>
                    <a:lnTo>
                      <a:pt x="2117" y="19"/>
                    </a:lnTo>
                    <a:lnTo>
                      <a:pt x="2117" y="19"/>
                    </a:lnTo>
                    <a:lnTo>
                      <a:pt x="2122" y="19"/>
                    </a:lnTo>
                    <a:lnTo>
                      <a:pt x="2122" y="19"/>
                    </a:lnTo>
                    <a:lnTo>
                      <a:pt x="2122" y="19"/>
                    </a:lnTo>
                    <a:lnTo>
                      <a:pt x="2122" y="19"/>
                    </a:lnTo>
                    <a:lnTo>
                      <a:pt x="2122" y="19"/>
                    </a:lnTo>
                    <a:lnTo>
                      <a:pt x="2128" y="19"/>
                    </a:lnTo>
                    <a:lnTo>
                      <a:pt x="2128" y="19"/>
                    </a:lnTo>
                    <a:lnTo>
                      <a:pt x="2128" y="19"/>
                    </a:lnTo>
                    <a:lnTo>
                      <a:pt x="2128" y="19"/>
                    </a:lnTo>
                    <a:lnTo>
                      <a:pt x="2128" y="19"/>
                    </a:lnTo>
                    <a:lnTo>
                      <a:pt x="2138" y="14"/>
                    </a:lnTo>
                    <a:lnTo>
                      <a:pt x="2138" y="14"/>
                    </a:lnTo>
                    <a:lnTo>
                      <a:pt x="2138" y="14"/>
                    </a:lnTo>
                    <a:lnTo>
                      <a:pt x="2143" y="14"/>
                    </a:lnTo>
                    <a:lnTo>
                      <a:pt x="2143" y="14"/>
                    </a:lnTo>
                    <a:lnTo>
                      <a:pt x="2143" y="14"/>
                    </a:lnTo>
                    <a:lnTo>
                      <a:pt x="2154" y="14"/>
                    </a:lnTo>
                    <a:lnTo>
                      <a:pt x="2154" y="14"/>
                    </a:lnTo>
                    <a:lnTo>
                      <a:pt x="2154" y="14"/>
                    </a:lnTo>
                    <a:lnTo>
                      <a:pt x="2154" y="14"/>
                    </a:lnTo>
                    <a:lnTo>
                      <a:pt x="2154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65" y="14"/>
                    </a:lnTo>
                    <a:lnTo>
                      <a:pt x="2165" y="14"/>
                    </a:lnTo>
                    <a:lnTo>
                      <a:pt x="2175" y="14"/>
                    </a:lnTo>
                    <a:lnTo>
                      <a:pt x="2175" y="14"/>
                    </a:lnTo>
                    <a:lnTo>
                      <a:pt x="2175" y="14"/>
                    </a:lnTo>
                    <a:lnTo>
                      <a:pt x="2175" y="14"/>
                    </a:lnTo>
                    <a:lnTo>
                      <a:pt x="2175" y="14"/>
                    </a:lnTo>
                    <a:lnTo>
                      <a:pt x="2175" y="14"/>
                    </a:lnTo>
                    <a:lnTo>
                      <a:pt x="2186" y="14"/>
                    </a:lnTo>
                    <a:lnTo>
                      <a:pt x="2186" y="14"/>
                    </a:lnTo>
                    <a:lnTo>
                      <a:pt x="2186" y="14"/>
                    </a:lnTo>
                    <a:lnTo>
                      <a:pt x="2191" y="14"/>
                    </a:lnTo>
                    <a:lnTo>
                      <a:pt x="2191" y="14"/>
                    </a:lnTo>
                    <a:lnTo>
                      <a:pt x="2191" y="14"/>
                    </a:lnTo>
                    <a:lnTo>
                      <a:pt x="2191" y="14"/>
                    </a:lnTo>
                    <a:lnTo>
                      <a:pt x="2191" y="14"/>
                    </a:lnTo>
                    <a:lnTo>
                      <a:pt x="2197" y="14"/>
                    </a:lnTo>
                    <a:lnTo>
                      <a:pt x="2197" y="14"/>
                    </a:lnTo>
                    <a:lnTo>
                      <a:pt x="2197" y="14"/>
                    </a:lnTo>
                    <a:lnTo>
                      <a:pt x="2197" y="14"/>
                    </a:lnTo>
                    <a:lnTo>
                      <a:pt x="2197" y="14"/>
                    </a:lnTo>
                    <a:lnTo>
                      <a:pt x="2202" y="9"/>
                    </a:lnTo>
                    <a:lnTo>
                      <a:pt x="2202" y="9"/>
                    </a:lnTo>
                    <a:lnTo>
                      <a:pt x="2202" y="9"/>
                    </a:lnTo>
                    <a:lnTo>
                      <a:pt x="2202" y="9"/>
                    </a:lnTo>
                    <a:lnTo>
                      <a:pt x="2202" y="9"/>
                    </a:lnTo>
                    <a:lnTo>
                      <a:pt x="2202" y="9"/>
                    </a:lnTo>
                    <a:lnTo>
                      <a:pt x="2202" y="9"/>
                    </a:lnTo>
                    <a:lnTo>
                      <a:pt x="2207" y="9"/>
                    </a:lnTo>
                    <a:lnTo>
                      <a:pt x="2207" y="9"/>
                    </a:lnTo>
                    <a:lnTo>
                      <a:pt x="2207" y="9"/>
                    </a:lnTo>
                    <a:lnTo>
                      <a:pt x="2207" y="9"/>
                    </a:lnTo>
                    <a:lnTo>
                      <a:pt x="2207" y="9"/>
                    </a:lnTo>
                    <a:lnTo>
                      <a:pt x="2207" y="9"/>
                    </a:lnTo>
                    <a:lnTo>
                      <a:pt x="2207" y="14"/>
                    </a:lnTo>
                    <a:lnTo>
                      <a:pt x="2207" y="14"/>
                    </a:lnTo>
                    <a:lnTo>
                      <a:pt x="2213" y="23"/>
                    </a:lnTo>
                    <a:lnTo>
                      <a:pt x="2213" y="28"/>
                    </a:lnTo>
                    <a:lnTo>
                      <a:pt x="2213" y="33"/>
                    </a:lnTo>
                    <a:lnTo>
                      <a:pt x="2213" y="33"/>
                    </a:lnTo>
                    <a:lnTo>
                      <a:pt x="2213" y="33"/>
                    </a:lnTo>
                    <a:lnTo>
                      <a:pt x="2213" y="28"/>
                    </a:lnTo>
                    <a:lnTo>
                      <a:pt x="2218" y="23"/>
                    </a:lnTo>
                    <a:lnTo>
                      <a:pt x="2218" y="19"/>
                    </a:lnTo>
                    <a:lnTo>
                      <a:pt x="2218" y="14"/>
                    </a:lnTo>
                    <a:lnTo>
                      <a:pt x="2218" y="14"/>
                    </a:lnTo>
                    <a:lnTo>
                      <a:pt x="2218" y="14"/>
                    </a:lnTo>
                    <a:lnTo>
                      <a:pt x="2218" y="14"/>
                    </a:lnTo>
                    <a:lnTo>
                      <a:pt x="2223" y="14"/>
                    </a:lnTo>
                    <a:lnTo>
                      <a:pt x="2223" y="14"/>
                    </a:lnTo>
                    <a:lnTo>
                      <a:pt x="2223" y="14"/>
                    </a:lnTo>
                    <a:lnTo>
                      <a:pt x="2223" y="14"/>
                    </a:lnTo>
                    <a:lnTo>
                      <a:pt x="2223" y="14"/>
                    </a:lnTo>
                    <a:lnTo>
                      <a:pt x="2229" y="14"/>
                    </a:lnTo>
                    <a:lnTo>
                      <a:pt x="2229" y="14"/>
                    </a:lnTo>
                    <a:lnTo>
                      <a:pt x="2229" y="14"/>
                    </a:lnTo>
                    <a:lnTo>
                      <a:pt x="2229" y="14"/>
                    </a:lnTo>
                    <a:lnTo>
                      <a:pt x="2229" y="14"/>
                    </a:lnTo>
                    <a:lnTo>
                      <a:pt x="2229" y="14"/>
                    </a:lnTo>
                    <a:lnTo>
                      <a:pt x="2234" y="14"/>
                    </a:lnTo>
                    <a:lnTo>
                      <a:pt x="2234" y="14"/>
                    </a:lnTo>
                    <a:lnTo>
                      <a:pt x="2234" y="14"/>
                    </a:lnTo>
                    <a:lnTo>
                      <a:pt x="2245" y="19"/>
                    </a:lnTo>
                    <a:lnTo>
                      <a:pt x="2245" y="19"/>
                    </a:lnTo>
                    <a:lnTo>
                      <a:pt x="2245" y="19"/>
                    </a:lnTo>
                    <a:lnTo>
                      <a:pt x="2245" y="19"/>
                    </a:lnTo>
                    <a:lnTo>
                      <a:pt x="2245" y="19"/>
                    </a:lnTo>
                    <a:lnTo>
                      <a:pt x="2250" y="19"/>
                    </a:lnTo>
                    <a:lnTo>
                      <a:pt x="2255" y="23"/>
                    </a:lnTo>
                    <a:lnTo>
                      <a:pt x="2255" y="23"/>
                    </a:lnTo>
                    <a:lnTo>
                      <a:pt x="2261" y="23"/>
                    </a:lnTo>
                    <a:lnTo>
                      <a:pt x="2261" y="23"/>
                    </a:lnTo>
                    <a:lnTo>
                      <a:pt x="2261" y="23"/>
                    </a:lnTo>
                    <a:lnTo>
                      <a:pt x="2261" y="23"/>
                    </a:lnTo>
                    <a:lnTo>
                      <a:pt x="2261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66" y="28"/>
                    </a:lnTo>
                    <a:lnTo>
                      <a:pt x="2276" y="28"/>
                    </a:lnTo>
                    <a:lnTo>
                      <a:pt x="2276" y="28"/>
                    </a:lnTo>
                    <a:lnTo>
                      <a:pt x="2282" y="28"/>
                    </a:lnTo>
                    <a:lnTo>
                      <a:pt x="2282" y="28"/>
                    </a:lnTo>
                    <a:lnTo>
                      <a:pt x="2282" y="28"/>
                    </a:lnTo>
                    <a:lnTo>
                      <a:pt x="2282" y="28"/>
                    </a:lnTo>
                    <a:lnTo>
                      <a:pt x="2292" y="33"/>
                    </a:lnTo>
                    <a:lnTo>
                      <a:pt x="2292" y="33"/>
                    </a:lnTo>
                    <a:lnTo>
                      <a:pt x="2292" y="33"/>
                    </a:lnTo>
                    <a:lnTo>
                      <a:pt x="2292" y="33"/>
                    </a:lnTo>
                    <a:lnTo>
                      <a:pt x="2292" y="33"/>
                    </a:lnTo>
                    <a:lnTo>
                      <a:pt x="2298" y="33"/>
                    </a:lnTo>
                    <a:lnTo>
                      <a:pt x="2298" y="33"/>
                    </a:lnTo>
                    <a:lnTo>
                      <a:pt x="2298" y="33"/>
                    </a:lnTo>
                    <a:lnTo>
                      <a:pt x="2298" y="33"/>
                    </a:lnTo>
                    <a:lnTo>
                      <a:pt x="2298" y="33"/>
                    </a:lnTo>
                    <a:lnTo>
                      <a:pt x="2303" y="33"/>
                    </a:lnTo>
                    <a:lnTo>
                      <a:pt x="2303" y="33"/>
                    </a:lnTo>
                    <a:lnTo>
                      <a:pt x="2303" y="37"/>
                    </a:lnTo>
                    <a:lnTo>
                      <a:pt x="2314" y="37"/>
                    </a:lnTo>
                    <a:lnTo>
                      <a:pt x="2314" y="37"/>
                    </a:lnTo>
                    <a:lnTo>
                      <a:pt x="2314" y="37"/>
                    </a:lnTo>
                    <a:lnTo>
                      <a:pt x="2314" y="37"/>
                    </a:lnTo>
                    <a:lnTo>
                      <a:pt x="2314" y="37"/>
                    </a:lnTo>
                    <a:lnTo>
                      <a:pt x="2319" y="37"/>
                    </a:lnTo>
                    <a:lnTo>
                      <a:pt x="2324" y="42"/>
                    </a:lnTo>
                    <a:lnTo>
                      <a:pt x="2324" y="42"/>
                    </a:lnTo>
                    <a:lnTo>
                      <a:pt x="2330" y="42"/>
                    </a:lnTo>
                    <a:lnTo>
                      <a:pt x="2330" y="42"/>
                    </a:lnTo>
                    <a:lnTo>
                      <a:pt x="2330" y="42"/>
                    </a:lnTo>
                    <a:lnTo>
                      <a:pt x="2330" y="42"/>
                    </a:lnTo>
                    <a:lnTo>
                      <a:pt x="2330" y="42"/>
                    </a:lnTo>
                    <a:lnTo>
                      <a:pt x="2335" y="42"/>
                    </a:lnTo>
                    <a:lnTo>
                      <a:pt x="2335" y="42"/>
                    </a:lnTo>
                    <a:lnTo>
                      <a:pt x="2335" y="42"/>
                    </a:lnTo>
                    <a:lnTo>
                      <a:pt x="2335" y="42"/>
                    </a:lnTo>
                    <a:lnTo>
                      <a:pt x="2335" y="42"/>
                    </a:lnTo>
                    <a:lnTo>
                      <a:pt x="2335" y="42"/>
                    </a:lnTo>
                    <a:lnTo>
                      <a:pt x="2346" y="47"/>
                    </a:lnTo>
                    <a:lnTo>
                      <a:pt x="2346" y="47"/>
                    </a:lnTo>
                    <a:lnTo>
                      <a:pt x="2351" y="47"/>
                    </a:lnTo>
                    <a:lnTo>
                      <a:pt x="2351" y="47"/>
                    </a:lnTo>
                    <a:lnTo>
                      <a:pt x="2351" y="47"/>
                    </a:lnTo>
                    <a:lnTo>
                      <a:pt x="2351" y="47"/>
                    </a:lnTo>
                    <a:lnTo>
                      <a:pt x="2362" y="52"/>
                    </a:lnTo>
                    <a:lnTo>
                      <a:pt x="2362" y="52"/>
                    </a:lnTo>
                    <a:lnTo>
                      <a:pt x="2362" y="52"/>
                    </a:lnTo>
                    <a:lnTo>
                      <a:pt x="2362" y="52"/>
                    </a:lnTo>
                    <a:lnTo>
                      <a:pt x="2362" y="52"/>
                    </a:lnTo>
                    <a:lnTo>
                      <a:pt x="2367" y="52"/>
                    </a:lnTo>
                    <a:lnTo>
                      <a:pt x="2367" y="52"/>
                    </a:lnTo>
                    <a:lnTo>
                      <a:pt x="2367" y="52"/>
                    </a:lnTo>
                    <a:lnTo>
                      <a:pt x="2367" y="52"/>
                    </a:lnTo>
                    <a:lnTo>
                      <a:pt x="2367" y="52"/>
                    </a:lnTo>
                    <a:lnTo>
                      <a:pt x="2372" y="52"/>
                    </a:lnTo>
                    <a:lnTo>
                      <a:pt x="2372" y="52"/>
                    </a:lnTo>
                    <a:lnTo>
                      <a:pt x="2372" y="52"/>
                    </a:lnTo>
                    <a:lnTo>
                      <a:pt x="2372" y="52"/>
                    </a:lnTo>
                    <a:lnTo>
                      <a:pt x="2372" y="52"/>
                    </a:lnTo>
                    <a:lnTo>
                      <a:pt x="2378" y="52"/>
                    </a:lnTo>
                    <a:lnTo>
                      <a:pt x="2378" y="52"/>
                    </a:lnTo>
                    <a:lnTo>
                      <a:pt x="2378" y="52"/>
                    </a:lnTo>
                    <a:lnTo>
                      <a:pt x="2378" y="56"/>
                    </a:lnTo>
                    <a:lnTo>
                      <a:pt x="2378" y="56"/>
                    </a:lnTo>
                    <a:lnTo>
                      <a:pt x="2378" y="56"/>
                    </a:lnTo>
                    <a:lnTo>
                      <a:pt x="2378" y="56"/>
                    </a:lnTo>
                    <a:lnTo>
                      <a:pt x="2383" y="56"/>
                    </a:lnTo>
                    <a:lnTo>
                      <a:pt x="2383" y="56"/>
                    </a:lnTo>
                    <a:lnTo>
                      <a:pt x="2383" y="56"/>
                    </a:lnTo>
                    <a:lnTo>
                      <a:pt x="2383" y="56"/>
                    </a:lnTo>
                    <a:lnTo>
                      <a:pt x="2383" y="52"/>
                    </a:lnTo>
                    <a:lnTo>
                      <a:pt x="2383" y="52"/>
                    </a:lnTo>
                    <a:lnTo>
                      <a:pt x="2383" y="47"/>
                    </a:lnTo>
                    <a:lnTo>
                      <a:pt x="2383" y="42"/>
                    </a:lnTo>
                    <a:lnTo>
                      <a:pt x="2388" y="37"/>
                    </a:lnTo>
                    <a:lnTo>
                      <a:pt x="2388" y="33"/>
                    </a:lnTo>
                    <a:lnTo>
                      <a:pt x="2388" y="37"/>
                    </a:lnTo>
                    <a:lnTo>
                      <a:pt x="2388" y="42"/>
                    </a:lnTo>
                    <a:lnTo>
                      <a:pt x="2388" y="47"/>
                    </a:lnTo>
                    <a:lnTo>
                      <a:pt x="2388" y="52"/>
                    </a:lnTo>
                    <a:lnTo>
                      <a:pt x="2393" y="56"/>
                    </a:lnTo>
                    <a:lnTo>
                      <a:pt x="2393" y="56"/>
                    </a:lnTo>
                    <a:lnTo>
                      <a:pt x="2393" y="56"/>
                    </a:lnTo>
                    <a:lnTo>
                      <a:pt x="2393" y="56"/>
                    </a:lnTo>
                    <a:lnTo>
                      <a:pt x="2393" y="56"/>
                    </a:lnTo>
                    <a:lnTo>
                      <a:pt x="2393" y="56"/>
                    </a:lnTo>
                    <a:lnTo>
                      <a:pt x="2399" y="56"/>
                    </a:lnTo>
                    <a:lnTo>
                      <a:pt x="2399" y="56"/>
                    </a:lnTo>
                    <a:lnTo>
                      <a:pt x="2399" y="56"/>
                    </a:lnTo>
                    <a:lnTo>
                      <a:pt x="2399" y="61"/>
                    </a:lnTo>
                    <a:lnTo>
                      <a:pt x="2399" y="61"/>
                    </a:lnTo>
                    <a:lnTo>
                      <a:pt x="2404" y="61"/>
                    </a:lnTo>
                    <a:lnTo>
                      <a:pt x="2404" y="61"/>
                    </a:lnTo>
                    <a:lnTo>
                      <a:pt x="2404" y="61"/>
                    </a:lnTo>
                    <a:lnTo>
                      <a:pt x="2404" y="61"/>
                    </a:lnTo>
                    <a:lnTo>
                      <a:pt x="2404" y="61"/>
                    </a:lnTo>
                    <a:lnTo>
                      <a:pt x="2404" y="61"/>
                    </a:lnTo>
                    <a:lnTo>
                      <a:pt x="2409" y="61"/>
                    </a:lnTo>
                    <a:lnTo>
                      <a:pt x="2415" y="61"/>
                    </a:lnTo>
                    <a:lnTo>
                      <a:pt x="2420" y="61"/>
                    </a:lnTo>
                    <a:lnTo>
                      <a:pt x="2420" y="61"/>
                    </a:lnTo>
                    <a:lnTo>
                      <a:pt x="2420" y="61"/>
                    </a:lnTo>
                    <a:lnTo>
                      <a:pt x="2420" y="61"/>
                    </a:lnTo>
                    <a:lnTo>
                      <a:pt x="2420" y="61"/>
                    </a:lnTo>
                    <a:lnTo>
                      <a:pt x="2431" y="66"/>
                    </a:lnTo>
                    <a:lnTo>
                      <a:pt x="2431" y="66"/>
                    </a:lnTo>
                    <a:lnTo>
                      <a:pt x="2431" y="66"/>
                    </a:lnTo>
                    <a:lnTo>
                      <a:pt x="2431" y="66"/>
                    </a:lnTo>
                    <a:lnTo>
                      <a:pt x="2436" y="66"/>
                    </a:lnTo>
                    <a:lnTo>
                      <a:pt x="2436" y="66"/>
                    </a:lnTo>
                    <a:lnTo>
                      <a:pt x="2436" y="66"/>
                    </a:lnTo>
                    <a:lnTo>
                      <a:pt x="2436" y="66"/>
                    </a:lnTo>
                    <a:lnTo>
                      <a:pt x="2436" y="66"/>
                    </a:lnTo>
                    <a:lnTo>
                      <a:pt x="2441" y="66"/>
                    </a:lnTo>
                    <a:lnTo>
                      <a:pt x="2441" y="66"/>
                    </a:lnTo>
                    <a:lnTo>
                      <a:pt x="2441" y="66"/>
                    </a:lnTo>
                    <a:lnTo>
                      <a:pt x="2441" y="66"/>
                    </a:lnTo>
                    <a:lnTo>
                      <a:pt x="2452" y="70"/>
                    </a:lnTo>
                    <a:lnTo>
                      <a:pt x="2452" y="70"/>
                    </a:lnTo>
                    <a:lnTo>
                      <a:pt x="2452" y="70"/>
                    </a:lnTo>
                    <a:lnTo>
                      <a:pt x="2452" y="70"/>
                    </a:lnTo>
                    <a:lnTo>
                      <a:pt x="2457" y="70"/>
                    </a:lnTo>
                    <a:lnTo>
                      <a:pt x="2457" y="70"/>
                    </a:lnTo>
                    <a:lnTo>
                      <a:pt x="2463" y="70"/>
                    </a:lnTo>
                    <a:lnTo>
                      <a:pt x="2468" y="70"/>
                    </a:lnTo>
                    <a:lnTo>
                      <a:pt x="2468" y="70"/>
                    </a:lnTo>
                    <a:lnTo>
                      <a:pt x="2468" y="70"/>
                    </a:lnTo>
                    <a:lnTo>
                      <a:pt x="2468" y="70"/>
                    </a:lnTo>
                    <a:lnTo>
                      <a:pt x="2468" y="75"/>
                    </a:lnTo>
                    <a:lnTo>
                      <a:pt x="2473" y="75"/>
                    </a:lnTo>
                    <a:lnTo>
                      <a:pt x="2473" y="75"/>
                    </a:lnTo>
                    <a:lnTo>
                      <a:pt x="2473" y="75"/>
                    </a:lnTo>
                    <a:lnTo>
                      <a:pt x="2473" y="75"/>
                    </a:lnTo>
                    <a:lnTo>
                      <a:pt x="2473" y="75"/>
                    </a:lnTo>
                    <a:lnTo>
                      <a:pt x="2473" y="75"/>
                    </a:lnTo>
                    <a:lnTo>
                      <a:pt x="2479" y="75"/>
                    </a:lnTo>
                    <a:lnTo>
                      <a:pt x="2484" y="75"/>
                    </a:lnTo>
                    <a:lnTo>
                      <a:pt x="2489" y="75"/>
                    </a:lnTo>
                    <a:lnTo>
                      <a:pt x="2489" y="75"/>
                    </a:lnTo>
                    <a:lnTo>
                      <a:pt x="2489" y="75"/>
                    </a:lnTo>
                    <a:lnTo>
                      <a:pt x="2489" y="75"/>
                    </a:lnTo>
                    <a:lnTo>
                      <a:pt x="2489" y="75"/>
                    </a:lnTo>
                    <a:lnTo>
                      <a:pt x="2500" y="80"/>
                    </a:lnTo>
                    <a:lnTo>
                      <a:pt x="2500" y="80"/>
                    </a:lnTo>
                    <a:lnTo>
                      <a:pt x="2500" y="80"/>
                    </a:lnTo>
                    <a:lnTo>
                      <a:pt x="2500" y="80"/>
                    </a:lnTo>
                    <a:lnTo>
                      <a:pt x="2505" y="80"/>
                    </a:lnTo>
                    <a:lnTo>
                      <a:pt x="2505" y="80"/>
                    </a:lnTo>
                    <a:lnTo>
                      <a:pt x="2505" y="80"/>
                    </a:lnTo>
                    <a:lnTo>
                      <a:pt x="2505" y="80"/>
                    </a:lnTo>
                    <a:lnTo>
                      <a:pt x="2505" y="80"/>
                    </a:lnTo>
                    <a:lnTo>
                      <a:pt x="2511" y="80"/>
                    </a:lnTo>
                    <a:lnTo>
                      <a:pt x="2511" y="80"/>
                    </a:lnTo>
                    <a:lnTo>
                      <a:pt x="2511" y="80"/>
                    </a:lnTo>
                    <a:lnTo>
                      <a:pt x="2511" y="80"/>
                    </a:lnTo>
                    <a:lnTo>
                      <a:pt x="2521" y="80"/>
                    </a:lnTo>
                    <a:lnTo>
                      <a:pt x="2521" y="80"/>
                    </a:lnTo>
                    <a:lnTo>
                      <a:pt x="2521" y="80"/>
                    </a:lnTo>
                    <a:lnTo>
                      <a:pt x="2521" y="84"/>
                    </a:lnTo>
                    <a:lnTo>
                      <a:pt x="2526" y="84"/>
                    </a:lnTo>
                    <a:lnTo>
                      <a:pt x="2526" y="84"/>
                    </a:lnTo>
                    <a:lnTo>
                      <a:pt x="2532" y="84"/>
                    </a:lnTo>
                    <a:lnTo>
                      <a:pt x="2537" y="84"/>
                    </a:lnTo>
                    <a:lnTo>
                      <a:pt x="2537" y="84"/>
                    </a:lnTo>
                    <a:lnTo>
                      <a:pt x="2537" y="84"/>
                    </a:lnTo>
                    <a:lnTo>
                      <a:pt x="2537" y="84"/>
                    </a:lnTo>
                    <a:lnTo>
                      <a:pt x="2537" y="84"/>
                    </a:lnTo>
                    <a:lnTo>
                      <a:pt x="2542" y="84"/>
                    </a:lnTo>
                    <a:lnTo>
                      <a:pt x="2542" y="84"/>
                    </a:lnTo>
                    <a:lnTo>
                      <a:pt x="2542" y="84"/>
                    </a:lnTo>
                    <a:lnTo>
                      <a:pt x="2542" y="84"/>
                    </a:lnTo>
                    <a:lnTo>
                      <a:pt x="2542" y="84"/>
                    </a:lnTo>
                    <a:lnTo>
                      <a:pt x="2542" y="84"/>
                    </a:lnTo>
                    <a:lnTo>
                      <a:pt x="2548" y="84"/>
                    </a:lnTo>
                    <a:lnTo>
                      <a:pt x="2548" y="84"/>
                    </a:lnTo>
                    <a:lnTo>
                      <a:pt x="2548" y="84"/>
                    </a:lnTo>
                    <a:lnTo>
                      <a:pt x="2548" y="84"/>
                    </a:lnTo>
                    <a:lnTo>
                      <a:pt x="2548" y="84"/>
                    </a:lnTo>
                    <a:lnTo>
                      <a:pt x="2548" y="84"/>
                    </a:lnTo>
                    <a:lnTo>
                      <a:pt x="2548" y="84"/>
                    </a:lnTo>
                    <a:lnTo>
                      <a:pt x="2548" y="84"/>
                    </a:lnTo>
                    <a:lnTo>
                      <a:pt x="2553" y="84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8" y="89"/>
                    </a:lnTo>
                    <a:lnTo>
                      <a:pt x="2558" y="94"/>
                    </a:lnTo>
                    <a:lnTo>
                      <a:pt x="2558" y="99"/>
                    </a:lnTo>
                    <a:lnTo>
                      <a:pt x="2558" y="103"/>
                    </a:lnTo>
                    <a:lnTo>
                      <a:pt x="2558" y="108"/>
                    </a:lnTo>
                    <a:lnTo>
                      <a:pt x="2558" y="108"/>
                    </a:lnTo>
                    <a:lnTo>
                      <a:pt x="2564" y="108"/>
                    </a:lnTo>
                    <a:lnTo>
                      <a:pt x="2564" y="103"/>
                    </a:lnTo>
                    <a:lnTo>
                      <a:pt x="2564" y="99"/>
                    </a:lnTo>
                    <a:lnTo>
                      <a:pt x="2564" y="94"/>
                    </a:lnTo>
                    <a:lnTo>
                      <a:pt x="2564" y="94"/>
                    </a:lnTo>
                    <a:lnTo>
                      <a:pt x="2564" y="89"/>
                    </a:lnTo>
                    <a:lnTo>
                      <a:pt x="2569" y="89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74" y="94"/>
                    </a:lnTo>
                    <a:lnTo>
                      <a:pt x="2574" y="94"/>
                    </a:lnTo>
                    <a:lnTo>
                      <a:pt x="2574" y="94"/>
                    </a:lnTo>
                    <a:lnTo>
                      <a:pt x="2574" y="94"/>
                    </a:lnTo>
                    <a:lnTo>
                      <a:pt x="2574" y="99"/>
                    </a:lnTo>
                    <a:lnTo>
                      <a:pt x="2580" y="99"/>
                    </a:lnTo>
                    <a:lnTo>
                      <a:pt x="2580" y="99"/>
                    </a:lnTo>
                    <a:lnTo>
                      <a:pt x="2580" y="99"/>
                    </a:lnTo>
                    <a:lnTo>
                      <a:pt x="2580" y="99"/>
                    </a:lnTo>
                    <a:lnTo>
                      <a:pt x="2580" y="99"/>
                    </a:lnTo>
                    <a:lnTo>
                      <a:pt x="2590" y="103"/>
                    </a:lnTo>
                    <a:lnTo>
                      <a:pt x="2590" y="103"/>
                    </a:lnTo>
                    <a:lnTo>
                      <a:pt x="2590" y="103"/>
                    </a:lnTo>
                    <a:lnTo>
                      <a:pt x="2596" y="103"/>
                    </a:lnTo>
                    <a:lnTo>
                      <a:pt x="2596" y="103"/>
                    </a:lnTo>
                    <a:lnTo>
                      <a:pt x="2596" y="108"/>
                    </a:lnTo>
                    <a:lnTo>
                      <a:pt x="2606" y="113"/>
                    </a:lnTo>
                    <a:lnTo>
                      <a:pt x="2606" y="113"/>
                    </a:lnTo>
                    <a:lnTo>
                      <a:pt x="2606" y="113"/>
                    </a:lnTo>
                    <a:lnTo>
                      <a:pt x="2606" y="113"/>
                    </a:lnTo>
                    <a:lnTo>
                      <a:pt x="2606" y="113"/>
                    </a:lnTo>
                    <a:lnTo>
                      <a:pt x="2606" y="113"/>
                    </a:lnTo>
                    <a:lnTo>
                      <a:pt x="2612" y="113"/>
                    </a:lnTo>
                    <a:lnTo>
                      <a:pt x="2612" y="113"/>
                    </a:lnTo>
                    <a:lnTo>
                      <a:pt x="2612" y="113"/>
                    </a:lnTo>
                    <a:lnTo>
                      <a:pt x="2612" y="113"/>
                    </a:lnTo>
                    <a:lnTo>
                      <a:pt x="2612" y="117"/>
                    </a:lnTo>
                    <a:lnTo>
                      <a:pt x="2617" y="117"/>
                    </a:lnTo>
                    <a:lnTo>
                      <a:pt x="2617" y="117"/>
                    </a:lnTo>
                    <a:lnTo>
                      <a:pt x="2622" y="122"/>
                    </a:lnTo>
                    <a:lnTo>
                      <a:pt x="2628" y="122"/>
                    </a:lnTo>
                    <a:lnTo>
                      <a:pt x="2628" y="122"/>
                    </a:lnTo>
                    <a:lnTo>
                      <a:pt x="2628" y="122"/>
                    </a:lnTo>
                    <a:lnTo>
                      <a:pt x="2628" y="122"/>
                    </a:lnTo>
                    <a:lnTo>
                      <a:pt x="2628" y="122"/>
                    </a:lnTo>
                    <a:lnTo>
                      <a:pt x="2638" y="127"/>
                    </a:lnTo>
                    <a:lnTo>
                      <a:pt x="2638" y="127"/>
                    </a:lnTo>
                    <a:lnTo>
                      <a:pt x="2638" y="127"/>
                    </a:lnTo>
                    <a:lnTo>
                      <a:pt x="2643" y="127"/>
                    </a:lnTo>
                    <a:lnTo>
                      <a:pt x="2643" y="132"/>
                    </a:lnTo>
                    <a:lnTo>
                      <a:pt x="2643" y="132"/>
                    </a:lnTo>
                    <a:lnTo>
                      <a:pt x="2643" y="132"/>
                    </a:lnTo>
                    <a:lnTo>
                      <a:pt x="2643" y="132"/>
                    </a:lnTo>
                    <a:lnTo>
                      <a:pt x="2649" y="132"/>
                    </a:lnTo>
                    <a:lnTo>
                      <a:pt x="2649" y="132"/>
                    </a:lnTo>
                    <a:lnTo>
                      <a:pt x="2649" y="132"/>
                    </a:lnTo>
                    <a:lnTo>
                      <a:pt x="2649" y="132"/>
                    </a:lnTo>
                    <a:lnTo>
                      <a:pt x="2649" y="132"/>
                    </a:lnTo>
                    <a:lnTo>
                      <a:pt x="2659" y="136"/>
                    </a:lnTo>
                    <a:lnTo>
                      <a:pt x="2659" y="136"/>
                    </a:lnTo>
                    <a:lnTo>
                      <a:pt x="2659" y="136"/>
                    </a:lnTo>
                    <a:lnTo>
                      <a:pt x="2665" y="136"/>
                    </a:lnTo>
                    <a:lnTo>
                      <a:pt x="2665" y="141"/>
                    </a:lnTo>
                    <a:lnTo>
                      <a:pt x="2665" y="141"/>
                    </a:lnTo>
                    <a:lnTo>
                      <a:pt x="2675" y="146"/>
                    </a:lnTo>
                    <a:lnTo>
                      <a:pt x="2675" y="146"/>
                    </a:lnTo>
                    <a:lnTo>
                      <a:pt x="2675" y="146"/>
                    </a:lnTo>
                    <a:lnTo>
                      <a:pt x="2675" y="146"/>
                    </a:lnTo>
                    <a:lnTo>
                      <a:pt x="2675" y="146"/>
                    </a:lnTo>
                    <a:lnTo>
                      <a:pt x="2675" y="146"/>
                    </a:lnTo>
                    <a:lnTo>
                      <a:pt x="2681" y="146"/>
                    </a:lnTo>
                    <a:lnTo>
                      <a:pt x="2681" y="146"/>
                    </a:lnTo>
                    <a:lnTo>
                      <a:pt x="2681" y="146"/>
                    </a:lnTo>
                    <a:lnTo>
                      <a:pt x="2681" y="146"/>
                    </a:lnTo>
                    <a:lnTo>
                      <a:pt x="2681" y="150"/>
                    </a:lnTo>
                    <a:lnTo>
                      <a:pt x="2686" y="150"/>
                    </a:lnTo>
                    <a:lnTo>
                      <a:pt x="2686" y="150"/>
                    </a:lnTo>
                    <a:lnTo>
                      <a:pt x="2691" y="155"/>
                    </a:lnTo>
                    <a:lnTo>
                      <a:pt x="2697" y="155"/>
                    </a:lnTo>
                    <a:lnTo>
                      <a:pt x="2697" y="155"/>
                    </a:lnTo>
                    <a:lnTo>
                      <a:pt x="2697" y="155"/>
                    </a:lnTo>
                    <a:lnTo>
                      <a:pt x="2697" y="155"/>
                    </a:lnTo>
                    <a:lnTo>
                      <a:pt x="2697" y="155"/>
                    </a:lnTo>
                    <a:lnTo>
                      <a:pt x="2707" y="160"/>
                    </a:lnTo>
                    <a:lnTo>
                      <a:pt x="2707" y="160"/>
                    </a:lnTo>
                    <a:lnTo>
                      <a:pt x="2707" y="160"/>
                    </a:lnTo>
                    <a:lnTo>
                      <a:pt x="2713" y="160"/>
                    </a:lnTo>
                    <a:lnTo>
                      <a:pt x="2713" y="160"/>
                    </a:lnTo>
                    <a:lnTo>
                      <a:pt x="2713" y="160"/>
                    </a:lnTo>
                    <a:lnTo>
                      <a:pt x="2713" y="160"/>
                    </a:lnTo>
                    <a:lnTo>
                      <a:pt x="2713" y="160"/>
                    </a:lnTo>
                    <a:lnTo>
                      <a:pt x="2718" y="164"/>
                    </a:lnTo>
                    <a:lnTo>
                      <a:pt x="2718" y="164"/>
                    </a:lnTo>
                    <a:lnTo>
                      <a:pt x="2718" y="164"/>
                    </a:lnTo>
                    <a:lnTo>
                      <a:pt x="2718" y="164"/>
                    </a:lnTo>
                    <a:lnTo>
                      <a:pt x="2718" y="164"/>
                    </a:lnTo>
                    <a:lnTo>
                      <a:pt x="2718" y="164"/>
                    </a:lnTo>
                    <a:lnTo>
                      <a:pt x="2723" y="164"/>
                    </a:lnTo>
                    <a:lnTo>
                      <a:pt x="2723" y="164"/>
                    </a:lnTo>
                    <a:lnTo>
                      <a:pt x="2723" y="164"/>
                    </a:lnTo>
                    <a:lnTo>
                      <a:pt x="2723" y="164"/>
                    </a:lnTo>
                    <a:lnTo>
                      <a:pt x="2723" y="164"/>
                    </a:lnTo>
                    <a:lnTo>
                      <a:pt x="2723" y="164"/>
                    </a:lnTo>
                    <a:lnTo>
                      <a:pt x="2729" y="169"/>
                    </a:lnTo>
                    <a:lnTo>
                      <a:pt x="2729" y="169"/>
                    </a:lnTo>
                    <a:lnTo>
                      <a:pt x="2729" y="169"/>
                    </a:lnTo>
                    <a:lnTo>
                      <a:pt x="2729" y="169"/>
                    </a:lnTo>
                    <a:lnTo>
                      <a:pt x="2729" y="169"/>
                    </a:lnTo>
                    <a:lnTo>
                      <a:pt x="2729" y="169"/>
                    </a:lnTo>
                    <a:lnTo>
                      <a:pt x="2729" y="169"/>
                    </a:lnTo>
                    <a:lnTo>
                      <a:pt x="2729" y="164"/>
                    </a:lnTo>
                    <a:lnTo>
                      <a:pt x="2734" y="160"/>
                    </a:lnTo>
                    <a:lnTo>
                      <a:pt x="2734" y="155"/>
                    </a:lnTo>
                    <a:lnTo>
                      <a:pt x="2734" y="155"/>
                    </a:lnTo>
                    <a:lnTo>
                      <a:pt x="2734" y="150"/>
                    </a:lnTo>
                    <a:lnTo>
                      <a:pt x="2734" y="155"/>
                    </a:lnTo>
                    <a:lnTo>
                      <a:pt x="2734" y="160"/>
                    </a:lnTo>
                    <a:lnTo>
                      <a:pt x="2739" y="164"/>
                    </a:lnTo>
                    <a:lnTo>
                      <a:pt x="2739" y="169"/>
                    </a:lnTo>
                    <a:lnTo>
                      <a:pt x="2739" y="169"/>
                    </a:lnTo>
                    <a:lnTo>
                      <a:pt x="2739" y="174"/>
                    </a:lnTo>
                    <a:lnTo>
                      <a:pt x="2739" y="174"/>
                    </a:lnTo>
                    <a:lnTo>
                      <a:pt x="2739" y="174"/>
                    </a:lnTo>
                    <a:lnTo>
                      <a:pt x="2745" y="174"/>
                    </a:lnTo>
                    <a:lnTo>
                      <a:pt x="2745" y="174"/>
                    </a:lnTo>
                    <a:lnTo>
                      <a:pt x="2745" y="174"/>
                    </a:lnTo>
                    <a:lnTo>
                      <a:pt x="2745" y="174"/>
                    </a:lnTo>
                    <a:lnTo>
                      <a:pt x="2745" y="174"/>
                    </a:lnTo>
                    <a:lnTo>
                      <a:pt x="2745" y="174"/>
                    </a:lnTo>
                    <a:lnTo>
                      <a:pt x="2750" y="174"/>
                    </a:lnTo>
                    <a:lnTo>
                      <a:pt x="2750" y="179"/>
                    </a:lnTo>
                    <a:lnTo>
                      <a:pt x="2750" y="179"/>
                    </a:lnTo>
                    <a:lnTo>
                      <a:pt x="2750" y="179"/>
                    </a:lnTo>
                    <a:lnTo>
                      <a:pt x="2750" y="179"/>
                    </a:lnTo>
                    <a:lnTo>
                      <a:pt x="2755" y="179"/>
                    </a:lnTo>
                    <a:lnTo>
                      <a:pt x="2755" y="179"/>
                    </a:lnTo>
                    <a:lnTo>
                      <a:pt x="2755" y="179"/>
                    </a:lnTo>
                    <a:lnTo>
                      <a:pt x="2766" y="183"/>
                    </a:lnTo>
                    <a:lnTo>
                      <a:pt x="2766" y="183"/>
                    </a:lnTo>
                    <a:lnTo>
                      <a:pt x="2766" y="183"/>
                    </a:lnTo>
                    <a:lnTo>
                      <a:pt x="2766" y="183"/>
                    </a:lnTo>
                    <a:lnTo>
                      <a:pt x="2766" y="183"/>
                    </a:lnTo>
                    <a:lnTo>
                      <a:pt x="2771" y="183"/>
                    </a:lnTo>
                    <a:lnTo>
                      <a:pt x="2776" y="188"/>
                    </a:lnTo>
                    <a:lnTo>
                      <a:pt x="2776" y="188"/>
                    </a:lnTo>
                    <a:lnTo>
                      <a:pt x="2782" y="188"/>
                    </a:lnTo>
                    <a:lnTo>
                      <a:pt x="2782" y="188"/>
                    </a:lnTo>
                    <a:lnTo>
                      <a:pt x="2782" y="188"/>
                    </a:lnTo>
                    <a:lnTo>
                      <a:pt x="2782" y="188"/>
                    </a:lnTo>
                    <a:lnTo>
                      <a:pt x="2782" y="188"/>
                    </a:lnTo>
                    <a:lnTo>
                      <a:pt x="2787" y="193"/>
                    </a:lnTo>
                    <a:lnTo>
                      <a:pt x="2787" y="193"/>
                    </a:lnTo>
                    <a:lnTo>
                      <a:pt x="2787" y="193"/>
                    </a:lnTo>
                    <a:lnTo>
                      <a:pt x="2787" y="193"/>
                    </a:lnTo>
                    <a:lnTo>
                      <a:pt x="2787" y="193"/>
                    </a:lnTo>
                    <a:lnTo>
                      <a:pt x="2787" y="193"/>
                    </a:lnTo>
                    <a:lnTo>
                      <a:pt x="2798" y="197"/>
                    </a:lnTo>
                    <a:lnTo>
                      <a:pt x="2798" y="197"/>
                    </a:lnTo>
                    <a:lnTo>
                      <a:pt x="2798" y="197"/>
                    </a:lnTo>
                    <a:lnTo>
                      <a:pt x="2803" y="197"/>
                    </a:lnTo>
                    <a:lnTo>
                      <a:pt x="2803" y="197"/>
                    </a:lnTo>
                    <a:lnTo>
                      <a:pt x="2803" y="197"/>
                    </a:lnTo>
                    <a:lnTo>
                      <a:pt x="2814" y="202"/>
                    </a:lnTo>
                    <a:lnTo>
                      <a:pt x="2814" y="202"/>
                    </a:lnTo>
                    <a:lnTo>
                      <a:pt x="2814" y="202"/>
                    </a:lnTo>
                    <a:lnTo>
                      <a:pt x="2814" y="202"/>
                    </a:lnTo>
                    <a:lnTo>
                      <a:pt x="2814" y="202"/>
                    </a:lnTo>
                    <a:lnTo>
                      <a:pt x="2819" y="202"/>
                    </a:lnTo>
                    <a:lnTo>
                      <a:pt x="2819" y="202"/>
                    </a:lnTo>
                    <a:lnTo>
                      <a:pt x="2819" y="202"/>
                    </a:lnTo>
                    <a:lnTo>
                      <a:pt x="2819" y="202"/>
                    </a:lnTo>
                    <a:lnTo>
                      <a:pt x="2819" y="207"/>
                    </a:lnTo>
                    <a:lnTo>
                      <a:pt x="2824" y="207"/>
                    </a:lnTo>
                    <a:lnTo>
                      <a:pt x="2824" y="207"/>
                    </a:lnTo>
                    <a:lnTo>
                      <a:pt x="2824" y="207"/>
                    </a:lnTo>
                    <a:lnTo>
                      <a:pt x="2835" y="207"/>
                    </a:lnTo>
                    <a:lnTo>
                      <a:pt x="2835" y="211"/>
                    </a:lnTo>
                    <a:lnTo>
                      <a:pt x="2835" y="211"/>
                    </a:lnTo>
                    <a:lnTo>
                      <a:pt x="2835" y="211"/>
                    </a:lnTo>
                    <a:lnTo>
                      <a:pt x="2835" y="211"/>
                    </a:lnTo>
                    <a:lnTo>
                      <a:pt x="2835" y="211"/>
                    </a:lnTo>
                    <a:lnTo>
                      <a:pt x="2846" y="211"/>
                    </a:lnTo>
                    <a:lnTo>
                      <a:pt x="2846" y="216"/>
                    </a:lnTo>
                    <a:lnTo>
                      <a:pt x="2851" y="216"/>
                    </a:lnTo>
                    <a:lnTo>
                      <a:pt x="2851" y="216"/>
                    </a:lnTo>
                    <a:lnTo>
                      <a:pt x="2851" y="216"/>
                    </a:lnTo>
                    <a:lnTo>
                      <a:pt x="2851" y="216"/>
                    </a:lnTo>
                    <a:lnTo>
                      <a:pt x="2851" y="216"/>
                    </a:lnTo>
                    <a:lnTo>
                      <a:pt x="2856" y="216"/>
                    </a:lnTo>
                    <a:lnTo>
                      <a:pt x="2856" y="216"/>
                    </a:lnTo>
                    <a:lnTo>
                      <a:pt x="2856" y="216"/>
                    </a:lnTo>
                    <a:lnTo>
                      <a:pt x="2856" y="216"/>
                    </a:lnTo>
                    <a:lnTo>
                      <a:pt x="2856" y="216"/>
                    </a:lnTo>
                    <a:lnTo>
                      <a:pt x="2856" y="216"/>
                    </a:lnTo>
                    <a:lnTo>
                      <a:pt x="2867" y="221"/>
                    </a:lnTo>
                    <a:lnTo>
                      <a:pt x="2867" y="221"/>
                    </a:lnTo>
                    <a:lnTo>
                      <a:pt x="2867" y="221"/>
                    </a:lnTo>
                    <a:lnTo>
                      <a:pt x="2872" y="221"/>
                    </a:lnTo>
                    <a:lnTo>
                      <a:pt x="2872" y="221"/>
                    </a:lnTo>
                    <a:lnTo>
                      <a:pt x="2872" y="221"/>
                    </a:lnTo>
                    <a:lnTo>
                      <a:pt x="2883" y="226"/>
                    </a:lnTo>
                    <a:lnTo>
                      <a:pt x="2883" y="226"/>
                    </a:lnTo>
                    <a:lnTo>
                      <a:pt x="2883" y="226"/>
                    </a:lnTo>
                    <a:lnTo>
                      <a:pt x="2883" y="226"/>
                    </a:lnTo>
                    <a:lnTo>
                      <a:pt x="2883" y="226"/>
                    </a:lnTo>
                    <a:lnTo>
                      <a:pt x="2888" y="226"/>
                    </a:lnTo>
                    <a:lnTo>
                      <a:pt x="2888" y="226"/>
                    </a:lnTo>
                    <a:lnTo>
                      <a:pt x="2888" y="230"/>
                    </a:lnTo>
                    <a:lnTo>
                      <a:pt x="2888" y="230"/>
                    </a:lnTo>
                    <a:lnTo>
                      <a:pt x="2888" y="230"/>
                    </a:lnTo>
                    <a:lnTo>
                      <a:pt x="2893" y="230"/>
                    </a:lnTo>
                    <a:lnTo>
                      <a:pt x="2893" y="230"/>
                    </a:lnTo>
                    <a:lnTo>
                      <a:pt x="2893" y="230"/>
                    </a:lnTo>
                    <a:lnTo>
                      <a:pt x="2893" y="230"/>
                    </a:lnTo>
                    <a:lnTo>
                      <a:pt x="2893" y="230"/>
                    </a:lnTo>
                    <a:lnTo>
                      <a:pt x="2893" y="230"/>
                    </a:lnTo>
                    <a:lnTo>
                      <a:pt x="2893" y="230"/>
                    </a:lnTo>
                    <a:lnTo>
                      <a:pt x="2899" y="230"/>
                    </a:lnTo>
                    <a:lnTo>
                      <a:pt x="2899" y="230"/>
                    </a:lnTo>
                    <a:lnTo>
                      <a:pt x="2899" y="230"/>
                    </a:lnTo>
                    <a:lnTo>
                      <a:pt x="2899" y="230"/>
                    </a:lnTo>
                    <a:lnTo>
                      <a:pt x="2899" y="230"/>
                    </a:lnTo>
                    <a:lnTo>
                      <a:pt x="2904" y="230"/>
                    </a:lnTo>
                    <a:lnTo>
                      <a:pt x="2904" y="235"/>
                    </a:lnTo>
                    <a:lnTo>
                      <a:pt x="2904" y="235"/>
                    </a:lnTo>
                    <a:lnTo>
                      <a:pt x="2904" y="235"/>
                    </a:lnTo>
                    <a:lnTo>
                      <a:pt x="2904" y="235"/>
                    </a:lnTo>
                    <a:lnTo>
                      <a:pt x="2904" y="240"/>
                    </a:lnTo>
                    <a:lnTo>
                      <a:pt x="2904" y="240"/>
                    </a:lnTo>
                    <a:lnTo>
                      <a:pt x="2904" y="244"/>
                    </a:lnTo>
                    <a:lnTo>
                      <a:pt x="2909" y="249"/>
                    </a:lnTo>
                    <a:lnTo>
                      <a:pt x="2909" y="249"/>
                    </a:lnTo>
                    <a:lnTo>
                      <a:pt x="2909" y="249"/>
                    </a:lnTo>
                    <a:lnTo>
                      <a:pt x="2909" y="249"/>
                    </a:lnTo>
                    <a:lnTo>
                      <a:pt x="2909" y="244"/>
                    </a:lnTo>
                    <a:lnTo>
                      <a:pt x="2909" y="240"/>
                    </a:lnTo>
                    <a:lnTo>
                      <a:pt x="2915" y="240"/>
                    </a:lnTo>
                    <a:lnTo>
                      <a:pt x="2915" y="240"/>
                    </a:lnTo>
                    <a:lnTo>
                      <a:pt x="2915" y="240"/>
                    </a:lnTo>
                    <a:lnTo>
                      <a:pt x="2915" y="240"/>
                    </a:lnTo>
                    <a:lnTo>
                      <a:pt x="2915" y="240"/>
                    </a:lnTo>
                    <a:lnTo>
                      <a:pt x="2915" y="240"/>
                    </a:lnTo>
                    <a:lnTo>
                      <a:pt x="2920" y="240"/>
                    </a:lnTo>
                    <a:lnTo>
                      <a:pt x="2920" y="240"/>
                    </a:lnTo>
                    <a:lnTo>
                      <a:pt x="2920" y="240"/>
                    </a:lnTo>
                    <a:lnTo>
                      <a:pt x="2920" y="244"/>
                    </a:lnTo>
                    <a:lnTo>
                      <a:pt x="2920" y="244"/>
                    </a:lnTo>
                    <a:lnTo>
                      <a:pt x="2925" y="244"/>
                    </a:lnTo>
                    <a:lnTo>
                      <a:pt x="2925" y="244"/>
                    </a:lnTo>
                    <a:lnTo>
                      <a:pt x="2925" y="244"/>
                    </a:lnTo>
                    <a:lnTo>
                      <a:pt x="2925" y="244"/>
                    </a:lnTo>
                    <a:lnTo>
                      <a:pt x="2925" y="244"/>
                    </a:lnTo>
                    <a:lnTo>
                      <a:pt x="2925" y="244"/>
                    </a:lnTo>
                    <a:lnTo>
                      <a:pt x="2931" y="249"/>
                    </a:lnTo>
                    <a:lnTo>
                      <a:pt x="2936" y="254"/>
                    </a:lnTo>
                    <a:lnTo>
                      <a:pt x="2936" y="254"/>
                    </a:lnTo>
                    <a:lnTo>
                      <a:pt x="2941" y="254"/>
                    </a:lnTo>
                    <a:lnTo>
                      <a:pt x="2941" y="254"/>
                    </a:lnTo>
                    <a:lnTo>
                      <a:pt x="2941" y="254"/>
                    </a:lnTo>
                    <a:lnTo>
                      <a:pt x="2941" y="254"/>
                    </a:lnTo>
                    <a:lnTo>
                      <a:pt x="2952" y="259"/>
                    </a:lnTo>
                    <a:lnTo>
                      <a:pt x="2952" y="259"/>
                    </a:lnTo>
                    <a:lnTo>
                      <a:pt x="2952" y="263"/>
                    </a:lnTo>
                    <a:lnTo>
                      <a:pt x="2952" y="263"/>
                    </a:lnTo>
                    <a:lnTo>
                      <a:pt x="2957" y="263"/>
                    </a:lnTo>
                    <a:lnTo>
                      <a:pt x="2957" y="263"/>
                    </a:lnTo>
                    <a:lnTo>
                      <a:pt x="2957" y="263"/>
                    </a:lnTo>
                    <a:lnTo>
                      <a:pt x="2957" y="263"/>
                    </a:lnTo>
                    <a:lnTo>
                      <a:pt x="2957" y="263"/>
                    </a:lnTo>
                    <a:lnTo>
                      <a:pt x="2963" y="263"/>
                    </a:lnTo>
                    <a:lnTo>
                      <a:pt x="2963" y="268"/>
                    </a:lnTo>
                    <a:lnTo>
                      <a:pt x="2963" y="268"/>
                    </a:lnTo>
                    <a:lnTo>
                      <a:pt x="2963" y="268"/>
                    </a:lnTo>
                    <a:lnTo>
                      <a:pt x="2973" y="273"/>
                    </a:lnTo>
                    <a:lnTo>
                      <a:pt x="2973" y="273"/>
                    </a:lnTo>
                    <a:lnTo>
                      <a:pt x="2973" y="273"/>
                    </a:lnTo>
                    <a:lnTo>
                      <a:pt x="2973" y="273"/>
                    </a:lnTo>
                    <a:lnTo>
                      <a:pt x="2973" y="273"/>
                    </a:lnTo>
                    <a:lnTo>
                      <a:pt x="2979" y="273"/>
                    </a:lnTo>
                    <a:lnTo>
                      <a:pt x="2984" y="277"/>
                    </a:lnTo>
                    <a:lnTo>
                      <a:pt x="2989" y="282"/>
                    </a:lnTo>
                    <a:lnTo>
                      <a:pt x="2989" y="282"/>
                    </a:lnTo>
                    <a:lnTo>
                      <a:pt x="2989" y="282"/>
                    </a:lnTo>
                    <a:lnTo>
                      <a:pt x="2989" y="282"/>
                    </a:lnTo>
                    <a:lnTo>
                      <a:pt x="2989" y="282"/>
                    </a:lnTo>
                    <a:lnTo>
                      <a:pt x="2989" y="282"/>
                    </a:lnTo>
                    <a:lnTo>
                      <a:pt x="2995" y="282"/>
                    </a:lnTo>
                    <a:lnTo>
                      <a:pt x="2995" y="282"/>
                    </a:lnTo>
                    <a:lnTo>
                      <a:pt x="2995" y="282"/>
                    </a:lnTo>
                    <a:lnTo>
                      <a:pt x="2995" y="287"/>
                    </a:lnTo>
                    <a:lnTo>
                      <a:pt x="2995" y="287"/>
                    </a:lnTo>
                    <a:lnTo>
                      <a:pt x="3000" y="287"/>
                    </a:lnTo>
                    <a:lnTo>
                      <a:pt x="3005" y="291"/>
                    </a:lnTo>
                    <a:lnTo>
                      <a:pt x="3005" y="291"/>
                    </a:lnTo>
                    <a:lnTo>
                      <a:pt x="3011" y="291"/>
                    </a:lnTo>
                    <a:lnTo>
                      <a:pt x="3011" y="291"/>
                    </a:lnTo>
                    <a:lnTo>
                      <a:pt x="3011" y="291"/>
                    </a:lnTo>
                    <a:lnTo>
                      <a:pt x="3011" y="291"/>
                    </a:lnTo>
                    <a:lnTo>
                      <a:pt x="3021" y="296"/>
                    </a:lnTo>
                    <a:lnTo>
                      <a:pt x="3021" y="296"/>
                    </a:lnTo>
                    <a:lnTo>
                      <a:pt x="3021" y="301"/>
                    </a:lnTo>
                    <a:lnTo>
                      <a:pt x="3021" y="301"/>
                    </a:lnTo>
                    <a:lnTo>
                      <a:pt x="3026" y="301"/>
                    </a:lnTo>
                    <a:lnTo>
                      <a:pt x="3026" y="301"/>
                    </a:lnTo>
                    <a:lnTo>
                      <a:pt x="3026" y="301"/>
                    </a:lnTo>
                    <a:lnTo>
                      <a:pt x="3026" y="301"/>
                    </a:lnTo>
                    <a:lnTo>
                      <a:pt x="3026" y="301"/>
                    </a:lnTo>
                    <a:lnTo>
                      <a:pt x="3032" y="301"/>
                    </a:lnTo>
                    <a:lnTo>
                      <a:pt x="3032" y="301"/>
                    </a:lnTo>
                    <a:lnTo>
                      <a:pt x="3032" y="301"/>
                    </a:lnTo>
                    <a:lnTo>
                      <a:pt x="3032" y="306"/>
                    </a:lnTo>
                    <a:lnTo>
                      <a:pt x="3042" y="310"/>
                    </a:lnTo>
                    <a:lnTo>
                      <a:pt x="3042" y="310"/>
                    </a:lnTo>
                    <a:lnTo>
                      <a:pt x="3042" y="310"/>
                    </a:lnTo>
                    <a:lnTo>
                      <a:pt x="3042" y="310"/>
                    </a:lnTo>
                    <a:lnTo>
                      <a:pt x="3042" y="310"/>
                    </a:lnTo>
                    <a:lnTo>
                      <a:pt x="3048" y="310"/>
                    </a:lnTo>
                    <a:lnTo>
                      <a:pt x="3053" y="315"/>
                    </a:lnTo>
                    <a:lnTo>
                      <a:pt x="3058" y="315"/>
                    </a:lnTo>
                    <a:lnTo>
                      <a:pt x="3058" y="315"/>
                    </a:lnTo>
                    <a:lnTo>
                      <a:pt x="3058" y="315"/>
                    </a:lnTo>
                    <a:lnTo>
                      <a:pt x="3058" y="315"/>
                    </a:lnTo>
                    <a:lnTo>
                      <a:pt x="3058" y="315"/>
                    </a:lnTo>
                    <a:lnTo>
                      <a:pt x="3058" y="320"/>
                    </a:lnTo>
                    <a:lnTo>
                      <a:pt x="3064" y="320"/>
                    </a:lnTo>
                    <a:lnTo>
                      <a:pt x="3064" y="320"/>
                    </a:lnTo>
                    <a:lnTo>
                      <a:pt x="3064" y="320"/>
                    </a:lnTo>
                    <a:lnTo>
                      <a:pt x="3064" y="320"/>
                    </a:lnTo>
                    <a:lnTo>
                      <a:pt x="3064" y="320"/>
                    </a:lnTo>
                    <a:lnTo>
                      <a:pt x="3069" y="320"/>
                    </a:lnTo>
                    <a:lnTo>
                      <a:pt x="3069" y="320"/>
                    </a:lnTo>
                    <a:lnTo>
                      <a:pt x="3069" y="320"/>
                    </a:lnTo>
                    <a:lnTo>
                      <a:pt x="3069" y="320"/>
                    </a:lnTo>
                    <a:lnTo>
                      <a:pt x="3069" y="324"/>
                    </a:lnTo>
                    <a:lnTo>
                      <a:pt x="3074" y="324"/>
                    </a:lnTo>
                    <a:lnTo>
                      <a:pt x="3074" y="324"/>
                    </a:lnTo>
                    <a:lnTo>
                      <a:pt x="3074" y="324"/>
                    </a:lnTo>
                    <a:lnTo>
                      <a:pt x="3074" y="324"/>
                    </a:lnTo>
                    <a:lnTo>
                      <a:pt x="3074" y="324"/>
                    </a:lnTo>
                    <a:lnTo>
                      <a:pt x="3074" y="324"/>
                    </a:lnTo>
                    <a:lnTo>
                      <a:pt x="3074" y="324"/>
                    </a:lnTo>
                    <a:lnTo>
                      <a:pt x="3074" y="324"/>
                    </a:lnTo>
                    <a:lnTo>
                      <a:pt x="3074" y="324"/>
                    </a:lnTo>
                    <a:lnTo>
                      <a:pt x="3080" y="324"/>
                    </a:lnTo>
                    <a:lnTo>
                      <a:pt x="3080" y="324"/>
                    </a:lnTo>
                    <a:lnTo>
                      <a:pt x="3080" y="320"/>
                    </a:lnTo>
                    <a:lnTo>
                      <a:pt x="3080" y="315"/>
                    </a:lnTo>
                    <a:lnTo>
                      <a:pt x="3080" y="315"/>
                    </a:lnTo>
                    <a:lnTo>
                      <a:pt x="3080" y="315"/>
                    </a:lnTo>
                    <a:lnTo>
                      <a:pt x="3085" y="315"/>
                    </a:lnTo>
                    <a:lnTo>
                      <a:pt x="3085" y="320"/>
                    </a:lnTo>
                    <a:lnTo>
                      <a:pt x="3085" y="324"/>
                    </a:lnTo>
                    <a:lnTo>
                      <a:pt x="3085" y="324"/>
                    </a:lnTo>
                    <a:lnTo>
                      <a:pt x="3085" y="329"/>
                    </a:lnTo>
                    <a:lnTo>
                      <a:pt x="3085" y="329"/>
                    </a:lnTo>
                    <a:lnTo>
                      <a:pt x="3090" y="329"/>
                    </a:lnTo>
                    <a:lnTo>
                      <a:pt x="3090" y="329"/>
                    </a:lnTo>
                    <a:lnTo>
                      <a:pt x="3090" y="329"/>
                    </a:lnTo>
                    <a:lnTo>
                      <a:pt x="3090" y="329"/>
                    </a:lnTo>
                    <a:lnTo>
                      <a:pt x="3090" y="334"/>
                    </a:lnTo>
                    <a:lnTo>
                      <a:pt x="3090" y="334"/>
                    </a:lnTo>
                    <a:lnTo>
                      <a:pt x="3096" y="334"/>
                    </a:lnTo>
                    <a:lnTo>
                      <a:pt x="3096" y="334"/>
                    </a:lnTo>
                    <a:lnTo>
                      <a:pt x="3096" y="334"/>
                    </a:lnTo>
                    <a:lnTo>
                      <a:pt x="3096" y="334"/>
                    </a:lnTo>
                    <a:lnTo>
                      <a:pt x="3096" y="334"/>
                    </a:lnTo>
                    <a:lnTo>
                      <a:pt x="3101" y="334"/>
                    </a:lnTo>
                    <a:lnTo>
                      <a:pt x="3101" y="334"/>
                    </a:lnTo>
                    <a:lnTo>
                      <a:pt x="3101" y="334"/>
                    </a:lnTo>
                    <a:lnTo>
                      <a:pt x="3101" y="334"/>
                    </a:lnTo>
                    <a:lnTo>
                      <a:pt x="3101" y="339"/>
                    </a:lnTo>
                    <a:lnTo>
                      <a:pt x="3112" y="339"/>
                    </a:lnTo>
                    <a:lnTo>
                      <a:pt x="3112" y="343"/>
                    </a:lnTo>
                    <a:lnTo>
                      <a:pt x="3112" y="343"/>
                    </a:lnTo>
                    <a:lnTo>
                      <a:pt x="3112" y="343"/>
                    </a:lnTo>
                    <a:lnTo>
                      <a:pt x="3117" y="343"/>
                    </a:lnTo>
                    <a:lnTo>
                      <a:pt x="3117" y="343"/>
                    </a:lnTo>
                    <a:lnTo>
                      <a:pt x="3128" y="348"/>
                    </a:lnTo>
                    <a:lnTo>
                      <a:pt x="3128" y="348"/>
                    </a:lnTo>
                    <a:lnTo>
                      <a:pt x="3128" y="348"/>
                    </a:lnTo>
                    <a:lnTo>
                      <a:pt x="3128" y="348"/>
                    </a:lnTo>
                    <a:lnTo>
                      <a:pt x="3128" y="348"/>
                    </a:lnTo>
                    <a:lnTo>
                      <a:pt x="3128" y="348"/>
                    </a:lnTo>
                    <a:lnTo>
                      <a:pt x="3133" y="348"/>
                    </a:lnTo>
                    <a:lnTo>
                      <a:pt x="3133" y="348"/>
                    </a:lnTo>
                    <a:lnTo>
                      <a:pt x="3133" y="348"/>
                    </a:lnTo>
                    <a:lnTo>
                      <a:pt x="3133" y="348"/>
                    </a:lnTo>
                    <a:lnTo>
                      <a:pt x="3133" y="353"/>
                    </a:lnTo>
                    <a:lnTo>
                      <a:pt x="3138" y="353"/>
                    </a:lnTo>
                    <a:lnTo>
                      <a:pt x="3138" y="353"/>
                    </a:lnTo>
                    <a:lnTo>
                      <a:pt x="3143" y="353"/>
                    </a:lnTo>
                    <a:lnTo>
                      <a:pt x="3149" y="357"/>
                    </a:lnTo>
                    <a:lnTo>
                      <a:pt x="3149" y="357"/>
                    </a:lnTo>
                    <a:lnTo>
                      <a:pt x="3149" y="357"/>
                    </a:lnTo>
                    <a:lnTo>
                      <a:pt x="3149" y="357"/>
                    </a:lnTo>
                    <a:lnTo>
                      <a:pt x="3149" y="357"/>
                    </a:lnTo>
                    <a:lnTo>
                      <a:pt x="3159" y="362"/>
                    </a:lnTo>
                    <a:lnTo>
                      <a:pt x="3159" y="362"/>
                    </a:lnTo>
                    <a:lnTo>
                      <a:pt x="3159" y="362"/>
                    </a:lnTo>
                    <a:lnTo>
                      <a:pt x="3165" y="362"/>
                    </a:lnTo>
                    <a:lnTo>
                      <a:pt x="3165" y="362"/>
                    </a:lnTo>
                    <a:lnTo>
                      <a:pt x="3165" y="362"/>
                    </a:lnTo>
                    <a:lnTo>
                      <a:pt x="3165" y="362"/>
                    </a:lnTo>
                    <a:lnTo>
                      <a:pt x="3165" y="362"/>
                    </a:lnTo>
                    <a:lnTo>
                      <a:pt x="3170" y="362"/>
                    </a:lnTo>
                    <a:lnTo>
                      <a:pt x="3170" y="362"/>
                    </a:lnTo>
                    <a:lnTo>
                      <a:pt x="3170" y="362"/>
                    </a:lnTo>
                    <a:lnTo>
                      <a:pt x="3170" y="367"/>
                    </a:lnTo>
                    <a:lnTo>
                      <a:pt x="3170" y="367"/>
                    </a:lnTo>
                    <a:lnTo>
                      <a:pt x="3181" y="367"/>
                    </a:lnTo>
                    <a:lnTo>
                      <a:pt x="3181" y="367"/>
                    </a:lnTo>
                    <a:lnTo>
                      <a:pt x="3181" y="367"/>
                    </a:lnTo>
                    <a:lnTo>
                      <a:pt x="3181" y="371"/>
                    </a:lnTo>
                    <a:lnTo>
                      <a:pt x="3186" y="371"/>
                    </a:lnTo>
                    <a:lnTo>
                      <a:pt x="3186" y="371"/>
                    </a:lnTo>
                    <a:lnTo>
                      <a:pt x="3197" y="371"/>
                    </a:lnTo>
                    <a:lnTo>
                      <a:pt x="3197" y="371"/>
                    </a:lnTo>
                    <a:lnTo>
                      <a:pt x="3197" y="376"/>
                    </a:lnTo>
                    <a:lnTo>
                      <a:pt x="3197" y="376"/>
                    </a:lnTo>
                    <a:lnTo>
                      <a:pt x="3197" y="376"/>
                    </a:lnTo>
                    <a:lnTo>
                      <a:pt x="3197" y="376"/>
                    </a:lnTo>
                    <a:lnTo>
                      <a:pt x="3202" y="376"/>
                    </a:lnTo>
                    <a:lnTo>
                      <a:pt x="3202" y="376"/>
                    </a:lnTo>
                    <a:lnTo>
                      <a:pt x="3202" y="376"/>
                    </a:lnTo>
                    <a:lnTo>
                      <a:pt x="3202" y="376"/>
                    </a:lnTo>
                    <a:lnTo>
                      <a:pt x="3202" y="376"/>
                    </a:lnTo>
                    <a:lnTo>
                      <a:pt x="3207" y="376"/>
                    </a:lnTo>
                    <a:lnTo>
                      <a:pt x="3207" y="376"/>
                    </a:lnTo>
                    <a:lnTo>
                      <a:pt x="3213" y="381"/>
                    </a:lnTo>
                    <a:lnTo>
                      <a:pt x="3218" y="381"/>
                    </a:lnTo>
                    <a:lnTo>
                      <a:pt x="3218" y="381"/>
                    </a:lnTo>
                    <a:lnTo>
                      <a:pt x="3218" y="381"/>
                    </a:lnTo>
                    <a:lnTo>
                      <a:pt x="3218" y="381"/>
                    </a:lnTo>
                    <a:lnTo>
                      <a:pt x="3218" y="381"/>
                    </a:lnTo>
                    <a:lnTo>
                      <a:pt x="3229" y="386"/>
                    </a:lnTo>
                    <a:lnTo>
                      <a:pt x="3229" y="386"/>
                    </a:lnTo>
                    <a:lnTo>
                      <a:pt x="3229" y="386"/>
                    </a:lnTo>
                    <a:lnTo>
                      <a:pt x="3234" y="386"/>
                    </a:lnTo>
                    <a:lnTo>
                      <a:pt x="3234" y="386"/>
                    </a:lnTo>
                    <a:lnTo>
                      <a:pt x="3234" y="386"/>
                    </a:lnTo>
                    <a:lnTo>
                      <a:pt x="3234" y="386"/>
                    </a:lnTo>
                    <a:lnTo>
                      <a:pt x="3234" y="386"/>
                    </a:lnTo>
                    <a:lnTo>
                      <a:pt x="3234" y="386"/>
                    </a:lnTo>
                    <a:lnTo>
                      <a:pt x="3239" y="390"/>
                    </a:lnTo>
                    <a:lnTo>
                      <a:pt x="3239" y="390"/>
                    </a:lnTo>
                    <a:lnTo>
                      <a:pt x="3239" y="390"/>
                    </a:lnTo>
                    <a:lnTo>
                      <a:pt x="3239" y="390"/>
                    </a:lnTo>
                    <a:lnTo>
                      <a:pt x="3239" y="390"/>
                    </a:lnTo>
                    <a:lnTo>
                      <a:pt x="3239" y="390"/>
                    </a:lnTo>
                    <a:lnTo>
                      <a:pt x="3245" y="390"/>
                    </a:lnTo>
                    <a:lnTo>
                      <a:pt x="3245" y="390"/>
                    </a:lnTo>
                    <a:lnTo>
                      <a:pt x="3245" y="390"/>
                    </a:lnTo>
                    <a:lnTo>
                      <a:pt x="3245" y="390"/>
                    </a:lnTo>
                    <a:lnTo>
                      <a:pt x="3245" y="390"/>
                    </a:lnTo>
                    <a:lnTo>
                      <a:pt x="3245" y="390"/>
                    </a:lnTo>
                    <a:lnTo>
                      <a:pt x="3245" y="390"/>
                    </a:lnTo>
                    <a:lnTo>
                      <a:pt x="3245" y="390"/>
                    </a:lnTo>
                    <a:lnTo>
                      <a:pt x="3250" y="390"/>
                    </a:lnTo>
                    <a:lnTo>
                      <a:pt x="3250" y="390"/>
                    </a:lnTo>
                    <a:lnTo>
                      <a:pt x="3250" y="390"/>
                    </a:lnTo>
                    <a:lnTo>
                      <a:pt x="3250" y="390"/>
                    </a:lnTo>
                    <a:lnTo>
                      <a:pt x="3250" y="390"/>
                    </a:lnTo>
                    <a:lnTo>
                      <a:pt x="3250" y="395"/>
                    </a:lnTo>
                    <a:lnTo>
                      <a:pt x="3250" y="395"/>
                    </a:lnTo>
                    <a:lnTo>
                      <a:pt x="3255" y="400"/>
                    </a:lnTo>
                    <a:lnTo>
                      <a:pt x="3255" y="400"/>
                    </a:lnTo>
                    <a:lnTo>
                      <a:pt x="3255" y="404"/>
                    </a:lnTo>
                    <a:lnTo>
                      <a:pt x="3255" y="404"/>
                    </a:lnTo>
                    <a:lnTo>
                      <a:pt x="3255" y="404"/>
                    </a:lnTo>
                    <a:lnTo>
                      <a:pt x="3255" y="404"/>
                    </a:lnTo>
                    <a:lnTo>
                      <a:pt x="3261" y="400"/>
                    </a:lnTo>
                    <a:lnTo>
                      <a:pt x="3261" y="400"/>
                    </a:lnTo>
                    <a:lnTo>
                      <a:pt x="3261" y="395"/>
                    </a:lnTo>
                    <a:lnTo>
                      <a:pt x="3261" y="395"/>
                    </a:lnTo>
                    <a:lnTo>
                      <a:pt x="3261" y="395"/>
                    </a:lnTo>
                    <a:lnTo>
                      <a:pt x="3261" y="395"/>
                    </a:lnTo>
                    <a:lnTo>
                      <a:pt x="3266" y="400"/>
                    </a:lnTo>
                    <a:lnTo>
                      <a:pt x="3266" y="400"/>
                    </a:lnTo>
                    <a:lnTo>
                      <a:pt x="3266" y="400"/>
                    </a:lnTo>
                    <a:lnTo>
                      <a:pt x="3266" y="400"/>
                    </a:lnTo>
                    <a:lnTo>
                      <a:pt x="3266" y="400"/>
                    </a:lnTo>
                    <a:lnTo>
                      <a:pt x="3266" y="400"/>
                    </a:lnTo>
                    <a:lnTo>
                      <a:pt x="3271" y="400"/>
                    </a:lnTo>
                    <a:lnTo>
                      <a:pt x="3271" y="400"/>
                    </a:lnTo>
                    <a:lnTo>
                      <a:pt x="3271" y="400"/>
                    </a:lnTo>
                    <a:lnTo>
                      <a:pt x="3271" y="400"/>
                    </a:lnTo>
                    <a:lnTo>
                      <a:pt x="3271" y="404"/>
                    </a:lnTo>
                    <a:lnTo>
                      <a:pt x="3276" y="404"/>
                    </a:lnTo>
                    <a:lnTo>
                      <a:pt x="3276" y="404"/>
                    </a:lnTo>
                    <a:lnTo>
                      <a:pt x="3276" y="404"/>
                    </a:lnTo>
                    <a:lnTo>
                      <a:pt x="3287" y="409"/>
                    </a:lnTo>
                    <a:lnTo>
                      <a:pt x="3287" y="409"/>
                    </a:lnTo>
                    <a:lnTo>
                      <a:pt x="3287" y="409"/>
                    </a:lnTo>
                    <a:lnTo>
                      <a:pt x="3287" y="409"/>
                    </a:lnTo>
                    <a:lnTo>
                      <a:pt x="3287" y="409"/>
                    </a:lnTo>
                    <a:lnTo>
                      <a:pt x="3287" y="409"/>
                    </a:lnTo>
                    <a:lnTo>
                      <a:pt x="3298" y="414"/>
                    </a:lnTo>
                    <a:lnTo>
                      <a:pt x="3298" y="414"/>
                    </a:lnTo>
                    <a:lnTo>
                      <a:pt x="3303" y="414"/>
                    </a:lnTo>
                    <a:lnTo>
                      <a:pt x="3303" y="414"/>
                    </a:lnTo>
                    <a:lnTo>
                      <a:pt x="3303" y="414"/>
                    </a:lnTo>
                    <a:lnTo>
                      <a:pt x="3303" y="419"/>
                    </a:lnTo>
                    <a:lnTo>
                      <a:pt x="3303" y="419"/>
                    </a:lnTo>
                    <a:lnTo>
                      <a:pt x="3303" y="419"/>
                    </a:lnTo>
                    <a:lnTo>
                      <a:pt x="3308" y="419"/>
                    </a:lnTo>
                    <a:lnTo>
                      <a:pt x="3308" y="419"/>
                    </a:lnTo>
                    <a:lnTo>
                      <a:pt x="3308" y="419"/>
                    </a:lnTo>
                    <a:lnTo>
                      <a:pt x="3308" y="419"/>
                    </a:lnTo>
                    <a:lnTo>
                      <a:pt x="3308" y="419"/>
                    </a:lnTo>
                    <a:lnTo>
                      <a:pt x="3319" y="423"/>
                    </a:lnTo>
                    <a:lnTo>
                      <a:pt x="3319" y="423"/>
                    </a:lnTo>
                    <a:lnTo>
                      <a:pt x="3319" y="423"/>
                    </a:lnTo>
                    <a:lnTo>
                      <a:pt x="3324" y="423"/>
                    </a:lnTo>
                    <a:lnTo>
                      <a:pt x="3324" y="423"/>
                    </a:lnTo>
                    <a:lnTo>
                      <a:pt x="3324" y="423"/>
                    </a:lnTo>
                    <a:lnTo>
                      <a:pt x="3335" y="428"/>
                    </a:lnTo>
                    <a:lnTo>
                      <a:pt x="3335" y="428"/>
                    </a:lnTo>
                    <a:lnTo>
                      <a:pt x="3335" y="428"/>
                    </a:lnTo>
                    <a:lnTo>
                      <a:pt x="3335" y="428"/>
                    </a:lnTo>
                    <a:lnTo>
                      <a:pt x="3335" y="428"/>
                    </a:lnTo>
                    <a:lnTo>
                      <a:pt x="3340" y="433"/>
                    </a:lnTo>
                    <a:lnTo>
                      <a:pt x="3340" y="433"/>
                    </a:lnTo>
                    <a:lnTo>
                      <a:pt x="3340" y="433"/>
                    </a:lnTo>
                    <a:lnTo>
                      <a:pt x="3340" y="433"/>
                    </a:lnTo>
                    <a:lnTo>
                      <a:pt x="3340" y="433"/>
                    </a:lnTo>
                    <a:lnTo>
                      <a:pt x="3346" y="433"/>
                    </a:lnTo>
                    <a:lnTo>
                      <a:pt x="3346" y="433"/>
                    </a:lnTo>
                    <a:lnTo>
                      <a:pt x="3346" y="433"/>
                    </a:lnTo>
                    <a:lnTo>
                      <a:pt x="3356" y="437"/>
                    </a:lnTo>
                    <a:lnTo>
                      <a:pt x="3356" y="437"/>
                    </a:lnTo>
                    <a:lnTo>
                      <a:pt x="3356" y="437"/>
                    </a:lnTo>
                    <a:lnTo>
                      <a:pt x="3356" y="437"/>
                    </a:lnTo>
                    <a:lnTo>
                      <a:pt x="3356" y="437"/>
                    </a:lnTo>
                    <a:lnTo>
                      <a:pt x="3356" y="437"/>
                    </a:lnTo>
                    <a:lnTo>
                      <a:pt x="3367" y="442"/>
                    </a:lnTo>
                    <a:lnTo>
                      <a:pt x="3367" y="442"/>
                    </a:lnTo>
                    <a:lnTo>
                      <a:pt x="3372" y="442"/>
                    </a:lnTo>
                    <a:lnTo>
                      <a:pt x="3372" y="442"/>
                    </a:lnTo>
                    <a:lnTo>
                      <a:pt x="3372" y="442"/>
                    </a:lnTo>
                    <a:lnTo>
                      <a:pt x="3372" y="442"/>
                    </a:lnTo>
                    <a:lnTo>
                      <a:pt x="3372" y="442"/>
                    </a:lnTo>
                    <a:lnTo>
                      <a:pt x="3372" y="447"/>
                    </a:lnTo>
                    <a:lnTo>
                      <a:pt x="3378" y="447"/>
                    </a:lnTo>
                    <a:lnTo>
                      <a:pt x="3378" y="447"/>
                    </a:lnTo>
                    <a:lnTo>
                      <a:pt x="3378" y="447"/>
                    </a:lnTo>
                    <a:lnTo>
                      <a:pt x="3378" y="447"/>
                    </a:lnTo>
                    <a:lnTo>
                      <a:pt x="3378" y="447"/>
                    </a:lnTo>
                    <a:lnTo>
                      <a:pt x="3388" y="451"/>
                    </a:lnTo>
                    <a:lnTo>
                      <a:pt x="3388" y="451"/>
                    </a:lnTo>
                    <a:lnTo>
                      <a:pt x="3388" y="451"/>
                    </a:lnTo>
                    <a:lnTo>
                      <a:pt x="3394" y="451"/>
                    </a:lnTo>
                    <a:lnTo>
                      <a:pt x="3394" y="451"/>
                    </a:lnTo>
                    <a:lnTo>
                      <a:pt x="3394" y="451"/>
                    </a:lnTo>
                    <a:lnTo>
                      <a:pt x="3404" y="451"/>
                    </a:lnTo>
                    <a:lnTo>
                      <a:pt x="3404" y="456"/>
                    </a:lnTo>
                    <a:lnTo>
                      <a:pt x="3404" y="456"/>
                    </a:lnTo>
                    <a:lnTo>
                      <a:pt x="3404" y="456"/>
                    </a:lnTo>
                    <a:lnTo>
                      <a:pt x="3404" y="456"/>
                    </a:lnTo>
                    <a:lnTo>
                      <a:pt x="3409" y="456"/>
                    </a:lnTo>
                    <a:lnTo>
                      <a:pt x="3409" y="456"/>
                    </a:lnTo>
                    <a:lnTo>
                      <a:pt x="3409" y="456"/>
                    </a:lnTo>
                    <a:lnTo>
                      <a:pt x="3409" y="456"/>
                    </a:lnTo>
                    <a:lnTo>
                      <a:pt x="3409" y="456"/>
                    </a:lnTo>
                    <a:lnTo>
                      <a:pt x="3415" y="456"/>
                    </a:lnTo>
                    <a:lnTo>
                      <a:pt x="3415" y="456"/>
                    </a:lnTo>
                    <a:lnTo>
                      <a:pt x="3415" y="456"/>
                    </a:lnTo>
                    <a:lnTo>
                      <a:pt x="3415" y="456"/>
                    </a:lnTo>
                    <a:lnTo>
                      <a:pt x="3415" y="456"/>
                    </a:lnTo>
                    <a:lnTo>
                      <a:pt x="3415" y="456"/>
                    </a:lnTo>
                    <a:lnTo>
                      <a:pt x="3420" y="461"/>
                    </a:lnTo>
                    <a:lnTo>
                      <a:pt x="3420" y="461"/>
                    </a:lnTo>
                    <a:lnTo>
                      <a:pt x="3420" y="461"/>
                    </a:lnTo>
                    <a:lnTo>
                      <a:pt x="3420" y="461"/>
                    </a:lnTo>
                    <a:lnTo>
                      <a:pt x="3420" y="461"/>
                    </a:lnTo>
                    <a:lnTo>
                      <a:pt x="3420" y="461"/>
                    </a:lnTo>
                    <a:lnTo>
                      <a:pt x="3420" y="461"/>
                    </a:lnTo>
                    <a:lnTo>
                      <a:pt x="3425" y="461"/>
                    </a:lnTo>
                    <a:lnTo>
                      <a:pt x="3425" y="461"/>
                    </a:lnTo>
                    <a:lnTo>
                      <a:pt x="3425" y="461"/>
                    </a:lnTo>
                    <a:lnTo>
                      <a:pt x="3425" y="461"/>
                    </a:lnTo>
                    <a:lnTo>
                      <a:pt x="3425" y="461"/>
                    </a:lnTo>
                    <a:lnTo>
                      <a:pt x="3425" y="456"/>
                    </a:lnTo>
                    <a:lnTo>
                      <a:pt x="3425" y="456"/>
                    </a:lnTo>
                    <a:lnTo>
                      <a:pt x="3431" y="456"/>
                    </a:lnTo>
                    <a:lnTo>
                      <a:pt x="3431" y="456"/>
                    </a:lnTo>
                    <a:lnTo>
                      <a:pt x="3431" y="456"/>
                    </a:lnTo>
                    <a:lnTo>
                      <a:pt x="3431" y="456"/>
                    </a:lnTo>
                    <a:lnTo>
                      <a:pt x="3431" y="461"/>
                    </a:lnTo>
                    <a:lnTo>
                      <a:pt x="3431" y="461"/>
                    </a:lnTo>
                    <a:lnTo>
                      <a:pt x="3436" y="461"/>
                    </a:lnTo>
                    <a:lnTo>
                      <a:pt x="3436" y="466"/>
                    </a:lnTo>
                    <a:lnTo>
                      <a:pt x="3436" y="466"/>
                    </a:lnTo>
                    <a:lnTo>
                      <a:pt x="3436" y="466"/>
                    </a:lnTo>
                    <a:lnTo>
                      <a:pt x="3436" y="466"/>
                    </a:lnTo>
                    <a:lnTo>
                      <a:pt x="3436" y="466"/>
                    </a:lnTo>
                    <a:lnTo>
                      <a:pt x="3441" y="466"/>
                    </a:lnTo>
                    <a:lnTo>
                      <a:pt x="3441" y="466"/>
                    </a:lnTo>
                    <a:lnTo>
                      <a:pt x="3441" y="466"/>
                    </a:lnTo>
                    <a:lnTo>
                      <a:pt x="3441" y="466"/>
                    </a:lnTo>
                    <a:lnTo>
                      <a:pt x="3441" y="466"/>
                    </a:lnTo>
                    <a:lnTo>
                      <a:pt x="3441" y="466"/>
                    </a:lnTo>
                    <a:lnTo>
                      <a:pt x="3447" y="466"/>
                    </a:lnTo>
                    <a:lnTo>
                      <a:pt x="3447" y="466"/>
                    </a:lnTo>
                    <a:lnTo>
                      <a:pt x="3447" y="466"/>
                    </a:lnTo>
                    <a:lnTo>
                      <a:pt x="3447" y="466"/>
                    </a:lnTo>
                    <a:lnTo>
                      <a:pt x="3447" y="466"/>
                    </a:lnTo>
                    <a:lnTo>
                      <a:pt x="3452" y="466"/>
                    </a:lnTo>
                    <a:lnTo>
                      <a:pt x="3457" y="470"/>
                    </a:lnTo>
                    <a:lnTo>
                      <a:pt x="3457" y="470"/>
                    </a:lnTo>
                    <a:lnTo>
                      <a:pt x="3463" y="470"/>
                    </a:lnTo>
                    <a:lnTo>
                      <a:pt x="3463" y="470"/>
                    </a:lnTo>
                    <a:lnTo>
                      <a:pt x="3463" y="470"/>
                    </a:lnTo>
                    <a:lnTo>
                      <a:pt x="3463" y="470"/>
                    </a:lnTo>
                    <a:lnTo>
                      <a:pt x="3473" y="475"/>
                    </a:lnTo>
                    <a:lnTo>
                      <a:pt x="3473" y="475"/>
                    </a:lnTo>
                    <a:lnTo>
                      <a:pt x="3473" y="475"/>
                    </a:lnTo>
                    <a:lnTo>
                      <a:pt x="3473" y="475"/>
                    </a:lnTo>
                    <a:lnTo>
                      <a:pt x="3479" y="475"/>
                    </a:lnTo>
                    <a:lnTo>
                      <a:pt x="3479" y="475"/>
                    </a:lnTo>
                    <a:lnTo>
                      <a:pt x="3479" y="475"/>
                    </a:lnTo>
                    <a:lnTo>
                      <a:pt x="3479" y="475"/>
                    </a:lnTo>
                    <a:lnTo>
                      <a:pt x="3479" y="475"/>
                    </a:lnTo>
                    <a:lnTo>
                      <a:pt x="3484" y="475"/>
                    </a:lnTo>
                    <a:lnTo>
                      <a:pt x="3484" y="475"/>
                    </a:lnTo>
                    <a:lnTo>
                      <a:pt x="3484" y="475"/>
                    </a:lnTo>
                    <a:lnTo>
                      <a:pt x="3484" y="475"/>
                    </a:lnTo>
                    <a:lnTo>
                      <a:pt x="3495" y="480"/>
                    </a:lnTo>
                    <a:lnTo>
                      <a:pt x="3495" y="480"/>
                    </a:lnTo>
                    <a:lnTo>
                      <a:pt x="3495" y="480"/>
                    </a:lnTo>
                    <a:lnTo>
                      <a:pt x="3495" y="480"/>
                    </a:lnTo>
                    <a:lnTo>
                      <a:pt x="3495" y="480"/>
                    </a:lnTo>
                    <a:lnTo>
                      <a:pt x="3500" y="480"/>
                    </a:lnTo>
                    <a:lnTo>
                      <a:pt x="3505" y="480"/>
                    </a:lnTo>
                    <a:lnTo>
                      <a:pt x="3511" y="480"/>
                    </a:lnTo>
                    <a:lnTo>
                      <a:pt x="3511" y="480"/>
                    </a:lnTo>
                    <a:lnTo>
                      <a:pt x="3511" y="480"/>
                    </a:lnTo>
                    <a:lnTo>
                      <a:pt x="3511" y="480"/>
                    </a:lnTo>
                    <a:lnTo>
                      <a:pt x="3511" y="484"/>
                    </a:lnTo>
                    <a:lnTo>
                      <a:pt x="3511" y="484"/>
                    </a:lnTo>
                    <a:lnTo>
                      <a:pt x="3516" y="484"/>
                    </a:lnTo>
                    <a:lnTo>
                      <a:pt x="3516" y="484"/>
                    </a:lnTo>
                    <a:lnTo>
                      <a:pt x="3516" y="484"/>
                    </a:lnTo>
                    <a:lnTo>
                      <a:pt x="3516" y="484"/>
                    </a:lnTo>
                    <a:lnTo>
                      <a:pt x="3516" y="484"/>
                    </a:lnTo>
                    <a:lnTo>
                      <a:pt x="3521" y="484"/>
                    </a:lnTo>
                    <a:lnTo>
                      <a:pt x="3526" y="484"/>
                    </a:lnTo>
                    <a:lnTo>
                      <a:pt x="3526" y="484"/>
                    </a:lnTo>
                    <a:lnTo>
                      <a:pt x="3532" y="484"/>
                    </a:lnTo>
                    <a:lnTo>
                      <a:pt x="3532" y="484"/>
                    </a:lnTo>
                    <a:lnTo>
                      <a:pt x="3532" y="484"/>
                    </a:lnTo>
                    <a:lnTo>
                      <a:pt x="3532" y="484"/>
                    </a:lnTo>
                    <a:lnTo>
                      <a:pt x="3542" y="489"/>
                    </a:lnTo>
                    <a:lnTo>
                      <a:pt x="3542" y="489"/>
                    </a:lnTo>
                    <a:lnTo>
                      <a:pt x="3542" y="489"/>
                    </a:lnTo>
                    <a:lnTo>
                      <a:pt x="3542" y="489"/>
                    </a:lnTo>
                    <a:lnTo>
                      <a:pt x="3548" y="489"/>
                    </a:lnTo>
                    <a:lnTo>
                      <a:pt x="3548" y="489"/>
                    </a:lnTo>
                    <a:lnTo>
                      <a:pt x="3548" y="489"/>
                    </a:lnTo>
                    <a:lnTo>
                      <a:pt x="3548" y="489"/>
                    </a:lnTo>
                    <a:lnTo>
                      <a:pt x="3548" y="489"/>
                    </a:lnTo>
                    <a:lnTo>
                      <a:pt x="3553" y="489"/>
                    </a:lnTo>
                    <a:lnTo>
                      <a:pt x="3553" y="489"/>
                    </a:lnTo>
                    <a:lnTo>
                      <a:pt x="3553" y="489"/>
                    </a:lnTo>
                    <a:lnTo>
                      <a:pt x="3553" y="489"/>
                    </a:lnTo>
                    <a:lnTo>
                      <a:pt x="3564" y="489"/>
                    </a:lnTo>
                    <a:lnTo>
                      <a:pt x="3564" y="489"/>
                    </a:lnTo>
                    <a:lnTo>
                      <a:pt x="3564" y="489"/>
                    </a:lnTo>
                    <a:lnTo>
                      <a:pt x="3564" y="489"/>
                    </a:lnTo>
                    <a:lnTo>
                      <a:pt x="3564" y="489"/>
                    </a:lnTo>
                    <a:lnTo>
                      <a:pt x="3569" y="489"/>
                    </a:lnTo>
                    <a:lnTo>
                      <a:pt x="3574" y="494"/>
                    </a:lnTo>
                    <a:lnTo>
                      <a:pt x="3580" y="494"/>
                    </a:lnTo>
                    <a:lnTo>
                      <a:pt x="3580" y="494"/>
                    </a:lnTo>
                    <a:lnTo>
                      <a:pt x="3580" y="494"/>
                    </a:lnTo>
                    <a:lnTo>
                      <a:pt x="3580" y="494"/>
                    </a:lnTo>
                    <a:lnTo>
                      <a:pt x="3580" y="494"/>
                    </a:lnTo>
                    <a:lnTo>
                      <a:pt x="3580" y="494"/>
                    </a:lnTo>
                    <a:lnTo>
                      <a:pt x="3585" y="494"/>
                    </a:lnTo>
                    <a:lnTo>
                      <a:pt x="3585" y="494"/>
                    </a:lnTo>
                    <a:lnTo>
                      <a:pt x="3585" y="494"/>
                    </a:lnTo>
                    <a:lnTo>
                      <a:pt x="3585" y="494"/>
                    </a:lnTo>
                    <a:lnTo>
                      <a:pt x="3585" y="494"/>
                    </a:lnTo>
                    <a:lnTo>
                      <a:pt x="3590" y="494"/>
                    </a:lnTo>
                    <a:lnTo>
                      <a:pt x="3590" y="494"/>
                    </a:lnTo>
                    <a:lnTo>
                      <a:pt x="3590" y="494"/>
                    </a:lnTo>
                    <a:lnTo>
                      <a:pt x="3590" y="494"/>
                    </a:lnTo>
                    <a:lnTo>
                      <a:pt x="3590" y="494"/>
                    </a:lnTo>
                    <a:lnTo>
                      <a:pt x="3590" y="494"/>
                    </a:lnTo>
                    <a:lnTo>
                      <a:pt x="3590" y="494"/>
                    </a:lnTo>
                    <a:lnTo>
                      <a:pt x="3596" y="494"/>
                    </a:lnTo>
                    <a:lnTo>
                      <a:pt x="3596" y="494"/>
                    </a:lnTo>
                    <a:lnTo>
                      <a:pt x="3596" y="494"/>
                    </a:lnTo>
                    <a:lnTo>
                      <a:pt x="3596" y="494"/>
                    </a:lnTo>
                    <a:lnTo>
                      <a:pt x="3596" y="494"/>
                    </a:lnTo>
                    <a:lnTo>
                      <a:pt x="3596" y="494"/>
                    </a:lnTo>
                    <a:lnTo>
                      <a:pt x="3596" y="494"/>
                    </a:lnTo>
                    <a:lnTo>
                      <a:pt x="3601" y="494"/>
                    </a:lnTo>
                    <a:lnTo>
                      <a:pt x="3601" y="499"/>
                    </a:lnTo>
                    <a:lnTo>
                      <a:pt x="3601" y="499"/>
                    </a:lnTo>
                    <a:lnTo>
                      <a:pt x="3601" y="499"/>
                    </a:lnTo>
                    <a:lnTo>
                      <a:pt x="3601" y="503"/>
                    </a:lnTo>
                    <a:lnTo>
                      <a:pt x="3601" y="503"/>
                    </a:lnTo>
                    <a:lnTo>
                      <a:pt x="3606" y="503"/>
                    </a:lnTo>
                    <a:lnTo>
                      <a:pt x="3606" y="499"/>
                    </a:lnTo>
                    <a:lnTo>
                      <a:pt x="3606" y="499"/>
                    </a:lnTo>
                    <a:lnTo>
                      <a:pt x="3606" y="499"/>
                    </a:lnTo>
                    <a:lnTo>
                      <a:pt x="3606" y="499"/>
                    </a:lnTo>
                    <a:lnTo>
                      <a:pt x="3606" y="494"/>
                    </a:lnTo>
                    <a:lnTo>
                      <a:pt x="3606" y="499"/>
                    </a:lnTo>
                    <a:lnTo>
                      <a:pt x="3612" y="499"/>
                    </a:lnTo>
                    <a:lnTo>
                      <a:pt x="3612" y="499"/>
                    </a:lnTo>
                    <a:lnTo>
                      <a:pt x="3612" y="499"/>
                    </a:lnTo>
                    <a:lnTo>
                      <a:pt x="3612" y="499"/>
                    </a:lnTo>
                    <a:lnTo>
                      <a:pt x="3612" y="499"/>
                    </a:lnTo>
                    <a:lnTo>
                      <a:pt x="3617" y="499"/>
                    </a:lnTo>
                    <a:lnTo>
                      <a:pt x="3617" y="499"/>
                    </a:lnTo>
                    <a:lnTo>
                      <a:pt x="3617" y="499"/>
                    </a:lnTo>
                    <a:lnTo>
                      <a:pt x="3617" y="499"/>
                    </a:lnTo>
                    <a:lnTo>
                      <a:pt x="3617" y="499"/>
                    </a:lnTo>
                    <a:lnTo>
                      <a:pt x="3617" y="499"/>
                    </a:lnTo>
                    <a:lnTo>
                      <a:pt x="3622" y="499"/>
                    </a:lnTo>
                    <a:lnTo>
                      <a:pt x="3622" y="499"/>
                    </a:lnTo>
                    <a:lnTo>
                      <a:pt x="3622" y="499"/>
                    </a:lnTo>
                    <a:lnTo>
                      <a:pt x="3622" y="499"/>
                    </a:lnTo>
                    <a:lnTo>
                      <a:pt x="3633" y="499"/>
                    </a:lnTo>
                    <a:lnTo>
                      <a:pt x="3633" y="499"/>
                    </a:lnTo>
                    <a:lnTo>
                      <a:pt x="3633" y="503"/>
                    </a:lnTo>
                    <a:lnTo>
                      <a:pt x="3633" y="503"/>
                    </a:lnTo>
                    <a:lnTo>
                      <a:pt x="3638" y="503"/>
                    </a:lnTo>
                    <a:lnTo>
                      <a:pt x="3638" y="503"/>
                    </a:lnTo>
                    <a:lnTo>
                      <a:pt x="3644" y="503"/>
                    </a:lnTo>
                    <a:lnTo>
                      <a:pt x="3649" y="503"/>
                    </a:lnTo>
                    <a:lnTo>
                      <a:pt x="3649" y="503"/>
                    </a:lnTo>
                    <a:lnTo>
                      <a:pt x="3649" y="503"/>
                    </a:lnTo>
                    <a:lnTo>
                      <a:pt x="3649" y="503"/>
                    </a:lnTo>
                    <a:lnTo>
                      <a:pt x="3649" y="503"/>
                    </a:lnTo>
                    <a:lnTo>
                      <a:pt x="3654" y="503"/>
                    </a:lnTo>
                    <a:lnTo>
                      <a:pt x="3654" y="503"/>
                    </a:lnTo>
                    <a:lnTo>
                      <a:pt x="3654" y="503"/>
                    </a:lnTo>
                    <a:lnTo>
                      <a:pt x="3654" y="503"/>
                    </a:lnTo>
                    <a:lnTo>
                      <a:pt x="3654" y="503"/>
                    </a:lnTo>
                    <a:lnTo>
                      <a:pt x="3659" y="503"/>
                    </a:lnTo>
                    <a:lnTo>
                      <a:pt x="3659" y="503"/>
                    </a:lnTo>
                    <a:lnTo>
                      <a:pt x="3665" y="508"/>
                    </a:lnTo>
                    <a:lnTo>
                      <a:pt x="3670" y="508"/>
                    </a:lnTo>
                    <a:lnTo>
                      <a:pt x="3670" y="508"/>
                    </a:lnTo>
                    <a:lnTo>
                      <a:pt x="3670" y="508"/>
                    </a:lnTo>
                    <a:lnTo>
                      <a:pt x="3670" y="508"/>
                    </a:lnTo>
                    <a:lnTo>
                      <a:pt x="3670" y="508"/>
                    </a:lnTo>
                    <a:lnTo>
                      <a:pt x="3681" y="508"/>
                    </a:lnTo>
                    <a:lnTo>
                      <a:pt x="3681" y="508"/>
                    </a:lnTo>
                    <a:lnTo>
                      <a:pt x="3681" y="508"/>
                    </a:lnTo>
                    <a:lnTo>
                      <a:pt x="3686" y="508"/>
                    </a:lnTo>
                    <a:lnTo>
                      <a:pt x="3686" y="508"/>
                    </a:lnTo>
                    <a:lnTo>
                      <a:pt x="3686" y="508"/>
                    </a:lnTo>
                    <a:lnTo>
                      <a:pt x="3686" y="508"/>
                    </a:lnTo>
                    <a:lnTo>
                      <a:pt x="3686" y="508"/>
                    </a:lnTo>
                    <a:lnTo>
                      <a:pt x="3686" y="508"/>
                    </a:lnTo>
                    <a:lnTo>
                      <a:pt x="3691" y="508"/>
                    </a:lnTo>
                    <a:lnTo>
                      <a:pt x="3691" y="508"/>
                    </a:lnTo>
                    <a:lnTo>
                      <a:pt x="3691" y="508"/>
                    </a:lnTo>
                    <a:lnTo>
                      <a:pt x="3691" y="508"/>
                    </a:lnTo>
                    <a:lnTo>
                      <a:pt x="3702" y="508"/>
                    </a:lnTo>
                    <a:lnTo>
                      <a:pt x="3702" y="508"/>
                    </a:lnTo>
                    <a:lnTo>
                      <a:pt x="3702" y="508"/>
                    </a:lnTo>
                    <a:lnTo>
                      <a:pt x="3702" y="508"/>
                    </a:lnTo>
                    <a:lnTo>
                      <a:pt x="3707" y="508"/>
                    </a:lnTo>
                    <a:lnTo>
                      <a:pt x="3707" y="508"/>
                    </a:lnTo>
                    <a:lnTo>
                      <a:pt x="3713" y="508"/>
                    </a:lnTo>
                    <a:lnTo>
                      <a:pt x="3718" y="508"/>
                    </a:lnTo>
                    <a:lnTo>
                      <a:pt x="3718" y="508"/>
                    </a:lnTo>
                    <a:lnTo>
                      <a:pt x="3718" y="508"/>
                    </a:lnTo>
                    <a:lnTo>
                      <a:pt x="3718" y="513"/>
                    </a:lnTo>
                    <a:lnTo>
                      <a:pt x="3718" y="513"/>
                    </a:lnTo>
                    <a:lnTo>
                      <a:pt x="3723" y="513"/>
                    </a:lnTo>
                    <a:lnTo>
                      <a:pt x="3723" y="513"/>
                    </a:lnTo>
                    <a:lnTo>
                      <a:pt x="3723" y="513"/>
                    </a:lnTo>
                    <a:lnTo>
                      <a:pt x="3723" y="513"/>
                    </a:lnTo>
                    <a:lnTo>
                      <a:pt x="3723" y="513"/>
                    </a:lnTo>
                    <a:lnTo>
                      <a:pt x="3729" y="513"/>
                    </a:lnTo>
                    <a:lnTo>
                      <a:pt x="3729" y="513"/>
                    </a:lnTo>
                    <a:lnTo>
                      <a:pt x="3734" y="513"/>
                    </a:lnTo>
                    <a:lnTo>
                      <a:pt x="3739" y="513"/>
                    </a:lnTo>
                    <a:lnTo>
                      <a:pt x="3739" y="513"/>
                    </a:lnTo>
                    <a:lnTo>
                      <a:pt x="3739" y="513"/>
                    </a:lnTo>
                    <a:lnTo>
                      <a:pt x="3739" y="513"/>
                    </a:lnTo>
                    <a:lnTo>
                      <a:pt x="3739" y="513"/>
                    </a:lnTo>
                    <a:lnTo>
                      <a:pt x="3750" y="513"/>
                    </a:lnTo>
                    <a:lnTo>
                      <a:pt x="3750" y="513"/>
                    </a:lnTo>
                    <a:lnTo>
                      <a:pt x="3750" y="513"/>
                    </a:lnTo>
                    <a:lnTo>
                      <a:pt x="3755" y="513"/>
                    </a:lnTo>
                    <a:lnTo>
                      <a:pt x="3755" y="513"/>
                    </a:lnTo>
                    <a:lnTo>
                      <a:pt x="3755" y="513"/>
                    </a:lnTo>
                    <a:lnTo>
                      <a:pt x="3755" y="513"/>
                    </a:lnTo>
                    <a:lnTo>
                      <a:pt x="3755" y="513"/>
                    </a:lnTo>
                    <a:lnTo>
                      <a:pt x="3755" y="513"/>
                    </a:lnTo>
                    <a:lnTo>
                      <a:pt x="3761" y="513"/>
                    </a:lnTo>
                    <a:lnTo>
                      <a:pt x="3761" y="513"/>
                    </a:lnTo>
                    <a:lnTo>
                      <a:pt x="3761" y="513"/>
                    </a:lnTo>
                    <a:lnTo>
                      <a:pt x="3761" y="513"/>
                    </a:lnTo>
                    <a:lnTo>
                      <a:pt x="3761" y="513"/>
                    </a:lnTo>
                    <a:lnTo>
                      <a:pt x="3766" y="513"/>
                    </a:lnTo>
                    <a:lnTo>
                      <a:pt x="3766" y="513"/>
                    </a:lnTo>
                    <a:lnTo>
                      <a:pt x="3766" y="513"/>
                    </a:lnTo>
                    <a:lnTo>
                      <a:pt x="3766" y="513"/>
                    </a:lnTo>
                    <a:lnTo>
                      <a:pt x="3766" y="513"/>
                    </a:lnTo>
                    <a:lnTo>
                      <a:pt x="3766" y="513"/>
                    </a:lnTo>
                    <a:lnTo>
                      <a:pt x="3766" y="513"/>
                    </a:lnTo>
                    <a:lnTo>
                      <a:pt x="3771" y="513"/>
                    </a:lnTo>
                    <a:lnTo>
                      <a:pt x="3771" y="513"/>
                    </a:lnTo>
                    <a:lnTo>
                      <a:pt x="3771" y="513"/>
                    </a:lnTo>
                    <a:lnTo>
                      <a:pt x="3771" y="513"/>
                    </a:lnTo>
                    <a:lnTo>
                      <a:pt x="3771" y="513"/>
                    </a:lnTo>
                    <a:lnTo>
                      <a:pt x="3771" y="513"/>
                    </a:lnTo>
                    <a:lnTo>
                      <a:pt x="3771" y="508"/>
                    </a:lnTo>
                    <a:lnTo>
                      <a:pt x="3776" y="508"/>
                    </a:lnTo>
                    <a:lnTo>
                      <a:pt x="3776" y="508"/>
                    </a:lnTo>
                    <a:lnTo>
                      <a:pt x="3776" y="508"/>
                    </a:lnTo>
                    <a:lnTo>
                      <a:pt x="3776" y="508"/>
                    </a:lnTo>
                    <a:lnTo>
                      <a:pt x="3776" y="508"/>
                    </a:lnTo>
                    <a:lnTo>
                      <a:pt x="3776" y="508"/>
                    </a:lnTo>
                    <a:lnTo>
                      <a:pt x="3782" y="508"/>
                    </a:lnTo>
                    <a:lnTo>
                      <a:pt x="3782" y="508"/>
                    </a:lnTo>
                    <a:lnTo>
                      <a:pt x="3782" y="513"/>
                    </a:lnTo>
                    <a:lnTo>
                      <a:pt x="3782" y="513"/>
                    </a:lnTo>
                    <a:lnTo>
                      <a:pt x="3782" y="513"/>
                    </a:lnTo>
                    <a:lnTo>
                      <a:pt x="3782" y="513"/>
                    </a:lnTo>
                    <a:lnTo>
                      <a:pt x="3782" y="513"/>
                    </a:lnTo>
                    <a:lnTo>
                      <a:pt x="3787" y="513"/>
                    </a:lnTo>
                    <a:lnTo>
                      <a:pt x="3787" y="513"/>
                    </a:lnTo>
                    <a:lnTo>
                      <a:pt x="3787" y="513"/>
                    </a:lnTo>
                    <a:lnTo>
                      <a:pt x="3787" y="513"/>
                    </a:lnTo>
                    <a:lnTo>
                      <a:pt x="3787" y="513"/>
                    </a:lnTo>
                    <a:lnTo>
                      <a:pt x="3792" y="513"/>
                    </a:lnTo>
                    <a:lnTo>
                      <a:pt x="3792" y="513"/>
                    </a:lnTo>
                    <a:lnTo>
                      <a:pt x="3792" y="513"/>
                    </a:lnTo>
                    <a:lnTo>
                      <a:pt x="3792" y="513"/>
                    </a:lnTo>
                    <a:lnTo>
                      <a:pt x="3792" y="513"/>
                    </a:lnTo>
                    <a:lnTo>
                      <a:pt x="3798" y="513"/>
                    </a:lnTo>
                    <a:lnTo>
                      <a:pt x="3798" y="513"/>
                    </a:lnTo>
                    <a:lnTo>
                      <a:pt x="3798" y="513"/>
                    </a:lnTo>
                    <a:lnTo>
                      <a:pt x="3808" y="513"/>
                    </a:lnTo>
                    <a:lnTo>
                      <a:pt x="3808" y="513"/>
                    </a:lnTo>
                    <a:lnTo>
                      <a:pt x="3808" y="513"/>
                    </a:lnTo>
                    <a:lnTo>
                      <a:pt x="3808" y="508"/>
                    </a:lnTo>
                    <a:lnTo>
                      <a:pt x="3808" y="508"/>
                    </a:lnTo>
                    <a:lnTo>
                      <a:pt x="3808" y="508"/>
                    </a:lnTo>
                    <a:lnTo>
                      <a:pt x="3819" y="508"/>
                    </a:lnTo>
                    <a:lnTo>
                      <a:pt x="3819" y="508"/>
                    </a:lnTo>
                    <a:lnTo>
                      <a:pt x="3824" y="508"/>
                    </a:lnTo>
                    <a:lnTo>
                      <a:pt x="3824" y="508"/>
                    </a:lnTo>
                    <a:lnTo>
                      <a:pt x="3824" y="508"/>
                    </a:lnTo>
                    <a:lnTo>
                      <a:pt x="3824" y="508"/>
                    </a:lnTo>
                    <a:lnTo>
                      <a:pt x="3824" y="508"/>
                    </a:lnTo>
                    <a:lnTo>
                      <a:pt x="3824" y="508"/>
                    </a:lnTo>
                    <a:lnTo>
                      <a:pt x="3830" y="508"/>
                    </a:lnTo>
                    <a:lnTo>
                      <a:pt x="3830" y="508"/>
                    </a:lnTo>
                    <a:lnTo>
                      <a:pt x="3830" y="508"/>
                    </a:lnTo>
                    <a:lnTo>
                      <a:pt x="3830" y="508"/>
                    </a:lnTo>
                    <a:lnTo>
                      <a:pt x="3830" y="508"/>
                    </a:lnTo>
                    <a:lnTo>
                      <a:pt x="3840" y="508"/>
                    </a:lnTo>
                    <a:lnTo>
                      <a:pt x="3840" y="508"/>
                    </a:lnTo>
                    <a:lnTo>
                      <a:pt x="3840" y="508"/>
                    </a:lnTo>
                    <a:lnTo>
                      <a:pt x="3846" y="508"/>
                    </a:lnTo>
                    <a:lnTo>
                      <a:pt x="3846" y="508"/>
                    </a:lnTo>
                    <a:lnTo>
                      <a:pt x="3846" y="508"/>
                    </a:lnTo>
                    <a:lnTo>
                      <a:pt x="3856" y="508"/>
                    </a:lnTo>
                    <a:lnTo>
                      <a:pt x="3856" y="508"/>
                    </a:lnTo>
                    <a:lnTo>
                      <a:pt x="3856" y="508"/>
                    </a:lnTo>
                    <a:lnTo>
                      <a:pt x="3856" y="508"/>
                    </a:lnTo>
                    <a:lnTo>
                      <a:pt x="3856" y="508"/>
                    </a:lnTo>
                    <a:lnTo>
                      <a:pt x="3862" y="508"/>
                    </a:lnTo>
                    <a:lnTo>
                      <a:pt x="3862" y="508"/>
                    </a:lnTo>
                    <a:lnTo>
                      <a:pt x="3862" y="503"/>
                    </a:lnTo>
                    <a:lnTo>
                      <a:pt x="3862" y="503"/>
                    </a:lnTo>
                    <a:lnTo>
                      <a:pt x="3862" y="503"/>
                    </a:lnTo>
                    <a:lnTo>
                      <a:pt x="3862" y="503"/>
                    </a:lnTo>
                    <a:lnTo>
                      <a:pt x="3867" y="503"/>
                    </a:lnTo>
                    <a:lnTo>
                      <a:pt x="3867" y="503"/>
                    </a:lnTo>
                    <a:lnTo>
                      <a:pt x="3878" y="503"/>
                    </a:lnTo>
                    <a:lnTo>
                      <a:pt x="3878" y="503"/>
                    </a:lnTo>
                    <a:lnTo>
                      <a:pt x="3878" y="503"/>
                    </a:lnTo>
                    <a:lnTo>
                      <a:pt x="3878" y="503"/>
                    </a:lnTo>
                    <a:lnTo>
                      <a:pt x="3878" y="503"/>
                    </a:lnTo>
                    <a:lnTo>
                      <a:pt x="3878" y="503"/>
                    </a:lnTo>
                    <a:lnTo>
                      <a:pt x="3888" y="503"/>
                    </a:lnTo>
                    <a:lnTo>
                      <a:pt x="3888" y="503"/>
                    </a:lnTo>
                    <a:lnTo>
                      <a:pt x="3888" y="503"/>
                    </a:lnTo>
                    <a:lnTo>
                      <a:pt x="3894" y="503"/>
                    </a:lnTo>
                    <a:lnTo>
                      <a:pt x="3894" y="503"/>
                    </a:lnTo>
                    <a:lnTo>
                      <a:pt x="3894" y="499"/>
                    </a:lnTo>
                    <a:lnTo>
                      <a:pt x="3894" y="499"/>
                    </a:lnTo>
                    <a:lnTo>
                      <a:pt x="3894" y="499"/>
                    </a:lnTo>
                    <a:lnTo>
                      <a:pt x="3899" y="499"/>
                    </a:lnTo>
                    <a:lnTo>
                      <a:pt x="3899" y="499"/>
                    </a:lnTo>
                    <a:lnTo>
                      <a:pt x="3899" y="499"/>
                    </a:lnTo>
                    <a:lnTo>
                      <a:pt x="3899" y="499"/>
                    </a:lnTo>
                    <a:lnTo>
                      <a:pt x="3899" y="499"/>
                    </a:lnTo>
                    <a:lnTo>
                      <a:pt x="3909" y="499"/>
                    </a:lnTo>
                    <a:lnTo>
                      <a:pt x="3909" y="499"/>
                    </a:lnTo>
                    <a:lnTo>
                      <a:pt x="3909" y="499"/>
                    </a:lnTo>
                    <a:lnTo>
                      <a:pt x="3915" y="499"/>
                    </a:lnTo>
                    <a:lnTo>
                      <a:pt x="3915" y="499"/>
                    </a:lnTo>
                    <a:lnTo>
                      <a:pt x="3915" y="499"/>
                    </a:lnTo>
                    <a:lnTo>
                      <a:pt x="3925" y="494"/>
                    </a:lnTo>
                    <a:lnTo>
                      <a:pt x="3925" y="494"/>
                    </a:lnTo>
                    <a:lnTo>
                      <a:pt x="3925" y="494"/>
                    </a:lnTo>
                    <a:lnTo>
                      <a:pt x="3925" y="494"/>
                    </a:lnTo>
                    <a:lnTo>
                      <a:pt x="3925" y="494"/>
                    </a:lnTo>
                    <a:lnTo>
                      <a:pt x="3931" y="494"/>
                    </a:lnTo>
                    <a:lnTo>
                      <a:pt x="3931" y="494"/>
                    </a:lnTo>
                    <a:lnTo>
                      <a:pt x="3931" y="494"/>
                    </a:lnTo>
                    <a:lnTo>
                      <a:pt x="3931" y="494"/>
                    </a:lnTo>
                    <a:lnTo>
                      <a:pt x="3931" y="494"/>
                    </a:lnTo>
                    <a:lnTo>
                      <a:pt x="3931" y="494"/>
                    </a:lnTo>
                    <a:lnTo>
                      <a:pt x="3936" y="494"/>
                    </a:lnTo>
                    <a:lnTo>
                      <a:pt x="3936" y="494"/>
                    </a:lnTo>
                    <a:lnTo>
                      <a:pt x="3936" y="494"/>
                    </a:lnTo>
                    <a:lnTo>
                      <a:pt x="3936" y="494"/>
                    </a:lnTo>
                    <a:lnTo>
                      <a:pt x="3936" y="494"/>
                    </a:lnTo>
                    <a:lnTo>
                      <a:pt x="3936" y="494"/>
                    </a:lnTo>
                    <a:lnTo>
                      <a:pt x="3936" y="494"/>
                    </a:lnTo>
                    <a:lnTo>
                      <a:pt x="3936" y="494"/>
                    </a:lnTo>
                    <a:lnTo>
                      <a:pt x="3941" y="494"/>
                    </a:lnTo>
                    <a:lnTo>
                      <a:pt x="3941" y="494"/>
                    </a:lnTo>
                    <a:lnTo>
                      <a:pt x="3941" y="489"/>
                    </a:lnTo>
                    <a:lnTo>
                      <a:pt x="3941" y="489"/>
                    </a:lnTo>
                    <a:lnTo>
                      <a:pt x="3941" y="489"/>
                    </a:lnTo>
                    <a:lnTo>
                      <a:pt x="3941" y="489"/>
                    </a:lnTo>
                    <a:lnTo>
                      <a:pt x="3947" y="489"/>
                    </a:lnTo>
                    <a:lnTo>
                      <a:pt x="3947" y="489"/>
                    </a:lnTo>
                    <a:lnTo>
                      <a:pt x="3947" y="489"/>
                    </a:lnTo>
                    <a:lnTo>
                      <a:pt x="3947" y="489"/>
                    </a:lnTo>
                    <a:lnTo>
                      <a:pt x="3947" y="494"/>
                    </a:lnTo>
                    <a:lnTo>
                      <a:pt x="3947" y="494"/>
                    </a:lnTo>
                    <a:lnTo>
                      <a:pt x="3947" y="494"/>
                    </a:lnTo>
                    <a:lnTo>
                      <a:pt x="3952" y="494"/>
                    </a:lnTo>
                    <a:lnTo>
                      <a:pt x="3952" y="494"/>
                    </a:lnTo>
                    <a:lnTo>
                      <a:pt x="3952" y="494"/>
                    </a:lnTo>
                    <a:lnTo>
                      <a:pt x="3952" y="494"/>
                    </a:lnTo>
                    <a:lnTo>
                      <a:pt x="3952" y="494"/>
                    </a:lnTo>
                    <a:lnTo>
                      <a:pt x="3952" y="489"/>
                    </a:lnTo>
                    <a:lnTo>
                      <a:pt x="3957" y="489"/>
                    </a:lnTo>
                    <a:lnTo>
                      <a:pt x="3957" y="489"/>
                    </a:lnTo>
                    <a:lnTo>
                      <a:pt x="3957" y="489"/>
                    </a:lnTo>
                    <a:lnTo>
                      <a:pt x="3957" y="489"/>
                    </a:lnTo>
                    <a:lnTo>
                      <a:pt x="3957" y="489"/>
                    </a:lnTo>
                    <a:lnTo>
                      <a:pt x="3957" y="489"/>
                    </a:lnTo>
                    <a:lnTo>
                      <a:pt x="3963" y="489"/>
                    </a:lnTo>
                    <a:lnTo>
                      <a:pt x="3963" y="489"/>
                    </a:lnTo>
                    <a:lnTo>
                      <a:pt x="3963" y="489"/>
                    </a:lnTo>
                    <a:lnTo>
                      <a:pt x="3963" y="489"/>
                    </a:lnTo>
                    <a:lnTo>
                      <a:pt x="3963" y="489"/>
                    </a:lnTo>
                    <a:lnTo>
                      <a:pt x="3963" y="489"/>
                    </a:lnTo>
                    <a:lnTo>
                      <a:pt x="3968" y="489"/>
                    </a:lnTo>
                    <a:lnTo>
                      <a:pt x="3968" y="489"/>
                    </a:lnTo>
                    <a:lnTo>
                      <a:pt x="3968" y="489"/>
                    </a:lnTo>
                    <a:lnTo>
                      <a:pt x="3968" y="489"/>
                    </a:lnTo>
                    <a:lnTo>
                      <a:pt x="3968" y="489"/>
                    </a:lnTo>
                    <a:lnTo>
                      <a:pt x="3984" y="484"/>
                    </a:lnTo>
                    <a:lnTo>
                      <a:pt x="3984" y="484"/>
                    </a:lnTo>
                    <a:lnTo>
                      <a:pt x="3984" y="484"/>
                    </a:lnTo>
                    <a:lnTo>
                      <a:pt x="3984" y="484"/>
                    </a:lnTo>
                    <a:lnTo>
                      <a:pt x="3984" y="484"/>
                    </a:lnTo>
                    <a:lnTo>
                      <a:pt x="3989" y="484"/>
                    </a:lnTo>
                    <a:lnTo>
                      <a:pt x="3989" y="484"/>
                    </a:lnTo>
                    <a:lnTo>
                      <a:pt x="4000" y="484"/>
                    </a:lnTo>
                    <a:lnTo>
                      <a:pt x="4000" y="484"/>
                    </a:lnTo>
                    <a:lnTo>
                      <a:pt x="4000" y="480"/>
                    </a:lnTo>
                    <a:lnTo>
                      <a:pt x="4005" y="480"/>
                    </a:lnTo>
                    <a:lnTo>
                      <a:pt x="4005" y="480"/>
                    </a:lnTo>
                    <a:lnTo>
                      <a:pt x="4005" y="480"/>
                    </a:lnTo>
                    <a:lnTo>
                      <a:pt x="4005" y="480"/>
                    </a:lnTo>
                    <a:lnTo>
                      <a:pt x="4021" y="480"/>
                    </a:lnTo>
                    <a:lnTo>
                      <a:pt x="4021" y="480"/>
                    </a:lnTo>
                    <a:lnTo>
                      <a:pt x="4021" y="480"/>
                    </a:lnTo>
                    <a:lnTo>
                      <a:pt x="4021" y="480"/>
                    </a:lnTo>
                    <a:lnTo>
                      <a:pt x="4021" y="480"/>
                    </a:lnTo>
                    <a:lnTo>
                      <a:pt x="4021" y="480"/>
                    </a:lnTo>
                    <a:lnTo>
                      <a:pt x="4026" y="480"/>
                    </a:lnTo>
                    <a:lnTo>
                      <a:pt x="4037" y="475"/>
                    </a:lnTo>
                    <a:lnTo>
                      <a:pt x="4037" y="475"/>
                    </a:lnTo>
                    <a:lnTo>
                      <a:pt x="4037" y="475"/>
                    </a:lnTo>
                    <a:lnTo>
                      <a:pt x="4037" y="475"/>
                    </a:lnTo>
                    <a:lnTo>
                      <a:pt x="4042" y="475"/>
                    </a:lnTo>
                    <a:lnTo>
                      <a:pt x="4042" y="475"/>
                    </a:lnTo>
                    <a:lnTo>
                      <a:pt x="4042" y="475"/>
                    </a:lnTo>
                    <a:lnTo>
                      <a:pt x="4053" y="470"/>
                    </a:lnTo>
                    <a:lnTo>
                      <a:pt x="4053" y="470"/>
                    </a:lnTo>
                    <a:lnTo>
                      <a:pt x="4058" y="470"/>
                    </a:lnTo>
                    <a:lnTo>
                      <a:pt x="4058" y="470"/>
                    </a:lnTo>
                    <a:lnTo>
                      <a:pt x="4058" y="470"/>
                    </a:lnTo>
                    <a:lnTo>
                      <a:pt x="4058" y="470"/>
                    </a:lnTo>
                    <a:lnTo>
                      <a:pt x="4058" y="470"/>
                    </a:lnTo>
                    <a:lnTo>
                      <a:pt x="4074" y="466"/>
                    </a:lnTo>
                    <a:lnTo>
                      <a:pt x="4074" y="466"/>
                    </a:lnTo>
                    <a:lnTo>
                      <a:pt x="4074" y="466"/>
                    </a:lnTo>
                    <a:lnTo>
                      <a:pt x="4074" y="466"/>
                    </a:lnTo>
                    <a:lnTo>
                      <a:pt x="4074" y="466"/>
                    </a:lnTo>
                    <a:lnTo>
                      <a:pt x="4080" y="466"/>
                    </a:lnTo>
                    <a:lnTo>
                      <a:pt x="4080" y="466"/>
                    </a:lnTo>
                    <a:lnTo>
                      <a:pt x="4090" y="461"/>
                    </a:lnTo>
                    <a:lnTo>
                      <a:pt x="4090" y="461"/>
                    </a:lnTo>
                    <a:lnTo>
                      <a:pt x="4090" y="461"/>
                    </a:lnTo>
                    <a:lnTo>
                      <a:pt x="4096" y="461"/>
                    </a:lnTo>
                    <a:lnTo>
                      <a:pt x="4096" y="461"/>
                    </a:lnTo>
                    <a:lnTo>
                      <a:pt x="4096" y="461"/>
                    </a:lnTo>
                    <a:lnTo>
                      <a:pt x="4096" y="461"/>
                    </a:lnTo>
                    <a:lnTo>
                      <a:pt x="4112" y="456"/>
                    </a:lnTo>
                    <a:lnTo>
                      <a:pt x="4112" y="456"/>
                    </a:lnTo>
                    <a:lnTo>
                      <a:pt x="4112" y="456"/>
                    </a:lnTo>
                    <a:lnTo>
                      <a:pt x="4112" y="456"/>
                    </a:lnTo>
                    <a:lnTo>
                      <a:pt x="4112" y="456"/>
                    </a:lnTo>
                    <a:lnTo>
                      <a:pt x="4112" y="456"/>
                    </a:lnTo>
                    <a:lnTo>
                      <a:pt x="4117" y="456"/>
                    </a:lnTo>
                    <a:lnTo>
                      <a:pt x="4117" y="456"/>
                    </a:lnTo>
                    <a:lnTo>
                      <a:pt x="4117" y="456"/>
                    </a:lnTo>
                    <a:lnTo>
                      <a:pt x="4117" y="456"/>
                    </a:lnTo>
                    <a:lnTo>
                      <a:pt x="4117" y="456"/>
                    </a:lnTo>
                    <a:lnTo>
                      <a:pt x="4117" y="456"/>
                    </a:lnTo>
                    <a:lnTo>
                      <a:pt x="4117" y="456"/>
                    </a:lnTo>
                    <a:lnTo>
                      <a:pt x="4117" y="456"/>
                    </a:lnTo>
                    <a:lnTo>
                      <a:pt x="4122" y="451"/>
                    </a:lnTo>
                    <a:lnTo>
                      <a:pt x="4122" y="451"/>
                    </a:lnTo>
                    <a:lnTo>
                      <a:pt x="4122" y="447"/>
                    </a:lnTo>
                    <a:lnTo>
                      <a:pt x="4122" y="447"/>
                    </a:lnTo>
                    <a:lnTo>
                      <a:pt x="4122" y="447"/>
                    </a:lnTo>
                    <a:lnTo>
                      <a:pt x="4128" y="442"/>
                    </a:lnTo>
                    <a:lnTo>
                      <a:pt x="4128" y="442"/>
                    </a:lnTo>
                    <a:lnTo>
                      <a:pt x="4128" y="447"/>
                    </a:lnTo>
                    <a:lnTo>
                      <a:pt x="4128" y="447"/>
                    </a:lnTo>
                    <a:lnTo>
                      <a:pt x="4128" y="451"/>
                    </a:lnTo>
                    <a:lnTo>
                      <a:pt x="4128" y="451"/>
                    </a:lnTo>
                    <a:lnTo>
                      <a:pt x="4133" y="451"/>
                    </a:lnTo>
                    <a:lnTo>
                      <a:pt x="4133" y="451"/>
                    </a:lnTo>
                    <a:lnTo>
                      <a:pt x="4133" y="451"/>
                    </a:lnTo>
                    <a:lnTo>
                      <a:pt x="4133" y="451"/>
                    </a:lnTo>
                    <a:lnTo>
                      <a:pt x="4133" y="451"/>
                    </a:lnTo>
                    <a:lnTo>
                      <a:pt x="4133" y="451"/>
                    </a:lnTo>
                    <a:lnTo>
                      <a:pt x="4138" y="451"/>
                    </a:lnTo>
                    <a:lnTo>
                      <a:pt x="4138" y="451"/>
                    </a:lnTo>
                    <a:lnTo>
                      <a:pt x="4138" y="447"/>
                    </a:lnTo>
                    <a:lnTo>
                      <a:pt x="4138" y="447"/>
                    </a:lnTo>
                    <a:lnTo>
                      <a:pt x="4138" y="447"/>
                    </a:lnTo>
                    <a:lnTo>
                      <a:pt x="4144" y="447"/>
                    </a:lnTo>
                    <a:lnTo>
                      <a:pt x="4144" y="447"/>
                    </a:lnTo>
                    <a:lnTo>
                      <a:pt x="4144" y="447"/>
                    </a:lnTo>
                    <a:lnTo>
                      <a:pt x="4154" y="442"/>
                    </a:lnTo>
                    <a:lnTo>
                      <a:pt x="4159" y="442"/>
                    </a:lnTo>
                    <a:lnTo>
                      <a:pt x="4159" y="442"/>
                    </a:lnTo>
                    <a:lnTo>
                      <a:pt x="4159" y="442"/>
                    </a:lnTo>
                    <a:lnTo>
                      <a:pt x="4159" y="442"/>
                    </a:lnTo>
                    <a:lnTo>
                      <a:pt x="4159" y="442"/>
                    </a:lnTo>
                    <a:lnTo>
                      <a:pt x="4159" y="442"/>
                    </a:lnTo>
                    <a:lnTo>
                      <a:pt x="4175" y="437"/>
                    </a:lnTo>
                    <a:lnTo>
                      <a:pt x="4175" y="437"/>
                    </a:lnTo>
                    <a:lnTo>
                      <a:pt x="4175" y="437"/>
                    </a:lnTo>
                    <a:lnTo>
                      <a:pt x="4175" y="437"/>
                    </a:lnTo>
                    <a:lnTo>
                      <a:pt x="4175" y="437"/>
                    </a:lnTo>
                    <a:lnTo>
                      <a:pt x="4181" y="437"/>
                    </a:lnTo>
                    <a:lnTo>
                      <a:pt x="4181" y="437"/>
                    </a:lnTo>
                    <a:lnTo>
                      <a:pt x="4191" y="433"/>
                    </a:lnTo>
                    <a:lnTo>
                      <a:pt x="4191" y="433"/>
                    </a:lnTo>
                    <a:lnTo>
                      <a:pt x="4197" y="428"/>
                    </a:lnTo>
                    <a:lnTo>
                      <a:pt x="4197" y="428"/>
                    </a:lnTo>
                    <a:lnTo>
                      <a:pt x="4197" y="428"/>
                    </a:lnTo>
                    <a:lnTo>
                      <a:pt x="4197" y="428"/>
                    </a:lnTo>
                    <a:lnTo>
                      <a:pt x="4197" y="428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8" y="423"/>
                    </a:lnTo>
                    <a:lnTo>
                      <a:pt x="4229" y="419"/>
                    </a:lnTo>
                    <a:lnTo>
                      <a:pt x="4229" y="419"/>
                    </a:lnTo>
                    <a:lnTo>
                      <a:pt x="4229" y="414"/>
                    </a:lnTo>
                    <a:lnTo>
                      <a:pt x="4229" y="414"/>
                    </a:lnTo>
                    <a:lnTo>
                      <a:pt x="4234" y="414"/>
                    </a:lnTo>
                    <a:lnTo>
                      <a:pt x="4234" y="414"/>
                    </a:lnTo>
                    <a:lnTo>
                      <a:pt x="4234" y="414"/>
                    </a:lnTo>
                    <a:lnTo>
                      <a:pt x="4245" y="409"/>
                    </a:lnTo>
                    <a:lnTo>
                      <a:pt x="4250" y="409"/>
                    </a:lnTo>
                    <a:lnTo>
                      <a:pt x="4250" y="409"/>
                    </a:lnTo>
                    <a:lnTo>
                      <a:pt x="4250" y="409"/>
                    </a:lnTo>
                    <a:lnTo>
                      <a:pt x="4250" y="409"/>
                    </a:lnTo>
                    <a:lnTo>
                      <a:pt x="4250" y="409"/>
                    </a:lnTo>
                    <a:lnTo>
                      <a:pt x="4250" y="404"/>
                    </a:lnTo>
                    <a:lnTo>
                      <a:pt x="4266" y="400"/>
                    </a:lnTo>
                    <a:lnTo>
                      <a:pt x="4266" y="400"/>
                    </a:lnTo>
                    <a:lnTo>
                      <a:pt x="4266" y="400"/>
                    </a:lnTo>
                    <a:lnTo>
                      <a:pt x="4266" y="400"/>
                    </a:lnTo>
                    <a:lnTo>
                      <a:pt x="4266" y="400"/>
                    </a:lnTo>
                    <a:lnTo>
                      <a:pt x="4271" y="400"/>
                    </a:lnTo>
                    <a:lnTo>
                      <a:pt x="4271" y="400"/>
                    </a:lnTo>
                    <a:lnTo>
                      <a:pt x="4282" y="395"/>
                    </a:lnTo>
                    <a:lnTo>
                      <a:pt x="4282" y="390"/>
                    </a:lnTo>
                    <a:lnTo>
                      <a:pt x="4287" y="390"/>
                    </a:lnTo>
                    <a:lnTo>
                      <a:pt x="4287" y="390"/>
                    </a:lnTo>
                    <a:lnTo>
                      <a:pt x="4287" y="390"/>
                    </a:lnTo>
                    <a:lnTo>
                      <a:pt x="4287" y="390"/>
                    </a:lnTo>
                    <a:lnTo>
                      <a:pt x="4287" y="390"/>
                    </a:lnTo>
                    <a:lnTo>
                      <a:pt x="4287" y="390"/>
                    </a:lnTo>
                    <a:lnTo>
                      <a:pt x="4292" y="390"/>
                    </a:lnTo>
                    <a:lnTo>
                      <a:pt x="4292" y="390"/>
                    </a:lnTo>
                    <a:lnTo>
                      <a:pt x="4292" y="390"/>
                    </a:lnTo>
                    <a:lnTo>
                      <a:pt x="4292" y="386"/>
                    </a:lnTo>
                    <a:lnTo>
                      <a:pt x="4292" y="386"/>
                    </a:lnTo>
                    <a:lnTo>
                      <a:pt x="4292" y="386"/>
                    </a:lnTo>
                    <a:lnTo>
                      <a:pt x="4292" y="390"/>
                    </a:lnTo>
                    <a:lnTo>
                      <a:pt x="4292" y="390"/>
                    </a:lnTo>
                    <a:lnTo>
                      <a:pt x="4298" y="395"/>
                    </a:lnTo>
                    <a:lnTo>
                      <a:pt x="4298" y="395"/>
                    </a:lnTo>
                    <a:lnTo>
                      <a:pt x="4298" y="400"/>
                    </a:lnTo>
                    <a:lnTo>
                      <a:pt x="4298" y="400"/>
                    </a:lnTo>
                    <a:lnTo>
                      <a:pt x="4298" y="395"/>
                    </a:lnTo>
                    <a:lnTo>
                      <a:pt x="4298" y="395"/>
                    </a:lnTo>
                    <a:lnTo>
                      <a:pt x="4303" y="390"/>
                    </a:lnTo>
                    <a:lnTo>
                      <a:pt x="4303" y="386"/>
                    </a:lnTo>
                    <a:lnTo>
                      <a:pt x="4303" y="386"/>
                    </a:lnTo>
                    <a:lnTo>
                      <a:pt x="4303" y="386"/>
                    </a:lnTo>
                    <a:lnTo>
                      <a:pt x="4303" y="386"/>
                    </a:lnTo>
                    <a:lnTo>
                      <a:pt x="4308" y="386"/>
                    </a:lnTo>
                    <a:lnTo>
                      <a:pt x="4308" y="386"/>
                    </a:lnTo>
                    <a:lnTo>
                      <a:pt x="4308" y="381"/>
                    </a:lnTo>
                    <a:lnTo>
                      <a:pt x="4308" y="381"/>
                    </a:lnTo>
                    <a:lnTo>
                      <a:pt x="4308" y="381"/>
                    </a:lnTo>
                    <a:lnTo>
                      <a:pt x="4314" y="381"/>
                    </a:lnTo>
                    <a:lnTo>
                      <a:pt x="4314" y="381"/>
                    </a:lnTo>
                    <a:lnTo>
                      <a:pt x="4314" y="381"/>
                    </a:lnTo>
                    <a:lnTo>
                      <a:pt x="4314" y="381"/>
                    </a:lnTo>
                    <a:lnTo>
                      <a:pt x="4314" y="381"/>
                    </a:lnTo>
                    <a:lnTo>
                      <a:pt x="4314" y="381"/>
                    </a:lnTo>
                    <a:lnTo>
                      <a:pt x="4319" y="381"/>
                    </a:lnTo>
                    <a:lnTo>
                      <a:pt x="4330" y="376"/>
                    </a:lnTo>
                    <a:lnTo>
                      <a:pt x="4330" y="376"/>
                    </a:lnTo>
                    <a:lnTo>
                      <a:pt x="4330" y="376"/>
                    </a:lnTo>
                    <a:lnTo>
                      <a:pt x="4335" y="376"/>
                    </a:lnTo>
                    <a:lnTo>
                      <a:pt x="4335" y="376"/>
                    </a:lnTo>
                    <a:lnTo>
                      <a:pt x="4335" y="376"/>
                    </a:lnTo>
                    <a:lnTo>
                      <a:pt x="4335" y="376"/>
                    </a:lnTo>
                    <a:lnTo>
                      <a:pt x="4346" y="371"/>
                    </a:lnTo>
                    <a:lnTo>
                      <a:pt x="4351" y="371"/>
                    </a:lnTo>
                    <a:lnTo>
                      <a:pt x="4351" y="371"/>
                    </a:lnTo>
                    <a:lnTo>
                      <a:pt x="4351" y="371"/>
                    </a:lnTo>
                    <a:lnTo>
                      <a:pt x="4351" y="371"/>
                    </a:lnTo>
                    <a:lnTo>
                      <a:pt x="4351" y="371"/>
                    </a:lnTo>
                    <a:lnTo>
                      <a:pt x="4351" y="371"/>
                    </a:lnTo>
                    <a:lnTo>
                      <a:pt x="4367" y="367"/>
                    </a:lnTo>
                    <a:lnTo>
                      <a:pt x="4367" y="367"/>
                    </a:lnTo>
                    <a:lnTo>
                      <a:pt x="4367" y="367"/>
                    </a:lnTo>
                    <a:lnTo>
                      <a:pt x="4367" y="367"/>
                    </a:lnTo>
                    <a:lnTo>
                      <a:pt x="4372" y="367"/>
                    </a:lnTo>
                    <a:lnTo>
                      <a:pt x="4372" y="367"/>
                    </a:lnTo>
                    <a:lnTo>
                      <a:pt x="4372" y="367"/>
                    </a:lnTo>
                    <a:lnTo>
                      <a:pt x="4383" y="362"/>
                    </a:lnTo>
                    <a:lnTo>
                      <a:pt x="4383" y="362"/>
                    </a:lnTo>
                    <a:lnTo>
                      <a:pt x="4388" y="362"/>
                    </a:lnTo>
                    <a:lnTo>
                      <a:pt x="4388" y="362"/>
                    </a:lnTo>
                    <a:lnTo>
                      <a:pt x="4388" y="362"/>
                    </a:lnTo>
                    <a:lnTo>
                      <a:pt x="4388" y="362"/>
                    </a:lnTo>
                    <a:lnTo>
                      <a:pt x="4388" y="362"/>
                    </a:lnTo>
                    <a:lnTo>
                      <a:pt x="4404" y="357"/>
                    </a:lnTo>
                    <a:lnTo>
                      <a:pt x="4404" y="357"/>
                    </a:lnTo>
                    <a:lnTo>
                      <a:pt x="4404" y="357"/>
                    </a:lnTo>
                    <a:lnTo>
                      <a:pt x="4404" y="357"/>
                    </a:lnTo>
                    <a:lnTo>
                      <a:pt x="4404" y="357"/>
                    </a:lnTo>
                    <a:lnTo>
                      <a:pt x="4404" y="357"/>
                    </a:lnTo>
                    <a:lnTo>
                      <a:pt x="4409" y="357"/>
                    </a:lnTo>
                    <a:lnTo>
                      <a:pt x="4420" y="353"/>
                    </a:lnTo>
                    <a:lnTo>
                      <a:pt x="4420" y="353"/>
                    </a:lnTo>
                    <a:lnTo>
                      <a:pt x="4420" y="353"/>
                    </a:lnTo>
                    <a:lnTo>
                      <a:pt x="4425" y="353"/>
                    </a:lnTo>
                    <a:lnTo>
                      <a:pt x="4425" y="353"/>
                    </a:lnTo>
                    <a:lnTo>
                      <a:pt x="4425" y="353"/>
                    </a:lnTo>
                    <a:lnTo>
                      <a:pt x="4425" y="353"/>
                    </a:lnTo>
                    <a:lnTo>
                      <a:pt x="4436" y="348"/>
                    </a:lnTo>
                    <a:lnTo>
                      <a:pt x="4441" y="348"/>
                    </a:lnTo>
                    <a:lnTo>
                      <a:pt x="4441" y="348"/>
                    </a:lnTo>
                    <a:lnTo>
                      <a:pt x="4441" y="348"/>
                    </a:lnTo>
                    <a:lnTo>
                      <a:pt x="4441" y="348"/>
                    </a:lnTo>
                    <a:lnTo>
                      <a:pt x="4441" y="348"/>
                    </a:lnTo>
                    <a:lnTo>
                      <a:pt x="4441" y="348"/>
                    </a:lnTo>
                    <a:lnTo>
                      <a:pt x="4457" y="343"/>
                    </a:lnTo>
                    <a:lnTo>
                      <a:pt x="4457" y="343"/>
                    </a:lnTo>
                    <a:lnTo>
                      <a:pt x="4457" y="343"/>
                    </a:lnTo>
                    <a:lnTo>
                      <a:pt x="4457" y="343"/>
                    </a:lnTo>
                    <a:lnTo>
                      <a:pt x="4463" y="339"/>
                    </a:lnTo>
                    <a:lnTo>
                      <a:pt x="4463" y="339"/>
                    </a:lnTo>
                    <a:lnTo>
                      <a:pt x="4463" y="339"/>
                    </a:lnTo>
                    <a:lnTo>
                      <a:pt x="4463" y="339"/>
                    </a:lnTo>
                    <a:lnTo>
                      <a:pt x="4463" y="339"/>
                    </a:lnTo>
                    <a:lnTo>
                      <a:pt x="4463" y="339"/>
                    </a:lnTo>
                    <a:lnTo>
                      <a:pt x="4468" y="339"/>
                    </a:lnTo>
                    <a:lnTo>
                      <a:pt x="4468" y="339"/>
                    </a:lnTo>
                    <a:lnTo>
                      <a:pt x="4468" y="339"/>
                    </a:lnTo>
                    <a:lnTo>
                      <a:pt x="4468" y="339"/>
                    </a:lnTo>
                    <a:lnTo>
                      <a:pt x="4468" y="339"/>
                    </a:lnTo>
                    <a:lnTo>
                      <a:pt x="4468" y="334"/>
                    </a:lnTo>
                    <a:lnTo>
                      <a:pt x="4468" y="329"/>
                    </a:lnTo>
                    <a:lnTo>
                      <a:pt x="4468" y="324"/>
                    </a:lnTo>
                    <a:lnTo>
                      <a:pt x="4473" y="320"/>
                    </a:lnTo>
                    <a:lnTo>
                      <a:pt x="4473" y="320"/>
                    </a:lnTo>
                    <a:lnTo>
                      <a:pt x="4473" y="320"/>
                    </a:lnTo>
                    <a:lnTo>
                      <a:pt x="4473" y="324"/>
                    </a:lnTo>
                    <a:lnTo>
                      <a:pt x="4473" y="329"/>
                    </a:lnTo>
                    <a:lnTo>
                      <a:pt x="4473" y="334"/>
                    </a:lnTo>
                    <a:lnTo>
                      <a:pt x="4479" y="334"/>
                    </a:lnTo>
                    <a:lnTo>
                      <a:pt x="4479" y="334"/>
                    </a:lnTo>
                    <a:lnTo>
                      <a:pt x="4479" y="334"/>
                    </a:lnTo>
                    <a:lnTo>
                      <a:pt x="4479" y="334"/>
                    </a:lnTo>
                    <a:lnTo>
                      <a:pt x="4479" y="334"/>
                    </a:lnTo>
                    <a:lnTo>
                      <a:pt x="4484" y="334"/>
                    </a:lnTo>
                    <a:lnTo>
                      <a:pt x="4484" y="334"/>
                    </a:lnTo>
                    <a:lnTo>
                      <a:pt x="4484" y="334"/>
                    </a:lnTo>
                    <a:lnTo>
                      <a:pt x="4484" y="334"/>
                    </a:lnTo>
                    <a:lnTo>
                      <a:pt x="4484" y="334"/>
                    </a:lnTo>
                    <a:lnTo>
                      <a:pt x="4489" y="334"/>
                    </a:lnTo>
                    <a:lnTo>
                      <a:pt x="4489" y="334"/>
                    </a:lnTo>
                    <a:lnTo>
                      <a:pt x="4489" y="334"/>
                    </a:lnTo>
                    <a:lnTo>
                      <a:pt x="4489" y="334"/>
                    </a:lnTo>
                    <a:lnTo>
                      <a:pt x="4489" y="329"/>
                    </a:lnTo>
                    <a:lnTo>
                      <a:pt x="4505" y="329"/>
                    </a:lnTo>
                    <a:lnTo>
                      <a:pt x="4505" y="329"/>
                    </a:lnTo>
                    <a:lnTo>
                      <a:pt x="4505" y="329"/>
                    </a:lnTo>
                    <a:lnTo>
                      <a:pt x="4505" y="324"/>
                    </a:lnTo>
                    <a:lnTo>
                      <a:pt x="4505" y="324"/>
                    </a:lnTo>
                    <a:lnTo>
                      <a:pt x="4511" y="324"/>
                    </a:lnTo>
                    <a:lnTo>
                      <a:pt x="4511" y="324"/>
                    </a:lnTo>
                    <a:lnTo>
                      <a:pt x="4521" y="320"/>
                    </a:lnTo>
                    <a:lnTo>
                      <a:pt x="4521" y="320"/>
                    </a:lnTo>
                    <a:lnTo>
                      <a:pt x="4521" y="320"/>
                    </a:lnTo>
                    <a:lnTo>
                      <a:pt x="4526" y="320"/>
                    </a:lnTo>
                    <a:lnTo>
                      <a:pt x="4526" y="320"/>
                    </a:lnTo>
                    <a:lnTo>
                      <a:pt x="4526" y="320"/>
                    </a:lnTo>
                    <a:lnTo>
                      <a:pt x="4526" y="320"/>
                    </a:lnTo>
                    <a:lnTo>
                      <a:pt x="4537" y="315"/>
                    </a:lnTo>
                    <a:lnTo>
                      <a:pt x="4542" y="315"/>
                    </a:lnTo>
                    <a:lnTo>
                      <a:pt x="4542" y="315"/>
                    </a:lnTo>
                    <a:lnTo>
                      <a:pt x="4542" y="315"/>
                    </a:lnTo>
                    <a:lnTo>
                      <a:pt x="4542" y="315"/>
                    </a:lnTo>
                    <a:lnTo>
                      <a:pt x="4542" y="315"/>
                    </a:lnTo>
                    <a:lnTo>
                      <a:pt x="4542" y="315"/>
                    </a:lnTo>
                    <a:lnTo>
                      <a:pt x="4558" y="310"/>
                    </a:lnTo>
                    <a:lnTo>
                      <a:pt x="4558" y="310"/>
                    </a:lnTo>
                    <a:lnTo>
                      <a:pt x="4558" y="310"/>
                    </a:lnTo>
                    <a:lnTo>
                      <a:pt x="4558" y="310"/>
                    </a:lnTo>
                    <a:lnTo>
                      <a:pt x="4564" y="310"/>
                    </a:lnTo>
                    <a:lnTo>
                      <a:pt x="4564" y="310"/>
                    </a:lnTo>
                    <a:lnTo>
                      <a:pt x="4564" y="306"/>
                    </a:lnTo>
                    <a:lnTo>
                      <a:pt x="4574" y="301"/>
                    </a:lnTo>
                    <a:lnTo>
                      <a:pt x="4574" y="301"/>
                    </a:lnTo>
                    <a:lnTo>
                      <a:pt x="4580" y="301"/>
                    </a:lnTo>
                    <a:lnTo>
                      <a:pt x="4580" y="301"/>
                    </a:lnTo>
                    <a:lnTo>
                      <a:pt x="4580" y="301"/>
                    </a:lnTo>
                    <a:lnTo>
                      <a:pt x="4580" y="301"/>
                    </a:lnTo>
                    <a:lnTo>
                      <a:pt x="4580" y="301"/>
                    </a:lnTo>
                    <a:lnTo>
                      <a:pt x="4596" y="296"/>
                    </a:lnTo>
                    <a:lnTo>
                      <a:pt x="4596" y="296"/>
                    </a:lnTo>
                    <a:lnTo>
                      <a:pt x="4596" y="296"/>
                    </a:lnTo>
                    <a:lnTo>
                      <a:pt x="4596" y="296"/>
                    </a:lnTo>
                    <a:lnTo>
                      <a:pt x="4596" y="296"/>
                    </a:lnTo>
                    <a:lnTo>
                      <a:pt x="4601" y="296"/>
                    </a:lnTo>
                    <a:lnTo>
                      <a:pt x="4601" y="296"/>
                    </a:lnTo>
                    <a:lnTo>
                      <a:pt x="4612" y="291"/>
                    </a:lnTo>
                    <a:lnTo>
                      <a:pt x="4612" y="291"/>
                    </a:lnTo>
                    <a:lnTo>
                      <a:pt x="4612" y="287"/>
                    </a:lnTo>
                    <a:lnTo>
                      <a:pt x="4617" y="287"/>
                    </a:lnTo>
                    <a:lnTo>
                      <a:pt x="4617" y="287"/>
                    </a:lnTo>
                    <a:lnTo>
                      <a:pt x="4617" y="287"/>
                    </a:lnTo>
                    <a:lnTo>
                      <a:pt x="4617" y="287"/>
                    </a:lnTo>
                    <a:lnTo>
                      <a:pt x="4628" y="282"/>
                    </a:lnTo>
                    <a:lnTo>
                      <a:pt x="4633" y="282"/>
                    </a:lnTo>
                    <a:lnTo>
                      <a:pt x="4633" y="282"/>
                    </a:lnTo>
                    <a:lnTo>
                      <a:pt x="4633" y="282"/>
                    </a:lnTo>
                    <a:lnTo>
                      <a:pt x="4633" y="282"/>
                    </a:lnTo>
                    <a:lnTo>
                      <a:pt x="4633" y="282"/>
                    </a:lnTo>
                    <a:lnTo>
                      <a:pt x="4638" y="282"/>
                    </a:lnTo>
                    <a:lnTo>
                      <a:pt x="4638" y="282"/>
                    </a:lnTo>
                    <a:lnTo>
                      <a:pt x="4638" y="277"/>
                    </a:lnTo>
                    <a:lnTo>
                      <a:pt x="4638" y="277"/>
                    </a:lnTo>
                    <a:lnTo>
                      <a:pt x="4638" y="277"/>
                    </a:lnTo>
                    <a:lnTo>
                      <a:pt x="4638" y="277"/>
                    </a:lnTo>
                    <a:lnTo>
                      <a:pt x="4638" y="277"/>
                    </a:lnTo>
                    <a:lnTo>
                      <a:pt x="4638" y="277"/>
                    </a:lnTo>
                    <a:lnTo>
                      <a:pt x="4644" y="277"/>
                    </a:lnTo>
                    <a:lnTo>
                      <a:pt x="4644" y="282"/>
                    </a:lnTo>
                    <a:lnTo>
                      <a:pt x="4644" y="287"/>
                    </a:lnTo>
                    <a:lnTo>
                      <a:pt x="4644" y="291"/>
                    </a:lnTo>
                    <a:lnTo>
                      <a:pt x="4644" y="296"/>
                    </a:lnTo>
                    <a:lnTo>
                      <a:pt x="4644" y="296"/>
                    </a:lnTo>
                    <a:lnTo>
                      <a:pt x="4649" y="296"/>
                    </a:lnTo>
                    <a:lnTo>
                      <a:pt x="4649" y="291"/>
                    </a:lnTo>
                    <a:lnTo>
                      <a:pt x="4649" y="287"/>
                    </a:lnTo>
                    <a:lnTo>
                      <a:pt x="4649" y="282"/>
                    </a:lnTo>
                    <a:lnTo>
                      <a:pt x="4649" y="277"/>
                    </a:lnTo>
                    <a:lnTo>
                      <a:pt x="4649" y="277"/>
                    </a:lnTo>
                    <a:lnTo>
                      <a:pt x="4654" y="277"/>
                    </a:lnTo>
                    <a:lnTo>
                      <a:pt x="4654" y="277"/>
                    </a:lnTo>
                    <a:lnTo>
                      <a:pt x="4654" y="277"/>
                    </a:lnTo>
                    <a:lnTo>
                      <a:pt x="4654" y="277"/>
                    </a:lnTo>
                    <a:lnTo>
                      <a:pt x="4654" y="277"/>
                    </a:lnTo>
                    <a:lnTo>
                      <a:pt x="4659" y="277"/>
                    </a:lnTo>
                    <a:lnTo>
                      <a:pt x="4659" y="277"/>
                    </a:lnTo>
                    <a:lnTo>
                      <a:pt x="4659" y="277"/>
                    </a:lnTo>
                    <a:lnTo>
                      <a:pt x="4659" y="277"/>
                    </a:lnTo>
                    <a:lnTo>
                      <a:pt x="4659" y="277"/>
                    </a:lnTo>
                    <a:lnTo>
                      <a:pt x="4665" y="277"/>
                    </a:lnTo>
                    <a:lnTo>
                      <a:pt x="4665" y="277"/>
                    </a:lnTo>
                    <a:lnTo>
                      <a:pt x="4665" y="277"/>
                    </a:lnTo>
                    <a:lnTo>
                      <a:pt x="4675" y="277"/>
                    </a:lnTo>
                    <a:lnTo>
                      <a:pt x="4681" y="277"/>
                    </a:lnTo>
                    <a:lnTo>
                      <a:pt x="4681" y="277"/>
                    </a:lnTo>
                    <a:lnTo>
                      <a:pt x="4681" y="277"/>
                    </a:lnTo>
                    <a:lnTo>
                      <a:pt x="4681" y="277"/>
                    </a:lnTo>
                    <a:lnTo>
                      <a:pt x="4681" y="277"/>
                    </a:lnTo>
                    <a:lnTo>
                      <a:pt x="4681" y="277"/>
                    </a:lnTo>
                    <a:lnTo>
                      <a:pt x="4697" y="277"/>
                    </a:lnTo>
                    <a:lnTo>
                      <a:pt x="4697" y="277"/>
                    </a:lnTo>
                    <a:lnTo>
                      <a:pt x="4697" y="277"/>
                    </a:lnTo>
                    <a:lnTo>
                      <a:pt x="4697" y="277"/>
                    </a:lnTo>
                    <a:lnTo>
                      <a:pt x="4697" y="277"/>
                    </a:lnTo>
                    <a:lnTo>
                      <a:pt x="4702" y="277"/>
                    </a:lnTo>
                    <a:lnTo>
                      <a:pt x="4702" y="277"/>
                    </a:lnTo>
                    <a:lnTo>
                      <a:pt x="4713" y="277"/>
                    </a:lnTo>
                    <a:lnTo>
                      <a:pt x="4713" y="277"/>
                    </a:lnTo>
                    <a:lnTo>
                      <a:pt x="4713" y="277"/>
                    </a:lnTo>
                    <a:lnTo>
                      <a:pt x="4718" y="277"/>
                    </a:lnTo>
                    <a:lnTo>
                      <a:pt x="4718" y="277"/>
                    </a:lnTo>
                    <a:lnTo>
                      <a:pt x="4718" y="277"/>
                    </a:lnTo>
                    <a:lnTo>
                      <a:pt x="4718" y="277"/>
                    </a:lnTo>
                    <a:lnTo>
                      <a:pt x="4734" y="277"/>
                    </a:lnTo>
                    <a:lnTo>
                      <a:pt x="4734" y="277"/>
                    </a:lnTo>
                    <a:lnTo>
                      <a:pt x="4734" y="277"/>
                    </a:lnTo>
                    <a:lnTo>
                      <a:pt x="4734" y="277"/>
                    </a:lnTo>
                    <a:lnTo>
                      <a:pt x="4734" y="277"/>
                    </a:lnTo>
                    <a:lnTo>
                      <a:pt x="4734" y="277"/>
                    </a:lnTo>
                    <a:lnTo>
                      <a:pt x="4739" y="277"/>
                    </a:lnTo>
                    <a:lnTo>
                      <a:pt x="4750" y="277"/>
                    </a:lnTo>
                    <a:lnTo>
                      <a:pt x="4750" y="277"/>
                    </a:lnTo>
                    <a:lnTo>
                      <a:pt x="4750" y="277"/>
                    </a:lnTo>
                    <a:lnTo>
                      <a:pt x="4750" y="277"/>
                    </a:lnTo>
                    <a:lnTo>
                      <a:pt x="4755" y="277"/>
                    </a:lnTo>
                    <a:lnTo>
                      <a:pt x="4755" y="277"/>
                    </a:lnTo>
                    <a:lnTo>
                      <a:pt x="4755" y="277"/>
                    </a:lnTo>
                    <a:lnTo>
                      <a:pt x="4766" y="277"/>
                    </a:lnTo>
                    <a:lnTo>
                      <a:pt x="4766" y="277"/>
                    </a:lnTo>
                    <a:lnTo>
                      <a:pt x="4771" y="277"/>
                    </a:lnTo>
                    <a:lnTo>
                      <a:pt x="4771" y="277"/>
                    </a:lnTo>
                    <a:lnTo>
                      <a:pt x="4771" y="277"/>
                    </a:lnTo>
                    <a:lnTo>
                      <a:pt x="4771" y="277"/>
                    </a:lnTo>
                    <a:lnTo>
                      <a:pt x="4771" y="277"/>
                    </a:lnTo>
                    <a:lnTo>
                      <a:pt x="4787" y="277"/>
                    </a:lnTo>
                    <a:lnTo>
                      <a:pt x="4787" y="277"/>
                    </a:lnTo>
                    <a:lnTo>
                      <a:pt x="4787" y="277"/>
                    </a:lnTo>
                    <a:lnTo>
                      <a:pt x="4787" y="277"/>
                    </a:lnTo>
                    <a:lnTo>
                      <a:pt x="4787" y="277"/>
                    </a:lnTo>
                    <a:lnTo>
                      <a:pt x="4792" y="277"/>
                    </a:lnTo>
                    <a:lnTo>
                      <a:pt x="4792" y="277"/>
                    </a:lnTo>
                    <a:lnTo>
                      <a:pt x="4803" y="277"/>
                    </a:lnTo>
                    <a:lnTo>
                      <a:pt x="4803" y="277"/>
                    </a:lnTo>
                    <a:lnTo>
                      <a:pt x="4803" y="277"/>
                    </a:lnTo>
                    <a:lnTo>
                      <a:pt x="4808" y="277"/>
                    </a:lnTo>
                    <a:lnTo>
                      <a:pt x="4808" y="277"/>
                    </a:lnTo>
                    <a:lnTo>
                      <a:pt x="4808" y="277"/>
                    </a:lnTo>
                    <a:lnTo>
                      <a:pt x="4808" y="277"/>
                    </a:lnTo>
                    <a:lnTo>
                      <a:pt x="4808" y="277"/>
                    </a:lnTo>
                    <a:lnTo>
                      <a:pt x="4814" y="277"/>
                    </a:lnTo>
                    <a:lnTo>
                      <a:pt x="4814" y="277"/>
                    </a:lnTo>
                    <a:lnTo>
                      <a:pt x="4814" y="277"/>
                    </a:lnTo>
                    <a:lnTo>
                      <a:pt x="4814" y="277"/>
                    </a:lnTo>
                    <a:lnTo>
                      <a:pt x="4814" y="277"/>
                    </a:lnTo>
                    <a:lnTo>
                      <a:pt x="4814" y="277"/>
                    </a:lnTo>
                    <a:lnTo>
                      <a:pt x="4814" y="277"/>
                    </a:lnTo>
                    <a:lnTo>
                      <a:pt x="4814" y="277"/>
                    </a:lnTo>
                    <a:lnTo>
                      <a:pt x="4814" y="273"/>
                    </a:lnTo>
                    <a:lnTo>
                      <a:pt x="4819" y="268"/>
                    </a:lnTo>
                    <a:lnTo>
                      <a:pt x="4819" y="263"/>
                    </a:lnTo>
                    <a:lnTo>
                      <a:pt x="4819" y="259"/>
                    </a:lnTo>
                    <a:lnTo>
                      <a:pt x="4819" y="259"/>
                    </a:lnTo>
                    <a:lnTo>
                      <a:pt x="4819" y="259"/>
                    </a:lnTo>
                    <a:lnTo>
                      <a:pt x="4819" y="263"/>
                    </a:lnTo>
                    <a:lnTo>
                      <a:pt x="4824" y="268"/>
                    </a:lnTo>
                    <a:lnTo>
                      <a:pt x="4824" y="273"/>
                    </a:lnTo>
                    <a:lnTo>
                      <a:pt x="4824" y="277"/>
                    </a:lnTo>
                    <a:lnTo>
                      <a:pt x="4824" y="277"/>
                    </a:lnTo>
                    <a:lnTo>
                      <a:pt x="4824" y="277"/>
                    </a:lnTo>
                    <a:lnTo>
                      <a:pt x="4830" y="277"/>
                    </a:lnTo>
                    <a:lnTo>
                      <a:pt x="4830" y="277"/>
                    </a:lnTo>
                    <a:lnTo>
                      <a:pt x="4830" y="277"/>
                    </a:lnTo>
                    <a:lnTo>
                      <a:pt x="4830" y="277"/>
                    </a:lnTo>
                    <a:lnTo>
                      <a:pt x="4830" y="277"/>
                    </a:lnTo>
                    <a:lnTo>
                      <a:pt x="4830" y="277"/>
                    </a:lnTo>
                    <a:lnTo>
                      <a:pt x="4835" y="277"/>
                    </a:lnTo>
                    <a:lnTo>
                      <a:pt x="4835" y="282"/>
                    </a:lnTo>
                    <a:lnTo>
                      <a:pt x="4835" y="282"/>
                    </a:lnTo>
                    <a:lnTo>
                      <a:pt x="4835" y="282"/>
                    </a:lnTo>
                    <a:lnTo>
                      <a:pt x="4835" y="282"/>
                    </a:lnTo>
                    <a:lnTo>
                      <a:pt x="4840" y="282"/>
                    </a:lnTo>
                    <a:lnTo>
                      <a:pt x="4840" y="282"/>
                    </a:lnTo>
                    <a:lnTo>
                      <a:pt x="4840" y="282"/>
                    </a:lnTo>
                    <a:lnTo>
                      <a:pt x="4840" y="282"/>
                    </a:lnTo>
                    <a:lnTo>
                      <a:pt x="4840" y="282"/>
                    </a:lnTo>
                    <a:lnTo>
                      <a:pt x="4846" y="282"/>
                    </a:lnTo>
                    <a:lnTo>
                      <a:pt x="4846" y="282"/>
                    </a:lnTo>
                    <a:lnTo>
                      <a:pt x="4846" y="282"/>
                    </a:lnTo>
                    <a:lnTo>
                      <a:pt x="4846" y="282"/>
                    </a:lnTo>
                    <a:lnTo>
                      <a:pt x="4846" y="282"/>
                    </a:lnTo>
                    <a:lnTo>
                      <a:pt x="4851" y="282"/>
                    </a:lnTo>
                    <a:lnTo>
                      <a:pt x="4851" y="282"/>
                    </a:lnTo>
                    <a:lnTo>
                      <a:pt x="4851" y="282"/>
                    </a:lnTo>
                    <a:lnTo>
                      <a:pt x="4851" y="282"/>
                    </a:lnTo>
                    <a:lnTo>
                      <a:pt x="4851" y="282"/>
                    </a:lnTo>
                    <a:lnTo>
                      <a:pt x="4851" y="282"/>
                    </a:lnTo>
                    <a:lnTo>
                      <a:pt x="4851" y="282"/>
                    </a:lnTo>
                    <a:lnTo>
                      <a:pt x="4856" y="282"/>
                    </a:lnTo>
                    <a:lnTo>
                      <a:pt x="4856" y="282"/>
                    </a:lnTo>
                    <a:lnTo>
                      <a:pt x="4856" y="282"/>
                    </a:lnTo>
                    <a:lnTo>
                      <a:pt x="4856" y="282"/>
                    </a:lnTo>
                    <a:lnTo>
                      <a:pt x="4856" y="282"/>
                    </a:lnTo>
                    <a:lnTo>
                      <a:pt x="4862" y="282"/>
                    </a:lnTo>
                    <a:lnTo>
                      <a:pt x="4862" y="282"/>
                    </a:lnTo>
                    <a:lnTo>
                      <a:pt x="4862" y="282"/>
                    </a:lnTo>
                    <a:lnTo>
                      <a:pt x="4862" y="282"/>
                    </a:lnTo>
                    <a:lnTo>
                      <a:pt x="4862" y="282"/>
                    </a:lnTo>
                    <a:lnTo>
                      <a:pt x="4862" y="282"/>
                    </a:lnTo>
                    <a:lnTo>
                      <a:pt x="4862" y="282"/>
                    </a:lnTo>
                    <a:lnTo>
                      <a:pt x="4867" y="282"/>
                    </a:lnTo>
                    <a:lnTo>
                      <a:pt x="4867" y="282"/>
                    </a:lnTo>
                    <a:lnTo>
                      <a:pt x="4867" y="282"/>
                    </a:lnTo>
                    <a:lnTo>
                      <a:pt x="4867" y="282"/>
                    </a:lnTo>
                    <a:lnTo>
                      <a:pt x="4867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83" y="282"/>
                    </a:lnTo>
                    <a:lnTo>
                      <a:pt x="4883" y="282"/>
                    </a:lnTo>
                    <a:lnTo>
                      <a:pt x="4883" y="282"/>
                    </a:lnTo>
                    <a:lnTo>
                      <a:pt x="4883" y="282"/>
                    </a:lnTo>
                    <a:lnTo>
                      <a:pt x="4883" y="282"/>
                    </a:lnTo>
                    <a:lnTo>
                      <a:pt x="4883" y="282"/>
                    </a:lnTo>
                    <a:lnTo>
                      <a:pt x="4888" y="282"/>
                    </a:lnTo>
                    <a:lnTo>
                      <a:pt x="4888" y="282"/>
                    </a:lnTo>
                    <a:lnTo>
                      <a:pt x="4888" y="282"/>
                    </a:lnTo>
                    <a:lnTo>
                      <a:pt x="4888" y="282"/>
                    </a:lnTo>
                    <a:lnTo>
                      <a:pt x="4888" y="282"/>
                    </a:lnTo>
                    <a:lnTo>
                      <a:pt x="4894" y="282"/>
                    </a:lnTo>
                    <a:lnTo>
                      <a:pt x="4894" y="282"/>
                    </a:lnTo>
                    <a:lnTo>
                      <a:pt x="4894" y="282"/>
                    </a:lnTo>
                    <a:lnTo>
                      <a:pt x="4894" y="282"/>
                    </a:lnTo>
                    <a:lnTo>
                      <a:pt x="4894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904" y="282"/>
                    </a:lnTo>
                    <a:lnTo>
                      <a:pt x="4904" y="282"/>
                    </a:lnTo>
                    <a:lnTo>
                      <a:pt x="4904" y="282"/>
                    </a:lnTo>
                    <a:lnTo>
                      <a:pt x="4904" y="282"/>
                    </a:lnTo>
                    <a:lnTo>
                      <a:pt x="4904" y="282"/>
                    </a:lnTo>
                    <a:lnTo>
                      <a:pt x="4909" y="282"/>
                    </a:lnTo>
                    <a:lnTo>
                      <a:pt x="4909" y="282"/>
                    </a:lnTo>
                    <a:lnTo>
                      <a:pt x="4909" y="282"/>
                    </a:lnTo>
                    <a:lnTo>
                      <a:pt x="4909" y="282"/>
                    </a:lnTo>
                    <a:lnTo>
                      <a:pt x="4909" y="287"/>
                    </a:lnTo>
                    <a:lnTo>
                      <a:pt x="4909" y="287"/>
                    </a:lnTo>
                    <a:lnTo>
                      <a:pt x="4915" y="287"/>
                    </a:lnTo>
                    <a:lnTo>
                      <a:pt x="4915" y="287"/>
                    </a:lnTo>
                    <a:lnTo>
                      <a:pt x="4915" y="287"/>
                    </a:lnTo>
                    <a:lnTo>
                      <a:pt x="4915" y="287"/>
                    </a:lnTo>
                    <a:lnTo>
                      <a:pt x="4915" y="287"/>
                    </a:lnTo>
                    <a:lnTo>
                      <a:pt x="4920" y="287"/>
                    </a:lnTo>
                    <a:lnTo>
                      <a:pt x="4920" y="287"/>
                    </a:lnTo>
                    <a:lnTo>
                      <a:pt x="4920" y="287"/>
                    </a:lnTo>
                    <a:lnTo>
                      <a:pt x="4920" y="287"/>
                    </a:lnTo>
                    <a:lnTo>
                      <a:pt x="4920" y="287"/>
                    </a:lnTo>
                    <a:lnTo>
                      <a:pt x="4920" y="287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31" y="287"/>
                    </a:lnTo>
                    <a:lnTo>
                      <a:pt x="4931" y="287"/>
                    </a:lnTo>
                    <a:lnTo>
                      <a:pt x="4931" y="287"/>
                    </a:lnTo>
                    <a:lnTo>
                      <a:pt x="4931" y="287"/>
                    </a:lnTo>
                    <a:lnTo>
                      <a:pt x="4931" y="287"/>
                    </a:lnTo>
                    <a:lnTo>
                      <a:pt x="4936" y="287"/>
                    </a:lnTo>
                    <a:lnTo>
                      <a:pt x="4936" y="287"/>
                    </a:lnTo>
                    <a:lnTo>
                      <a:pt x="4936" y="287"/>
                    </a:lnTo>
                    <a:lnTo>
                      <a:pt x="4936" y="287"/>
                    </a:lnTo>
                    <a:lnTo>
                      <a:pt x="4936" y="287"/>
                    </a:lnTo>
                    <a:lnTo>
                      <a:pt x="4941" y="287"/>
                    </a:lnTo>
                    <a:lnTo>
                      <a:pt x="4941" y="287"/>
                    </a:lnTo>
                    <a:lnTo>
                      <a:pt x="4941" y="291"/>
                    </a:lnTo>
                    <a:lnTo>
                      <a:pt x="4941" y="291"/>
                    </a:lnTo>
                    <a:lnTo>
                      <a:pt x="4941" y="291"/>
                    </a:lnTo>
                    <a:lnTo>
                      <a:pt x="4941" y="291"/>
                    </a:lnTo>
                    <a:lnTo>
                      <a:pt x="4941" y="291"/>
                    </a:lnTo>
                    <a:lnTo>
                      <a:pt x="4947" y="291"/>
                    </a:lnTo>
                    <a:lnTo>
                      <a:pt x="4947" y="291"/>
                    </a:lnTo>
                    <a:lnTo>
                      <a:pt x="4947" y="291"/>
                    </a:lnTo>
                    <a:lnTo>
                      <a:pt x="4947" y="291"/>
                    </a:lnTo>
                    <a:lnTo>
                      <a:pt x="4947" y="291"/>
                    </a:lnTo>
                    <a:lnTo>
                      <a:pt x="4952" y="291"/>
                    </a:lnTo>
                    <a:lnTo>
                      <a:pt x="4952" y="291"/>
                    </a:lnTo>
                    <a:lnTo>
                      <a:pt x="4952" y="291"/>
                    </a:lnTo>
                    <a:lnTo>
                      <a:pt x="4952" y="291"/>
                    </a:lnTo>
                    <a:lnTo>
                      <a:pt x="4952" y="291"/>
                    </a:lnTo>
                    <a:lnTo>
                      <a:pt x="4957" y="291"/>
                    </a:lnTo>
                    <a:lnTo>
                      <a:pt x="4957" y="291"/>
                    </a:lnTo>
                    <a:lnTo>
                      <a:pt x="4957" y="291"/>
                    </a:lnTo>
                    <a:lnTo>
                      <a:pt x="4957" y="291"/>
                    </a:lnTo>
                    <a:lnTo>
                      <a:pt x="4957" y="291"/>
                    </a:lnTo>
                    <a:lnTo>
                      <a:pt x="4963" y="291"/>
                    </a:lnTo>
                    <a:lnTo>
                      <a:pt x="4963" y="291"/>
                    </a:lnTo>
                    <a:lnTo>
                      <a:pt x="4963" y="291"/>
                    </a:lnTo>
                    <a:lnTo>
                      <a:pt x="4963" y="296"/>
                    </a:lnTo>
                    <a:lnTo>
                      <a:pt x="4963" y="296"/>
                    </a:lnTo>
                    <a:lnTo>
                      <a:pt x="4963" y="296"/>
                    </a:lnTo>
                    <a:lnTo>
                      <a:pt x="4968" y="296"/>
                    </a:lnTo>
                    <a:lnTo>
                      <a:pt x="4968" y="296"/>
                    </a:lnTo>
                    <a:lnTo>
                      <a:pt x="4968" y="296"/>
                    </a:lnTo>
                    <a:lnTo>
                      <a:pt x="4968" y="296"/>
                    </a:lnTo>
                    <a:lnTo>
                      <a:pt x="4968" y="296"/>
                    </a:lnTo>
                    <a:lnTo>
                      <a:pt x="4973" y="296"/>
                    </a:lnTo>
                    <a:lnTo>
                      <a:pt x="4973" y="296"/>
                    </a:lnTo>
                    <a:lnTo>
                      <a:pt x="4973" y="296"/>
                    </a:lnTo>
                    <a:lnTo>
                      <a:pt x="4973" y="296"/>
                    </a:lnTo>
                    <a:lnTo>
                      <a:pt x="4973" y="296"/>
                    </a:lnTo>
                    <a:lnTo>
                      <a:pt x="4979" y="296"/>
                    </a:lnTo>
                    <a:lnTo>
                      <a:pt x="4979" y="296"/>
                    </a:lnTo>
                    <a:lnTo>
                      <a:pt x="4979" y="296"/>
                    </a:lnTo>
                    <a:lnTo>
                      <a:pt x="4979" y="296"/>
                    </a:lnTo>
                    <a:lnTo>
                      <a:pt x="4979" y="296"/>
                    </a:lnTo>
                    <a:lnTo>
                      <a:pt x="4984" y="296"/>
                    </a:lnTo>
                    <a:lnTo>
                      <a:pt x="4984" y="296"/>
                    </a:lnTo>
                    <a:lnTo>
                      <a:pt x="4984" y="296"/>
                    </a:lnTo>
                    <a:lnTo>
                      <a:pt x="4984" y="301"/>
                    </a:lnTo>
                    <a:lnTo>
                      <a:pt x="4984" y="301"/>
                    </a:lnTo>
                    <a:lnTo>
                      <a:pt x="4989" y="301"/>
                    </a:lnTo>
                    <a:lnTo>
                      <a:pt x="4989" y="301"/>
                    </a:lnTo>
                    <a:lnTo>
                      <a:pt x="4989" y="301"/>
                    </a:lnTo>
                    <a:lnTo>
                      <a:pt x="4989" y="301"/>
                    </a:lnTo>
                    <a:lnTo>
                      <a:pt x="4989" y="301"/>
                    </a:lnTo>
                    <a:lnTo>
                      <a:pt x="4989" y="301"/>
                    </a:lnTo>
                    <a:lnTo>
                      <a:pt x="4995" y="301"/>
                    </a:lnTo>
                    <a:lnTo>
                      <a:pt x="4995" y="301"/>
                    </a:lnTo>
                    <a:lnTo>
                      <a:pt x="4995" y="301"/>
                    </a:lnTo>
                    <a:lnTo>
                      <a:pt x="4995" y="301"/>
                    </a:lnTo>
                    <a:lnTo>
                      <a:pt x="4995" y="301"/>
                    </a:lnTo>
                    <a:lnTo>
                      <a:pt x="5000" y="301"/>
                    </a:lnTo>
                    <a:lnTo>
                      <a:pt x="5000" y="301"/>
                    </a:lnTo>
                    <a:lnTo>
                      <a:pt x="5000" y="301"/>
                    </a:lnTo>
                    <a:lnTo>
                      <a:pt x="5000" y="301"/>
                    </a:lnTo>
                    <a:lnTo>
                      <a:pt x="5000" y="301"/>
                    </a:lnTo>
                    <a:lnTo>
                      <a:pt x="5000" y="301"/>
                    </a:lnTo>
                    <a:lnTo>
                      <a:pt x="5005" y="301"/>
                    </a:lnTo>
                    <a:lnTo>
                      <a:pt x="5005" y="301"/>
                    </a:lnTo>
                    <a:lnTo>
                      <a:pt x="5005" y="301"/>
                    </a:lnTo>
                    <a:lnTo>
                      <a:pt x="5005" y="301"/>
                    </a:lnTo>
                    <a:lnTo>
                      <a:pt x="5005" y="301"/>
                    </a:lnTo>
                    <a:lnTo>
                      <a:pt x="5005" y="301"/>
                    </a:lnTo>
                    <a:lnTo>
                      <a:pt x="5011" y="306"/>
                    </a:lnTo>
                    <a:lnTo>
                      <a:pt x="5011" y="306"/>
                    </a:lnTo>
                    <a:lnTo>
                      <a:pt x="5011" y="306"/>
                    </a:lnTo>
                    <a:lnTo>
                      <a:pt x="5011" y="306"/>
                    </a:lnTo>
                    <a:lnTo>
                      <a:pt x="5011" y="306"/>
                    </a:lnTo>
                    <a:lnTo>
                      <a:pt x="5016" y="306"/>
                    </a:lnTo>
                    <a:lnTo>
                      <a:pt x="5016" y="306"/>
                    </a:lnTo>
                    <a:lnTo>
                      <a:pt x="5016" y="306"/>
                    </a:lnTo>
                    <a:lnTo>
                      <a:pt x="5016" y="306"/>
                    </a:lnTo>
                    <a:lnTo>
                      <a:pt x="5016" y="306"/>
                    </a:lnTo>
                    <a:lnTo>
                      <a:pt x="5021" y="306"/>
                    </a:lnTo>
                    <a:lnTo>
                      <a:pt x="5021" y="306"/>
                    </a:lnTo>
                    <a:lnTo>
                      <a:pt x="5021" y="306"/>
                    </a:lnTo>
                    <a:lnTo>
                      <a:pt x="5021" y="306"/>
                    </a:lnTo>
                    <a:lnTo>
                      <a:pt x="5021" y="306"/>
                    </a:lnTo>
                    <a:lnTo>
                      <a:pt x="5027" y="306"/>
                    </a:lnTo>
                    <a:lnTo>
                      <a:pt x="5027" y="306"/>
                    </a:lnTo>
                    <a:lnTo>
                      <a:pt x="5027" y="306"/>
                    </a:lnTo>
                    <a:lnTo>
                      <a:pt x="5027" y="306"/>
                    </a:lnTo>
                    <a:lnTo>
                      <a:pt x="5027" y="306"/>
                    </a:lnTo>
                    <a:lnTo>
                      <a:pt x="5027" y="306"/>
                    </a:lnTo>
                    <a:lnTo>
                      <a:pt x="5027" y="306"/>
                    </a:lnTo>
                    <a:lnTo>
                      <a:pt x="5032" y="306"/>
                    </a:lnTo>
                    <a:lnTo>
                      <a:pt x="5032" y="306"/>
                    </a:lnTo>
                    <a:lnTo>
                      <a:pt x="5032" y="306"/>
                    </a:lnTo>
                    <a:lnTo>
                      <a:pt x="5032" y="306"/>
                    </a:lnTo>
                    <a:lnTo>
                      <a:pt x="5032" y="310"/>
                    </a:lnTo>
                    <a:lnTo>
                      <a:pt x="5037" y="310"/>
                    </a:lnTo>
                    <a:lnTo>
                      <a:pt x="5037" y="310"/>
                    </a:lnTo>
                    <a:lnTo>
                      <a:pt x="5037" y="310"/>
                    </a:lnTo>
                    <a:lnTo>
                      <a:pt x="5037" y="310"/>
                    </a:lnTo>
                    <a:lnTo>
                      <a:pt x="5037" y="310"/>
                    </a:lnTo>
                    <a:lnTo>
                      <a:pt x="5042" y="310"/>
                    </a:lnTo>
                    <a:lnTo>
                      <a:pt x="5042" y="310"/>
                    </a:lnTo>
                    <a:lnTo>
                      <a:pt x="5042" y="310"/>
                    </a:lnTo>
                    <a:lnTo>
                      <a:pt x="5042" y="310"/>
                    </a:lnTo>
                    <a:lnTo>
                      <a:pt x="5042" y="310"/>
                    </a:lnTo>
                    <a:lnTo>
                      <a:pt x="5048" y="310"/>
                    </a:lnTo>
                    <a:lnTo>
                      <a:pt x="5048" y="310"/>
                    </a:lnTo>
                    <a:lnTo>
                      <a:pt x="5048" y="310"/>
                    </a:lnTo>
                    <a:lnTo>
                      <a:pt x="5048" y="310"/>
                    </a:lnTo>
                    <a:lnTo>
                      <a:pt x="5048" y="310"/>
                    </a:lnTo>
                    <a:lnTo>
                      <a:pt x="5048" y="310"/>
                    </a:lnTo>
                    <a:lnTo>
                      <a:pt x="5053" y="310"/>
                    </a:lnTo>
                    <a:lnTo>
                      <a:pt x="5053" y="310"/>
                    </a:lnTo>
                    <a:lnTo>
                      <a:pt x="5053" y="310"/>
                    </a:lnTo>
                    <a:lnTo>
                      <a:pt x="5053" y="310"/>
                    </a:lnTo>
                    <a:lnTo>
                      <a:pt x="5053" y="310"/>
                    </a:lnTo>
                    <a:lnTo>
                      <a:pt x="5058" y="310"/>
                    </a:lnTo>
                    <a:lnTo>
                      <a:pt x="5058" y="310"/>
                    </a:lnTo>
                    <a:lnTo>
                      <a:pt x="5058" y="310"/>
                    </a:lnTo>
                    <a:lnTo>
                      <a:pt x="5058" y="310"/>
                    </a:lnTo>
                    <a:lnTo>
                      <a:pt x="5058" y="315"/>
                    </a:lnTo>
                    <a:lnTo>
                      <a:pt x="5064" y="315"/>
                    </a:lnTo>
                    <a:lnTo>
                      <a:pt x="5064" y="315"/>
                    </a:lnTo>
                    <a:lnTo>
                      <a:pt x="5064" y="315"/>
                    </a:lnTo>
                    <a:lnTo>
                      <a:pt x="5064" y="315"/>
                    </a:lnTo>
                    <a:lnTo>
                      <a:pt x="5064" y="315"/>
                    </a:lnTo>
                    <a:lnTo>
                      <a:pt x="5069" y="315"/>
                    </a:lnTo>
                    <a:lnTo>
                      <a:pt x="5069" y="315"/>
                    </a:lnTo>
                    <a:lnTo>
                      <a:pt x="5069" y="315"/>
                    </a:lnTo>
                    <a:lnTo>
                      <a:pt x="5069" y="315"/>
                    </a:lnTo>
                    <a:lnTo>
                      <a:pt x="5069" y="315"/>
                    </a:lnTo>
                    <a:lnTo>
                      <a:pt x="5074" y="315"/>
                    </a:lnTo>
                    <a:lnTo>
                      <a:pt x="5074" y="315"/>
                    </a:lnTo>
                    <a:lnTo>
                      <a:pt x="5074" y="315"/>
                    </a:lnTo>
                    <a:lnTo>
                      <a:pt x="5074" y="315"/>
                    </a:lnTo>
                    <a:lnTo>
                      <a:pt x="5074" y="315"/>
                    </a:lnTo>
                    <a:lnTo>
                      <a:pt x="5074" y="315"/>
                    </a:lnTo>
                    <a:lnTo>
                      <a:pt x="5080" y="315"/>
                    </a:lnTo>
                    <a:lnTo>
                      <a:pt x="5080" y="315"/>
                    </a:lnTo>
                    <a:lnTo>
                      <a:pt x="5080" y="315"/>
                    </a:lnTo>
                    <a:lnTo>
                      <a:pt x="5080" y="315"/>
                    </a:lnTo>
                    <a:lnTo>
                      <a:pt x="5080" y="315"/>
                    </a:lnTo>
                    <a:lnTo>
                      <a:pt x="5080" y="315"/>
                    </a:lnTo>
                    <a:lnTo>
                      <a:pt x="5085" y="315"/>
                    </a:lnTo>
                    <a:lnTo>
                      <a:pt x="5085" y="315"/>
                    </a:lnTo>
                    <a:lnTo>
                      <a:pt x="5085" y="315"/>
                    </a:lnTo>
                    <a:lnTo>
                      <a:pt x="5085" y="315"/>
                    </a:lnTo>
                    <a:lnTo>
                      <a:pt x="5085" y="315"/>
                    </a:lnTo>
                    <a:lnTo>
                      <a:pt x="5090" y="315"/>
                    </a:lnTo>
                    <a:lnTo>
                      <a:pt x="5090" y="320"/>
                    </a:lnTo>
                    <a:lnTo>
                      <a:pt x="5090" y="320"/>
                    </a:lnTo>
                    <a:lnTo>
                      <a:pt x="5090" y="320"/>
                    </a:lnTo>
                    <a:lnTo>
                      <a:pt x="5090" y="320"/>
                    </a:lnTo>
                    <a:lnTo>
                      <a:pt x="5096" y="320"/>
                    </a:lnTo>
                    <a:lnTo>
                      <a:pt x="5096" y="320"/>
                    </a:lnTo>
                    <a:lnTo>
                      <a:pt x="5096" y="320"/>
                    </a:lnTo>
                    <a:lnTo>
                      <a:pt x="5096" y="320"/>
                    </a:lnTo>
                    <a:lnTo>
                      <a:pt x="5096" y="320"/>
                    </a:lnTo>
                    <a:lnTo>
                      <a:pt x="5096" y="320"/>
                    </a:lnTo>
                    <a:lnTo>
                      <a:pt x="5096" y="320"/>
                    </a:lnTo>
                    <a:lnTo>
                      <a:pt x="5101" y="320"/>
                    </a:lnTo>
                    <a:lnTo>
                      <a:pt x="5101" y="320"/>
                    </a:lnTo>
                    <a:lnTo>
                      <a:pt x="5101" y="320"/>
                    </a:lnTo>
                    <a:lnTo>
                      <a:pt x="5101" y="320"/>
                    </a:lnTo>
                    <a:lnTo>
                      <a:pt x="5101" y="320"/>
                    </a:lnTo>
                    <a:lnTo>
                      <a:pt x="5106" y="320"/>
                    </a:lnTo>
                    <a:lnTo>
                      <a:pt x="5106" y="320"/>
                    </a:lnTo>
                    <a:lnTo>
                      <a:pt x="5106" y="320"/>
                    </a:lnTo>
                    <a:lnTo>
                      <a:pt x="5106" y="320"/>
                    </a:lnTo>
                    <a:lnTo>
                      <a:pt x="5106" y="320"/>
                    </a:lnTo>
                    <a:lnTo>
                      <a:pt x="5112" y="324"/>
                    </a:lnTo>
                    <a:lnTo>
                      <a:pt x="5112" y="324"/>
                    </a:lnTo>
                    <a:lnTo>
                      <a:pt x="5112" y="324"/>
                    </a:lnTo>
                    <a:lnTo>
                      <a:pt x="5112" y="324"/>
                    </a:lnTo>
                    <a:lnTo>
                      <a:pt x="5112" y="324"/>
                    </a:lnTo>
                    <a:lnTo>
                      <a:pt x="5117" y="324"/>
                    </a:lnTo>
                    <a:lnTo>
                      <a:pt x="5117" y="324"/>
                    </a:lnTo>
                    <a:lnTo>
                      <a:pt x="5117" y="324"/>
                    </a:lnTo>
                    <a:lnTo>
                      <a:pt x="5117" y="324"/>
                    </a:lnTo>
                    <a:lnTo>
                      <a:pt x="5117" y="324"/>
                    </a:lnTo>
                    <a:lnTo>
                      <a:pt x="5117" y="324"/>
                    </a:lnTo>
                    <a:lnTo>
                      <a:pt x="5117" y="324"/>
                    </a:lnTo>
                    <a:lnTo>
                      <a:pt x="5122" y="324"/>
                    </a:lnTo>
                    <a:lnTo>
                      <a:pt x="5122" y="324"/>
                    </a:lnTo>
                    <a:lnTo>
                      <a:pt x="5122" y="324"/>
                    </a:lnTo>
                    <a:lnTo>
                      <a:pt x="5122" y="324"/>
                    </a:lnTo>
                    <a:lnTo>
                      <a:pt x="5122" y="324"/>
                    </a:lnTo>
                    <a:lnTo>
                      <a:pt x="5122" y="324"/>
                    </a:lnTo>
                    <a:lnTo>
                      <a:pt x="5128" y="324"/>
                    </a:lnTo>
                    <a:lnTo>
                      <a:pt x="5128" y="324"/>
                    </a:lnTo>
                    <a:lnTo>
                      <a:pt x="5128" y="324"/>
                    </a:lnTo>
                    <a:lnTo>
                      <a:pt x="5128" y="329"/>
                    </a:lnTo>
                    <a:lnTo>
                      <a:pt x="5128" y="329"/>
                    </a:lnTo>
                    <a:lnTo>
                      <a:pt x="5133" y="329"/>
                    </a:lnTo>
                    <a:lnTo>
                      <a:pt x="5133" y="329"/>
                    </a:lnTo>
                    <a:lnTo>
                      <a:pt x="5133" y="329"/>
                    </a:lnTo>
                    <a:lnTo>
                      <a:pt x="5133" y="329"/>
                    </a:lnTo>
                    <a:lnTo>
                      <a:pt x="5133" y="329"/>
                    </a:lnTo>
                    <a:lnTo>
                      <a:pt x="5133" y="329"/>
                    </a:lnTo>
                    <a:lnTo>
                      <a:pt x="5138" y="329"/>
                    </a:lnTo>
                    <a:lnTo>
                      <a:pt x="5138" y="329"/>
                    </a:lnTo>
                    <a:lnTo>
                      <a:pt x="5138" y="329"/>
                    </a:lnTo>
                    <a:lnTo>
                      <a:pt x="5138" y="329"/>
                    </a:lnTo>
                    <a:lnTo>
                      <a:pt x="5138" y="329"/>
                    </a:lnTo>
                    <a:lnTo>
                      <a:pt x="5144" y="329"/>
                    </a:lnTo>
                    <a:lnTo>
                      <a:pt x="5144" y="329"/>
                    </a:lnTo>
                    <a:lnTo>
                      <a:pt x="5144" y="334"/>
                    </a:lnTo>
                    <a:lnTo>
                      <a:pt x="5144" y="334"/>
                    </a:lnTo>
                    <a:lnTo>
                      <a:pt x="5144" y="334"/>
                    </a:lnTo>
                    <a:lnTo>
                      <a:pt x="5149" y="334"/>
                    </a:lnTo>
                    <a:lnTo>
                      <a:pt x="5149" y="334"/>
                    </a:lnTo>
                    <a:lnTo>
                      <a:pt x="5149" y="334"/>
                    </a:lnTo>
                    <a:lnTo>
                      <a:pt x="5149" y="334"/>
                    </a:lnTo>
                    <a:lnTo>
                      <a:pt x="5149" y="334"/>
                    </a:lnTo>
                    <a:lnTo>
                      <a:pt x="5154" y="334"/>
                    </a:lnTo>
                    <a:lnTo>
                      <a:pt x="5154" y="334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2" name="Rectangle 55">
                <a:extLst>
                  <a:ext uri="{FF2B5EF4-FFF2-40B4-BE49-F238E27FC236}">
                    <a16:creationId xmlns:a16="http://schemas.microsoft.com/office/drawing/2014/main" id="{6792497B-3669-4343-AD25-1FD4358234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" y="3456"/>
                <a:ext cx="293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BETA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3" name="Freeform 56">
                <a:extLst>
                  <a:ext uri="{FF2B5EF4-FFF2-40B4-BE49-F238E27FC236}">
                    <a16:creationId xmlns:a16="http://schemas.microsoft.com/office/drawing/2014/main" id="{8288C81F-8CB9-489D-9140-0327DE4AF3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" y="2816"/>
                <a:ext cx="5154" cy="494"/>
              </a:xfrm>
              <a:custGeom>
                <a:avLst/>
                <a:gdLst>
                  <a:gd name="T0" fmla="*/ 53 w 5154"/>
                  <a:gd name="T1" fmla="*/ 329 h 494"/>
                  <a:gd name="T2" fmla="*/ 112 w 5154"/>
                  <a:gd name="T3" fmla="*/ 343 h 494"/>
                  <a:gd name="T4" fmla="*/ 170 w 5154"/>
                  <a:gd name="T5" fmla="*/ 353 h 494"/>
                  <a:gd name="T6" fmla="*/ 234 w 5154"/>
                  <a:gd name="T7" fmla="*/ 362 h 494"/>
                  <a:gd name="T8" fmla="*/ 292 w 5154"/>
                  <a:gd name="T9" fmla="*/ 367 h 494"/>
                  <a:gd name="T10" fmla="*/ 351 w 5154"/>
                  <a:gd name="T11" fmla="*/ 367 h 494"/>
                  <a:gd name="T12" fmla="*/ 409 w 5154"/>
                  <a:gd name="T13" fmla="*/ 362 h 494"/>
                  <a:gd name="T14" fmla="*/ 468 w 5154"/>
                  <a:gd name="T15" fmla="*/ 357 h 494"/>
                  <a:gd name="T16" fmla="*/ 558 w 5154"/>
                  <a:gd name="T17" fmla="*/ 348 h 494"/>
                  <a:gd name="T18" fmla="*/ 643 w 5154"/>
                  <a:gd name="T19" fmla="*/ 329 h 494"/>
                  <a:gd name="T20" fmla="*/ 718 w 5154"/>
                  <a:gd name="T21" fmla="*/ 315 h 494"/>
                  <a:gd name="T22" fmla="*/ 814 w 5154"/>
                  <a:gd name="T23" fmla="*/ 296 h 494"/>
                  <a:gd name="T24" fmla="*/ 888 w 5154"/>
                  <a:gd name="T25" fmla="*/ 277 h 494"/>
                  <a:gd name="T26" fmla="*/ 984 w 5154"/>
                  <a:gd name="T27" fmla="*/ 245 h 494"/>
                  <a:gd name="T28" fmla="*/ 1053 w 5154"/>
                  <a:gd name="T29" fmla="*/ 230 h 494"/>
                  <a:gd name="T30" fmla="*/ 1154 w 5154"/>
                  <a:gd name="T31" fmla="*/ 202 h 494"/>
                  <a:gd name="T32" fmla="*/ 1223 w 5154"/>
                  <a:gd name="T33" fmla="*/ 183 h 494"/>
                  <a:gd name="T34" fmla="*/ 1324 w 5154"/>
                  <a:gd name="T35" fmla="*/ 141 h 494"/>
                  <a:gd name="T36" fmla="*/ 1393 w 5154"/>
                  <a:gd name="T37" fmla="*/ 127 h 494"/>
                  <a:gd name="T38" fmla="*/ 1495 w 5154"/>
                  <a:gd name="T39" fmla="*/ 103 h 494"/>
                  <a:gd name="T40" fmla="*/ 1564 w 5154"/>
                  <a:gd name="T41" fmla="*/ 85 h 494"/>
                  <a:gd name="T42" fmla="*/ 1665 w 5154"/>
                  <a:gd name="T43" fmla="*/ 52 h 494"/>
                  <a:gd name="T44" fmla="*/ 1723 w 5154"/>
                  <a:gd name="T45" fmla="*/ 38 h 494"/>
                  <a:gd name="T46" fmla="*/ 1830 w 5154"/>
                  <a:gd name="T47" fmla="*/ 33 h 494"/>
                  <a:gd name="T48" fmla="*/ 1888 w 5154"/>
                  <a:gd name="T49" fmla="*/ 23 h 494"/>
                  <a:gd name="T50" fmla="*/ 1989 w 5154"/>
                  <a:gd name="T51" fmla="*/ 9 h 494"/>
                  <a:gd name="T52" fmla="*/ 2058 w 5154"/>
                  <a:gd name="T53" fmla="*/ 0 h 494"/>
                  <a:gd name="T54" fmla="*/ 2159 w 5154"/>
                  <a:gd name="T55" fmla="*/ 14 h 494"/>
                  <a:gd name="T56" fmla="*/ 2229 w 5154"/>
                  <a:gd name="T57" fmla="*/ 23 h 494"/>
                  <a:gd name="T58" fmla="*/ 2330 w 5154"/>
                  <a:gd name="T59" fmla="*/ 28 h 494"/>
                  <a:gd name="T60" fmla="*/ 2399 w 5154"/>
                  <a:gd name="T61" fmla="*/ 38 h 494"/>
                  <a:gd name="T62" fmla="*/ 2500 w 5154"/>
                  <a:gd name="T63" fmla="*/ 75 h 494"/>
                  <a:gd name="T64" fmla="*/ 2569 w 5154"/>
                  <a:gd name="T65" fmla="*/ 94 h 494"/>
                  <a:gd name="T66" fmla="*/ 2665 w 5154"/>
                  <a:gd name="T67" fmla="*/ 122 h 494"/>
                  <a:gd name="T68" fmla="*/ 2739 w 5154"/>
                  <a:gd name="T69" fmla="*/ 146 h 494"/>
                  <a:gd name="T70" fmla="*/ 2835 w 5154"/>
                  <a:gd name="T71" fmla="*/ 193 h 494"/>
                  <a:gd name="T72" fmla="*/ 2909 w 5154"/>
                  <a:gd name="T73" fmla="*/ 216 h 494"/>
                  <a:gd name="T74" fmla="*/ 2995 w 5154"/>
                  <a:gd name="T75" fmla="*/ 263 h 494"/>
                  <a:gd name="T76" fmla="*/ 3080 w 5154"/>
                  <a:gd name="T77" fmla="*/ 306 h 494"/>
                  <a:gd name="T78" fmla="*/ 3170 w 5154"/>
                  <a:gd name="T79" fmla="*/ 334 h 494"/>
                  <a:gd name="T80" fmla="*/ 3250 w 5154"/>
                  <a:gd name="T81" fmla="*/ 372 h 494"/>
                  <a:gd name="T82" fmla="*/ 3335 w 5154"/>
                  <a:gd name="T83" fmla="*/ 405 h 494"/>
                  <a:gd name="T84" fmla="*/ 3420 w 5154"/>
                  <a:gd name="T85" fmla="*/ 423 h 494"/>
                  <a:gd name="T86" fmla="*/ 3505 w 5154"/>
                  <a:gd name="T87" fmla="*/ 452 h 494"/>
                  <a:gd name="T88" fmla="*/ 3596 w 5154"/>
                  <a:gd name="T89" fmla="*/ 470 h 494"/>
                  <a:gd name="T90" fmla="*/ 3670 w 5154"/>
                  <a:gd name="T91" fmla="*/ 485 h 494"/>
                  <a:gd name="T92" fmla="*/ 3766 w 5154"/>
                  <a:gd name="T93" fmla="*/ 485 h 494"/>
                  <a:gd name="T94" fmla="*/ 3840 w 5154"/>
                  <a:gd name="T95" fmla="*/ 489 h 494"/>
                  <a:gd name="T96" fmla="*/ 3936 w 5154"/>
                  <a:gd name="T97" fmla="*/ 485 h 494"/>
                  <a:gd name="T98" fmla="*/ 4021 w 5154"/>
                  <a:gd name="T99" fmla="*/ 470 h 494"/>
                  <a:gd name="T100" fmla="*/ 4128 w 5154"/>
                  <a:gd name="T101" fmla="*/ 442 h 494"/>
                  <a:gd name="T102" fmla="*/ 4250 w 5154"/>
                  <a:gd name="T103" fmla="*/ 409 h 494"/>
                  <a:gd name="T104" fmla="*/ 4351 w 5154"/>
                  <a:gd name="T105" fmla="*/ 381 h 494"/>
                  <a:gd name="T106" fmla="*/ 4473 w 5154"/>
                  <a:gd name="T107" fmla="*/ 348 h 494"/>
                  <a:gd name="T108" fmla="*/ 4596 w 5154"/>
                  <a:gd name="T109" fmla="*/ 310 h 494"/>
                  <a:gd name="T110" fmla="*/ 4681 w 5154"/>
                  <a:gd name="T111" fmla="*/ 292 h 494"/>
                  <a:gd name="T112" fmla="*/ 4814 w 5154"/>
                  <a:gd name="T113" fmla="*/ 263 h 494"/>
                  <a:gd name="T114" fmla="*/ 4867 w 5154"/>
                  <a:gd name="T115" fmla="*/ 273 h 494"/>
                  <a:gd name="T116" fmla="*/ 4920 w 5154"/>
                  <a:gd name="T117" fmla="*/ 282 h 494"/>
                  <a:gd name="T118" fmla="*/ 4979 w 5154"/>
                  <a:gd name="T119" fmla="*/ 287 h 494"/>
                  <a:gd name="T120" fmla="*/ 5032 w 5154"/>
                  <a:gd name="T121" fmla="*/ 292 h 494"/>
                  <a:gd name="T122" fmla="*/ 5090 w 5154"/>
                  <a:gd name="T123" fmla="*/ 292 h 494"/>
                  <a:gd name="T124" fmla="*/ 5144 w 5154"/>
                  <a:gd name="T125" fmla="*/ 287 h 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494">
                    <a:moveTo>
                      <a:pt x="0" y="310"/>
                    </a:moveTo>
                    <a:lnTo>
                      <a:pt x="0" y="310"/>
                    </a:lnTo>
                    <a:lnTo>
                      <a:pt x="0" y="310"/>
                    </a:lnTo>
                    <a:lnTo>
                      <a:pt x="0" y="310"/>
                    </a:lnTo>
                    <a:lnTo>
                      <a:pt x="0" y="310"/>
                    </a:lnTo>
                    <a:lnTo>
                      <a:pt x="5" y="310"/>
                    </a:lnTo>
                    <a:lnTo>
                      <a:pt x="5" y="310"/>
                    </a:lnTo>
                    <a:lnTo>
                      <a:pt x="5" y="315"/>
                    </a:lnTo>
                    <a:lnTo>
                      <a:pt x="5" y="315"/>
                    </a:lnTo>
                    <a:lnTo>
                      <a:pt x="5" y="315"/>
                    </a:lnTo>
                    <a:lnTo>
                      <a:pt x="10" y="315"/>
                    </a:lnTo>
                    <a:lnTo>
                      <a:pt x="10" y="315"/>
                    </a:lnTo>
                    <a:lnTo>
                      <a:pt x="10" y="315"/>
                    </a:lnTo>
                    <a:lnTo>
                      <a:pt x="10" y="315"/>
                    </a:lnTo>
                    <a:lnTo>
                      <a:pt x="10" y="315"/>
                    </a:lnTo>
                    <a:lnTo>
                      <a:pt x="16" y="315"/>
                    </a:lnTo>
                    <a:lnTo>
                      <a:pt x="16" y="315"/>
                    </a:lnTo>
                    <a:lnTo>
                      <a:pt x="16" y="315"/>
                    </a:lnTo>
                    <a:lnTo>
                      <a:pt x="16" y="315"/>
                    </a:lnTo>
                    <a:lnTo>
                      <a:pt x="16" y="315"/>
                    </a:lnTo>
                    <a:lnTo>
                      <a:pt x="16" y="320"/>
                    </a:lnTo>
                    <a:lnTo>
                      <a:pt x="21" y="320"/>
                    </a:lnTo>
                    <a:lnTo>
                      <a:pt x="21" y="320"/>
                    </a:lnTo>
                    <a:lnTo>
                      <a:pt x="21" y="320"/>
                    </a:lnTo>
                    <a:lnTo>
                      <a:pt x="21" y="320"/>
                    </a:lnTo>
                    <a:lnTo>
                      <a:pt x="21" y="320"/>
                    </a:lnTo>
                    <a:lnTo>
                      <a:pt x="26" y="320"/>
                    </a:lnTo>
                    <a:lnTo>
                      <a:pt x="26" y="320"/>
                    </a:lnTo>
                    <a:lnTo>
                      <a:pt x="26" y="320"/>
                    </a:lnTo>
                    <a:lnTo>
                      <a:pt x="26" y="320"/>
                    </a:lnTo>
                    <a:lnTo>
                      <a:pt x="26" y="320"/>
                    </a:lnTo>
                    <a:lnTo>
                      <a:pt x="32" y="320"/>
                    </a:lnTo>
                    <a:lnTo>
                      <a:pt x="32" y="320"/>
                    </a:lnTo>
                    <a:lnTo>
                      <a:pt x="32" y="325"/>
                    </a:lnTo>
                    <a:lnTo>
                      <a:pt x="32" y="325"/>
                    </a:lnTo>
                    <a:lnTo>
                      <a:pt x="32" y="325"/>
                    </a:lnTo>
                    <a:lnTo>
                      <a:pt x="37" y="325"/>
                    </a:lnTo>
                    <a:lnTo>
                      <a:pt x="37" y="325"/>
                    </a:lnTo>
                    <a:lnTo>
                      <a:pt x="37" y="325"/>
                    </a:lnTo>
                    <a:lnTo>
                      <a:pt x="37" y="325"/>
                    </a:lnTo>
                    <a:lnTo>
                      <a:pt x="37" y="325"/>
                    </a:lnTo>
                    <a:lnTo>
                      <a:pt x="37" y="325"/>
                    </a:lnTo>
                    <a:lnTo>
                      <a:pt x="42" y="325"/>
                    </a:lnTo>
                    <a:lnTo>
                      <a:pt x="42" y="325"/>
                    </a:lnTo>
                    <a:lnTo>
                      <a:pt x="42" y="325"/>
                    </a:lnTo>
                    <a:lnTo>
                      <a:pt x="42" y="325"/>
                    </a:lnTo>
                    <a:lnTo>
                      <a:pt x="42" y="325"/>
                    </a:lnTo>
                    <a:lnTo>
                      <a:pt x="48" y="329"/>
                    </a:lnTo>
                    <a:lnTo>
                      <a:pt x="48" y="329"/>
                    </a:lnTo>
                    <a:lnTo>
                      <a:pt x="48" y="329"/>
                    </a:lnTo>
                    <a:lnTo>
                      <a:pt x="48" y="329"/>
                    </a:lnTo>
                    <a:lnTo>
                      <a:pt x="48" y="329"/>
                    </a:lnTo>
                    <a:lnTo>
                      <a:pt x="53" y="329"/>
                    </a:lnTo>
                    <a:lnTo>
                      <a:pt x="53" y="329"/>
                    </a:lnTo>
                    <a:lnTo>
                      <a:pt x="53" y="329"/>
                    </a:lnTo>
                    <a:lnTo>
                      <a:pt x="53" y="329"/>
                    </a:lnTo>
                    <a:lnTo>
                      <a:pt x="53" y="329"/>
                    </a:lnTo>
                    <a:lnTo>
                      <a:pt x="58" y="329"/>
                    </a:lnTo>
                    <a:lnTo>
                      <a:pt x="58" y="329"/>
                    </a:lnTo>
                    <a:lnTo>
                      <a:pt x="58" y="329"/>
                    </a:lnTo>
                    <a:lnTo>
                      <a:pt x="58" y="329"/>
                    </a:lnTo>
                    <a:lnTo>
                      <a:pt x="58" y="334"/>
                    </a:lnTo>
                    <a:lnTo>
                      <a:pt x="64" y="334"/>
                    </a:lnTo>
                    <a:lnTo>
                      <a:pt x="64" y="334"/>
                    </a:lnTo>
                    <a:lnTo>
                      <a:pt x="64" y="334"/>
                    </a:lnTo>
                    <a:lnTo>
                      <a:pt x="64" y="334"/>
                    </a:lnTo>
                    <a:lnTo>
                      <a:pt x="64" y="334"/>
                    </a:lnTo>
                    <a:lnTo>
                      <a:pt x="69" y="334"/>
                    </a:lnTo>
                    <a:lnTo>
                      <a:pt x="69" y="334"/>
                    </a:lnTo>
                    <a:lnTo>
                      <a:pt x="69" y="334"/>
                    </a:lnTo>
                    <a:lnTo>
                      <a:pt x="69" y="334"/>
                    </a:lnTo>
                    <a:lnTo>
                      <a:pt x="69" y="334"/>
                    </a:lnTo>
                    <a:lnTo>
                      <a:pt x="74" y="334"/>
                    </a:lnTo>
                    <a:lnTo>
                      <a:pt x="74" y="334"/>
                    </a:lnTo>
                    <a:lnTo>
                      <a:pt x="74" y="334"/>
                    </a:lnTo>
                    <a:lnTo>
                      <a:pt x="74" y="334"/>
                    </a:lnTo>
                    <a:lnTo>
                      <a:pt x="74" y="334"/>
                    </a:lnTo>
                    <a:lnTo>
                      <a:pt x="74" y="334"/>
                    </a:lnTo>
                    <a:lnTo>
                      <a:pt x="80" y="339"/>
                    </a:lnTo>
                    <a:lnTo>
                      <a:pt x="80" y="339"/>
                    </a:lnTo>
                    <a:lnTo>
                      <a:pt x="80" y="339"/>
                    </a:lnTo>
                    <a:lnTo>
                      <a:pt x="80" y="339"/>
                    </a:lnTo>
                    <a:lnTo>
                      <a:pt x="85" y="339"/>
                    </a:lnTo>
                    <a:lnTo>
                      <a:pt x="85" y="339"/>
                    </a:lnTo>
                    <a:lnTo>
                      <a:pt x="85" y="339"/>
                    </a:lnTo>
                    <a:lnTo>
                      <a:pt x="85" y="339"/>
                    </a:lnTo>
                    <a:lnTo>
                      <a:pt x="85" y="339"/>
                    </a:lnTo>
                    <a:lnTo>
                      <a:pt x="85" y="339"/>
                    </a:lnTo>
                    <a:lnTo>
                      <a:pt x="90" y="339"/>
                    </a:lnTo>
                    <a:lnTo>
                      <a:pt x="90" y="339"/>
                    </a:lnTo>
                    <a:lnTo>
                      <a:pt x="90" y="339"/>
                    </a:lnTo>
                    <a:lnTo>
                      <a:pt x="90" y="339"/>
                    </a:lnTo>
                    <a:lnTo>
                      <a:pt x="90" y="339"/>
                    </a:lnTo>
                    <a:lnTo>
                      <a:pt x="96" y="339"/>
                    </a:lnTo>
                    <a:lnTo>
                      <a:pt x="96" y="339"/>
                    </a:lnTo>
                    <a:lnTo>
                      <a:pt x="96" y="339"/>
                    </a:lnTo>
                    <a:lnTo>
                      <a:pt x="96" y="339"/>
                    </a:lnTo>
                    <a:lnTo>
                      <a:pt x="96" y="339"/>
                    </a:lnTo>
                    <a:lnTo>
                      <a:pt x="101" y="339"/>
                    </a:lnTo>
                    <a:lnTo>
                      <a:pt x="101" y="343"/>
                    </a:lnTo>
                    <a:lnTo>
                      <a:pt x="101" y="343"/>
                    </a:lnTo>
                    <a:lnTo>
                      <a:pt x="101" y="343"/>
                    </a:lnTo>
                    <a:lnTo>
                      <a:pt x="101" y="343"/>
                    </a:lnTo>
                    <a:lnTo>
                      <a:pt x="101" y="343"/>
                    </a:lnTo>
                    <a:lnTo>
                      <a:pt x="106" y="343"/>
                    </a:lnTo>
                    <a:lnTo>
                      <a:pt x="106" y="343"/>
                    </a:lnTo>
                    <a:lnTo>
                      <a:pt x="106" y="343"/>
                    </a:lnTo>
                    <a:lnTo>
                      <a:pt x="106" y="343"/>
                    </a:lnTo>
                    <a:lnTo>
                      <a:pt x="106" y="343"/>
                    </a:lnTo>
                    <a:lnTo>
                      <a:pt x="112" y="343"/>
                    </a:lnTo>
                    <a:lnTo>
                      <a:pt x="112" y="343"/>
                    </a:lnTo>
                    <a:lnTo>
                      <a:pt x="112" y="343"/>
                    </a:lnTo>
                    <a:lnTo>
                      <a:pt x="112" y="343"/>
                    </a:lnTo>
                    <a:lnTo>
                      <a:pt x="112" y="343"/>
                    </a:lnTo>
                    <a:lnTo>
                      <a:pt x="117" y="343"/>
                    </a:lnTo>
                    <a:lnTo>
                      <a:pt x="117" y="343"/>
                    </a:lnTo>
                    <a:lnTo>
                      <a:pt x="117" y="343"/>
                    </a:lnTo>
                    <a:lnTo>
                      <a:pt x="117" y="343"/>
                    </a:lnTo>
                    <a:lnTo>
                      <a:pt x="122" y="343"/>
                    </a:lnTo>
                    <a:lnTo>
                      <a:pt x="122" y="343"/>
                    </a:lnTo>
                    <a:lnTo>
                      <a:pt x="122" y="343"/>
                    </a:lnTo>
                    <a:lnTo>
                      <a:pt x="122" y="343"/>
                    </a:lnTo>
                    <a:lnTo>
                      <a:pt x="122" y="343"/>
                    </a:lnTo>
                    <a:lnTo>
                      <a:pt x="127" y="343"/>
                    </a:lnTo>
                    <a:lnTo>
                      <a:pt x="127" y="343"/>
                    </a:lnTo>
                    <a:lnTo>
                      <a:pt x="127" y="343"/>
                    </a:lnTo>
                    <a:lnTo>
                      <a:pt x="127" y="343"/>
                    </a:lnTo>
                    <a:lnTo>
                      <a:pt x="127" y="348"/>
                    </a:lnTo>
                    <a:lnTo>
                      <a:pt x="127" y="348"/>
                    </a:lnTo>
                    <a:lnTo>
                      <a:pt x="133" y="348"/>
                    </a:lnTo>
                    <a:lnTo>
                      <a:pt x="133" y="348"/>
                    </a:lnTo>
                    <a:lnTo>
                      <a:pt x="133" y="348"/>
                    </a:lnTo>
                    <a:lnTo>
                      <a:pt x="133" y="348"/>
                    </a:lnTo>
                    <a:lnTo>
                      <a:pt x="133" y="348"/>
                    </a:lnTo>
                    <a:lnTo>
                      <a:pt x="138" y="348"/>
                    </a:lnTo>
                    <a:lnTo>
                      <a:pt x="138" y="348"/>
                    </a:lnTo>
                    <a:lnTo>
                      <a:pt x="138" y="348"/>
                    </a:lnTo>
                    <a:lnTo>
                      <a:pt x="138" y="348"/>
                    </a:lnTo>
                    <a:lnTo>
                      <a:pt x="138" y="348"/>
                    </a:lnTo>
                    <a:lnTo>
                      <a:pt x="143" y="348"/>
                    </a:lnTo>
                    <a:lnTo>
                      <a:pt x="143" y="348"/>
                    </a:lnTo>
                    <a:lnTo>
                      <a:pt x="143" y="348"/>
                    </a:lnTo>
                    <a:lnTo>
                      <a:pt x="143" y="348"/>
                    </a:lnTo>
                    <a:lnTo>
                      <a:pt x="143" y="348"/>
                    </a:lnTo>
                    <a:lnTo>
                      <a:pt x="149" y="348"/>
                    </a:lnTo>
                    <a:lnTo>
                      <a:pt x="149" y="348"/>
                    </a:lnTo>
                    <a:lnTo>
                      <a:pt x="149" y="348"/>
                    </a:lnTo>
                    <a:lnTo>
                      <a:pt x="149" y="348"/>
                    </a:lnTo>
                    <a:lnTo>
                      <a:pt x="149" y="348"/>
                    </a:lnTo>
                    <a:lnTo>
                      <a:pt x="149" y="348"/>
                    </a:lnTo>
                    <a:lnTo>
                      <a:pt x="154" y="348"/>
                    </a:lnTo>
                    <a:lnTo>
                      <a:pt x="154" y="348"/>
                    </a:lnTo>
                    <a:lnTo>
                      <a:pt x="154" y="348"/>
                    </a:lnTo>
                    <a:lnTo>
                      <a:pt x="154" y="353"/>
                    </a:lnTo>
                    <a:lnTo>
                      <a:pt x="154" y="353"/>
                    </a:lnTo>
                    <a:lnTo>
                      <a:pt x="159" y="353"/>
                    </a:lnTo>
                    <a:lnTo>
                      <a:pt x="159" y="353"/>
                    </a:lnTo>
                    <a:lnTo>
                      <a:pt x="159" y="353"/>
                    </a:lnTo>
                    <a:lnTo>
                      <a:pt x="159" y="353"/>
                    </a:lnTo>
                    <a:lnTo>
                      <a:pt x="159" y="353"/>
                    </a:lnTo>
                    <a:lnTo>
                      <a:pt x="165" y="353"/>
                    </a:lnTo>
                    <a:lnTo>
                      <a:pt x="165" y="353"/>
                    </a:lnTo>
                    <a:lnTo>
                      <a:pt x="165" y="353"/>
                    </a:lnTo>
                    <a:lnTo>
                      <a:pt x="165" y="353"/>
                    </a:lnTo>
                    <a:lnTo>
                      <a:pt x="165" y="353"/>
                    </a:lnTo>
                    <a:lnTo>
                      <a:pt x="170" y="353"/>
                    </a:lnTo>
                    <a:lnTo>
                      <a:pt x="170" y="353"/>
                    </a:lnTo>
                    <a:lnTo>
                      <a:pt x="170" y="353"/>
                    </a:lnTo>
                    <a:lnTo>
                      <a:pt x="170" y="353"/>
                    </a:lnTo>
                    <a:lnTo>
                      <a:pt x="170" y="353"/>
                    </a:lnTo>
                    <a:lnTo>
                      <a:pt x="170" y="353"/>
                    </a:lnTo>
                    <a:lnTo>
                      <a:pt x="175" y="353"/>
                    </a:lnTo>
                    <a:lnTo>
                      <a:pt x="175" y="353"/>
                    </a:lnTo>
                    <a:lnTo>
                      <a:pt x="175" y="353"/>
                    </a:lnTo>
                    <a:lnTo>
                      <a:pt x="175" y="353"/>
                    </a:lnTo>
                    <a:lnTo>
                      <a:pt x="181" y="353"/>
                    </a:lnTo>
                    <a:lnTo>
                      <a:pt x="181" y="353"/>
                    </a:lnTo>
                    <a:lnTo>
                      <a:pt x="181" y="353"/>
                    </a:lnTo>
                    <a:lnTo>
                      <a:pt x="181" y="353"/>
                    </a:lnTo>
                    <a:lnTo>
                      <a:pt x="181" y="353"/>
                    </a:lnTo>
                    <a:lnTo>
                      <a:pt x="186" y="353"/>
                    </a:lnTo>
                    <a:lnTo>
                      <a:pt x="186" y="357"/>
                    </a:lnTo>
                    <a:lnTo>
                      <a:pt x="186" y="357"/>
                    </a:lnTo>
                    <a:lnTo>
                      <a:pt x="186" y="357"/>
                    </a:lnTo>
                    <a:lnTo>
                      <a:pt x="186" y="357"/>
                    </a:lnTo>
                    <a:lnTo>
                      <a:pt x="191" y="357"/>
                    </a:lnTo>
                    <a:lnTo>
                      <a:pt x="191" y="357"/>
                    </a:lnTo>
                    <a:lnTo>
                      <a:pt x="191" y="357"/>
                    </a:lnTo>
                    <a:lnTo>
                      <a:pt x="191" y="357"/>
                    </a:lnTo>
                    <a:lnTo>
                      <a:pt x="191" y="357"/>
                    </a:lnTo>
                    <a:lnTo>
                      <a:pt x="191" y="357"/>
                    </a:lnTo>
                    <a:lnTo>
                      <a:pt x="197" y="357"/>
                    </a:lnTo>
                    <a:lnTo>
                      <a:pt x="197" y="357"/>
                    </a:lnTo>
                    <a:lnTo>
                      <a:pt x="197" y="357"/>
                    </a:lnTo>
                    <a:lnTo>
                      <a:pt x="197" y="357"/>
                    </a:lnTo>
                    <a:lnTo>
                      <a:pt x="197" y="357"/>
                    </a:lnTo>
                    <a:lnTo>
                      <a:pt x="202" y="357"/>
                    </a:lnTo>
                    <a:lnTo>
                      <a:pt x="202" y="357"/>
                    </a:lnTo>
                    <a:lnTo>
                      <a:pt x="202" y="357"/>
                    </a:lnTo>
                    <a:lnTo>
                      <a:pt x="202" y="357"/>
                    </a:lnTo>
                    <a:lnTo>
                      <a:pt x="202" y="357"/>
                    </a:lnTo>
                    <a:lnTo>
                      <a:pt x="207" y="357"/>
                    </a:lnTo>
                    <a:lnTo>
                      <a:pt x="207" y="357"/>
                    </a:lnTo>
                    <a:lnTo>
                      <a:pt x="207" y="357"/>
                    </a:lnTo>
                    <a:lnTo>
                      <a:pt x="207" y="357"/>
                    </a:lnTo>
                    <a:lnTo>
                      <a:pt x="207" y="357"/>
                    </a:lnTo>
                    <a:lnTo>
                      <a:pt x="213" y="357"/>
                    </a:lnTo>
                    <a:lnTo>
                      <a:pt x="213" y="357"/>
                    </a:lnTo>
                    <a:lnTo>
                      <a:pt x="213" y="357"/>
                    </a:lnTo>
                    <a:lnTo>
                      <a:pt x="213" y="357"/>
                    </a:lnTo>
                    <a:lnTo>
                      <a:pt x="213" y="362"/>
                    </a:lnTo>
                    <a:lnTo>
                      <a:pt x="213" y="362"/>
                    </a:lnTo>
                    <a:lnTo>
                      <a:pt x="218" y="362"/>
                    </a:lnTo>
                    <a:lnTo>
                      <a:pt x="218" y="362"/>
                    </a:lnTo>
                    <a:lnTo>
                      <a:pt x="218" y="362"/>
                    </a:lnTo>
                    <a:lnTo>
                      <a:pt x="218" y="362"/>
                    </a:lnTo>
                    <a:lnTo>
                      <a:pt x="218" y="362"/>
                    </a:lnTo>
                    <a:lnTo>
                      <a:pt x="223" y="362"/>
                    </a:lnTo>
                    <a:lnTo>
                      <a:pt x="223" y="362"/>
                    </a:lnTo>
                    <a:lnTo>
                      <a:pt x="223" y="362"/>
                    </a:lnTo>
                    <a:lnTo>
                      <a:pt x="223" y="362"/>
                    </a:lnTo>
                    <a:lnTo>
                      <a:pt x="223" y="362"/>
                    </a:lnTo>
                    <a:lnTo>
                      <a:pt x="229" y="362"/>
                    </a:lnTo>
                    <a:lnTo>
                      <a:pt x="229" y="362"/>
                    </a:lnTo>
                    <a:lnTo>
                      <a:pt x="229" y="362"/>
                    </a:lnTo>
                    <a:lnTo>
                      <a:pt x="229" y="362"/>
                    </a:lnTo>
                    <a:lnTo>
                      <a:pt x="229" y="362"/>
                    </a:lnTo>
                    <a:lnTo>
                      <a:pt x="234" y="362"/>
                    </a:lnTo>
                    <a:lnTo>
                      <a:pt x="234" y="362"/>
                    </a:lnTo>
                    <a:lnTo>
                      <a:pt x="234" y="362"/>
                    </a:lnTo>
                    <a:lnTo>
                      <a:pt x="234" y="362"/>
                    </a:lnTo>
                    <a:lnTo>
                      <a:pt x="234" y="362"/>
                    </a:lnTo>
                    <a:lnTo>
                      <a:pt x="239" y="362"/>
                    </a:lnTo>
                    <a:lnTo>
                      <a:pt x="239" y="362"/>
                    </a:lnTo>
                    <a:lnTo>
                      <a:pt x="239" y="362"/>
                    </a:lnTo>
                    <a:lnTo>
                      <a:pt x="239" y="362"/>
                    </a:lnTo>
                    <a:lnTo>
                      <a:pt x="239" y="362"/>
                    </a:lnTo>
                    <a:lnTo>
                      <a:pt x="245" y="362"/>
                    </a:lnTo>
                    <a:lnTo>
                      <a:pt x="245" y="362"/>
                    </a:lnTo>
                    <a:lnTo>
                      <a:pt x="245" y="362"/>
                    </a:lnTo>
                    <a:lnTo>
                      <a:pt x="245" y="362"/>
                    </a:lnTo>
                    <a:lnTo>
                      <a:pt x="245" y="367"/>
                    </a:lnTo>
                    <a:lnTo>
                      <a:pt x="245" y="367"/>
                    </a:lnTo>
                    <a:lnTo>
                      <a:pt x="250" y="367"/>
                    </a:lnTo>
                    <a:lnTo>
                      <a:pt x="250" y="367"/>
                    </a:lnTo>
                    <a:lnTo>
                      <a:pt x="250" y="367"/>
                    </a:lnTo>
                    <a:lnTo>
                      <a:pt x="250" y="367"/>
                    </a:lnTo>
                    <a:lnTo>
                      <a:pt x="250" y="367"/>
                    </a:lnTo>
                    <a:lnTo>
                      <a:pt x="255" y="367"/>
                    </a:lnTo>
                    <a:lnTo>
                      <a:pt x="255" y="367"/>
                    </a:lnTo>
                    <a:lnTo>
                      <a:pt x="255" y="367"/>
                    </a:lnTo>
                    <a:lnTo>
                      <a:pt x="255" y="367"/>
                    </a:lnTo>
                    <a:lnTo>
                      <a:pt x="260" y="367"/>
                    </a:lnTo>
                    <a:lnTo>
                      <a:pt x="260" y="367"/>
                    </a:lnTo>
                    <a:lnTo>
                      <a:pt x="260" y="367"/>
                    </a:lnTo>
                    <a:lnTo>
                      <a:pt x="260" y="367"/>
                    </a:lnTo>
                    <a:lnTo>
                      <a:pt x="260" y="367"/>
                    </a:lnTo>
                    <a:lnTo>
                      <a:pt x="260" y="367"/>
                    </a:lnTo>
                    <a:lnTo>
                      <a:pt x="266" y="367"/>
                    </a:lnTo>
                    <a:lnTo>
                      <a:pt x="266" y="367"/>
                    </a:lnTo>
                    <a:lnTo>
                      <a:pt x="266" y="367"/>
                    </a:lnTo>
                    <a:lnTo>
                      <a:pt x="266" y="367"/>
                    </a:lnTo>
                    <a:lnTo>
                      <a:pt x="266" y="367"/>
                    </a:lnTo>
                    <a:lnTo>
                      <a:pt x="271" y="367"/>
                    </a:lnTo>
                    <a:lnTo>
                      <a:pt x="271" y="367"/>
                    </a:lnTo>
                    <a:lnTo>
                      <a:pt x="271" y="367"/>
                    </a:lnTo>
                    <a:lnTo>
                      <a:pt x="271" y="367"/>
                    </a:lnTo>
                    <a:lnTo>
                      <a:pt x="271" y="367"/>
                    </a:lnTo>
                    <a:lnTo>
                      <a:pt x="276" y="367"/>
                    </a:lnTo>
                    <a:lnTo>
                      <a:pt x="276" y="367"/>
                    </a:lnTo>
                    <a:lnTo>
                      <a:pt x="276" y="367"/>
                    </a:lnTo>
                    <a:lnTo>
                      <a:pt x="276" y="367"/>
                    </a:lnTo>
                    <a:lnTo>
                      <a:pt x="276" y="367"/>
                    </a:lnTo>
                    <a:lnTo>
                      <a:pt x="276" y="367"/>
                    </a:lnTo>
                    <a:lnTo>
                      <a:pt x="282" y="367"/>
                    </a:lnTo>
                    <a:lnTo>
                      <a:pt x="282" y="367"/>
                    </a:lnTo>
                    <a:lnTo>
                      <a:pt x="282" y="367"/>
                    </a:lnTo>
                    <a:lnTo>
                      <a:pt x="282" y="367"/>
                    </a:lnTo>
                    <a:lnTo>
                      <a:pt x="282" y="367"/>
                    </a:lnTo>
                    <a:lnTo>
                      <a:pt x="287" y="367"/>
                    </a:lnTo>
                    <a:lnTo>
                      <a:pt x="287" y="367"/>
                    </a:lnTo>
                    <a:lnTo>
                      <a:pt x="287" y="367"/>
                    </a:lnTo>
                    <a:lnTo>
                      <a:pt x="287" y="367"/>
                    </a:lnTo>
                    <a:lnTo>
                      <a:pt x="287" y="367"/>
                    </a:lnTo>
                    <a:lnTo>
                      <a:pt x="292" y="367"/>
                    </a:lnTo>
                    <a:lnTo>
                      <a:pt x="292" y="367"/>
                    </a:lnTo>
                    <a:lnTo>
                      <a:pt x="292" y="367"/>
                    </a:lnTo>
                    <a:lnTo>
                      <a:pt x="292" y="367"/>
                    </a:lnTo>
                    <a:lnTo>
                      <a:pt x="292" y="367"/>
                    </a:lnTo>
                    <a:lnTo>
                      <a:pt x="298" y="367"/>
                    </a:lnTo>
                    <a:lnTo>
                      <a:pt x="298" y="367"/>
                    </a:lnTo>
                    <a:lnTo>
                      <a:pt x="298" y="367"/>
                    </a:lnTo>
                    <a:lnTo>
                      <a:pt x="298" y="367"/>
                    </a:lnTo>
                    <a:lnTo>
                      <a:pt x="298" y="367"/>
                    </a:lnTo>
                    <a:lnTo>
                      <a:pt x="303" y="367"/>
                    </a:lnTo>
                    <a:lnTo>
                      <a:pt x="303" y="367"/>
                    </a:lnTo>
                    <a:lnTo>
                      <a:pt x="303" y="367"/>
                    </a:lnTo>
                    <a:lnTo>
                      <a:pt x="303" y="367"/>
                    </a:lnTo>
                    <a:lnTo>
                      <a:pt x="303" y="367"/>
                    </a:lnTo>
                    <a:lnTo>
                      <a:pt x="303" y="367"/>
                    </a:lnTo>
                    <a:lnTo>
                      <a:pt x="308" y="367"/>
                    </a:lnTo>
                    <a:lnTo>
                      <a:pt x="308" y="367"/>
                    </a:lnTo>
                    <a:lnTo>
                      <a:pt x="308" y="367"/>
                    </a:lnTo>
                    <a:lnTo>
                      <a:pt x="308" y="367"/>
                    </a:lnTo>
                    <a:lnTo>
                      <a:pt x="314" y="367"/>
                    </a:lnTo>
                    <a:lnTo>
                      <a:pt x="314" y="367"/>
                    </a:lnTo>
                    <a:lnTo>
                      <a:pt x="314" y="367"/>
                    </a:lnTo>
                    <a:lnTo>
                      <a:pt x="314" y="367"/>
                    </a:lnTo>
                    <a:lnTo>
                      <a:pt x="314" y="367"/>
                    </a:lnTo>
                    <a:lnTo>
                      <a:pt x="319" y="367"/>
                    </a:lnTo>
                    <a:lnTo>
                      <a:pt x="319" y="367"/>
                    </a:lnTo>
                    <a:lnTo>
                      <a:pt x="319" y="367"/>
                    </a:lnTo>
                    <a:lnTo>
                      <a:pt x="319" y="367"/>
                    </a:lnTo>
                    <a:lnTo>
                      <a:pt x="319" y="367"/>
                    </a:lnTo>
                    <a:lnTo>
                      <a:pt x="319" y="367"/>
                    </a:lnTo>
                    <a:lnTo>
                      <a:pt x="324" y="367"/>
                    </a:lnTo>
                    <a:lnTo>
                      <a:pt x="324" y="367"/>
                    </a:lnTo>
                    <a:lnTo>
                      <a:pt x="324" y="367"/>
                    </a:lnTo>
                    <a:lnTo>
                      <a:pt x="324" y="367"/>
                    </a:lnTo>
                    <a:lnTo>
                      <a:pt x="324" y="367"/>
                    </a:lnTo>
                    <a:lnTo>
                      <a:pt x="330" y="367"/>
                    </a:lnTo>
                    <a:lnTo>
                      <a:pt x="330" y="367"/>
                    </a:lnTo>
                    <a:lnTo>
                      <a:pt x="330" y="367"/>
                    </a:lnTo>
                    <a:lnTo>
                      <a:pt x="330" y="367"/>
                    </a:lnTo>
                    <a:lnTo>
                      <a:pt x="330" y="367"/>
                    </a:lnTo>
                    <a:lnTo>
                      <a:pt x="335" y="367"/>
                    </a:lnTo>
                    <a:lnTo>
                      <a:pt x="335" y="367"/>
                    </a:lnTo>
                    <a:lnTo>
                      <a:pt x="335" y="367"/>
                    </a:lnTo>
                    <a:lnTo>
                      <a:pt x="335" y="367"/>
                    </a:lnTo>
                    <a:lnTo>
                      <a:pt x="335" y="367"/>
                    </a:lnTo>
                    <a:lnTo>
                      <a:pt x="340" y="367"/>
                    </a:lnTo>
                    <a:lnTo>
                      <a:pt x="340" y="367"/>
                    </a:lnTo>
                    <a:lnTo>
                      <a:pt x="340" y="367"/>
                    </a:lnTo>
                    <a:lnTo>
                      <a:pt x="340" y="367"/>
                    </a:lnTo>
                    <a:lnTo>
                      <a:pt x="340" y="367"/>
                    </a:lnTo>
                    <a:lnTo>
                      <a:pt x="340" y="367"/>
                    </a:lnTo>
                    <a:lnTo>
                      <a:pt x="346" y="367"/>
                    </a:lnTo>
                    <a:lnTo>
                      <a:pt x="346" y="367"/>
                    </a:lnTo>
                    <a:lnTo>
                      <a:pt x="346" y="367"/>
                    </a:lnTo>
                    <a:lnTo>
                      <a:pt x="346" y="367"/>
                    </a:lnTo>
                    <a:lnTo>
                      <a:pt x="346" y="367"/>
                    </a:lnTo>
                    <a:lnTo>
                      <a:pt x="351" y="367"/>
                    </a:lnTo>
                    <a:lnTo>
                      <a:pt x="351" y="367"/>
                    </a:lnTo>
                    <a:lnTo>
                      <a:pt x="351" y="367"/>
                    </a:lnTo>
                    <a:lnTo>
                      <a:pt x="351" y="367"/>
                    </a:lnTo>
                    <a:lnTo>
                      <a:pt x="351" y="367"/>
                    </a:lnTo>
                    <a:lnTo>
                      <a:pt x="356" y="367"/>
                    </a:lnTo>
                    <a:lnTo>
                      <a:pt x="356" y="367"/>
                    </a:lnTo>
                    <a:lnTo>
                      <a:pt x="356" y="367"/>
                    </a:lnTo>
                    <a:lnTo>
                      <a:pt x="356" y="367"/>
                    </a:lnTo>
                    <a:lnTo>
                      <a:pt x="362" y="367"/>
                    </a:lnTo>
                    <a:lnTo>
                      <a:pt x="362" y="367"/>
                    </a:lnTo>
                    <a:lnTo>
                      <a:pt x="362" y="367"/>
                    </a:lnTo>
                    <a:lnTo>
                      <a:pt x="362" y="367"/>
                    </a:lnTo>
                    <a:lnTo>
                      <a:pt x="362" y="367"/>
                    </a:lnTo>
                    <a:lnTo>
                      <a:pt x="362" y="367"/>
                    </a:lnTo>
                    <a:lnTo>
                      <a:pt x="367" y="367"/>
                    </a:lnTo>
                    <a:lnTo>
                      <a:pt x="367" y="367"/>
                    </a:lnTo>
                    <a:lnTo>
                      <a:pt x="367" y="367"/>
                    </a:lnTo>
                    <a:lnTo>
                      <a:pt x="367" y="367"/>
                    </a:lnTo>
                    <a:lnTo>
                      <a:pt x="367" y="367"/>
                    </a:lnTo>
                    <a:lnTo>
                      <a:pt x="372" y="367"/>
                    </a:lnTo>
                    <a:lnTo>
                      <a:pt x="372" y="367"/>
                    </a:lnTo>
                    <a:lnTo>
                      <a:pt x="372" y="367"/>
                    </a:lnTo>
                    <a:lnTo>
                      <a:pt x="372" y="367"/>
                    </a:lnTo>
                    <a:lnTo>
                      <a:pt x="372" y="367"/>
                    </a:lnTo>
                    <a:lnTo>
                      <a:pt x="377" y="367"/>
                    </a:lnTo>
                    <a:lnTo>
                      <a:pt x="377" y="367"/>
                    </a:lnTo>
                    <a:lnTo>
                      <a:pt x="377" y="367"/>
                    </a:lnTo>
                    <a:lnTo>
                      <a:pt x="377" y="367"/>
                    </a:lnTo>
                    <a:lnTo>
                      <a:pt x="377" y="367"/>
                    </a:lnTo>
                    <a:lnTo>
                      <a:pt x="377" y="367"/>
                    </a:lnTo>
                    <a:lnTo>
                      <a:pt x="383" y="367"/>
                    </a:lnTo>
                    <a:lnTo>
                      <a:pt x="383" y="367"/>
                    </a:lnTo>
                    <a:lnTo>
                      <a:pt x="383" y="367"/>
                    </a:lnTo>
                    <a:lnTo>
                      <a:pt x="383" y="367"/>
                    </a:lnTo>
                    <a:lnTo>
                      <a:pt x="383" y="367"/>
                    </a:lnTo>
                    <a:lnTo>
                      <a:pt x="388" y="367"/>
                    </a:lnTo>
                    <a:lnTo>
                      <a:pt x="388" y="367"/>
                    </a:lnTo>
                    <a:lnTo>
                      <a:pt x="388" y="362"/>
                    </a:lnTo>
                    <a:lnTo>
                      <a:pt x="388" y="362"/>
                    </a:lnTo>
                    <a:lnTo>
                      <a:pt x="388" y="362"/>
                    </a:lnTo>
                    <a:lnTo>
                      <a:pt x="393" y="362"/>
                    </a:lnTo>
                    <a:lnTo>
                      <a:pt x="393" y="362"/>
                    </a:lnTo>
                    <a:lnTo>
                      <a:pt x="393" y="362"/>
                    </a:lnTo>
                    <a:lnTo>
                      <a:pt x="393" y="362"/>
                    </a:lnTo>
                    <a:lnTo>
                      <a:pt x="393" y="362"/>
                    </a:lnTo>
                    <a:lnTo>
                      <a:pt x="399" y="362"/>
                    </a:lnTo>
                    <a:lnTo>
                      <a:pt x="399" y="362"/>
                    </a:lnTo>
                    <a:lnTo>
                      <a:pt x="399" y="362"/>
                    </a:lnTo>
                    <a:lnTo>
                      <a:pt x="399" y="362"/>
                    </a:lnTo>
                    <a:lnTo>
                      <a:pt x="399" y="362"/>
                    </a:lnTo>
                    <a:lnTo>
                      <a:pt x="404" y="362"/>
                    </a:lnTo>
                    <a:lnTo>
                      <a:pt x="404" y="362"/>
                    </a:lnTo>
                    <a:lnTo>
                      <a:pt x="404" y="362"/>
                    </a:lnTo>
                    <a:lnTo>
                      <a:pt x="404" y="362"/>
                    </a:lnTo>
                    <a:lnTo>
                      <a:pt x="404" y="362"/>
                    </a:lnTo>
                    <a:lnTo>
                      <a:pt x="409" y="362"/>
                    </a:lnTo>
                    <a:lnTo>
                      <a:pt x="409" y="362"/>
                    </a:lnTo>
                    <a:lnTo>
                      <a:pt x="409" y="362"/>
                    </a:lnTo>
                    <a:lnTo>
                      <a:pt x="409" y="362"/>
                    </a:lnTo>
                    <a:lnTo>
                      <a:pt x="409" y="362"/>
                    </a:lnTo>
                    <a:lnTo>
                      <a:pt x="409" y="362"/>
                    </a:lnTo>
                    <a:lnTo>
                      <a:pt x="415" y="362"/>
                    </a:lnTo>
                    <a:lnTo>
                      <a:pt x="415" y="362"/>
                    </a:lnTo>
                    <a:lnTo>
                      <a:pt x="415" y="362"/>
                    </a:lnTo>
                    <a:lnTo>
                      <a:pt x="415" y="362"/>
                    </a:lnTo>
                    <a:lnTo>
                      <a:pt x="415" y="362"/>
                    </a:lnTo>
                    <a:lnTo>
                      <a:pt x="420" y="362"/>
                    </a:lnTo>
                    <a:lnTo>
                      <a:pt x="420" y="362"/>
                    </a:lnTo>
                    <a:lnTo>
                      <a:pt x="420" y="362"/>
                    </a:lnTo>
                    <a:lnTo>
                      <a:pt x="420" y="362"/>
                    </a:lnTo>
                    <a:lnTo>
                      <a:pt x="425" y="362"/>
                    </a:lnTo>
                    <a:lnTo>
                      <a:pt x="425" y="362"/>
                    </a:lnTo>
                    <a:lnTo>
                      <a:pt x="425" y="362"/>
                    </a:lnTo>
                    <a:lnTo>
                      <a:pt x="425" y="362"/>
                    </a:lnTo>
                    <a:lnTo>
                      <a:pt x="425" y="362"/>
                    </a:lnTo>
                    <a:lnTo>
                      <a:pt x="425" y="362"/>
                    </a:lnTo>
                    <a:lnTo>
                      <a:pt x="431" y="362"/>
                    </a:lnTo>
                    <a:lnTo>
                      <a:pt x="431" y="362"/>
                    </a:lnTo>
                    <a:lnTo>
                      <a:pt x="431" y="362"/>
                    </a:lnTo>
                    <a:lnTo>
                      <a:pt x="431" y="362"/>
                    </a:lnTo>
                    <a:lnTo>
                      <a:pt x="431" y="362"/>
                    </a:lnTo>
                    <a:lnTo>
                      <a:pt x="436" y="362"/>
                    </a:lnTo>
                    <a:lnTo>
                      <a:pt x="436" y="362"/>
                    </a:lnTo>
                    <a:lnTo>
                      <a:pt x="436" y="362"/>
                    </a:lnTo>
                    <a:lnTo>
                      <a:pt x="436" y="362"/>
                    </a:lnTo>
                    <a:lnTo>
                      <a:pt x="436" y="362"/>
                    </a:lnTo>
                    <a:lnTo>
                      <a:pt x="441" y="362"/>
                    </a:lnTo>
                    <a:lnTo>
                      <a:pt x="441" y="362"/>
                    </a:lnTo>
                    <a:lnTo>
                      <a:pt x="441" y="362"/>
                    </a:lnTo>
                    <a:lnTo>
                      <a:pt x="441" y="362"/>
                    </a:lnTo>
                    <a:lnTo>
                      <a:pt x="441" y="362"/>
                    </a:lnTo>
                    <a:lnTo>
                      <a:pt x="441" y="362"/>
                    </a:lnTo>
                    <a:lnTo>
                      <a:pt x="447" y="362"/>
                    </a:lnTo>
                    <a:lnTo>
                      <a:pt x="447" y="362"/>
                    </a:lnTo>
                    <a:lnTo>
                      <a:pt x="447" y="362"/>
                    </a:lnTo>
                    <a:lnTo>
                      <a:pt x="447" y="362"/>
                    </a:lnTo>
                    <a:lnTo>
                      <a:pt x="452" y="362"/>
                    </a:lnTo>
                    <a:lnTo>
                      <a:pt x="452" y="362"/>
                    </a:lnTo>
                    <a:lnTo>
                      <a:pt x="452" y="362"/>
                    </a:lnTo>
                    <a:lnTo>
                      <a:pt x="452" y="362"/>
                    </a:lnTo>
                    <a:lnTo>
                      <a:pt x="452" y="362"/>
                    </a:lnTo>
                    <a:lnTo>
                      <a:pt x="452" y="362"/>
                    </a:lnTo>
                    <a:lnTo>
                      <a:pt x="457" y="362"/>
                    </a:lnTo>
                    <a:lnTo>
                      <a:pt x="457" y="362"/>
                    </a:lnTo>
                    <a:lnTo>
                      <a:pt x="457" y="362"/>
                    </a:lnTo>
                    <a:lnTo>
                      <a:pt x="457" y="357"/>
                    </a:lnTo>
                    <a:lnTo>
                      <a:pt x="457" y="357"/>
                    </a:lnTo>
                    <a:lnTo>
                      <a:pt x="463" y="357"/>
                    </a:lnTo>
                    <a:lnTo>
                      <a:pt x="463" y="357"/>
                    </a:lnTo>
                    <a:lnTo>
                      <a:pt x="463" y="357"/>
                    </a:lnTo>
                    <a:lnTo>
                      <a:pt x="463" y="357"/>
                    </a:lnTo>
                    <a:lnTo>
                      <a:pt x="463" y="357"/>
                    </a:lnTo>
                    <a:lnTo>
                      <a:pt x="468" y="357"/>
                    </a:lnTo>
                    <a:lnTo>
                      <a:pt x="468" y="357"/>
                    </a:lnTo>
                    <a:lnTo>
                      <a:pt x="468" y="357"/>
                    </a:lnTo>
                    <a:lnTo>
                      <a:pt x="468" y="357"/>
                    </a:lnTo>
                    <a:lnTo>
                      <a:pt x="468" y="357"/>
                    </a:lnTo>
                    <a:lnTo>
                      <a:pt x="473" y="357"/>
                    </a:lnTo>
                    <a:lnTo>
                      <a:pt x="473" y="357"/>
                    </a:lnTo>
                    <a:lnTo>
                      <a:pt x="473" y="357"/>
                    </a:lnTo>
                    <a:lnTo>
                      <a:pt x="473" y="353"/>
                    </a:lnTo>
                    <a:lnTo>
                      <a:pt x="473" y="353"/>
                    </a:lnTo>
                    <a:lnTo>
                      <a:pt x="479" y="353"/>
                    </a:lnTo>
                    <a:lnTo>
                      <a:pt x="479" y="353"/>
                    </a:lnTo>
                    <a:lnTo>
                      <a:pt x="479" y="353"/>
                    </a:lnTo>
                    <a:lnTo>
                      <a:pt x="479" y="353"/>
                    </a:lnTo>
                    <a:lnTo>
                      <a:pt x="479" y="357"/>
                    </a:lnTo>
                    <a:lnTo>
                      <a:pt x="479" y="357"/>
                    </a:lnTo>
                    <a:lnTo>
                      <a:pt x="484" y="357"/>
                    </a:lnTo>
                    <a:lnTo>
                      <a:pt x="484" y="357"/>
                    </a:lnTo>
                    <a:lnTo>
                      <a:pt x="484" y="357"/>
                    </a:lnTo>
                    <a:lnTo>
                      <a:pt x="484" y="357"/>
                    </a:lnTo>
                    <a:lnTo>
                      <a:pt x="484" y="357"/>
                    </a:lnTo>
                    <a:lnTo>
                      <a:pt x="489" y="357"/>
                    </a:lnTo>
                    <a:lnTo>
                      <a:pt x="489" y="357"/>
                    </a:lnTo>
                    <a:lnTo>
                      <a:pt x="489" y="357"/>
                    </a:lnTo>
                    <a:lnTo>
                      <a:pt x="489" y="357"/>
                    </a:lnTo>
                    <a:lnTo>
                      <a:pt x="495" y="357"/>
                    </a:lnTo>
                    <a:lnTo>
                      <a:pt x="495" y="357"/>
                    </a:lnTo>
                    <a:lnTo>
                      <a:pt x="495" y="357"/>
                    </a:lnTo>
                    <a:lnTo>
                      <a:pt x="495" y="357"/>
                    </a:lnTo>
                    <a:lnTo>
                      <a:pt x="495" y="357"/>
                    </a:lnTo>
                    <a:lnTo>
                      <a:pt x="495" y="357"/>
                    </a:lnTo>
                    <a:lnTo>
                      <a:pt x="505" y="353"/>
                    </a:lnTo>
                    <a:lnTo>
                      <a:pt x="505" y="353"/>
                    </a:lnTo>
                    <a:lnTo>
                      <a:pt x="505" y="353"/>
                    </a:lnTo>
                    <a:lnTo>
                      <a:pt x="510" y="353"/>
                    </a:lnTo>
                    <a:lnTo>
                      <a:pt x="510" y="353"/>
                    </a:lnTo>
                    <a:lnTo>
                      <a:pt x="510" y="353"/>
                    </a:lnTo>
                    <a:lnTo>
                      <a:pt x="521" y="353"/>
                    </a:lnTo>
                    <a:lnTo>
                      <a:pt x="521" y="353"/>
                    </a:lnTo>
                    <a:lnTo>
                      <a:pt x="521" y="353"/>
                    </a:lnTo>
                    <a:lnTo>
                      <a:pt x="521" y="353"/>
                    </a:lnTo>
                    <a:lnTo>
                      <a:pt x="521" y="353"/>
                    </a:lnTo>
                    <a:lnTo>
                      <a:pt x="526" y="353"/>
                    </a:lnTo>
                    <a:lnTo>
                      <a:pt x="526" y="353"/>
                    </a:lnTo>
                    <a:lnTo>
                      <a:pt x="526" y="353"/>
                    </a:lnTo>
                    <a:lnTo>
                      <a:pt x="526" y="353"/>
                    </a:lnTo>
                    <a:lnTo>
                      <a:pt x="526" y="353"/>
                    </a:lnTo>
                    <a:lnTo>
                      <a:pt x="532" y="348"/>
                    </a:lnTo>
                    <a:lnTo>
                      <a:pt x="532" y="348"/>
                    </a:lnTo>
                    <a:lnTo>
                      <a:pt x="532" y="348"/>
                    </a:lnTo>
                    <a:lnTo>
                      <a:pt x="542" y="348"/>
                    </a:lnTo>
                    <a:lnTo>
                      <a:pt x="542" y="348"/>
                    </a:lnTo>
                    <a:lnTo>
                      <a:pt x="542" y="348"/>
                    </a:lnTo>
                    <a:lnTo>
                      <a:pt x="542" y="348"/>
                    </a:lnTo>
                    <a:lnTo>
                      <a:pt x="542" y="348"/>
                    </a:lnTo>
                    <a:lnTo>
                      <a:pt x="542" y="348"/>
                    </a:lnTo>
                    <a:lnTo>
                      <a:pt x="553" y="348"/>
                    </a:lnTo>
                    <a:lnTo>
                      <a:pt x="553" y="348"/>
                    </a:lnTo>
                    <a:lnTo>
                      <a:pt x="558" y="348"/>
                    </a:lnTo>
                    <a:lnTo>
                      <a:pt x="558" y="343"/>
                    </a:lnTo>
                    <a:lnTo>
                      <a:pt x="558" y="343"/>
                    </a:lnTo>
                    <a:lnTo>
                      <a:pt x="558" y="343"/>
                    </a:lnTo>
                    <a:lnTo>
                      <a:pt x="558" y="343"/>
                    </a:lnTo>
                    <a:lnTo>
                      <a:pt x="564" y="343"/>
                    </a:lnTo>
                    <a:lnTo>
                      <a:pt x="564" y="343"/>
                    </a:lnTo>
                    <a:lnTo>
                      <a:pt x="564" y="343"/>
                    </a:lnTo>
                    <a:lnTo>
                      <a:pt x="564" y="343"/>
                    </a:lnTo>
                    <a:lnTo>
                      <a:pt x="564" y="343"/>
                    </a:lnTo>
                    <a:lnTo>
                      <a:pt x="564" y="343"/>
                    </a:lnTo>
                    <a:lnTo>
                      <a:pt x="574" y="343"/>
                    </a:lnTo>
                    <a:lnTo>
                      <a:pt x="574" y="343"/>
                    </a:lnTo>
                    <a:lnTo>
                      <a:pt x="574" y="343"/>
                    </a:lnTo>
                    <a:lnTo>
                      <a:pt x="580" y="343"/>
                    </a:lnTo>
                    <a:lnTo>
                      <a:pt x="580" y="343"/>
                    </a:lnTo>
                    <a:lnTo>
                      <a:pt x="580" y="343"/>
                    </a:lnTo>
                    <a:lnTo>
                      <a:pt x="590" y="339"/>
                    </a:lnTo>
                    <a:lnTo>
                      <a:pt x="590" y="339"/>
                    </a:lnTo>
                    <a:lnTo>
                      <a:pt x="590" y="339"/>
                    </a:lnTo>
                    <a:lnTo>
                      <a:pt x="590" y="339"/>
                    </a:lnTo>
                    <a:lnTo>
                      <a:pt x="590" y="339"/>
                    </a:lnTo>
                    <a:lnTo>
                      <a:pt x="596" y="339"/>
                    </a:lnTo>
                    <a:lnTo>
                      <a:pt x="596" y="339"/>
                    </a:lnTo>
                    <a:lnTo>
                      <a:pt x="596" y="339"/>
                    </a:lnTo>
                    <a:lnTo>
                      <a:pt x="596" y="339"/>
                    </a:lnTo>
                    <a:lnTo>
                      <a:pt x="596" y="339"/>
                    </a:lnTo>
                    <a:lnTo>
                      <a:pt x="601" y="339"/>
                    </a:lnTo>
                    <a:lnTo>
                      <a:pt x="601" y="339"/>
                    </a:lnTo>
                    <a:lnTo>
                      <a:pt x="601" y="339"/>
                    </a:lnTo>
                    <a:lnTo>
                      <a:pt x="612" y="334"/>
                    </a:lnTo>
                    <a:lnTo>
                      <a:pt x="612" y="334"/>
                    </a:lnTo>
                    <a:lnTo>
                      <a:pt x="612" y="334"/>
                    </a:lnTo>
                    <a:lnTo>
                      <a:pt x="612" y="334"/>
                    </a:lnTo>
                    <a:lnTo>
                      <a:pt x="612" y="334"/>
                    </a:lnTo>
                    <a:lnTo>
                      <a:pt x="612" y="334"/>
                    </a:lnTo>
                    <a:lnTo>
                      <a:pt x="622" y="334"/>
                    </a:lnTo>
                    <a:lnTo>
                      <a:pt x="622" y="334"/>
                    </a:lnTo>
                    <a:lnTo>
                      <a:pt x="628" y="334"/>
                    </a:lnTo>
                    <a:lnTo>
                      <a:pt x="628" y="334"/>
                    </a:lnTo>
                    <a:lnTo>
                      <a:pt x="628" y="329"/>
                    </a:lnTo>
                    <a:lnTo>
                      <a:pt x="628" y="329"/>
                    </a:lnTo>
                    <a:lnTo>
                      <a:pt x="628" y="329"/>
                    </a:lnTo>
                    <a:lnTo>
                      <a:pt x="633" y="329"/>
                    </a:lnTo>
                    <a:lnTo>
                      <a:pt x="633" y="329"/>
                    </a:lnTo>
                    <a:lnTo>
                      <a:pt x="633" y="329"/>
                    </a:lnTo>
                    <a:lnTo>
                      <a:pt x="633" y="329"/>
                    </a:lnTo>
                    <a:lnTo>
                      <a:pt x="633" y="329"/>
                    </a:lnTo>
                    <a:lnTo>
                      <a:pt x="633" y="329"/>
                    </a:lnTo>
                    <a:lnTo>
                      <a:pt x="638" y="329"/>
                    </a:lnTo>
                    <a:lnTo>
                      <a:pt x="638" y="329"/>
                    </a:lnTo>
                    <a:lnTo>
                      <a:pt x="638" y="329"/>
                    </a:lnTo>
                    <a:lnTo>
                      <a:pt x="638" y="329"/>
                    </a:lnTo>
                    <a:lnTo>
                      <a:pt x="638" y="329"/>
                    </a:lnTo>
                    <a:lnTo>
                      <a:pt x="643" y="329"/>
                    </a:lnTo>
                    <a:lnTo>
                      <a:pt x="643" y="329"/>
                    </a:lnTo>
                    <a:lnTo>
                      <a:pt x="643" y="329"/>
                    </a:lnTo>
                    <a:lnTo>
                      <a:pt x="643" y="329"/>
                    </a:lnTo>
                    <a:lnTo>
                      <a:pt x="643" y="329"/>
                    </a:lnTo>
                    <a:lnTo>
                      <a:pt x="643" y="329"/>
                    </a:lnTo>
                    <a:lnTo>
                      <a:pt x="643" y="329"/>
                    </a:lnTo>
                    <a:lnTo>
                      <a:pt x="643" y="329"/>
                    </a:lnTo>
                    <a:lnTo>
                      <a:pt x="643" y="329"/>
                    </a:lnTo>
                    <a:lnTo>
                      <a:pt x="649" y="329"/>
                    </a:lnTo>
                    <a:lnTo>
                      <a:pt x="649" y="329"/>
                    </a:lnTo>
                    <a:lnTo>
                      <a:pt x="649" y="334"/>
                    </a:lnTo>
                    <a:lnTo>
                      <a:pt x="649" y="334"/>
                    </a:lnTo>
                    <a:lnTo>
                      <a:pt x="649" y="334"/>
                    </a:lnTo>
                    <a:lnTo>
                      <a:pt x="649" y="334"/>
                    </a:lnTo>
                    <a:lnTo>
                      <a:pt x="654" y="329"/>
                    </a:lnTo>
                    <a:lnTo>
                      <a:pt x="654" y="329"/>
                    </a:lnTo>
                    <a:lnTo>
                      <a:pt x="654" y="329"/>
                    </a:lnTo>
                    <a:lnTo>
                      <a:pt x="654" y="325"/>
                    </a:lnTo>
                    <a:lnTo>
                      <a:pt x="654" y="325"/>
                    </a:lnTo>
                    <a:lnTo>
                      <a:pt x="654" y="325"/>
                    </a:lnTo>
                    <a:lnTo>
                      <a:pt x="659" y="325"/>
                    </a:lnTo>
                    <a:lnTo>
                      <a:pt x="659" y="325"/>
                    </a:lnTo>
                    <a:lnTo>
                      <a:pt x="659" y="325"/>
                    </a:lnTo>
                    <a:lnTo>
                      <a:pt x="659" y="325"/>
                    </a:lnTo>
                    <a:lnTo>
                      <a:pt x="659" y="325"/>
                    </a:lnTo>
                    <a:lnTo>
                      <a:pt x="659" y="325"/>
                    </a:lnTo>
                    <a:lnTo>
                      <a:pt x="665" y="325"/>
                    </a:lnTo>
                    <a:lnTo>
                      <a:pt x="665" y="325"/>
                    </a:lnTo>
                    <a:lnTo>
                      <a:pt x="665" y="325"/>
                    </a:lnTo>
                    <a:lnTo>
                      <a:pt x="665" y="325"/>
                    </a:lnTo>
                    <a:lnTo>
                      <a:pt x="665" y="325"/>
                    </a:lnTo>
                    <a:lnTo>
                      <a:pt x="670" y="325"/>
                    </a:lnTo>
                    <a:lnTo>
                      <a:pt x="670" y="325"/>
                    </a:lnTo>
                    <a:lnTo>
                      <a:pt x="670" y="325"/>
                    </a:lnTo>
                    <a:lnTo>
                      <a:pt x="670" y="325"/>
                    </a:lnTo>
                    <a:lnTo>
                      <a:pt x="681" y="320"/>
                    </a:lnTo>
                    <a:lnTo>
                      <a:pt x="681" y="320"/>
                    </a:lnTo>
                    <a:lnTo>
                      <a:pt x="681" y="320"/>
                    </a:lnTo>
                    <a:lnTo>
                      <a:pt x="681" y="320"/>
                    </a:lnTo>
                    <a:lnTo>
                      <a:pt x="681" y="320"/>
                    </a:lnTo>
                    <a:lnTo>
                      <a:pt x="686" y="320"/>
                    </a:lnTo>
                    <a:lnTo>
                      <a:pt x="691" y="320"/>
                    </a:lnTo>
                    <a:lnTo>
                      <a:pt x="697" y="320"/>
                    </a:lnTo>
                    <a:lnTo>
                      <a:pt x="697" y="320"/>
                    </a:lnTo>
                    <a:lnTo>
                      <a:pt x="697" y="320"/>
                    </a:lnTo>
                    <a:lnTo>
                      <a:pt x="697" y="320"/>
                    </a:lnTo>
                    <a:lnTo>
                      <a:pt x="697" y="320"/>
                    </a:lnTo>
                    <a:lnTo>
                      <a:pt x="697" y="320"/>
                    </a:lnTo>
                    <a:lnTo>
                      <a:pt x="702" y="320"/>
                    </a:lnTo>
                    <a:lnTo>
                      <a:pt x="702" y="320"/>
                    </a:lnTo>
                    <a:lnTo>
                      <a:pt x="702" y="320"/>
                    </a:lnTo>
                    <a:lnTo>
                      <a:pt x="702" y="320"/>
                    </a:lnTo>
                    <a:lnTo>
                      <a:pt x="702" y="320"/>
                    </a:lnTo>
                    <a:lnTo>
                      <a:pt x="707" y="320"/>
                    </a:lnTo>
                    <a:lnTo>
                      <a:pt x="713" y="315"/>
                    </a:lnTo>
                    <a:lnTo>
                      <a:pt x="713" y="315"/>
                    </a:lnTo>
                    <a:lnTo>
                      <a:pt x="718" y="315"/>
                    </a:lnTo>
                    <a:lnTo>
                      <a:pt x="718" y="315"/>
                    </a:lnTo>
                    <a:lnTo>
                      <a:pt x="718" y="315"/>
                    </a:lnTo>
                    <a:lnTo>
                      <a:pt x="718" y="315"/>
                    </a:lnTo>
                    <a:lnTo>
                      <a:pt x="729" y="315"/>
                    </a:lnTo>
                    <a:lnTo>
                      <a:pt x="729" y="315"/>
                    </a:lnTo>
                    <a:lnTo>
                      <a:pt x="729" y="315"/>
                    </a:lnTo>
                    <a:lnTo>
                      <a:pt x="729" y="315"/>
                    </a:lnTo>
                    <a:lnTo>
                      <a:pt x="734" y="315"/>
                    </a:lnTo>
                    <a:lnTo>
                      <a:pt x="734" y="315"/>
                    </a:lnTo>
                    <a:lnTo>
                      <a:pt x="734" y="315"/>
                    </a:lnTo>
                    <a:lnTo>
                      <a:pt x="734" y="315"/>
                    </a:lnTo>
                    <a:lnTo>
                      <a:pt x="734" y="315"/>
                    </a:lnTo>
                    <a:lnTo>
                      <a:pt x="739" y="310"/>
                    </a:lnTo>
                    <a:lnTo>
                      <a:pt x="739" y="310"/>
                    </a:lnTo>
                    <a:lnTo>
                      <a:pt x="739" y="310"/>
                    </a:lnTo>
                    <a:lnTo>
                      <a:pt x="739" y="310"/>
                    </a:lnTo>
                    <a:lnTo>
                      <a:pt x="750" y="310"/>
                    </a:lnTo>
                    <a:lnTo>
                      <a:pt x="750" y="310"/>
                    </a:lnTo>
                    <a:lnTo>
                      <a:pt x="750" y="310"/>
                    </a:lnTo>
                    <a:lnTo>
                      <a:pt x="750" y="310"/>
                    </a:lnTo>
                    <a:lnTo>
                      <a:pt x="750" y="310"/>
                    </a:lnTo>
                    <a:lnTo>
                      <a:pt x="755" y="310"/>
                    </a:lnTo>
                    <a:lnTo>
                      <a:pt x="760" y="306"/>
                    </a:lnTo>
                    <a:lnTo>
                      <a:pt x="766" y="306"/>
                    </a:lnTo>
                    <a:lnTo>
                      <a:pt x="766" y="306"/>
                    </a:lnTo>
                    <a:lnTo>
                      <a:pt x="766" y="306"/>
                    </a:lnTo>
                    <a:lnTo>
                      <a:pt x="766" y="306"/>
                    </a:lnTo>
                    <a:lnTo>
                      <a:pt x="766" y="306"/>
                    </a:lnTo>
                    <a:lnTo>
                      <a:pt x="766" y="306"/>
                    </a:lnTo>
                    <a:lnTo>
                      <a:pt x="771" y="306"/>
                    </a:lnTo>
                    <a:lnTo>
                      <a:pt x="771" y="306"/>
                    </a:lnTo>
                    <a:lnTo>
                      <a:pt x="771" y="306"/>
                    </a:lnTo>
                    <a:lnTo>
                      <a:pt x="771" y="306"/>
                    </a:lnTo>
                    <a:lnTo>
                      <a:pt x="771" y="306"/>
                    </a:lnTo>
                    <a:lnTo>
                      <a:pt x="776" y="306"/>
                    </a:lnTo>
                    <a:lnTo>
                      <a:pt x="782" y="306"/>
                    </a:lnTo>
                    <a:lnTo>
                      <a:pt x="782" y="306"/>
                    </a:lnTo>
                    <a:lnTo>
                      <a:pt x="787" y="301"/>
                    </a:lnTo>
                    <a:lnTo>
                      <a:pt x="787" y="301"/>
                    </a:lnTo>
                    <a:lnTo>
                      <a:pt x="787" y="301"/>
                    </a:lnTo>
                    <a:lnTo>
                      <a:pt x="787" y="301"/>
                    </a:lnTo>
                    <a:lnTo>
                      <a:pt x="798" y="301"/>
                    </a:lnTo>
                    <a:lnTo>
                      <a:pt x="798" y="301"/>
                    </a:lnTo>
                    <a:lnTo>
                      <a:pt x="798" y="301"/>
                    </a:lnTo>
                    <a:lnTo>
                      <a:pt x="798" y="301"/>
                    </a:lnTo>
                    <a:lnTo>
                      <a:pt x="803" y="301"/>
                    </a:lnTo>
                    <a:lnTo>
                      <a:pt x="803" y="301"/>
                    </a:lnTo>
                    <a:lnTo>
                      <a:pt x="803" y="301"/>
                    </a:lnTo>
                    <a:lnTo>
                      <a:pt x="803" y="301"/>
                    </a:lnTo>
                    <a:lnTo>
                      <a:pt x="803" y="301"/>
                    </a:lnTo>
                    <a:lnTo>
                      <a:pt x="808" y="301"/>
                    </a:lnTo>
                    <a:lnTo>
                      <a:pt x="808" y="296"/>
                    </a:lnTo>
                    <a:lnTo>
                      <a:pt x="808" y="296"/>
                    </a:lnTo>
                    <a:lnTo>
                      <a:pt x="808" y="296"/>
                    </a:lnTo>
                    <a:lnTo>
                      <a:pt x="808" y="296"/>
                    </a:lnTo>
                    <a:lnTo>
                      <a:pt x="808" y="296"/>
                    </a:lnTo>
                    <a:lnTo>
                      <a:pt x="808" y="296"/>
                    </a:lnTo>
                    <a:lnTo>
                      <a:pt x="814" y="296"/>
                    </a:lnTo>
                    <a:lnTo>
                      <a:pt x="814" y="296"/>
                    </a:lnTo>
                    <a:lnTo>
                      <a:pt x="814" y="296"/>
                    </a:lnTo>
                    <a:lnTo>
                      <a:pt x="814" y="296"/>
                    </a:lnTo>
                    <a:lnTo>
                      <a:pt x="814" y="296"/>
                    </a:lnTo>
                    <a:lnTo>
                      <a:pt x="814" y="296"/>
                    </a:lnTo>
                    <a:lnTo>
                      <a:pt x="819" y="296"/>
                    </a:lnTo>
                    <a:lnTo>
                      <a:pt x="819" y="296"/>
                    </a:lnTo>
                    <a:lnTo>
                      <a:pt x="819" y="296"/>
                    </a:lnTo>
                    <a:lnTo>
                      <a:pt x="819" y="296"/>
                    </a:lnTo>
                    <a:lnTo>
                      <a:pt x="819" y="296"/>
                    </a:lnTo>
                    <a:lnTo>
                      <a:pt x="819" y="292"/>
                    </a:lnTo>
                    <a:lnTo>
                      <a:pt x="819" y="292"/>
                    </a:lnTo>
                    <a:lnTo>
                      <a:pt x="824" y="287"/>
                    </a:lnTo>
                    <a:lnTo>
                      <a:pt x="824" y="287"/>
                    </a:lnTo>
                    <a:lnTo>
                      <a:pt x="824" y="287"/>
                    </a:lnTo>
                    <a:lnTo>
                      <a:pt x="824" y="287"/>
                    </a:lnTo>
                    <a:lnTo>
                      <a:pt x="824" y="287"/>
                    </a:lnTo>
                    <a:lnTo>
                      <a:pt x="824" y="292"/>
                    </a:lnTo>
                    <a:lnTo>
                      <a:pt x="830" y="292"/>
                    </a:lnTo>
                    <a:lnTo>
                      <a:pt x="830" y="292"/>
                    </a:lnTo>
                    <a:lnTo>
                      <a:pt x="830" y="292"/>
                    </a:lnTo>
                    <a:lnTo>
                      <a:pt x="830" y="292"/>
                    </a:lnTo>
                    <a:lnTo>
                      <a:pt x="830" y="292"/>
                    </a:lnTo>
                    <a:lnTo>
                      <a:pt x="830" y="292"/>
                    </a:lnTo>
                    <a:lnTo>
                      <a:pt x="835" y="292"/>
                    </a:lnTo>
                    <a:lnTo>
                      <a:pt x="835" y="292"/>
                    </a:lnTo>
                    <a:lnTo>
                      <a:pt x="835" y="292"/>
                    </a:lnTo>
                    <a:lnTo>
                      <a:pt x="835" y="292"/>
                    </a:lnTo>
                    <a:lnTo>
                      <a:pt x="835" y="292"/>
                    </a:lnTo>
                    <a:lnTo>
                      <a:pt x="835" y="292"/>
                    </a:lnTo>
                    <a:lnTo>
                      <a:pt x="840" y="292"/>
                    </a:lnTo>
                    <a:lnTo>
                      <a:pt x="840" y="292"/>
                    </a:lnTo>
                    <a:lnTo>
                      <a:pt x="840" y="292"/>
                    </a:lnTo>
                    <a:lnTo>
                      <a:pt x="840" y="292"/>
                    </a:lnTo>
                    <a:lnTo>
                      <a:pt x="840" y="292"/>
                    </a:lnTo>
                    <a:lnTo>
                      <a:pt x="846" y="292"/>
                    </a:lnTo>
                    <a:lnTo>
                      <a:pt x="846" y="292"/>
                    </a:lnTo>
                    <a:lnTo>
                      <a:pt x="851" y="287"/>
                    </a:lnTo>
                    <a:lnTo>
                      <a:pt x="856" y="287"/>
                    </a:lnTo>
                    <a:lnTo>
                      <a:pt x="856" y="287"/>
                    </a:lnTo>
                    <a:lnTo>
                      <a:pt x="856" y="287"/>
                    </a:lnTo>
                    <a:lnTo>
                      <a:pt x="856" y="287"/>
                    </a:lnTo>
                    <a:lnTo>
                      <a:pt x="856" y="287"/>
                    </a:lnTo>
                    <a:lnTo>
                      <a:pt x="867" y="282"/>
                    </a:lnTo>
                    <a:lnTo>
                      <a:pt x="867" y="282"/>
                    </a:lnTo>
                    <a:lnTo>
                      <a:pt x="867" y="282"/>
                    </a:lnTo>
                    <a:lnTo>
                      <a:pt x="872" y="282"/>
                    </a:lnTo>
                    <a:lnTo>
                      <a:pt x="872" y="282"/>
                    </a:lnTo>
                    <a:lnTo>
                      <a:pt x="872" y="282"/>
                    </a:lnTo>
                    <a:lnTo>
                      <a:pt x="872" y="282"/>
                    </a:lnTo>
                    <a:lnTo>
                      <a:pt x="872" y="282"/>
                    </a:lnTo>
                    <a:lnTo>
                      <a:pt x="878" y="282"/>
                    </a:lnTo>
                    <a:lnTo>
                      <a:pt x="878" y="282"/>
                    </a:lnTo>
                    <a:lnTo>
                      <a:pt x="878" y="282"/>
                    </a:lnTo>
                    <a:lnTo>
                      <a:pt x="878" y="282"/>
                    </a:lnTo>
                    <a:lnTo>
                      <a:pt x="878" y="277"/>
                    </a:lnTo>
                    <a:lnTo>
                      <a:pt x="888" y="277"/>
                    </a:lnTo>
                    <a:lnTo>
                      <a:pt x="888" y="277"/>
                    </a:lnTo>
                    <a:lnTo>
                      <a:pt x="888" y="277"/>
                    </a:lnTo>
                    <a:lnTo>
                      <a:pt x="888" y="277"/>
                    </a:lnTo>
                    <a:lnTo>
                      <a:pt x="893" y="277"/>
                    </a:lnTo>
                    <a:lnTo>
                      <a:pt x="893" y="277"/>
                    </a:lnTo>
                    <a:lnTo>
                      <a:pt x="904" y="273"/>
                    </a:lnTo>
                    <a:lnTo>
                      <a:pt x="904" y="273"/>
                    </a:lnTo>
                    <a:lnTo>
                      <a:pt x="904" y="273"/>
                    </a:lnTo>
                    <a:lnTo>
                      <a:pt x="904" y="273"/>
                    </a:lnTo>
                    <a:lnTo>
                      <a:pt x="904" y="273"/>
                    </a:lnTo>
                    <a:lnTo>
                      <a:pt x="904" y="273"/>
                    </a:lnTo>
                    <a:lnTo>
                      <a:pt x="909" y="273"/>
                    </a:lnTo>
                    <a:lnTo>
                      <a:pt x="909" y="273"/>
                    </a:lnTo>
                    <a:lnTo>
                      <a:pt x="909" y="268"/>
                    </a:lnTo>
                    <a:lnTo>
                      <a:pt x="909" y="268"/>
                    </a:lnTo>
                    <a:lnTo>
                      <a:pt x="909" y="268"/>
                    </a:lnTo>
                    <a:lnTo>
                      <a:pt x="915" y="268"/>
                    </a:lnTo>
                    <a:lnTo>
                      <a:pt x="915" y="268"/>
                    </a:lnTo>
                    <a:lnTo>
                      <a:pt x="920" y="268"/>
                    </a:lnTo>
                    <a:lnTo>
                      <a:pt x="925" y="268"/>
                    </a:lnTo>
                    <a:lnTo>
                      <a:pt x="925" y="263"/>
                    </a:lnTo>
                    <a:lnTo>
                      <a:pt x="925" y="263"/>
                    </a:lnTo>
                    <a:lnTo>
                      <a:pt x="925" y="263"/>
                    </a:lnTo>
                    <a:lnTo>
                      <a:pt x="925" y="263"/>
                    </a:lnTo>
                    <a:lnTo>
                      <a:pt x="936" y="263"/>
                    </a:lnTo>
                    <a:lnTo>
                      <a:pt x="936" y="263"/>
                    </a:lnTo>
                    <a:lnTo>
                      <a:pt x="936" y="263"/>
                    </a:lnTo>
                    <a:lnTo>
                      <a:pt x="941" y="259"/>
                    </a:lnTo>
                    <a:lnTo>
                      <a:pt x="941" y="259"/>
                    </a:lnTo>
                    <a:lnTo>
                      <a:pt x="941" y="259"/>
                    </a:lnTo>
                    <a:lnTo>
                      <a:pt x="941" y="259"/>
                    </a:lnTo>
                    <a:lnTo>
                      <a:pt x="941" y="259"/>
                    </a:lnTo>
                    <a:lnTo>
                      <a:pt x="947" y="259"/>
                    </a:lnTo>
                    <a:lnTo>
                      <a:pt x="947" y="259"/>
                    </a:lnTo>
                    <a:lnTo>
                      <a:pt x="947" y="259"/>
                    </a:lnTo>
                    <a:lnTo>
                      <a:pt x="947" y="259"/>
                    </a:lnTo>
                    <a:lnTo>
                      <a:pt x="947" y="259"/>
                    </a:lnTo>
                    <a:lnTo>
                      <a:pt x="957" y="254"/>
                    </a:lnTo>
                    <a:lnTo>
                      <a:pt x="957" y="254"/>
                    </a:lnTo>
                    <a:lnTo>
                      <a:pt x="957" y="254"/>
                    </a:lnTo>
                    <a:lnTo>
                      <a:pt x="957" y="254"/>
                    </a:lnTo>
                    <a:lnTo>
                      <a:pt x="963" y="254"/>
                    </a:lnTo>
                    <a:lnTo>
                      <a:pt x="963" y="254"/>
                    </a:lnTo>
                    <a:lnTo>
                      <a:pt x="973" y="249"/>
                    </a:lnTo>
                    <a:lnTo>
                      <a:pt x="973" y="249"/>
                    </a:lnTo>
                    <a:lnTo>
                      <a:pt x="973" y="249"/>
                    </a:lnTo>
                    <a:lnTo>
                      <a:pt x="973" y="249"/>
                    </a:lnTo>
                    <a:lnTo>
                      <a:pt x="973" y="249"/>
                    </a:lnTo>
                    <a:lnTo>
                      <a:pt x="973" y="249"/>
                    </a:lnTo>
                    <a:lnTo>
                      <a:pt x="979" y="249"/>
                    </a:lnTo>
                    <a:lnTo>
                      <a:pt x="979" y="249"/>
                    </a:lnTo>
                    <a:lnTo>
                      <a:pt x="979" y="249"/>
                    </a:lnTo>
                    <a:lnTo>
                      <a:pt x="979" y="249"/>
                    </a:lnTo>
                    <a:lnTo>
                      <a:pt x="979" y="245"/>
                    </a:lnTo>
                    <a:lnTo>
                      <a:pt x="984" y="245"/>
                    </a:lnTo>
                    <a:lnTo>
                      <a:pt x="984" y="245"/>
                    </a:lnTo>
                    <a:lnTo>
                      <a:pt x="984" y="245"/>
                    </a:lnTo>
                    <a:lnTo>
                      <a:pt x="984" y="245"/>
                    </a:lnTo>
                    <a:lnTo>
                      <a:pt x="984" y="245"/>
                    </a:lnTo>
                    <a:lnTo>
                      <a:pt x="989" y="245"/>
                    </a:lnTo>
                    <a:lnTo>
                      <a:pt x="989" y="245"/>
                    </a:lnTo>
                    <a:lnTo>
                      <a:pt x="989" y="245"/>
                    </a:lnTo>
                    <a:lnTo>
                      <a:pt x="989" y="245"/>
                    </a:lnTo>
                    <a:lnTo>
                      <a:pt x="989" y="245"/>
                    </a:lnTo>
                    <a:lnTo>
                      <a:pt x="989" y="245"/>
                    </a:lnTo>
                    <a:lnTo>
                      <a:pt x="989" y="245"/>
                    </a:lnTo>
                    <a:lnTo>
                      <a:pt x="989" y="245"/>
                    </a:lnTo>
                    <a:lnTo>
                      <a:pt x="989" y="245"/>
                    </a:lnTo>
                    <a:lnTo>
                      <a:pt x="995" y="245"/>
                    </a:lnTo>
                    <a:lnTo>
                      <a:pt x="995" y="245"/>
                    </a:lnTo>
                    <a:lnTo>
                      <a:pt x="995" y="245"/>
                    </a:lnTo>
                    <a:lnTo>
                      <a:pt x="995" y="245"/>
                    </a:lnTo>
                    <a:lnTo>
                      <a:pt x="995" y="249"/>
                    </a:lnTo>
                    <a:lnTo>
                      <a:pt x="995" y="249"/>
                    </a:lnTo>
                    <a:lnTo>
                      <a:pt x="1000" y="249"/>
                    </a:lnTo>
                    <a:lnTo>
                      <a:pt x="1000" y="249"/>
                    </a:lnTo>
                    <a:lnTo>
                      <a:pt x="1000" y="249"/>
                    </a:lnTo>
                    <a:lnTo>
                      <a:pt x="1000" y="245"/>
                    </a:lnTo>
                    <a:lnTo>
                      <a:pt x="1000" y="245"/>
                    </a:lnTo>
                    <a:lnTo>
                      <a:pt x="1000" y="240"/>
                    </a:lnTo>
                    <a:lnTo>
                      <a:pt x="1005" y="240"/>
                    </a:lnTo>
                    <a:lnTo>
                      <a:pt x="1005" y="240"/>
                    </a:lnTo>
                    <a:lnTo>
                      <a:pt x="1005" y="240"/>
                    </a:lnTo>
                    <a:lnTo>
                      <a:pt x="1005" y="240"/>
                    </a:lnTo>
                    <a:lnTo>
                      <a:pt x="1005" y="240"/>
                    </a:lnTo>
                    <a:lnTo>
                      <a:pt x="1005" y="240"/>
                    </a:lnTo>
                    <a:lnTo>
                      <a:pt x="1010" y="240"/>
                    </a:lnTo>
                    <a:lnTo>
                      <a:pt x="1010" y="240"/>
                    </a:lnTo>
                    <a:lnTo>
                      <a:pt x="1010" y="240"/>
                    </a:lnTo>
                    <a:lnTo>
                      <a:pt x="1010" y="240"/>
                    </a:lnTo>
                    <a:lnTo>
                      <a:pt x="1010" y="240"/>
                    </a:lnTo>
                    <a:lnTo>
                      <a:pt x="1010" y="235"/>
                    </a:lnTo>
                    <a:lnTo>
                      <a:pt x="1016" y="235"/>
                    </a:lnTo>
                    <a:lnTo>
                      <a:pt x="1016" y="235"/>
                    </a:lnTo>
                    <a:lnTo>
                      <a:pt x="1016" y="235"/>
                    </a:lnTo>
                    <a:lnTo>
                      <a:pt x="1016" y="235"/>
                    </a:lnTo>
                    <a:lnTo>
                      <a:pt x="1016" y="235"/>
                    </a:lnTo>
                    <a:lnTo>
                      <a:pt x="1026" y="235"/>
                    </a:lnTo>
                    <a:lnTo>
                      <a:pt x="1026" y="235"/>
                    </a:lnTo>
                    <a:lnTo>
                      <a:pt x="1026" y="235"/>
                    </a:lnTo>
                    <a:lnTo>
                      <a:pt x="1032" y="235"/>
                    </a:lnTo>
                    <a:lnTo>
                      <a:pt x="1032" y="235"/>
                    </a:lnTo>
                    <a:lnTo>
                      <a:pt x="1032" y="235"/>
                    </a:lnTo>
                    <a:lnTo>
                      <a:pt x="1042" y="230"/>
                    </a:lnTo>
                    <a:lnTo>
                      <a:pt x="1042" y="230"/>
                    </a:lnTo>
                    <a:lnTo>
                      <a:pt x="1042" y="230"/>
                    </a:lnTo>
                    <a:lnTo>
                      <a:pt x="1042" y="230"/>
                    </a:lnTo>
                    <a:lnTo>
                      <a:pt x="1042" y="230"/>
                    </a:lnTo>
                    <a:lnTo>
                      <a:pt x="1048" y="230"/>
                    </a:lnTo>
                    <a:lnTo>
                      <a:pt x="1048" y="230"/>
                    </a:lnTo>
                    <a:lnTo>
                      <a:pt x="1048" y="230"/>
                    </a:lnTo>
                    <a:lnTo>
                      <a:pt x="1048" y="230"/>
                    </a:lnTo>
                    <a:lnTo>
                      <a:pt x="1048" y="230"/>
                    </a:lnTo>
                    <a:lnTo>
                      <a:pt x="1053" y="230"/>
                    </a:lnTo>
                    <a:lnTo>
                      <a:pt x="1053" y="230"/>
                    </a:lnTo>
                    <a:lnTo>
                      <a:pt x="1053" y="230"/>
                    </a:lnTo>
                    <a:lnTo>
                      <a:pt x="1064" y="226"/>
                    </a:lnTo>
                    <a:lnTo>
                      <a:pt x="1064" y="226"/>
                    </a:lnTo>
                    <a:lnTo>
                      <a:pt x="1064" y="226"/>
                    </a:lnTo>
                    <a:lnTo>
                      <a:pt x="1064" y="226"/>
                    </a:lnTo>
                    <a:lnTo>
                      <a:pt x="1064" y="226"/>
                    </a:lnTo>
                    <a:lnTo>
                      <a:pt x="1064" y="226"/>
                    </a:lnTo>
                    <a:lnTo>
                      <a:pt x="1074" y="221"/>
                    </a:lnTo>
                    <a:lnTo>
                      <a:pt x="1074" y="221"/>
                    </a:lnTo>
                    <a:lnTo>
                      <a:pt x="1080" y="221"/>
                    </a:lnTo>
                    <a:lnTo>
                      <a:pt x="1080" y="221"/>
                    </a:lnTo>
                    <a:lnTo>
                      <a:pt x="1080" y="221"/>
                    </a:lnTo>
                    <a:lnTo>
                      <a:pt x="1080" y="221"/>
                    </a:lnTo>
                    <a:lnTo>
                      <a:pt x="1080" y="221"/>
                    </a:lnTo>
                    <a:lnTo>
                      <a:pt x="1080" y="221"/>
                    </a:lnTo>
                    <a:lnTo>
                      <a:pt x="1085" y="221"/>
                    </a:lnTo>
                    <a:lnTo>
                      <a:pt x="1085" y="221"/>
                    </a:lnTo>
                    <a:lnTo>
                      <a:pt x="1085" y="221"/>
                    </a:lnTo>
                    <a:lnTo>
                      <a:pt x="1085" y="221"/>
                    </a:lnTo>
                    <a:lnTo>
                      <a:pt x="1085" y="221"/>
                    </a:lnTo>
                    <a:lnTo>
                      <a:pt x="1096" y="216"/>
                    </a:lnTo>
                    <a:lnTo>
                      <a:pt x="1096" y="216"/>
                    </a:lnTo>
                    <a:lnTo>
                      <a:pt x="1096" y="216"/>
                    </a:lnTo>
                    <a:lnTo>
                      <a:pt x="1101" y="216"/>
                    </a:lnTo>
                    <a:lnTo>
                      <a:pt x="1101" y="216"/>
                    </a:lnTo>
                    <a:lnTo>
                      <a:pt x="1101" y="216"/>
                    </a:lnTo>
                    <a:lnTo>
                      <a:pt x="1112" y="216"/>
                    </a:lnTo>
                    <a:lnTo>
                      <a:pt x="1112" y="216"/>
                    </a:lnTo>
                    <a:lnTo>
                      <a:pt x="1112" y="216"/>
                    </a:lnTo>
                    <a:lnTo>
                      <a:pt x="1112" y="212"/>
                    </a:lnTo>
                    <a:lnTo>
                      <a:pt x="1112" y="212"/>
                    </a:lnTo>
                    <a:lnTo>
                      <a:pt x="1117" y="212"/>
                    </a:lnTo>
                    <a:lnTo>
                      <a:pt x="1117" y="212"/>
                    </a:lnTo>
                    <a:lnTo>
                      <a:pt x="1117" y="212"/>
                    </a:lnTo>
                    <a:lnTo>
                      <a:pt x="1117" y="212"/>
                    </a:lnTo>
                    <a:lnTo>
                      <a:pt x="1117" y="212"/>
                    </a:lnTo>
                    <a:lnTo>
                      <a:pt x="1122" y="212"/>
                    </a:lnTo>
                    <a:lnTo>
                      <a:pt x="1122" y="212"/>
                    </a:lnTo>
                    <a:lnTo>
                      <a:pt x="1122" y="212"/>
                    </a:lnTo>
                    <a:lnTo>
                      <a:pt x="1133" y="207"/>
                    </a:lnTo>
                    <a:lnTo>
                      <a:pt x="1133" y="207"/>
                    </a:lnTo>
                    <a:lnTo>
                      <a:pt x="1133" y="207"/>
                    </a:lnTo>
                    <a:lnTo>
                      <a:pt x="1133" y="207"/>
                    </a:lnTo>
                    <a:lnTo>
                      <a:pt x="1133" y="207"/>
                    </a:lnTo>
                    <a:lnTo>
                      <a:pt x="1133" y="207"/>
                    </a:lnTo>
                    <a:lnTo>
                      <a:pt x="1143" y="207"/>
                    </a:lnTo>
                    <a:lnTo>
                      <a:pt x="1143" y="207"/>
                    </a:lnTo>
                    <a:lnTo>
                      <a:pt x="1149" y="207"/>
                    </a:lnTo>
                    <a:lnTo>
                      <a:pt x="1149" y="207"/>
                    </a:lnTo>
                    <a:lnTo>
                      <a:pt x="1149" y="202"/>
                    </a:lnTo>
                    <a:lnTo>
                      <a:pt x="1149" y="202"/>
                    </a:lnTo>
                    <a:lnTo>
                      <a:pt x="1149" y="202"/>
                    </a:lnTo>
                    <a:lnTo>
                      <a:pt x="1149" y="202"/>
                    </a:lnTo>
                    <a:lnTo>
                      <a:pt x="1154" y="202"/>
                    </a:lnTo>
                    <a:lnTo>
                      <a:pt x="1154" y="202"/>
                    </a:lnTo>
                    <a:lnTo>
                      <a:pt x="1154" y="202"/>
                    </a:lnTo>
                    <a:lnTo>
                      <a:pt x="1154" y="202"/>
                    </a:lnTo>
                    <a:lnTo>
                      <a:pt x="1154" y="202"/>
                    </a:lnTo>
                    <a:lnTo>
                      <a:pt x="1154" y="202"/>
                    </a:lnTo>
                    <a:lnTo>
                      <a:pt x="1159" y="202"/>
                    </a:lnTo>
                    <a:lnTo>
                      <a:pt x="1159" y="202"/>
                    </a:lnTo>
                    <a:lnTo>
                      <a:pt x="1159" y="202"/>
                    </a:lnTo>
                    <a:lnTo>
                      <a:pt x="1159" y="202"/>
                    </a:lnTo>
                    <a:lnTo>
                      <a:pt x="1159" y="202"/>
                    </a:lnTo>
                    <a:lnTo>
                      <a:pt x="1159" y="202"/>
                    </a:lnTo>
                    <a:lnTo>
                      <a:pt x="1159" y="202"/>
                    </a:lnTo>
                    <a:lnTo>
                      <a:pt x="1159" y="202"/>
                    </a:lnTo>
                    <a:lnTo>
                      <a:pt x="1165" y="202"/>
                    </a:lnTo>
                    <a:lnTo>
                      <a:pt x="1165" y="202"/>
                    </a:lnTo>
                    <a:lnTo>
                      <a:pt x="1165" y="197"/>
                    </a:lnTo>
                    <a:lnTo>
                      <a:pt x="1165" y="197"/>
                    </a:lnTo>
                    <a:lnTo>
                      <a:pt x="1165" y="197"/>
                    </a:lnTo>
                    <a:lnTo>
                      <a:pt x="1165" y="197"/>
                    </a:lnTo>
                    <a:lnTo>
                      <a:pt x="1165" y="197"/>
                    </a:lnTo>
                    <a:lnTo>
                      <a:pt x="1170" y="197"/>
                    </a:lnTo>
                    <a:lnTo>
                      <a:pt x="1170" y="193"/>
                    </a:lnTo>
                    <a:lnTo>
                      <a:pt x="1170" y="188"/>
                    </a:lnTo>
                    <a:lnTo>
                      <a:pt x="1170" y="188"/>
                    </a:lnTo>
                    <a:lnTo>
                      <a:pt x="1170" y="183"/>
                    </a:lnTo>
                    <a:lnTo>
                      <a:pt x="1170" y="183"/>
                    </a:lnTo>
                    <a:lnTo>
                      <a:pt x="1175" y="188"/>
                    </a:lnTo>
                    <a:lnTo>
                      <a:pt x="1175" y="193"/>
                    </a:lnTo>
                    <a:lnTo>
                      <a:pt x="1175" y="193"/>
                    </a:lnTo>
                    <a:lnTo>
                      <a:pt x="1175" y="197"/>
                    </a:lnTo>
                    <a:lnTo>
                      <a:pt x="1175" y="197"/>
                    </a:lnTo>
                    <a:lnTo>
                      <a:pt x="1175" y="197"/>
                    </a:lnTo>
                    <a:lnTo>
                      <a:pt x="1175" y="197"/>
                    </a:lnTo>
                    <a:lnTo>
                      <a:pt x="1181" y="197"/>
                    </a:lnTo>
                    <a:lnTo>
                      <a:pt x="1181" y="193"/>
                    </a:lnTo>
                    <a:lnTo>
                      <a:pt x="1181" y="193"/>
                    </a:lnTo>
                    <a:lnTo>
                      <a:pt x="1181" y="193"/>
                    </a:lnTo>
                    <a:lnTo>
                      <a:pt x="1181" y="193"/>
                    </a:lnTo>
                    <a:lnTo>
                      <a:pt x="1186" y="193"/>
                    </a:lnTo>
                    <a:lnTo>
                      <a:pt x="1186" y="193"/>
                    </a:lnTo>
                    <a:lnTo>
                      <a:pt x="1186" y="193"/>
                    </a:lnTo>
                    <a:lnTo>
                      <a:pt x="1186" y="193"/>
                    </a:lnTo>
                    <a:lnTo>
                      <a:pt x="1186" y="193"/>
                    </a:lnTo>
                    <a:lnTo>
                      <a:pt x="1191" y="193"/>
                    </a:lnTo>
                    <a:lnTo>
                      <a:pt x="1191" y="193"/>
                    </a:lnTo>
                    <a:lnTo>
                      <a:pt x="1191" y="193"/>
                    </a:lnTo>
                    <a:lnTo>
                      <a:pt x="1191" y="193"/>
                    </a:lnTo>
                    <a:lnTo>
                      <a:pt x="1202" y="188"/>
                    </a:lnTo>
                    <a:lnTo>
                      <a:pt x="1202" y="188"/>
                    </a:lnTo>
                    <a:lnTo>
                      <a:pt x="1202" y="188"/>
                    </a:lnTo>
                    <a:lnTo>
                      <a:pt x="1202" y="188"/>
                    </a:lnTo>
                    <a:lnTo>
                      <a:pt x="1202" y="188"/>
                    </a:lnTo>
                    <a:lnTo>
                      <a:pt x="1207" y="188"/>
                    </a:lnTo>
                    <a:lnTo>
                      <a:pt x="1213" y="183"/>
                    </a:lnTo>
                    <a:lnTo>
                      <a:pt x="1218" y="183"/>
                    </a:lnTo>
                    <a:lnTo>
                      <a:pt x="1218" y="183"/>
                    </a:lnTo>
                    <a:lnTo>
                      <a:pt x="1218" y="183"/>
                    </a:lnTo>
                    <a:lnTo>
                      <a:pt x="1218" y="183"/>
                    </a:lnTo>
                    <a:lnTo>
                      <a:pt x="1218" y="183"/>
                    </a:lnTo>
                    <a:lnTo>
                      <a:pt x="1218" y="183"/>
                    </a:lnTo>
                    <a:lnTo>
                      <a:pt x="1223" y="183"/>
                    </a:lnTo>
                    <a:lnTo>
                      <a:pt x="1223" y="179"/>
                    </a:lnTo>
                    <a:lnTo>
                      <a:pt x="1223" y="179"/>
                    </a:lnTo>
                    <a:lnTo>
                      <a:pt x="1223" y="179"/>
                    </a:lnTo>
                    <a:lnTo>
                      <a:pt x="1223" y="179"/>
                    </a:lnTo>
                    <a:lnTo>
                      <a:pt x="1229" y="179"/>
                    </a:lnTo>
                    <a:lnTo>
                      <a:pt x="1234" y="174"/>
                    </a:lnTo>
                    <a:lnTo>
                      <a:pt x="1234" y="174"/>
                    </a:lnTo>
                    <a:lnTo>
                      <a:pt x="1239" y="174"/>
                    </a:lnTo>
                    <a:lnTo>
                      <a:pt x="1239" y="174"/>
                    </a:lnTo>
                    <a:lnTo>
                      <a:pt x="1239" y="174"/>
                    </a:lnTo>
                    <a:lnTo>
                      <a:pt x="1239" y="174"/>
                    </a:lnTo>
                    <a:lnTo>
                      <a:pt x="1250" y="169"/>
                    </a:lnTo>
                    <a:lnTo>
                      <a:pt x="1250" y="169"/>
                    </a:lnTo>
                    <a:lnTo>
                      <a:pt x="1250" y="169"/>
                    </a:lnTo>
                    <a:lnTo>
                      <a:pt x="1250" y="169"/>
                    </a:lnTo>
                    <a:lnTo>
                      <a:pt x="1255" y="169"/>
                    </a:lnTo>
                    <a:lnTo>
                      <a:pt x="1255" y="169"/>
                    </a:lnTo>
                    <a:lnTo>
                      <a:pt x="1255" y="169"/>
                    </a:lnTo>
                    <a:lnTo>
                      <a:pt x="1255" y="169"/>
                    </a:lnTo>
                    <a:lnTo>
                      <a:pt x="1255" y="169"/>
                    </a:lnTo>
                    <a:lnTo>
                      <a:pt x="1255" y="169"/>
                    </a:lnTo>
                    <a:lnTo>
                      <a:pt x="1260" y="169"/>
                    </a:lnTo>
                    <a:lnTo>
                      <a:pt x="1260" y="169"/>
                    </a:lnTo>
                    <a:lnTo>
                      <a:pt x="1260" y="165"/>
                    </a:lnTo>
                    <a:lnTo>
                      <a:pt x="1271" y="165"/>
                    </a:lnTo>
                    <a:lnTo>
                      <a:pt x="1271" y="165"/>
                    </a:lnTo>
                    <a:lnTo>
                      <a:pt x="1271" y="165"/>
                    </a:lnTo>
                    <a:lnTo>
                      <a:pt x="1271" y="165"/>
                    </a:lnTo>
                    <a:lnTo>
                      <a:pt x="1271" y="160"/>
                    </a:lnTo>
                    <a:lnTo>
                      <a:pt x="1276" y="160"/>
                    </a:lnTo>
                    <a:lnTo>
                      <a:pt x="1282" y="160"/>
                    </a:lnTo>
                    <a:lnTo>
                      <a:pt x="1282" y="160"/>
                    </a:lnTo>
                    <a:lnTo>
                      <a:pt x="1287" y="160"/>
                    </a:lnTo>
                    <a:lnTo>
                      <a:pt x="1287" y="155"/>
                    </a:lnTo>
                    <a:lnTo>
                      <a:pt x="1287" y="155"/>
                    </a:lnTo>
                    <a:lnTo>
                      <a:pt x="1287" y="155"/>
                    </a:lnTo>
                    <a:lnTo>
                      <a:pt x="1287" y="155"/>
                    </a:lnTo>
                    <a:lnTo>
                      <a:pt x="1292" y="155"/>
                    </a:lnTo>
                    <a:lnTo>
                      <a:pt x="1292" y="155"/>
                    </a:lnTo>
                    <a:lnTo>
                      <a:pt x="1292" y="155"/>
                    </a:lnTo>
                    <a:lnTo>
                      <a:pt x="1292" y="155"/>
                    </a:lnTo>
                    <a:lnTo>
                      <a:pt x="1292" y="155"/>
                    </a:lnTo>
                    <a:lnTo>
                      <a:pt x="1298" y="155"/>
                    </a:lnTo>
                    <a:lnTo>
                      <a:pt x="1303" y="150"/>
                    </a:lnTo>
                    <a:lnTo>
                      <a:pt x="1303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19" y="146"/>
                    </a:lnTo>
                    <a:lnTo>
                      <a:pt x="1319" y="146"/>
                    </a:lnTo>
                    <a:lnTo>
                      <a:pt x="1319" y="146"/>
                    </a:lnTo>
                    <a:lnTo>
                      <a:pt x="1319" y="146"/>
                    </a:lnTo>
                    <a:lnTo>
                      <a:pt x="1324" y="146"/>
                    </a:lnTo>
                    <a:lnTo>
                      <a:pt x="1324" y="141"/>
                    </a:lnTo>
                    <a:lnTo>
                      <a:pt x="1324" y="141"/>
                    </a:lnTo>
                    <a:lnTo>
                      <a:pt x="1324" y="141"/>
                    </a:lnTo>
                    <a:lnTo>
                      <a:pt x="1324" y="141"/>
                    </a:lnTo>
                    <a:lnTo>
                      <a:pt x="1324" y="141"/>
                    </a:lnTo>
                    <a:lnTo>
                      <a:pt x="1330" y="141"/>
                    </a:lnTo>
                    <a:lnTo>
                      <a:pt x="1330" y="141"/>
                    </a:lnTo>
                    <a:lnTo>
                      <a:pt x="1330" y="141"/>
                    </a:lnTo>
                    <a:lnTo>
                      <a:pt x="1330" y="141"/>
                    </a:lnTo>
                    <a:lnTo>
                      <a:pt x="1330" y="141"/>
                    </a:lnTo>
                    <a:lnTo>
                      <a:pt x="1335" y="141"/>
                    </a:lnTo>
                    <a:lnTo>
                      <a:pt x="1335" y="136"/>
                    </a:lnTo>
                    <a:lnTo>
                      <a:pt x="1335" y="136"/>
                    </a:lnTo>
                    <a:lnTo>
                      <a:pt x="1335" y="136"/>
                    </a:lnTo>
                    <a:lnTo>
                      <a:pt x="1335" y="136"/>
                    </a:lnTo>
                    <a:lnTo>
                      <a:pt x="1335" y="136"/>
                    </a:lnTo>
                    <a:lnTo>
                      <a:pt x="1335" y="136"/>
                    </a:lnTo>
                    <a:lnTo>
                      <a:pt x="1340" y="136"/>
                    </a:lnTo>
                    <a:lnTo>
                      <a:pt x="1340" y="136"/>
                    </a:lnTo>
                    <a:lnTo>
                      <a:pt x="1340" y="136"/>
                    </a:lnTo>
                    <a:lnTo>
                      <a:pt x="1340" y="136"/>
                    </a:lnTo>
                    <a:lnTo>
                      <a:pt x="1340" y="136"/>
                    </a:lnTo>
                    <a:lnTo>
                      <a:pt x="1340" y="141"/>
                    </a:lnTo>
                    <a:lnTo>
                      <a:pt x="1340" y="141"/>
                    </a:lnTo>
                    <a:lnTo>
                      <a:pt x="1346" y="146"/>
                    </a:lnTo>
                    <a:lnTo>
                      <a:pt x="1346" y="150"/>
                    </a:lnTo>
                    <a:lnTo>
                      <a:pt x="1346" y="150"/>
                    </a:lnTo>
                    <a:lnTo>
                      <a:pt x="1346" y="146"/>
                    </a:lnTo>
                    <a:lnTo>
                      <a:pt x="1346" y="146"/>
                    </a:lnTo>
                    <a:lnTo>
                      <a:pt x="1346" y="141"/>
                    </a:lnTo>
                    <a:lnTo>
                      <a:pt x="1351" y="136"/>
                    </a:lnTo>
                    <a:lnTo>
                      <a:pt x="1351" y="136"/>
                    </a:lnTo>
                    <a:lnTo>
                      <a:pt x="1351" y="132"/>
                    </a:lnTo>
                    <a:lnTo>
                      <a:pt x="1351" y="132"/>
                    </a:lnTo>
                    <a:lnTo>
                      <a:pt x="1351" y="132"/>
                    </a:lnTo>
                    <a:lnTo>
                      <a:pt x="1351" y="132"/>
                    </a:lnTo>
                    <a:lnTo>
                      <a:pt x="1356" y="132"/>
                    </a:lnTo>
                    <a:lnTo>
                      <a:pt x="1356" y="132"/>
                    </a:lnTo>
                    <a:lnTo>
                      <a:pt x="1356" y="132"/>
                    </a:lnTo>
                    <a:lnTo>
                      <a:pt x="1356" y="132"/>
                    </a:lnTo>
                    <a:lnTo>
                      <a:pt x="1356" y="132"/>
                    </a:lnTo>
                    <a:lnTo>
                      <a:pt x="1356" y="132"/>
                    </a:lnTo>
                    <a:lnTo>
                      <a:pt x="1362" y="132"/>
                    </a:lnTo>
                    <a:lnTo>
                      <a:pt x="1362" y="132"/>
                    </a:lnTo>
                    <a:lnTo>
                      <a:pt x="1362" y="132"/>
                    </a:lnTo>
                    <a:lnTo>
                      <a:pt x="1362" y="132"/>
                    </a:lnTo>
                    <a:lnTo>
                      <a:pt x="1362" y="132"/>
                    </a:lnTo>
                    <a:lnTo>
                      <a:pt x="1367" y="132"/>
                    </a:lnTo>
                    <a:lnTo>
                      <a:pt x="1367" y="132"/>
                    </a:lnTo>
                    <a:lnTo>
                      <a:pt x="1372" y="127"/>
                    </a:lnTo>
                    <a:lnTo>
                      <a:pt x="1378" y="127"/>
                    </a:lnTo>
                    <a:lnTo>
                      <a:pt x="1378" y="127"/>
                    </a:lnTo>
                    <a:lnTo>
                      <a:pt x="1378" y="127"/>
                    </a:lnTo>
                    <a:lnTo>
                      <a:pt x="1378" y="127"/>
                    </a:lnTo>
                    <a:lnTo>
                      <a:pt x="1378" y="127"/>
                    </a:lnTo>
                    <a:lnTo>
                      <a:pt x="1388" y="127"/>
                    </a:lnTo>
                    <a:lnTo>
                      <a:pt x="1388" y="127"/>
                    </a:lnTo>
                    <a:lnTo>
                      <a:pt x="1388" y="127"/>
                    </a:lnTo>
                    <a:lnTo>
                      <a:pt x="1393" y="127"/>
                    </a:lnTo>
                    <a:lnTo>
                      <a:pt x="1393" y="127"/>
                    </a:lnTo>
                    <a:lnTo>
                      <a:pt x="1393" y="127"/>
                    </a:lnTo>
                    <a:lnTo>
                      <a:pt x="1393" y="127"/>
                    </a:lnTo>
                    <a:lnTo>
                      <a:pt x="1393" y="122"/>
                    </a:lnTo>
                    <a:lnTo>
                      <a:pt x="1393" y="122"/>
                    </a:lnTo>
                    <a:lnTo>
                      <a:pt x="1399" y="122"/>
                    </a:lnTo>
                    <a:lnTo>
                      <a:pt x="1399" y="122"/>
                    </a:lnTo>
                    <a:lnTo>
                      <a:pt x="1399" y="122"/>
                    </a:lnTo>
                    <a:lnTo>
                      <a:pt x="1399" y="122"/>
                    </a:lnTo>
                    <a:lnTo>
                      <a:pt x="1409" y="122"/>
                    </a:lnTo>
                    <a:lnTo>
                      <a:pt x="1409" y="122"/>
                    </a:lnTo>
                    <a:lnTo>
                      <a:pt x="1409" y="122"/>
                    </a:lnTo>
                    <a:lnTo>
                      <a:pt x="1409" y="122"/>
                    </a:lnTo>
                    <a:lnTo>
                      <a:pt x="1415" y="122"/>
                    </a:lnTo>
                    <a:lnTo>
                      <a:pt x="1415" y="122"/>
                    </a:lnTo>
                    <a:lnTo>
                      <a:pt x="1420" y="118"/>
                    </a:lnTo>
                    <a:lnTo>
                      <a:pt x="1425" y="118"/>
                    </a:lnTo>
                    <a:lnTo>
                      <a:pt x="1425" y="118"/>
                    </a:lnTo>
                    <a:lnTo>
                      <a:pt x="1425" y="118"/>
                    </a:lnTo>
                    <a:lnTo>
                      <a:pt x="1425" y="118"/>
                    </a:lnTo>
                    <a:lnTo>
                      <a:pt x="1425" y="118"/>
                    </a:lnTo>
                    <a:lnTo>
                      <a:pt x="1431" y="118"/>
                    </a:lnTo>
                    <a:lnTo>
                      <a:pt x="1431" y="118"/>
                    </a:lnTo>
                    <a:lnTo>
                      <a:pt x="1431" y="118"/>
                    </a:lnTo>
                    <a:lnTo>
                      <a:pt x="1431" y="118"/>
                    </a:lnTo>
                    <a:lnTo>
                      <a:pt x="1431" y="118"/>
                    </a:lnTo>
                    <a:lnTo>
                      <a:pt x="1436" y="118"/>
                    </a:lnTo>
                    <a:lnTo>
                      <a:pt x="1436" y="118"/>
                    </a:lnTo>
                    <a:lnTo>
                      <a:pt x="1441" y="113"/>
                    </a:lnTo>
                    <a:lnTo>
                      <a:pt x="1447" y="113"/>
                    </a:lnTo>
                    <a:lnTo>
                      <a:pt x="1447" y="113"/>
                    </a:lnTo>
                    <a:lnTo>
                      <a:pt x="1447" y="113"/>
                    </a:lnTo>
                    <a:lnTo>
                      <a:pt x="1447" y="113"/>
                    </a:lnTo>
                    <a:lnTo>
                      <a:pt x="1447" y="113"/>
                    </a:lnTo>
                    <a:lnTo>
                      <a:pt x="1457" y="113"/>
                    </a:lnTo>
                    <a:lnTo>
                      <a:pt x="1457" y="113"/>
                    </a:lnTo>
                    <a:lnTo>
                      <a:pt x="1457" y="113"/>
                    </a:lnTo>
                    <a:lnTo>
                      <a:pt x="1463" y="108"/>
                    </a:lnTo>
                    <a:lnTo>
                      <a:pt x="1463" y="108"/>
                    </a:lnTo>
                    <a:lnTo>
                      <a:pt x="1463" y="108"/>
                    </a:lnTo>
                    <a:lnTo>
                      <a:pt x="1463" y="108"/>
                    </a:lnTo>
                    <a:lnTo>
                      <a:pt x="1463" y="108"/>
                    </a:lnTo>
                    <a:lnTo>
                      <a:pt x="1463" y="108"/>
                    </a:lnTo>
                    <a:lnTo>
                      <a:pt x="1468" y="108"/>
                    </a:lnTo>
                    <a:lnTo>
                      <a:pt x="1468" y="108"/>
                    </a:lnTo>
                    <a:lnTo>
                      <a:pt x="1468" y="108"/>
                    </a:lnTo>
                    <a:lnTo>
                      <a:pt x="1468" y="108"/>
                    </a:lnTo>
                    <a:lnTo>
                      <a:pt x="1479" y="108"/>
                    </a:lnTo>
                    <a:lnTo>
                      <a:pt x="1479" y="108"/>
                    </a:lnTo>
                    <a:lnTo>
                      <a:pt x="1479" y="108"/>
                    </a:lnTo>
                    <a:lnTo>
                      <a:pt x="1479" y="103"/>
                    </a:lnTo>
                    <a:lnTo>
                      <a:pt x="1484" y="103"/>
                    </a:lnTo>
                    <a:lnTo>
                      <a:pt x="1484" y="103"/>
                    </a:lnTo>
                    <a:lnTo>
                      <a:pt x="1489" y="103"/>
                    </a:lnTo>
                    <a:lnTo>
                      <a:pt x="1495" y="103"/>
                    </a:lnTo>
                    <a:lnTo>
                      <a:pt x="1495" y="103"/>
                    </a:lnTo>
                    <a:lnTo>
                      <a:pt x="1495" y="103"/>
                    </a:lnTo>
                    <a:lnTo>
                      <a:pt x="1495" y="103"/>
                    </a:lnTo>
                    <a:lnTo>
                      <a:pt x="1495" y="103"/>
                    </a:lnTo>
                    <a:lnTo>
                      <a:pt x="1500" y="103"/>
                    </a:lnTo>
                    <a:lnTo>
                      <a:pt x="1500" y="103"/>
                    </a:lnTo>
                    <a:lnTo>
                      <a:pt x="1500" y="103"/>
                    </a:lnTo>
                    <a:lnTo>
                      <a:pt x="1500" y="99"/>
                    </a:lnTo>
                    <a:lnTo>
                      <a:pt x="1500" y="99"/>
                    </a:lnTo>
                    <a:lnTo>
                      <a:pt x="1505" y="99"/>
                    </a:lnTo>
                    <a:lnTo>
                      <a:pt x="1505" y="99"/>
                    </a:lnTo>
                    <a:lnTo>
                      <a:pt x="1505" y="99"/>
                    </a:lnTo>
                    <a:lnTo>
                      <a:pt x="1505" y="99"/>
                    </a:lnTo>
                    <a:lnTo>
                      <a:pt x="1505" y="99"/>
                    </a:lnTo>
                    <a:lnTo>
                      <a:pt x="1505" y="99"/>
                    </a:lnTo>
                    <a:lnTo>
                      <a:pt x="1505" y="99"/>
                    </a:lnTo>
                    <a:lnTo>
                      <a:pt x="1510" y="99"/>
                    </a:lnTo>
                    <a:lnTo>
                      <a:pt x="1510" y="99"/>
                    </a:lnTo>
                    <a:lnTo>
                      <a:pt x="1510" y="99"/>
                    </a:lnTo>
                    <a:lnTo>
                      <a:pt x="1510" y="99"/>
                    </a:lnTo>
                    <a:lnTo>
                      <a:pt x="1510" y="99"/>
                    </a:lnTo>
                    <a:lnTo>
                      <a:pt x="1510" y="99"/>
                    </a:lnTo>
                    <a:lnTo>
                      <a:pt x="1510" y="99"/>
                    </a:lnTo>
                    <a:lnTo>
                      <a:pt x="1516" y="99"/>
                    </a:lnTo>
                    <a:lnTo>
                      <a:pt x="1516" y="99"/>
                    </a:lnTo>
                    <a:lnTo>
                      <a:pt x="1516" y="94"/>
                    </a:lnTo>
                    <a:lnTo>
                      <a:pt x="1516" y="89"/>
                    </a:lnTo>
                    <a:lnTo>
                      <a:pt x="1516" y="85"/>
                    </a:lnTo>
                    <a:lnTo>
                      <a:pt x="1516" y="80"/>
                    </a:lnTo>
                    <a:lnTo>
                      <a:pt x="1521" y="80"/>
                    </a:lnTo>
                    <a:lnTo>
                      <a:pt x="1521" y="80"/>
                    </a:lnTo>
                    <a:lnTo>
                      <a:pt x="1521" y="85"/>
                    </a:lnTo>
                    <a:lnTo>
                      <a:pt x="1521" y="89"/>
                    </a:lnTo>
                    <a:lnTo>
                      <a:pt x="1521" y="89"/>
                    </a:lnTo>
                    <a:lnTo>
                      <a:pt x="1521" y="94"/>
                    </a:lnTo>
                    <a:lnTo>
                      <a:pt x="1526" y="94"/>
                    </a:lnTo>
                    <a:lnTo>
                      <a:pt x="1526" y="94"/>
                    </a:lnTo>
                    <a:lnTo>
                      <a:pt x="1526" y="94"/>
                    </a:lnTo>
                    <a:lnTo>
                      <a:pt x="1526" y="94"/>
                    </a:lnTo>
                    <a:lnTo>
                      <a:pt x="1526" y="94"/>
                    </a:lnTo>
                    <a:lnTo>
                      <a:pt x="1526" y="94"/>
                    </a:lnTo>
                    <a:lnTo>
                      <a:pt x="1532" y="94"/>
                    </a:lnTo>
                    <a:lnTo>
                      <a:pt x="1532" y="94"/>
                    </a:lnTo>
                    <a:lnTo>
                      <a:pt x="1532" y="94"/>
                    </a:lnTo>
                    <a:lnTo>
                      <a:pt x="1532" y="94"/>
                    </a:lnTo>
                    <a:lnTo>
                      <a:pt x="1532" y="94"/>
                    </a:lnTo>
                    <a:lnTo>
                      <a:pt x="1532" y="94"/>
                    </a:lnTo>
                    <a:lnTo>
                      <a:pt x="1537" y="94"/>
                    </a:lnTo>
                    <a:lnTo>
                      <a:pt x="1537" y="89"/>
                    </a:lnTo>
                    <a:lnTo>
                      <a:pt x="1537" y="89"/>
                    </a:lnTo>
                    <a:lnTo>
                      <a:pt x="1537" y="89"/>
                    </a:lnTo>
                    <a:lnTo>
                      <a:pt x="1537" y="89"/>
                    </a:lnTo>
                    <a:lnTo>
                      <a:pt x="1548" y="89"/>
                    </a:lnTo>
                    <a:lnTo>
                      <a:pt x="1548" y="89"/>
                    </a:lnTo>
                    <a:lnTo>
                      <a:pt x="1548" y="89"/>
                    </a:lnTo>
                    <a:lnTo>
                      <a:pt x="1553" y="89"/>
                    </a:lnTo>
                    <a:lnTo>
                      <a:pt x="1553" y="85"/>
                    </a:lnTo>
                    <a:lnTo>
                      <a:pt x="1553" y="85"/>
                    </a:lnTo>
                    <a:lnTo>
                      <a:pt x="1564" y="85"/>
                    </a:lnTo>
                    <a:lnTo>
                      <a:pt x="1564" y="85"/>
                    </a:lnTo>
                    <a:lnTo>
                      <a:pt x="1564" y="85"/>
                    </a:lnTo>
                    <a:lnTo>
                      <a:pt x="1564" y="85"/>
                    </a:lnTo>
                    <a:lnTo>
                      <a:pt x="1564" y="85"/>
                    </a:lnTo>
                    <a:lnTo>
                      <a:pt x="1569" y="85"/>
                    </a:lnTo>
                    <a:lnTo>
                      <a:pt x="1569" y="80"/>
                    </a:lnTo>
                    <a:lnTo>
                      <a:pt x="1569" y="80"/>
                    </a:lnTo>
                    <a:lnTo>
                      <a:pt x="1569" y="80"/>
                    </a:lnTo>
                    <a:lnTo>
                      <a:pt x="1569" y="80"/>
                    </a:lnTo>
                    <a:lnTo>
                      <a:pt x="1569" y="80"/>
                    </a:lnTo>
                    <a:lnTo>
                      <a:pt x="1574" y="80"/>
                    </a:lnTo>
                    <a:lnTo>
                      <a:pt x="1574" y="80"/>
                    </a:lnTo>
                    <a:lnTo>
                      <a:pt x="1585" y="75"/>
                    </a:lnTo>
                    <a:lnTo>
                      <a:pt x="1585" y="75"/>
                    </a:lnTo>
                    <a:lnTo>
                      <a:pt x="1585" y="75"/>
                    </a:lnTo>
                    <a:lnTo>
                      <a:pt x="1585" y="75"/>
                    </a:lnTo>
                    <a:lnTo>
                      <a:pt x="1585" y="75"/>
                    </a:lnTo>
                    <a:lnTo>
                      <a:pt x="1585" y="75"/>
                    </a:lnTo>
                    <a:lnTo>
                      <a:pt x="1596" y="75"/>
                    </a:lnTo>
                    <a:lnTo>
                      <a:pt x="1596" y="75"/>
                    </a:lnTo>
                    <a:lnTo>
                      <a:pt x="1596" y="70"/>
                    </a:lnTo>
                    <a:lnTo>
                      <a:pt x="1601" y="70"/>
                    </a:lnTo>
                    <a:lnTo>
                      <a:pt x="1601" y="70"/>
                    </a:lnTo>
                    <a:lnTo>
                      <a:pt x="1601" y="70"/>
                    </a:lnTo>
                    <a:lnTo>
                      <a:pt x="1601" y="70"/>
                    </a:lnTo>
                    <a:lnTo>
                      <a:pt x="1601" y="70"/>
                    </a:lnTo>
                    <a:lnTo>
                      <a:pt x="1606" y="70"/>
                    </a:lnTo>
                    <a:lnTo>
                      <a:pt x="1606" y="70"/>
                    </a:lnTo>
                    <a:lnTo>
                      <a:pt x="1606" y="70"/>
                    </a:lnTo>
                    <a:lnTo>
                      <a:pt x="1606" y="70"/>
                    </a:lnTo>
                    <a:lnTo>
                      <a:pt x="1606" y="70"/>
                    </a:lnTo>
                    <a:lnTo>
                      <a:pt x="1617" y="66"/>
                    </a:lnTo>
                    <a:lnTo>
                      <a:pt x="1617" y="66"/>
                    </a:lnTo>
                    <a:lnTo>
                      <a:pt x="1617" y="66"/>
                    </a:lnTo>
                    <a:lnTo>
                      <a:pt x="1622" y="66"/>
                    </a:lnTo>
                    <a:lnTo>
                      <a:pt x="1622" y="66"/>
                    </a:lnTo>
                    <a:lnTo>
                      <a:pt x="1622" y="66"/>
                    </a:lnTo>
                    <a:lnTo>
                      <a:pt x="1633" y="61"/>
                    </a:lnTo>
                    <a:lnTo>
                      <a:pt x="1633" y="61"/>
                    </a:lnTo>
                    <a:lnTo>
                      <a:pt x="1633" y="61"/>
                    </a:lnTo>
                    <a:lnTo>
                      <a:pt x="1633" y="61"/>
                    </a:lnTo>
                    <a:lnTo>
                      <a:pt x="1633" y="61"/>
                    </a:lnTo>
                    <a:lnTo>
                      <a:pt x="1638" y="61"/>
                    </a:lnTo>
                    <a:lnTo>
                      <a:pt x="1638" y="61"/>
                    </a:lnTo>
                    <a:lnTo>
                      <a:pt x="1638" y="61"/>
                    </a:lnTo>
                    <a:lnTo>
                      <a:pt x="1638" y="61"/>
                    </a:lnTo>
                    <a:lnTo>
                      <a:pt x="1638" y="61"/>
                    </a:lnTo>
                    <a:lnTo>
                      <a:pt x="1638" y="61"/>
                    </a:lnTo>
                    <a:lnTo>
                      <a:pt x="1643" y="56"/>
                    </a:lnTo>
                    <a:lnTo>
                      <a:pt x="1643" y="56"/>
                    </a:lnTo>
                    <a:lnTo>
                      <a:pt x="1654" y="56"/>
                    </a:lnTo>
                    <a:lnTo>
                      <a:pt x="1654" y="56"/>
                    </a:lnTo>
                    <a:lnTo>
                      <a:pt x="1654" y="56"/>
                    </a:lnTo>
                    <a:lnTo>
                      <a:pt x="1654" y="56"/>
                    </a:lnTo>
                    <a:lnTo>
                      <a:pt x="1654" y="52"/>
                    </a:lnTo>
                    <a:lnTo>
                      <a:pt x="1654" y="52"/>
                    </a:lnTo>
                    <a:lnTo>
                      <a:pt x="1665" y="52"/>
                    </a:lnTo>
                    <a:lnTo>
                      <a:pt x="1665" y="52"/>
                    </a:lnTo>
                    <a:lnTo>
                      <a:pt x="1665" y="52"/>
                    </a:lnTo>
                    <a:lnTo>
                      <a:pt x="1670" y="52"/>
                    </a:lnTo>
                    <a:lnTo>
                      <a:pt x="1670" y="47"/>
                    </a:lnTo>
                    <a:lnTo>
                      <a:pt x="1670" y="47"/>
                    </a:lnTo>
                    <a:lnTo>
                      <a:pt x="1670" y="47"/>
                    </a:lnTo>
                    <a:lnTo>
                      <a:pt x="1670" y="47"/>
                    </a:lnTo>
                    <a:lnTo>
                      <a:pt x="1675" y="47"/>
                    </a:lnTo>
                    <a:lnTo>
                      <a:pt x="1675" y="47"/>
                    </a:lnTo>
                    <a:lnTo>
                      <a:pt x="1675" y="47"/>
                    </a:lnTo>
                    <a:lnTo>
                      <a:pt x="1675" y="47"/>
                    </a:lnTo>
                    <a:lnTo>
                      <a:pt x="1675" y="47"/>
                    </a:lnTo>
                    <a:lnTo>
                      <a:pt x="1681" y="47"/>
                    </a:lnTo>
                    <a:lnTo>
                      <a:pt x="1681" y="47"/>
                    </a:lnTo>
                    <a:lnTo>
                      <a:pt x="1681" y="47"/>
                    </a:lnTo>
                    <a:lnTo>
                      <a:pt x="1681" y="47"/>
                    </a:lnTo>
                    <a:lnTo>
                      <a:pt x="1681" y="47"/>
                    </a:lnTo>
                    <a:lnTo>
                      <a:pt x="1681" y="42"/>
                    </a:lnTo>
                    <a:lnTo>
                      <a:pt x="1681" y="42"/>
                    </a:lnTo>
                    <a:lnTo>
                      <a:pt x="1686" y="42"/>
                    </a:lnTo>
                    <a:lnTo>
                      <a:pt x="1686" y="42"/>
                    </a:lnTo>
                    <a:lnTo>
                      <a:pt x="1686" y="42"/>
                    </a:lnTo>
                    <a:lnTo>
                      <a:pt x="1686" y="42"/>
                    </a:lnTo>
                    <a:lnTo>
                      <a:pt x="1686" y="42"/>
                    </a:lnTo>
                    <a:lnTo>
                      <a:pt x="1686" y="42"/>
                    </a:lnTo>
                    <a:lnTo>
                      <a:pt x="1686" y="42"/>
                    </a:lnTo>
                    <a:lnTo>
                      <a:pt x="1691" y="47"/>
                    </a:lnTo>
                    <a:lnTo>
                      <a:pt x="1691" y="52"/>
                    </a:lnTo>
                    <a:lnTo>
                      <a:pt x="1691" y="56"/>
                    </a:lnTo>
                    <a:lnTo>
                      <a:pt x="1691" y="61"/>
                    </a:lnTo>
                    <a:lnTo>
                      <a:pt x="1691" y="61"/>
                    </a:lnTo>
                    <a:lnTo>
                      <a:pt x="1691" y="56"/>
                    </a:lnTo>
                    <a:lnTo>
                      <a:pt x="1697" y="56"/>
                    </a:lnTo>
                    <a:lnTo>
                      <a:pt x="1697" y="52"/>
                    </a:lnTo>
                    <a:lnTo>
                      <a:pt x="1697" y="47"/>
                    </a:lnTo>
                    <a:lnTo>
                      <a:pt x="1697" y="42"/>
                    </a:lnTo>
                    <a:lnTo>
                      <a:pt x="1697" y="42"/>
                    </a:lnTo>
                    <a:lnTo>
                      <a:pt x="1697" y="42"/>
                    </a:lnTo>
                    <a:lnTo>
                      <a:pt x="1697" y="42"/>
                    </a:lnTo>
                    <a:lnTo>
                      <a:pt x="1702" y="42"/>
                    </a:lnTo>
                    <a:lnTo>
                      <a:pt x="1702" y="42"/>
                    </a:lnTo>
                    <a:lnTo>
                      <a:pt x="1702" y="42"/>
                    </a:lnTo>
                    <a:lnTo>
                      <a:pt x="1702" y="42"/>
                    </a:lnTo>
                    <a:lnTo>
                      <a:pt x="1702" y="42"/>
                    </a:lnTo>
                    <a:lnTo>
                      <a:pt x="1707" y="42"/>
                    </a:lnTo>
                    <a:lnTo>
                      <a:pt x="1707" y="42"/>
                    </a:lnTo>
                    <a:lnTo>
                      <a:pt x="1707" y="42"/>
                    </a:lnTo>
                    <a:lnTo>
                      <a:pt x="1707" y="42"/>
                    </a:lnTo>
                    <a:lnTo>
                      <a:pt x="1707" y="42"/>
                    </a:lnTo>
                    <a:lnTo>
                      <a:pt x="1707" y="42"/>
                    </a:lnTo>
                    <a:lnTo>
                      <a:pt x="1713" y="42"/>
                    </a:lnTo>
                    <a:lnTo>
                      <a:pt x="1713" y="42"/>
                    </a:lnTo>
                    <a:lnTo>
                      <a:pt x="1713" y="38"/>
                    </a:lnTo>
                    <a:lnTo>
                      <a:pt x="1723" y="38"/>
                    </a:lnTo>
                    <a:lnTo>
                      <a:pt x="1723" y="38"/>
                    </a:lnTo>
                    <a:lnTo>
                      <a:pt x="1723" y="38"/>
                    </a:lnTo>
                    <a:lnTo>
                      <a:pt x="1723" y="38"/>
                    </a:lnTo>
                    <a:lnTo>
                      <a:pt x="1723" y="38"/>
                    </a:lnTo>
                    <a:lnTo>
                      <a:pt x="1729" y="38"/>
                    </a:lnTo>
                    <a:lnTo>
                      <a:pt x="1734" y="38"/>
                    </a:lnTo>
                    <a:lnTo>
                      <a:pt x="1734" y="38"/>
                    </a:lnTo>
                    <a:lnTo>
                      <a:pt x="1739" y="38"/>
                    </a:lnTo>
                    <a:lnTo>
                      <a:pt x="1739" y="38"/>
                    </a:lnTo>
                    <a:lnTo>
                      <a:pt x="1739" y="38"/>
                    </a:lnTo>
                    <a:lnTo>
                      <a:pt x="1739" y="38"/>
                    </a:lnTo>
                    <a:lnTo>
                      <a:pt x="1739" y="38"/>
                    </a:lnTo>
                    <a:lnTo>
                      <a:pt x="1745" y="38"/>
                    </a:lnTo>
                    <a:lnTo>
                      <a:pt x="1745" y="38"/>
                    </a:lnTo>
                    <a:lnTo>
                      <a:pt x="1745" y="38"/>
                    </a:lnTo>
                    <a:lnTo>
                      <a:pt x="1745" y="38"/>
                    </a:lnTo>
                    <a:lnTo>
                      <a:pt x="1745" y="38"/>
                    </a:lnTo>
                    <a:lnTo>
                      <a:pt x="1750" y="38"/>
                    </a:lnTo>
                    <a:lnTo>
                      <a:pt x="1755" y="38"/>
                    </a:lnTo>
                    <a:lnTo>
                      <a:pt x="1755" y="38"/>
                    </a:lnTo>
                    <a:lnTo>
                      <a:pt x="1760" y="38"/>
                    </a:lnTo>
                    <a:lnTo>
                      <a:pt x="1760" y="38"/>
                    </a:lnTo>
                    <a:lnTo>
                      <a:pt x="1760" y="38"/>
                    </a:lnTo>
                    <a:lnTo>
                      <a:pt x="1760" y="38"/>
                    </a:lnTo>
                    <a:lnTo>
                      <a:pt x="1771" y="38"/>
                    </a:lnTo>
                    <a:lnTo>
                      <a:pt x="1771" y="38"/>
                    </a:lnTo>
                    <a:lnTo>
                      <a:pt x="1771" y="38"/>
                    </a:lnTo>
                    <a:lnTo>
                      <a:pt x="1771" y="38"/>
                    </a:lnTo>
                    <a:lnTo>
                      <a:pt x="1776" y="38"/>
                    </a:lnTo>
                    <a:lnTo>
                      <a:pt x="1776" y="38"/>
                    </a:lnTo>
                    <a:lnTo>
                      <a:pt x="1776" y="38"/>
                    </a:lnTo>
                    <a:lnTo>
                      <a:pt x="1776" y="38"/>
                    </a:lnTo>
                    <a:lnTo>
                      <a:pt x="1776" y="38"/>
                    </a:lnTo>
                    <a:lnTo>
                      <a:pt x="1776" y="33"/>
                    </a:lnTo>
                    <a:lnTo>
                      <a:pt x="1782" y="33"/>
                    </a:lnTo>
                    <a:lnTo>
                      <a:pt x="1782" y="33"/>
                    </a:lnTo>
                    <a:lnTo>
                      <a:pt x="1782" y="33"/>
                    </a:lnTo>
                    <a:lnTo>
                      <a:pt x="1792" y="33"/>
                    </a:lnTo>
                    <a:lnTo>
                      <a:pt x="1792" y="33"/>
                    </a:lnTo>
                    <a:lnTo>
                      <a:pt x="1792" y="33"/>
                    </a:lnTo>
                    <a:lnTo>
                      <a:pt x="1792" y="33"/>
                    </a:lnTo>
                    <a:lnTo>
                      <a:pt x="1792" y="33"/>
                    </a:lnTo>
                    <a:lnTo>
                      <a:pt x="1798" y="33"/>
                    </a:lnTo>
                    <a:lnTo>
                      <a:pt x="1803" y="33"/>
                    </a:lnTo>
                    <a:lnTo>
                      <a:pt x="1803" y="33"/>
                    </a:lnTo>
                    <a:lnTo>
                      <a:pt x="1808" y="33"/>
                    </a:lnTo>
                    <a:lnTo>
                      <a:pt x="1808" y="33"/>
                    </a:lnTo>
                    <a:lnTo>
                      <a:pt x="1808" y="33"/>
                    </a:lnTo>
                    <a:lnTo>
                      <a:pt x="1808" y="33"/>
                    </a:lnTo>
                    <a:lnTo>
                      <a:pt x="1808" y="33"/>
                    </a:lnTo>
                    <a:lnTo>
                      <a:pt x="1814" y="33"/>
                    </a:lnTo>
                    <a:lnTo>
                      <a:pt x="1814" y="33"/>
                    </a:lnTo>
                    <a:lnTo>
                      <a:pt x="1814" y="33"/>
                    </a:lnTo>
                    <a:lnTo>
                      <a:pt x="1814" y="33"/>
                    </a:lnTo>
                    <a:lnTo>
                      <a:pt x="1814" y="33"/>
                    </a:lnTo>
                    <a:lnTo>
                      <a:pt x="1819" y="33"/>
                    </a:lnTo>
                    <a:lnTo>
                      <a:pt x="1824" y="33"/>
                    </a:lnTo>
                    <a:lnTo>
                      <a:pt x="1824" y="33"/>
                    </a:lnTo>
                    <a:lnTo>
                      <a:pt x="1830" y="33"/>
                    </a:lnTo>
                    <a:lnTo>
                      <a:pt x="1830" y="33"/>
                    </a:lnTo>
                    <a:lnTo>
                      <a:pt x="1830" y="33"/>
                    </a:lnTo>
                    <a:lnTo>
                      <a:pt x="1830" y="33"/>
                    </a:lnTo>
                    <a:lnTo>
                      <a:pt x="1840" y="28"/>
                    </a:lnTo>
                    <a:lnTo>
                      <a:pt x="1840" y="28"/>
                    </a:lnTo>
                    <a:lnTo>
                      <a:pt x="1840" y="28"/>
                    </a:lnTo>
                    <a:lnTo>
                      <a:pt x="1840" y="28"/>
                    </a:lnTo>
                    <a:lnTo>
                      <a:pt x="1846" y="28"/>
                    </a:lnTo>
                    <a:lnTo>
                      <a:pt x="1846" y="28"/>
                    </a:lnTo>
                    <a:lnTo>
                      <a:pt x="1846" y="28"/>
                    </a:lnTo>
                    <a:lnTo>
                      <a:pt x="1846" y="28"/>
                    </a:lnTo>
                    <a:lnTo>
                      <a:pt x="1846" y="28"/>
                    </a:lnTo>
                    <a:lnTo>
                      <a:pt x="1846" y="28"/>
                    </a:lnTo>
                    <a:lnTo>
                      <a:pt x="1851" y="28"/>
                    </a:lnTo>
                    <a:lnTo>
                      <a:pt x="1851" y="28"/>
                    </a:lnTo>
                    <a:lnTo>
                      <a:pt x="1851" y="28"/>
                    </a:lnTo>
                    <a:lnTo>
                      <a:pt x="1851" y="28"/>
                    </a:lnTo>
                    <a:lnTo>
                      <a:pt x="1851" y="28"/>
                    </a:lnTo>
                    <a:lnTo>
                      <a:pt x="1851" y="28"/>
                    </a:lnTo>
                    <a:lnTo>
                      <a:pt x="1851" y="28"/>
                    </a:lnTo>
                    <a:lnTo>
                      <a:pt x="1851" y="28"/>
                    </a:lnTo>
                    <a:lnTo>
                      <a:pt x="1856" y="28"/>
                    </a:lnTo>
                    <a:lnTo>
                      <a:pt x="1856" y="28"/>
                    </a:lnTo>
                    <a:lnTo>
                      <a:pt x="1856" y="28"/>
                    </a:lnTo>
                    <a:lnTo>
                      <a:pt x="1856" y="28"/>
                    </a:lnTo>
                    <a:lnTo>
                      <a:pt x="1856" y="28"/>
                    </a:lnTo>
                    <a:lnTo>
                      <a:pt x="1856" y="28"/>
                    </a:lnTo>
                    <a:lnTo>
                      <a:pt x="1862" y="28"/>
                    </a:lnTo>
                    <a:lnTo>
                      <a:pt x="1862" y="28"/>
                    </a:lnTo>
                    <a:lnTo>
                      <a:pt x="1862" y="28"/>
                    </a:lnTo>
                    <a:lnTo>
                      <a:pt x="1862" y="28"/>
                    </a:lnTo>
                    <a:lnTo>
                      <a:pt x="1862" y="28"/>
                    </a:lnTo>
                    <a:lnTo>
                      <a:pt x="1862" y="23"/>
                    </a:lnTo>
                    <a:lnTo>
                      <a:pt x="1862" y="19"/>
                    </a:lnTo>
                    <a:lnTo>
                      <a:pt x="1867" y="14"/>
                    </a:lnTo>
                    <a:lnTo>
                      <a:pt x="1867" y="9"/>
                    </a:lnTo>
                    <a:lnTo>
                      <a:pt x="1867" y="5"/>
                    </a:lnTo>
                    <a:lnTo>
                      <a:pt x="1867" y="9"/>
                    </a:lnTo>
                    <a:lnTo>
                      <a:pt x="1867" y="9"/>
                    </a:lnTo>
                    <a:lnTo>
                      <a:pt x="1867" y="19"/>
                    </a:lnTo>
                    <a:lnTo>
                      <a:pt x="1872" y="23"/>
                    </a:lnTo>
                    <a:lnTo>
                      <a:pt x="1872" y="23"/>
                    </a:lnTo>
                    <a:lnTo>
                      <a:pt x="1872" y="28"/>
                    </a:lnTo>
                    <a:lnTo>
                      <a:pt x="1872" y="28"/>
                    </a:lnTo>
                    <a:lnTo>
                      <a:pt x="1872" y="28"/>
                    </a:lnTo>
                    <a:lnTo>
                      <a:pt x="1872" y="28"/>
                    </a:lnTo>
                    <a:lnTo>
                      <a:pt x="1872" y="28"/>
                    </a:lnTo>
                    <a:lnTo>
                      <a:pt x="1878" y="23"/>
                    </a:lnTo>
                    <a:lnTo>
                      <a:pt x="1878" y="23"/>
                    </a:lnTo>
                    <a:lnTo>
                      <a:pt x="1878" y="23"/>
                    </a:lnTo>
                    <a:lnTo>
                      <a:pt x="1878" y="23"/>
                    </a:lnTo>
                    <a:lnTo>
                      <a:pt x="1878" y="23"/>
                    </a:lnTo>
                    <a:lnTo>
                      <a:pt x="1883" y="23"/>
                    </a:lnTo>
                    <a:lnTo>
                      <a:pt x="1883" y="23"/>
                    </a:lnTo>
                    <a:lnTo>
                      <a:pt x="1883" y="23"/>
                    </a:lnTo>
                    <a:lnTo>
                      <a:pt x="1883" y="23"/>
                    </a:lnTo>
                    <a:lnTo>
                      <a:pt x="1883" y="23"/>
                    </a:lnTo>
                    <a:lnTo>
                      <a:pt x="1883" y="23"/>
                    </a:lnTo>
                    <a:lnTo>
                      <a:pt x="1888" y="23"/>
                    </a:lnTo>
                    <a:lnTo>
                      <a:pt x="1893" y="23"/>
                    </a:lnTo>
                    <a:lnTo>
                      <a:pt x="1899" y="23"/>
                    </a:lnTo>
                    <a:lnTo>
                      <a:pt x="1899" y="23"/>
                    </a:lnTo>
                    <a:lnTo>
                      <a:pt x="1899" y="23"/>
                    </a:lnTo>
                    <a:lnTo>
                      <a:pt x="1899" y="23"/>
                    </a:lnTo>
                    <a:lnTo>
                      <a:pt x="1899" y="23"/>
                    </a:lnTo>
                    <a:lnTo>
                      <a:pt x="1909" y="19"/>
                    </a:lnTo>
                    <a:lnTo>
                      <a:pt x="1909" y="19"/>
                    </a:lnTo>
                    <a:lnTo>
                      <a:pt x="1909" y="19"/>
                    </a:lnTo>
                    <a:lnTo>
                      <a:pt x="1909" y="19"/>
                    </a:lnTo>
                    <a:lnTo>
                      <a:pt x="1915" y="19"/>
                    </a:lnTo>
                    <a:lnTo>
                      <a:pt x="1915" y="19"/>
                    </a:lnTo>
                    <a:lnTo>
                      <a:pt x="1915" y="19"/>
                    </a:lnTo>
                    <a:lnTo>
                      <a:pt x="1915" y="19"/>
                    </a:lnTo>
                    <a:lnTo>
                      <a:pt x="1915" y="19"/>
                    </a:lnTo>
                    <a:lnTo>
                      <a:pt x="1920" y="19"/>
                    </a:lnTo>
                    <a:lnTo>
                      <a:pt x="1920" y="19"/>
                    </a:lnTo>
                    <a:lnTo>
                      <a:pt x="1920" y="19"/>
                    </a:lnTo>
                    <a:lnTo>
                      <a:pt x="1920" y="19"/>
                    </a:lnTo>
                    <a:lnTo>
                      <a:pt x="1931" y="19"/>
                    </a:lnTo>
                    <a:lnTo>
                      <a:pt x="1931" y="19"/>
                    </a:lnTo>
                    <a:lnTo>
                      <a:pt x="1931" y="19"/>
                    </a:lnTo>
                    <a:lnTo>
                      <a:pt x="1931" y="19"/>
                    </a:lnTo>
                    <a:lnTo>
                      <a:pt x="1936" y="19"/>
                    </a:lnTo>
                    <a:lnTo>
                      <a:pt x="1936" y="19"/>
                    </a:lnTo>
                    <a:lnTo>
                      <a:pt x="1941" y="14"/>
                    </a:lnTo>
                    <a:lnTo>
                      <a:pt x="1947" y="14"/>
                    </a:lnTo>
                    <a:lnTo>
                      <a:pt x="1947" y="14"/>
                    </a:lnTo>
                    <a:lnTo>
                      <a:pt x="1947" y="14"/>
                    </a:lnTo>
                    <a:lnTo>
                      <a:pt x="1947" y="14"/>
                    </a:lnTo>
                    <a:lnTo>
                      <a:pt x="1947" y="14"/>
                    </a:lnTo>
                    <a:lnTo>
                      <a:pt x="1952" y="14"/>
                    </a:lnTo>
                    <a:lnTo>
                      <a:pt x="1952" y="14"/>
                    </a:lnTo>
                    <a:lnTo>
                      <a:pt x="1952" y="14"/>
                    </a:lnTo>
                    <a:lnTo>
                      <a:pt x="1952" y="14"/>
                    </a:lnTo>
                    <a:lnTo>
                      <a:pt x="1952" y="14"/>
                    </a:lnTo>
                    <a:lnTo>
                      <a:pt x="1952" y="14"/>
                    </a:lnTo>
                    <a:lnTo>
                      <a:pt x="1957" y="14"/>
                    </a:lnTo>
                    <a:lnTo>
                      <a:pt x="1963" y="14"/>
                    </a:lnTo>
                    <a:lnTo>
                      <a:pt x="1968" y="9"/>
                    </a:lnTo>
                    <a:lnTo>
                      <a:pt x="1968" y="9"/>
                    </a:lnTo>
                    <a:lnTo>
                      <a:pt x="1968" y="9"/>
                    </a:lnTo>
                    <a:lnTo>
                      <a:pt x="1968" y="9"/>
                    </a:lnTo>
                    <a:lnTo>
                      <a:pt x="1968" y="9"/>
                    </a:lnTo>
                    <a:lnTo>
                      <a:pt x="1979" y="9"/>
                    </a:lnTo>
                    <a:lnTo>
                      <a:pt x="1979" y="9"/>
                    </a:lnTo>
                    <a:lnTo>
                      <a:pt x="1979" y="9"/>
                    </a:lnTo>
                    <a:lnTo>
                      <a:pt x="1979" y="9"/>
                    </a:lnTo>
                    <a:lnTo>
                      <a:pt x="1984" y="9"/>
                    </a:lnTo>
                    <a:lnTo>
                      <a:pt x="1984" y="9"/>
                    </a:lnTo>
                    <a:lnTo>
                      <a:pt x="1984" y="9"/>
                    </a:lnTo>
                    <a:lnTo>
                      <a:pt x="1984" y="9"/>
                    </a:lnTo>
                    <a:lnTo>
                      <a:pt x="1984" y="9"/>
                    </a:lnTo>
                    <a:lnTo>
                      <a:pt x="1989" y="9"/>
                    </a:lnTo>
                    <a:lnTo>
                      <a:pt x="1989" y="9"/>
                    </a:lnTo>
                    <a:lnTo>
                      <a:pt x="1989" y="9"/>
                    </a:lnTo>
                    <a:lnTo>
                      <a:pt x="1989" y="9"/>
                    </a:lnTo>
                    <a:lnTo>
                      <a:pt x="2000" y="5"/>
                    </a:lnTo>
                    <a:lnTo>
                      <a:pt x="2000" y="5"/>
                    </a:lnTo>
                    <a:lnTo>
                      <a:pt x="2000" y="5"/>
                    </a:lnTo>
                    <a:lnTo>
                      <a:pt x="2000" y="5"/>
                    </a:lnTo>
                    <a:lnTo>
                      <a:pt x="2005" y="5"/>
                    </a:lnTo>
                    <a:lnTo>
                      <a:pt x="2005" y="5"/>
                    </a:lnTo>
                    <a:lnTo>
                      <a:pt x="2011" y="5"/>
                    </a:lnTo>
                    <a:lnTo>
                      <a:pt x="2016" y="5"/>
                    </a:lnTo>
                    <a:lnTo>
                      <a:pt x="2016" y="5"/>
                    </a:lnTo>
                    <a:lnTo>
                      <a:pt x="2016" y="5"/>
                    </a:lnTo>
                    <a:lnTo>
                      <a:pt x="2016" y="5"/>
                    </a:lnTo>
                    <a:lnTo>
                      <a:pt x="2016" y="5"/>
                    </a:lnTo>
                    <a:lnTo>
                      <a:pt x="2021" y="0"/>
                    </a:lnTo>
                    <a:lnTo>
                      <a:pt x="2021" y="0"/>
                    </a:lnTo>
                    <a:lnTo>
                      <a:pt x="2021" y="0"/>
                    </a:lnTo>
                    <a:lnTo>
                      <a:pt x="2021" y="0"/>
                    </a:lnTo>
                    <a:lnTo>
                      <a:pt x="2021" y="0"/>
                    </a:lnTo>
                    <a:lnTo>
                      <a:pt x="2021" y="0"/>
                    </a:lnTo>
                    <a:lnTo>
                      <a:pt x="2026" y="0"/>
                    </a:lnTo>
                    <a:lnTo>
                      <a:pt x="2026" y="0"/>
                    </a:lnTo>
                    <a:lnTo>
                      <a:pt x="2026" y="0"/>
                    </a:lnTo>
                    <a:lnTo>
                      <a:pt x="2026" y="0"/>
                    </a:lnTo>
                    <a:lnTo>
                      <a:pt x="2026" y="0"/>
                    </a:lnTo>
                    <a:lnTo>
                      <a:pt x="2032" y="0"/>
                    </a:lnTo>
                    <a:lnTo>
                      <a:pt x="2032" y="0"/>
                    </a:lnTo>
                    <a:lnTo>
                      <a:pt x="2032" y="0"/>
                    </a:lnTo>
                    <a:lnTo>
                      <a:pt x="2032" y="0"/>
                    </a:lnTo>
                    <a:lnTo>
                      <a:pt x="2032" y="0"/>
                    </a:lnTo>
                    <a:lnTo>
                      <a:pt x="2032" y="0"/>
                    </a:lnTo>
                    <a:lnTo>
                      <a:pt x="2032" y="0"/>
                    </a:lnTo>
                    <a:lnTo>
                      <a:pt x="2032" y="0"/>
                    </a:lnTo>
                    <a:lnTo>
                      <a:pt x="2032" y="0"/>
                    </a:lnTo>
                    <a:lnTo>
                      <a:pt x="2037" y="0"/>
                    </a:lnTo>
                    <a:lnTo>
                      <a:pt x="2037" y="5"/>
                    </a:lnTo>
                    <a:lnTo>
                      <a:pt x="2037" y="9"/>
                    </a:lnTo>
                    <a:lnTo>
                      <a:pt x="2037" y="14"/>
                    </a:lnTo>
                    <a:lnTo>
                      <a:pt x="2037" y="19"/>
                    </a:lnTo>
                    <a:lnTo>
                      <a:pt x="2037" y="19"/>
                    </a:lnTo>
                    <a:lnTo>
                      <a:pt x="2042" y="19"/>
                    </a:lnTo>
                    <a:lnTo>
                      <a:pt x="2042" y="14"/>
                    </a:lnTo>
                    <a:lnTo>
                      <a:pt x="2042" y="9"/>
                    </a:lnTo>
                    <a:lnTo>
                      <a:pt x="2042" y="5"/>
                    </a:lnTo>
                    <a:lnTo>
                      <a:pt x="2042" y="0"/>
                    </a:lnTo>
                    <a:lnTo>
                      <a:pt x="2048" y="0"/>
                    </a:lnTo>
                    <a:lnTo>
                      <a:pt x="2048" y="0"/>
                    </a:lnTo>
                    <a:lnTo>
                      <a:pt x="2048" y="0"/>
                    </a:lnTo>
                    <a:lnTo>
                      <a:pt x="2048" y="0"/>
                    </a:lnTo>
                    <a:lnTo>
                      <a:pt x="2048" y="0"/>
                    </a:lnTo>
                    <a:lnTo>
                      <a:pt x="2048" y="0"/>
                    </a:lnTo>
                    <a:lnTo>
                      <a:pt x="2048" y="0"/>
                    </a:lnTo>
                    <a:lnTo>
                      <a:pt x="2053" y="0"/>
                    </a:lnTo>
                    <a:lnTo>
                      <a:pt x="2053" y="0"/>
                    </a:lnTo>
                    <a:lnTo>
                      <a:pt x="2053" y="0"/>
                    </a:lnTo>
                    <a:lnTo>
                      <a:pt x="2053" y="0"/>
                    </a:lnTo>
                    <a:lnTo>
                      <a:pt x="2053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9" y="5"/>
                    </a:lnTo>
                    <a:lnTo>
                      <a:pt x="2069" y="5"/>
                    </a:lnTo>
                    <a:lnTo>
                      <a:pt x="2069" y="5"/>
                    </a:lnTo>
                    <a:lnTo>
                      <a:pt x="2074" y="5"/>
                    </a:lnTo>
                    <a:lnTo>
                      <a:pt x="2074" y="5"/>
                    </a:lnTo>
                    <a:lnTo>
                      <a:pt x="2074" y="5"/>
                    </a:lnTo>
                    <a:lnTo>
                      <a:pt x="2085" y="5"/>
                    </a:lnTo>
                    <a:lnTo>
                      <a:pt x="2085" y="5"/>
                    </a:lnTo>
                    <a:lnTo>
                      <a:pt x="2085" y="5"/>
                    </a:lnTo>
                    <a:lnTo>
                      <a:pt x="2085" y="5"/>
                    </a:lnTo>
                    <a:lnTo>
                      <a:pt x="2085" y="5"/>
                    </a:lnTo>
                    <a:lnTo>
                      <a:pt x="2090" y="5"/>
                    </a:lnTo>
                    <a:lnTo>
                      <a:pt x="2090" y="5"/>
                    </a:lnTo>
                    <a:lnTo>
                      <a:pt x="2090" y="5"/>
                    </a:lnTo>
                    <a:lnTo>
                      <a:pt x="2090" y="5"/>
                    </a:lnTo>
                    <a:lnTo>
                      <a:pt x="2090" y="5"/>
                    </a:lnTo>
                    <a:lnTo>
                      <a:pt x="2090" y="5"/>
                    </a:lnTo>
                    <a:lnTo>
                      <a:pt x="2096" y="5"/>
                    </a:lnTo>
                    <a:lnTo>
                      <a:pt x="2096" y="5"/>
                    </a:lnTo>
                    <a:lnTo>
                      <a:pt x="2106" y="9"/>
                    </a:lnTo>
                    <a:lnTo>
                      <a:pt x="2106" y="9"/>
                    </a:lnTo>
                    <a:lnTo>
                      <a:pt x="2106" y="9"/>
                    </a:lnTo>
                    <a:lnTo>
                      <a:pt x="2106" y="9"/>
                    </a:lnTo>
                    <a:lnTo>
                      <a:pt x="2106" y="9"/>
                    </a:lnTo>
                    <a:lnTo>
                      <a:pt x="2106" y="9"/>
                    </a:lnTo>
                    <a:lnTo>
                      <a:pt x="2117" y="9"/>
                    </a:lnTo>
                    <a:lnTo>
                      <a:pt x="2117" y="9"/>
                    </a:lnTo>
                    <a:lnTo>
                      <a:pt x="2117" y="9"/>
                    </a:lnTo>
                    <a:lnTo>
                      <a:pt x="2122" y="9"/>
                    </a:lnTo>
                    <a:lnTo>
                      <a:pt x="2122" y="9"/>
                    </a:lnTo>
                    <a:lnTo>
                      <a:pt x="2122" y="9"/>
                    </a:lnTo>
                    <a:lnTo>
                      <a:pt x="2122" y="9"/>
                    </a:lnTo>
                    <a:lnTo>
                      <a:pt x="2122" y="9"/>
                    </a:lnTo>
                    <a:lnTo>
                      <a:pt x="2128" y="9"/>
                    </a:lnTo>
                    <a:lnTo>
                      <a:pt x="2128" y="9"/>
                    </a:lnTo>
                    <a:lnTo>
                      <a:pt x="2128" y="9"/>
                    </a:lnTo>
                    <a:lnTo>
                      <a:pt x="2128" y="9"/>
                    </a:lnTo>
                    <a:lnTo>
                      <a:pt x="2128" y="9"/>
                    </a:lnTo>
                    <a:lnTo>
                      <a:pt x="2138" y="14"/>
                    </a:lnTo>
                    <a:lnTo>
                      <a:pt x="2138" y="14"/>
                    </a:lnTo>
                    <a:lnTo>
                      <a:pt x="2138" y="14"/>
                    </a:lnTo>
                    <a:lnTo>
                      <a:pt x="2143" y="14"/>
                    </a:lnTo>
                    <a:lnTo>
                      <a:pt x="2143" y="14"/>
                    </a:lnTo>
                    <a:lnTo>
                      <a:pt x="2143" y="14"/>
                    </a:lnTo>
                    <a:lnTo>
                      <a:pt x="2154" y="14"/>
                    </a:lnTo>
                    <a:lnTo>
                      <a:pt x="2154" y="14"/>
                    </a:lnTo>
                    <a:lnTo>
                      <a:pt x="2154" y="14"/>
                    </a:lnTo>
                    <a:lnTo>
                      <a:pt x="2154" y="14"/>
                    </a:lnTo>
                    <a:lnTo>
                      <a:pt x="2154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65" y="14"/>
                    </a:lnTo>
                    <a:lnTo>
                      <a:pt x="2165" y="14"/>
                    </a:lnTo>
                    <a:lnTo>
                      <a:pt x="2175" y="19"/>
                    </a:lnTo>
                    <a:lnTo>
                      <a:pt x="2175" y="19"/>
                    </a:lnTo>
                    <a:lnTo>
                      <a:pt x="2175" y="19"/>
                    </a:lnTo>
                    <a:lnTo>
                      <a:pt x="2175" y="19"/>
                    </a:lnTo>
                    <a:lnTo>
                      <a:pt x="2175" y="19"/>
                    </a:lnTo>
                    <a:lnTo>
                      <a:pt x="2175" y="19"/>
                    </a:lnTo>
                    <a:lnTo>
                      <a:pt x="2186" y="19"/>
                    </a:lnTo>
                    <a:lnTo>
                      <a:pt x="2186" y="19"/>
                    </a:lnTo>
                    <a:lnTo>
                      <a:pt x="2186" y="19"/>
                    </a:lnTo>
                    <a:lnTo>
                      <a:pt x="2191" y="19"/>
                    </a:lnTo>
                    <a:lnTo>
                      <a:pt x="2191" y="19"/>
                    </a:lnTo>
                    <a:lnTo>
                      <a:pt x="2191" y="19"/>
                    </a:lnTo>
                    <a:lnTo>
                      <a:pt x="2191" y="19"/>
                    </a:lnTo>
                    <a:lnTo>
                      <a:pt x="2191" y="19"/>
                    </a:lnTo>
                    <a:lnTo>
                      <a:pt x="2197" y="19"/>
                    </a:lnTo>
                    <a:lnTo>
                      <a:pt x="2197" y="19"/>
                    </a:lnTo>
                    <a:lnTo>
                      <a:pt x="2197" y="19"/>
                    </a:lnTo>
                    <a:lnTo>
                      <a:pt x="2197" y="19"/>
                    </a:lnTo>
                    <a:lnTo>
                      <a:pt x="2197" y="19"/>
                    </a:lnTo>
                    <a:lnTo>
                      <a:pt x="2202" y="19"/>
                    </a:lnTo>
                    <a:lnTo>
                      <a:pt x="2202" y="19"/>
                    </a:lnTo>
                    <a:lnTo>
                      <a:pt x="2202" y="19"/>
                    </a:lnTo>
                    <a:lnTo>
                      <a:pt x="2202" y="19"/>
                    </a:lnTo>
                    <a:lnTo>
                      <a:pt x="2202" y="19"/>
                    </a:lnTo>
                    <a:lnTo>
                      <a:pt x="2202" y="19"/>
                    </a:lnTo>
                    <a:lnTo>
                      <a:pt x="2202" y="19"/>
                    </a:lnTo>
                    <a:lnTo>
                      <a:pt x="2207" y="19"/>
                    </a:lnTo>
                    <a:lnTo>
                      <a:pt x="2207" y="19"/>
                    </a:lnTo>
                    <a:lnTo>
                      <a:pt x="2207" y="19"/>
                    </a:lnTo>
                    <a:lnTo>
                      <a:pt x="2207" y="19"/>
                    </a:lnTo>
                    <a:lnTo>
                      <a:pt x="2207" y="19"/>
                    </a:lnTo>
                    <a:lnTo>
                      <a:pt x="2207" y="19"/>
                    </a:lnTo>
                    <a:lnTo>
                      <a:pt x="2207" y="19"/>
                    </a:lnTo>
                    <a:lnTo>
                      <a:pt x="2207" y="14"/>
                    </a:lnTo>
                    <a:lnTo>
                      <a:pt x="2213" y="9"/>
                    </a:lnTo>
                    <a:lnTo>
                      <a:pt x="2213" y="5"/>
                    </a:lnTo>
                    <a:lnTo>
                      <a:pt x="2213" y="0"/>
                    </a:lnTo>
                    <a:lnTo>
                      <a:pt x="2213" y="0"/>
                    </a:lnTo>
                    <a:lnTo>
                      <a:pt x="2213" y="0"/>
                    </a:lnTo>
                    <a:lnTo>
                      <a:pt x="2213" y="5"/>
                    </a:lnTo>
                    <a:lnTo>
                      <a:pt x="2218" y="9"/>
                    </a:lnTo>
                    <a:lnTo>
                      <a:pt x="2218" y="14"/>
                    </a:lnTo>
                    <a:lnTo>
                      <a:pt x="2218" y="19"/>
                    </a:lnTo>
                    <a:lnTo>
                      <a:pt x="2218" y="23"/>
                    </a:lnTo>
                    <a:lnTo>
                      <a:pt x="2218" y="23"/>
                    </a:lnTo>
                    <a:lnTo>
                      <a:pt x="2218" y="23"/>
                    </a:lnTo>
                    <a:lnTo>
                      <a:pt x="2223" y="23"/>
                    </a:lnTo>
                    <a:lnTo>
                      <a:pt x="2223" y="23"/>
                    </a:lnTo>
                    <a:lnTo>
                      <a:pt x="2223" y="23"/>
                    </a:lnTo>
                    <a:lnTo>
                      <a:pt x="2223" y="23"/>
                    </a:lnTo>
                    <a:lnTo>
                      <a:pt x="2223" y="23"/>
                    </a:lnTo>
                    <a:lnTo>
                      <a:pt x="2229" y="23"/>
                    </a:lnTo>
                    <a:lnTo>
                      <a:pt x="2229" y="23"/>
                    </a:lnTo>
                    <a:lnTo>
                      <a:pt x="2229" y="23"/>
                    </a:lnTo>
                    <a:lnTo>
                      <a:pt x="2229" y="23"/>
                    </a:lnTo>
                    <a:lnTo>
                      <a:pt x="2229" y="23"/>
                    </a:lnTo>
                    <a:lnTo>
                      <a:pt x="2229" y="23"/>
                    </a:lnTo>
                    <a:lnTo>
                      <a:pt x="2234" y="23"/>
                    </a:lnTo>
                    <a:lnTo>
                      <a:pt x="2234" y="23"/>
                    </a:lnTo>
                    <a:lnTo>
                      <a:pt x="2234" y="23"/>
                    </a:lnTo>
                    <a:lnTo>
                      <a:pt x="2245" y="23"/>
                    </a:lnTo>
                    <a:lnTo>
                      <a:pt x="2245" y="23"/>
                    </a:lnTo>
                    <a:lnTo>
                      <a:pt x="2245" y="23"/>
                    </a:lnTo>
                    <a:lnTo>
                      <a:pt x="2245" y="23"/>
                    </a:lnTo>
                    <a:lnTo>
                      <a:pt x="2245" y="23"/>
                    </a:lnTo>
                    <a:lnTo>
                      <a:pt x="2250" y="23"/>
                    </a:lnTo>
                    <a:lnTo>
                      <a:pt x="2255" y="23"/>
                    </a:lnTo>
                    <a:lnTo>
                      <a:pt x="2255" y="23"/>
                    </a:lnTo>
                    <a:lnTo>
                      <a:pt x="2261" y="23"/>
                    </a:lnTo>
                    <a:lnTo>
                      <a:pt x="2261" y="23"/>
                    </a:lnTo>
                    <a:lnTo>
                      <a:pt x="2261" y="23"/>
                    </a:lnTo>
                    <a:lnTo>
                      <a:pt x="2261" y="23"/>
                    </a:lnTo>
                    <a:lnTo>
                      <a:pt x="2261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76" y="28"/>
                    </a:lnTo>
                    <a:lnTo>
                      <a:pt x="2276" y="28"/>
                    </a:lnTo>
                    <a:lnTo>
                      <a:pt x="2282" y="28"/>
                    </a:lnTo>
                    <a:lnTo>
                      <a:pt x="2282" y="28"/>
                    </a:lnTo>
                    <a:lnTo>
                      <a:pt x="2282" y="28"/>
                    </a:lnTo>
                    <a:lnTo>
                      <a:pt x="2282" y="28"/>
                    </a:lnTo>
                    <a:lnTo>
                      <a:pt x="2292" y="28"/>
                    </a:lnTo>
                    <a:lnTo>
                      <a:pt x="2292" y="28"/>
                    </a:lnTo>
                    <a:lnTo>
                      <a:pt x="2292" y="28"/>
                    </a:lnTo>
                    <a:lnTo>
                      <a:pt x="2292" y="28"/>
                    </a:lnTo>
                    <a:lnTo>
                      <a:pt x="2292" y="28"/>
                    </a:lnTo>
                    <a:lnTo>
                      <a:pt x="2298" y="28"/>
                    </a:lnTo>
                    <a:lnTo>
                      <a:pt x="2298" y="28"/>
                    </a:lnTo>
                    <a:lnTo>
                      <a:pt x="2298" y="28"/>
                    </a:lnTo>
                    <a:lnTo>
                      <a:pt x="2298" y="28"/>
                    </a:lnTo>
                    <a:lnTo>
                      <a:pt x="2298" y="28"/>
                    </a:lnTo>
                    <a:lnTo>
                      <a:pt x="2303" y="28"/>
                    </a:lnTo>
                    <a:lnTo>
                      <a:pt x="2303" y="28"/>
                    </a:lnTo>
                    <a:lnTo>
                      <a:pt x="2303" y="28"/>
                    </a:lnTo>
                    <a:lnTo>
                      <a:pt x="2314" y="28"/>
                    </a:lnTo>
                    <a:lnTo>
                      <a:pt x="2314" y="28"/>
                    </a:lnTo>
                    <a:lnTo>
                      <a:pt x="2314" y="28"/>
                    </a:lnTo>
                    <a:lnTo>
                      <a:pt x="2314" y="28"/>
                    </a:lnTo>
                    <a:lnTo>
                      <a:pt x="2314" y="28"/>
                    </a:lnTo>
                    <a:lnTo>
                      <a:pt x="2319" y="28"/>
                    </a:lnTo>
                    <a:lnTo>
                      <a:pt x="2324" y="28"/>
                    </a:lnTo>
                    <a:lnTo>
                      <a:pt x="2324" y="28"/>
                    </a:lnTo>
                    <a:lnTo>
                      <a:pt x="2330" y="28"/>
                    </a:lnTo>
                    <a:lnTo>
                      <a:pt x="2330" y="28"/>
                    </a:lnTo>
                    <a:lnTo>
                      <a:pt x="2330" y="28"/>
                    </a:lnTo>
                    <a:lnTo>
                      <a:pt x="2330" y="28"/>
                    </a:lnTo>
                    <a:lnTo>
                      <a:pt x="2330" y="28"/>
                    </a:lnTo>
                    <a:lnTo>
                      <a:pt x="2335" y="28"/>
                    </a:lnTo>
                    <a:lnTo>
                      <a:pt x="2335" y="28"/>
                    </a:lnTo>
                    <a:lnTo>
                      <a:pt x="2335" y="28"/>
                    </a:lnTo>
                    <a:lnTo>
                      <a:pt x="2335" y="28"/>
                    </a:lnTo>
                    <a:lnTo>
                      <a:pt x="2335" y="28"/>
                    </a:lnTo>
                    <a:lnTo>
                      <a:pt x="2335" y="28"/>
                    </a:lnTo>
                    <a:lnTo>
                      <a:pt x="2346" y="28"/>
                    </a:lnTo>
                    <a:lnTo>
                      <a:pt x="2346" y="28"/>
                    </a:lnTo>
                    <a:lnTo>
                      <a:pt x="2351" y="28"/>
                    </a:lnTo>
                    <a:lnTo>
                      <a:pt x="2351" y="28"/>
                    </a:lnTo>
                    <a:lnTo>
                      <a:pt x="2351" y="28"/>
                    </a:lnTo>
                    <a:lnTo>
                      <a:pt x="2351" y="28"/>
                    </a:lnTo>
                    <a:lnTo>
                      <a:pt x="2362" y="28"/>
                    </a:lnTo>
                    <a:lnTo>
                      <a:pt x="2362" y="28"/>
                    </a:lnTo>
                    <a:lnTo>
                      <a:pt x="2362" y="28"/>
                    </a:lnTo>
                    <a:lnTo>
                      <a:pt x="2362" y="28"/>
                    </a:lnTo>
                    <a:lnTo>
                      <a:pt x="2362" y="28"/>
                    </a:lnTo>
                    <a:lnTo>
                      <a:pt x="2367" y="28"/>
                    </a:lnTo>
                    <a:lnTo>
                      <a:pt x="2367" y="28"/>
                    </a:lnTo>
                    <a:lnTo>
                      <a:pt x="2367" y="28"/>
                    </a:lnTo>
                    <a:lnTo>
                      <a:pt x="2367" y="33"/>
                    </a:lnTo>
                    <a:lnTo>
                      <a:pt x="2367" y="33"/>
                    </a:lnTo>
                    <a:lnTo>
                      <a:pt x="2372" y="33"/>
                    </a:lnTo>
                    <a:lnTo>
                      <a:pt x="2372" y="33"/>
                    </a:lnTo>
                    <a:lnTo>
                      <a:pt x="2372" y="33"/>
                    </a:lnTo>
                    <a:lnTo>
                      <a:pt x="2372" y="33"/>
                    </a:lnTo>
                    <a:lnTo>
                      <a:pt x="2372" y="33"/>
                    </a:lnTo>
                    <a:lnTo>
                      <a:pt x="2378" y="33"/>
                    </a:lnTo>
                    <a:lnTo>
                      <a:pt x="2378" y="33"/>
                    </a:lnTo>
                    <a:lnTo>
                      <a:pt x="2378" y="33"/>
                    </a:lnTo>
                    <a:lnTo>
                      <a:pt x="2378" y="33"/>
                    </a:lnTo>
                    <a:lnTo>
                      <a:pt x="2378" y="33"/>
                    </a:lnTo>
                    <a:lnTo>
                      <a:pt x="2378" y="33"/>
                    </a:lnTo>
                    <a:lnTo>
                      <a:pt x="2378" y="33"/>
                    </a:lnTo>
                    <a:lnTo>
                      <a:pt x="2383" y="33"/>
                    </a:lnTo>
                    <a:lnTo>
                      <a:pt x="2383" y="33"/>
                    </a:lnTo>
                    <a:lnTo>
                      <a:pt x="2383" y="33"/>
                    </a:lnTo>
                    <a:lnTo>
                      <a:pt x="2383" y="33"/>
                    </a:lnTo>
                    <a:lnTo>
                      <a:pt x="2383" y="33"/>
                    </a:lnTo>
                    <a:lnTo>
                      <a:pt x="2383" y="38"/>
                    </a:lnTo>
                    <a:lnTo>
                      <a:pt x="2383" y="42"/>
                    </a:lnTo>
                    <a:lnTo>
                      <a:pt x="2383" y="47"/>
                    </a:lnTo>
                    <a:lnTo>
                      <a:pt x="2388" y="52"/>
                    </a:lnTo>
                    <a:lnTo>
                      <a:pt x="2388" y="52"/>
                    </a:lnTo>
                    <a:lnTo>
                      <a:pt x="2388" y="52"/>
                    </a:lnTo>
                    <a:lnTo>
                      <a:pt x="2388" y="47"/>
                    </a:lnTo>
                    <a:lnTo>
                      <a:pt x="2388" y="42"/>
                    </a:lnTo>
                    <a:lnTo>
                      <a:pt x="2388" y="38"/>
                    </a:lnTo>
                    <a:lnTo>
                      <a:pt x="2393" y="33"/>
                    </a:lnTo>
                    <a:lnTo>
                      <a:pt x="2393" y="33"/>
                    </a:lnTo>
                    <a:lnTo>
                      <a:pt x="2393" y="33"/>
                    </a:lnTo>
                    <a:lnTo>
                      <a:pt x="2393" y="33"/>
                    </a:lnTo>
                    <a:lnTo>
                      <a:pt x="2393" y="33"/>
                    </a:lnTo>
                    <a:lnTo>
                      <a:pt x="2393" y="33"/>
                    </a:lnTo>
                    <a:lnTo>
                      <a:pt x="2399" y="33"/>
                    </a:lnTo>
                    <a:lnTo>
                      <a:pt x="2399" y="38"/>
                    </a:lnTo>
                    <a:lnTo>
                      <a:pt x="2399" y="38"/>
                    </a:lnTo>
                    <a:lnTo>
                      <a:pt x="2399" y="38"/>
                    </a:lnTo>
                    <a:lnTo>
                      <a:pt x="2399" y="38"/>
                    </a:lnTo>
                    <a:lnTo>
                      <a:pt x="2404" y="38"/>
                    </a:lnTo>
                    <a:lnTo>
                      <a:pt x="2404" y="38"/>
                    </a:lnTo>
                    <a:lnTo>
                      <a:pt x="2404" y="38"/>
                    </a:lnTo>
                    <a:lnTo>
                      <a:pt x="2404" y="38"/>
                    </a:lnTo>
                    <a:lnTo>
                      <a:pt x="2404" y="38"/>
                    </a:lnTo>
                    <a:lnTo>
                      <a:pt x="2404" y="38"/>
                    </a:lnTo>
                    <a:lnTo>
                      <a:pt x="2409" y="38"/>
                    </a:lnTo>
                    <a:lnTo>
                      <a:pt x="2415" y="42"/>
                    </a:lnTo>
                    <a:lnTo>
                      <a:pt x="2420" y="42"/>
                    </a:lnTo>
                    <a:lnTo>
                      <a:pt x="2420" y="42"/>
                    </a:lnTo>
                    <a:lnTo>
                      <a:pt x="2420" y="42"/>
                    </a:lnTo>
                    <a:lnTo>
                      <a:pt x="2420" y="42"/>
                    </a:lnTo>
                    <a:lnTo>
                      <a:pt x="2420" y="42"/>
                    </a:lnTo>
                    <a:lnTo>
                      <a:pt x="2431" y="47"/>
                    </a:lnTo>
                    <a:lnTo>
                      <a:pt x="2431" y="47"/>
                    </a:lnTo>
                    <a:lnTo>
                      <a:pt x="2431" y="47"/>
                    </a:lnTo>
                    <a:lnTo>
                      <a:pt x="2431" y="47"/>
                    </a:lnTo>
                    <a:lnTo>
                      <a:pt x="2436" y="47"/>
                    </a:lnTo>
                    <a:lnTo>
                      <a:pt x="2436" y="52"/>
                    </a:lnTo>
                    <a:lnTo>
                      <a:pt x="2436" y="52"/>
                    </a:lnTo>
                    <a:lnTo>
                      <a:pt x="2436" y="52"/>
                    </a:lnTo>
                    <a:lnTo>
                      <a:pt x="2436" y="52"/>
                    </a:lnTo>
                    <a:lnTo>
                      <a:pt x="2441" y="52"/>
                    </a:lnTo>
                    <a:lnTo>
                      <a:pt x="2441" y="52"/>
                    </a:lnTo>
                    <a:lnTo>
                      <a:pt x="2441" y="52"/>
                    </a:lnTo>
                    <a:lnTo>
                      <a:pt x="2441" y="52"/>
                    </a:lnTo>
                    <a:lnTo>
                      <a:pt x="2452" y="56"/>
                    </a:lnTo>
                    <a:lnTo>
                      <a:pt x="2452" y="56"/>
                    </a:lnTo>
                    <a:lnTo>
                      <a:pt x="2452" y="56"/>
                    </a:lnTo>
                    <a:lnTo>
                      <a:pt x="2452" y="56"/>
                    </a:lnTo>
                    <a:lnTo>
                      <a:pt x="2457" y="56"/>
                    </a:lnTo>
                    <a:lnTo>
                      <a:pt x="2457" y="56"/>
                    </a:lnTo>
                    <a:lnTo>
                      <a:pt x="2463" y="61"/>
                    </a:lnTo>
                    <a:lnTo>
                      <a:pt x="2468" y="61"/>
                    </a:lnTo>
                    <a:lnTo>
                      <a:pt x="2468" y="61"/>
                    </a:lnTo>
                    <a:lnTo>
                      <a:pt x="2468" y="61"/>
                    </a:lnTo>
                    <a:lnTo>
                      <a:pt x="2468" y="61"/>
                    </a:lnTo>
                    <a:lnTo>
                      <a:pt x="2468" y="61"/>
                    </a:lnTo>
                    <a:lnTo>
                      <a:pt x="2473" y="61"/>
                    </a:lnTo>
                    <a:lnTo>
                      <a:pt x="2473" y="61"/>
                    </a:lnTo>
                    <a:lnTo>
                      <a:pt x="2473" y="61"/>
                    </a:lnTo>
                    <a:lnTo>
                      <a:pt x="2473" y="66"/>
                    </a:lnTo>
                    <a:lnTo>
                      <a:pt x="2473" y="66"/>
                    </a:lnTo>
                    <a:lnTo>
                      <a:pt x="2473" y="66"/>
                    </a:lnTo>
                    <a:lnTo>
                      <a:pt x="2479" y="66"/>
                    </a:lnTo>
                    <a:lnTo>
                      <a:pt x="2484" y="66"/>
                    </a:lnTo>
                    <a:lnTo>
                      <a:pt x="2489" y="70"/>
                    </a:lnTo>
                    <a:lnTo>
                      <a:pt x="2489" y="70"/>
                    </a:lnTo>
                    <a:lnTo>
                      <a:pt x="2489" y="70"/>
                    </a:lnTo>
                    <a:lnTo>
                      <a:pt x="2489" y="70"/>
                    </a:lnTo>
                    <a:lnTo>
                      <a:pt x="2489" y="70"/>
                    </a:lnTo>
                    <a:lnTo>
                      <a:pt x="2500" y="70"/>
                    </a:lnTo>
                    <a:lnTo>
                      <a:pt x="2500" y="75"/>
                    </a:lnTo>
                    <a:lnTo>
                      <a:pt x="2500" y="75"/>
                    </a:lnTo>
                    <a:lnTo>
                      <a:pt x="2500" y="75"/>
                    </a:lnTo>
                    <a:lnTo>
                      <a:pt x="2505" y="75"/>
                    </a:lnTo>
                    <a:lnTo>
                      <a:pt x="2505" y="75"/>
                    </a:lnTo>
                    <a:lnTo>
                      <a:pt x="2505" y="75"/>
                    </a:lnTo>
                    <a:lnTo>
                      <a:pt x="2505" y="75"/>
                    </a:lnTo>
                    <a:lnTo>
                      <a:pt x="2505" y="75"/>
                    </a:lnTo>
                    <a:lnTo>
                      <a:pt x="2511" y="75"/>
                    </a:lnTo>
                    <a:lnTo>
                      <a:pt x="2511" y="75"/>
                    </a:lnTo>
                    <a:lnTo>
                      <a:pt x="2511" y="75"/>
                    </a:lnTo>
                    <a:lnTo>
                      <a:pt x="2511" y="75"/>
                    </a:lnTo>
                    <a:lnTo>
                      <a:pt x="2521" y="80"/>
                    </a:lnTo>
                    <a:lnTo>
                      <a:pt x="2521" y="80"/>
                    </a:lnTo>
                    <a:lnTo>
                      <a:pt x="2521" y="80"/>
                    </a:lnTo>
                    <a:lnTo>
                      <a:pt x="2521" y="80"/>
                    </a:lnTo>
                    <a:lnTo>
                      <a:pt x="2526" y="80"/>
                    </a:lnTo>
                    <a:lnTo>
                      <a:pt x="2526" y="80"/>
                    </a:lnTo>
                    <a:lnTo>
                      <a:pt x="2532" y="85"/>
                    </a:lnTo>
                    <a:lnTo>
                      <a:pt x="2537" y="85"/>
                    </a:lnTo>
                    <a:lnTo>
                      <a:pt x="2537" y="85"/>
                    </a:lnTo>
                    <a:lnTo>
                      <a:pt x="2537" y="85"/>
                    </a:lnTo>
                    <a:lnTo>
                      <a:pt x="2537" y="85"/>
                    </a:lnTo>
                    <a:lnTo>
                      <a:pt x="2537" y="85"/>
                    </a:lnTo>
                    <a:lnTo>
                      <a:pt x="2542" y="85"/>
                    </a:lnTo>
                    <a:lnTo>
                      <a:pt x="2542" y="85"/>
                    </a:lnTo>
                    <a:lnTo>
                      <a:pt x="2542" y="89"/>
                    </a:lnTo>
                    <a:lnTo>
                      <a:pt x="2542" y="89"/>
                    </a:lnTo>
                    <a:lnTo>
                      <a:pt x="2542" y="89"/>
                    </a:lnTo>
                    <a:lnTo>
                      <a:pt x="2542" y="89"/>
                    </a:lnTo>
                    <a:lnTo>
                      <a:pt x="2548" y="89"/>
                    </a:lnTo>
                    <a:lnTo>
                      <a:pt x="2548" y="89"/>
                    </a:lnTo>
                    <a:lnTo>
                      <a:pt x="2548" y="89"/>
                    </a:lnTo>
                    <a:lnTo>
                      <a:pt x="2548" y="89"/>
                    </a:lnTo>
                    <a:lnTo>
                      <a:pt x="2548" y="89"/>
                    </a:lnTo>
                    <a:lnTo>
                      <a:pt x="2548" y="89"/>
                    </a:lnTo>
                    <a:lnTo>
                      <a:pt x="2548" y="89"/>
                    </a:lnTo>
                    <a:lnTo>
                      <a:pt x="2548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8" y="89"/>
                    </a:lnTo>
                    <a:lnTo>
                      <a:pt x="2558" y="85"/>
                    </a:lnTo>
                    <a:lnTo>
                      <a:pt x="2558" y="80"/>
                    </a:lnTo>
                    <a:lnTo>
                      <a:pt x="2558" y="75"/>
                    </a:lnTo>
                    <a:lnTo>
                      <a:pt x="2558" y="75"/>
                    </a:lnTo>
                    <a:lnTo>
                      <a:pt x="2558" y="70"/>
                    </a:lnTo>
                    <a:lnTo>
                      <a:pt x="2564" y="75"/>
                    </a:lnTo>
                    <a:lnTo>
                      <a:pt x="2564" y="80"/>
                    </a:lnTo>
                    <a:lnTo>
                      <a:pt x="2564" y="85"/>
                    </a:lnTo>
                    <a:lnTo>
                      <a:pt x="2564" y="89"/>
                    </a:lnTo>
                    <a:lnTo>
                      <a:pt x="2564" y="94"/>
                    </a:lnTo>
                    <a:lnTo>
                      <a:pt x="2564" y="94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74" y="99"/>
                    </a:lnTo>
                    <a:lnTo>
                      <a:pt x="2574" y="99"/>
                    </a:lnTo>
                    <a:lnTo>
                      <a:pt x="2574" y="99"/>
                    </a:lnTo>
                    <a:lnTo>
                      <a:pt x="2574" y="99"/>
                    </a:lnTo>
                    <a:lnTo>
                      <a:pt x="2574" y="99"/>
                    </a:lnTo>
                    <a:lnTo>
                      <a:pt x="2580" y="99"/>
                    </a:lnTo>
                    <a:lnTo>
                      <a:pt x="2580" y="99"/>
                    </a:lnTo>
                    <a:lnTo>
                      <a:pt x="2580" y="99"/>
                    </a:lnTo>
                    <a:lnTo>
                      <a:pt x="2580" y="99"/>
                    </a:lnTo>
                    <a:lnTo>
                      <a:pt x="2580" y="99"/>
                    </a:lnTo>
                    <a:lnTo>
                      <a:pt x="2590" y="103"/>
                    </a:lnTo>
                    <a:lnTo>
                      <a:pt x="2590" y="103"/>
                    </a:lnTo>
                    <a:lnTo>
                      <a:pt x="2590" y="103"/>
                    </a:lnTo>
                    <a:lnTo>
                      <a:pt x="2596" y="103"/>
                    </a:lnTo>
                    <a:lnTo>
                      <a:pt x="2596" y="103"/>
                    </a:lnTo>
                    <a:lnTo>
                      <a:pt x="2596" y="103"/>
                    </a:lnTo>
                    <a:lnTo>
                      <a:pt x="2606" y="108"/>
                    </a:lnTo>
                    <a:lnTo>
                      <a:pt x="2606" y="108"/>
                    </a:lnTo>
                    <a:lnTo>
                      <a:pt x="2606" y="108"/>
                    </a:lnTo>
                    <a:lnTo>
                      <a:pt x="2606" y="108"/>
                    </a:lnTo>
                    <a:lnTo>
                      <a:pt x="2606" y="108"/>
                    </a:lnTo>
                    <a:lnTo>
                      <a:pt x="2606" y="108"/>
                    </a:lnTo>
                    <a:lnTo>
                      <a:pt x="2612" y="108"/>
                    </a:lnTo>
                    <a:lnTo>
                      <a:pt x="2612" y="108"/>
                    </a:lnTo>
                    <a:lnTo>
                      <a:pt x="2612" y="108"/>
                    </a:lnTo>
                    <a:lnTo>
                      <a:pt x="2612" y="108"/>
                    </a:lnTo>
                    <a:lnTo>
                      <a:pt x="2612" y="108"/>
                    </a:lnTo>
                    <a:lnTo>
                      <a:pt x="2617" y="108"/>
                    </a:lnTo>
                    <a:lnTo>
                      <a:pt x="2617" y="108"/>
                    </a:lnTo>
                    <a:lnTo>
                      <a:pt x="2622" y="113"/>
                    </a:lnTo>
                    <a:lnTo>
                      <a:pt x="2628" y="113"/>
                    </a:lnTo>
                    <a:lnTo>
                      <a:pt x="2628" y="113"/>
                    </a:lnTo>
                    <a:lnTo>
                      <a:pt x="2628" y="113"/>
                    </a:lnTo>
                    <a:lnTo>
                      <a:pt x="2628" y="113"/>
                    </a:lnTo>
                    <a:lnTo>
                      <a:pt x="2628" y="113"/>
                    </a:lnTo>
                    <a:lnTo>
                      <a:pt x="2638" y="118"/>
                    </a:lnTo>
                    <a:lnTo>
                      <a:pt x="2638" y="118"/>
                    </a:lnTo>
                    <a:lnTo>
                      <a:pt x="2638" y="118"/>
                    </a:lnTo>
                    <a:lnTo>
                      <a:pt x="2643" y="118"/>
                    </a:lnTo>
                    <a:lnTo>
                      <a:pt x="2643" y="118"/>
                    </a:lnTo>
                    <a:lnTo>
                      <a:pt x="2643" y="118"/>
                    </a:lnTo>
                    <a:lnTo>
                      <a:pt x="2643" y="118"/>
                    </a:lnTo>
                    <a:lnTo>
                      <a:pt x="2643" y="118"/>
                    </a:lnTo>
                    <a:lnTo>
                      <a:pt x="2649" y="118"/>
                    </a:lnTo>
                    <a:lnTo>
                      <a:pt x="2649" y="118"/>
                    </a:lnTo>
                    <a:lnTo>
                      <a:pt x="2649" y="118"/>
                    </a:lnTo>
                    <a:lnTo>
                      <a:pt x="2649" y="118"/>
                    </a:lnTo>
                    <a:lnTo>
                      <a:pt x="2649" y="118"/>
                    </a:lnTo>
                    <a:lnTo>
                      <a:pt x="2659" y="122"/>
                    </a:lnTo>
                    <a:lnTo>
                      <a:pt x="2659" y="122"/>
                    </a:lnTo>
                    <a:lnTo>
                      <a:pt x="2659" y="122"/>
                    </a:lnTo>
                    <a:lnTo>
                      <a:pt x="2665" y="122"/>
                    </a:lnTo>
                    <a:lnTo>
                      <a:pt x="2665" y="122"/>
                    </a:lnTo>
                    <a:lnTo>
                      <a:pt x="2665" y="122"/>
                    </a:lnTo>
                    <a:lnTo>
                      <a:pt x="2675" y="127"/>
                    </a:lnTo>
                    <a:lnTo>
                      <a:pt x="2675" y="127"/>
                    </a:lnTo>
                    <a:lnTo>
                      <a:pt x="2675" y="127"/>
                    </a:lnTo>
                    <a:lnTo>
                      <a:pt x="2675" y="127"/>
                    </a:lnTo>
                    <a:lnTo>
                      <a:pt x="2675" y="127"/>
                    </a:lnTo>
                    <a:lnTo>
                      <a:pt x="2675" y="127"/>
                    </a:lnTo>
                    <a:lnTo>
                      <a:pt x="2681" y="127"/>
                    </a:lnTo>
                    <a:lnTo>
                      <a:pt x="2681" y="127"/>
                    </a:lnTo>
                    <a:lnTo>
                      <a:pt x="2681" y="127"/>
                    </a:lnTo>
                    <a:lnTo>
                      <a:pt x="2681" y="127"/>
                    </a:lnTo>
                    <a:lnTo>
                      <a:pt x="2681" y="127"/>
                    </a:lnTo>
                    <a:lnTo>
                      <a:pt x="2686" y="127"/>
                    </a:lnTo>
                    <a:lnTo>
                      <a:pt x="2686" y="127"/>
                    </a:lnTo>
                    <a:lnTo>
                      <a:pt x="2691" y="132"/>
                    </a:lnTo>
                    <a:lnTo>
                      <a:pt x="2697" y="132"/>
                    </a:lnTo>
                    <a:lnTo>
                      <a:pt x="2697" y="132"/>
                    </a:lnTo>
                    <a:lnTo>
                      <a:pt x="2697" y="132"/>
                    </a:lnTo>
                    <a:lnTo>
                      <a:pt x="2697" y="132"/>
                    </a:lnTo>
                    <a:lnTo>
                      <a:pt x="2697" y="132"/>
                    </a:lnTo>
                    <a:lnTo>
                      <a:pt x="2707" y="132"/>
                    </a:lnTo>
                    <a:lnTo>
                      <a:pt x="2707" y="132"/>
                    </a:lnTo>
                    <a:lnTo>
                      <a:pt x="2707" y="136"/>
                    </a:lnTo>
                    <a:lnTo>
                      <a:pt x="2713" y="136"/>
                    </a:lnTo>
                    <a:lnTo>
                      <a:pt x="2713" y="136"/>
                    </a:lnTo>
                    <a:lnTo>
                      <a:pt x="2713" y="136"/>
                    </a:lnTo>
                    <a:lnTo>
                      <a:pt x="2713" y="136"/>
                    </a:lnTo>
                    <a:lnTo>
                      <a:pt x="2713" y="136"/>
                    </a:lnTo>
                    <a:lnTo>
                      <a:pt x="2718" y="136"/>
                    </a:lnTo>
                    <a:lnTo>
                      <a:pt x="2718" y="136"/>
                    </a:lnTo>
                    <a:lnTo>
                      <a:pt x="2718" y="136"/>
                    </a:lnTo>
                    <a:lnTo>
                      <a:pt x="2718" y="136"/>
                    </a:lnTo>
                    <a:lnTo>
                      <a:pt x="2718" y="136"/>
                    </a:lnTo>
                    <a:lnTo>
                      <a:pt x="2718" y="136"/>
                    </a:lnTo>
                    <a:lnTo>
                      <a:pt x="2723" y="136"/>
                    </a:lnTo>
                    <a:lnTo>
                      <a:pt x="2723" y="136"/>
                    </a:lnTo>
                    <a:lnTo>
                      <a:pt x="2723" y="136"/>
                    </a:lnTo>
                    <a:lnTo>
                      <a:pt x="2723" y="136"/>
                    </a:lnTo>
                    <a:lnTo>
                      <a:pt x="2723" y="136"/>
                    </a:lnTo>
                    <a:lnTo>
                      <a:pt x="2723" y="136"/>
                    </a:lnTo>
                    <a:lnTo>
                      <a:pt x="2729" y="136"/>
                    </a:lnTo>
                    <a:lnTo>
                      <a:pt x="2729" y="136"/>
                    </a:lnTo>
                    <a:lnTo>
                      <a:pt x="2729" y="136"/>
                    </a:lnTo>
                    <a:lnTo>
                      <a:pt x="2729" y="136"/>
                    </a:lnTo>
                    <a:lnTo>
                      <a:pt x="2729" y="136"/>
                    </a:lnTo>
                    <a:lnTo>
                      <a:pt x="2729" y="141"/>
                    </a:lnTo>
                    <a:lnTo>
                      <a:pt x="2729" y="141"/>
                    </a:lnTo>
                    <a:lnTo>
                      <a:pt x="2729" y="146"/>
                    </a:lnTo>
                    <a:lnTo>
                      <a:pt x="2734" y="150"/>
                    </a:lnTo>
                    <a:lnTo>
                      <a:pt x="2734" y="155"/>
                    </a:lnTo>
                    <a:lnTo>
                      <a:pt x="2734" y="155"/>
                    </a:lnTo>
                    <a:lnTo>
                      <a:pt x="2734" y="160"/>
                    </a:lnTo>
                    <a:lnTo>
                      <a:pt x="2734" y="160"/>
                    </a:lnTo>
                    <a:lnTo>
                      <a:pt x="2734" y="155"/>
                    </a:lnTo>
                    <a:lnTo>
                      <a:pt x="2739" y="150"/>
                    </a:lnTo>
                    <a:lnTo>
                      <a:pt x="2739" y="146"/>
                    </a:lnTo>
                    <a:lnTo>
                      <a:pt x="2739" y="146"/>
                    </a:lnTo>
                    <a:lnTo>
                      <a:pt x="2739" y="141"/>
                    </a:lnTo>
                    <a:lnTo>
                      <a:pt x="2739" y="141"/>
                    </a:lnTo>
                    <a:lnTo>
                      <a:pt x="2739" y="146"/>
                    </a:lnTo>
                    <a:lnTo>
                      <a:pt x="2745" y="146"/>
                    </a:lnTo>
                    <a:lnTo>
                      <a:pt x="2745" y="146"/>
                    </a:lnTo>
                    <a:lnTo>
                      <a:pt x="2745" y="146"/>
                    </a:lnTo>
                    <a:lnTo>
                      <a:pt x="2745" y="146"/>
                    </a:lnTo>
                    <a:lnTo>
                      <a:pt x="2745" y="146"/>
                    </a:lnTo>
                    <a:lnTo>
                      <a:pt x="2745" y="146"/>
                    </a:lnTo>
                    <a:lnTo>
                      <a:pt x="2750" y="146"/>
                    </a:lnTo>
                    <a:lnTo>
                      <a:pt x="2750" y="150"/>
                    </a:lnTo>
                    <a:lnTo>
                      <a:pt x="2750" y="150"/>
                    </a:lnTo>
                    <a:lnTo>
                      <a:pt x="2750" y="150"/>
                    </a:lnTo>
                    <a:lnTo>
                      <a:pt x="2750" y="150"/>
                    </a:lnTo>
                    <a:lnTo>
                      <a:pt x="2755" y="150"/>
                    </a:lnTo>
                    <a:lnTo>
                      <a:pt x="2755" y="150"/>
                    </a:lnTo>
                    <a:lnTo>
                      <a:pt x="2755" y="150"/>
                    </a:lnTo>
                    <a:lnTo>
                      <a:pt x="2766" y="155"/>
                    </a:lnTo>
                    <a:lnTo>
                      <a:pt x="2766" y="155"/>
                    </a:lnTo>
                    <a:lnTo>
                      <a:pt x="2766" y="155"/>
                    </a:lnTo>
                    <a:lnTo>
                      <a:pt x="2766" y="160"/>
                    </a:lnTo>
                    <a:lnTo>
                      <a:pt x="2766" y="160"/>
                    </a:lnTo>
                    <a:lnTo>
                      <a:pt x="2771" y="160"/>
                    </a:lnTo>
                    <a:lnTo>
                      <a:pt x="2776" y="165"/>
                    </a:lnTo>
                    <a:lnTo>
                      <a:pt x="2776" y="165"/>
                    </a:lnTo>
                    <a:lnTo>
                      <a:pt x="2782" y="165"/>
                    </a:lnTo>
                    <a:lnTo>
                      <a:pt x="2782" y="165"/>
                    </a:lnTo>
                    <a:lnTo>
                      <a:pt x="2782" y="165"/>
                    </a:lnTo>
                    <a:lnTo>
                      <a:pt x="2782" y="165"/>
                    </a:lnTo>
                    <a:lnTo>
                      <a:pt x="2782" y="165"/>
                    </a:lnTo>
                    <a:lnTo>
                      <a:pt x="2787" y="169"/>
                    </a:lnTo>
                    <a:lnTo>
                      <a:pt x="2787" y="169"/>
                    </a:lnTo>
                    <a:lnTo>
                      <a:pt x="2787" y="169"/>
                    </a:lnTo>
                    <a:lnTo>
                      <a:pt x="2787" y="169"/>
                    </a:lnTo>
                    <a:lnTo>
                      <a:pt x="2787" y="169"/>
                    </a:lnTo>
                    <a:lnTo>
                      <a:pt x="2787" y="169"/>
                    </a:lnTo>
                    <a:lnTo>
                      <a:pt x="2798" y="174"/>
                    </a:lnTo>
                    <a:lnTo>
                      <a:pt x="2798" y="174"/>
                    </a:lnTo>
                    <a:lnTo>
                      <a:pt x="2798" y="174"/>
                    </a:lnTo>
                    <a:lnTo>
                      <a:pt x="2803" y="174"/>
                    </a:lnTo>
                    <a:lnTo>
                      <a:pt x="2803" y="174"/>
                    </a:lnTo>
                    <a:lnTo>
                      <a:pt x="2803" y="179"/>
                    </a:lnTo>
                    <a:lnTo>
                      <a:pt x="2814" y="183"/>
                    </a:lnTo>
                    <a:lnTo>
                      <a:pt x="2814" y="183"/>
                    </a:lnTo>
                    <a:lnTo>
                      <a:pt x="2814" y="183"/>
                    </a:lnTo>
                    <a:lnTo>
                      <a:pt x="2814" y="183"/>
                    </a:lnTo>
                    <a:lnTo>
                      <a:pt x="2814" y="183"/>
                    </a:lnTo>
                    <a:lnTo>
                      <a:pt x="2819" y="183"/>
                    </a:lnTo>
                    <a:lnTo>
                      <a:pt x="2819" y="183"/>
                    </a:lnTo>
                    <a:lnTo>
                      <a:pt x="2819" y="183"/>
                    </a:lnTo>
                    <a:lnTo>
                      <a:pt x="2819" y="183"/>
                    </a:lnTo>
                    <a:lnTo>
                      <a:pt x="2819" y="183"/>
                    </a:lnTo>
                    <a:lnTo>
                      <a:pt x="2824" y="188"/>
                    </a:lnTo>
                    <a:lnTo>
                      <a:pt x="2824" y="188"/>
                    </a:lnTo>
                    <a:lnTo>
                      <a:pt x="2824" y="188"/>
                    </a:lnTo>
                    <a:lnTo>
                      <a:pt x="2835" y="193"/>
                    </a:lnTo>
                    <a:lnTo>
                      <a:pt x="2835" y="193"/>
                    </a:lnTo>
                    <a:lnTo>
                      <a:pt x="2835" y="193"/>
                    </a:lnTo>
                    <a:lnTo>
                      <a:pt x="2835" y="193"/>
                    </a:lnTo>
                    <a:lnTo>
                      <a:pt x="2835" y="193"/>
                    </a:lnTo>
                    <a:lnTo>
                      <a:pt x="2835" y="193"/>
                    </a:lnTo>
                    <a:lnTo>
                      <a:pt x="2846" y="197"/>
                    </a:lnTo>
                    <a:lnTo>
                      <a:pt x="2846" y="197"/>
                    </a:lnTo>
                    <a:lnTo>
                      <a:pt x="2851" y="197"/>
                    </a:lnTo>
                    <a:lnTo>
                      <a:pt x="2851" y="197"/>
                    </a:lnTo>
                    <a:lnTo>
                      <a:pt x="2851" y="202"/>
                    </a:lnTo>
                    <a:lnTo>
                      <a:pt x="2851" y="202"/>
                    </a:lnTo>
                    <a:lnTo>
                      <a:pt x="2851" y="202"/>
                    </a:lnTo>
                    <a:lnTo>
                      <a:pt x="2856" y="202"/>
                    </a:lnTo>
                    <a:lnTo>
                      <a:pt x="2856" y="202"/>
                    </a:lnTo>
                    <a:lnTo>
                      <a:pt x="2856" y="202"/>
                    </a:lnTo>
                    <a:lnTo>
                      <a:pt x="2856" y="202"/>
                    </a:lnTo>
                    <a:lnTo>
                      <a:pt x="2856" y="202"/>
                    </a:lnTo>
                    <a:lnTo>
                      <a:pt x="2856" y="202"/>
                    </a:lnTo>
                    <a:lnTo>
                      <a:pt x="2867" y="207"/>
                    </a:lnTo>
                    <a:lnTo>
                      <a:pt x="2867" y="207"/>
                    </a:lnTo>
                    <a:lnTo>
                      <a:pt x="2867" y="207"/>
                    </a:lnTo>
                    <a:lnTo>
                      <a:pt x="2872" y="212"/>
                    </a:lnTo>
                    <a:lnTo>
                      <a:pt x="2872" y="212"/>
                    </a:lnTo>
                    <a:lnTo>
                      <a:pt x="2872" y="212"/>
                    </a:lnTo>
                    <a:lnTo>
                      <a:pt x="2883" y="216"/>
                    </a:lnTo>
                    <a:lnTo>
                      <a:pt x="2883" y="216"/>
                    </a:lnTo>
                    <a:lnTo>
                      <a:pt x="2883" y="216"/>
                    </a:lnTo>
                    <a:lnTo>
                      <a:pt x="2883" y="216"/>
                    </a:lnTo>
                    <a:lnTo>
                      <a:pt x="2883" y="216"/>
                    </a:lnTo>
                    <a:lnTo>
                      <a:pt x="2888" y="216"/>
                    </a:lnTo>
                    <a:lnTo>
                      <a:pt x="2888" y="216"/>
                    </a:lnTo>
                    <a:lnTo>
                      <a:pt x="2888" y="216"/>
                    </a:lnTo>
                    <a:lnTo>
                      <a:pt x="2888" y="216"/>
                    </a:lnTo>
                    <a:lnTo>
                      <a:pt x="2888" y="216"/>
                    </a:lnTo>
                    <a:lnTo>
                      <a:pt x="2893" y="221"/>
                    </a:lnTo>
                    <a:lnTo>
                      <a:pt x="2893" y="221"/>
                    </a:lnTo>
                    <a:lnTo>
                      <a:pt x="2893" y="221"/>
                    </a:lnTo>
                    <a:lnTo>
                      <a:pt x="2893" y="221"/>
                    </a:lnTo>
                    <a:lnTo>
                      <a:pt x="2893" y="221"/>
                    </a:lnTo>
                    <a:lnTo>
                      <a:pt x="2893" y="221"/>
                    </a:lnTo>
                    <a:lnTo>
                      <a:pt x="2893" y="221"/>
                    </a:lnTo>
                    <a:lnTo>
                      <a:pt x="2899" y="221"/>
                    </a:lnTo>
                    <a:lnTo>
                      <a:pt x="2899" y="221"/>
                    </a:lnTo>
                    <a:lnTo>
                      <a:pt x="2899" y="221"/>
                    </a:lnTo>
                    <a:lnTo>
                      <a:pt x="2899" y="221"/>
                    </a:lnTo>
                    <a:lnTo>
                      <a:pt x="2899" y="221"/>
                    </a:lnTo>
                    <a:lnTo>
                      <a:pt x="2904" y="226"/>
                    </a:lnTo>
                    <a:lnTo>
                      <a:pt x="2904" y="226"/>
                    </a:lnTo>
                    <a:lnTo>
                      <a:pt x="2904" y="226"/>
                    </a:lnTo>
                    <a:lnTo>
                      <a:pt x="2904" y="226"/>
                    </a:lnTo>
                    <a:lnTo>
                      <a:pt x="2904" y="226"/>
                    </a:lnTo>
                    <a:lnTo>
                      <a:pt x="2904" y="221"/>
                    </a:lnTo>
                    <a:lnTo>
                      <a:pt x="2904" y="216"/>
                    </a:lnTo>
                    <a:lnTo>
                      <a:pt x="2904" y="212"/>
                    </a:lnTo>
                    <a:lnTo>
                      <a:pt x="2909" y="212"/>
                    </a:lnTo>
                    <a:lnTo>
                      <a:pt x="2909" y="212"/>
                    </a:lnTo>
                    <a:lnTo>
                      <a:pt x="2909" y="212"/>
                    </a:lnTo>
                    <a:lnTo>
                      <a:pt x="2909" y="216"/>
                    </a:lnTo>
                    <a:lnTo>
                      <a:pt x="2909" y="221"/>
                    </a:lnTo>
                    <a:lnTo>
                      <a:pt x="2909" y="226"/>
                    </a:lnTo>
                    <a:lnTo>
                      <a:pt x="2915" y="226"/>
                    </a:lnTo>
                    <a:lnTo>
                      <a:pt x="2915" y="230"/>
                    </a:lnTo>
                    <a:lnTo>
                      <a:pt x="2915" y="230"/>
                    </a:lnTo>
                    <a:lnTo>
                      <a:pt x="2915" y="230"/>
                    </a:lnTo>
                    <a:lnTo>
                      <a:pt x="2915" y="230"/>
                    </a:lnTo>
                    <a:lnTo>
                      <a:pt x="2915" y="230"/>
                    </a:lnTo>
                    <a:lnTo>
                      <a:pt x="2920" y="230"/>
                    </a:lnTo>
                    <a:lnTo>
                      <a:pt x="2920" y="230"/>
                    </a:lnTo>
                    <a:lnTo>
                      <a:pt x="2920" y="230"/>
                    </a:lnTo>
                    <a:lnTo>
                      <a:pt x="2920" y="230"/>
                    </a:lnTo>
                    <a:lnTo>
                      <a:pt x="2920" y="230"/>
                    </a:lnTo>
                    <a:lnTo>
                      <a:pt x="2925" y="230"/>
                    </a:lnTo>
                    <a:lnTo>
                      <a:pt x="2925" y="235"/>
                    </a:lnTo>
                    <a:lnTo>
                      <a:pt x="2925" y="235"/>
                    </a:lnTo>
                    <a:lnTo>
                      <a:pt x="2925" y="235"/>
                    </a:lnTo>
                    <a:lnTo>
                      <a:pt x="2925" y="235"/>
                    </a:lnTo>
                    <a:lnTo>
                      <a:pt x="2925" y="235"/>
                    </a:lnTo>
                    <a:lnTo>
                      <a:pt x="2931" y="235"/>
                    </a:lnTo>
                    <a:lnTo>
                      <a:pt x="2936" y="240"/>
                    </a:lnTo>
                    <a:lnTo>
                      <a:pt x="2936" y="240"/>
                    </a:lnTo>
                    <a:lnTo>
                      <a:pt x="2941" y="240"/>
                    </a:lnTo>
                    <a:lnTo>
                      <a:pt x="2941" y="240"/>
                    </a:lnTo>
                    <a:lnTo>
                      <a:pt x="2941" y="240"/>
                    </a:lnTo>
                    <a:lnTo>
                      <a:pt x="2941" y="240"/>
                    </a:lnTo>
                    <a:lnTo>
                      <a:pt x="2952" y="245"/>
                    </a:lnTo>
                    <a:lnTo>
                      <a:pt x="2952" y="245"/>
                    </a:lnTo>
                    <a:lnTo>
                      <a:pt x="2952" y="245"/>
                    </a:lnTo>
                    <a:lnTo>
                      <a:pt x="2952" y="245"/>
                    </a:lnTo>
                    <a:lnTo>
                      <a:pt x="2957" y="245"/>
                    </a:lnTo>
                    <a:lnTo>
                      <a:pt x="2957" y="245"/>
                    </a:lnTo>
                    <a:lnTo>
                      <a:pt x="2957" y="245"/>
                    </a:lnTo>
                    <a:lnTo>
                      <a:pt x="2957" y="249"/>
                    </a:lnTo>
                    <a:lnTo>
                      <a:pt x="2957" y="249"/>
                    </a:lnTo>
                    <a:lnTo>
                      <a:pt x="2963" y="249"/>
                    </a:lnTo>
                    <a:lnTo>
                      <a:pt x="2963" y="249"/>
                    </a:lnTo>
                    <a:lnTo>
                      <a:pt x="2963" y="249"/>
                    </a:lnTo>
                    <a:lnTo>
                      <a:pt x="2963" y="249"/>
                    </a:lnTo>
                    <a:lnTo>
                      <a:pt x="2973" y="254"/>
                    </a:lnTo>
                    <a:lnTo>
                      <a:pt x="2973" y="254"/>
                    </a:lnTo>
                    <a:lnTo>
                      <a:pt x="2973" y="254"/>
                    </a:lnTo>
                    <a:lnTo>
                      <a:pt x="2973" y="254"/>
                    </a:lnTo>
                    <a:lnTo>
                      <a:pt x="2973" y="254"/>
                    </a:lnTo>
                    <a:lnTo>
                      <a:pt x="2979" y="254"/>
                    </a:lnTo>
                    <a:lnTo>
                      <a:pt x="2984" y="259"/>
                    </a:lnTo>
                    <a:lnTo>
                      <a:pt x="2989" y="259"/>
                    </a:lnTo>
                    <a:lnTo>
                      <a:pt x="2989" y="259"/>
                    </a:lnTo>
                    <a:lnTo>
                      <a:pt x="2989" y="259"/>
                    </a:lnTo>
                    <a:lnTo>
                      <a:pt x="2989" y="259"/>
                    </a:lnTo>
                    <a:lnTo>
                      <a:pt x="2989" y="259"/>
                    </a:lnTo>
                    <a:lnTo>
                      <a:pt x="2989" y="259"/>
                    </a:lnTo>
                    <a:lnTo>
                      <a:pt x="2995" y="259"/>
                    </a:lnTo>
                    <a:lnTo>
                      <a:pt x="2995" y="263"/>
                    </a:lnTo>
                    <a:lnTo>
                      <a:pt x="2995" y="263"/>
                    </a:lnTo>
                    <a:lnTo>
                      <a:pt x="2995" y="263"/>
                    </a:lnTo>
                    <a:lnTo>
                      <a:pt x="2995" y="263"/>
                    </a:lnTo>
                    <a:lnTo>
                      <a:pt x="3000" y="263"/>
                    </a:lnTo>
                    <a:lnTo>
                      <a:pt x="3005" y="268"/>
                    </a:lnTo>
                    <a:lnTo>
                      <a:pt x="3005" y="268"/>
                    </a:lnTo>
                    <a:lnTo>
                      <a:pt x="3011" y="268"/>
                    </a:lnTo>
                    <a:lnTo>
                      <a:pt x="3011" y="268"/>
                    </a:lnTo>
                    <a:lnTo>
                      <a:pt x="3011" y="268"/>
                    </a:lnTo>
                    <a:lnTo>
                      <a:pt x="3011" y="268"/>
                    </a:lnTo>
                    <a:lnTo>
                      <a:pt x="3021" y="273"/>
                    </a:lnTo>
                    <a:lnTo>
                      <a:pt x="3021" y="273"/>
                    </a:lnTo>
                    <a:lnTo>
                      <a:pt x="3021" y="273"/>
                    </a:lnTo>
                    <a:lnTo>
                      <a:pt x="3021" y="273"/>
                    </a:lnTo>
                    <a:lnTo>
                      <a:pt x="3026" y="273"/>
                    </a:lnTo>
                    <a:lnTo>
                      <a:pt x="3026" y="273"/>
                    </a:lnTo>
                    <a:lnTo>
                      <a:pt x="3026" y="273"/>
                    </a:lnTo>
                    <a:lnTo>
                      <a:pt x="3026" y="273"/>
                    </a:lnTo>
                    <a:lnTo>
                      <a:pt x="3026" y="273"/>
                    </a:lnTo>
                    <a:lnTo>
                      <a:pt x="3032" y="273"/>
                    </a:lnTo>
                    <a:lnTo>
                      <a:pt x="3032" y="273"/>
                    </a:lnTo>
                    <a:lnTo>
                      <a:pt x="3032" y="273"/>
                    </a:lnTo>
                    <a:lnTo>
                      <a:pt x="3032" y="273"/>
                    </a:lnTo>
                    <a:lnTo>
                      <a:pt x="3042" y="277"/>
                    </a:lnTo>
                    <a:lnTo>
                      <a:pt x="3042" y="277"/>
                    </a:lnTo>
                    <a:lnTo>
                      <a:pt x="3042" y="277"/>
                    </a:lnTo>
                    <a:lnTo>
                      <a:pt x="3042" y="277"/>
                    </a:lnTo>
                    <a:lnTo>
                      <a:pt x="3042" y="277"/>
                    </a:lnTo>
                    <a:lnTo>
                      <a:pt x="3048" y="282"/>
                    </a:lnTo>
                    <a:lnTo>
                      <a:pt x="3053" y="282"/>
                    </a:lnTo>
                    <a:lnTo>
                      <a:pt x="3058" y="282"/>
                    </a:lnTo>
                    <a:lnTo>
                      <a:pt x="3058" y="282"/>
                    </a:lnTo>
                    <a:lnTo>
                      <a:pt x="3058" y="282"/>
                    </a:lnTo>
                    <a:lnTo>
                      <a:pt x="3058" y="282"/>
                    </a:lnTo>
                    <a:lnTo>
                      <a:pt x="3058" y="287"/>
                    </a:lnTo>
                    <a:lnTo>
                      <a:pt x="3058" y="287"/>
                    </a:lnTo>
                    <a:lnTo>
                      <a:pt x="3064" y="287"/>
                    </a:lnTo>
                    <a:lnTo>
                      <a:pt x="3064" y="287"/>
                    </a:lnTo>
                    <a:lnTo>
                      <a:pt x="3064" y="287"/>
                    </a:lnTo>
                    <a:lnTo>
                      <a:pt x="3064" y="287"/>
                    </a:lnTo>
                    <a:lnTo>
                      <a:pt x="3064" y="287"/>
                    </a:lnTo>
                    <a:lnTo>
                      <a:pt x="3069" y="287"/>
                    </a:lnTo>
                    <a:lnTo>
                      <a:pt x="3069" y="287"/>
                    </a:lnTo>
                    <a:lnTo>
                      <a:pt x="3069" y="287"/>
                    </a:lnTo>
                    <a:lnTo>
                      <a:pt x="3069" y="287"/>
                    </a:lnTo>
                    <a:lnTo>
                      <a:pt x="3069" y="287"/>
                    </a:lnTo>
                    <a:lnTo>
                      <a:pt x="3074" y="287"/>
                    </a:lnTo>
                    <a:lnTo>
                      <a:pt x="3074" y="287"/>
                    </a:lnTo>
                    <a:lnTo>
                      <a:pt x="3074" y="287"/>
                    </a:lnTo>
                    <a:lnTo>
                      <a:pt x="3074" y="287"/>
                    </a:lnTo>
                    <a:lnTo>
                      <a:pt x="3074" y="292"/>
                    </a:lnTo>
                    <a:lnTo>
                      <a:pt x="3074" y="292"/>
                    </a:lnTo>
                    <a:lnTo>
                      <a:pt x="3074" y="292"/>
                    </a:lnTo>
                    <a:lnTo>
                      <a:pt x="3074" y="292"/>
                    </a:lnTo>
                    <a:lnTo>
                      <a:pt x="3074" y="292"/>
                    </a:lnTo>
                    <a:lnTo>
                      <a:pt x="3080" y="292"/>
                    </a:lnTo>
                    <a:lnTo>
                      <a:pt x="3080" y="296"/>
                    </a:lnTo>
                    <a:lnTo>
                      <a:pt x="3080" y="296"/>
                    </a:lnTo>
                    <a:lnTo>
                      <a:pt x="3080" y="301"/>
                    </a:lnTo>
                    <a:lnTo>
                      <a:pt x="3080" y="306"/>
                    </a:lnTo>
                    <a:lnTo>
                      <a:pt x="3080" y="306"/>
                    </a:lnTo>
                    <a:lnTo>
                      <a:pt x="3085" y="306"/>
                    </a:lnTo>
                    <a:lnTo>
                      <a:pt x="3085" y="301"/>
                    </a:lnTo>
                    <a:lnTo>
                      <a:pt x="3085" y="301"/>
                    </a:lnTo>
                    <a:lnTo>
                      <a:pt x="3085" y="296"/>
                    </a:lnTo>
                    <a:lnTo>
                      <a:pt x="3085" y="296"/>
                    </a:lnTo>
                    <a:lnTo>
                      <a:pt x="3085" y="296"/>
                    </a:lnTo>
                    <a:lnTo>
                      <a:pt x="3090" y="296"/>
                    </a:lnTo>
                    <a:lnTo>
                      <a:pt x="3090" y="296"/>
                    </a:lnTo>
                    <a:lnTo>
                      <a:pt x="3090" y="296"/>
                    </a:lnTo>
                    <a:lnTo>
                      <a:pt x="3090" y="296"/>
                    </a:lnTo>
                    <a:lnTo>
                      <a:pt x="3090" y="296"/>
                    </a:lnTo>
                    <a:lnTo>
                      <a:pt x="3090" y="296"/>
                    </a:lnTo>
                    <a:lnTo>
                      <a:pt x="3096" y="296"/>
                    </a:lnTo>
                    <a:lnTo>
                      <a:pt x="3096" y="301"/>
                    </a:lnTo>
                    <a:lnTo>
                      <a:pt x="3096" y="301"/>
                    </a:lnTo>
                    <a:lnTo>
                      <a:pt x="3096" y="301"/>
                    </a:lnTo>
                    <a:lnTo>
                      <a:pt x="3096" y="301"/>
                    </a:lnTo>
                    <a:lnTo>
                      <a:pt x="3101" y="301"/>
                    </a:lnTo>
                    <a:lnTo>
                      <a:pt x="3101" y="301"/>
                    </a:lnTo>
                    <a:lnTo>
                      <a:pt x="3101" y="301"/>
                    </a:lnTo>
                    <a:lnTo>
                      <a:pt x="3101" y="301"/>
                    </a:lnTo>
                    <a:lnTo>
                      <a:pt x="3101" y="301"/>
                    </a:lnTo>
                    <a:lnTo>
                      <a:pt x="3112" y="306"/>
                    </a:lnTo>
                    <a:lnTo>
                      <a:pt x="3112" y="310"/>
                    </a:lnTo>
                    <a:lnTo>
                      <a:pt x="3112" y="310"/>
                    </a:lnTo>
                    <a:lnTo>
                      <a:pt x="3112" y="310"/>
                    </a:lnTo>
                    <a:lnTo>
                      <a:pt x="3117" y="310"/>
                    </a:lnTo>
                    <a:lnTo>
                      <a:pt x="3117" y="310"/>
                    </a:lnTo>
                    <a:lnTo>
                      <a:pt x="3128" y="315"/>
                    </a:lnTo>
                    <a:lnTo>
                      <a:pt x="3128" y="315"/>
                    </a:lnTo>
                    <a:lnTo>
                      <a:pt x="3128" y="315"/>
                    </a:lnTo>
                    <a:lnTo>
                      <a:pt x="3128" y="315"/>
                    </a:lnTo>
                    <a:lnTo>
                      <a:pt x="3128" y="315"/>
                    </a:lnTo>
                    <a:lnTo>
                      <a:pt x="3128" y="320"/>
                    </a:lnTo>
                    <a:lnTo>
                      <a:pt x="3133" y="320"/>
                    </a:lnTo>
                    <a:lnTo>
                      <a:pt x="3133" y="320"/>
                    </a:lnTo>
                    <a:lnTo>
                      <a:pt x="3133" y="320"/>
                    </a:lnTo>
                    <a:lnTo>
                      <a:pt x="3133" y="320"/>
                    </a:lnTo>
                    <a:lnTo>
                      <a:pt x="3133" y="320"/>
                    </a:lnTo>
                    <a:lnTo>
                      <a:pt x="3138" y="320"/>
                    </a:lnTo>
                    <a:lnTo>
                      <a:pt x="3138" y="320"/>
                    </a:lnTo>
                    <a:lnTo>
                      <a:pt x="3143" y="325"/>
                    </a:lnTo>
                    <a:lnTo>
                      <a:pt x="3149" y="325"/>
                    </a:lnTo>
                    <a:lnTo>
                      <a:pt x="3149" y="325"/>
                    </a:lnTo>
                    <a:lnTo>
                      <a:pt x="3149" y="329"/>
                    </a:lnTo>
                    <a:lnTo>
                      <a:pt x="3149" y="329"/>
                    </a:lnTo>
                    <a:lnTo>
                      <a:pt x="3149" y="329"/>
                    </a:lnTo>
                    <a:lnTo>
                      <a:pt x="3159" y="334"/>
                    </a:lnTo>
                    <a:lnTo>
                      <a:pt x="3159" y="334"/>
                    </a:lnTo>
                    <a:lnTo>
                      <a:pt x="3159" y="334"/>
                    </a:lnTo>
                    <a:lnTo>
                      <a:pt x="3165" y="334"/>
                    </a:lnTo>
                    <a:lnTo>
                      <a:pt x="3165" y="334"/>
                    </a:lnTo>
                    <a:lnTo>
                      <a:pt x="3165" y="334"/>
                    </a:lnTo>
                    <a:lnTo>
                      <a:pt x="3165" y="334"/>
                    </a:lnTo>
                    <a:lnTo>
                      <a:pt x="3165" y="334"/>
                    </a:lnTo>
                    <a:lnTo>
                      <a:pt x="3170" y="334"/>
                    </a:lnTo>
                    <a:lnTo>
                      <a:pt x="3170" y="339"/>
                    </a:lnTo>
                    <a:lnTo>
                      <a:pt x="3170" y="339"/>
                    </a:lnTo>
                    <a:lnTo>
                      <a:pt x="3170" y="339"/>
                    </a:lnTo>
                    <a:lnTo>
                      <a:pt x="3170" y="339"/>
                    </a:lnTo>
                    <a:lnTo>
                      <a:pt x="3181" y="343"/>
                    </a:lnTo>
                    <a:lnTo>
                      <a:pt x="3181" y="343"/>
                    </a:lnTo>
                    <a:lnTo>
                      <a:pt x="3181" y="343"/>
                    </a:lnTo>
                    <a:lnTo>
                      <a:pt x="3181" y="343"/>
                    </a:lnTo>
                    <a:lnTo>
                      <a:pt x="3186" y="343"/>
                    </a:lnTo>
                    <a:lnTo>
                      <a:pt x="3186" y="343"/>
                    </a:lnTo>
                    <a:lnTo>
                      <a:pt x="3197" y="348"/>
                    </a:lnTo>
                    <a:lnTo>
                      <a:pt x="3197" y="348"/>
                    </a:lnTo>
                    <a:lnTo>
                      <a:pt x="3197" y="348"/>
                    </a:lnTo>
                    <a:lnTo>
                      <a:pt x="3197" y="348"/>
                    </a:lnTo>
                    <a:lnTo>
                      <a:pt x="3197" y="348"/>
                    </a:lnTo>
                    <a:lnTo>
                      <a:pt x="3197" y="353"/>
                    </a:lnTo>
                    <a:lnTo>
                      <a:pt x="3202" y="353"/>
                    </a:lnTo>
                    <a:lnTo>
                      <a:pt x="3202" y="353"/>
                    </a:lnTo>
                    <a:lnTo>
                      <a:pt x="3202" y="353"/>
                    </a:lnTo>
                    <a:lnTo>
                      <a:pt x="3202" y="353"/>
                    </a:lnTo>
                    <a:lnTo>
                      <a:pt x="3202" y="353"/>
                    </a:lnTo>
                    <a:lnTo>
                      <a:pt x="3207" y="353"/>
                    </a:lnTo>
                    <a:lnTo>
                      <a:pt x="3207" y="353"/>
                    </a:lnTo>
                    <a:lnTo>
                      <a:pt x="3213" y="357"/>
                    </a:lnTo>
                    <a:lnTo>
                      <a:pt x="3218" y="357"/>
                    </a:lnTo>
                    <a:lnTo>
                      <a:pt x="3218" y="357"/>
                    </a:lnTo>
                    <a:lnTo>
                      <a:pt x="3218" y="357"/>
                    </a:lnTo>
                    <a:lnTo>
                      <a:pt x="3218" y="357"/>
                    </a:lnTo>
                    <a:lnTo>
                      <a:pt x="3218" y="357"/>
                    </a:lnTo>
                    <a:lnTo>
                      <a:pt x="3229" y="362"/>
                    </a:lnTo>
                    <a:lnTo>
                      <a:pt x="3229" y="362"/>
                    </a:lnTo>
                    <a:lnTo>
                      <a:pt x="3229" y="362"/>
                    </a:lnTo>
                    <a:lnTo>
                      <a:pt x="3234" y="362"/>
                    </a:lnTo>
                    <a:lnTo>
                      <a:pt x="3234" y="367"/>
                    </a:lnTo>
                    <a:lnTo>
                      <a:pt x="3234" y="367"/>
                    </a:lnTo>
                    <a:lnTo>
                      <a:pt x="3234" y="367"/>
                    </a:lnTo>
                    <a:lnTo>
                      <a:pt x="3234" y="367"/>
                    </a:lnTo>
                    <a:lnTo>
                      <a:pt x="3234" y="367"/>
                    </a:lnTo>
                    <a:lnTo>
                      <a:pt x="3239" y="367"/>
                    </a:lnTo>
                    <a:lnTo>
                      <a:pt x="3239" y="367"/>
                    </a:lnTo>
                    <a:lnTo>
                      <a:pt x="3239" y="367"/>
                    </a:lnTo>
                    <a:lnTo>
                      <a:pt x="3239" y="367"/>
                    </a:lnTo>
                    <a:lnTo>
                      <a:pt x="3239" y="367"/>
                    </a:lnTo>
                    <a:lnTo>
                      <a:pt x="3239" y="367"/>
                    </a:lnTo>
                    <a:lnTo>
                      <a:pt x="3245" y="367"/>
                    </a:lnTo>
                    <a:lnTo>
                      <a:pt x="3245" y="367"/>
                    </a:lnTo>
                    <a:lnTo>
                      <a:pt x="3245" y="367"/>
                    </a:lnTo>
                    <a:lnTo>
                      <a:pt x="3245" y="372"/>
                    </a:lnTo>
                    <a:lnTo>
                      <a:pt x="3245" y="372"/>
                    </a:lnTo>
                    <a:lnTo>
                      <a:pt x="3245" y="372"/>
                    </a:lnTo>
                    <a:lnTo>
                      <a:pt x="3245" y="372"/>
                    </a:lnTo>
                    <a:lnTo>
                      <a:pt x="3245" y="372"/>
                    </a:lnTo>
                    <a:lnTo>
                      <a:pt x="3250" y="372"/>
                    </a:lnTo>
                    <a:lnTo>
                      <a:pt x="3250" y="372"/>
                    </a:lnTo>
                    <a:lnTo>
                      <a:pt x="3250" y="372"/>
                    </a:lnTo>
                    <a:lnTo>
                      <a:pt x="3250" y="372"/>
                    </a:lnTo>
                    <a:lnTo>
                      <a:pt x="3250" y="372"/>
                    </a:lnTo>
                    <a:lnTo>
                      <a:pt x="3250" y="372"/>
                    </a:lnTo>
                    <a:lnTo>
                      <a:pt x="3250" y="372"/>
                    </a:lnTo>
                    <a:lnTo>
                      <a:pt x="3255" y="367"/>
                    </a:lnTo>
                    <a:lnTo>
                      <a:pt x="3255" y="367"/>
                    </a:lnTo>
                    <a:lnTo>
                      <a:pt x="3255" y="362"/>
                    </a:lnTo>
                    <a:lnTo>
                      <a:pt x="3255" y="362"/>
                    </a:lnTo>
                    <a:lnTo>
                      <a:pt x="3255" y="362"/>
                    </a:lnTo>
                    <a:lnTo>
                      <a:pt x="3255" y="367"/>
                    </a:lnTo>
                    <a:lnTo>
                      <a:pt x="3261" y="372"/>
                    </a:lnTo>
                    <a:lnTo>
                      <a:pt x="3261" y="372"/>
                    </a:lnTo>
                    <a:lnTo>
                      <a:pt x="3261" y="376"/>
                    </a:lnTo>
                    <a:lnTo>
                      <a:pt x="3261" y="376"/>
                    </a:lnTo>
                    <a:lnTo>
                      <a:pt x="3261" y="376"/>
                    </a:lnTo>
                    <a:lnTo>
                      <a:pt x="3261" y="376"/>
                    </a:lnTo>
                    <a:lnTo>
                      <a:pt x="3266" y="376"/>
                    </a:lnTo>
                    <a:lnTo>
                      <a:pt x="3266" y="376"/>
                    </a:lnTo>
                    <a:lnTo>
                      <a:pt x="3266" y="376"/>
                    </a:lnTo>
                    <a:lnTo>
                      <a:pt x="3266" y="376"/>
                    </a:lnTo>
                    <a:lnTo>
                      <a:pt x="3266" y="376"/>
                    </a:lnTo>
                    <a:lnTo>
                      <a:pt x="3266" y="381"/>
                    </a:lnTo>
                    <a:lnTo>
                      <a:pt x="3271" y="381"/>
                    </a:lnTo>
                    <a:lnTo>
                      <a:pt x="3271" y="381"/>
                    </a:lnTo>
                    <a:lnTo>
                      <a:pt x="3271" y="381"/>
                    </a:lnTo>
                    <a:lnTo>
                      <a:pt x="3271" y="381"/>
                    </a:lnTo>
                    <a:lnTo>
                      <a:pt x="3271" y="381"/>
                    </a:lnTo>
                    <a:lnTo>
                      <a:pt x="3276" y="381"/>
                    </a:lnTo>
                    <a:lnTo>
                      <a:pt x="3276" y="381"/>
                    </a:lnTo>
                    <a:lnTo>
                      <a:pt x="3276" y="381"/>
                    </a:lnTo>
                    <a:lnTo>
                      <a:pt x="3287" y="386"/>
                    </a:lnTo>
                    <a:lnTo>
                      <a:pt x="3287" y="386"/>
                    </a:lnTo>
                    <a:lnTo>
                      <a:pt x="3287" y="386"/>
                    </a:lnTo>
                    <a:lnTo>
                      <a:pt x="3287" y="386"/>
                    </a:lnTo>
                    <a:lnTo>
                      <a:pt x="3287" y="386"/>
                    </a:lnTo>
                    <a:lnTo>
                      <a:pt x="3287" y="386"/>
                    </a:lnTo>
                    <a:lnTo>
                      <a:pt x="3298" y="390"/>
                    </a:lnTo>
                    <a:lnTo>
                      <a:pt x="3298" y="390"/>
                    </a:lnTo>
                    <a:lnTo>
                      <a:pt x="3303" y="390"/>
                    </a:lnTo>
                    <a:lnTo>
                      <a:pt x="3303" y="390"/>
                    </a:lnTo>
                    <a:lnTo>
                      <a:pt x="3303" y="390"/>
                    </a:lnTo>
                    <a:lnTo>
                      <a:pt x="3303" y="390"/>
                    </a:lnTo>
                    <a:lnTo>
                      <a:pt x="3303" y="390"/>
                    </a:lnTo>
                    <a:lnTo>
                      <a:pt x="3303" y="390"/>
                    </a:lnTo>
                    <a:lnTo>
                      <a:pt x="3308" y="390"/>
                    </a:lnTo>
                    <a:lnTo>
                      <a:pt x="3308" y="395"/>
                    </a:lnTo>
                    <a:lnTo>
                      <a:pt x="3308" y="395"/>
                    </a:lnTo>
                    <a:lnTo>
                      <a:pt x="3308" y="395"/>
                    </a:lnTo>
                    <a:lnTo>
                      <a:pt x="3308" y="395"/>
                    </a:lnTo>
                    <a:lnTo>
                      <a:pt x="3319" y="395"/>
                    </a:lnTo>
                    <a:lnTo>
                      <a:pt x="3319" y="395"/>
                    </a:lnTo>
                    <a:lnTo>
                      <a:pt x="3319" y="400"/>
                    </a:lnTo>
                    <a:lnTo>
                      <a:pt x="3324" y="400"/>
                    </a:lnTo>
                    <a:lnTo>
                      <a:pt x="3324" y="400"/>
                    </a:lnTo>
                    <a:lnTo>
                      <a:pt x="3324" y="400"/>
                    </a:lnTo>
                    <a:lnTo>
                      <a:pt x="3335" y="400"/>
                    </a:lnTo>
                    <a:lnTo>
                      <a:pt x="3335" y="400"/>
                    </a:lnTo>
                    <a:lnTo>
                      <a:pt x="3335" y="400"/>
                    </a:lnTo>
                    <a:lnTo>
                      <a:pt x="3335" y="405"/>
                    </a:lnTo>
                    <a:lnTo>
                      <a:pt x="3335" y="405"/>
                    </a:lnTo>
                    <a:lnTo>
                      <a:pt x="3340" y="405"/>
                    </a:lnTo>
                    <a:lnTo>
                      <a:pt x="3340" y="405"/>
                    </a:lnTo>
                    <a:lnTo>
                      <a:pt x="3340" y="405"/>
                    </a:lnTo>
                    <a:lnTo>
                      <a:pt x="3340" y="405"/>
                    </a:lnTo>
                    <a:lnTo>
                      <a:pt x="3340" y="405"/>
                    </a:lnTo>
                    <a:lnTo>
                      <a:pt x="3346" y="405"/>
                    </a:lnTo>
                    <a:lnTo>
                      <a:pt x="3346" y="405"/>
                    </a:lnTo>
                    <a:lnTo>
                      <a:pt x="3346" y="405"/>
                    </a:lnTo>
                    <a:lnTo>
                      <a:pt x="3356" y="409"/>
                    </a:lnTo>
                    <a:lnTo>
                      <a:pt x="3356" y="409"/>
                    </a:lnTo>
                    <a:lnTo>
                      <a:pt x="3356" y="409"/>
                    </a:lnTo>
                    <a:lnTo>
                      <a:pt x="3356" y="409"/>
                    </a:lnTo>
                    <a:lnTo>
                      <a:pt x="3356" y="409"/>
                    </a:lnTo>
                    <a:lnTo>
                      <a:pt x="3356" y="409"/>
                    </a:lnTo>
                    <a:lnTo>
                      <a:pt x="3367" y="414"/>
                    </a:lnTo>
                    <a:lnTo>
                      <a:pt x="3367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8" y="414"/>
                    </a:lnTo>
                    <a:lnTo>
                      <a:pt x="3378" y="414"/>
                    </a:lnTo>
                    <a:lnTo>
                      <a:pt x="3378" y="414"/>
                    </a:lnTo>
                    <a:lnTo>
                      <a:pt x="3378" y="414"/>
                    </a:lnTo>
                    <a:lnTo>
                      <a:pt x="3378" y="414"/>
                    </a:lnTo>
                    <a:lnTo>
                      <a:pt x="3388" y="419"/>
                    </a:lnTo>
                    <a:lnTo>
                      <a:pt x="3388" y="419"/>
                    </a:lnTo>
                    <a:lnTo>
                      <a:pt x="3388" y="419"/>
                    </a:lnTo>
                    <a:lnTo>
                      <a:pt x="3394" y="419"/>
                    </a:lnTo>
                    <a:lnTo>
                      <a:pt x="3394" y="419"/>
                    </a:lnTo>
                    <a:lnTo>
                      <a:pt x="3394" y="419"/>
                    </a:lnTo>
                    <a:lnTo>
                      <a:pt x="3404" y="419"/>
                    </a:lnTo>
                    <a:lnTo>
                      <a:pt x="3404" y="423"/>
                    </a:lnTo>
                    <a:lnTo>
                      <a:pt x="3404" y="423"/>
                    </a:lnTo>
                    <a:lnTo>
                      <a:pt x="3404" y="423"/>
                    </a:lnTo>
                    <a:lnTo>
                      <a:pt x="3404" y="423"/>
                    </a:lnTo>
                    <a:lnTo>
                      <a:pt x="3409" y="423"/>
                    </a:lnTo>
                    <a:lnTo>
                      <a:pt x="3409" y="423"/>
                    </a:lnTo>
                    <a:lnTo>
                      <a:pt x="3409" y="423"/>
                    </a:lnTo>
                    <a:lnTo>
                      <a:pt x="3409" y="423"/>
                    </a:lnTo>
                    <a:lnTo>
                      <a:pt x="3409" y="423"/>
                    </a:lnTo>
                    <a:lnTo>
                      <a:pt x="3415" y="423"/>
                    </a:lnTo>
                    <a:lnTo>
                      <a:pt x="3415" y="423"/>
                    </a:lnTo>
                    <a:lnTo>
                      <a:pt x="3415" y="423"/>
                    </a:lnTo>
                    <a:lnTo>
                      <a:pt x="3415" y="423"/>
                    </a:lnTo>
                    <a:lnTo>
                      <a:pt x="3415" y="423"/>
                    </a:lnTo>
                    <a:lnTo>
                      <a:pt x="3415" y="423"/>
                    </a:lnTo>
                    <a:lnTo>
                      <a:pt x="3420" y="423"/>
                    </a:lnTo>
                    <a:lnTo>
                      <a:pt x="3420" y="423"/>
                    </a:lnTo>
                    <a:lnTo>
                      <a:pt x="3420" y="423"/>
                    </a:lnTo>
                    <a:lnTo>
                      <a:pt x="3420" y="423"/>
                    </a:lnTo>
                    <a:lnTo>
                      <a:pt x="3420" y="423"/>
                    </a:lnTo>
                    <a:lnTo>
                      <a:pt x="3420" y="423"/>
                    </a:lnTo>
                    <a:lnTo>
                      <a:pt x="3420" y="423"/>
                    </a:lnTo>
                    <a:lnTo>
                      <a:pt x="3425" y="428"/>
                    </a:lnTo>
                    <a:lnTo>
                      <a:pt x="3425" y="428"/>
                    </a:lnTo>
                    <a:lnTo>
                      <a:pt x="3425" y="428"/>
                    </a:lnTo>
                    <a:lnTo>
                      <a:pt x="3425" y="428"/>
                    </a:lnTo>
                    <a:lnTo>
                      <a:pt x="3425" y="428"/>
                    </a:lnTo>
                    <a:lnTo>
                      <a:pt x="3425" y="433"/>
                    </a:lnTo>
                    <a:lnTo>
                      <a:pt x="3425" y="433"/>
                    </a:lnTo>
                    <a:lnTo>
                      <a:pt x="3431" y="433"/>
                    </a:lnTo>
                    <a:lnTo>
                      <a:pt x="3431" y="437"/>
                    </a:lnTo>
                    <a:lnTo>
                      <a:pt x="3431" y="437"/>
                    </a:lnTo>
                    <a:lnTo>
                      <a:pt x="3431" y="433"/>
                    </a:lnTo>
                    <a:lnTo>
                      <a:pt x="3431" y="433"/>
                    </a:lnTo>
                    <a:lnTo>
                      <a:pt x="3431" y="433"/>
                    </a:lnTo>
                    <a:lnTo>
                      <a:pt x="3436" y="428"/>
                    </a:lnTo>
                    <a:lnTo>
                      <a:pt x="3436" y="428"/>
                    </a:lnTo>
                    <a:lnTo>
                      <a:pt x="3436" y="428"/>
                    </a:lnTo>
                    <a:lnTo>
                      <a:pt x="3436" y="428"/>
                    </a:lnTo>
                    <a:lnTo>
                      <a:pt x="3436" y="428"/>
                    </a:lnTo>
                    <a:lnTo>
                      <a:pt x="3436" y="433"/>
                    </a:lnTo>
                    <a:lnTo>
                      <a:pt x="3441" y="433"/>
                    </a:lnTo>
                    <a:lnTo>
                      <a:pt x="3441" y="433"/>
                    </a:lnTo>
                    <a:lnTo>
                      <a:pt x="3441" y="433"/>
                    </a:lnTo>
                    <a:lnTo>
                      <a:pt x="3441" y="433"/>
                    </a:lnTo>
                    <a:lnTo>
                      <a:pt x="3441" y="433"/>
                    </a:lnTo>
                    <a:lnTo>
                      <a:pt x="3441" y="433"/>
                    </a:lnTo>
                    <a:lnTo>
                      <a:pt x="3447" y="433"/>
                    </a:lnTo>
                    <a:lnTo>
                      <a:pt x="3447" y="433"/>
                    </a:lnTo>
                    <a:lnTo>
                      <a:pt x="3447" y="433"/>
                    </a:lnTo>
                    <a:lnTo>
                      <a:pt x="3447" y="433"/>
                    </a:lnTo>
                    <a:lnTo>
                      <a:pt x="3447" y="433"/>
                    </a:lnTo>
                    <a:lnTo>
                      <a:pt x="3452" y="433"/>
                    </a:lnTo>
                    <a:lnTo>
                      <a:pt x="3457" y="437"/>
                    </a:lnTo>
                    <a:lnTo>
                      <a:pt x="3457" y="437"/>
                    </a:lnTo>
                    <a:lnTo>
                      <a:pt x="3463" y="437"/>
                    </a:lnTo>
                    <a:lnTo>
                      <a:pt x="3463" y="437"/>
                    </a:lnTo>
                    <a:lnTo>
                      <a:pt x="3463" y="437"/>
                    </a:lnTo>
                    <a:lnTo>
                      <a:pt x="3463" y="437"/>
                    </a:lnTo>
                    <a:lnTo>
                      <a:pt x="3473" y="442"/>
                    </a:lnTo>
                    <a:lnTo>
                      <a:pt x="3473" y="442"/>
                    </a:lnTo>
                    <a:lnTo>
                      <a:pt x="3473" y="442"/>
                    </a:lnTo>
                    <a:lnTo>
                      <a:pt x="3473" y="442"/>
                    </a:lnTo>
                    <a:lnTo>
                      <a:pt x="3479" y="442"/>
                    </a:lnTo>
                    <a:lnTo>
                      <a:pt x="3479" y="442"/>
                    </a:lnTo>
                    <a:lnTo>
                      <a:pt x="3479" y="442"/>
                    </a:lnTo>
                    <a:lnTo>
                      <a:pt x="3479" y="442"/>
                    </a:lnTo>
                    <a:lnTo>
                      <a:pt x="3479" y="447"/>
                    </a:lnTo>
                    <a:lnTo>
                      <a:pt x="3484" y="447"/>
                    </a:lnTo>
                    <a:lnTo>
                      <a:pt x="3484" y="447"/>
                    </a:lnTo>
                    <a:lnTo>
                      <a:pt x="3484" y="447"/>
                    </a:lnTo>
                    <a:lnTo>
                      <a:pt x="3484" y="447"/>
                    </a:lnTo>
                    <a:lnTo>
                      <a:pt x="3495" y="447"/>
                    </a:lnTo>
                    <a:lnTo>
                      <a:pt x="3495" y="447"/>
                    </a:lnTo>
                    <a:lnTo>
                      <a:pt x="3495" y="452"/>
                    </a:lnTo>
                    <a:lnTo>
                      <a:pt x="3495" y="452"/>
                    </a:lnTo>
                    <a:lnTo>
                      <a:pt x="3495" y="452"/>
                    </a:lnTo>
                    <a:lnTo>
                      <a:pt x="3500" y="452"/>
                    </a:lnTo>
                    <a:lnTo>
                      <a:pt x="3505" y="452"/>
                    </a:lnTo>
                    <a:lnTo>
                      <a:pt x="3511" y="452"/>
                    </a:lnTo>
                    <a:lnTo>
                      <a:pt x="3511" y="452"/>
                    </a:lnTo>
                    <a:lnTo>
                      <a:pt x="3511" y="452"/>
                    </a:lnTo>
                    <a:lnTo>
                      <a:pt x="3511" y="452"/>
                    </a:lnTo>
                    <a:lnTo>
                      <a:pt x="3511" y="456"/>
                    </a:lnTo>
                    <a:lnTo>
                      <a:pt x="3511" y="456"/>
                    </a:lnTo>
                    <a:lnTo>
                      <a:pt x="3516" y="456"/>
                    </a:lnTo>
                    <a:lnTo>
                      <a:pt x="3516" y="456"/>
                    </a:lnTo>
                    <a:lnTo>
                      <a:pt x="3516" y="456"/>
                    </a:lnTo>
                    <a:lnTo>
                      <a:pt x="3516" y="456"/>
                    </a:lnTo>
                    <a:lnTo>
                      <a:pt x="3516" y="456"/>
                    </a:lnTo>
                    <a:lnTo>
                      <a:pt x="3521" y="456"/>
                    </a:lnTo>
                    <a:lnTo>
                      <a:pt x="3526" y="456"/>
                    </a:lnTo>
                    <a:lnTo>
                      <a:pt x="3526" y="456"/>
                    </a:lnTo>
                    <a:lnTo>
                      <a:pt x="3532" y="461"/>
                    </a:lnTo>
                    <a:lnTo>
                      <a:pt x="3532" y="461"/>
                    </a:lnTo>
                    <a:lnTo>
                      <a:pt x="3532" y="461"/>
                    </a:lnTo>
                    <a:lnTo>
                      <a:pt x="3532" y="461"/>
                    </a:lnTo>
                    <a:lnTo>
                      <a:pt x="3542" y="461"/>
                    </a:lnTo>
                    <a:lnTo>
                      <a:pt x="3542" y="461"/>
                    </a:lnTo>
                    <a:lnTo>
                      <a:pt x="3542" y="461"/>
                    </a:lnTo>
                    <a:lnTo>
                      <a:pt x="3542" y="461"/>
                    </a:lnTo>
                    <a:lnTo>
                      <a:pt x="3548" y="461"/>
                    </a:lnTo>
                    <a:lnTo>
                      <a:pt x="3548" y="461"/>
                    </a:lnTo>
                    <a:lnTo>
                      <a:pt x="3548" y="461"/>
                    </a:lnTo>
                    <a:lnTo>
                      <a:pt x="3548" y="461"/>
                    </a:lnTo>
                    <a:lnTo>
                      <a:pt x="3548" y="466"/>
                    </a:lnTo>
                    <a:lnTo>
                      <a:pt x="3553" y="466"/>
                    </a:lnTo>
                    <a:lnTo>
                      <a:pt x="3553" y="466"/>
                    </a:lnTo>
                    <a:lnTo>
                      <a:pt x="3553" y="466"/>
                    </a:lnTo>
                    <a:lnTo>
                      <a:pt x="3553" y="466"/>
                    </a:lnTo>
                    <a:lnTo>
                      <a:pt x="3564" y="466"/>
                    </a:lnTo>
                    <a:lnTo>
                      <a:pt x="3564" y="466"/>
                    </a:lnTo>
                    <a:lnTo>
                      <a:pt x="3564" y="466"/>
                    </a:lnTo>
                    <a:lnTo>
                      <a:pt x="3564" y="466"/>
                    </a:lnTo>
                    <a:lnTo>
                      <a:pt x="3564" y="466"/>
                    </a:lnTo>
                    <a:lnTo>
                      <a:pt x="3569" y="466"/>
                    </a:lnTo>
                    <a:lnTo>
                      <a:pt x="3574" y="470"/>
                    </a:lnTo>
                    <a:lnTo>
                      <a:pt x="3580" y="470"/>
                    </a:lnTo>
                    <a:lnTo>
                      <a:pt x="3580" y="470"/>
                    </a:lnTo>
                    <a:lnTo>
                      <a:pt x="3580" y="470"/>
                    </a:lnTo>
                    <a:lnTo>
                      <a:pt x="3580" y="470"/>
                    </a:lnTo>
                    <a:lnTo>
                      <a:pt x="3580" y="470"/>
                    </a:lnTo>
                    <a:lnTo>
                      <a:pt x="3580" y="470"/>
                    </a:lnTo>
                    <a:lnTo>
                      <a:pt x="3585" y="470"/>
                    </a:lnTo>
                    <a:lnTo>
                      <a:pt x="3585" y="470"/>
                    </a:lnTo>
                    <a:lnTo>
                      <a:pt x="3585" y="470"/>
                    </a:lnTo>
                    <a:lnTo>
                      <a:pt x="3585" y="470"/>
                    </a:lnTo>
                    <a:lnTo>
                      <a:pt x="3585" y="470"/>
                    </a:lnTo>
                    <a:lnTo>
                      <a:pt x="3590" y="470"/>
                    </a:lnTo>
                    <a:lnTo>
                      <a:pt x="3590" y="470"/>
                    </a:lnTo>
                    <a:lnTo>
                      <a:pt x="3590" y="470"/>
                    </a:lnTo>
                    <a:lnTo>
                      <a:pt x="3590" y="470"/>
                    </a:lnTo>
                    <a:lnTo>
                      <a:pt x="3590" y="470"/>
                    </a:lnTo>
                    <a:lnTo>
                      <a:pt x="3590" y="470"/>
                    </a:lnTo>
                    <a:lnTo>
                      <a:pt x="3590" y="470"/>
                    </a:lnTo>
                    <a:lnTo>
                      <a:pt x="3596" y="470"/>
                    </a:lnTo>
                    <a:lnTo>
                      <a:pt x="3596" y="470"/>
                    </a:lnTo>
                    <a:lnTo>
                      <a:pt x="3596" y="475"/>
                    </a:lnTo>
                    <a:lnTo>
                      <a:pt x="3596" y="475"/>
                    </a:lnTo>
                    <a:lnTo>
                      <a:pt x="3596" y="475"/>
                    </a:lnTo>
                    <a:lnTo>
                      <a:pt x="3596" y="475"/>
                    </a:lnTo>
                    <a:lnTo>
                      <a:pt x="3596" y="475"/>
                    </a:lnTo>
                    <a:lnTo>
                      <a:pt x="3601" y="475"/>
                    </a:lnTo>
                    <a:lnTo>
                      <a:pt x="3601" y="470"/>
                    </a:lnTo>
                    <a:lnTo>
                      <a:pt x="3601" y="470"/>
                    </a:lnTo>
                    <a:lnTo>
                      <a:pt x="3601" y="470"/>
                    </a:lnTo>
                    <a:lnTo>
                      <a:pt x="3601" y="466"/>
                    </a:lnTo>
                    <a:lnTo>
                      <a:pt x="3601" y="466"/>
                    </a:lnTo>
                    <a:lnTo>
                      <a:pt x="3606" y="466"/>
                    </a:lnTo>
                    <a:lnTo>
                      <a:pt x="3606" y="470"/>
                    </a:lnTo>
                    <a:lnTo>
                      <a:pt x="3606" y="470"/>
                    </a:lnTo>
                    <a:lnTo>
                      <a:pt x="3606" y="475"/>
                    </a:lnTo>
                    <a:lnTo>
                      <a:pt x="3606" y="475"/>
                    </a:lnTo>
                    <a:lnTo>
                      <a:pt x="3606" y="475"/>
                    </a:lnTo>
                    <a:lnTo>
                      <a:pt x="3606" y="475"/>
                    </a:lnTo>
                    <a:lnTo>
                      <a:pt x="3612" y="475"/>
                    </a:lnTo>
                    <a:lnTo>
                      <a:pt x="3612" y="475"/>
                    </a:lnTo>
                    <a:lnTo>
                      <a:pt x="3612" y="475"/>
                    </a:lnTo>
                    <a:lnTo>
                      <a:pt x="3612" y="475"/>
                    </a:lnTo>
                    <a:lnTo>
                      <a:pt x="3612" y="475"/>
                    </a:lnTo>
                    <a:lnTo>
                      <a:pt x="3617" y="475"/>
                    </a:lnTo>
                    <a:lnTo>
                      <a:pt x="3617" y="475"/>
                    </a:lnTo>
                    <a:lnTo>
                      <a:pt x="3617" y="475"/>
                    </a:lnTo>
                    <a:lnTo>
                      <a:pt x="3617" y="475"/>
                    </a:lnTo>
                    <a:lnTo>
                      <a:pt x="3617" y="475"/>
                    </a:lnTo>
                    <a:lnTo>
                      <a:pt x="3617" y="475"/>
                    </a:lnTo>
                    <a:lnTo>
                      <a:pt x="3622" y="475"/>
                    </a:lnTo>
                    <a:lnTo>
                      <a:pt x="3622" y="475"/>
                    </a:lnTo>
                    <a:lnTo>
                      <a:pt x="3622" y="475"/>
                    </a:lnTo>
                    <a:lnTo>
                      <a:pt x="3622" y="475"/>
                    </a:lnTo>
                    <a:lnTo>
                      <a:pt x="3633" y="480"/>
                    </a:lnTo>
                    <a:lnTo>
                      <a:pt x="3633" y="480"/>
                    </a:lnTo>
                    <a:lnTo>
                      <a:pt x="3633" y="480"/>
                    </a:lnTo>
                    <a:lnTo>
                      <a:pt x="3633" y="480"/>
                    </a:lnTo>
                    <a:lnTo>
                      <a:pt x="3638" y="480"/>
                    </a:lnTo>
                    <a:lnTo>
                      <a:pt x="3638" y="480"/>
                    </a:lnTo>
                    <a:lnTo>
                      <a:pt x="3644" y="480"/>
                    </a:lnTo>
                    <a:lnTo>
                      <a:pt x="3649" y="480"/>
                    </a:lnTo>
                    <a:lnTo>
                      <a:pt x="3649" y="480"/>
                    </a:lnTo>
                    <a:lnTo>
                      <a:pt x="3649" y="480"/>
                    </a:lnTo>
                    <a:lnTo>
                      <a:pt x="3649" y="480"/>
                    </a:lnTo>
                    <a:lnTo>
                      <a:pt x="3649" y="480"/>
                    </a:lnTo>
                    <a:lnTo>
                      <a:pt x="3654" y="480"/>
                    </a:lnTo>
                    <a:lnTo>
                      <a:pt x="3654" y="480"/>
                    </a:lnTo>
                    <a:lnTo>
                      <a:pt x="3654" y="480"/>
                    </a:lnTo>
                    <a:lnTo>
                      <a:pt x="3654" y="480"/>
                    </a:lnTo>
                    <a:lnTo>
                      <a:pt x="3654" y="480"/>
                    </a:lnTo>
                    <a:lnTo>
                      <a:pt x="3659" y="480"/>
                    </a:lnTo>
                    <a:lnTo>
                      <a:pt x="3659" y="480"/>
                    </a:lnTo>
                    <a:lnTo>
                      <a:pt x="3665" y="485"/>
                    </a:lnTo>
                    <a:lnTo>
                      <a:pt x="3670" y="485"/>
                    </a:lnTo>
                    <a:lnTo>
                      <a:pt x="3670" y="485"/>
                    </a:lnTo>
                    <a:lnTo>
                      <a:pt x="3670" y="485"/>
                    </a:lnTo>
                    <a:lnTo>
                      <a:pt x="3670" y="485"/>
                    </a:lnTo>
                    <a:lnTo>
                      <a:pt x="3670" y="485"/>
                    </a:lnTo>
                    <a:lnTo>
                      <a:pt x="3681" y="485"/>
                    </a:lnTo>
                    <a:lnTo>
                      <a:pt x="3681" y="485"/>
                    </a:lnTo>
                    <a:lnTo>
                      <a:pt x="3681" y="485"/>
                    </a:lnTo>
                    <a:lnTo>
                      <a:pt x="3686" y="485"/>
                    </a:lnTo>
                    <a:lnTo>
                      <a:pt x="3686" y="485"/>
                    </a:lnTo>
                    <a:lnTo>
                      <a:pt x="3686" y="485"/>
                    </a:lnTo>
                    <a:lnTo>
                      <a:pt x="3686" y="485"/>
                    </a:lnTo>
                    <a:lnTo>
                      <a:pt x="3686" y="485"/>
                    </a:lnTo>
                    <a:lnTo>
                      <a:pt x="3686" y="485"/>
                    </a:lnTo>
                    <a:lnTo>
                      <a:pt x="3691" y="485"/>
                    </a:lnTo>
                    <a:lnTo>
                      <a:pt x="3691" y="485"/>
                    </a:lnTo>
                    <a:lnTo>
                      <a:pt x="3691" y="485"/>
                    </a:lnTo>
                    <a:lnTo>
                      <a:pt x="3691" y="485"/>
                    </a:lnTo>
                    <a:lnTo>
                      <a:pt x="3702" y="485"/>
                    </a:lnTo>
                    <a:lnTo>
                      <a:pt x="3702" y="485"/>
                    </a:lnTo>
                    <a:lnTo>
                      <a:pt x="3702" y="485"/>
                    </a:lnTo>
                    <a:lnTo>
                      <a:pt x="3702" y="485"/>
                    </a:lnTo>
                    <a:lnTo>
                      <a:pt x="3707" y="485"/>
                    </a:lnTo>
                    <a:lnTo>
                      <a:pt x="3707" y="485"/>
                    </a:lnTo>
                    <a:lnTo>
                      <a:pt x="3713" y="485"/>
                    </a:lnTo>
                    <a:lnTo>
                      <a:pt x="3718" y="485"/>
                    </a:lnTo>
                    <a:lnTo>
                      <a:pt x="3718" y="485"/>
                    </a:lnTo>
                    <a:lnTo>
                      <a:pt x="3718" y="485"/>
                    </a:lnTo>
                    <a:lnTo>
                      <a:pt x="3718" y="485"/>
                    </a:lnTo>
                    <a:lnTo>
                      <a:pt x="3718" y="485"/>
                    </a:lnTo>
                    <a:lnTo>
                      <a:pt x="3723" y="485"/>
                    </a:lnTo>
                    <a:lnTo>
                      <a:pt x="3723" y="485"/>
                    </a:lnTo>
                    <a:lnTo>
                      <a:pt x="3723" y="485"/>
                    </a:lnTo>
                    <a:lnTo>
                      <a:pt x="3723" y="485"/>
                    </a:lnTo>
                    <a:lnTo>
                      <a:pt x="3723" y="485"/>
                    </a:lnTo>
                    <a:lnTo>
                      <a:pt x="3729" y="485"/>
                    </a:lnTo>
                    <a:lnTo>
                      <a:pt x="3729" y="485"/>
                    </a:lnTo>
                    <a:lnTo>
                      <a:pt x="3734" y="485"/>
                    </a:lnTo>
                    <a:lnTo>
                      <a:pt x="3739" y="485"/>
                    </a:lnTo>
                    <a:lnTo>
                      <a:pt x="3739" y="485"/>
                    </a:lnTo>
                    <a:lnTo>
                      <a:pt x="3739" y="485"/>
                    </a:lnTo>
                    <a:lnTo>
                      <a:pt x="3739" y="485"/>
                    </a:lnTo>
                    <a:lnTo>
                      <a:pt x="3739" y="485"/>
                    </a:lnTo>
                    <a:lnTo>
                      <a:pt x="3750" y="485"/>
                    </a:lnTo>
                    <a:lnTo>
                      <a:pt x="3750" y="485"/>
                    </a:lnTo>
                    <a:lnTo>
                      <a:pt x="3750" y="485"/>
                    </a:lnTo>
                    <a:lnTo>
                      <a:pt x="3755" y="485"/>
                    </a:lnTo>
                    <a:lnTo>
                      <a:pt x="3755" y="485"/>
                    </a:lnTo>
                    <a:lnTo>
                      <a:pt x="3755" y="485"/>
                    </a:lnTo>
                    <a:lnTo>
                      <a:pt x="3755" y="485"/>
                    </a:lnTo>
                    <a:lnTo>
                      <a:pt x="3755" y="485"/>
                    </a:lnTo>
                    <a:lnTo>
                      <a:pt x="3755" y="485"/>
                    </a:lnTo>
                    <a:lnTo>
                      <a:pt x="3761" y="485"/>
                    </a:lnTo>
                    <a:lnTo>
                      <a:pt x="3761" y="485"/>
                    </a:lnTo>
                    <a:lnTo>
                      <a:pt x="3761" y="485"/>
                    </a:lnTo>
                    <a:lnTo>
                      <a:pt x="3761" y="485"/>
                    </a:lnTo>
                    <a:lnTo>
                      <a:pt x="3761" y="485"/>
                    </a:lnTo>
                    <a:lnTo>
                      <a:pt x="3766" y="485"/>
                    </a:lnTo>
                    <a:lnTo>
                      <a:pt x="3766" y="485"/>
                    </a:lnTo>
                    <a:lnTo>
                      <a:pt x="3766" y="485"/>
                    </a:lnTo>
                    <a:lnTo>
                      <a:pt x="3766" y="485"/>
                    </a:lnTo>
                    <a:lnTo>
                      <a:pt x="3766" y="485"/>
                    </a:lnTo>
                    <a:lnTo>
                      <a:pt x="3766" y="485"/>
                    </a:lnTo>
                    <a:lnTo>
                      <a:pt x="3766" y="485"/>
                    </a:lnTo>
                    <a:lnTo>
                      <a:pt x="3771" y="485"/>
                    </a:lnTo>
                    <a:lnTo>
                      <a:pt x="3771" y="485"/>
                    </a:lnTo>
                    <a:lnTo>
                      <a:pt x="3771" y="485"/>
                    </a:lnTo>
                    <a:lnTo>
                      <a:pt x="3771" y="485"/>
                    </a:lnTo>
                    <a:lnTo>
                      <a:pt x="3771" y="485"/>
                    </a:lnTo>
                    <a:lnTo>
                      <a:pt x="3771" y="485"/>
                    </a:lnTo>
                    <a:lnTo>
                      <a:pt x="3771" y="489"/>
                    </a:lnTo>
                    <a:lnTo>
                      <a:pt x="3776" y="489"/>
                    </a:lnTo>
                    <a:lnTo>
                      <a:pt x="3776" y="489"/>
                    </a:lnTo>
                    <a:lnTo>
                      <a:pt x="3776" y="489"/>
                    </a:lnTo>
                    <a:lnTo>
                      <a:pt x="3776" y="494"/>
                    </a:lnTo>
                    <a:lnTo>
                      <a:pt x="3776" y="489"/>
                    </a:lnTo>
                    <a:lnTo>
                      <a:pt x="3776" y="489"/>
                    </a:lnTo>
                    <a:lnTo>
                      <a:pt x="3782" y="489"/>
                    </a:lnTo>
                    <a:lnTo>
                      <a:pt x="3782" y="489"/>
                    </a:lnTo>
                    <a:lnTo>
                      <a:pt x="3782" y="485"/>
                    </a:lnTo>
                    <a:lnTo>
                      <a:pt x="3782" y="485"/>
                    </a:lnTo>
                    <a:lnTo>
                      <a:pt x="3782" y="485"/>
                    </a:lnTo>
                    <a:lnTo>
                      <a:pt x="3782" y="485"/>
                    </a:lnTo>
                    <a:lnTo>
                      <a:pt x="3782" y="485"/>
                    </a:lnTo>
                    <a:lnTo>
                      <a:pt x="3787" y="485"/>
                    </a:lnTo>
                    <a:lnTo>
                      <a:pt x="3787" y="485"/>
                    </a:lnTo>
                    <a:lnTo>
                      <a:pt x="3787" y="485"/>
                    </a:lnTo>
                    <a:lnTo>
                      <a:pt x="3787" y="485"/>
                    </a:lnTo>
                    <a:lnTo>
                      <a:pt x="3787" y="485"/>
                    </a:lnTo>
                    <a:lnTo>
                      <a:pt x="3792" y="485"/>
                    </a:lnTo>
                    <a:lnTo>
                      <a:pt x="3792" y="485"/>
                    </a:lnTo>
                    <a:lnTo>
                      <a:pt x="3792" y="485"/>
                    </a:lnTo>
                    <a:lnTo>
                      <a:pt x="3792" y="485"/>
                    </a:lnTo>
                    <a:lnTo>
                      <a:pt x="3792" y="485"/>
                    </a:lnTo>
                    <a:lnTo>
                      <a:pt x="3798" y="485"/>
                    </a:lnTo>
                    <a:lnTo>
                      <a:pt x="3798" y="485"/>
                    </a:lnTo>
                    <a:lnTo>
                      <a:pt x="3798" y="489"/>
                    </a:lnTo>
                    <a:lnTo>
                      <a:pt x="3808" y="489"/>
                    </a:lnTo>
                    <a:lnTo>
                      <a:pt x="3808" y="489"/>
                    </a:lnTo>
                    <a:lnTo>
                      <a:pt x="3808" y="489"/>
                    </a:lnTo>
                    <a:lnTo>
                      <a:pt x="3808" y="489"/>
                    </a:lnTo>
                    <a:lnTo>
                      <a:pt x="3808" y="489"/>
                    </a:lnTo>
                    <a:lnTo>
                      <a:pt x="3808" y="489"/>
                    </a:lnTo>
                    <a:lnTo>
                      <a:pt x="3819" y="489"/>
                    </a:lnTo>
                    <a:lnTo>
                      <a:pt x="3819" y="489"/>
                    </a:lnTo>
                    <a:lnTo>
                      <a:pt x="3824" y="489"/>
                    </a:lnTo>
                    <a:lnTo>
                      <a:pt x="3824" y="489"/>
                    </a:lnTo>
                    <a:lnTo>
                      <a:pt x="3824" y="489"/>
                    </a:lnTo>
                    <a:lnTo>
                      <a:pt x="3824" y="489"/>
                    </a:lnTo>
                    <a:lnTo>
                      <a:pt x="3824" y="489"/>
                    </a:lnTo>
                    <a:lnTo>
                      <a:pt x="3824" y="489"/>
                    </a:lnTo>
                    <a:lnTo>
                      <a:pt x="3830" y="489"/>
                    </a:lnTo>
                    <a:lnTo>
                      <a:pt x="3830" y="489"/>
                    </a:lnTo>
                    <a:lnTo>
                      <a:pt x="3830" y="489"/>
                    </a:lnTo>
                    <a:lnTo>
                      <a:pt x="3830" y="489"/>
                    </a:lnTo>
                    <a:lnTo>
                      <a:pt x="3830" y="489"/>
                    </a:lnTo>
                    <a:lnTo>
                      <a:pt x="3840" y="489"/>
                    </a:lnTo>
                    <a:lnTo>
                      <a:pt x="3840" y="489"/>
                    </a:lnTo>
                    <a:lnTo>
                      <a:pt x="3840" y="489"/>
                    </a:lnTo>
                    <a:lnTo>
                      <a:pt x="3846" y="489"/>
                    </a:lnTo>
                    <a:lnTo>
                      <a:pt x="3846" y="489"/>
                    </a:lnTo>
                    <a:lnTo>
                      <a:pt x="3846" y="489"/>
                    </a:lnTo>
                    <a:lnTo>
                      <a:pt x="3856" y="489"/>
                    </a:lnTo>
                    <a:lnTo>
                      <a:pt x="3856" y="489"/>
                    </a:lnTo>
                    <a:lnTo>
                      <a:pt x="3856" y="489"/>
                    </a:lnTo>
                    <a:lnTo>
                      <a:pt x="3856" y="489"/>
                    </a:lnTo>
                    <a:lnTo>
                      <a:pt x="3856" y="489"/>
                    </a:lnTo>
                    <a:lnTo>
                      <a:pt x="3862" y="489"/>
                    </a:lnTo>
                    <a:lnTo>
                      <a:pt x="3862" y="489"/>
                    </a:lnTo>
                    <a:lnTo>
                      <a:pt x="3862" y="489"/>
                    </a:lnTo>
                    <a:lnTo>
                      <a:pt x="3862" y="489"/>
                    </a:lnTo>
                    <a:lnTo>
                      <a:pt x="3862" y="489"/>
                    </a:lnTo>
                    <a:lnTo>
                      <a:pt x="3862" y="489"/>
                    </a:lnTo>
                    <a:lnTo>
                      <a:pt x="3867" y="489"/>
                    </a:lnTo>
                    <a:lnTo>
                      <a:pt x="3867" y="489"/>
                    </a:lnTo>
                    <a:lnTo>
                      <a:pt x="3878" y="489"/>
                    </a:lnTo>
                    <a:lnTo>
                      <a:pt x="3878" y="489"/>
                    </a:lnTo>
                    <a:lnTo>
                      <a:pt x="3878" y="489"/>
                    </a:lnTo>
                    <a:lnTo>
                      <a:pt x="3878" y="489"/>
                    </a:lnTo>
                    <a:lnTo>
                      <a:pt x="3878" y="489"/>
                    </a:lnTo>
                    <a:lnTo>
                      <a:pt x="3878" y="489"/>
                    </a:lnTo>
                    <a:lnTo>
                      <a:pt x="3888" y="485"/>
                    </a:lnTo>
                    <a:lnTo>
                      <a:pt x="3888" y="485"/>
                    </a:lnTo>
                    <a:lnTo>
                      <a:pt x="3888" y="485"/>
                    </a:lnTo>
                    <a:lnTo>
                      <a:pt x="3894" y="485"/>
                    </a:lnTo>
                    <a:lnTo>
                      <a:pt x="3894" y="485"/>
                    </a:lnTo>
                    <a:lnTo>
                      <a:pt x="3894" y="485"/>
                    </a:lnTo>
                    <a:lnTo>
                      <a:pt x="3894" y="485"/>
                    </a:lnTo>
                    <a:lnTo>
                      <a:pt x="3894" y="485"/>
                    </a:lnTo>
                    <a:lnTo>
                      <a:pt x="3899" y="485"/>
                    </a:lnTo>
                    <a:lnTo>
                      <a:pt x="3899" y="485"/>
                    </a:lnTo>
                    <a:lnTo>
                      <a:pt x="3899" y="485"/>
                    </a:lnTo>
                    <a:lnTo>
                      <a:pt x="3899" y="485"/>
                    </a:lnTo>
                    <a:lnTo>
                      <a:pt x="3899" y="485"/>
                    </a:lnTo>
                    <a:lnTo>
                      <a:pt x="3909" y="485"/>
                    </a:lnTo>
                    <a:lnTo>
                      <a:pt x="3909" y="485"/>
                    </a:lnTo>
                    <a:lnTo>
                      <a:pt x="3909" y="485"/>
                    </a:lnTo>
                    <a:lnTo>
                      <a:pt x="3915" y="485"/>
                    </a:lnTo>
                    <a:lnTo>
                      <a:pt x="3915" y="485"/>
                    </a:lnTo>
                    <a:lnTo>
                      <a:pt x="3915" y="485"/>
                    </a:lnTo>
                    <a:lnTo>
                      <a:pt x="3925" y="485"/>
                    </a:lnTo>
                    <a:lnTo>
                      <a:pt x="3925" y="485"/>
                    </a:lnTo>
                    <a:lnTo>
                      <a:pt x="3925" y="485"/>
                    </a:lnTo>
                    <a:lnTo>
                      <a:pt x="3925" y="485"/>
                    </a:lnTo>
                    <a:lnTo>
                      <a:pt x="3925" y="485"/>
                    </a:lnTo>
                    <a:lnTo>
                      <a:pt x="3931" y="485"/>
                    </a:lnTo>
                    <a:lnTo>
                      <a:pt x="3931" y="485"/>
                    </a:lnTo>
                    <a:lnTo>
                      <a:pt x="3931" y="485"/>
                    </a:lnTo>
                    <a:lnTo>
                      <a:pt x="3931" y="485"/>
                    </a:lnTo>
                    <a:lnTo>
                      <a:pt x="3931" y="485"/>
                    </a:lnTo>
                    <a:lnTo>
                      <a:pt x="3931" y="485"/>
                    </a:lnTo>
                    <a:lnTo>
                      <a:pt x="3936" y="485"/>
                    </a:lnTo>
                    <a:lnTo>
                      <a:pt x="3936" y="485"/>
                    </a:lnTo>
                    <a:lnTo>
                      <a:pt x="3936" y="485"/>
                    </a:lnTo>
                    <a:lnTo>
                      <a:pt x="3936" y="485"/>
                    </a:lnTo>
                    <a:lnTo>
                      <a:pt x="3936" y="485"/>
                    </a:lnTo>
                    <a:lnTo>
                      <a:pt x="3936" y="485"/>
                    </a:lnTo>
                    <a:lnTo>
                      <a:pt x="3936" y="485"/>
                    </a:lnTo>
                    <a:lnTo>
                      <a:pt x="3936" y="480"/>
                    </a:lnTo>
                    <a:lnTo>
                      <a:pt x="3941" y="480"/>
                    </a:lnTo>
                    <a:lnTo>
                      <a:pt x="3941" y="480"/>
                    </a:lnTo>
                    <a:lnTo>
                      <a:pt x="3941" y="480"/>
                    </a:lnTo>
                    <a:lnTo>
                      <a:pt x="3941" y="480"/>
                    </a:lnTo>
                    <a:lnTo>
                      <a:pt x="3941" y="480"/>
                    </a:lnTo>
                    <a:lnTo>
                      <a:pt x="3941" y="480"/>
                    </a:lnTo>
                    <a:lnTo>
                      <a:pt x="3947" y="480"/>
                    </a:lnTo>
                    <a:lnTo>
                      <a:pt x="3947" y="480"/>
                    </a:lnTo>
                    <a:lnTo>
                      <a:pt x="3947" y="480"/>
                    </a:lnTo>
                    <a:lnTo>
                      <a:pt x="3947" y="480"/>
                    </a:lnTo>
                    <a:lnTo>
                      <a:pt x="3947" y="480"/>
                    </a:lnTo>
                    <a:lnTo>
                      <a:pt x="3947" y="480"/>
                    </a:lnTo>
                    <a:lnTo>
                      <a:pt x="3947" y="475"/>
                    </a:lnTo>
                    <a:lnTo>
                      <a:pt x="3952" y="475"/>
                    </a:lnTo>
                    <a:lnTo>
                      <a:pt x="3952" y="475"/>
                    </a:lnTo>
                    <a:lnTo>
                      <a:pt x="3952" y="475"/>
                    </a:lnTo>
                    <a:lnTo>
                      <a:pt x="3952" y="475"/>
                    </a:lnTo>
                    <a:lnTo>
                      <a:pt x="3952" y="475"/>
                    </a:lnTo>
                    <a:lnTo>
                      <a:pt x="3952" y="480"/>
                    </a:lnTo>
                    <a:lnTo>
                      <a:pt x="3957" y="480"/>
                    </a:lnTo>
                    <a:lnTo>
                      <a:pt x="3957" y="480"/>
                    </a:lnTo>
                    <a:lnTo>
                      <a:pt x="3957" y="480"/>
                    </a:lnTo>
                    <a:lnTo>
                      <a:pt x="3957" y="480"/>
                    </a:lnTo>
                    <a:lnTo>
                      <a:pt x="3957" y="480"/>
                    </a:lnTo>
                    <a:lnTo>
                      <a:pt x="3957" y="480"/>
                    </a:lnTo>
                    <a:lnTo>
                      <a:pt x="3963" y="480"/>
                    </a:lnTo>
                    <a:lnTo>
                      <a:pt x="3963" y="480"/>
                    </a:lnTo>
                    <a:lnTo>
                      <a:pt x="3963" y="480"/>
                    </a:lnTo>
                    <a:lnTo>
                      <a:pt x="3963" y="480"/>
                    </a:lnTo>
                    <a:lnTo>
                      <a:pt x="3963" y="480"/>
                    </a:lnTo>
                    <a:lnTo>
                      <a:pt x="3963" y="480"/>
                    </a:lnTo>
                    <a:lnTo>
                      <a:pt x="3968" y="480"/>
                    </a:lnTo>
                    <a:lnTo>
                      <a:pt x="3968" y="480"/>
                    </a:lnTo>
                    <a:lnTo>
                      <a:pt x="3968" y="480"/>
                    </a:lnTo>
                    <a:lnTo>
                      <a:pt x="3968" y="480"/>
                    </a:lnTo>
                    <a:lnTo>
                      <a:pt x="3968" y="480"/>
                    </a:lnTo>
                    <a:lnTo>
                      <a:pt x="3984" y="475"/>
                    </a:lnTo>
                    <a:lnTo>
                      <a:pt x="3984" y="475"/>
                    </a:lnTo>
                    <a:lnTo>
                      <a:pt x="3984" y="475"/>
                    </a:lnTo>
                    <a:lnTo>
                      <a:pt x="3984" y="475"/>
                    </a:lnTo>
                    <a:lnTo>
                      <a:pt x="3984" y="475"/>
                    </a:lnTo>
                    <a:lnTo>
                      <a:pt x="3989" y="475"/>
                    </a:lnTo>
                    <a:lnTo>
                      <a:pt x="3989" y="475"/>
                    </a:lnTo>
                    <a:lnTo>
                      <a:pt x="4000" y="470"/>
                    </a:lnTo>
                    <a:lnTo>
                      <a:pt x="4000" y="470"/>
                    </a:lnTo>
                    <a:lnTo>
                      <a:pt x="4000" y="470"/>
                    </a:lnTo>
                    <a:lnTo>
                      <a:pt x="4005" y="470"/>
                    </a:lnTo>
                    <a:lnTo>
                      <a:pt x="4005" y="470"/>
                    </a:lnTo>
                    <a:lnTo>
                      <a:pt x="4005" y="470"/>
                    </a:lnTo>
                    <a:lnTo>
                      <a:pt x="4005" y="470"/>
                    </a:lnTo>
                    <a:lnTo>
                      <a:pt x="4021" y="470"/>
                    </a:lnTo>
                    <a:lnTo>
                      <a:pt x="4021" y="470"/>
                    </a:lnTo>
                    <a:lnTo>
                      <a:pt x="4021" y="470"/>
                    </a:lnTo>
                    <a:lnTo>
                      <a:pt x="4021" y="470"/>
                    </a:lnTo>
                    <a:lnTo>
                      <a:pt x="4021" y="470"/>
                    </a:lnTo>
                    <a:lnTo>
                      <a:pt x="4021" y="470"/>
                    </a:lnTo>
                    <a:lnTo>
                      <a:pt x="4026" y="466"/>
                    </a:lnTo>
                    <a:lnTo>
                      <a:pt x="4037" y="466"/>
                    </a:lnTo>
                    <a:lnTo>
                      <a:pt x="4037" y="466"/>
                    </a:lnTo>
                    <a:lnTo>
                      <a:pt x="4037" y="466"/>
                    </a:lnTo>
                    <a:lnTo>
                      <a:pt x="4037" y="466"/>
                    </a:lnTo>
                    <a:lnTo>
                      <a:pt x="4042" y="466"/>
                    </a:lnTo>
                    <a:lnTo>
                      <a:pt x="4042" y="466"/>
                    </a:lnTo>
                    <a:lnTo>
                      <a:pt x="4042" y="466"/>
                    </a:lnTo>
                    <a:lnTo>
                      <a:pt x="4053" y="461"/>
                    </a:lnTo>
                    <a:lnTo>
                      <a:pt x="4053" y="461"/>
                    </a:lnTo>
                    <a:lnTo>
                      <a:pt x="4058" y="461"/>
                    </a:lnTo>
                    <a:lnTo>
                      <a:pt x="4058" y="461"/>
                    </a:lnTo>
                    <a:lnTo>
                      <a:pt x="4058" y="461"/>
                    </a:lnTo>
                    <a:lnTo>
                      <a:pt x="4058" y="461"/>
                    </a:lnTo>
                    <a:lnTo>
                      <a:pt x="4058" y="461"/>
                    </a:lnTo>
                    <a:lnTo>
                      <a:pt x="4074" y="456"/>
                    </a:lnTo>
                    <a:lnTo>
                      <a:pt x="4074" y="456"/>
                    </a:lnTo>
                    <a:lnTo>
                      <a:pt x="4074" y="456"/>
                    </a:lnTo>
                    <a:lnTo>
                      <a:pt x="4074" y="456"/>
                    </a:lnTo>
                    <a:lnTo>
                      <a:pt x="4074" y="456"/>
                    </a:lnTo>
                    <a:lnTo>
                      <a:pt x="4080" y="456"/>
                    </a:lnTo>
                    <a:lnTo>
                      <a:pt x="4080" y="456"/>
                    </a:lnTo>
                    <a:lnTo>
                      <a:pt x="4090" y="452"/>
                    </a:lnTo>
                    <a:lnTo>
                      <a:pt x="4090" y="452"/>
                    </a:lnTo>
                    <a:lnTo>
                      <a:pt x="4090" y="452"/>
                    </a:lnTo>
                    <a:lnTo>
                      <a:pt x="4096" y="452"/>
                    </a:lnTo>
                    <a:lnTo>
                      <a:pt x="4096" y="452"/>
                    </a:lnTo>
                    <a:lnTo>
                      <a:pt x="4096" y="452"/>
                    </a:lnTo>
                    <a:lnTo>
                      <a:pt x="4096" y="452"/>
                    </a:lnTo>
                    <a:lnTo>
                      <a:pt x="4112" y="447"/>
                    </a:lnTo>
                    <a:lnTo>
                      <a:pt x="4112" y="447"/>
                    </a:lnTo>
                    <a:lnTo>
                      <a:pt x="4112" y="447"/>
                    </a:lnTo>
                    <a:lnTo>
                      <a:pt x="4112" y="442"/>
                    </a:lnTo>
                    <a:lnTo>
                      <a:pt x="4112" y="442"/>
                    </a:lnTo>
                    <a:lnTo>
                      <a:pt x="4112" y="442"/>
                    </a:lnTo>
                    <a:lnTo>
                      <a:pt x="4117" y="442"/>
                    </a:lnTo>
                    <a:lnTo>
                      <a:pt x="4117" y="442"/>
                    </a:lnTo>
                    <a:lnTo>
                      <a:pt x="4117" y="442"/>
                    </a:lnTo>
                    <a:lnTo>
                      <a:pt x="4117" y="442"/>
                    </a:lnTo>
                    <a:lnTo>
                      <a:pt x="4117" y="442"/>
                    </a:lnTo>
                    <a:lnTo>
                      <a:pt x="4117" y="442"/>
                    </a:lnTo>
                    <a:lnTo>
                      <a:pt x="4117" y="442"/>
                    </a:lnTo>
                    <a:lnTo>
                      <a:pt x="4117" y="442"/>
                    </a:lnTo>
                    <a:lnTo>
                      <a:pt x="4122" y="442"/>
                    </a:lnTo>
                    <a:lnTo>
                      <a:pt x="4122" y="442"/>
                    </a:lnTo>
                    <a:lnTo>
                      <a:pt x="4122" y="447"/>
                    </a:lnTo>
                    <a:lnTo>
                      <a:pt x="4122" y="447"/>
                    </a:lnTo>
                    <a:lnTo>
                      <a:pt x="4122" y="447"/>
                    </a:lnTo>
                    <a:lnTo>
                      <a:pt x="4128" y="447"/>
                    </a:lnTo>
                    <a:lnTo>
                      <a:pt x="4128" y="447"/>
                    </a:lnTo>
                    <a:lnTo>
                      <a:pt x="4128" y="447"/>
                    </a:lnTo>
                    <a:lnTo>
                      <a:pt x="4128" y="442"/>
                    </a:lnTo>
                    <a:lnTo>
                      <a:pt x="4128" y="442"/>
                    </a:lnTo>
                    <a:lnTo>
                      <a:pt x="4128" y="442"/>
                    </a:lnTo>
                    <a:lnTo>
                      <a:pt x="4133" y="437"/>
                    </a:lnTo>
                    <a:lnTo>
                      <a:pt x="4133" y="437"/>
                    </a:lnTo>
                    <a:lnTo>
                      <a:pt x="4133" y="437"/>
                    </a:lnTo>
                    <a:lnTo>
                      <a:pt x="4133" y="437"/>
                    </a:lnTo>
                    <a:lnTo>
                      <a:pt x="4133" y="437"/>
                    </a:lnTo>
                    <a:lnTo>
                      <a:pt x="4133" y="437"/>
                    </a:lnTo>
                    <a:lnTo>
                      <a:pt x="4138" y="437"/>
                    </a:lnTo>
                    <a:lnTo>
                      <a:pt x="4138" y="437"/>
                    </a:lnTo>
                    <a:lnTo>
                      <a:pt x="4138" y="437"/>
                    </a:lnTo>
                    <a:lnTo>
                      <a:pt x="4138" y="437"/>
                    </a:lnTo>
                    <a:lnTo>
                      <a:pt x="4138" y="437"/>
                    </a:lnTo>
                    <a:lnTo>
                      <a:pt x="4144" y="437"/>
                    </a:lnTo>
                    <a:lnTo>
                      <a:pt x="4144" y="437"/>
                    </a:lnTo>
                    <a:lnTo>
                      <a:pt x="4144" y="437"/>
                    </a:lnTo>
                    <a:lnTo>
                      <a:pt x="4154" y="433"/>
                    </a:lnTo>
                    <a:lnTo>
                      <a:pt x="4159" y="433"/>
                    </a:lnTo>
                    <a:lnTo>
                      <a:pt x="4159" y="433"/>
                    </a:lnTo>
                    <a:lnTo>
                      <a:pt x="4159" y="433"/>
                    </a:lnTo>
                    <a:lnTo>
                      <a:pt x="4159" y="433"/>
                    </a:lnTo>
                    <a:lnTo>
                      <a:pt x="4159" y="433"/>
                    </a:lnTo>
                    <a:lnTo>
                      <a:pt x="4159" y="433"/>
                    </a:lnTo>
                    <a:lnTo>
                      <a:pt x="4175" y="433"/>
                    </a:lnTo>
                    <a:lnTo>
                      <a:pt x="4175" y="433"/>
                    </a:lnTo>
                    <a:lnTo>
                      <a:pt x="4175" y="428"/>
                    </a:lnTo>
                    <a:lnTo>
                      <a:pt x="4175" y="428"/>
                    </a:lnTo>
                    <a:lnTo>
                      <a:pt x="4175" y="428"/>
                    </a:lnTo>
                    <a:lnTo>
                      <a:pt x="4181" y="428"/>
                    </a:lnTo>
                    <a:lnTo>
                      <a:pt x="4181" y="428"/>
                    </a:lnTo>
                    <a:lnTo>
                      <a:pt x="4191" y="428"/>
                    </a:lnTo>
                    <a:lnTo>
                      <a:pt x="4191" y="428"/>
                    </a:lnTo>
                    <a:lnTo>
                      <a:pt x="4197" y="428"/>
                    </a:lnTo>
                    <a:lnTo>
                      <a:pt x="4197" y="428"/>
                    </a:lnTo>
                    <a:lnTo>
                      <a:pt x="4197" y="428"/>
                    </a:lnTo>
                    <a:lnTo>
                      <a:pt x="4197" y="428"/>
                    </a:lnTo>
                    <a:lnTo>
                      <a:pt x="4197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8" y="423"/>
                    </a:lnTo>
                    <a:lnTo>
                      <a:pt x="4229" y="419"/>
                    </a:lnTo>
                    <a:lnTo>
                      <a:pt x="4229" y="419"/>
                    </a:lnTo>
                    <a:lnTo>
                      <a:pt x="4229" y="419"/>
                    </a:lnTo>
                    <a:lnTo>
                      <a:pt x="4229" y="419"/>
                    </a:lnTo>
                    <a:lnTo>
                      <a:pt x="4234" y="419"/>
                    </a:lnTo>
                    <a:lnTo>
                      <a:pt x="4234" y="419"/>
                    </a:lnTo>
                    <a:lnTo>
                      <a:pt x="4234" y="419"/>
                    </a:lnTo>
                    <a:lnTo>
                      <a:pt x="4245" y="414"/>
                    </a:lnTo>
                    <a:lnTo>
                      <a:pt x="4250" y="414"/>
                    </a:lnTo>
                    <a:lnTo>
                      <a:pt x="4250" y="414"/>
                    </a:lnTo>
                    <a:lnTo>
                      <a:pt x="4250" y="414"/>
                    </a:lnTo>
                    <a:lnTo>
                      <a:pt x="4250" y="414"/>
                    </a:lnTo>
                    <a:lnTo>
                      <a:pt x="4250" y="414"/>
                    </a:lnTo>
                    <a:lnTo>
                      <a:pt x="4250" y="409"/>
                    </a:lnTo>
                    <a:lnTo>
                      <a:pt x="4266" y="409"/>
                    </a:lnTo>
                    <a:lnTo>
                      <a:pt x="4266" y="409"/>
                    </a:lnTo>
                    <a:lnTo>
                      <a:pt x="4266" y="409"/>
                    </a:lnTo>
                    <a:lnTo>
                      <a:pt x="4266" y="405"/>
                    </a:lnTo>
                    <a:lnTo>
                      <a:pt x="4266" y="405"/>
                    </a:lnTo>
                    <a:lnTo>
                      <a:pt x="4271" y="405"/>
                    </a:lnTo>
                    <a:lnTo>
                      <a:pt x="4271" y="405"/>
                    </a:lnTo>
                    <a:lnTo>
                      <a:pt x="4282" y="400"/>
                    </a:lnTo>
                    <a:lnTo>
                      <a:pt x="4282" y="400"/>
                    </a:lnTo>
                    <a:lnTo>
                      <a:pt x="4287" y="400"/>
                    </a:lnTo>
                    <a:lnTo>
                      <a:pt x="4287" y="400"/>
                    </a:lnTo>
                    <a:lnTo>
                      <a:pt x="4287" y="400"/>
                    </a:lnTo>
                    <a:lnTo>
                      <a:pt x="4287" y="400"/>
                    </a:lnTo>
                    <a:lnTo>
                      <a:pt x="4287" y="400"/>
                    </a:lnTo>
                    <a:lnTo>
                      <a:pt x="4287" y="400"/>
                    </a:lnTo>
                    <a:lnTo>
                      <a:pt x="4292" y="400"/>
                    </a:lnTo>
                    <a:lnTo>
                      <a:pt x="4292" y="400"/>
                    </a:lnTo>
                    <a:lnTo>
                      <a:pt x="4292" y="400"/>
                    </a:lnTo>
                    <a:lnTo>
                      <a:pt x="4292" y="400"/>
                    </a:lnTo>
                    <a:lnTo>
                      <a:pt x="4292" y="400"/>
                    </a:lnTo>
                    <a:lnTo>
                      <a:pt x="4292" y="400"/>
                    </a:lnTo>
                    <a:lnTo>
                      <a:pt x="4292" y="400"/>
                    </a:lnTo>
                    <a:lnTo>
                      <a:pt x="4292" y="395"/>
                    </a:lnTo>
                    <a:lnTo>
                      <a:pt x="4298" y="390"/>
                    </a:lnTo>
                    <a:lnTo>
                      <a:pt x="4298" y="390"/>
                    </a:lnTo>
                    <a:lnTo>
                      <a:pt x="4298" y="386"/>
                    </a:lnTo>
                    <a:lnTo>
                      <a:pt x="4298" y="386"/>
                    </a:lnTo>
                    <a:lnTo>
                      <a:pt x="4298" y="386"/>
                    </a:lnTo>
                    <a:lnTo>
                      <a:pt x="4298" y="386"/>
                    </a:lnTo>
                    <a:lnTo>
                      <a:pt x="4303" y="390"/>
                    </a:lnTo>
                    <a:lnTo>
                      <a:pt x="4303" y="395"/>
                    </a:lnTo>
                    <a:lnTo>
                      <a:pt x="4303" y="395"/>
                    </a:lnTo>
                    <a:lnTo>
                      <a:pt x="4303" y="395"/>
                    </a:lnTo>
                    <a:lnTo>
                      <a:pt x="4303" y="395"/>
                    </a:lnTo>
                    <a:lnTo>
                      <a:pt x="4308" y="395"/>
                    </a:lnTo>
                    <a:lnTo>
                      <a:pt x="4308" y="395"/>
                    </a:lnTo>
                    <a:lnTo>
                      <a:pt x="4308" y="395"/>
                    </a:lnTo>
                    <a:lnTo>
                      <a:pt x="4308" y="395"/>
                    </a:lnTo>
                    <a:lnTo>
                      <a:pt x="4308" y="395"/>
                    </a:lnTo>
                    <a:lnTo>
                      <a:pt x="4314" y="395"/>
                    </a:lnTo>
                    <a:lnTo>
                      <a:pt x="4314" y="395"/>
                    </a:lnTo>
                    <a:lnTo>
                      <a:pt x="4314" y="390"/>
                    </a:lnTo>
                    <a:lnTo>
                      <a:pt x="4314" y="390"/>
                    </a:lnTo>
                    <a:lnTo>
                      <a:pt x="4314" y="390"/>
                    </a:lnTo>
                    <a:lnTo>
                      <a:pt x="4314" y="390"/>
                    </a:lnTo>
                    <a:lnTo>
                      <a:pt x="4319" y="390"/>
                    </a:lnTo>
                    <a:lnTo>
                      <a:pt x="4330" y="386"/>
                    </a:lnTo>
                    <a:lnTo>
                      <a:pt x="4330" y="386"/>
                    </a:lnTo>
                    <a:lnTo>
                      <a:pt x="4330" y="386"/>
                    </a:lnTo>
                    <a:lnTo>
                      <a:pt x="4335" y="386"/>
                    </a:lnTo>
                    <a:lnTo>
                      <a:pt x="4335" y="386"/>
                    </a:lnTo>
                    <a:lnTo>
                      <a:pt x="4335" y="386"/>
                    </a:lnTo>
                    <a:lnTo>
                      <a:pt x="4335" y="386"/>
                    </a:lnTo>
                    <a:lnTo>
                      <a:pt x="4346" y="381"/>
                    </a:lnTo>
                    <a:lnTo>
                      <a:pt x="4351" y="381"/>
                    </a:lnTo>
                    <a:lnTo>
                      <a:pt x="4351" y="381"/>
                    </a:lnTo>
                    <a:lnTo>
                      <a:pt x="4351" y="381"/>
                    </a:lnTo>
                    <a:lnTo>
                      <a:pt x="4351" y="381"/>
                    </a:lnTo>
                    <a:lnTo>
                      <a:pt x="4351" y="381"/>
                    </a:lnTo>
                    <a:lnTo>
                      <a:pt x="4351" y="381"/>
                    </a:lnTo>
                    <a:lnTo>
                      <a:pt x="4367" y="376"/>
                    </a:lnTo>
                    <a:lnTo>
                      <a:pt x="4367" y="376"/>
                    </a:lnTo>
                    <a:lnTo>
                      <a:pt x="4367" y="372"/>
                    </a:lnTo>
                    <a:lnTo>
                      <a:pt x="4367" y="372"/>
                    </a:lnTo>
                    <a:lnTo>
                      <a:pt x="4372" y="372"/>
                    </a:lnTo>
                    <a:lnTo>
                      <a:pt x="4372" y="372"/>
                    </a:lnTo>
                    <a:lnTo>
                      <a:pt x="4372" y="372"/>
                    </a:lnTo>
                    <a:lnTo>
                      <a:pt x="4383" y="367"/>
                    </a:lnTo>
                    <a:lnTo>
                      <a:pt x="4383" y="367"/>
                    </a:lnTo>
                    <a:lnTo>
                      <a:pt x="4388" y="367"/>
                    </a:lnTo>
                    <a:lnTo>
                      <a:pt x="4388" y="367"/>
                    </a:lnTo>
                    <a:lnTo>
                      <a:pt x="4388" y="367"/>
                    </a:lnTo>
                    <a:lnTo>
                      <a:pt x="4388" y="367"/>
                    </a:lnTo>
                    <a:lnTo>
                      <a:pt x="4388" y="367"/>
                    </a:lnTo>
                    <a:lnTo>
                      <a:pt x="4404" y="362"/>
                    </a:lnTo>
                    <a:lnTo>
                      <a:pt x="4404" y="362"/>
                    </a:lnTo>
                    <a:lnTo>
                      <a:pt x="4404" y="362"/>
                    </a:lnTo>
                    <a:lnTo>
                      <a:pt x="4404" y="357"/>
                    </a:lnTo>
                    <a:lnTo>
                      <a:pt x="4404" y="357"/>
                    </a:lnTo>
                    <a:lnTo>
                      <a:pt x="4404" y="357"/>
                    </a:lnTo>
                    <a:lnTo>
                      <a:pt x="4409" y="357"/>
                    </a:lnTo>
                    <a:lnTo>
                      <a:pt x="4420" y="353"/>
                    </a:lnTo>
                    <a:lnTo>
                      <a:pt x="4420" y="353"/>
                    </a:lnTo>
                    <a:lnTo>
                      <a:pt x="4420" y="353"/>
                    </a:lnTo>
                    <a:lnTo>
                      <a:pt x="4425" y="353"/>
                    </a:lnTo>
                    <a:lnTo>
                      <a:pt x="4425" y="353"/>
                    </a:lnTo>
                    <a:lnTo>
                      <a:pt x="4425" y="353"/>
                    </a:lnTo>
                    <a:lnTo>
                      <a:pt x="4425" y="353"/>
                    </a:lnTo>
                    <a:lnTo>
                      <a:pt x="4436" y="348"/>
                    </a:lnTo>
                    <a:lnTo>
                      <a:pt x="4441" y="343"/>
                    </a:lnTo>
                    <a:lnTo>
                      <a:pt x="4441" y="343"/>
                    </a:lnTo>
                    <a:lnTo>
                      <a:pt x="4441" y="343"/>
                    </a:lnTo>
                    <a:lnTo>
                      <a:pt x="4441" y="343"/>
                    </a:lnTo>
                    <a:lnTo>
                      <a:pt x="4441" y="343"/>
                    </a:lnTo>
                    <a:lnTo>
                      <a:pt x="4441" y="343"/>
                    </a:lnTo>
                    <a:lnTo>
                      <a:pt x="4457" y="339"/>
                    </a:lnTo>
                    <a:lnTo>
                      <a:pt x="4457" y="339"/>
                    </a:lnTo>
                    <a:lnTo>
                      <a:pt x="4457" y="339"/>
                    </a:lnTo>
                    <a:lnTo>
                      <a:pt x="4457" y="339"/>
                    </a:lnTo>
                    <a:lnTo>
                      <a:pt x="4463" y="334"/>
                    </a:lnTo>
                    <a:lnTo>
                      <a:pt x="4463" y="334"/>
                    </a:lnTo>
                    <a:lnTo>
                      <a:pt x="4463" y="334"/>
                    </a:lnTo>
                    <a:lnTo>
                      <a:pt x="4463" y="334"/>
                    </a:lnTo>
                    <a:lnTo>
                      <a:pt x="4463" y="334"/>
                    </a:lnTo>
                    <a:lnTo>
                      <a:pt x="4463" y="334"/>
                    </a:lnTo>
                    <a:lnTo>
                      <a:pt x="4468" y="334"/>
                    </a:lnTo>
                    <a:lnTo>
                      <a:pt x="4468" y="334"/>
                    </a:lnTo>
                    <a:lnTo>
                      <a:pt x="4468" y="334"/>
                    </a:lnTo>
                    <a:lnTo>
                      <a:pt x="4468" y="334"/>
                    </a:lnTo>
                    <a:lnTo>
                      <a:pt x="4468" y="334"/>
                    </a:lnTo>
                    <a:lnTo>
                      <a:pt x="4468" y="334"/>
                    </a:lnTo>
                    <a:lnTo>
                      <a:pt x="4468" y="339"/>
                    </a:lnTo>
                    <a:lnTo>
                      <a:pt x="4468" y="343"/>
                    </a:lnTo>
                    <a:lnTo>
                      <a:pt x="4473" y="348"/>
                    </a:lnTo>
                    <a:lnTo>
                      <a:pt x="4473" y="348"/>
                    </a:lnTo>
                    <a:lnTo>
                      <a:pt x="4473" y="343"/>
                    </a:lnTo>
                    <a:lnTo>
                      <a:pt x="4473" y="343"/>
                    </a:lnTo>
                    <a:lnTo>
                      <a:pt x="4473" y="339"/>
                    </a:lnTo>
                    <a:lnTo>
                      <a:pt x="4473" y="334"/>
                    </a:lnTo>
                    <a:lnTo>
                      <a:pt x="4479" y="329"/>
                    </a:lnTo>
                    <a:lnTo>
                      <a:pt x="4479" y="329"/>
                    </a:lnTo>
                    <a:lnTo>
                      <a:pt x="4479" y="329"/>
                    </a:lnTo>
                    <a:lnTo>
                      <a:pt x="4479" y="329"/>
                    </a:lnTo>
                    <a:lnTo>
                      <a:pt x="4479" y="329"/>
                    </a:lnTo>
                    <a:lnTo>
                      <a:pt x="4484" y="329"/>
                    </a:lnTo>
                    <a:lnTo>
                      <a:pt x="4484" y="329"/>
                    </a:lnTo>
                    <a:lnTo>
                      <a:pt x="4484" y="329"/>
                    </a:lnTo>
                    <a:lnTo>
                      <a:pt x="4484" y="329"/>
                    </a:lnTo>
                    <a:lnTo>
                      <a:pt x="4484" y="329"/>
                    </a:lnTo>
                    <a:lnTo>
                      <a:pt x="4489" y="329"/>
                    </a:lnTo>
                    <a:lnTo>
                      <a:pt x="4489" y="329"/>
                    </a:lnTo>
                    <a:lnTo>
                      <a:pt x="4489" y="329"/>
                    </a:lnTo>
                    <a:lnTo>
                      <a:pt x="4489" y="329"/>
                    </a:lnTo>
                    <a:lnTo>
                      <a:pt x="4489" y="329"/>
                    </a:lnTo>
                    <a:lnTo>
                      <a:pt x="4505" y="325"/>
                    </a:lnTo>
                    <a:lnTo>
                      <a:pt x="4505" y="325"/>
                    </a:lnTo>
                    <a:lnTo>
                      <a:pt x="4505" y="325"/>
                    </a:lnTo>
                    <a:lnTo>
                      <a:pt x="4505" y="325"/>
                    </a:lnTo>
                    <a:lnTo>
                      <a:pt x="4505" y="325"/>
                    </a:lnTo>
                    <a:lnTo>
                      <a:pt x="4511" y="325"/>
                    </a:lnTo>
                    <a:lnTo>
                      <a:pt x="4511" y="325"/>
                    </a:lnTo>
                    <a:lnTo>
                      <a:pt x="4521" y="325"/>
                    </a:lnTo>
                    <a:lnTo>
                      <a:pt x="4521" y="325"/>
                    </a:lnTo>
                    <a:lnTo>
                      <a:pt x="4521" y="325"/>
                    </a:lnTo>
                    <a:lnTo>
                      <a:pt x="4526" y="325"/>
                    </a:lnTo>
                    <a:lnTo>
                      <a:pt x="4526" y="325"/>
                    </a:lnTo>
                    <a:lnTo>
                      <a:pt x="4526" y="325"/>
                    </a:lnTo>
                    <a:lnTo>
                      <a:pt x="4526" y="325"/>
                    </a:lnTo>
                    <a:lnTo>
                      <a:pt x="4537" y="320"/>
                    </a:lnTo>
                    <a:lnTo>
                      <a:pt x="4542" y="320"/>
                    </a:lnTo>
                    <a:lnTo>
                      <a:pt x="4542" y="320"/>
                    </a:lnTo>
                    <a:lnTo>
                      <a:pt x="4542" y="320"/>
                    </a:lnTo>
                    <a:lnTo>
                      <a:pt x="4542" y="320"/>
                    </a:lnTo>
                    <a:lnTo>
                      <a:pt x="4542" y="320"/>
                    </a:lnTo>
                    <a:lnTo>
                      <a:pt x="4542" y="320"/>
                    </a:lnTo>
                    <a:lnTo>
                      <a:pt x="4558" y="315"/>
                    </a:lnTo>
                    <a:lnTo>
                      <a:pt x="4558" y="315"/>
                    </a:lnTo>
                    <a:lnTo>
                      <a:pt x="4558" y="315"/>
                    </a:lnTo>
                    <a:lnTo>
                      <a:pt x="4558" y="315"/>
                    </a:lnTo>
                    <a:lnTo>
                      <a:pt x="4564" y="315"/>
                    </a:lnTo>
                    <a:lnTo>
                      <a:pt x="4564" y="315"/>
                    </a:lnTo>
                    <a:lnTo>
                      <a:pt x="4564" y="315"/>
                    </a:lnTo>
                    <a:lnTo>
                      <a:pt x="4574" y="315"/>
                    </a:lnTo>
                    <a:lnTo>
                      <a:pt x="4574" y="315"/>
                    </a:lnTo>
                    <a:lnTo>
                      <a:pt x="4580" y="315"/>
                    </a:lnTo>
                    <a:lnTo>
                      <a:pt x="4580" y="315"/>
                    </a:lnTo>
                    <a:lnTo>
                      <a:pt x="4580" y="315"/>
                    </a:lnTo>
                    <a:lnTo>
                      <a:pt x="4580" y="315"/>
                    </a:lnTo>
                    <a:lnTo>
                      <a:pt x="4580" y="310"/>
                    </a:lnTo>
                    <a:lnTo>
                      <a:pt x="4596" y="310"/>
                    </a:lnTo>
                    <a:lnTo>
                      <a:pt x="4596" y="310"/>
                    </a:lnTo>
                    <a:lnTo>
                      <a:pt x="4596" y="310"/>
                    </a:lnTo>
                    <a:lnTo>
                      <a:pt x="4596" y="310"/>
                    </a:lnTo>
                    <a:lnTo>
                      <a:pt x="4596" y="310"/>
                    </a:lnTo>
                    <a:lnTo>
                      <a:pt x="4601" y="310"/>
                    </a:lnTo>
                    <a:lnTo>
                      <a:pt x="4601" y="310"/>
                    </a:lnTo>
                    <a:lnTo>
                      <a:pt x="4612" y="306"/>
                    </a:lnTo>
                    <a:lnTo>
                      <a:pt x="4612" y="306"/>
                    </a:lnTo>
                    <a:lnTo>
                      <a:pt x="4612" y="306"/>
                    </a:lnTo>
                    <a:lnTo>
                      <a:pt x="4617" y="306"/>
                    </a:lnTo>
                    <a:lnTo>
                      <a:pt x="4617" y="306"/>
                    </a:lnTo>
                    <a:lnTo>
                      <a:pt x="4617" y="306"/>
                    </a:lnTo>
                    <a:lnTo>
                      <a:pt x="4617" y="306"/>
                    </a:lnTo>
                    <a:lnTo>
                      <a:pt x="4628" y="301"/>
                    </a:lnTo>
                    <a:lnTo>
                      <a:pt x="4633" y="301"/>
                    </a:lnTo>
                    <a:lnTo>
                      <a:pt x="4633" y="301"/>
                    </a:lnTo>
                    <a:lnTo>
                      <a:pt x="4633" y="301"/>
                    </a:lnTo>
                    <a:lnTo>
                      <a:pt x="4633" y="301"/>
                    </a:lnTo>
                    <a:lnTo>
                      <a:pt x="4633" y="301"/>
                    </a:lnTo>
                    <a:lnTo>
                      <a:pt x="4638" y="301"/>
                    </a:lnTo>
                    <a:lnTo>
                      <a:pt x="4638" y="301"/>
                    </a:lnTo>
                    <a:lnTo>
                      <a:pt x="4638" y="301"/>
                    </a:lnTo>
                    <a:lnTo>
                      <a:pt x="4638" y="301"/>
                    </a:lnTo>
                    <a:lnTo>
                      <a:pt x="4638" y="301"/>
                    </a:lnTo>
                    <a:lnTo>
                      <a:pt x="4638" y="301"/>
                    </a:lnTo>
                    <a:lnTo>
                      <a:pt x="4638" y="301"/>
                    </a:lnTo>
                    <a:lnTo>
                      <a:pt x="4638" y="301"/>
                    </a:lnTo>
                    <a:lnTo>
                      <a:pt x="4644" y="296"/>
                    </a:lnTo>
                    <a:lnTo>
                      <a:pt x="4644" y="296"/>
                    </a:lnTo>
                    <a:lnTo>
                      <a:pt x="4644" y="292"/>
                    </a:lnTo>
                    <a:lnTo>
                      <a:pt x="4644" y="287"/>
                    </a:lnTo>
                    <a:lnTo>
                      <a:pt x="4644" y="282"/>
                    </a:lnTo>
                    <a:lnTo>
                      <a:pt x="4644" y="277"/>
                    </a:lnTo>
                    <a:lnTo>
                      <a:pt x="4649" y="282"/>
                    </a:lnTo>
                    <a:lnTo>
                      <a:pt x="4649" y="282"/>
                    </a:lnTo>
                    <a:lnTo>
                      <a:pt x="4649" y="287"/>
                    </a:lnTo>
                    <a:lnTo>
                      <a:pt x="4649" y="292"/>
                    </a:lnTo>
                    <a:lnTo>
                      <a:pt x="4649" y="296"/>
                    </a:lnTo>
                    <a:lnTo>
                      <a:pt x="4649" y="296"/>
                    </a:lnTo>
                    <a:lnTo>
                      <a:pt x="4654" y="296"/>
                    </a:lnTo>
                    <a:lnTo>
                      <a:pt x="4654" y="296"/>
                    </a:lnTo>
                    <a:lnTo>
                      <a:pt x="4654" y="296"/>
                    </a:lnTo>
                    <a:lnTo>
                      <a:pt x="4654" y="296"/>
                    </a:lnTo>
                    <a:lnTo>
                      <a:pt x="4654" y="296"/>
                    </a:lnTo>
                    <a:lnTo>
                      <a:pt x="4659" y="296"/>
                    </a:lnTo>
                    <a:lnTo>
                      <a:pt x="4659" y="296"/>
                    </a:lnTo>
                    <a:lnTo>
                      <a:pt x="4659" y="296"/>
                    </a:lnTo>
                    <a:lnTo>
                      <a:pt x="4659" y="296"/>
                    </a:lnTo>
                    <a:lnTo>
                      <a:pt x="4659" y="296"/>
                    </a:lnTo>
                    <a:lnTo>
                      <a:pt x="4665" y="296"/>
                    </a:lnTo>
                    <a:lnTo>
                      <a:pt x="4665" y="296"/>
                    </a:lnTo>
                    <a:lnTo>
                      <a:pt x="4665" y="296"/>
                    </a:lnTo>
                    <a:lnTo>
                      <a:pt x="4675" y="292"/>
                    </a:lnTo>
                    <a:lnTo>
                      <a:pt x="4681" y="292"/>
                    </a:lnTo>
                    <a:lnTo>
                      <a:pt x="4681" y="292"/>
                    </a:lnTo>
                    <a:lnTo>
                      <a:pt x="4681" y="292"/>
                    </a:lnTo>
                    <a:lnTo>
                      <a:pt x="4681" y="292"/>
                    </a:lnTo>
                    <a:lnTo>
                      <a:pt x="4681" y="292"/>
                    </a:lnTo>
                    <a:lnTo>
                      <a:pt x="4681" y="292"/>
                    </a:lnTo>
                    <a:lnTo>
                      <a:pt x="4697" y="292"/>
                    </a:lnTo>
                    <a:lnTo>
                      <a:pt x="4697" y="292"/>
                    </a:lnTo>
                    <a:lnTo>
                      <a:pt x="4697" y="292"/>
                    </a:lnTo>
                    <a:lnTo>
                      <a:pt x="4697" y="292"/>
                    </a:lnTo>
                    <a:lnTo>
                      <a:pt x="4697" y="292"/>
                    </a:lnTo>
                    <a:lnTo>
                      <a:pt x="4702" y="292"/>
                    </a:lnTo>
                    <a:lnTo>
                      <a:pt x="4702" y="292"/>
                    </a:lnTo>
                    <a:lnTo>
                      <a:pt x="4713" y="287"/>
                    </a:lnTo>
                    <a:lnTo>
                      <a:pt x="4713" y="287"/>
                    </a:lnTo>
                    <a:lnTo>
                      <a:pt x="4713" y="287"/>
                    </a:lnTo>
                    <a:lnTo>
                      <a:pt x="4718" y="287"/>
                    </a:lnTo>
                    <a:lnTo>
                      <a:pt x="4718" y="287"/>
                    </a:lnTo>
                    <a:lnTo>
                      <a:pt x="4718" y="287"/>
                    </a:lnTo>
                    <a:lnTo>
                      <a:pt x="4718" y="287"/>
                    </a:lnTo>
                    <a:lnTo>
                      <a:pt x="4734" y="282"/>
                    </a:lnTo>
                    <a:lnTo>
                      <a:pt x="4734" y="282"/>
                    </a:lnTo>
                    <a:lnTo>
                      <a:pt x="4734" y="282"/>
                    </a:lnTo>
                    <a:lnTo>
                      <a:pt x="4734" y="282"/>
                    </a:lnTo>
                    <a:lnTo>
                      <a:pt x="4734" y="282"/>
                    </a:lnTo>
                    <a:lnTo>
                      <a:pt x="4734" y="282"/>
                    </a:lnTo>
                    <a:lnTo>
                      <a:pt x="4739" y="282"/>
                    </a:lnTo>
                    <a:lnTo>
                      <a:pt x="4750" y="277"/>
                    </a:lnTo>
                    <a:lnTo>
                      <a:pt x="4750" y="277"/>
                    </a:lnTo>
                    <a:lnTo>
                      <a:pt x="4750" y="277"/>
                    </a:lnTo>
                    <a:lnTo>
                      <a:pt x="4750" y="277"/>
                    </a:lnTo>
                    <a:lnTo>
                      <a:pt x="4755" y="277"/>
                    </a:lnTo>
                    <a:lnTo>
                      <a:pt x="4755" y="277"/>
                    </a:lnTo>
                    <a:lnTo>
                      <a:pt x="4755" y="277"/>
                    </a:lnTo>
                    <a:lnTo>
                      <a:pt x="4766" y="277"/>
                    </a:lnTo>
                    <a:lnTo>
                      <a:pt x="4766" y="277"/>
                    </a:lnTo>
                    <a:lnTo>
                      <a:pt x="4771" y="277"/>
                    </a:lnTo>
                    <a:lnTo>
                      <a:pt x="4771" y="277"/>
                    </a:lnTo>
                    <a:lnTo>
                      <a:pt x="4771" y="273"/>
                    </a:lnTo>
                    <a:lnTo>
                      <a:pt x="4771" y="273"/>
                    </a:lnTo>
                    <a:lnTo>
                      <a:pt x="4771" y="273"/>
                    </a:lnTo>
                    <a:lnTo>
                      <a:pt x="4787" y="273"/>
                    </a:lnTo>
                    <a:lnTo>
                      <a:pt x="4787" y="273"/>
                    </a:lnTo>
                    <a:lnTo>
                      <a:pt x="4787" y="273"/>
                    </a:lnTo>
                    <a:lnTo>
                      <a:pt x="4787" y="273"/>
                    </a:lnTo>
                    <a:lnTo>
                      <a:pt x="4787" y="273"/>
                    </a:lnTo>
                    <a:lnTo>
                      <a:pt x="4792" y="273"/>
                    </a:lnTo>
                    <a:lnTo>
                      <a:pt x="4792" y="268"/>
                    </a:lnTo>
                    <a:lnTo>
                      <a:pt x="4803" y="268"/>
                    </a:lnTo>
                    <a:lnTo>
                      <a:pt x="4803" y="268"/>
                    </a:lnTo>
                    <a:lnTo>
                      <a:pt x="4803" y="268"/>
                    </a:lnTo>
                    <a:lnTo>
                      <a:pt x="4808" y="268"/>
                    </a:lnTo>
                    <a:lnTo>
                      <a:pt x="4808" y="268"/>
                    </a:lnTo>
                    <a:lnTo>
                      <a:pt x="4808" y="268"/>
                    </a:lnTo>
                    <a:lnTo>
                      <a:pt x="4808" y="268"/>
                    </a:lnTo>
                    <a:lnTo>
                      <a:pt x="4808" y="263"/>
                    </a:lnTo>
                    <a:lnTo>
                      <a:pt x="4814" y="263"/>
                    </a:lnTo>
                    <a:lnTo>
                      <a:pt x="4814" y="263"/>
                    </a:lnTo>
                    <a:lnTo>
                      <a:pt x="4814" y="263"/>
                    </a:lnTo>
                    <a:lnTo>
                      <a:pt x="4814" y="263"/>
                    </a:lnTo>
                    <a:lnTo>
                      <a:pt x="4814" y="263"/>
                    </a:lnTo>
                    <a:lnTo>
                      <a:pt x="4814" y="263"/>
                    </a:lnTo>
                    <a:lnTo>
                      <a:pt x="4814" y="263"/>
                    </a:lnTo>
                    <a:lnTo>
                      <a:pt x="4814" y="268"/>
                    </a:lnTo>
                    <a:lnTo>
                      <a:pt x="4814" y="268"/>
                    </a:lnTo>
                    <a:lnTo>
                      <a:pt x="4819" y="273"/>
                    </a:lnTo>
                    <a:lnTo>
                      <a:pt x="4819" y="282"/>
                    </a:lnTo>
                    <a:lnTo>
                      <a:pt x="4819" y="282"/>
                    </a:lnTo>
                    <a:lnTo>
                      <a:pt x="4819" y="287"/>
                    </a:lnTo>
                    <a:lnTo>
                      <a:pt x="4819" y="282"/>
                    </a:lnTo>
                    <a:lnTo>
                      <a:pt x="4819" y="282"/>
                    </a:lnTo>
                    <a:lnTo>
                      <a:pt x="4824" y="273"/>
                    </a:lnTo>
                    <a:lnTo>
                      <a:pt x="4824" y="268"/>
                    </a:lnTo>
                    <a:lnTo>
                      <a:pt x="4824" y="268"/>
                    </a:lnTo>
                    <a:lnTo>
                      <a:pt x="4824" y="263"/>
                    </a:lnTo>
                    <a:lnTo>
                      <a:pt x="4824" y="263"/>
                    </a:lnTo>
                    <a:lnTo>
                      <a:pt x="4830" y="263"/>
                    </a:lnTo>
                    <a:lnTo>
                      <a:pt x="4830" y="263"/>
                    </a:lnTo>
                    <a:lnTo>
                      <a:pt x="4830" y="263"/>
                    </a:lnTo>
                    <a:lnTo>
                      <a:pt x="4830" y="268"/>
                    </a:lnTo>
                    <a:lnTo>
                      <a:pt x="4830" y="268"/>
                    </a:lnTo>
                    <a:lnTo>
                      <a:pt x="4830" y="268"/>
                    </a:lnTo>
                    <a:lnTo>
                      <a:pt x="4835" y="268"/>
                    </a:lnTo>
                    <a:lnTo>
                      <a:pt x="4835" y="268"/>
                    </a:lnTo>
                    <a:lnTo>
                      <a:pt x="4835" y="268"/>
                    </a:lnTo>
                    <a:lnTo>
                      <a:pt x="4835" y="268"/>
                    </a:lnTo>
                    <a:lnTo>
                      <a:pt x="4835" y="268"/>
                    </a:lnTo>
                    <a:lnTo>
                      <a:pt x="4840" y="268"/>
                    </a:lnTo>
                    <a:lnTo>
                      <a:pt x="4840" y="268"/>
                    </a:lnTo>
                    <a:lnTo>
                      <a:pt x="4840" y="268"/>
                    </a:lnTo>
                    <a:lnTo>
                      <a:pt x="4840" y="268"/>
                    </a:lnTo>
                    <a:lnTo>
                      <a:pt x="4840" y="268"/>
                    </a:lnTo>
                    <a:lnTo>
                      <a:pt x="4846" y="268"/>
                    </a:lnTo>
                    <a:lnTo>
                      <a:pt x="4846" y="268"/>
                    </a:lnTo>
                    <a:lnTo>
                      <a:pt x="4846" y="268"/>
                    </a:lnTo>
                    <a:lnTo>
                      <a:pt x="4846" y="268"/>
                    </a:lnTo>
                    <a:lnTo>
                      <a:pt x="4846" y="268"/>
                    </a:lnTo>
                    <a:lnTo>
                      <a:pt x="4851" y="268"/>
                    </a:lnTo>
                    <a:lnTo>
                      <a:pt x="4851" y="268"/>
                    </a:lnTo>
                    <a:lnTo>
                      <a:pt x="4851" y="268"/>
                    </a:lnTo>
                    <a:lnTo>
                      <a:pt x="4851" y="268"/>
                    </a:lnTo>
                    <a:lnTo>
                      <a:pt x="4851" y="273"/>
                    </a:lnTo>
                    <a:lnTo>
                      <a:pt x="4851" y="273"/>
                    </a:lnTo>
                    <a:lnTo>
                      <a:pt x="4851" y="273"/>
                    </a:lnTo>
                    <a:lnTo>
                      <a:pt x="4856" y="273"/>
                    </a:lnTo>
                    <a:lnTo>
                      <a:pt x="4856" y="273"/>
                    </a:lnTo>
                    <a:lnTo>
                      <a:pt x="4856" y="273"/>
                    </a:lnTo>
                    <a:lnTo>
                      <a:pt x="4856" y="273"/>
                    </a:lnTo>
                    <a:lnTo>
                      <a:pt x="4856" y="273"/>
                    </a:lnTo>
                    <a:lnTo>
                      <a:pt x="4862" y="273"/>
                    </a:lnTo>
                    <a:lnTo>
                      <a:pt x="4862" y="273"/>
                    </a:lnTo>
                    <a:lnTo>
                      <a:pt x="4862" y="273"/>
                    </a:lnTo>
                    <a:lnTo>
                      <a:pt x="4862" y="273"/>
                    </a:lnTo>
                    <a:lnTo>
                      <a:pt x="4862" y="273"/>
                    </a:lnTo>
                    <a:lnTo>
                      <a:pt x="4862" y="273"/>
                    </a:lnTo>
                    <a:lnTo>
                      <a:pt x="4862" y="273"/>
                    </a:lnTo>
                    <a:lnTo>
                      <a:pt x="4867" y="273"/>
                    </a:lnTo>
                    <a:lnTo>
                      <a:pt x="4867" y="273"/>
                    </a:lnTo>
                    <a:lnTo>
                      <a:pt x="4867" y="273"/>
                    </a:lnTo>
                    <a:lnTo>
                      <a:pt x="4867" y="273"/>
                    </a:lnTo>
                    <a:lnTo>
                      <a:pt x="4867" y="273"/>
                    </a:lnTo>
                    <a:lnTo>
                      <a:pt x="4872" y="273"/>
                    </a:lnTo>
                    <a:lnTo>
                      <a:pt x="4872" y="273"/>
                    </a:lnTo>
                    <a:lnTo>
                      <a:pt x="4872" y="273"/>
                    </a:lnTo>
                    <a:lnTo>
                      <a:pt x="4872" y="273"/>
                    </a:lnTo>
                    <a:lnTo>
                      <a:pt x="4872" y="273"/>
                    </a:lnTo>
                    <a:lnTo>
                      <a:pt x="4872" y="273"/>
                    </a:lnTo>
                    <a:lnTo>
                      <a:pt x="4872" y="277"/>
                    </a:lnTo>
                    <a:lnTo>
                      <a:pt x="4878" y="277"/>
                    </a:lnTo>
                    <a:lnTo>
                      <a:pt x="4878" y="277"/>
                    </a:lnTo>
                    <a:lnTo>
                      <a:pt x="4878" y="277"/>
                    </a:lnTo>
                    <a:lnTo>
                      <a:pt x="4878" y="277"/>
                    </a:lnTo>
                    <a:lnTo>
                      <a:pt x="4878" y="277"/>
                    </a:lnTo>
                    <a:lnTo>
                      <a:pt x="4883" y="277"/>
                    </a:lnTo>
                    <a:lnTo>
                      <a:pt x="4883" y="277"/>
                    </a:lnTo>
                    <a:lnTo>
                      <a:pt x="4883" y="277"/>
                    </a:lnTo>
                    <a:lnTo>
                      <a:pt x="4883" y="277"/>
                    </a:lnTo>
                    <a:lnTo>
                      <a:pt x="4883" y="277"/>
                    </a:lnTo>
                    <a:lnTo>
                      <a:pt x="4883" y="277"/>
                    </a:lnTo>
                    <a:lnTo>
                      <a:pt x="4888" y="277"/>
                    </a:lnTo>
                    <a:lnTo>
                      <a:pt x="4888" y="277"/>
                    </a:lnTo>
                    <a:lnTo>
                      <a:pt x="4888" y="277"/>
                    </a:lnTo>
                    <a:lnTo>
                      <a:pt x="4888" y="277"/>
                    </a:lnTo>
                    <a:lnTo>
                      <a:pt x="4888" y="277"/>
                    </a:lnTo>
                    <a:lnTo>
                      <a:pt x="4894" y="277"/>
                    </a:lnTo>
                    <a:lnTo>
                      <a:pt x="4894" y="277"/>
                    </a:lnTo>
                    <a:lnTo>
                      <a:pt x="4894" y="277"/>
                    </a:lnTo>
                    <a:lnTo>
                      <a:pt x="4894" y="277"/>
                    </a:lnTo>
                    <a:lnTo>
                      <a:pt x="4894" y="277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904" y="282"/>
                    </a:lnTo>
                    <a:lnTo>
                      <a:pt x="4904" y="282"/>
                    </a:lnTo>
                    <a:lnTo>
                      <a:pt x="4904" y="282"/>
                    </a:lnTo>
                    <a:lnTo>
                      <a:pt x="4904" y="282"/>
                    </a:lnTo>
                    <a:lnTo>
                      <a:pt x="4904" y="282"/>
                    </a:lnTo>
                    <a:lnTo>
                      <a:pt x="4909" y="282"/>
                    </a:lnTo>
                    <a:lnTo>
                      <a:pt x="4909" y="282"/>
                    </a:lnTo>
                    <a:lnTo>
                      <a:pt x="4909" y="282"/>
                    </a:lnTo>
                    <a:lnTo>
                      <a:pt x="4909" y="282"/>
                    </a:lnTo>
                    <a:lnTo>
                      <a:pt x="4909" y="282"/>
                    </a:lnTo>
                    <a:lnTo>
                      <a:pt x="4909" y="282"/>
                    </a:lnTo>
                    <a:lnTo>
                      <a:pt x="4915" y="282"/>
                    </a:lnTo>
                    <a:lnTo>
                      <a:pt x="4915" y="282"/>
                    </a:lnTo>
                    <a:lnTo>
                      <a:pt x="4915" y="282"/>
                    </a:lnTo>
                    <a:lnTo>
                      <a:pt x="4915" y="282"/>
                    </a:lnTo>
                    <a:lnTo>
                      <a:pt x="4915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5" y="282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31" y="287"/>
                    </a:lnTo>
                    <a:lnTo>
                      <a:pt x="4931" y="287"/>
                    </a:lnTo>
                    <a:lnTo>
                      <a:pt x="4931" y="287"/>
                    </a:lnTo>
                    <a:lnTo>
                      <a:pt x="4931" y="287"/>
                    </a:lnTo>
                    <a:lnTo>
                      <a:pt x="4931" y="287"/>
                    </a:lnTo>
                    <a:lnTo>
                      <a:pt x="4936" y="287"/>
                    </a:lnTo>
                    <a:lnTo>
                      <a:pt x="4936" y="287"/>
                    </a:lnTo>
                    <a:lnTo>
                      <a:pt x="4936" y="287"/>
                    </a:lnTo>
                    <a:lnTo>
                      <a:pt x="4936" y="287"/>
                    </a:lnTo>
                    <a:lnTo>
                      <a:pt x="4936" y="287"/>
                    </a:lnTo>
                    <a:lnTo>
                      <a:pt x="4941" y="287"/>
                    </a:lnTo>
                    <a:lnTo>
                      <a:pt x="4941" y="287"/>
                    </a:lnTo>
                    <a:lnTo>
                      <a:pt x="4941" y="287"/>
                    </a:lnTo>
                    <a:lnTo>
                      <a:pt x="4941" y="287"/>
                    </a:lnTo>
                    <a:lnTo>
                      <a:pt x="4941" y="287"/>
                    </a:lnTo>
                    <a:lnTo>
                      <a:pt x="4941" y="287"/>
                    </a:lnTo>
                    <a:lnTo>
                      <a:pt x="4941" y="287"/>
                    </a:lnTo>
                    <a:lnTo>
                      <a:pt x="4947" y="287"/>
                    </a:lnTo>
                    <a:lnTo>
                      <a:pt x="4947" y="287"/>
                    </a:lnTo>
                    <a:lnTo>
                      <a:pt x="4947" y="287"/>
                    </a:lnTo>
                    <a:lnTo>
                      <a:pt x="4947" y="287"/>
                    </a:lnTo>
                    <a:lnTo>
                      <a:pt x="4947" y="287"/>
                    </a:lnTo>
                    <a:lnTo>
                      <a:pt x="4952" y="287"/>
                    </a:lnTo>
                    <a:lnTo>
                      <a:pt x="4952" y="287"/>
                    </a:lnTo>
                    <a:lnTo>
                      <a:pt x="4952" y="287"/>
                    </a:lnTo>
                    <a:lnTo>
                      <a:pt x="4952" y="287"/>
                    </a:lnTo>
                    <a:lnTo>
                      <a:pt x="4952" y="287"/>
                    </a:lnTo>
                    <a:lnTo>
                      <a:pt x="4957" y="287"/>
                    </a:lnTo>
                    <a:lnTo>
                      <a:pt x="4957" y="287"/>
                    </a:lnTo>
                    <a:lnTo>
                      <a:pt x="4957" y="287"/>
                    </a:lnTo>
                    <a:lnTo>
                      <a:pt x="4957" y="287"/>
                    </a:lnTo>
                    <a:lnTo>
                      <a:pt x="4957" y="287"/>
                    </a:lnTo>
                    <a:lnTo>
                      <a:pt x="4963" y="287"/>
                    </a:lnTo>
                    <a:lnTo>
                      <a:pt x="4963" y="287"/>
                    </a:lnTo>
                    <a:lnTo>
                      <a:pt x="4963" y="287"/>
                    </a:lnTo>
                    <a:lnTo>
                      <a:pt x="4963" y="287"/>
                    </a:lnTo>
                    <a:lnTo>
                      <a:pt x="4963" y="287"/>
                    </a:lnTo>
                    <a:lnTo>
                      <a:pt x="4963" y="287"/>
                    </a:lnTo>
                    <a:lnTo>
                      <a:pt x="4968" y="287"/>
                    </a:lnTo>
                    <a:lnTo>
                      <a:pt x="4968" y="287"/>
                    </a:lnTo>
                    <a:lnTo>
                      <a:pt x="4968" y="287"/>
                    </a:lnTo>
                    <a:lnTo>
                      <a:pt x="4968" y="287"/>
                    </a:lnTo>
                    <a:lnTo>
                      <a:pt x="4968" y="287"/>
                    </a:lnTo>
                    <a:lnTo>
                      <a:pt x="4973" y="287"/>
                    </a:lnTo>
                    <a:lnTo>
                      <a:pt x="4973" y="287"/>
                    </a:lnTo>
                    <a:lnTo>
                      <a:pt x="4973" y="287"/>
                    </a:lnTo>
                    <a:lnTo>
                      <a:pt x="4973" y="287"/>
                    </a:lnTo>
                    <a:lnTo>
                      <a:pt x="4973" y="287"/>
                    </a:lnTo>
                    <a:lnTo>
                      <a:pt x="4979" y="287"/>
                    </a:lnTo>
                    <a:lnTo>
                      <a:pt x="4979" y="287"/>
                    </a:lnTo>
                    <a:lnTo>
                      <a:pt x="4979" y="287"/>
                    </a:lnTo>
                    <a:lnTo>
                      <a:pt x="4979" y="287"/>
                    </a:lnTo>
                    <a:lnTo>
                      <a:pt x="4979" y="287"/>
                    </a:lnTo>
                    <a:lnTo>
                      <a:pt x="4984" y="287"/>
                    </a:lnTo>
                    <a:lnTo>
                      <a:pt x="4984" y="287"/>
                    </a:lnTo>
                    <a:lnTo>
                      <a:pt x="4984" y="287"/>
                    </a:lnTo>
                    <a:lnTo>
                      <a:pt x="4984" y="287"/>
                    </a:lnTo>
                    <a:lnTo>
                      <a:pt x="4984" y="287"/>
                    </a:lnTo>
                    <a:lnTo>
                      <a:pt x="4989" y="287"/>
                    </a:lnTo>
                    <a:lnTo>
                      <a:pt x="4989" y="287"/>
                    </a:lnTo>
                    <a:lnTo>
                      <a:pt x="4989" y="287"/>
                    </a:lnTo>
                    <a:lnTo>
                      <a:pt x="4989" y="287"/>
                    </a:lnTo>
                    <a:lnTo>
                      <a:pt x="4989" y="287"/>
                    </a:lnTo>
                    <a:lnTo>
                      <a:pt x="4989" y="287"/>
                    </a:lnTo>
                    <a:lnTo>
                      <a:pt x="4995" y="287"/>
                    </a:lnTo>
                    <a:lnTo>
                      <a:pt x="4995" y="287"/>
                    </a:lnTo>
                    <a:lnTo>
                      <a:pt x="4995" y="287"/>
                    </a:lnTo>
                    <a:lnTo>
                      <a:pt x="4995" y="287"/>
                    </a:lnTo>
                    <a:lnTo>
                      <a:pt x="4995" y="287"/>
                    </a:lnTo>
                    <a:lnTo>
                      <a:pt x="5000" y="287"/>
                    </a:lnTo>
                    <a:lnTo>
                      <a:pt x="5000" y="287"/>
                    </a:lnTo>
                    <a:lnTo>
                      <a:pt x="5000" y="287"/>
                    </a:lnTo>
                    <a:lnTo>
                      <a:pt x="5000" y="287"/>
                    </a:lnTo>
                    <a:lnTo>
                      <a:pt x="5000" y="287"/>
                    </a:lnTo>
                    <a:lnTo>
                      <a:pt x="5000" y="287"/>
                    </a:lnTo>
                    <a:lnTo>
                      <a:pt x="5005" y="287"/>
                    </a:lnTo>
                    <a:lnTo>
                      <a:pt x="5005" y="287"/>
                    </a:lnTo>
                    <a:lnTo>
                      <a:pt x="5005" y="287"/>
                    </a:lnTo>
                    <a:lnTo>
                      <a:pt x="5005" y="287"/>
                    </a:lnTo>
                    <a:lnTo>
                      <a:pt x="5005" y="287"/>
                    </a:lnTo>
                    <a:lnTo>
                      <a:pt x="5005" y="287"/>
                    </a:lnTo>
                    <a:lnTo>
                      <a:pt x="5011" y="287"/>
                    </a:lnTo>
                    <a:lnTo>
                      <a:pt x="5011" y="287"/>
                    </a:lnTo>
                    <a:lnTo>
                      <a:pt x="5011" y="287"/>
                    </a:lnTo>
                    <a:lnTo>
                      <a:pt x="5011" y="287"/>
                    </a:lnTo>
                    <a:lnTo>
                      <a:pt x="5011" y="287"/>
                    </a:lnTo>
                    <a:lnTo>
                      <a:pt x="5016" y="287"/>
                    </a:lnTo>
                    <a:lnTo>
                      <a:pt x="5016" y="287"/>
                    </a:lnTo>
                    <a:lnTo>
                      <a:pt x="5016" y="287"/>
                    </a:lnTo>
                    <a:lnTo>
                      <a:pt x="5016" y="287"/>
                    </a:lnTo>
                    <a:lnTo>
                      <a:pt x="5016" y="292"/>
                    </a:lnTo>
                    <a:lnTo>
                      <a:pt x="5021" y="292"/>
                    </a:lnTo>
                    <a:lnTo>
                      <a:pt x="5021" y="292"/>
                    </a:lnTo>
                    <a:lnTo>
                      <a:pt x="5021" y="292"/>
                    </a:lnTo>
                    <a:lnTo>
                      <a:pt x="5021" y="292"/>
                    </a:lnTo>
                    <a:lnTo>
                      <a:pt x="5021" y="292"/>
                    </a:lnTo>
                    <a:lnTo>
                      <a:pt x="5027" y="292"/>
                    </a:lnTo>
                    <a:lnTo>
                      <a:pt x="5027" y="292"/>
                    </a:lnTo>
                    <a:lnTo>
                      <a:pt x="5027" y="292"/>
                    </a:lnTo>
                    <a:lnTo>
                      <a:pt x="5027" y="292"/>
                    </a:lnTo>
                    <a:lnTo>
                      <a:pt x="5027" y="292"/>
                    </a:lnTo>
                    <a:lnTo>
                      <a:pt x="5027" y="292"/>
                    </a:lnTo>
                    <a:lnTo>
                      <a:pt x="5027" y="292"/>
                    </a:lnTo>
                    <a:lnTo>
                      <a:pt x="5032" y="292"/>
                    </a:lnTo>
                    <a:lnTo>
                      <a:pt x="5032" y="292"/>
                    </a:lnTo>
                    <a:lnTo>
                      <a:pt x="5032" y="292"/>
                    </a:lnTo>
                    <a:lnTo>
                      <a:pt x="5032" y="292"/>
                    </a:lnTo>
                    <a:lnTo>
                      <a:pt x="5032" y="292"/>
                    </a:lnTo>
                    <a:lnTo>
                      <a:pt x="5037" y="292"/>
                    </a:lnTo>
                    <a:lnTo>
                      <a:pt x="5037" y="292"/>
                    </a:lnTo>
                    <a:lnTo>
                      <a:pt x="5037" y="292"/>
                    </a:lnTo>
                    <a:lnTo>
                      <a:pt x="5037" y="292"/>
                    </a:lnTo>
                    <a:lnTo>
                      <a:pt x="5037" y="292"/>
                    </a:lnTo>
                    <a:lnTo>
                      <a:pt x="5042" y="292"/>
                    </a:lnTo>
                    <a:lnTo>
                      <a:pt x="5042" y="292"/>
                    </a:lnTo>
                    <a:lnTo>
                      <a:pt x="5042" y="292"/>
                    </a:lnTo>
                    <a:lnTo>
                      <a:pt x="5042" y="292"/>
                    </a:lnTo>
                    <a:lnTo>
                      <a:pt x="5042" y="292"/>
                    </a:lnTo>
                    <a:lnTo>
                      <a:pt x="5048" y="292"/>
                    </a:lnTo>
                    <a:lnTo>
                      <a:pt x="5048" y="292"/>
                    </a:lnTo>
                    <a:lnTo>
                      <a:pt x="5048" y="292"/>
                    </a:lnTo>
                    <a:lnTo>
                      <a:pt x="5048" y="292"/>
                    </a:lnTo>
                    <a:lnTo>
                      <a:pt x="5048" y="292"/>
                    </a:lnTo>
                    <a:lnTo>
                      <a:pt x="5048" y="292"/>
                    </a:lnTo>
                    <a:lnTo>
                      <a:pt x="5053" y="292"/>
                    </a:lnTo>
                    <a:lnTo>
                      <a:pt x="5053" y="292"/>
                    </a:lnTo>
                    <a:lnTo>
                      <a:pt x="5053" y="292"/>
                    </a:lnTo>
                    <a:lnTo>
                      <a:pt x="5053" y="292"/>
                    </a:lnTo>
                    <a:lnTo>
                      <a:pt x="5053" y="292"/>
                    </a:lnTo>
                    <a:lnTo>
                      <a:pt x="5058" y="292"/>
                    </a:lnTo>
                    <a:lnTo>
                      <a:pt x="5058" y="292"/>
                    </a:lnTo>
                    <a:lnTo>
                      <a:pt x="5058" y="292"/>
                    </a:lnTo>
                    <a:lnTo>
                      <a:pt x="5058" y="292"/>
                    </a:lnTo>
                    <a:lnTo>
                      <a:pt x="5058" y="292"/>
                    </a:lnTo>
                    <a:lnTo>
                      <a:pt x="5064" y="292"/>
                    </a:lnTo>
                    <a:lnTo>
                      <a:pt x="5064" y="292"/>
                    </a:lnTo>
                    <a:lnTo>
                      <a:pt x="5064" y="292"/>
                    </a:lnTo>
                    <a:lnTo>
                      <a:pt x="5064" y="292"/>
                    </a:lnTo>
                    <a:lnTo>
                      <a:pt x="5064" y="292"/>
                    </a:lnTo>
                    <a:lnTo>
                      <a:pt x="5069" y="292"/>
                    </a:lnTo>
                    <a:lnTo>
                      <a:pt x="5069" y="292"/>
                    </a:lnTo>
                    <a:lnTo>
                      <a:pt x="5069" y="292"/>
                    </a:lnTo>
                    <a:lnTo>
                      <a:pt x="5069" y="292"/>
                    </a:lnTo>
                    <a:lnTo>
                      <a:pt x="5069" y="292"/>
                    </a:lnTo>
                    <a:lnTo>
                      <a:pt x="5074" y="292"/>
                    </a:lnTo>
                    <a:lnTo>
                      <a:pt x="5074" y="292"/>
                    </a:lnTo>
                    <a:lnTo>
                      <a:pt x="5074" y="292"/>
                    </a:lnTo>
                    <a:lnTo>
                      <a:pt x="5074" y="292"/>
                    </a:lnTo>
                    <a:lnTo>
                      <a:pt x="5074" y="292"/>
                    </a:lnTo>
                    <a:lnTo>
                      <a:pt x="5074" y="292"/>
                    </a:lnTo>
                    <a:lnTo>
                      <a:pt x="5080" y="292"/>
                    </a:lnTo>
                    <a:lnTo>
                      <a:pt x="5080" y="292"/>
                    </a:lnTo>
                    <a:lnTo>
                      <a:pt x="5080" y="292"/>
                    </a:lnTo>
                    <a:lnTo>
                      <a:pt x="5080" y="292"/>
                    </a:lnTo>
                    <a:lnTo>
                      <a:pt x="5080" y="292"/>
                    </a:lnTo>
                    <a:lnTo>
                      <a:pt x="5080" y="292"/>
                    </a:lnTo>
                    <a:lnTo>
                      <a:pt x="5085" y="292"/>
                    </a:lnTo>
                    <a:lnTo>
                      <a:pt x="5085" y="292"/>
                    </a:lnTo>
                    <a:lnTo>
                      <a:pt x="5085" y="292"/>
                    </a:lnTo>
                    <a:lnTo>
                      <a:pt x="5085" y="292"/>
                    </a:lnTo>
                    <a:lnTo>
                      <a:pt x="5085" y="292"/>
                    </a:lnTo>
                    <a:lnTo>
                      <a:pt x="5090" y="292"/>
                    </a:lnTo>
                    <a:lnTo>
                      <a:pt x="5090" y="292"/>
                    </a:lnTo>
                    <a:lnTo>
                      <a:pt x="5090" y="292"/>
                    </a:lnTo>
                    <a:lnTo>
                      <a:pt x="5090" y="292"/>
                    </a:lnTo>
                    <a:lnTo>
                      <a:pt x="5090" y="292"/>
                    </a:lnTo>
                    <a:lnTo>
                      <a:pt x="5096" y="292"/>
                    </a:lnTo>
                    <a:lnTo>
                      <a:pt x="5096" y="292"/>
                    </a:lnTo>
                    <a:lnTo>
                      <a:pt x="5096" y="292"/>
                    </a:lnTo>
                    <a:lnTo>
                      <a:pt x="5096" y="292"/>
                    </a:lnTo>
                    <a:lnTo>
                      <a:pt x="5096" y="292"/>
                    </a:lnTo>
                    <a:lnTo>
                      <a:pt x="5096" y="292"/>
                    </a:lnTo>
                    <a:lnTo>
                      <a:pt x="5096" y="292"/>
                    </a:lnTo>
                    <a:lnTo>
                      <a:pt x="5101" y="292"/>
                    </a:lnTo>
                    <a:lnTo>
                      <a:pt x="5101" y="292"/>
                    </a:lnTo>
                    <a:lnTo>
                      <a:pt x="5101" y="292"/>
                    </a:lnTo>
                    <a:lnTo>
                      <a:pt x="5101" y="292"/>
                    </a:lnTo>
                    <a:lnTo>
                      <a:pt x="5101" y="292"/>
                    </a:lnTo>
                    <a:lnTo>
                      <a:pt x="5106" y="292"/>
                    </a:lnTo>
                    <a:lnTo>
                      <a:pt x="5106" y="292"/>
                    </a:lnTo>
                    <a:lnTo>
                      <a:pt x="5106" y="292"/>
                    </a:lnTo>
                    <a:lnTo>
                      <a:pt x="5106" y="292"/>
                    </a:lnTo>
                    <a:lnTo>
                      <a:pt x="5106" y="292"/>
                    </a:lnTo>
                    <a:lnTo>
                      <a:pt x="5112" y="292"/>
                    </a:lnTo>
                    <a:lnTo>
                      <a:pt x="5112" y="292"/>
                    </a:lnTo>
                    <a:lnTo>
                      <a:pt x="5112" y="292"/>
                    </a:lnTo>
                    <a:lnTo>
                      <a:pt x="5112" y="292"/>
                    </a:lnTo>
                    <a:lnTo>
                      <a:pt x="5112" y="292"/>
                    </a:lnTo>
                    <a:lnTo>
                      <a:pt x="5117" y="292"/>
                    </a:lnTo>
                    <a:lnTo>
                      <a:pt x="5117" y="292"/>
                    </a:lnTo>
                    <a:lnTo>
                      <a:pt x="5117" y="292"/>
                    </a:lnTo>
                    <a:lnTo>
                      <a:pt x="5117" y="292"/>
                    </a:lnTo>
                    <a:lnTo>
                      <a:pt x="5117" y="292"/>
                    </a:lnTo>
                    <a:lnTo>
                      <a:pt x="5117" y="292"/>
                    </a:lnTo>
                    <a:lnTo>
                      <a:pt x="5117" y="292"/>
                    </a:lnTo>
                    <a:lnTo>
                      <a:pt x="5122" y="292"/>
                    </a:lnTo>
                    <a:lnTo>
                      <a:pt x="5122" y="292"/>
                    </a:lnTo>
                    <a:lnTo>
                      <a:pt x="5122" y="292"/>
                    </a:lnTo>
                    <a:lnTo>
                      <a:pt x="5122" y="292"/>
                    </a:lnTo>
                    <a:lnTo>
                      <a:pt x="5122" y="292"/>
                    </a:lnTo>
                    <a:lnTo>
                      <a:pt x="5122" y="292"/>
                    </a:lnTo>
                    <a:lnTo>
                      <a:pt x="5128" y="292"/>
                    </a:lnTo>
                    <a:lnTo>
                      <a:pt x="5128" y="292"/>
                    </a:lnTo>
                    <a:lnTo>
                      <a:pt x="5128" y="292"/>
                    </a:lnTo>
                    <a:lnTo>
                      <a:pt x="5128" y="292"/>
                    </a:lnTo>
                    <a:lnTo>
                      <a:pt x="5128" y="287"/>
                    </a:lnTo>
                    <a:lnTo>
                      <a:pt x="5133" y="287"/>
                    </a:lnTo>
                    <a:lnTo>
                      <a:pt x="5133" y="287"/>
                    </a:lnTo>
                    <a:lnTo>
                      <a:pt x="5133" y="287"/>
                    </a:lnTo>
                    <a:lnTo>
                      <a:pt x="5133" y="287"/>
                    </a:lnTo>
                    <a:lnTo>
                      <a:pt x="5133" y="287"/>
                    </a:lnTo>
                    <a:lnTo>
                      <a:pt x="5133" y="287"/>
                    </a:lnTo>
                    <a:lnTo>
                      <a:pt x="5138" y="287"/>
                    </a:lnTo>
                    <a:lnTo>
                      <a:pt x="5138" y="287"/>
                    </a:lnTo>
                    <a:lnTo>
                      <a:pt x="5138" y="287"/>
                    </a:lnTo>
                    <a:lnTo>
                      <a:pt x="5138" y="287"/>
                    </a:lnTo>
                    <a:lnTo>
                      <a:pt x="5138" y="287"/>
                    </a:lnTo>
                    <a:lnTo>
                      <a:pt x="5144" y="287"/>
                    </a:lnTo>
                    <a:lnTo>
                      <a:pt x="5144" y="287"/>
                    </a:lnTo>
                    <a:lnTo>
                      <a:pt x="5144" y="287"/>
                    </a:lnTo>
                    <a:lnTo>
                      <a:pt x="5144" y="287"/>
                    </a:lnTo>
                    <a:lnTo>
                      <a:pt x="5144" y="287"/>
                    </a:lnTo>
                    <a:lnTo>
                      <a:pt x="5149" y="287"/>
                    </a:lnTo>
                    <a:lnTo>
                      <a:pt x="5149" y="287"/>
                    </a:lnTo>
                    <a:lnTo>
                      <a:pt x="5149" y="287"/>
                    </a:lnTo>
                    <a:lnTo>
                      <a:pt x="5149" y="287"/>
                    </a:lnTo>
                    <a:lnTo>
                      <a:pt x="5149" y="287"/>
                    </a:lnTo>
                    <a:lnTo>
                      <a:pt x="5154" y="287"/>
                    </a:lnTo>
                    <a:lnTo>
                      <a:pt x="5154" y="287"/>
                    </a:lnTo>
                  </a:path>
                </a:pathLst>
              </a:cu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4" name="Rectangle 57">
                <a:extLst>
                  <a:ext uri="{FF2B5EF4-FFF2-40B4-BE49-F238E27FC236}">
                    <a16:creationId xmlns:a16="http://schemas.microsoft.com/office/drawing/2014/main" id="{C5707DB0-44CC-441A-803E-0B9EFD643F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6" y="3456"/>
                <a:ext cx="293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anose="020B0604020202020204" pitchFamily="34" charset="0"/>
                  </a:rPr>
                  <a:t>BETA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5" name="Rectangle 58">
                <a:extLst>
                  <a:ext uri="{FF2B5EF4-FFF2-40B4-BE49-F238E27FC236}">
                    <a16:creationId xmlns:a16="http://schemas.microsoft.com/office/drawing/2014/main" id="{82F2843E-405E-4AEA-99A8-1F36A74307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9" y="3456"/>
                <a:ext cx="261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DISP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6" name="Rectangle 59">
                <a:extLst>
                  <a:ext uri="{FF2B5EF4-FFF2-40B4-BE49-F238E27FC236}">
                    <a16:creationId xmlns:a16="http://schemas.microsoft.com/office/drawing/2014/main" id="{40F851F2-C6A6-46EA-B2D6-222E9231D0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1" y="3456"/>
                <a:ext cx="261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ISP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7" name="Rectangle 60">
                <a:extLst>
                  <a:ext uri="{FF2B5EF4-FFF2-40B4-BE49-F238E27FC236}">
                    <a16:creationId xmlns:a16="http://schemas.microsoft.com/office/drawing/2014/main" id="{5F1D12EC-59FD-4441-94BB-26BE0B2688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" y="3536"/>
                <a:ext cx="26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8" name="Rectangle 61">
                <a:extLst>
                  <a:ext uri="{FF2B5EF4-FFF2-40B4-BE49-F238E27FC236}">
                    <a16:creationId xmlns:a16="http://schemas.microsoft.com/office/drawing/2014/main" id="{7421E480-2587-4A8B-B339-95020709C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" y="3536"/>
                <a:ext cx="22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9" name="Rectangle 62">
                <a:extLst>
                  <a:ext uri="{FF2B5EF4-FFF2-40B4-BE49-F238E27FC236}">
                    <a16:creationId xmlns:a16="http://schemas.microsoft.com/office/drawing/2014/main" id="{822FC402-CBAF-4876-A90C-4942A2DE53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3536"/>
                <a:ext cx="53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0" name="Rectangle 63">
                <a:extLst>
                  <a:ext uri="{FF2B5EF4-FFF2-40B4-BE49-F238E27FC236}">
                    <a16:creationId xmlns:a16="http://schemas.microsoft.com/office/drawing/2014/main" id="{9B7F887D-6422-486C-ABD9-197E332928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" y="3536"/>
                <a:ext cx="59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1" name="Rectangle 64">
                <a:extLst>
                  <a:ext uri="{FF2B5EF4-FFF2-40B4-BE49-F238E27FC236}">
                    <a16:creationId xmlns:a16="http://schemas.microsoft.com/office/drawing/2014/main" id="{54D22EFF-F70B-45AD-BDBD-4087BAB8F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" y="3536"/>
                <a:ext cx="16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2" name="Rectangle 65">
                <a:extLst>
                  <a:ext uri="{FF2B5EF4-FFF2-40B4-BE49-F238E27FC236}">
                    <a16:creationId xmlns:a16="http://schemas.microsoft.com/office/drawing/2014/main" id="{40CFA1D7-2B76-4C47-B1E3-FB0526BFBB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" y="3536"/>
                <a:ext cx="27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3" name="Rectangle 66">
                <a:extLst>
                  <a:ext uri="{FF2B5EF4-FFF2-40B4-BE49-F238E27FC236}">
                    <a16:creationId xmlns:a16="http://schemas.microsoft.com/office/drawing/2014/main" id="{7AA03139-3769-4017-9BC3-83B644FD51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4" name="Rectangle 67">
                <a:extLst>
                  <a:ext uri="{FF2B5EF4-FFF2-40B4-BE49-F238E27FC236}">
                    <a16:creationId xmlns:a16="http://schemas.microsoft.com/office/drawing/2014/main" id="{D4FC93EE-A5B7-473E-8CF7-92B66CFC5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5" name="Rectangle 68">
                <a:extLst>
                  <a:ext uri="{FF2B5EF4-FFF2-40B4-BE49-F238E27FC236}">
                    <a16:creationId xmlns:a16="http://schemas.microsoft.com/office/drawing/2014/main" id="{75AFA0E2-48E7-414C-AF83-3B5E0A644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8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6" name="Rectangle 69">
                <a:extLst>
                  <a:ext uri="{FF2B5EF4-FFF2-40B4-BE49-F238E27FC236}">
                    <a16:creationId xmlns:a16="http://schemas.microsoft.com/office/drawing/2014/main" id="{F38EFF18-07E9-4164-8AFA-53290C7F76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9" y="3536"/>
                <a:ext cx="5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7" name="Rectangle 70">
                <a:extLst>
                  <a:ext uri="{FF2B5EF4-FFF2-40B4-BE49-F238E27FC236}">
                    <a16:creationId xmlns:a16="http://schemas.microsoft.com/office/drawing/2014/main" id="{ABD90002-62C5-4120-8AFF-72583443D8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0" y="3536"/>
                <a:ext cx="5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8" name="Rectangle 71">
                <a:extLst>
                  <a:ext uri="{FF2B5EF4-FFF2-40B4-BE49-F238E27FC236}">
                    <a16:creationId xmlns:a16="http://schemas.microsoft.com/office/drawing/2014/main" id="{F55AFEAD-BBF3-49BB-A7DA-36F4884653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5" y="3536"/>
                <a:ext cx="6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9" name="Rectangle 72">
                <a:extLst>
                  <a:ext uri="{FF2B5EF4-FFF2-40B4-BE49-F238E27FC236}">
                    <a16:creationId xmlns:a16="http://schemas.microsoft.com/office/drawing/2014/main" id="{EC63E665-C16A-4712-8127-F05107EE92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1" y="3536"/>
                <a:ext cx="6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0" name="Rectangle 73">
                <a:extLst>
                  <a:ext uri="{FF2B5EF4-FFF2-40B4-BE49-F238E27FC236}">
                    <a16:creationId xmlns:a16="http://schemas.microsoft.com/office/drawing/2014/main" id="{95D366DD-E394-41DE-B816-4D834FD2E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2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1" name="Rectangle 74">
                <a:extLst>
                  <a:ext uri="{FF2B5EF4-FFF2-40B4-BE49-F238E27FC236}">
                    <a16:creationId xmlns:a16="http://schemas.microsoft.com/office/drawing/2014/main" id="{D8448F10-C2EB-4D81-9C77-19916E2B8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3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2" name="Rectangle 75">
                <a:extLst>
                  <a:ext uri="{FF2B5EF4-FFF2-40B4-BE49-F238E27FC236}">
                    <a16:creationId xmlns:a16="http://schemas.microsoft.com/office/drawing/2014/main" id="{6CF595CE-8DE5-472B-AC0C-43450588F6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8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3" name="Rectangle 76">
                <a:extLst>
                  <a:ext uri="{FF2B5EF4-FFF2-40B4-BE49-F238E27FC236}">
                    <a16:creationId xmlns:a16="http://schemas.microsoft.com/office/drawing/2014/main" id="{A58FB6EB-50EB-450B-9411-44934500A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3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4" name="Rectangle 77">
                <a:extLst>
                  <a:ext uri="{FF2B5EF4-FFF2-40B4-BE49-F238E27FC236}">
                    <a16:creationId xmlns:a16="http://schemas.microsoft.com/office/drawing/2014/main" id="{9FDC45B6-5677-4EE2-BF28-31204029F0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9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5" name="Rectangle 78">
                <a:extLst>
                  <a:ext uri="{FF2B5EF4-FFF2-40B4-BE49-F238E27FC236}">
                    <a16:creationId xmlns:a16="http://schemas.microsoft.com/office/drawing/2014/main" id="{851356A3-A0DA-41B5-9F65-8FE21D5FE6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4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6" name="Rectangle 79">
                <a:extLst>
                  <a:ext uri="{FF2B5EF4-FFF2-40B4-BE49-F238E27FC236}">
                    <a16:creationId xmlns:a16="http://schemas.microsoft.com/office/drawing/2014/main" id="{ABE49BD0-325C-4681-8734-2DE3DBC1F3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4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7" name="Rectangle 80">
                <a:extLst>
                  <a:ext uri="{FF2B5EF4-FFF2-40B4-BE49-F238E27FC236}">
                    <a16:creationId xmlns:a16="http://schemas.microsoft.com/office/drawing/2014/main" id="{204F519C-AD40-4F63-BD53-8C1BB98815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0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8" name="Rectangle 81">
                <a:extLst>
                  <a:ext uri="{FF2B5EF4-FFF2-40B4-BE49-F238E27FC236}">
                    <a16:creationId xmlns:a16="http://schemas.microsoft.com/office/drawing/2014/main" id="{0514E4B5-1A19-4D41-922E-95E85C5516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5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9" name="Rectangle 82">
                <a:extLst>
                  <a:ext uri="{FF2B5EF4-FFF2-40B4-BE49-F238E27FC236}">
                    <a16:creationId xmlns:a16="http://schemas.microsoft.com/office/drawing/2014/main" id="{2498E2AD-7D77-4CF6-8C16-3A329C6DF9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5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0" name="Rectangle 83">
                <a:extLst>
                  <a:ext uri="{FF2B5EF4-FFF2-40B4-BE49-F238E27FC236}">
                    <a16:creationId xmlns:a16="http://schemas.microsoft.com/office/drawing/2014/main" id="{83E16D63-8CA4-4BFA-9616-4287CDD850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5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1" name="Rectangle 84">
                <a:extLst>
                  <a:ext uri="{FF2B5EF4-FFF2-40B4-BE49-F238E27FC236}">
                    <a16:creationId xmlns:a16="http://schemas.microsoft.com/office/drawing/2014/main" id="{2975FCC3-94CB-4E7D-A6F7-2C340B62D7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1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2" name="Rectangle 85">
                <a:extLst>
                  <a:ext uri="{FF2B5EF4-FFF2-40B4-BE49-F238E27FC236}">
                    <a16:creationId xmlns:a16="http://schemas.microsoft.com/office/drawing/2014/main" id="{F76BFB69-0200-4113-8822-022B110711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7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3" name="Rectangle 86">
                <a:extLst>
                  <a:ext uri="{FF2B5EF4-FFF2-40B4-BE49-F238E27FC236}">
                    <a16:creationId xmlns:a16="http://schemas.microsoft.com/office/drawing/2014/main" id="{EEE8BE60-D3C3-4CFE-AFB2-2DA2587EAA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2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4" name="Rectangle 87">
                <a:extLst>
                  <a:ext uri="{FF2B5EF4-FFF2-40B4-BE49-F238E27FC236}">
                    <a16:creationId xmlns:a16="http://schemas.microsoft.com/office/drawing/2014/main" id="{FCF4A2BD-00FA-4A8C-8D44-BD4CBB03F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4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5" name="Rectangle 88">
                <a:extLst>
                  <a:ext uri="{FF2B5EF4-FFF2-40B4-BE49-F238E27FC236}">
                    <a16:creationId xmlns:a16="http://schemas.microsoft.com/office/drawing/2014/main" id="{51F95673-2E84-4F1A-A92E-41138E56B0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4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6" name="Rectangle 89">
                <a:extLst>
                  <a:ext uri="{FF2B5EF4-FFF2-40B4-BE49-F238E27FC236}">
                    <a16:creationId xmlns:a16="http://schemas.microsoft.com/office/drawing/2014/main" id="{27CBE224-5FDC-45CA-BC6A-DE0E1C3964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6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" name="Rectangle 90">
                <a:extLst>
                  <a:ext uri="{FF2B5EF4-FFF2-40B4-BE49-F238E27FC236}">
                    <a16:creationId xmlns:a16="http://schemas.microsoft.com/office/drawing/2014/main" id="{F0A8810D-FF41-42BA-871F-FC4C641526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2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8" name="Rectangle 91">
                <a:extLst>
                  <a:ext uri="{FF2B5EF4-FFF2-40B4-BE49-F238E27FC236}">
                    <a16:creationId xmlns:a16="http://schemas.microsoft.com/office/drawing/2014/main" id="{FDC8F53B-5291-4E54-BF0C-F4C2FA1BC8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9" name="Rectangle 92">
                <a:extLst>
                  <a:ext uri="{FF2B5EF4-FFF2-40B4-BE49-F238E27FC236}">
                    <a16:creationId xmlns:a16="http://schemas.microsoft.com/office/drawing/2014/main" id="{98572DBF-7A8E-4B44-82C3-41AD7ECED4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4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0" name="Rectangle 93">
                <a:extLst>
                  <a:ext uri="{FF2B5EF4-FFF2-40B4-BE49-F238E27FC236}">
                    <a16:creationId xmlns:a16="http://schemas.microsoft.com/office/drawing/2014/main" id="{0CE54D45-FF88-4911-B2EC-DA05DE9225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5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1" name="Rectangle 94">
                <a:extLst>
                  <a:ext uri="{FF2B5EF4-FFF2-40B4-BE49-F238E27FC236}">
                    <a16:creationId xmlns:a16="http://schemas.microsoft.com/office/drawing/2014/main" id="{4A305E91-F9D5-448D-9249-5C3E0DA99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5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2" name="Rectangle 95">
                <a:extLst>
                  <a:ext uri="{FF2B5EF4-FFF2-40B4-BE49-F238E27FC236}">
                    <a16:creationId xmlns:a16="http://schemas.microsoft.com/office/drawing/2014/main" id="{6A244A83-B4C0-45EE-829A-2106154E72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5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3" name="Rectangle 96">
                <a:extLst>
                  <a:ext uri="{FF2B5EF4-FFF2-40B4-BE49-F238E27FC236}">
                    <a16:creationId xmlns:a16="http://schemas.microsoft.com/office/drawing/2014/main" id="{D5623214-EB99-4431-AC48-04A752F36D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1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4" name="Rectangle 97">
                <a:extLst>
                  <a:ext uri="{FF2B5EF4-FFF2-40B4-BE49-F238E27FC236}">
                    <a16:creationId xmlns:a16="http://schemas.microsoft.com/office/drawing/2014/main" id="{A3E177FF-D1CA-43E6-B25E-86D14243E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5" name="Rectangle 98">
                <a:extLst>
                  <a:ext uri="{FF2B5EF4-FFF2-40B4-BE49-F238E27FC236}">
                    <a16:creationId xmlns:a16="http://schemas.microsoft.com/office/drawing/2014/main" id="{21106F31-936D-4B35-BF12-FCE0B53A84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2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6" name="Rectangle 99">
                <a:extLst>
                  <a:ext uri="{FF2B5EF4-FFF2-40B4-BE49-F238E27FC236}">
                    <a16:creationId xmlns:a16="http://schemas.microsoft.com/office/drawing/2014/main" id="{F73FA1D0-7BA5-48CE-A044-1829EE7D7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8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7" name="Rectangle 100">
                <a:extLst>
                  <a:ext uri="{FF2B5EF4-FFF2-40B4-BE49-F238E27FC236}">
                    <a16:creationId xmlns:a16="http://schemas.microsoft.com/office/drawing/2014/main" id="{721C64E1-118F-4852-B018-FEF0FF48E6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9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8" name="Rectangle 101">
                <a:extLst>
                  <a:ext uri="{FF2B5EF4-FFF2-40B4-BE49-F238E27FC236}">
                    <a16:creationId xmlns:a16="http://schemas.microsoft.com/office/drawing/2014/main" id="{155A8FD8-845D-459A-ABFA-39451E7A94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9" name="Rectangle 102">
                <a:extLst>
                  <a:ext uri="{FF2B5EF4-FFF2-40B4-BE49-F238E27FC236}">
                    <a16:creationId xmlns:a16="http://schemas.microsoft.com/office/drawing/2014/main" id="{15D09020-68BD-4685-860F-C11075F1F6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1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0" name="Rectangle 103">
                <a:extLst>
                  <a:ext uri="{FF2B5EF4-FFF2-40B4-BE49-F238E27FC236}">
                    <a16:creationId xmlns:a16="http://schemas.microsoft.com/office/drawing/2014/main" id="{165B5B5D-9380-4610-9DA5-7146FD3E22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7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1" name="Rectangle 104">
                <a:extLst>
                  <a:ext uri="{FF2B5EF4-FFF2-40B4-BE49-F238E27FC236}">
                    <a16:creationId xmlns:a16="http://schemas.microsoft.com/office/drawing/2014/main" id="{05DC3F86-E166-4079-B2DE-00EF0984F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8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2" name="Rectangle 105">
                <a:extLst>
                  <a:ext uri="{FF2B5EF4-FFF2-40B4-BE49-F238E27FC236}">
                    <a16:creationId xmlns:a16="http://schemas.microsoft.com/office/drawing/2014/main" id="{3A6A27B0-D457-4DCA-BD3C-2496B361A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3" name="Rectangle 106">
                <a:extLst>
                  <a:ext uri="{FF2B5EF4-FFF2-40B4-BE49-F238E27FC236}">
                    <a16:creationId xmlns:a16="http://schemas.microsoft.com/office/drawing/2014/main" id="{DF41E3F5-92F4-47D2-8131-69C6A730E7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0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4" name="Rectangle 107">
                <a:extLst>
                  <a:ext uri="{FF2B5EF4-FFF2-40B4-BE49-F238E27FC236}">
                    <a16:creationId xmlns:a16="http://schemas.microsoft.com/office/drawing/2014/main" id="{A79303EF-1B08-407E-976A-7262E58847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1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5" name="Rectangle 108">
                <a:extLst>
                  <a:ext uri="{FF2B5EF4-FFF2-40B4-BE49-F238E27FC236}">
                    <a16:creationId xmlns:a16="http://schemas.microsoft.com/office/drawing/2014/main" id="{65AF624E-8821-4D06-81E7-64301148E5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1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6" name="Rectangle 109">
                <a:extLst>
                  <a:ext uri="{FF2B5EF4-FFF2-40B4-BE49-F238E27FC236}">
                    <a16:creationId xmlns:a16="http://schemas.microsoft.com/office/drawing/2014/main" id="{81FA0077-3002-4C8E-BE5E-170CE1034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6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7" name="Rectangle 110">
                <a:extLst>
                  <a:ext uri="{FF2B5EF4-FFF2-40B4-BE49-F238E27FC236}">
                    <a16:creationId xmlns:a16="http://schemas.microsoft.com/office/drawing/2014/main" id="{0850F8EC-D70A-4287-8642-5808C0295B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2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8" name="Rectangle 111">
                <a:extLst>
                  <a:ext uri="{FF2B5EF4-FFF2-40B4-BE49-F238E27FC236}">
                    <a16:creationId xmlns:a16="http://schemas.microsoft.com/office/drawing/2014/main" id="{CF0AE69F-1D04-4389-9FCD-DBD90F3F6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8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" name="Rectangle 112">
                <a:extLst>
                  <a:ext uri="{FF2B5EF4-FFF2-40B4-BE49-F238E27FC236}">
                    <a16:creationId xmlns:a16="http://schemas.microsoft.com/office/drawing/2014/main" id="{328D66D1-9B3E-47A6-A768-77444ACD6B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" name="Rectangle 113">
                <a:extLst>
                  <a:ext uri="{FF2B5EF4-FFF2-40B4-BE49-F238E27FC236}">
                    <a16:creationId xmlns:a16="http://schemas.microsoft.com/office/drawing/2014/main" id="{12FBE8C8-1D11-4493-8E7F-BB4CE279A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0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1" name="Rectangle 114">
                <a:extLst>
                  <a:ext uri="{FF2B5EF4-FFF2-40B4-BE49-F238E27FC236}">
                    <a16:creationId xmlns:a16="http://schemas.microsoft.com/office/drawing/2014/main" id="{D4872E9F-8667-4057-915F-D63481EC44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5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2" name="Rectangle 115">
                <a:extLst>
                  <a:ext uri="{FF2B5EF4-FFF2-40B4-BE49-F238E27FC236}">
                    <a16:creationId xmlns:a16="http://schemas.microsoft.com/office/drawing/2014/main" id="{5E5F6DA5-67C0-4916-AB08-199D281197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7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3" name="Rectangle 116">
                <a:extLst>
                  <a:ext uri="{FF2B5EF4-FFF2-40B4-BE49-F238E27FC236}">
                    <a16:creationId xmlns:a16="http://schemas.microsoft.com/office/drawing/2014/main" id="{B35D0220-6AB9-4FC2-836C-37FF43D51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4" name="Rectangle 117">
                <a:extLst>
                  <a:ext uri="{FF2B5EF4-FFF2-40B4-BE49-F238E27FC236}">
                    <a16:creationId xmlns:a16="http://schemas.microsoft.com/office/drawing/2014/main" id="{1A387453-3D3A-4112-AA28-99046DA625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9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5" name="Rectangle 118">
                <a:extLst>
                  <a:ext uri="{FF2B5EF4-FFF2-40B4-BE49-F238E27FC236}">
                    <a16:creationId xmlns:a16="http://schemas.microsoft.com/office/drawing/2014/main" id="{C7FDB836-920A-40F2-BD72-C69758DC87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5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6" name="Rectangle 119">
                <a:extLst>
                  <a:ext uri="{FF2B5EF4-FFF2-40B4-BE49-F238E27FC236}">
                    <a16:creationId xmlns:a16="http://schemas.microsoft.com/office/drawing/2014/main" id="{5BE0D909-1AA0-4093-9329-F8B952F4E0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1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7" name="Rectangle 120">
                <a:extLst>
                  <a:ext uri="{FF2B5EF4-FFF2-40B4-BE49-F238E27FC236}">
                    <a16:creationId xmlns:a16="http://schemas.microsoft.com/office/drawing/2014/main" id="{35C68EF2-F45C-43D1-8ED6-04F5807B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1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8" name="Rectangle 121">
                <a:extLst>
                  <a:ext uri="{FF2B5EF4-FFF2-40B4-BE49-F238E27FC236}">
                    <a16:creationId xmlns:a16="http://schemas.microsoft.com/office/drawing/2014/main" id="{DADB2449-F61B-4060-AA67-0D66B0B22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7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9" name="Rectangle 122">
                <a:extLst>
                  <a:ext uri="{FF2B5EF4-FFF2-40B4-BE49-F238E27FC236}">
                    <a16:creationId xmlns:a16="http://schemas.microsoft.com/office/drawing/2014/main" id="{AEAFD02F-85A5-4351-84D3-17984294D3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7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0" name="Rectangle 123">
                <a:extLst>
                  <a:ext uri="{FF2B5EF4-FFF2-40B4-BE49-F238E27FC236}">
                    <a16:creationId xmlns:a16="http://schemas.microsoft.com/office/drawing/2014/main" id="{8828B260-511B-4665-B8C9-9E5DAE9B3F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2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1" name="Rectangle 124">
                <a:extLst>
                  <a:ext uri="{FF2B5EF4-FFF2-40B4-BE49-F238E27FC236}">
                    <a16:creationId xmlns:a16="http://schemas.microsoft.com/office/drawing/2014/main" id="{32D9F612-9AB8-46AD-B199-87566CFE0A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8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2" name="Rectangle 125">
                <a:extLst>
                  <a:ext uri="{FF2B5EF4-FFF2-40B4-BE49-F238E27FC236}">
                    <a16:creationId xmlns:a16="http://schemas.microsoft.com/office/drawing/2014/main" id="{3BB037B3-0E16-4655-8E00-07E358E5D6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4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3" name="Rectangle 126">
                <a:extLst>
                  <a:ext uri="{FF2B5EF4-FFF2-40B4-BE49-F238E27FC236}">
                    <a16:creationId xmlns:a16="http://schemas.microsoft.com/office/drawing/2014/main" id="{CAEC05E6-90EE-430A-993E-2165C39619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5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4" name="Rectangle 127">
                <a:extLst>
                  <a:ext uri="{FF2B5EF4-FFF2-40B4-BE49-F238E27FC236}">
                    <a16:creationId xmlns:a16="http://schemas.microsoft.com/office/drawing/2014/main" id="{E67CC86A-5C9D-4B96-BE29-290E100AE7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6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5" name="Rectangle 128">
                <a:extLst>
                  <a:ext uri="{FF2B5EF4-FFF2-40B4-BE49-F238E27FC236}">
                    <a16:creationId xmlns:a16="http://schemas.microsoft.com/office/drawing/2014/main" id="{E3DEA72D-A965-4AB4-A7FF-97D7BAC591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2" name="Rectangle 129">
                <a:extLst>
                  <a:ext uri="{FF2B5EF4-FFF2-40B4-BE49-F238E27FC236}">
                    <a16:creationId xmlns:a16="http://schemas.microsoft.com/office/drawing/2014/main" id="{0D052ADF-295A-44D1-822F-523C7C5BBD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4" name="Rectangle 130">
                <a:extLst>
                  <a:ext uri="{FF2B5EF4-FFF2-40B4-BE49-F238E27FC236}">
                    <a16:creationId xmlns:a16="http://schemas.microsoft.com/office/drawing/2014/main" id="{021CCC5B-0B47-457D-8ABF-05F93EC057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4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5" name="Rectangle 131">
                <a:extLst>
                  <a:ext uri="{FF2B5EF4-FFF2-40B4-BE49-F238E27FC236}">
                    <a16:creationId xmlns:a16="http://schemas.microsoft.com/office/drawing/2014/main" id="{7A5332DD-3AB5-4C2A-82F5-BC1532930B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5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6" name="Rectangle 132">
                <a:extLst>
                  <a:ext uri="{FF2B5EF4-FFF2-40B4-BE49-F238E27FC236}">
                    <a16:creationId xmlns:a16="http://schemas.microsoft.com/office/drawing/2014/main" id="{2C3A9E61-8949-4005-8800-0888FE73A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6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7" name="Rectangle 133">
                <a:extLst>
                  <a:ext uri="{FF2B5EF4-FFF2-40B4-BE49-F238E27FC236}">
                    <a16:creationId xmlns:a16="http://schemas.microsoft.com/office/drawing/2014/main" id="{1FE43D06-BE9A-4DC7-8083-07F036ED79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1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8" name="Rectangle 134">
                <a:extLst>
                  <a:ext uri="{FF2B5EF4-FFF2-40B4-BE49-F238E27FC236}">
                    <a16:creationId xmlns:a16="http://schemas.microsoft.com/office/drawing/2014/main" id="{D4681A00-5B4E-486D-9ABF-CE0D20B702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7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9" name="Rectangle 135">
                <a:extLst>
                  <a:ext uri="{FF2B5EF4-FFF2-40B4-BE49-F238E27FC236}">
                    <a16:creationId xmlns:a16="http://schemas.microsoft.com/office/drawing/2014/main" id="{0461FDE4-8544-4B4C-B549-202C60D15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7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0" name="Rectangle 136">
                <a:extLst>
                  <a:ext uri="{FF2B5EF4-FFF2-40B4-BE49-F238E27FC236}">
                    <a16:creationId xmlns:a16="http://schemas.microsoft.com/office/drawing/2014/main" id="{C0953562-1970-45AF-9F9F-BAA6D20296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1" name="Rectangle 137">
                <a:extLst>
                  <a:ext uri="{FF2B5EF4-FFF2-40B4-BE49-F238E27FC236}">
                    <a16:creationId xmlns:a16="http://schemas.microsoft.com/office/drawing/2014/main" id="{9AE02185-0D08-4731-96D5-84C61FE5C7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7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2" name="Rectangle 138">
                <a:extLst>
                  <a:ext uri="{FF2B5EF4-FFF2-40B4-BE49-F238E27FC236}">
                    <a16:creationId xmlns:a16="http://schemas.microsoft.com/office/drawing/2014/main" id="{BDBF0CB3-8E3D-4910-92E1-94A61815E1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3" name="Rectangle 139">
                <a:extLst>
                  <a:ext uri="{FF2B5EF4-FFF2-40B4-BE49-F238E27FC236}">
                    <a16:creationId xmlns:a16="http://schemas.microsoft.com/office/drawing/2014/main" id="{7E42EBDD-4EBD-4566-B8B1-CB92D6ED6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9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4" name="Rectangle 140">
                <a:extLst>
                  <a:ext uri="{FF2B5EF4-FFF2-40B4-BE49-F238E27FC236}">
                    <a16:creationId xmlns:a16="http://schemas.microsoft.com/office/drawing/2014/main" id="{D328A755-632A-4D8F-B120-41C05E32E8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1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5" name="Rectangle 141">
                <a:extLst>
                  <a:ext uri="{FF2B5EF4-FFF2-40B4-BE49-F238E27FC236}">
                    <a16:creationId xmlns:a16="http://schemas.microsoft.com/office/drawing/2014/main" id="{EB28D867-70B0-4053-9A34-A46616D64B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1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6" name="Rectangle 142">
                <a:extLst>
                  <a:ext uri="{FF2B5EF4-FFF2-40B4-BE49-F238E27FC236}">
                    <a16:creationId xmlns:a16="http://schemas.microsoft.com/office/drawing/2014/main" id="{EAC71FC8-7434-42FC-9C97-858C8A510D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2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7" name="Rectangle 143">
                <a:extLst>
                  <a:ext uri="{FF2B5EF4-FFF2-40B4-BE49-F238E27FC236}">
                    <a16:creationId xmlns:a16="http://schemas.microsoft.com/office/drawing/2014/main" id="{23EA6EDF-4495-4037-92CC-CFD084CB16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8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8" name="Rectangle 144">
                <a:extLst>
                  <a:ext uri="{FF2B5EF4-FFF2-40B4-BE49-F238E27FC236}">
                    <a16:creationId xmlns:a16="http://schemas.microsoft.com/office/drawing/2014/main" id="{58E4B725-906D-44DF-B41C-B05BAED0EE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0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9" name="Rectangle 145">
                <a:extLst>
                  <a:ext uri="{FF2B5EF4-FFF2-40B4-BE49-F238E27FC236}">
                    <a16:creationId xmlns:a16="http://schemas.microsoft.com/office/drawing/2014/main" id="{27E6B530-D630-4A68-BC07-6C4220C6DD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0" name="Rectangle 146">
                <a:extLst>
                  <a:ext uri="{FF2B5EF4-FFF2-40B4-BE49-F238E27FC236}">
                    <a16:creationId xmlns:a16="http://schemas.microsoft.com/office/drawing/2014/main" id="{232F8C9E-EFAA-42DA-BA16-A6CB6C3769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1" name="Rectangle 147">
                <a:extLst>
                  <a:ext uri="{FF2B5EF4-FFF2-40B4-BE49-F238E27FC236}">
                    <a16:creationId xmlns:a16="http://schemas.microsoft.com/office/drawing/2014/main" id="{7A164A88-4C50-4559-82E5-F5BD1081FE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2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2" name="Rectangle 148">
                <a:extLst>
                  <a:ext uri="{FF2B5EF4-FFF2-40B4-BE49-F238E27FC236}">
                    <a16:creationId xmlns:a16="http://schemas.microsoft.com/office/drawing/2014/main" id="{ACE287BB-0E64-4625-A9D9-61B7D97842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2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3" name="Rectangle 149">
                <a:extLst>
                  <a:ext uri="{FF2B5EF4-FFF2-40B4-BE49-F238E27FC236}">
                    <a16:creationId xmlns:a16="http://schemas.microsoft.com/office/drawing/2014/main" id="{AD4A4B18-2EE4-44F7-9695-A405AB25AD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8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4" name="Rectangle 150">
                <a:extLst>
                  <a:ext uri="{FF2B5EF4-FFF2-40B4-BE49-F238E27FC236}">
                    <a16:creationId xmlns:a16="http://schemas.microsoft.com/office/drawing/2014/main" id="{33A0FBA5-EECA-494B-8D79-4FA5CC240F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3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5" name="Rectangle 151">
                <a:extLst>
                  <a:ext uri="{FF2B5EF4-FFF2-40B4-BE49-F238E27FC236}">
                    <a16:creationId xmlns:a16="http://schemas.microsoft.com/office/drawing/2014/main" id="{5675ED1A-F230-46B5-9C93-A820C9CE65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9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6" name="Rectangle 152">
                <a:extLst>
                  <a:ext uri="{FF2B5EF4-FFF2-40B4-BE49-F238E27FC236}">
                    <a16:creationId xmlns:a16="http://schemas.microsoft.com/office/drawing/2014/main" id="{DC459D08-A85C-4D32-9A0F-393752C6B8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0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7" name="Rectangle 153">
                <a:extLst>
                  <a:ext uri="{FF2B5EF4-FFF2-40B4-BE49-F238E27FC236}">
                    <a16:creationId xmlns:a16="http://schemas.microsoft.com/office/drawing/2014/main" id="{65A147B0-C563-420E-B423-42A44AE785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1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8" name="Rectangle 154">
                <a:extLst>
                  <a:ext uri="{FF2B5EF4-FFF2-40B4-BE49-F238E27FC236}">
                    <a16:creationId xmlns:a16="http://schemas.microsoft.com/office/drawing/2014/main" id="{86474875-0543-4DC0-BD63-61BD2C7941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7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9" name="Rectangle 155">
                <a:extLst>
                  <a:ext uri="{FF2B5EF4-FFF2-40B4-BE49-F238E27FC236}">
                    <a16:creationId xmlns:a16="http://schemas.microsoft.com/office/drawing/2014/main" id="{F38DE523-A12A-4EF3-B38F-D623C80278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0" name="Rectangle 156">
                <a:extLst>
                  <a:ext uri="{FF2B5EF4-FFF2-40B4-BE49-F238E27FC236}">
                    <a16:creationId xmlns:a16="http://schemas.microsoft.com/office/drawing/2014/main" id="{A9132BBC-7913-4BB8-926F-03609A475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9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1" name="Rectangle 157">
                <a:extLst>
                  <a:ext uri="{FF2B5EF4-FFF2-40B4-BE49-F238E27FC236}">
                    <a16:creationId xmlns:a16="http://schemas.microsoft.com/office/drawing/2014/main" id="{41D02C19-7FBE-4BB4-A6F7-30A0F97BB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2" name="Rectangle 158">
                <a:extLst>
                  <a:ext uri="{FF2B5EF4-FFF2-40B4-BE49-F238E27FC236}">
                    <a16:creationId xmlns:a16="http://schemas.microsoft.com/office/drawing/2014/main" id="{48BC0CEE-BE86-402D-B025-9F3048FED9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6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3" name="Rectangle 159">
                <a:extLst>
                  <a:ext uri="{FF2B5EF4-FFF2-40B4-BE49-F238E27FC236}">
                    <a16:creationId xmlns:a16="http://schemas.microsoft.com/office/drawing/2014/main" id="{A2F62CD3-5D7B-47B8-9061-1CE4252276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7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4" name="Rectangle 160">
                <a:extLst>
                  <a:ext uri="{FF2B5EF4-FFF2-40B4-BE49-F238E27FC236}">
                    <a16:creationId xmlns:a16="http://schemas.microsoft.com/office/drawing/2014/main" id="{1A2C1A25-FDB1-41E4-9DC6-5AB058ED9B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2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5" name="Rectangle 161">
                <a:extLst>
                  <a:ext uri="{FF2B5EF4-FFF2-40B4-BE49-F238E27FC236}">
                    <a16:creationId xmlns:a16="http://schemas.microsoft.com/office/drawing/2014/main" id="{005CEEB0-EE3D-4728-93C4-B98441073C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8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6" name="Rectangle 162">
                <a:extLst>
                  <a:ext uri="{FF2B5EF4-FFF2-40B4-BE49-F238E27FC236}">
                    <a16:creationId xmlns:a16="http://schemas.microsoft.com/office/drawing/2014/main" id="{E0EE9752-38CF-43C9-AB8C-83995923FC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8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7" name="Rectangle 163">
                <a:extLst>
                  <a:ext uri="{FF2B5EF4-FFF2-40B4-BE49-F238E27FC236}">
                    <a16:creationId xmlns:a16="http://schemas.microsoft.com/office/drawing/2014/main" id="{D9E71C10-98ED-48D6-9714-C482AA607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3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8" name="Rectangle 164">
                <a:extLst>
                  <a:ext uri="{FF2B5EF4-FFF2-40B4-BE49-F238E27FC236}">
                    <a16:creationId xmlns:a16="http://schemas.microsoft.com/office/drawing/2014/main" id="{6637C275-B51B-41E7-BF9F-7D19EB080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9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9" name="Rectangle 165">
                <a:extLst>
                  <a:ext uri="{FF2B5EF4-FFF2-40B4-BE49-F238E27FC236}">
                    <a16:creationId xmlns:a16="http://schemas.microsoft.com/office/drawing/2014/main" id="{DDA42ADA-A5DA-422F-8E72-8562EB67D2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5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0" name="Rectangle 166">
                <a:extLst>
                  <a:ext uri="{FF2B5EF4-FFF2-40B4-BE49-F238E27FC236}">
                    <a16:creationId xmlns:a16="http://schemas.microsoft.com/office/drawing/2014/main" id="{42C5D2A3-6B5D-418C-88A5-ED22F4C0F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6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1" name="Rectangle 167">
                <a:extLst>
                  <a:ext uri="{FF2B5EF4-FFF2-40B4-BE49-F238E27FC236}">
                    <a16:creationId xmlns:a16="http://schemas.microsoft.com/office/drawing/2014/main" id="{22646CAC-9A24-44B0-B870-92D3E4F955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2" name="Rectangle 168">
                <a:extLst>
                  <a:ext uri="{FF2B5EF4-FFF2-40B4-BE49-F238E27FC236}">
                    <a16:creationId xmlns:a16="http://schemas.microsoft.com/office/drawing/2014/main" id="{6FD477AB-6D0D-438A-8AF2-2402ADB7BF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3" name="Rectangle 169">
                <a:extLst>
                  <a:ext uri="{FF2B5EF4-FFF2-40B4-BE49-F238E27FC236}">
                    <a16:creationId xmlns:a16="http://schemas.microsoft.com/office/drawing/2014/main" id="{1D495B02-F605-4592-B02A-069FB543B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4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4" name="Rectangle 170">
                <a:extLst>
                  <a:ext uri="{FF2B5EF4-FFF2-40B4-BE49-F238E27FC236}">
                    <a16:creationId xmlns:a16="http://schemas.microsoft.com/office/drawing/2014/main" id="{6B6A49FD-06AD-4E79-8BE2-BDD98C26C0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5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5" name="Rectangle 171">
                <a:extLst>
                  <a:ext uri="{FF2B5EF4-FFF2-40B4-BE49-F238E27FC236}">
                    <a16:creationId xmlns:a16="http://schemas.microsoft.com/office/drawing/2014/main" id="{106AA5C8-B134-4A22-9006-1282C2A1C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6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6" name="Rectangle 172">
                <a:extLst>
                  <a:ext uri="{FF2B5EF4-FFF2-40B4-BE49-F238E27FC236}">
                    <a16:creationId xmlns:a16="http://schemas.microsoft.com/office/drawing/2014/main" id="{00458637-1FEE-40EA-BA00-A46636343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3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7" name="Rectangle 173">
                <a:extLst>
                  <a:ext uri="{FF2B5EF4-FFF2-40B4-BE49-F238E27FC236}">
                    <a16:creationId xmlns:a16="http://schemas.microsoft.com/office/drawing/2014/main" id="{D6893EF7-C86C-4EF1-9C34-59D824680B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8" name="Rectangle 174">
                <a:extLst>
                  <a:ext uri="{FF2B5EF4-FFF2-40B4-BE49-F238E27FC236}">
                    <a16:creationId xmlns:a16="http://schemas.microsoft.com/office/drawing/2014/main" id="{F483267E-6A52-4AB8-913D-ACB6BFB16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9" name="Rectangle 175">
                <a:extLst>
                  <a:ext uri="{FF2B5EF4-FFF2-40B4-BE49-F238E27FC236}">
                    <a16:creationId xmlns:a16="http://schemas.microsoft.com/office/drawing/2014/main" id="{71C89A4A-761E-43CC-8F1F-1DFB249B62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0" name="Rectangle 176">
                <a:extLst>
                  <a:ext uri="{FF2B5EF4-FFF2-40B4-BE49-F238E27FC236}">
                    <a16:creationId xmlns:a16="http://schemas.microsoft.com/office/drawing/2014/main" id="{7F55AF1D-574B-41F9-BBC8-E903931C12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9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1" name="Rectangle 177">
                <a:extLst>
                  <a:ext uri="{FF2B5EF4-FFF2-40B4-BE49-F238E27FC236}">
                    <a16:creationId xmlns:a16="http://schemas.microsoft.com/office/drawing/2014/main" id="{CA604A89-6360-4DA6-B7AA-C9E957034F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5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2" name="Rectangle 178">
                <a:extLst>
                  <a:ext uri="{FF2B5EF4-FFF2-40B4-BE49-F238E27FC236}">
                    <a16:creationId xmlns:a16="http://schemas.microsoft.com/office/drawing/2014/main" id="{FDB1329C-04E1-4292-A6EA-47310D4F48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1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3" name="Rectangle 179">
                <a:extLst>
                  <a:ext uri="{FF2B5EF4-FFF2-40B4-BE49-F238E27FC236}">
                    <a16:creationId xmlns:a16="http://schemas.microsoft.com/office/drawing/2014/main" id="{D39042BD-10EE-4E52-866C-231A373D88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2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4" name="Rectangle 180">
                <a:extLst>
                  <a:ext uri="{FF2B5EF4-FFF2-40B4-BE49-F238E27FC236}">
                    <a16:creationId xmlns:a16="http://schemas.microsoft.com/office/drawing/2014/main" id="{D243C2AE-DDE1-4153-950D-9F293AA695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5" name="Rectangle 181">
                <a:extLst>
                  <a:ext uri="{FF2B5EF4-FFF2-40B4-BE49-F238E27FC236}">
                    <a16:creationId xmlns:a16="http://schemas.microsoft.com/office/drawing/2014/main" id="{79CB9276-6B06-4EF1-81DF-6B5C13A47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6" name="Rectangle 182">
                <a:extLst>
                  <a:ext uri="{FF2B5EF4-FFF2-40B4-BE49-F238E27FC236}">
                    <a16:creationId xmlns:a16="http://schemas.microsoft.com/office/drawing/2014/main" id="{D5749496-81F2-4BE2-9749-8E8D85812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0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7" name="Rectangle 183">
                <a:extLst>
                  <a:ext uri="{FF2B5EF4-FFF2-40B4-BE49-F238E27FC236}">
                    <a16:creationId xmlns:a16="http://schemas.microsoft.com/office/drawing/2014/main" id="{27DEB140-77C6-4C6D-A06A-61084CE8BE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1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8" name="Rectangle 184">
                <a:extLst>
                  <a:ext uri="{FF2B5EF4-FFF2-40B4-BE49-F238E27FC236}">
                    <a16:creationId xmlns:a16="http://schemas.microsoft.com/office/drawing/2014/main" id="{7F9A7780-2D5B-4718-B126-46E6B3A8AE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9" name="Rectangle 185">
                <a:extLst>
                  <a:ext uri="{FF2B5EF4-FFF2-40B4-BE49-F238E27FC236}">
                    <a16:creationId xmlns:a16="http://schemas.microsoft.com/office/drawing/2014/main" id="{65B4B770-15A1-4A49-AC5F-972164B7AB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0" name="Rectangle 186">
                <a:extLst>
                  <a:ext uri="{FF2B5EF4-FFF2-40B4-BE49-F238E27FC236}">
                    <a16:creationId xmlns:a16="http://schemas.microsoft.com/office/drawing/2014/main" id="{5C2F17D6-61F0-4DAA-AC19-2FAE7317DC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1" name="Rectangle 187">
                <a:extLst>
                  <a:ext uri="{FF2B5EF4-FFF2-40B4-BE49-F238E27FC236}">
                    <a16:creationId xmlns:a16="http://schemas.microsoft.com/office/drawing/2014/main" id="{9B482688-58F7-4D94-868B-96E20643C9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2" name="Rectangle 188">
                <a:extLst>
                  <a:ext uri="{FF2B5EF4-FFF2-40B4-BE49-F238E27FC236}">
                    <a16:creationId xmlns:a16="http://schemas.microsoft.com/office/drawing/2014/main" id="{0B725745-681A-4D01-8D00-2D1047D3D0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3" name="Rectangle 189">
                <a:extLst>
                  <a:ext uri="{FF2B5EF4-FFF2-40B4-BE49-F238E27FC236}">
                    <a16:creationId xmlns:a16="http://schemas.microsoft.com/office/drawing/2014/main" id="{3411B61A-14EF-4DC7-BC97-4B3AEF99C8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4" name="Rectangle 190">
                <a:extLst>
                  <a:ext uri="{FF2B5EF4-FFF2-40B4-BE49-F238E27FC236}">
                    <a16:creationId xmlns:a16="http://schemas.microsoft.com/office/drawing/2014/main" id="{657CAC7C-1F90-40F8-9056-AF83053B95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4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5" name="Rectangle 191">
                <a:extLst>
                  <a:ext uri="{FF2B5EF4-FFF2-40B4-BE49-F238E27FC236}">
                    <a16:creationId xmlns:a16="http://schemas.microsoft.com/office/drawing/2014/main" id="{E38FB3AB-1FF5-42A9-9A71-29F2DD6F9F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0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6" name="Rectangle 192">
                <a:extLst>
                  <a:ext uri="{FF2B5EF4-FFF2-40B4-BE49-F238E27FC236}">
                    <a16:creationId xmlns:a16="http://schemas.microsoft.com/office/drawing/2014/main" id="{214F8450-3248-45CC-BF18-0E8A602A6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1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7" name="Rectangle 193">
                <a:extLst>
                  <a:ext uri="{FF2B5EF4-FFF2-40B4-BE49-F238E27FC236}">
                    <a16:creationId xmlns:a16="http://schemas.microsoft.com/office/drawing/2014/main" id="{8DDBECE5-D475-4CC5-9E5B-BC60EC65F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2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4" name="Rectangle 194">
                <a:extLst>
                  <a:ext uri="{FF2B5EF4-FFF2-40B4-BE49-F238E27FC236}">
                    <a16:creationId xmlns:a16="http://schemas.microsoft.com/office/drawing/2014/main" id="{6D252785-4D36-496C-9D72-1CD24080C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5" name="Rectangle 195">
                <a:extLst>
                  <a:ext uri="{FF2B5EF4-FFF2-40B4-BE49-F238E27FC236}">
                    <a16:creationId xmlns:a16="http://schemas.microsoft.com/office/drawing/2014/main" id="{A23A792E-A05E-4BC4-8CCE-1BCEEDD340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9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6" name="Rectangle 196">
                <a:extLst>
                  <a:ext uri="{FF2B5EF4-FFF2-40B4-BE49-F238E27FC236}">
                    <a16:creationId xmlns:a16="http://schemas.microsoft.com/office/drawing/2014/main" id="{7F462D60-05C8-416C-B50E-9BE26A988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7" name="Rectangle 197">
                <a:extLst>
                  <a:ext uri="{FF2B5EF4-FFF2-40B4-BE49-F238E27FC236}">
                    <a16:creationId xmlns:a16="http://schemas.microsoft.com/office/drawing/2014/main" id="{2899699D-8E74-4E44-9519-F987A2D4EC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1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8" name="Rectangle 198">
                <a:extLst>
                  <a:ext uri="{FF2B5EF4-FFF2-40B4-BE49-F238E27FC236}">
                    <a16:creationId xmlns:a16="http://schemas.microsoft.com/office/drawing/2014/main" id="{BCCD596B-0D9D-4F89-A860-DDD17AAE66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7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9" name="Rectangle 199">
                <a:extLst>
                  <a:ext uri="{FF2B5EF4-FFF2-40B4-BE49-F238E27FC236}">
                    <a16:creationId xmlns:a16="http://schemas.microsoft.com/office/drawing/2014/main" id="{7594B3EC-81B2-458F-8FC4-44690C3E2E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4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10" name="Rectangle 200">
                <a:extLst>
                  <a:ext uri="{FF2B5EF4-FFF2-40B4-BE49-F238E27FC236}">
                    <a16:creationId xmlns:a16="http://schemas.microsoft.com/office/drawing/2014/main" id="{915F764B-D778-4B7E-9045-5B21B60D2A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4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11" name="Rectangle 201">
                <a:extLst>
                  <a:ext uri="{FF2B5EF4-FFF2-40B4-BE49-F238E27FC236}">
                    <a16:creationId xmlns:a16="http://schemas.microsoft.com/office/drawing/2014/main" id="{62119A11-BC19-44AF-B034-4DEDF5BCBF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4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12" name="Rectangle 202">
                <a:extLst>
                  <a:ext uri="{FF2B5EF4-FFF2-40B4-BE49-F238E27FC236}">
                    <a16:creationId xmlns:a16="http://schemas.microsoft.com/office/drawing/2014/main" id="{4A939A27-DEDB-4CDA-945E-21889DD654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9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13" name="Rectangle 203">
                <a:extLst>
                  <a:ext uri="{FF2B5EF4-FFF2-40B4-BE49-F238E27FC236}">
                    <a16:creationId xmlns:a16="http://schemas.microsoft.com/office/drawing/2014/main" id="{9A73749A-8ED1-4D76-BC65-04471030D8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4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14" name="Rectangle 204">
                <a:extLst>
                  <a:ext uri="{FF2B5EF4-FFF2-40B4-BE49-F238E27FC236}">
                    <a16:creationId xmlns:a16="http://schemas.microsoft.com/office/drawing/2014/main" id="{A99E1304-6E99-443C-AC41-C73C481D66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15" name="Rectangle 205">
                <a:extLst>
                  <a:ext uri="{FF2B5EF4-FFF2-40B4-BE49-F238E27FC236}">
                    <a16:creationId xmlns:a16="http://schemas.microsoft.com/office/drawing/2014/main" id="{1591AA82-1826-4155-845F-2373181C49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6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55" name="Group 407">
              <a:extLst>
                <a:ext uri="{FF2B5EF4-FFF2-40B4-BE49-F238E27FC236}">
                  <a16:creationId xmlns:a16="http://schemas.microsoft.com/office/drawing/2014/main" id="{9A429C6F-5A37-4F23-B731-DA54D06466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8" y="3526"/>
              <a:ext cx="2638" cy="33"/>
              <a:chOff x="2378" y="3526"/>
              <a:chExt cx="2638" cy="33"/>
            </a:xfrm>
          </p:grpSpPr>
          <p:sp>
            <p:nvSpPr>
              <p:cNvPr id="875" name="Rectangle 207">
                <a:extLst>
                  <a:ext uri="{FF2B5EF4-FFF2-40B4-BE49-F238E27FC236}">
                    <a16:creationId xmlns:a16="http://schemas.microsoft.com/office/drawing/2014/main" id="{C69344CD-B3B9-49F8-9531-EC62BF8834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8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6" name="Rectangle 208">
                <a:extLst>
                  <a:ext uri="{FF2B5EF4-FFF2-40B4-BE49-F238E27FC236}">
                    <a16:creationId xmlns:a16="http://schemas.microsoft.com/office/drawing/2014/main" id="{48BBDD5C-EC08-44EC-B4C3-F25885A5D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7" name="Rectangle 209">
                <a:extLst>
                  <a:ext uri="{FF2B5EF4-FFF2-40B4-BE49-F238E27FC236}">
                    <a16:creationId xmlns:a16="http://schemas.microsoft.com/office/drawing/2014/main" id="{4826A056-8A5E-4F41-BD76-C3FCDE4D10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0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8" name="Rectangle 210">
                <a:extLst>
                  <a:ext uri="{FF2B5EF4-FFF2-40B4-BE49-F238E27FC236}">
                    <a16:creationId xmlns:a16="http://schemas.microsoft.com/office/drawing/2014/main" id="{CFF13381-FC81-4250-B119-42331D21A4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5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9" name="Rectangle 211">
                <a:extLst>
                  <a:ext uri="{FF2B5EF4-FFF2-40B4-BE49-F238E27FC236}">
                    <a16:creationId xmlns:a16="http://schemas.microsoft.com/office/drawing/2014/main" id="{672BD187-1A4F-42A6-814C-247A947A1E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7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0" name="Rectangle 212">
                <a:extLst>
                  <a:ext uri="{FF2B5EF4-FFF2-40B4-BE49-F238E27FC236}">
                    <a16:creationId xmlns:a16="http://schemas.microsoft.com/office/drawing/2014/main" id="{19F1B54B-7B80-4DCB-90DD-50056F48B4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1" name="Rectangle 213">
                <a:extLst>
                  <a:ext uri="{FF2B5EF4-FFF2-40B4-BE49-F238E27FC236}">
                    <a16:creationId xmlns:a16="http://schemas.microsoft.com/office/drawing/2014/main" id="{7DCF92A8-A0F3-401F-907F-EE2085226E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4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2" name="Rectangle 214">
                <a:extLst>
                  <a:ext uri="{FF2B5EF4-FFF2-40B4-BE49-F238E27FC236}">
                    <a16:creationId xmlns:a16="http://schemas.microsoft.com/office/drawing/2014/main" id="{7935B47D-517D-41F2-A43D-30F1F98A42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3" name="Rectangle 215">
                <a:extLst>
                  <a:ext uri="{FF2B5EF4-FFF2-40B4-BE49-F238E27FC236}">
                    <a16:creationId xmlns:a16="http://schemas.microsoft.com/office/drawing/2014/main" id="{6B32B093-D55E-4127-B8FA-7AF1D61D4C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4" name="Rectangle 216">
                <a:extLst>
                  <a:ext uri="{FF2B5EF4-FFF2-40B4-BE49-F238E27FC236}">
                    <a16:creationId xmlns:a16="http://schemas.microsoft.com/office/drawing/2014/main" id="{D1050C43-2A5A-4FE5-A711-A1D98BE9B4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5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5" name="Rectangle 217">
                <a:extLst>
                  <a:ext uri="{FF2B5EF4-FFF2-40B4-BE49-F238E27FC236}">
                    <a16:creationId xmlns:a16="http://schemas.microsoft.com/office/drawing/2014/main" id="{3B285213-3E8E-455D-9A05-FC2A1A4E48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0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6" name="Rectangle 218">
                <a:extLst>
                  <a:ext uri="{FF2B5EF4-FFF2-40B4-BE49-F238E27FC236}">
                    <a16:creationId xmlns:a16="http://schemas.microsoft.com/office/drawing/2014/main" id="{80C5D20C-9307-494B-95AF-AED389A4A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6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7" name="Rectangle 219">
                <a:extLst>
                  <a:ext uri="{FF2B5EF4-FFF2-40B4-BE49-F238E27FC236}">
                    <a16:creationId xmlns:a16="http://schemas.microsoft.com/office/drawing/2014/main" id="{11948444-6C5C-4CCD-A9EB-9DAF46677E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2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8" name="Rectangle 220">
                <a:extLst>
                  <a:ext uri="{FF2B5EF4-FFF2-40B4-BE49-F238E27FC236}">
                    <a16:creationId xmlns:a16="http://schemas.microsoft.com/office/drawing/2014/main" id="{CC948B02-6967-4D6B-9942-7627250B11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8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9" name="Rectangle 221">
                <a:extLst>
                  <a:ext uri="{FF2B5EF4-FFF2-40B4-BE49-F238E27FC236}">
                    <a16:creationId xmlns:a16="http://schemas.microsoft.com/office/drawing/2014/main" id="{D24B620B-8F4E-4923-8E7D-F0DC5818EF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4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0" name="Rectangle 222">
                <a:extLst>
                  <a:ext uri="{FF2B5EF4-FFF2-40B4-BE49-F238E27FC236}">
                    <a16:creationId xmlns:a16="http://schemas.microsoft.com/office/drawing/2014/main" id="{F4B71E2A-BD20-4E32-9D26-89BC1565B2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5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1" name="Rectangle 223">
                <a:extLst>
                  <a:ext uri="{FF2B5EF4-FFF2-40B4-BE49-F238E27FC236}">
                    <a16:creationId xmlns:a16="http://schemas.microsoft.com/office/drawing/2014/main" id="{4FCAB211-E3CD-4A1F-A113-53166F7B98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1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" name="Rectangle 224">
                <a:extLst>
                  <a:ext uri="{FF2B5EF4-FFF2-40B4-BE49-F238E27FC236}">
                    <a16:creationId xmlns:a16="http://schemas.microsoft.com/office/drawing/2014/main" id="{B45CAB64-ED87-4356-9685-75CF26AD31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" name="Rectangle 225">
                <a:extLst>
                  <a:ext uri="{FF2B5EF4-FFF2-40B4-BE49-F238E27FC236}">
                    <a16:creationId xmlns:a16="http://schemas.microsoft.com/office/drawing/2014/main" id="{72FC6148-9208-4256-A873-B65EC4BDBC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" name="Rectangle 226">
                <a:extLst>
                  <a:ext uri="{FF2B5EF4-FFF2-40B4-BE49-F238E27FC236}">
                    <a16:creationId xmlns:a16="http://schemas.microsoft.com/office/drawing/2014/main" id="{AF6DED0B-8EB4-4906-AB38-2551E3DDF1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0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" name="Rectangle 227">
                <a:extLst>
                  <a:ext uri="{FF2B5EF4-FFF2-40B4-BE49-F238E27FC236}">
                    <a16:creationId xmlns:a16="http://schemas.microsoft.com/office/drawing/2014/main" id="{4C5A5678-3C37-48C6-8375-AB834C24EF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5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" name="Rectangle 228">
                <a:extLst>
                  <a:ext uri="{FF2B5EF4-FFF2-40B4-BE49-F238E27FC236}">
                    <a16:creationId xmlns:a16="http://schemas.microsoft.com/office/drawing/2014/main" id="{90D94BB4-C5FE-412C-A959-1A83DF3F40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5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" name="Rectangle 229">
                <a:extLst>
                  <a:ext uri="{FF2B5EF4-FFF2-40B4-BE49-F238E27FC236}">
                    <a16:creationId xmlns:a16="http://schemas.microsoft.com/office/drawing/2014/main" id="{718F7894-0549-45B8-80F8-D1C858DA60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5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" name="Rectangle 230">
                <a:extLst>
                  <a:ext uri="{FF2B5EF4-FFF2-40B4-BE49-F238E27FC236}">
                    <a16:creationId xmlns:a16="http://schemas.microsoft.com/office/drawing/2014/main" id="{06A2A805-C4FF-4B0A-97C1-CC3708CB62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0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9" name="Rectangle 231">
                <a:extLst>
                  <a:ext uri="{FF2B5EF4-FFF2-40B4-BE49-F238E27FC236}">
                    <a16:creationId xmlns:a16="http://schemas.microsoft.com/office/drawing/2014/main" id="{C7A4B822-3693-4CD4-9706-793F79C08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1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0" name="Rectangle 232">
                <a:extLst>
                  <a:ext uri="{FF2B5EF4-FFF2-40B4-BE49-F238E27FC236}">
                    <a16:creationId xmlns:a16="http://schemas.microsoft.com/office/drawing/2014/main" id="{10A537CD-A1FF-4C0D-8F8B-C35B2241E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2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1" name="Rectangle 233">
                <a:extLst>
                  <a:ext uri="{FF2B5EF4-FFF2-40B4-BE49-F238E27FC236}">
                    <a16:creationId xmlns:a16="http://schemas.microsoft.com/office/drawing/2014/main" id="{28E2FA40-8A85-4DD5-8B4C-F22B28A1D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2" name="Rectangle 234">
                <a:extLst>
                  <a:ext uri="{FF2B5EF4-FFF2-40B4-BE49-F238E27FC236}">
                    <a16:creationId xmlns:a16="http://schemas.microsoft.com/office/drawing/2014/main" id="{A1965B33-49D8-4872-B3C1-DE040542E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9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3" name="Rectangle 235">
                <a:extLst>
                  <a:ext uri="{FF2B5EF4-FFF2-40B4-BE49-F238E27FC236}">
                    <a16:creationId xmlns:a16="http://schemas.microsoft.com/office/drawing/2014/main" id="{991365A1-E691-4E71-B4BC-BDD4C0B56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1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4" name="Rectangle 236">
                <a:extLst>
                  <a:ext uri="{FF2B5EF4-FFF2-40B4-BE49-F238E27FC236}">
                    <a16:creationId xmlns:a16="http://schemas.microsoft.com/office/drawing/2014/main" id="{35C20681-0FBC-4B4D-A7EB-E7E647D31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1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5" name="Rectangle 237">
                <a:extLst>
                  <a:ext uri="{FF2B5EF4-FFF2-40B4-BE49-F238E27FC236}">
                    <a16:creationId xmlns:a16="http://schemas.microsoft.com/office/drawing/2014/main" id="{E9CAEDD0-70B9-4637-B2A3-8333552CE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3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6" name="Rectangle 238">
                <a:extLst>
                  <a:ext uri="{FF2B5EF4-FFF2-40B4-BE49-F238E27FC236}">
                    <a16:creationId xmlns:a16="http://schemas.microsoft.com/office/drawing/2014/main" id="{574C7BE9-F17A-4AF3-869D-B4A229BC0D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7" name="Rectangle 239">
                <a:extLst>
                  <a:ext uri="{FF2B5EF4-FFF2-40B4-BE49-F238E27FC236}">
                    <a16:creationId xmlns:a16="http://schemas.microsoft.com/office/drawing/2014/main" id="{C0318E87-B237-443F-B383-CE021D039F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0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8" name="Rectangle 240">
                <a:extLst>
                  <a:ext uri="{FF2B5EF4-FFF2-40B4-BE49-F238E27FC236}">
                    <a16:creationId xmlns:a16="http://schemas.microsoft.com/office/drawing/2014/main" id="{7A312BF1-FFB4-4FC5-8EE4-1F5E810352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0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9" name="Rectangle 241">
                <a:extLst>
                  <a:ext uri="{FF2B5EF4-FFF2-40B4-BE49-F238E27FC236}">
                    <a16:creationId xmlns:a16="http://schemas.microsoft.com/office/drawing/2014/main" id="{3F61A409-E054-4821-907D-2697150B7D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5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0" name="Rectangle 242">
                <a:extLst>
                  <a:ext uri="{FF2B5EF4-FFF2-40B4-BE49-F238E27FC236}">
                    <a16:creationId xmlns:a16="http://schemas.microsoft.com/office/drawing/2014/main" id="{3917190A-9833-4B2B-BDBE-6DDF28902C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5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1" name="Rectangle 243">
                <a:extLst>
                  <a:ext uri="{FF2B5EF4-FFF2-40B4-BE49-F238E27FC236}">
                    <a16:creationId xmlns:a16="http://schemas.microsoft.com/office/drawing/2014/main" id="{E3B71096-6D8E-4239-AC18-4FF68F7E85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0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2" name="Rectangle 244">
                <a:extLst>
                  <a:ext uri="{FF2B5EF4-FFF2-40B4-BE49-F238E27FC236}">
                    <a16:creationId xmlns:a16="http://schemas.microsoft.com/office/drawing/2014/main" id="{955CC623-9B87-4175-9971-99EBF946DE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6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3" name="Rectangle 245">
                <a:extLst>
                  <a:ext uri="{FF2B5EF4-FFF2-40B4-BE49-F238E27FC236}">
                    <a16:creationId xmlns:a16="http://schemas.microsoft.com/office/drawing/2014/main" id="{440C4C23-2825-422D-82E3-0A68AB0806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2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4" name="Rectangle 246">
                <a:extLst>
                  <a:ext uri="{FF2B5EF4-FFF2-40B4-BE49-F238E27FC236}">
                    <a16:creationId xmlns:a16="http://schemas.microsoft.com/office/drawing/2014/main" id="{E1272C59-7482-4FEC-B75A-7807132375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5" name="Rectangle 247">
                <a:extLst>
                  <a:ext uri="{FF2B5EF4-FFF2-40B4-BE49-F238E27FC236}">
                    <a16:creationId xmlns:a16="http://schemas.microsoft.com/office/drawing/2014/main" id="{898BD253-C407-45FE-A5BF-55025845A0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9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6" name="Rectangle 248">
                <a:extLst>
                  <a:ext uri="{FF2B5EF4-FFF2-40B4-BE49-F238E27FC236}">
                    <a16:creationId xmlns:a16="http://schemas.microsoft.com/office/drawing/2014/main" id="{E8CD94E6-44DF-4295-8AFF-6CD9893C8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0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7" name="Rectangle 249">
                <a:extLst>
                  <a:ext uri="{FF2B5EF4-FFF2-40B4-BE49-F238E27FC236}">
                    <a16:creationId xmlns:a16="http://schemas.microsoft.com/office/drawing/2014/main" id="{00DC2130-460F-4D50-B54A-E85176094D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1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8" name="Rectangle 250">
                <a:extLst>
                  <a:ext uri="{FF2B5EF4-FFF2-40B4-BE49-F238E27FC236}">
                    <a16:creationId xmlns:a16="http://schemas.microsoft.com/office/drawing/2014/main" id="{57E4B9EF-75E8-48B7-A8FB-5E47103007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7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9" name="Rectangle 251">
                <a:extLst>
                  <a:ext uri="{FF2B5EF4-FFF2-40B4-BE49-F238E27FC236}">
                    <a16:creationId xmlns:a16="http://schemas.microsoft.com/office/drawing/2014/main" id="{4D586175-B31D-41C1-A9E7-00EA527D63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0" name="Rectangle 252">
                <a:extLst>
                  <a:ext uri="{FF2B5EF4-FFF2-40B4-BE49-F238E27FC236}">
                    <a16:creationId xmlns:a16="http://schemas.microsoft.com/office/drawing/2014/main" id="{764A9F06-F33A-49BE-9628-63D1D4C15A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9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" name="Rectangle 253">
                <a:extLst>
                  <a:ext uri="{FF2B5EF4-FFF2-40B4-BE49-F238E27FC236}">
                    <a16:creationId xmlns:a16="http://schemas.microsoft.com/office/drawing/2014/main" id="{DFDE7D02-E30B-4FE6-9170-8538094B7C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" name="Rectangle 254">
                <a:extLst>
                  <a:ext uri="{FF2B5EF4-FFF2-40B4-BE49-F238E27FC236}">
                    <a16:creationId xmlns:a16="http://schemas.microsoft.com/office/drawing/2014/main" id="{D0E2B782-6D51-468A-8C50-28EF89DE4A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1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" name="Rectangle 255">
                <a:extLst>
                  <a:ext uri="{FF2B5EF4-FFF2-40B4-BE49-F238E27FC236}">
                    <a16:creationId xmlns:a16="http://schemas.microsoft.com/office/drawing/2014/main" id="{703C3AEC-2B09-4095-B58F-D8237A59FE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1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" name="Rectangle 256">
                <a:extLst>
                  <a:ext uri="{FF2B5EF4-FFF2-40B4-BE49-F238E27FC236}">
                    <a16:creationId xmlns:a16="http://schemas.microsoft.com/office/drawing/2014/main" id="{E66725A7-A06B-4A65-B29B-7AABF9DB28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5" name="Rectangle 257">
                <a:extLst>
                  <a:ext uri="{FF2B5EF4-FFF2-40B4-BE49-F238E27FC236}">
                    <a16:creationId xmlns:a16="http://schemas.microsoft.com/office/drawing/2014/main" id="{7C804201-09B6-4C59-88D1-E60467594C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1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6" name="Rectangle 258">
                <a:extLst>
                  <a:ext uri="{FF2B5EF4-FFF2-40B4-BE49-F238E27FC236}">
                    <a16:creationId xmlns:a16="http://schemas.microsoft.com/office/drawing/2014/main" id="{59B66197-450D-4FC1-B1D5-6037D979E0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7" name="Rectangle 259">
                <a:extLst>
                  <a:ext uri="{FF2B5EF4-FFF2-40B4-BE49-F238E27FC236}">
                    <a16:creationId xmlns:a16="http://schemas.microsoft.com/office/drawing/2014/main" id="{EA329E18-C8A3-4B7B-AF44-DF4D2657B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3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8" name="Rectangle 260">
                <a:extLst>
                  <a:ext uri="{FF2B5EF4-FFF2-40B4-BE49-F238E27FC236}">
                    <a16:creationId xmlns:a16="http://schemas.microsoft.com/office/drawing/2014/main" id="{B49EE97A-25A0-449A-B79F-F80FA0073F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9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9" name="Rectangle 261">
                <a:extLst>
                  <a:ext uri="{FF2B5EF4-FFF2-40B4-BE49-F238E27FC236}">
                    <a16:creationId xmlns:a16="http://schemas.microsoft.com/office/drawing/2014/main" id="{AFD0AA81-D6C6-4ED4-AA2A-B5C430D217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5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0" name="Rectangle 262">
                <a:extLst>
                  <a:ext uri="{FF2B5EF4-FFF2-40B4-BE49-F238E27FC236}">
                    <a16:creationId xmlns:a16="http://schemas.microsoft.com/office/drawing/2014/main" id="{25DE3FF0-6F24-4021-AF34-CE1C23339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6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1" name="Rectangle 263">
                <a:extLst>
                  <a:ext uri="{FF2B5EF4-FFF2-40B4-BE49-F238E27FC236}">
                    <a16:creationId xmlns:a16="http://schemas.microsoft.com/office/drawing/2014/main" id="{67BDC7E8-1097-43C6-A2FE-DAB7B63B15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2" name="Rectangle 264">
                <a:extLst>
                  <a:ext uri="{FF2B5EF4-FFF2-40B4-BE49-F238E27FC236}">
                    <a16:creationId xmlns:a16="http://schemas.microsoft.com/office/drawing/2014/main" id="{64C73F51-FF2F-4B3C-B69E-B5EB9708BE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3" name="Rectangle 265">
                <a:extLst>
                  <a:ext uri="{FF2B5EF4-FFF2-40B4-BE49-F238E27FC236}">
                    <a16:creationId xmlns:a16="http://schemas.microsoft.com/office/drawing/2014/main" id="{33F76E83-0D93-4C19-B83F-ED5CC8456B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4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4" name="Rectangle 266">
                <a:extLst>
                  <a:ext uri="{FF2B5EF4-FFF2-40B4-BE49-F238E27FC236}">
                    <a16:creationId xmlns:a16="http://schemas.microsoft.com/office/drawing/2014/main" id="{FBA36587-CB16-4559-9A8A-C4E20921F3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5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5" name="Rectangle 267">
                <a:extLst>
                  <a:ext uri="{FF2B5EF4-FFF2-40B4-BE49-F238E27FC236}">
                    <a16:creationId xmlns:a16="http://schemas.microsoft.com/office/drawing/2014/main" id="{F2473E57-903E-4937-A54D-666CF6FCBA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6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6" name="Rectangle 268">
                <a:extLst>
                  <a:ext uri="{FF2B5EF4-FFF2-40B4-BE49-F238E27FC236}">
                    <a16:creationId xmlns:a16="http://schemas.microsoft.com/office/drawing/2014/main" id="{5054E43A-EA5D-4F94-A4FD-2C73FE4E69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6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7" name="Rectangle 269">
                <a:extLst>
                  <a:ext uri="{FF2B5EF4-FFF2-40B4-BE49-F238E27FC236}">
                    <a16:creationId xmlns:a16="http://schemas.microsoft.com/office/drawing/2014/main" id="{3DB0CACD-06BD-4EB7-9C1C-66A0E78B94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6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8" name="Rectangle 270">
                <a:extLst>
                  <a:ext uri="{FF2B5EF4-FFF2-40B4-BE49-F238E27FC236}">
                    <a16:creationId xmlns:a16="http://schemas.microsoft.com/office/drawing/2014/main" id="{C6463CA2-708D-47CD-A0A9-E2D88118B7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1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9" name="Rectangle 271">
                <a:extLst>
                  <a:ext uri="{FF2B5EF4-FFF2-40B4-BE49-F238E27FC236}">
                    <a16:creationId xmlns:a16="http://schemas.microsoft.com/office/drawing/2014/main" id="{30D85B9E-8606-48DE-8AAC-88CD99ABC2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3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0" name="Rectangle 272">
                <a:extLst>
                  <a:ext uri="{FF2B5EF4-FFF2-40B4-BE49-F238E27FC236}">
                    <a16:creationId xmlns:a16="http://schemas.microsoft.com/office/drawing/2014/main" id="{69C14BFA-8548-4B47-BD48-9959AC96E8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1" name="Rectangle 273">
                <a:extLst>
                  <a:ext uri="{FF2B5EF4-FFF2-40B4-BE49-F238E27FC236}">
                    <a16:creationId xmlns:a16="http://schemas.microsoft.com/office/drawing/2014/main" id="{73CD58CF-9DA1-457B-BB7A-4F4844875F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" name="Rectangle 274">
                <a:extLst>
                  <a:ext uri="{FF2B5EF4-FFF2-40B4-BE49-F238E27FC236}">
                    <a16:creationId xmlns:a16="http://schemas.microsoft.com/office/drawing/2014/main" id="{02F398D3-C068-4CC8-B5DF-941338140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1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3" name="Rectangle 275">
                <a:extLst>
                  <a:ext uri="{FF2B5EF4-FFF2-40B4-BE49-F238E27FC236}">
                    <a16:creationId xmlns:a16="http://schemas.microsoft.com/office/drawing/2014/main" id="{7859CA1D-AB75-49EA-BD48-E7260100E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2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4" name="Rectangle 276">
                <a:extLst>
                  <a:ext uri="{FF2B5EF4-FFF2-40B4-BE49-F238E27FC236}">
                    <a16:creationId xmlns:a16="http://schemas.microsoft.com/office/drawing/2014/main" id="{B28C30EA-9A4A-4A06-A020-51F1B8A080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3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5" name="Rectangle 277">
                <a:extLst>
                  <a:ext uri="{FF2B5EF4-FFF2-40B4-BE49-F238E27FC236}">
                    <a16:creationId xmlns:a16="http://schemas.microsoft.com/office/drawing/2014/main" id="{64B0454A-7E1D-4A1E-B2D1-D1AE3A120A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4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6" name="Rectangle 278">
                <a:extLst>
                  <a:ext uri="{FF2B5EF4-FFF2-40B4-BE49-F238E27FC236}">
                    <a16:creationId xmlns:a16="http://schemas.microsoft.com/office/drawing/2014/main" id="{BF484172-985A-496E-839A-DE5331069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7" name="Rectangle 279">
                <a:extLst>
                  <a:ext uri="{FF2B5EF4-FFF2-40B4-BE49-F238E27FC236}">
                    <a16:creationId xmlns:a16="http://schemas.microsoft.com/office/drawing/2014/main" id="{D3C74ED7-53F3-4975-93FA-EB73500878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6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8" name="Rectangle 280">
                <a:extLst>
                  <a:ext uri="{FF2B5EF4-FFF2-40B4-BE49-F238E27FC236}">
                    <a16:creationId xmlns:a16="http://schemas.microsoft.com/office/drawing/2014/main" id="{E839DA5C-C80E-404F-9AA1-F710CB9AD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6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9" name="Rectangle 281">
                <a:extLst>
                  <a:ext uri="{FF2B5EF4-FFF2-40B4-BE49-F238E27FC236}">
                    <a16:creationId xmlns:a16="http://schemas.microsoft.com/office/drawing/2014/main" id="{AB45E3B9-46E9-4B8A-9113-E35D22C1A2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6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0" name="Rectangle 282">
                <a:extLst>
                  <a:ext uri="{FF2B5EF4-FFF2-40B4-BE49-F238E27FC236}">
                    <a16:creationId xmlns:a16="http://schemas.microsoft.com/office/drawing/2014/main" id="{B35DDCC2-8138-4A75-B311-37747F767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1" name="Rectangle 283">
                <a:extLst>
                  <a:ext uri="{FF2B5EF4-FFF2-40B4-BE49-F238E27FC236}">
                    <a16:creationId xmlns:a16="http://schemas.microsoft.com/office/drawing/2014/main" id="{34E5BD48-F8DA-46E5-956B-37B5303EC6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2" name="Rectangle 284">
                <a:extLst>
                  <a:ext uri="{FF2B5EF4-FFF2-40B4-BE49-F238E27FC236}">
                    <a16:creationId xmlns:a16="http://schemas.microsoft.com/office/drawing/2014/main" id="{BAA83E6F-7974-4527-A272-59EBB10412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3" name="Rectangle 285">
                <a:extLst>
                  <a:ext uri="{FF2B5EF4-FFF2-40B4-BE49-F238E27FC236}">
                    <a16:creationId xmlns:a16="http://schemas.microsoft.com/office/drawing/2014/main" id="{0693CD00-574F-4F95-930E-FA89E14BC0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9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4" name="Rectangle 286">
                <a:extLst>
                  <a:ext uri="{FF2B5EF4-FFF2-40B4-BE49-F238E27FC236}">
                    <a16:creationId xmlns:a16="http://schemas.microsoft.com/office/drawing/2014/main" id="{D4F3023F-1CD2-4D50-92B6-DFB7BC515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0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5" name="Rectangle 287">
                <a:extLst>
                  <a:ext uri="{FF2B5EF4-FFF2-40B4-BE49-F238E27FC236}">
                    <a16:creationId xmlns:a16="http://schemas.microsoft.com/office/drawing/2014/main" id="{B8D4A718-548F-4DB8-BB5A-CD18D5A44C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1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6" name="Rectangle 288">
                <a:extLst>
                  <a:ext uri="{FF2B5EF4-FFF2-40B4-BE49-F238E27FC236}">
                    <a16:creationId xmlns:a16="http://schemas.microsoft.com/office/drawing/2014/main" id="{D289AF04-18DC-4128-A7FA-6F19D50A9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2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7" name="Rectangle 289">
                <a:extLst>
                  <a:ext uri="{FF2B5EF4-FFF2-40B4-BE49-F238E27FC236}">
                    <a16:creationId xmlns:a16="http://schemas.microsoft.com/office/drawing/2014/main" id="{55F39D12-4B8C-4D9C-B375-D51B641E0A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8" name="Rectangle 290">
                <a:extLst>
                  <a:ext uri="{FF2B5EF4-FFF2-40B4-BE49-F238E27FC236}">
                    <a16:creationId xmlns:a16="http://schemas.microsoft.com/office/drawing/2014/main" id="{08907DAB-0A0F-44BF-B05F-E57D571C56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9" name="Rectangle 291">
                <a:extLst>
                  <a:ext uri="{FF2B5EF4-FFF2-40B4-BE49-F238E27FC236}">
                    <a16:creationId xmlns:a16="http://schemas.microsoft.com/office/drawing/2014/main" id="{33727947-F8DA-474C-96ED-B40470ABA6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0" name="Rectangle 292">
                <a:extLst>
                  <a:ext uri="{FF2B5EF4-FFF2-40B4-BE49-F238E27FC236}">
                    <a16:creationId xmlns:a16="http://schemas.microsoft.com/office/drawing/2014/main" id="{9FCB6663-2691-49B7-A7DE-AB0407A1D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1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1" name="Rectangle 293">
                <a:extLst>
                  <a:ext uri="{FF2B5EF4-FFF2-40B4-BE49-F238E27FC236}">
                    <a16:creationId xmlns:a16="http://schemas.microsoft.com/office/drawing/2014/main" id="{AAEC78B1-C4D7-4855-AD1D-ECA19D171A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7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2" name="Rectangle 294">
                <a:extLst>
                  <a:ext uri="{FF2B5EF4-FFF2-40B4-BE49-F238E27FC236}">
                    <a16:creationId xmlns:a16="http://schemas.microsoft.com/office/drawing/2014/main" id="{9DBE4E6F-5559-41EA-92CE-4FB9674980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2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3" name="Rectangle 295">
                <a:extLst>
                  <a:ext uri="{FF2B5EF4-FFF2-40B4-BE49-F238E27FC236}">
                    <a16:creationId xmlns:a16="http://schemas.microsoft.com/office/drawing/2014/main" id="{CBFBA2BA-4996-4DAF-96C1-1FF7E53B44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2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4" name="Rectangle 296">
                <a:extLst>
                  <a:ext uri="{FF2B5EF4-FFF2-40B4-BE49-F238E27FC236}">
                    <a16:creationId xmlns:a16="http://schemas.microsoft.com/office/drawing/2014/main" id="{EF257624-C875-4117-8B1E-DD0BBAE221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7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5" name="Rectangle 297">
                <a:extLst>
                  <a:ext uri="{FF2B5EF4-FFF2-40B4-BE49-F238E27FC236}">
                    <a16:creationId xmlns:a16="http://schemas.microsoft.com/office/drawing/2014/main" id="{EC49E097-C5AB-40CA-96E9-4091170F22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3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6" name="Rectangle 298">
                <a:extLst>
                  <a:ext uri="{FF2B5EF4-FFF2-40B4-BE49-F238E27FC236}">
                    <a16:creationId xmlns:a16="http://schemas.microsoft.com/office/drawing/2014/main" id="{855F9765-1C97-414D-8309-142D337B48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7" name="Rectangle 299">
                <a:extLst>
                  <a:ext uri="{FF2B5EF4-FFF2-40B4-BE49-F238E27FC236}">
                    <a16:creationId xmlns:a16="http://schemas.microsoft.com/office/drawing/2014/main" id="{3AEBE038-A59D-4E7F-B8B8-1B4328B90D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9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8" name="Rectangle 300">
                <a:extLst>
                  <a:ext uri="{FF2B5EF4-FFF2-40B4-BE49-F238E27FC236}">
                    <a16:creationId xmlns:a16="http://schemas.microsoft.com/office/drawing/2014/main" id="{090610D0-1691-454C-8659-E817E4CE7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9" name="Rectangle 301">
                <a:extLst>
                  <a:ext uri="{FF2B5EF4-FFF2-40B4-BE49-F238E27FC236}">
                    <a16:creationId xmlns:a16="http://schemas.microsoft.com/office/drawing/2014/main" id="{FCAC3219-A08E-415E-99BE-155A7808F0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6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0" name="Rectangle 302">
                <a:extLst>
                  <a:ext uri="{FF2B5EF4-FFF2-40B4-BE49-F238E27FC236}">
                    <a16:creationId xmlns:a16="http://schemas.microsoft.com/office/drawing/2014/main" id="{7E65F582-3223-455A-A826-9AB00B20A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8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1" name="Rectangle 303">
                <a:extLst>
                  <a:ext uri="{FF2B5EF4-FFF2-40B4-BE49-F238E27FC236}">
                    <a16:creationId xmlns:a16="http://schemas.microsoft.com/office/drawing/2014/main" id="{AA30DC97-694C-4414-AB6B-AD52FE3A9C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2" name="Rectangle 304">
                <a:extLst>
                  <a:ext uri="{FF2B5EF4-FFF2-40B4-BE49-F238E27FC236}">
                    <a16:creationId xmlns:a16="http://schemas.microsoft.com/office/drawing/2014/main" id="{06F5EB0D-35E8-4B1A-A4E4-A4017817B4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0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3" name="Rectangle 305">
                <a:extLst>
                  <a:ext uri="{FF2B5EF4-FFF2-40B4-BE49-F238E27FC236}">
                    <a16:creationId xmlns:a16="http://schemas.microsoft.com/office/drawing/2014/main" id="{1E3F30A0-30E7-4B5E-B514-CD7BEA3C44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6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4" name="Rectangle 306">
                <a:extLst>
                  <a:ext uri="{FF2B5EF4-FFF2-40B4-BE49-F238E27FC236}">
                    <a16:creationId xmlns:a16="http://schemas.microsoft.com/office/drawing/2014/main" id="{C93B6D7A-0C17-4613-BA66-2272229324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2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5" name="Rectangle 307">
                <a:extLst>
                  <a:ext uri="{FF2B5EF4-FFF2-40B4-BE49-F238E27FC236}">
                    <a16:creationId xmlns:a16="http://schemas.microsoft.com/office/drawing/2014/main" id="{3CEAC8D3-0065-450B-927A-807F5582A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7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6" name="Rectangle 308">
                <a:extLst>
                  <a:ext uri="{FF2B5EF4-FFF2-40B4-BE49-F238E27FC236}">
                    <a16:creationId xmlns:a16="http://schemas.microsoft.com/office/drawing/2014/main" id="{6D9169F7-C8A9-473A-BBCD-84EBEE9BCB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7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7" name="Rectangle 309">
                <a:extLst>
                  <a:ext uri="{FF2B5EF4-FFF2-40B4-BE49-F238E27FC236}">
                    <a16:creationId xmlns:a16="http://schemas.microsoft.com/office/drawing/2014/main" id="{672DDD30-FC9D-449A-AA33-3DBBEDF2E0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7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8" name="Rectangle 310">
                <a:extLst>
                  <a:ext uri="{FF2B5EF4-FFF2-40B4-BE49-F238E27FC236}">
                    <a16:creationId xmlns:a16="http://schemas.microsoft.com/office/drawing/2014/main" id="{F151C503-4F7B-4ACD-8EAD-4FBF96E6B3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3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9" name="Rectangle 311">
                <a:extLst>
                  <a:ext uri="{FF2B5EF4-FFF2-40B4-BE49-F238E27FC236}">
                    <a16:creationId xmlns:a16="http://schemas.microsoft.com/office/drawing/2014/main" id="{2A680426-FC9B-4949-AFD7-55F86E0AF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4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0" name="Rectangle 312">
                <a:extLst>
                  <a:ext uri="{FF2B5EF4-FFF2-40B4-BE49-F238E27FC236}">
                    <a16:creationId xmlns:a16="http://schemas.microsoft.com/office/drawing/2014/main" id="{CB985932-4D2B-49FD-8CE9-946892D33B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5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1" name="Rectangle 313">
                <a:extLst>
                  <a:ext uri="{FF2B5EF4-FFF2-40B4-BE49-F238E27FC236}">
                    <a16:creationId xmlns:a16="http://schemas.microsoft.com/office/drawing/2014/main" id="{8D4C1992-53F6-4058-A487-D9CF35F45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6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2" name="Rectangle 314">
                <a:extLst>
                  <a:ext uri="{FF2B5EF4-FFF2-40B4-BE49-F238E27FC236}">
                    <a16:creationId xmlns:a16="http://schemas.microsoft.com/office/drawing/2014/main" id="{A9AEB811-CDCD-4326-9D71-FB261A100B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2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3" name="Rectangle 315">
                <a:extLst>
                  <a:ext uri="{FF2B5EF4-FFF2-40B4-BE49-F238E27FC236}">
                    <a16:creationId xmlns:a16="http://schemas.microsoft.com/office/drawing/2014/main" id="{F62312A1-39E4-4530-884A-5F9EA50457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3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4" name="Rectangle 316">
                <a:extLst>
                  <a:ext uri="{FF2B5EF4-FFF2-40B4-BE49-F238E27FC236}">
                    <a16:creationId xmlns:a16="http://schemas.microsoft.com/office/drawing/2014/main" id="{21F7F7B6-3019-4CB4-96BA-9B234C86E0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4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5" name="Rectangle 317">
                <a:extLst>
                  <a:ext uri="{FF2B5EF4-FFF2-40B4-BE49-F238E27FC236}">
                    <a16:creationId xmlns:a16="http://schemas.microsoft.com/office/drawing/2014/main" id="{CB73A58F-4275-44C3-BF19-51A5328AB0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5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6" name="Rectangle 318">
                <a:extLst>
                  <a:ext uri="{FF2B5EF4-FFF2-40B4-BE49-F238E27FC236}">
                    <a16:creationId xmlns:a16="http://schemas.microsoft.com/office/drawing/2014/main" id="{35579C3E-2D82-4851-B412-D5F4FFDD0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1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7" name="Rectangle 319">
                <a:extLst>
                  <a:ext uri="{FF2B5EF4-FFF2-40B4-BE49-F238E27FC236}">
                    <a16:creationId xmlns:a16="http://schemas.microsoft.com/office/drawing/2014/main" id="{D7BA13DA-DC7D-4F05-AD62-0BDA2A749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2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8" name="Rectangle 320">
                <a:extLst>
                  <a:ext uri="{FF2B5EF4-FFF2-40B4-BE49-F238E27FC236}">
                    <a16:creationId xmlns:a16="http://schemas.microsoft.com/office/drawing/2014/main" id="{9B8D514C-0727-434D-BE82-58FCD72C58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8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9" name="Rectangle 321">
                <a:extLst>
                  <a:ext uri="{FF2B5EF4-FFF2-40B4-BE49-F238E27FC236}">
                    <a16:creationId xmlns:a16="http://schemas.microsoft.com/office/drawing/2014/main" id="{FDD79AD7-85E4-452E-9BB9-977264C2CA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8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0" name="Rectangle 322">
                <a:extLst>
                  <a:ext uri="{FF2B5EF4-FFF2-40B4-BE49-F238E27FC236}">
                    <a16:creationId xmlns:a16="http://schemas.microsoft.com/office/drawing/2014/main" id="{F0E2353D-DCB1-4FE1-9FE5-C9003416BE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1" name="Rectangle 323">
                <a:extLst>
                  <a:ext uri="{FF2B5EF4-FFF2-40B4-BE49-F238E27FC236}">
                    <a16:creationId xmlns:a16="http://schemas.microsoft.com/office/drawing/2014/main" id="{9A024517-5E59-45AF-8CB5-A2A2FDBD18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2" name="Rectangle 324">
                <a:extLst>
                  <a:ext uri="{FF2B5EF4-FFF2-40B4-BE49-F238E27FC236}">
                    <a16:creationId xmlns:a16="http://schemas.microsoft.com/office/drawing/2014/main" id="{864F9493-0E35-4F6E-A392-90ABB029A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4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3" name="Rectangle 325">
                <a:extLst>
                  <a:ext uri="{FF2B5EF4-FFF2-40B4-BE49-F238E27FC236}">
                    <a16:creationId xmlns:a16="http://schemas.microsoft.com/office/drawing/2014/main" id="{3ABF1188-FB68-440D-B69E-5E73C5AB81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0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4" name="Rectangle 326">
                <a:extLst>
                  <a:ext uri="{FF2B5EF4-FFF2-40B4-BE49-F238E27FC236}">
                    <a16:creationId xmlns:a16="http://schemas.microsoft.com/office/drawing/2014/main" id="{B414BE85-7A40-4E7A-B4CC-7C949C3511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1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5" name="Rectangle 327">
                <a:extLst>
                  <a:ext uri="{FF2B5EF4-FFF2-40B4-BE49-F238E27FC236}">
                    <a16:creationId xmlns:a16="http://schemas.microsoft.com/office/drawing/2014/main" id="{BA76465D-26EB-4376-9A16-DB78C1AFB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2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6" name="Rectangle 328">
                <a:extLst>
                  <a:ext uri="{FF2B5EF4-FFF2-40B4-BE49-F238E27FC236}">
                    <a16:creationId xmlns:a16="http://schemas.microsoft.com/office/drawing/2014/main" id="{81DC458E-F6E1-46C2-9988-5B1A315AC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7" name="Rectangle 329">
                <a:extLst>
                  <a:ext uri="{FF2B5EF4-FFF2-40B4-BE49-F238E27FC236}">
                    <a16:creationId xmlns:a16="http://schemas.microsoft.com/office/drawing/2014/main" id="{F019DA75-B1E4-4D71-814C-2F02E9B0F2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9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8" name="Rectangle 330">
                <a:extLst>
                  <a:ext uri="{FF2B5EF4-FFF2-40B4-BE49-F238E27FC236}">
                    <a16:creationId xmlns:a16="http://schemas.microsoft.com/office/drawing/2014/main" id="{F20FCE29-384D-4949-A1ED-771CBF50D1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1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9" name="Rectangle 331">
                <a:extLst>
                  <a:ext uri="{FF2B5EF4-FFF2-40B4-BE49-F238E27FC236}">
                    <a16:creationId xmlns:a16="http://schemas.microsoft.com/office/drawing/2014/main" id="{2C858589-60CA-4717-9EF5-8A86079DB5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0" name="Rectangle 332">
                <a:extLst>
                  <a:ext uri="{FF2B5EF4-FFF2-40B4-BE49-F238E27FC236}">
                    <a16:creationId xmlns:a16="http://schemas.microsoft.com/office/drawing/2014/main" id="{42606F30-A91B-4FFA-9E59-49D9C6657C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1" name="Rectangle 333">
                <a:extLst>
                  <a:ext uri="{FF2B5EF4-FFF2-40B4-BE49-F238E27FC236}">
                    <a16:creationId xmlns:a16="http://schemas.microsoft.com/office/drawing/2014/main" id="{4402050A-3124-4CF1-A569-638A06050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3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2" name="Rectangle 334">
                <a:extLst>
                  <a:ext uri="{FF2B5EF4-FFF2-40B4-BE49-F238E27FC236}">
                    <a16:creationId xmlns:a16="http://schemas.microsoft.com/office/drawing/2014/main" id="{2F0E17F9-5363-48D5-9234-45A4ACC6E0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3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3" name="Rectangle 335">
                <a:extLst>
                  <a:ext uri="{FF2B5EF4-FFF2-40B4-BE49-F238E27FC236}">
                    <a16:creationId xmlns:a16="http://schemas.microsoft.com/office/drawing/2014/main" id="{F32D2994-78E6-449B-A08B-5BB854529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8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4" name="Rectangle 336">
                <a:extLst>
                  <a:ext uri="{FF2B5EF4-FFF2-40B4-BE49-F238E27FC236}">
                    <a16:creationId xmlns:a16="http://schemas.microsoft.com/office/drawing/2014/main" id="{5AE9BAB2-47E1-46CE-92EC-2D414E478D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4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5" name="Rectangle 337">
                <a:extLst>
                  <a:ext uri="{FF2B5EF4-FFF2-40B4-BE49-F238E27FC236}">
                    <a16:creationId xmlns:a16="http://schemas.microsoft.com/office/drawing/2014/main" id="{41D783AF-402A-4BAF-8FF6-C0C6165AB9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6" name="Rectangle 338">
                <a:extLst>
                  <a:ext uri="{FF2B5EF4-FFF2-40B4-BE49-F238E27FC236}">
                    <a16:creationId xmlns:a16="http://schemas.microsoft.com/office/drawing/2014/main" id="{BD02E342-16B5-496E-BE8A-0035A5A3D6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7" name="Rectangle 339">
                <a:extLst>
                  <a:ext uri="{FF2B5EF4-FFF2-40B4-BE49-F238E27FC236}">
                    <a16:creationId xmlns:a16="http://schemas.microsoft.com/office/drawing/2014/main" id="{48DC7EA9-17DE-41A1-BEFE-85860B3D16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2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8" name="Rectangle 340">
                <a:extLst>
                  <a:ext uri="{FF2B5EF4-FFF2-40B4-BE49-F238E27FC236}">
                    <a16:creationId xmlns:a16="http://schemas.microsoft.com/office/drawing/2014/main" id="{691D8EDF-94AD-4A9D-8E26-DB89045C6D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9" name="Rectangle 341">
                <a:extLst>
                  <a:ext uri="{FF2B5EF4-FFF2-40B4-BE49-F238E27FC236}">
                    <a16:creationId xmlns:a16="http://schemas.microsoft.com/office/drawing/2014/main" id="{E722EF48-D34A-42EE-85FF-978AAAC5D2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9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0" name="Rectangle 342">
                <a:extLst>
                  <a:ext uri="{FF2B5EF4-FFF2-40B4-BE49-F238E27FC236}">
                    <a16:creationId xmlns:a16="http://schemas.microsoft.com/office/drawing/2014/main" id="{60CB4055-422D-414A-801F-CB12F2668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0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1" name="Rectangle 343">
                <a:extLst>
                  <a:ext uri="{FF2B5EF4-FFF2-40B4-BE49-F238E27FC236}">
                    <a16:creationId xmlns:a16="http://schemas.microsoft.com/office/drawing/2014/main" id="{E3841494-E4E7-467F-BB10-863933267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1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2" name="Rectangle 344">
                <a:extLst>
                  <a:ext uri="{FF2B5EF4-FFF2-40B4-BE49-F238E27FC236}">
                    <a16:creationId xmlns:a16="http://schemas.microsoft.com/office/drawing/2014/main" id="{366BC1A8-25D5-4AF5-B7C1-1F58BB615D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7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3" name="Rectangle 345">
                <a:extLst>
                  <a:ext uri="{FF2B5EF4-FFF2-40B4-BE49-F238E27FC236}">
                    <a16:creationId xmlns:a16="http://schemas.microsoft.com/office/drawing/2014/main" id="{0D4406CB-F606-4231-9F6B-6980D94A9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8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4" name="Rectangle 346">
                <a:extLst>
                  <a:ext uri="{FF2B5EF4-FFF2-40B4-BE49-F238E27FC236}">
                    <a16:creationId xmlns:a16="http://schemas.microsoft.com/office/drawing/2014/main" id="{A8BEBE63-B9D4-439C-8A4E-CF78D8D37F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8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5" name="Rectangle 347">
                <a:extLst>
                  <a:ext uri="{FF2B5EF4-FFF2-40B4-BE49-F238E27FC236}">
                    <a16:creationId xmlns:a16="http://schemas.microsoft.com/office/drawing/2014/main" id="{06AD89B3-97D5-401E-BD84-72B32E75FF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9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6" name="Rectangle 348">
                <a:extLst>
                  <a:ext uri="{FF2B5EF4-FFF2-40B4-BE49-F238E27FC236}">
                    <a16:creationId xmlns:a16="http://schemas.microsoft.com/office/drawing/2014/main" id="{A882FC41-FFBD-4DE1-942B-F067E908DD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9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7" name="Rectangle 349">
                <a:extLst>
                  <a:ext uri="{FF2B5EF4-FFF2-40B4-BE49-F238E27FC236}">
                    <a16:creationId xmlns:a16="http://schemas.microsoft.com/office/drawing/2014/main" id="{FAED2DD7-4E6F-414E-8296-8F917ED355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9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8" name="Rectangle 350">
                <a:extLst>
                  <a:ext uri="{FF2B5EF4-FFF2-40B4-BE49-F238E27FC236}">
                    <a16:creationId xmlns:a16="http://schemas.microsoft.com/office/drawing/2014/main" id="{F2CD830E-8AD0-4BF7-84D0-93C67ECB6E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4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9" name="Rectangle 351">
                <a:extLst>
                  <a:ext uri="{FF2B5EF4-FFF2-40B4-BE49-F238E27FC236}">
                    <a16:creationId xmlns:a16="http://schemas.microsoft.com/office/drawing/2014/main" id="{F4346CDE-082B-4C1B-AB91-2A200F0005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0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0" name="Rectangle 352">
                <a:extLst>
                  <a:ext uri="{FF2B5EF4-FFF2-40B4-BE49-F238E27FC236}">
                    <a16:creationId xmlns:a16="http://schemas.microsoft.com/office/drawing/2014/main" id="{448EC73A-87E0-4CCC-B17D-52B36EB6FB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1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1" name="Rectangle 353">
                <a:extLst>
                  <a:ext uri="{FF2B5EF4-FFF2-40B4-BE49-F238E27FC236}">
                    <a16:creationId xmlns:a16="http://schemas.microsoft.com/office/drawing/2014/main" id="{DD9E7177-2688-4556-A4A7-4D8C9FAA9B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7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2" name="Rectangle 354">
                <a:extLst>
                  <a:ext uri="{FF2B5EF4-FFF2-40B4-BE49-F238E27FC236}">
                    <a16:creationId xmlns:a16="http://schemas.microsoft.com/office/drawing/2014/main" id="{2CE89077-FB42-4017-B366-13A0C90B8C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3" name="Rectangle 355">
                <a:extLst>
                  <a:ext uri="{FF2B5EF4-FFF2-40B4-BE49-F238E27FC236}">
                    <a16:creationId xmlns:a16="http://schemas.microsoft.com/office/drawing/2014/main" id="{20212DCC-1CF9-4FFB-A792-BC9548C13C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4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4" name="Rectangle 356">
                <a:extLst>
                  <a:ext uri="{FF2B5EF4-FFF2-40B4-BE49-F238E27FC236}">
                    <a16:creationId xmlns:a16="http://schemas.microsoft.com/office/drawing/2014/main" id="{49F36D99-2721-4B51-911E-A4D24D4E9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0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5" name="Rectangle 357">
                <a:extLst>
                  <a:ext uri="{FF2B5EF4-FFF2-40B4-BE49-F238E27FC236}">
                    <a16:creationId xmlns:a16="http://schemas.microsoft.com/office/drawing/2014/main" id="{93588213-6CC4-44E7-90CF-ACC3202497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2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6" name="Rectangle 358">
                <a:extLst>
                  <a:ext uri="{FF2B5EF4-FFF2-40B4-BE49-F238E27FC236}">
                    <a16:creationId xmlns:a16="http://schemas.microsoft.com/office/drawing/2014/main" id="{3231E86B-F7AE-48D0-9B63-1D8F1D18F6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8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7" name="Rectangle 359">
                <a:extLst>
                  <a:ext uri="{FF2B5EF4-FFF2-40B4-BE49-F238E27FC236}">
                    <a16:creationId xmlns:a16="http://schemas.microsoft.com/office/drawing/2014/main" id="{EBEDC5E5-F272-4029-8654-30453DA9C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8" name="Rectangle 360">
                <a:extLst>
                  <a:ext uri="{FF2B5EF4-FFF2-40B4-BE49-F238E27FC236}">
                    <a16:creationId xmlns:a16="http://schemas.microsoft.com/office/drawing/2014/main" id="{9396D0B8-7554-4DFC-A9C5-669EA2533B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9" name="Rectangle 361">
                <a:extLst>
                  <a:ext uri="{FF2B5EF4-FFF2-40B4-BE49-F238E27FC236}">
                    <a16:creationId xmlns:a16="http://schemas.microsoft.com/office/drawing/2014/main" id="{F7889DE0-406A-40C4-8041-1E07AC0C7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0" name="Rectangle 362">
                <a:extLst>
                  <a:ext uri="{FF2B5EF4-FFF2-40B4-BE49-F238E27FC236}">
                    <a16:creationId xmlns:a16="http://schemas.microsoft.com/office/drawing/2014/main" id="{EAE390F5-2B4E-4BEC-910D-15BBCB86A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1" name="Rectangle 363">
                <a:extLst>
                  <a:ext uri="{FF2B5EF4-FFF2-40B4-BE49-F238E27FC236}">
                    <a16:creationId xmlns:a16="http://schemas.microsoft.com/office/drawing/2014/main" id="{0252221E-72DD-4828-9F24-4F9A646DC4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0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2" name="Rectangle 364">
                <a:extLst>
                  <a:ext uri="{FF2B5EF4-FFF2-40B4-BE49-F238E27FC236}">
                    <a16:creationId xmlns:a16="http://schemas.microsoft.com/office/drawing/2014/main" id="{A55495AC-3629-4F02-8E13-453144F68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3" name="Rectangle 365">
                <a:extLst>
                  <a:ext uri="{FF2B5EF4-FFF2-40B4-BE49-F238E27FC236}">
                    <a16:creationId xmlns:a16="http://schemas.microsoft.com/office/drawing/2014/main" id="{45EF2804-9F35-4755-8C69-C631AB78D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1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4" name="Rectangle 366">
                <a:extLst>
                  <a:ext uri="{FF2B5EF4-FFF2-40B4-BE49-F238E27FC236}">
                    <a16:creationId xmlns:a16="http://schemas.microsoft.com/office/drawing/2014/main" id="{F8F6BE34-3CA8-4141-8B01-857FA8606D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3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5" name="Rectangle 367">
                <a:extLst>
                  <a:ext uri="{FF2B5EF4-FFF2-40B4-BE49-F238E27FC236}">
                    <a16:creationId xmlns:a16="http://schemas.microsoft.com/office/drawing/2014/main" id="{BD36DC7A-AD32-4C5A-8ECC-F38F9C55C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9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6" name="Rectangle 368">
                <a:extLst>
                  <a:ext uri="{FF2B5EF4-FFF2-40B4-BE49-F238E27FC236}">
                    <a16:creationId xmlns:a16="http://schemas.microsoft.com/office/drawing/2014/main" id="{0DE9BFC4-2B86-4172-97D7-963A13ACCD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7" name="Rectangle 369">
                <a:extLst>
                  <a:ext uri="{FF2B5EF4-FFF2-40B4-BE49-F238E27FC236}">
                    <a16:creationId xmlns:a16="http://schemas.microsoft.com/office/drawing/2014/main" id="{F654E905-A57E-4BDA-8DEF-52AEB826E9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8" name="Rectangle 370">
                <a:extLst>
                  <a:ext uri="{FF2B5EF4-FFF2-40B4-BE49-F238E27FC236}">
                    <a16:creationId xmlns:a16="http://schemas.microsoft.com/office/drawing/2014/main" id="{1DB2FF00-D4F0-4F33-A2D7-291D6A2AA9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2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9" name="Rectangle 371">
                <a:extLst>
                  <a:ext uri="{FF2B5EF4-FFF2-40B4-BE49-F238E27FC236}">
                    <a16:creationId xmlns:a16="http://schemas.microsoft.com/office/drawing/2014/main" id="{BD9D3D10-160F-4E6B-B0B0-AA1A57F40A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0" name="Rectangle 372">
                <a:extLst>
                  <a:ext uri="{FF2B5EF4-FFF2-40B4-BE49-F238E27FC236}">
                    <a16:creationId xmlns:a16="http://schemas.microsoft.com/office/drawing/2014/main" id="{C29AEDC6-4479-463B-AA58-4BFBAA090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4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1" name="Rectangle 373">
                <a:extLst>
                  <a:ext uri="{FF2B5EF4-FFF2-40B4-BE49-F238E27FC236}">
                    <a16:creationId xmlns:a16="http://schemas.microsoft.com/office/drawing/2014/main" id="{F4E08A50-B01F-4C6F-8C02-B7F26F3CD8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4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2" name="Rectangle 374">
                <a:extLst>
                  <a:ext uri="{FF2B5EF4-FFF2-40B4-BE49-F238E27FC236}">
                    <a16:creationId xmlns:a16="http://schemas.microsoft.com/office/drawing/2014/main" id="{15F61C98-45DA-4504-8A84-0D851838F4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4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3" name="Rectangle 375">
                <a:extLst>
                  <a:ext uri="{FF2B5EF4-FFF2-40B4-BE49-F238E27FC236}">
                    <a16:creationId xmlns:a16="http://schemas.microsoft.com/office/drawing/2014/main" id="{14E63663-D910-46EA-B0CA-A558D286DB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0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4" name="Rectangle 376">
                <a:extLst>
                  <a:ext uri="{FF2B5EF4-FFF2-40B4-BE49-F238E27FC236}">
                    <a16:creationId xmlns:a16="http://schemas.microsoft.com/office/drawing/2014/main" id="{9CD728B5-3F42-4F41-BE46-BD21663069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5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5" name="Rectangle 377">
                <a:extLst>
                  <a:ext uri="{FF2B5EF4-FFF2-40B4-BE49-F238E27FC236}">
                    <a16:creationId xmlns:a16="http://schemas.microsoft.com/office/drawing/2014/main" id="{E55A1EAA-A105-4F0D-8427-5CF0F48100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1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6" name="Rectangle 378">
                <a:extLst>
                  <a:ext uri="{FF2B5EF4-FFF2-40B4-BE49-F238E27FC236}">
                    <a16:creationId xmlns:a16="http://schemas.microsoft.com/office/drawing/2014/main" id="{E4EE1AE4-8AE7-420E-BA17-43AD715FFC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7" name="Rectangle 379">
                <a:extLst>
                  <a:ext uri="{FF2B5EF4-FFF2-40B4-BE49-F238E27FC236}">
                    <a16:creationId xmlns:a16="http://schemas.microsoft.com/office/drawing/2014/main" id="{24A730DF-5858-4646-A691-BA4886E0D2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3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8" name="Rectangle 380">
                <a:extLst>
                  <a:ext uri="{FF2B5EF4-FFF2-40B4-BE49-F238E27FC236}">
                    <a16:creationId xmlns:a16="http://schemas.microsoft.com/office/drawing/2014/main" id="{0D5CE1B5-DBE0-4A45-8C8E-7F483834F3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4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9" name="Rectangle 381">
                <a:extLst>
                  <a:ext uri="{FF2B5EF4-FFF2-40B4-BE49-F238E27FC236}">
                    <a16:creationId xmlns:a16="http://schemas.microsoft.com/office/drawing/2014/main" id="{F2C5CFDB-8C64-4BDF-B66F-2227C5FF5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0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0" name="Rectangle 382">
                <a:extLst>
                  <a:ext uri="{FF2B5EF4-FFF2-40B4-BE49-F238E27FC236}">
                    <a16:creationId xmlns:a16="http://schemas.microsoft.com/office/drawing/2014/main" id="{804DC764-62BB-4342-8CE3-558B3A8BA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1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1" name="Rectangle 383">
                <a:extLst>
                  <a:ext uri="{FF2B5EF4-FFF2-40B4-BE49-F238E27FC236}">
                    <a16:creationId xmlns:a16="http://schemas.microsoft.com/office/drawing/2014/main" id="{879A323A-60B9-41E9-8644-E29AE1D2F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2" name="Rectangle 384">
                <a:extLst>
                  <a:ext uri="{FF2B5EF4-FFF2-40B4-BE49-F238E27FC236}">
                    <a16:creationId xmlns:a16="http://schemas.microsoft.com/office/drawing/2014/main" id="{902C0496-2D51-4E70-8AA7-EF7ABAE06E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3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3" name="Rectangle 385">
                <a:extLst>
                  <a:ext uri="{FF2B5EF4-FFF2-40B4-BE49-F238E27FC236}">
                    <a16:creationId xmlns:a16="http://schemas.microsoft.com/office/drawing/2014/main" id="{7FB41253-BB69-4235-A791-14ED59F2F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0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4" name="Rectangle 386">
                <a:extLst>
                  <a:ext uri="{FF2B5EF4-FFF2-40B4-BE49-F238E27FC236}">
                    <a16:creationId xmlns:a16="http://schemas.microsoft.com/office/drawing/2014/main" id="{CA4AAE13-6FD9-4C12-A7BF-44084367A0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0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5" name="Rectangle 387">
                <a:extLst>
                  <a:ext uri="{FF2B5EF4-FFF2-40B4-BE49-F238E27FC236}">
                    <a16:creationId xmlns:a16="http://schemas.microsoft.com/office/drawing/2014/main" id="{8DDCB65E-F801-40CB-BED5-8AEFF26A9B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0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6" name="Rectangle 388">
                <a:extLst>
                  <a:ext uri="{FF2B5EF4-FFF2-40B4-BE49-F238E27FC236}">
                    <a16:creationId xmlns:a16="http://schemas.microsoft.com/office/drawing/2014/main" id="{30B193EA-3227-4495-ADC9-93BAD7645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0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7" name="Rectangle 389">
                <a:extLst>
                  <a:ext uri="{FF2B5EF4-FFF2-40B4-BE49-F238E27FC236}">
                    <a16:creationId xmlns:a16="http://schemas.microsoft.com/office/drawing/2014/main" id="{47B66046-5CEA-4843-81F2-5433B114B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5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8" name="Rectangle 390">
                <a:extLst>
                  <a:ext uri="{FF2B5EF4-FFF2-40B4-BE49-F238E27FC236}">
                    <a16:creationId xmlns:a16="http://schemas.microsoft.com/office/drawing/2014/main" id="{73355FE4-79AD-435B-B4E6-51E52AB1E7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1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9" name="Rectangle 391">
                <a:extLst>
                  <a:ext uri="{FF2B5EF4-FFF2-40B4-BE49-F238E27FC236}">
                    <a16:creationId xmlns:a16="http://schemas.microsoft.com/office/drawing/2014/main" id="{57E6651E-D2F1-490B-AE66-74507C576C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3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0" name="Rectangle 392">
                <a:extLst>
                  <a:ext uri="{FF2B5EF4-FFF2-40B4-BE49-F238E27FC236}">
                    <a16:creationId xmlns:a16="http://schemas.microsoft.com/office/drawing/2014/main" id="{95818D21-40BE-4B43-B44A-98B8835B4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1" name="Rectangle 393">
                <a:extLst>
                  <a:ext uri="{FF2B5EF4-FFF2-40B4-BE49-F238E27FC236}">
                    <a16:creationId xmlns:a16="http://schemas.microsoft.com/office/drawing/2014/main" id="{8712699E-7F59-42EF-9AFC-3348E40CF1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4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2" name="Rectangle 394">
                <a:extLst>
                  <a:ext uri="{FF2B5EF4-FFF2-40B4-BE49-F238E27FC236}">
                    <a16:creationId xmlns:a16="http://schemas.microsoft.com/office/drawing/2014/main" id="{98D0C378-5AEA-4701-AC6C-0A9A2813F3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6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3" name="Rectangle 395">
                <a:extLst>
                  <a:ext uri="{FF2B5EF4-FFF2-40B4-BE49-F238E27FC236}">
                    <a16:creationId xmlns:a16="http://schemas.microsoft.com/office/drawing/2014/main" id="{78F4261F-0C5C-48FC-A32B-B2F0D9E683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2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4" name="Rectangle 396">
                <a:extLst>
                  <a:ext uri="{FF2B5EF4-FFF2-40B4-BE49-F238E27FC236}">
                    <a16:creationId xmlns:a16="http://schemas.microsoft.com/office/drawing/2014/main" id="{5D265598-6874-4B2D-9564-A1CF98399E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5" name="Rectangle 397">
                <a:extLst>
                  <a:ext uri="{FF2B5EF4-FFF2-40B4-BE49-F238E27FC236}">
                    <a16:creationId xmlns:a16="http://schemas.microsoft.com/office/drawing/2014/main" id="{31DF3F8B-313B-4407-8A8B-B07A101290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9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6" name="Rectangle 398">
                <a:extLst>
                  <a:ext uri="{FF2B5EF4-FFF2-40B4-BE49-F238E27FC236}">
                    <a16:creationId xmlns:a16="http://schemas.microsoft.com/office/drawing/2014/main" id="{C52D3901-D98D-484D-A311-DEB81C5A71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0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7" name="Rectangle 399">
                <a:extLst>
                  <a:ext uri="{FF2B5EF4-FFF2-40B4-BE49-F238E27FC236}">
                    <a16:creationId xmlns:a16="http://schemas.microsoft.com/office/drawing/2014/main" id="{8AA72653-5EBB-47A1-96BB-C88304511D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0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8" name="Rectangle 400">
                <a:extLst>
                  <a:ext uri="{FF2B5EF4-FFF2-40B4-BE49-F238E27FC236}">
                    <a16:creationId xmlns:a16="http://schemas.microsoft.com/office/drawing/2014/main" id="{E2AF770A-86B2-4EBB-8C2D-580DCF5C92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0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9" name="Rectangle 401">
                <a:extLst>
                  <a:ext uri="{FF2B5EF4-FFF2-40B4-BE49-F238E27FC236}">
                    <a16:creationId xmlns:a16="http://schemas.microsoft.com/office/drawing/2014/main" id="{FBD42751-4417-4F75-B39E-D290871C83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6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0" name="Rectangle 402">
                <a:extLst>
                  <a:ext uri="{FF2B5EF4-FFF2-40B4-BE49-F238E27FC236}">
                    <a16:creationId xmlns:a16="http://schemas.microsoft.com/office/drawing/2014/main" id="{7C8FE4D4-8849-4A88-83CE-AC01671623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1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1" name="Rectangle 403">
                <a:extLst>
                  <a:ext uri="{FF2B5EF4-FFF2-40B4-BE49-F238E27FC236}">
                    <a16:creationId xmlns:a16="http://schemas.microsoft.com/office/drawing/2014/main" id="{93884A10-4F55-4BD3-905C-4A43389984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2" name="Rectangle 404">
                <a:extLst>
                  <a:ext uri="{FF2B5EF4-FFF2-40B4-BE49-F238E27FC236}">
                    <a16:creationId xmlns:a16="http://schemas.microsoft.com/office/drawing/2014/main" id="{26CD2D8E-8BA4-41A4-95B8-AB5B56828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3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3" name="Rectangle 405">
                <a:extLst>
                  <a:ext uri="{FF2B5EF4-FFF2-40B4-BE49-F238E27FC236}">
                    <a16:creationId xmlns:a16="http://schemas.microsoft.com/office/drawing/2014/main" id="{AF00F411-B98F-4C17-9EBC-5095CCA4DA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4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4" name="Rectangle 406">
                <a:extLst>
                  <a:ext uri="{FF2B5EF4-FFF2-40B4-BE49-F238E27FC236}">
                    <a16:creationId xmlns:a16="http://schemas.microsoft.com/office/drawing/2014/main" id="{F2368D3A-7CD0-4A50-B6BC-83E78EB53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0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56" name="Rectangle 408">
              <a:extLst>
                <a:ext uri="{FF2B5EF4-FFF2-40B4-BE49-F238E27FC236}">
                  <a16:creationId xmlns:a16="http://schemas.microsoft.com/office/drawing/2014/main" id="{6F9A7EF7-F39B-4CD5-9B69-412A2CBDA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1" y="3545"/>
              <a:ext cx="11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7" name="Rectangle 409">
              <a:extLst>
                <a:ext uri="{FF2B5EF4-FFF2-40B4-BE49-F238E27FC236}">
                  <a16:creationId xmlns:a16="http://schemas.microsoft.com/office/drawing/2014/main" id="{9E0FA218-BA3F-4F24-B31D-B1AADCFE7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7" y="3545"/>
              <a:ext cx="11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8" name="Rectangle 410">
              <a:extLst>
                <a:ext uri="{FF2B5EF4-FFF2-40B4-BE49-F238E27FC236}">
                  <a16:creationId xmlns:a16="http://schemas.microsoft.com/office/drawing/2014/main" id="{A98D0953-3E8C-4130-842C-AB44A0B3AF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3" y="3545"/>
              <a:ext cx="16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9" name="Rectangle 411">
              <a:extLst>
                <a:ext uri="{FF2B5EF4-FFF2-40B4-BE49-F238E27FC236}">
                  <a16:creationId xmlns:a16="http://schemas.microsoft.com/office/drawing/2014/main" id="{3E92722F-F1A8-4370-BC8A-4BB6BD5D94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4" y="3545"/>
              <a:ext cx="11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" name="Rectangle 412">
              <a:extLst>
                <a:ext uri="{FF2B5EF4-FFF2-40B4-BE49-F238E27FC236}">
                  <a16:creationId xmlns:a16="http://schemas.microsoft.com/office/drawing/2014/main" id="{3187DDF8-4920-40C1-AC63-73B6D27B2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6" y="3545"/>
              <a:ext cx="5" cy="14"/>
            </a:xfrm>
            <a:prstGeom prst="rect">
              <a:avLst/>
            </a:prstGeom>
            <a:solidFill>
              <a:srgbClr val="808000"/>
            </a:solidFill>
            <a:ln w="7938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1" name="Rectangle 413">
              <a:extLst>
                <a:ext uri="{FF2B5EF4-FFF2-40B4-BE49-F238E27FC236}">
                  <a16:creationId xmlns:a16="http://schemas.microsoft.com/office/drawing/2014/main" id="{941133ED-5AD5-46BD-AFDF-DD3AB04F9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6" y="3545"/>
              <a:ext cx="5" cy="14"/>
            </a:xfrm>
            <a:prstGeom prst="rect">
              <a:avLst/>
            </a:prstGeom>
            <a:solidFill>
              <a:srgbClr val="808000"/>
            </a:solidFill>
            <a:ln w="7938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2" name="Rectangle 414">
              <a:extLst>
                <a:ext uri="{FF2B5EF4-FFF2-40B4-BE49-F238E27FC236}">
                  <a16:creationId xmlns:a16="http://schemas.microsoft.com/office/drawing/2014/main" id="{22A0BC32-173C-46EB-9FD3-31436997F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6" y="3545"/>
              <a:ext cx="5" cy="1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3" name="Rectangle 415">
              <a:extLst>
                <a:ext uri="{FF2B5EF4-FFF2-40B4-BE49-F238E27FC236}">
                  <a16:creationId xmlns:a16="http://schemas.microsoft.com/office/drawing/2014/main" id="{AEB696D7-4AEC-4334-A87A-1E8BB725D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6" y="3526"/>
              <a:ext cx="5" cy="33"/>
            </a:xfrm>
            <a:prstGeom prst="rect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4" name="Rectangle 416">
              <a:extLst>
                <a:ext uri="{FF2B5EF4-FFF2-40B4-BE49-F238E27FC236}">
                  <a16:creationId xmlns:a16="http://schemas.microsoft.com/office/drawing/2014/main" id="{AB6D9000-36FB-4A90-B1EA-6EAB87C5F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1" y="3526"/>
              <a:ext cx="5" cy="33"/>
            </a:xfrm>
            <a:prstGeom prst="rect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5" name="Rectangle 417">
              <a:extLst>
                <a:ext uri="{FF2B5EF4-FFF2-40B4-BE49-F238E27FC236}">
                  <a16:creationId xmlns:a16="http://schemas.microsoft.com/office/drawing/2014/main" id="{1E0CD74B-EFE1-42C3-A5BA-6C32D5B7D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6" y="3526"/>
              <a:ext cx="6" cy="33"/>
            </a:xfrm>
            <a:prstGeom prst="rect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6" name="Rectangle 418">
              <a:extLst>
                <a:ext uri="{FF2B5EF4-FFF2-40B4-BE49-F238E27FC236}">
                  <a16:creationId xmlns:a16="http://schemas.microsoft.com/office/drawing/2014/main" id="{1D795E93-5D35-4B23-9C05-C814CFF7A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3" y="3545"/>
              <a:ext cx="5" cy="1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7" name="Rectangle 419">
              <a:extLst>
                <a:ext uri="{FF2B5EF4-FFF2-40B4-BE49-F238E27FC236}">
                  <a16:creationId xmlns:a16="http://schemas.microsoft.com/office/drawing/2014/main" id="{C8737E47-94CD-4905-A231-189DC02F4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4" y="3545"/>
              <a:ext cx="5" cy="1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8" name="Rectangle 420">
              <a:extLst>
                <a:ext uri="{FF2B5EF4-FFF2-40B4-BE49-F238E27FC236}">
                  <a16:creationId xmlns:a16="http://schemas.microsoft.com/office/drawing/2014/main" id="{55245312-3DA8-4C90-B3A1-164210831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9" y="3526"/>
              <a:ext cx="5" cy="33"/>
            </a:xfrm>
            <a:prstGeom prst="rect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9" name="Rectangle 421">
              <a:extLst>
                <a:ext uri="{FF2B5EF4-FFF2-40B4-BE49-F238E27FC236}">
                  <a16:creationId xmlns:a16="http://schemas.microsoft.com/office/drawing/2014/main" id="{C03222A9-C771-4827-81AA-3A32D620A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4" y="3536"/>
              <a:ext cx="27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0" name="Rectangle 422">
              <a:extLst>
                <a:ext uri="{FF2B5EF4-FFF2-40B4-BE49-F238E27FC236}">
                  <a16:creationId xmlns:a16="http://schemas.microsoft.com/office/drawing/2014/main" id="{9D1DD05B-628B-4423-9EB7-2CA68D9F8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1" y="3536"/>
              <a:ext cx="16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1" name="Rectangle 423">
              <a:extLst>
                <a:ext uri="{FF2B5EF4-FFF2-40B4-BE49-F238E27FC236}">
                  <a16:creationId xmlns:a16="http://schemas.microsoft.com/office/drawing/2014/main" id="{3EDDA894-8C84-43A7-8303-757DA3F06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3" y="3536"/>
              <a:ext cx="59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2" name="Rectangle 424">
              <a:extLst>
                <a:ext uri="{FF2B5EF4-FFF2-40B4-BE49-F238E27FC236}">
                  <a16:creationId xmlns:a16="http://schemas.microsoft.com/office/drawing/2014/main" id="{D33FB30A-BB7C-4981-97D6-D6CABD0EB1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9" y="3536"/>
              <a:ext cx="53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3" name="Rectangle 425">
              <a:extLst>
                <a:ext uri="{FF2B5EF4-FFF2-40B4-BE49-F238E27FC236}">
                  <a16:creationId xmlns:a16="http://schemas.microsoft.com/office/drawing/2014/main" id="{7FAF201D-306D-4052-B70A-2BE4410EA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8" y="3536"/>
              <a:ext cx="21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4" name="Rectangle 426">
              <a:extLst>
                <a:ext uri="{FF2B5EF4-FFF2-40B4-BE49-F238E27FC236}">
                  <a16:creationId xmlns:a16="http://schemas.microsoft.com/office/drawing/2014/main" id="{3629607E-2F3B-4F7C-8895-587637957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4" y="3536"/>
              <a:ext cx="32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473792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EE6BA0-3696-C548-8A23-24F893FAD2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70073"/>
            <a:ext cx="12344399" cy="487490"/>
          </a:xfrm>
        </p:spPr>
        <p:txBody>
          <a:bodyPr>
            <a:noAutofit/>
          </a:bodyPr>
          <a:lstStyle/>
          <a:p>
            <a:r>
              <a:rPr lang="en-US" altLang="en-US" sz="2800" dirty="0"/>
              <a:t>Energy loss, Emittance dilution and Energy spread</a:t>
            </a:r>
            <a:endParaRPr lang="en-US" sz="2800" baseline="30000" dirty="0">
              <a:latin typeface="Symbol" panose="05050102010706020507" pitchFamily="18" charset="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0D88CF9-A468-4306-AFD8-CF5C21F210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7585" y="1113328"/>
            <a:ext cx="2617012" cy="1783511"/>
          </a:xfrm>
          <a:prstGeom prst="rect">
            <a:avLst/>
          </a:prstGeom>
          <a:ln w="28575">
            <a:solidFill>
              <a:srgbClr val="990099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7DD21B9-C711-4454-942D-0A158B0A63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72565" y="2323348"/>
            <a:ext cx="1362280" cy="510855"/>
          </a:xfrm>
          <a:prstGeom prst="rect">
            <a:avLst/>
          </a:prstGeom>
        </p:spPr>
      </p:pic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853E52BD-6CCF-4C00-86FE-9EB02B3BF7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01163" y="1905538"/>
          <a:ext cx="25463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" imgW="1905000" imgH="254000" progId="Equation.DSMT4">
                  <p:embed/>
                </p:oleObj>
              </mc:Choice>
              <mc:Fallback>
                <p:oleObj name="Equation" r:id="rId5" imgW="1905000" imgH="2540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853E52BD-6CCF-4C00-86FE-9EB02B3BF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163" y="1905538"/>
                        <a:ext cx="2546350" cy="325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D5789D78-48DE-405D-9C29-6D90B23991A0}"/>
              </a:ext>
            </a:extLst>
          </p:cNvPr>
          <p:cNvSpPr txBox="1">
            <a:spLocks/>
          </p:cNvSpPr>
          <p:nvPr/>
        </p:nvSpPr>
        <p:spPr bwMode="auto">
          <a:xfrm>
            <a:off x="35697" y="653251"/>
            <a:ext cx="3879078" cy="5527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7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8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9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799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ing the energy, while staying within current CEBAF footprint, makes the synchrotron radiation effects of paramount importance.</a:t>
            </a:r>
          </a:p>
          <a:p>
            <a:pPr lvl="1">
              <a:lnSpc>
                <a:spcPts val="2799"/>
              </a:lnSpc>
              <a:spcBef>
                <a:spcPts val="24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 nature of a ‘recoil’ effect on electrons due to photon emission makes significant impact on both the transverse and longitudinal beam dynamics, leading to cumulative emittance growth (transverse and longitudinal).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EA9B0AD1-D7B3-47E7-913E-1D6B766123DE}"/>
              </a:ext>
            </a:extLst>
          </p:cNvPr>
          <p:cNvSpPr txBox="1">
            <a:spLocks/>
          </p:cNvSpPr>
          <p:nvPr/>
        </p:nvSpPr>
        <p:spPr>
          <a:xfrm>
            <a:off x="4097338" y="1057240"/>
            <a:ext cx="2424871" cy="2090703"/>
          </a:xfrm>
          <a:prstGeom prst="rect">
            <a:avLst/>
          </a:prstGeom>
        </p:spPr>
        <p:txBody>
          <a:bodyPr>
            <a:norm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</a:rPr>
              <a:t>Energy loss</a:t>
            </a: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</a:rPr>
              <a:t>Emittance dilution</a:t>
            </a: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</a:rPr>
              <a:t>Natural energy spread </a:t>
            </a: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endParaRPr lang="en-US" sz="1400" dirty="0">
              <a:solidFill>
                <a:srgbClr val="002060"/>
              </a:solidFill>
            </a:endParaRPr>
          </a:p>
        </p:txBody>
      </p:sp>
      <p:sp>
        <p:nvSpPr>
          <p:cNvPr id="34" name="Content Placeholder 4">
            <a:extLst>
              <a:ext uri="{FF2B5EF4-FFF2-40B4-BE49-F238E27FC236}">
                <a16:creationId xmlns:a16="http://schemas.microsoft.com/office/drawing/2014/main" id="{B717740F-7414-4AAD-A406-5924208FF6A0}"/>
              </a:ext>
            </a:extLst>
          </p:cNvPr>
          <p:cNvSpPr txBox="1">
            <a:spLocks/>
          </p:cNvSpPr>
          <p:nvPr/>
        </p:nvSpPr>
        <p:spPr bwMode="auto">
          <a:xfrm>
            <a:off x="3571460" y="2957559"/>
            <a:ext cx="8746435" cy="692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7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8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9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00000"/>
              </a:lnSpc>
              <a:buNone/>
              <a:defRPr/>
            </a:pP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mulative emittance dilution (transverse and longitudinal) at 22 GeV (4 CEBAF +  6 FFA passes)</a:t>
            </a:r>
          </a:p>
        </p:txBody>
      </p:sp>
      <p:sp>
        <p:nvSpPr>
          <p:cNvPr id="41" name="Slide Number Placeholder 4">
            <a:extLst>
              <a:ext uri="{FF2B5EF4-FFF2-40B4-BE49-F238E27FC236}">
                <a16:creationId xmlns:a16="http://schemas.microsoft.com/office/drawing/2014/main" id="{97CA0A77-10E5-42AA-A527-3C9F9F363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2" name="Footer Placeholder 3">
            <a:extLst>
              <a:ext uri="{FF2B5EF4-FFF2-40B4-BE49-F238E27FC236}">
                <a16:creationId xmlns:a16="http://schemas.microsoft.com/office/drawing/2014/main" id="{C46DFC65-54C0-4CCB-A597-81FC18C5FA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The 22 GeV Upgrade of CEBAF</a:t>
            </a:r>
            <a:endParaRPr 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B34AC07-0951-4A58-B0C6-E99D72F8D933}"/>
              </a:ext>
            </a:extLst>
          </p:cNvPr>
          <p:cNvGrpSpPr/>
          <p:nvPr/>
        </p:nvGrpSpPr>
        <p:grpSpPr>
          <a:xfrm>
            <a:off x="4728376" y="5773938"/>
            <a:ext cx="3026791" cy="261610"/>
            <a:chOff x="5947806" y="5837433"/>
            <a:chExt cx="3026791" cy="261610"/>
          </a:xfrm>
        </p:grpSpPr>
        <p:sp>
          <p:nvSpPr>
            <p:cNvPr id="44" name="Star: 5 Points 43">
              <a:extLst>
                <a:ext uri="{FF2B5EF4-FFF2-40B4-BE49-F238E27FC236}">
                  <a16:creationId xmlns:a16="http://schemas.microsoft.com/office/drawing/2014/main" id="{F393C3FC-6BA1-4E38-B549-E5E1590DA90F}"/>
                </a:ext>
              </a:extLst>
            </p:cNvPr>
            <p:cNvSpPr/>
            <p:nvPr/>
          </p:nvSpPr>
          <p:spPr>
            <a:xfrm>
              <a:off x="5947806" y="5903256"/>
              <a:ext cx="56777" cy="47812"/>
            </a:xfrm>
            <a:prstGeom prst="star5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B1CC525F-1B51-4D56-A58D-2AB62F869564}"/>
                </a:ext>
              </a:extLst>
            </p:cNvPr>
            <p:cNvSpPr txBox="1"/>
            <p:nvPr/>
          </p:nvSpPr>
          <p:spPr>
            <a:xfrm>
              <a:off x="5947806" y="5837433"/>
              <a:ext cx="302679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rojected value from the </a:t>
              </a:r>
              <a:r>
                <a:rPr lang="en-US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Spr</a:t>
              </a:r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/Rec contributio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95B6C2-EA58-1299-F618-31271C7CCB6E}"/>
                  </a:ext>
                </a:extLst>
              </p:cNvPr>
              <p:cNvSpPr txBox="1"/>
              <p:nvPr/>
            </p:nvSpPr>
            <p:spPr>
              <a:xfrm>
                <a:off x="9411551" y="1243893"/>
                <a:ext cx="23255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ximize</a:t>
                </a:r>
                <a:r>
                  <a:rPr lang="en-US" sz="1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sz="1600" dirty="0">
                    <a:solidFill>
                      <a:srgbClr val="002060"/>
                    </a:solidFill>
                  </a:rPr>
                  <a:t>, </a:t>
                </a:r>
                <a:r>
                  <a:rPr lang="en-US" sz="16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inimize </a:t>
                </a:r>
                <a:r>
                  <a:rPr lang="en-US" sz="16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sz="1600" i="1" baseline="-25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95B6C2-EA58-1299-F618-31271C7CCB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1551" y="1243893"/>
                <a:ext cx="2325573" cy="338554"/>
              </a:xfrm>
              <a:prstGeom prst="rect">
                <a:avLst/>
              </a:prstGeom>
              <a:blipFill>
                <a:blip r:embed="rId10"/>
                <a:stretch>
                  <a:fillRect l="-1575" t="-7143" r="-525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D71BCC5F-8DE3-41D7-91BE-E71E02C97066}"/>
              </a:ext>
            </a:extLst>
          </p:cNvPr>
          <p:cNvGrpSpPr/>
          <p:nvPr/>
        </p:nvGrpSpPr>
        <p:grpSpPr>
          <a:xfrm>
            <a:off x="4728376" y="3923867"/>
            <a:ext cx="2984622" cy="1713957"/>
            <a:chOff x="5635743" y="3725752"/>
            <a:chExt cx="2984622" cy="1713957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C1FEE3A4-7A73-484D-B9CF-ADF01976B981}"/>
                </a:ext>
              </a:extLst>
            </p:cNvPr>
            <p:cNvGrpSpPr/>
            <p:nvPr/>
          </p:nvGrpSpPr>
          <p:grpSpPr>
            <a:xfrm>
              <a:off x="5635743" y="3725752"/>
              <a:ext cx="2984622" cy="1713957"/>
              <a:chOff x="5635743" y="3725752"/>
              <a:chExt cx="2984622" cy="1713957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3B8ED01B-72A7-4A76-BBE3-4C7E36F8F38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376843" y="3725752"/>
                <a:ext cx="2243522" cy="304257"/>
              </a:xfrm>
              <a:prstGeom prst="rect">
                <a:avLst/>
              </a:prstGeom>
            </p:spPr>
          </p:pic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57AA97F6-3437-4499-9264-BC98EC4EFAD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635743" y="3725752"/>
                <a:ext cx="742950" cy="1713957"/>
              </a:xfrm>
              <a:prstGeom prst="rect">
                <a:avLst/>
              </a:prstGeom>
            </p:spPr>
          </p:pic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915B336F-AD86-483C-9E78-1E50BD88207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72067" y="3999413"/>
                <a:ext cx="2243522" cy="1440296"/>
              </a:xfrm>
              <a:prstGeom prst="rect">
                <a:avLst/>
              </a:prstGeom>
            </p:spPr>
          </p:pic>
        </p:grpSp>
        <p:sp>
          <p:nvSpPr>
            <p:cNvPr id="43" name="Star: 5 Points 42">
              <a:extLst>
                <a:ext uri="{FF2B5EF4-FFF2-40B4-BE49-F238E27FC236}">
                  <a16:creationId xmlns:a16="http://schemas.microsoft.com/office/drawing/2014/main" id="{9E93FD9D-F087-4DC3-BBE9-2BF1B7A69C24}"/>
                </a:ext>
              </a:extLst>
            </p:cNvPr>
            <p:cNvSpPr/>
            <p:nvPr/>
          </p:nvSpPr>
          <p:spPr>
            <a:xfrm>
              <a:off x="6254611" y="4909815"/>
              <a:ext cx="56777" cy="47812"/>
            </a:xfrm>
            <a:prstGeom prst="star5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7454893E-0E7C-45EB-A143-A726EA2742D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412163" y="4431377"/>
            <a:ext cx="3435350" cy="774700"/>
          </a:xfrm>
          <a:prstGeom prst="rect">
            <a:avLst/>
          </a:prstGeom>
        </p:spPr>
      </p:pic>
      <p:sp>
        <p:nvSpPr>
          <p:cNvPr id="36" name="Rounded Rectangle 134">
            <a:extLst>
              <a:ext uri="{FF2B5EF4-FFF2-40B4-BE49-F238E27FC236}">
                <a16:creationId xmlns:a16="http://schemas.microsoft.com/office/drawing/2014/main" id="{9E7652B4-3D86-4AE1-B2C6-8EBCA2A0C12F}"/>
              </a:ext>
            </a:extLst>
          </p:cNvPr>
          <p:cNvSpPr/>
          <p:nvPr/>
        </p:nvSpPr>
        <p:spPr bwMode="auto">
          <a:xfrm>
            <a:off x="11126662" y="4431377"/>
            <a:ext cx="714225" cy="251941"/>
          </a:xfrm>
          <a:prstGeom prst="roundRect">
            <a:avLst/>
          </a:prstGeom>
          <a:noFill/>
          <a:ln w="57150" cap="flat" cmpd="sng" algn="ctr">
            <a:solidFill>
              <a:srgbClr val="1ED04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64" tIns="44438" rIns="90464" bIns="44438" numCol="1" rtlCol="0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000">
              <a:solidFill>
                <a:prstClr val="black"/>
              </a:solidFill>
              <a:latin typeface="Arial Unicode MS" pitchFamily="34" charset="-128"/>
              <a:cs typeface="Arial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7DD6B2A-98F8-4121-BCFF-2C2A6EDDC9BC}"/>
              </a:ext>
            </a:extLst>
          </p:cNvPr>
          <p:cNvGrpSpPr/>
          <p:nvPr/>
        </p:nvGrpSpPr>
        <p:grpSpPr>
          <a:xfrm>
            <a:off x="5441986" y="5357876"/>
            <a:ext cx="2266236" cy="252753"/>
            <a:chOff x="5441986" y="5357876"/>
            <a:chExt cx="2266236" cy="252753"/>
          </a:xfrm>
        </p:grpSpPr>
        <p:sp>
          <p:nvSpPr>
            <p:cNvPr id="37" name="Rounded Rectangle 134">
              <a:extLst>
                <a:ext uri="{FF2B5EF4-FFF2-40B4-BE49-F238E27FC236}">
                  <a16:creationId xmlns:a16="http://schemas.microsoft.com/office/drawing/2014/main" id="{A35C9C86-B791-447F-A4C7-F30B3317B710}"/>
                </a:ext>
              </a:extLst>
            </p:cNvPr>
            <p:cNvSpPr/>
            <p:nvPr/>
          </p:nvSpPr>
          <p:spPr bwMode="auto">
            <a:xfrm>
              <a:off x="6844381" y="5358688"/>
              <a:ext cx="863841" cy="25194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64" tIns="44438" rIns="90464" bIns="44438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00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  <p:sp>
          <p:nvSpPr>
            <p:cNvPr id="40" name="Rounded Rectangle 134">
              <a:extLst>
                <a:ext uri="{FF2B5EF4-FFF2-40B4-BE49-F238E27FC236}">
                  <a16:creationId xmlns:a16="http://schemas.microsoft.com/office/drawing/2014/main" id="{679BB42C-6DF8-4205-9C29-50F89B576446}"/>
                </a:ext>
              </a:extLst>
            </p:cNvPr>
            <p:cNvSpPr/>
            <p:nvPr/>
          </p:nvSpPr>
          <p:spPr bwMode="auto">
            <a:xfrm>
              <a:off x="5441986" y="5357876"/>
              <a:ext cx="736324" cy="25194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64" tIns="44438" rIns="90464" bIns="44438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00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2255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" name="TextBox 619">
            <a:extLst>
              <a:ext uri="{FF2B5EF4-FFF2-40B4-BE49-F238E27FC236}">
                <a16:creationId xmlns:a16="http://schemas.microsoft.com/office/drawing/2014/main" id="{2A2D146D-2F11-4AF5-9C80-42037041079F}"/>
              </a:ext>
            </a:extLst>
          </p:cNvPr>
          <p:cNvSpPr txBox="1"/>
          <p:nvPr/>
        </p:nvSpPr>
        <p:spPr>
          <a:xfrm>
            <a:off x="937876" y="984966"/>
            <a:ext cx="8415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llenge: Transporting  beam of                            through a 22 mm ID beam tube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760CA9EF-4CF1-42CE-AE7E-76971E20FAF5}"/>
              </a:ext>
            </a:extLst>
          </p:cNvPr>
          <p:cNvSpPr txBox="1">
            <a:spLocks/>
          </p:cNvSpPr>
          <p:nvPr/>
        </p:nvSpPr>
        <p:spPr>
          <a:xfrm>
            <a:off x="411893" y="6467336"/>
            <a:ext cx="5223851" cy="31132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</a:rPr>
              <a:t>The 22 GeV Upgrade of CEBAF</a:t>
            </a:r>
            <a:endParaRPr lang="en-US" sz="1200" dirty="0"/>
          </a:p>
        </p:txBody>
      </p:sp>
      <p:grpSp>
        <p:nvGrpSpPr>
          <p:cNvPr id="609" name="Group 608">
            <a:extLst>
              <a:ext uri="{FF2B5EF4-FFF2-40B4-BE49-F238E27FC236}">
                <a16:creationId xmlns:a16="http://schemas.microsoft.com/office/drawing/2014/main" id="{D5FC2190-798E-41D1-8DBD-9A0F189DE6AF}"/>
              </a:ext>
            </a:extLst>
          </p:cNvPr>
          <p:cNvGrpSpPr/>
          <p:nvPr/>
        </p:nvGrpSpPr>
        <p:grpSpPr>
          <a:xfrm>
            <a:off x="288925" y="1492250"/>
            <a:ext cx="11536363" cy="1876425"/>
            <a:chOff x="288925" y="793750"/>
            <a:chExt cx="11536363" cy="1876425"/>
          </a:xfrm>
        </p:grpSpPr>
        <p:grpSp>
          <p:nvGrpSpPr>
            <p:cNvPr id="409" name="Group 403">
              <a:extLst>
                <a:ext uri="{FF2B5EF4-FFF2-40B4-BE49-F238E27FC236}">
                  <a16:creationId xmlns:a16="http://schemas.microsoft.com/office/drawing/2014/main" id="{BCD80716-63F3-4245-A26A-C60358EEFD8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8925" y="793750"/>
              <a:ext cx="11536363" cy="1876425"/>
              <a:chOff x="182" y="616"/>
              <a:chExt cx="7267" cy="1182"/>
            </a:xfrm>
          </p:grpSpPr>
          <p:sp>
            <p:nvSpPr>
              <p:cNvPr id="410" name="AutoShape 402">
                <a:extLst>
                  <a:ext uri="{FF2B5EF4-FFF2-40B4-BE49-F238E27FC236}">
                    <a16:creationId xmlns:a16="http://schemas.microsoft.com/office/drawing/2014/main" id="{7D961200-606C-469D-BA46-BA8A3CF405D8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82" y="616"/>
                <a:ext cx="7267" cy="1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1" name="Rectangle 404">
                <a:extLst>
                  <a:ext uri="{FF2B5EF4-FFF2-40B4-BE49-F238E27FC236}">
                    <a16:creationId xmlns:a16="http://schemas.microsoft.com/office/drawing/2014/main" id="{13E53925-1701-4724-BCA1-945B6AE6B0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" y="638"/>
                <a:ext cx="7227" cy="115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" name="Rectangle 405">
                <a:extLst>
                  <a:ext uri="{FF2B5EF4-FFF2-40B4-BE49-F238E27FC236}">
                    <a16:creationId xmlns:a16="http://schemas.microsoft.com/office/drawing/2014/main" id="{A1EEFCFF-FBAE-4142-ADE6-7F5CDA3F3A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" y="755"/>
                <a:ext cx="7047" cy="915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3" name="Rectangle 406">
                <a:extLst>
                  <a:ext uri="{FF2B5EF4-FFF2-40B4-BE49-F238E27FC236}">
                    <a16:creationId xmlns:a16="http://schemas.microsoft.com/office/drawing/2014/main" id="{F124583D-AC44-497F-8A26-0807D5756B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20" y="1679"/>
                <a:ext cx="203" cy="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14" name="Rectangle 407">
                <a:extLst>
                  <a:ext uri="{FF2B5EF4-FFF2-40B4-BE49-F238E27FC236}">
                    <a16:creationId xmlns:a16="http://schemas.microsoft.com/office/drawing/2014/main" id="{A0033038-2639-45B6-965B-66F32EC2F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" y="1679"/>
                <a:ext cx="98" cy="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16" name="Rectangle 409">
                <a:extLst>
                  <a:ext uri="{FF2B5EF4-FFF2-40B4-BE49-F238E27FC236}">
                    <a16:creationId xmlns:a16="http://schemas.microsoft.com/office/drawing/2014/main" id="{E41743D0-9E1C-46BA-B38B-81E90C995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" y="701"/>
                <a:ext cx="698" cy="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17" name="Rectangle 410">
                <a:extLst>
                  <a:ext uri="{FF2B5EF4-FFF2-40B4-BE49-F238E27FC236}">
                    <a16:creationId xmlns:a16="http://schemas.microsoft.com/office/drawing/2014/main" id="{95DEF85F-F6BD-4DE5-B424-3C95861E40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57" y="698"/>
                <a:ext cx="203" cy="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18" name="Rectangle 411">
                <a:extLst>
                  <a:ext uri="{FF2B5EF4-FFF2-40B4-BE49-F238E27FC236}">
                    <a16:creationId xmlns:a16="http://schemas.microsoft.com/office/drawing/2014/main" id="{0700030A-65A7-417E-A1A1-F2196D9FE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11" y="1583"/>
                <a:ext cx="98" cy="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19" name="Rectangle 412">
                <a:extLst>
                  <a:ext uri="{FF2B5EF4-FFF2-40B4-BE49-F238E27FC236}">
                    <a16:creationId xmlns:a16="http://schemas.microsoft.com/office/drawing/2014/main" id="{15F48961-2CB0-4B32-AADD-9F601DB30D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356" y="693"/>
                <a:ext cx="98" cy="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20" name="Rectangle 413">
                <a:extLst>
                  <a:ext uri="{FF2B5EF4-FFF2-40B4-BE49-F238E27FC236}">
                    <a16:creationId xmlns:a16="http://schemas.microsoft.com/office/drawing/2014/main" id="{1154ECA8-4D98-424B-B0ED-69F6B8FE0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341" y="1568"/>
                <a:ext cx="128" cy="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5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21" name="Rectangle 414">
                <a:extLst>
                  <a:ext uri="{FF2B5EF4-FFF2-40B4-BE49-F238E27FC236}">
                    <a16:creationId xmlns:a16="http://schemas.microsoft.com/office/drawing/2014/main" id="{23BC5871-2B12-4386-B6B7-C8A70E5B6B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86" y="986"/>
                <a:ext cx="691" cy="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22" name="Rectangle 415">
                <a:extLst>
                  <a:ext uri="{FF2B5EF4-FFF2-40B4-BE49-F238E27FC236}">
                    <a16:creationId xmlns:a16="http://schemas.microsoft.com/office/drawing/2014/main" id="{B232357A-125C-471C-A4DF-1BF89D898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074" y="1001"/>
                <a:ext cx="661" cy="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23" name="Line 416">
                <a:extLst>
                  <a:ext uri="{FF2B5EF4-FFF2-40B4-BE49-F238E27FC236}">
                    <a16:creationId xmlns:a16="http://schemas.microsoft.com/office/drawing/2014/main" id="{635E6085-C552-4287-853D-B1C0450AA4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10" y="847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4" name="Line 417">
                <a:extLst>
                  <a:ext uri="{FF2B5EF4-FFF2-40B4-BE49-F238E27FC236}">
                    <a16:creationId xmlns:a16="http://schemas.microsoft.com/office/drawing/2014/main" id="{B9FC2D45-98F1-44E6-A03A-AFC2FF20E7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" y="847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5" name="Line 418">
                <a:extLst>
                  <a:ext uri="{FF2B5EF4-FFF2-40B4-BE49-F238E27FC236}">
                    <a16:creationId xmlns:a16="http://schemas.microsoft.com/office/drawing/2014/main" id="{1081435E-0C6B-4BF5-86A8-3044FEC54C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6" y="1645"/>
                <a:ext cx="0" cy="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6" name="Line 419">
                <a:extLst>
                  <a:ext uri="{FF2B5EF4-FFF2-40B4-BE49-F238E27FC236}">
                    <a16:creationId xmlns:a16="http://schemas.microsoft.com/office/drawing/2014/main" id="{414012B9-6F15-4043-8E13-C08CE16CCF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6" y="755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7" name="Line 420">
                <a:extLst>
                  <a:ext uri="{FF2B5EF4-FFF2-40B4-BE49-F238E27FC236}">
                    <a16:creationId xmlns:a16="http://schemas.microsoft.com/office/drawing/2014/main" id="{88623A7D-F4D0-4820-9591-13F890A6FF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10" y="939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8" name="Line 421">
                <a:extLst>
                  <a:ext uri="{FF2B5EF4-FFF2-40B4-BE49-F238E27FC236}">
                    <a16:creationId xmlns:a16="http://schemas.microsoft.com/office/drawing/2014/main" id="{207A2AF0-87A4-4BE3-9288-FD436BB1B0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" y="939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9" name="Line 422">
                <a:extLst>
                  <a:ext uri="{FF2B5EF4-FFF2-40B4-BE49-F238E27FC236}">
                    <a16:creationId xmlns:a16="http://schemas.microsoft.com/office/drawing/2014/main" id="{DDEF9245-04E7-4C7F-95D2-04BD459677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2" y="1645"/>
                <a:ext cx="0" cy="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" name="Line 423">
                <a:extLst>
                  <a:ext uri="{FF2B5EF4-FFF2-40B4-BE49-F238E27FC236}">
                    <a16:creationId xmlns:a16="http://schemas.microsoft.com/office/drawing/2014/main" id="{739FA7BF-A1FB-4814-94C8-D45102BF98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12" y="755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" name="Line 424">
                <a:extLst>
                  <a:ext uri="{FF2B5EF4-FFF2-40B4-BE49-F238E27FC236}">
                    <a16:creationId xmlns:a16="http://schemas.microsoft.com/office/drawing/2014/main" id="{D4B7FFFE-2D68-4A49-8039-F3006D2D2D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10" y="1031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" name="Line 425">
                <a:extLst>
                  <a:ext uri="{FF2B5EF4-FFF2-40B4-BE49-F238E27FC236}">
                    <a16:creationId xmlns:a16="http://schemas.microsoft.com/office/drawing/2014/main" id="{CE158116-71AE-4FBB-91A5-C8D89C5FAD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" y="1031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3" name="Line 426">
                <a:extLst>
                  <a:ext uri="{FF2B5EF4-FFF2-40B4-BE49-F238E27FC236}">
                    <a16:creationId xmlns:a16="http://schemas.microsoft.com/office/drawing/2014/main" id="{40445605-72AF-4614-8F01-6DF6B9E5B1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7" y="1645"/>
                <a:ext cx="0" cy="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4" name="Line 427">
                <a:extLst>
                  <a:ext uri="{FF2B5EF4-FFF2-40B4-BE49-F238E27FC236}">
                    <a16:creationId xmlns:a16="http://schemas.microsoft.com/office/drawing/2014/main" id="{59789795-12C7-4128-901B-99B6E496F6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17" y="755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5" name="Line 428">
                <a:extLst>
                  <a:ext uri="{FF2B5EF4-FFF2-40B4-BE49-F238E27FC236}">
                    <a16:creationId xmlns:a16="http://schemas.microsoft.com/office/drawing/2014/main" id="{C56E1977-416B-4482-813C-1A041B6471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10" y="1123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6" name="Line 429">
                <a:extLst>
                  <a:ext uri="{FF2B5EF4-FFF2-40B4-BE49-F238E27FC236}">
                    <a16:creationId xmlns:a16="http://schemas.microsoft.com/office/drawing/2014/main" id="{621725D3-F9AA-4C1F-8D7D-6FD3071304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" y="1123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7" name="Line 430">
                <a:extLst>
                  <a:ext uri="{FF2B5EF4-FFF2-40B4-BE49-F238E27FC236}">
                    <a16:creationId xmlns:a16="http://schemas.microsoft.com/office/drawing/2014/main" id="{F5F9EA3A-42AF-4720-B1F0-DF901CDE0A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3" y="1645"/>
                <a:ext cx="0" cy="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8" name="Line 431">
                <a:extLst>
                  <a:ext uri="{FF2B5EF4-FFF2-40B4-BE49-F238E27FC236}">
                    <a16:creationId xmlns:a16="http://schemas.microsoft.com/office/drawing/2014/main" id="{A83D4209-4BDF-4B82-B70B-DD25DB59DE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3" y="755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9" name="Line 432">
                <a:extLst>
                  <a:ext uri="{FF2B5EF4-FFF2-40B4-BE49-F238E27FC236}">
                    <a16:creationId xmlns:a16="http://schemas.microsoft.com/office/drawing/2014/main" id="{112C8077-A4EB-49DA-8DDF-3BD8D6B193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10" y="1215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0" name="Line 433">
                <a:extLst>
                  <a:ext uri="{FF2B5EF4-FFF2-40B4-BE49-F238E27FC236}">
                    <a16:creationId xmlns:a16="http://schemas.microsoft.com/office/drawing/2014/main" id="{16D55C82-6C8D-4202-ABF9-186F45472F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" y="1215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1" name="Line 434">
                <a:extLst>
                  <a:ext uri="{FF2B5EF4-FFF2-40B4-BE49-F238E27FC236}">
                    <a16:creationId xmlns:a16="http://schemas.microsoft.com/office/drawing/2014/main" id="{A1A46750-2F6E-4F71-8AF7-370D8A9691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28" y="1645"/>
                <a:ext cx="0" cy="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2" name="Line 435">
                <a:extLst>
                  <a:ext uri="{FF2B5EF4-FFF2-40B4-BE49-F238E27FC236}">
                    <a16:creationId xmlns:a16="http://schemas.microsoft.com/office/drawing/2014/main" id="{ACAC185A-92A1-4D1E-AE03-889B38A89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28" y="755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3" name="Line 436">
                <a:extLst>
                  <a:ext uri="{FF2B5EF4-FFF2-40B4-BE49-F238E27FC236}">
                    <a16:creationId xmlns:a16="http://schemas.microsoft.com/office/drawing/2014/main" id="{5AAD29AE-76C5-4D22-A43E-71A2684814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10" y="1307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4" name="Line 437">
                <a:extLst>
                  <a:ext uri="{FF2B5EF4-FFF2-40B4-BE49-F238E27FC236}">
                    <a16:creationId xmlns:a16="http://schemas.microsoft.com/office/drawing/2014/main" id="{207C8538-2D72-4369-8286-EF7F4D2783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" y="1307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5" name="Line 438">
                <a:extLst>
                  <a:ext uri="{FF2B5EF4-FFF2-40B4-BE49-F238E27FC236}">
                    <a16:creationId xmlns:a16="http://schemas.microsoft.com/office/drawing/2014/main" id="{41C41238-5FF9-4E21-92E7-BA9E63E69F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33" y="1645"/>
                <a:ext cx="0" cy="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6" name="Line 439">
                <a:extLst>
                  <a:ext uri="{FF2B5EF4-FFF2-40B4-BE49-F238E27FC236}">
                    <a16:creationId xmlns:a16="http://schemas.microsoft.com/office/drawing/2014/main" id="{15423FC4-4355-47A1-9A60-BD59D65827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3" y="755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7" name="Line 440">
                <a:extLst>
                  <a:ext uri="{FF2B5EF4-FFF2-40B4-BE49-F238E27FC236}">
                    <a16:creationId xmlns:a16="http://schemas.microsoft.com/office/drawing/2014/main" id="{7D103EE9-6600-4E08-87A7-24F597A18A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10" y="1399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8" name="Line 441">
                <a:extLst>
                  <a:ext uri="{FF2B5EF4-FFF2-40B4-BE49-F238E27FC236}">
                    <a16:creationId xmlns:a16="http://schemas.microsoft.com/office/drawing/2014/main" id="{5809075A-C2B4-40B9-A954-242184A7FF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" y="1399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9" name="Line 442">
                <a:extLst>
                  <a:ext uri="{FF2B5EF4-FFF2-40B4-BE49-F238E27FC236}">
                    <a16:creationId xmlns:a16="http://schemas.microsoft.com/office/drawing/2014/main" id="{0F31B6A2-F71B-4CCF-90F1-751974461F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39" y="1645"/>
                <a:ext cx="0" cy="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0" name="Line 443">
                <a:extLst>
                  <a:ext uri="{FF2B5EF4-FFF2-40B4-BE49-F238E27FC236}">
                    <a16:creationId xmlns:a16="http://schemas.microsoft.com/office/drawing/2014/main" id="{AEAC21F7-F8F6-4735-B700-28D7B4E13F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39" y="755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1" name="Line 444">
                <a:extLst>
                  <a:ext uri="{FF2B5EF4-FFF2-40B4-BE49-F238E27FC236}">
                    <a16:creationId xmlns:a16="http://schemas.microsoft.com/office/drawing/2014/main" id="{01ADDCE0-D185-41AA-8741-2317593FE7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10" y="1490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2" name="Line 445">
                <a:extLst>
                  <a:ext uri="{FF2B5EF4-FFF2-40B4-BE49-F238E27FC236}">
                    <a16:creationId xmlns:a16="http://schemas.microsoft.com/office/drawing/2014/main" id="{0D6EFBDF-E8B9-4207-A6DA-FF4BDF0D46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" y="1490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3" name="Line 446">
                <a:extLst>
                  <a:ext uri="{FF2B5EF4-FFF2-40B4-BE49-F238E27FC236}">
                    <a16:creationId xmlns:a16="http://schemas.microsoft.com/office/drawing/2014/main" id="{86FD8DC2-0F35-45CB-8B0D-96C6FFF1DF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44" y="1645"/>
                <a:ext cx="0" cy="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4" name="Line 447">
                <a:extLst>
                  <a:ext uri="{FF2B5EF4-FFF2-40B4-BE49-F238E27FC236}">
                    <a16:creationId xmlns:a16="http://schemas.microsoft.com/office/drawing/2014/main" id="{D11038F1-B5D4-41A3-873E-B2F84E159B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44" y="755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5" name="Line 448">
                <a:extLst>
                  <a:ext uri="{FF2B5EF4-FFF2-40B4-BE49-F238E27FC236}">
                    <a16:creationId xmlns:a16="http://schemas.microsoft.com/office/drawing/2014/main" id="{F8236005-2CB0-4312-B711-2BD5B7198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10" y="1582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6" name="Line 449">
                <a:extLst>
                  <a:ext uri="{FF2B5EF4-FFF2-40B4-BE49-F238E27FC236}">
                    <a16:creationId xmlns:a16="http://schemas.microsoft.com/office/drawing/2014/main" id="{28375EF5-50BD-4C81-810D-5C8212998D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" y="1582"/>
                <a:ext cx="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7" name="Line 450">
                <a:extLst>
                  <a:ext uri="{FF2B5EF4-FFF2-40B4-BE49-F238E27FC236}">
                    <a16:creationId xmlns:a16="http://schemas.microsoft.com/office/drawing/2014/main" id="{7F18C1ED-D524-4E40-BCC3-68A0EC2C1A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50" y="1645"/>
                <a:ext cx="0" cy="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8" name="Line 451">
                <a:extLst>
                  <a:ext uri="{FF2B5EF4-FFF2-40B4-BE49-F238E27FC236}">
                    <a16:creationId xmlns:a16="http://schemas.microsoft.com/office/drawing/2014/main" id="{002458F3-D7D8-448F-A949-22A0E73CBE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50" y="755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9" name="Freeform 452">
                <a:extLst>
                  <a:ext uri="{FF2B5EF4-FFF2-40B4-BE49-F238E27FC236}">
                    <a16:creationId xmlns:a16="http://schemas.microsoft.com/office/drawing/2014/main" id="{06449102-D6C2-4E47-9247-40B600D69B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" y="755"/>
                <a:ext cx="7047" cy="895"/>
              </a:xfrm>
              <a:custGeom>
                <a:avLst/>
                <a:gdLst>
                  <a:gd name="T0" fmla="*/ 143 w 7047"/>
                  <a:gd name="T1" fmla="*/ 755 h 895"/>
                  <a:gd name="T2" fmla="*/ 293 w 7047"/>
                  <a:gd name="T3" fmla="*/ 745 h 895"/>
                  <a:gd name="T4" fmla="*/ 436 w 7047"/>
                  <a:gd name="T5" fmla="*/ 726 h 895"/>
                  <a:gd name="T6" fmla="*/ 586 w 7047"/>
                  <a:gd name="T7" fmla="*/ 702 h 895"/>
                  <a:gd name="T8" fmla="*/ 736 w 7047"/>
                  <a:gd name="T9" fmla="*/ 668 h 895"/>
                  <a:gd name="T10" fmla="*/ 878 w 7047"/>
                  <a:gd name="T11" fmla="*/ 706 h 895"/>
                  <a:gd name="T12" fmla="*/ 1028 w 7047"/>
                  <a:gd name="T13" fmla="*/ 842 h 895"/>
                  <a:gd name="T14" fmla="*/ 1179 w 7047"/>
                  <a:gd name="T15" fmla="*/ 886 h 895"/>
                  <a:gd name="T16" fmla="*/ 1321 w 7047"/>
                  <a:gd name="T17" fmla="*/ 890 h 895"/>
                  <a:gd name="T18" fmla="*/ 1471 w 7047"/>
                  <a:gd name="T19" fmla="*/ 827 h 895"/>
                  <a:gd name="T20" fmla="*/ 1621 w 7047"/>
                  <a:gd name="T21" fmla="*/ 706 h 895"/>
                  <a:gd name="T22" fmla="*/ 1771 w 7047"/>
                  <a:gd name="T23" fmla="*/ 794 h 895"/>
                  <a:gd name="T24" fmla="*/ 1914 w 7047"/>
                  <a:gd name="T25" fmla="*/ 886 h 895"/>
                  <a:gd name="T26" fmla="*/ 2064 w 7047"/>
                  <a:gd name="T27" fmla="*/ 876 h 895"/>
                  <a:gd name="T28" fmla="*/ 2214 w 7047"/>
                  <a:gd name="T29" fmla="*/ 852 h 895"/>
                  <a:gd name="T30" fmla="*/ 2357 w 7047"/>
                  <a:gd name="T31" fmla="*/ 837 h 895"/>
                  <a:gd name="T32" fmla="*/ 2507 w 7047"/>
                  <a:gd name="T33" fmla="*/ 731 h 895"/>
                  <a:gd name="T34" fmla="*/ 2657 w 7047"/>
                  <a:gd name="T35" fmla="*/ 542 h 895"/>
                  <a:gd name="T36" fmla="*/ 2800 w 7047"/>
                  <a:gd name="T37" fmla="*/ 600 h 895"/>
                  <a:gd name="T38" fmla="*/ 2950 w 7047"/>
                  <a:gd name="T39" fmla="*/ 740 h 895"/>
                  <a:gd name="T40" fmla="*/ 3100 w 7047"/>
                  <a:gd name="T41" fmla="*/ 832 h 895"/>
                  <a:gd name="T42" fmla="*/ 3242 w 7047"/>
                  <a:gd name="T43" fmla="*/ 881 h 895"/>
                  <a:gd name="T44" fmla="*/ 3392 w 7047"/>
                  <a:gd name="T45" fmla="*/ 881 h 895"/>
                  <a:gd name="T46" fmla="*/ 3543 w 7047"/>
                  <a:gd name="T47" fmla="*/ 808 h 895"/>
                  <a:gd name="T48" fmla="*/ 3685 w 7047"/>
                  <a:gd name="T49" fmla="*/ 687 h 895"/>
                  <a:gd name="T50" fmla="*/ 3835 w 7047"/>
                  <a:gd name="T51" fmla="*/ 823 h 895"/>
                  <a:gd name="T52" fmla="*/ 3985 w 7047"/>
                  <a:gd name="T53" fmla="*/ 876 h 895"/>
                  <a:gd name="T54" fmla="*/ 4135 w 7047"/>
                  <a:gd name="T55" fmla="*/ 876 h 895"/>
                  <a:gd name="T56" fmla="*/ 4278 w 7047"/>
                  <a:gd name="T57" fmla="*/ 837 h 895"/>
                  <a:gd name="T58" fmla="*/ 4428 w 7047"/>
                  <a:gd name="T59" fmla="*/ 760 h 895"/>
                  <a:gd name="T60" fmla="*/ 4571 w 7047"/>
                  <a:gd name="T61" fmla="*/ 648 h 895"/>
                  <a:gd name="T62" fmla="*/ 4721 w 7047"/>
                  <a:gd name="T63" fmla="*/ 702 h 895"/>
                  <a:gd name="T64" fmla="*/ 4871 w 7047"/>
                  <a:gd name="T65" fmla="*/ 774 h 895"/>
                  <a:gd name="T66" fmla="*/ 5021 w 7047"/>
                  <a:gd name="T67" fmla="*/ 818 h 895"/>
                  <a:gd name="T68" fmla="*/ 5164 w 7047"/>
                  <a:gd name="T69" fmla="*/ 866 h 895"/>
                  <a:gd name="T70" fmla="*/ 5314 w 7047"/>
                  <a:gd name="T71" fmla="*/ 881 h 895"/>
                  <a:gd name="T72" fmla="*/ 5464 w 7047"/>
                  <a:gd name="T73" fmla="*/ 857 h 895"/>
                  <a:gd name="T74" fmla="*/ 5606 w 7047"/>
                  <a:gd name="T75" fmla="*/ 823 h 895"/>
                  <a:gd name="T76" fmla="*/ 5756 w 7047"/>
                  <a:gd name="T77" fmla="*/ 837 h 895"/>
                  <a:gd name="T78" fmla="*/ 5907 w 7047"/>
                  <a:gd name="T79" fmla="*/ 784 h 895"/>
                  <a:gd name="T80" fmla="*/ 6049 w 7047"/>
                  <a:gd name="T81" fmla="*/ 798 h 895"/>
                  <a:gd name="T82" fmla="*/ 6199 w 7047"/>
                  <a:gd name="T83" fmla="*/ 808 h 895"/>
                  <a:gd name="T84" fmla="*/ 6349 w 7047"/>
                  <a:gd name="T85" fmla="*/ 808 h 895"/>
                  <a:gd name="T86" fmla="*/ 6492 w 7047"/>
                  <a:gd name="T87" fmla="*/ 794 h 895"/>
                  <a:gd name="T88" fmla="*/ 6642 w 7047"/>
                  <a:gd name="T89" fmla="*/ 769 h 895"/>
                  <a:gd name="T90" fmla="*/ 6792 w 7047"/>
                  <a:gd name="T91" fmla="*/ 731 h 895"/>
                  <a:gd name="T92" fmla="*/ 6942 w 7047"/>
                  <a:gd name="T93" fmla="*/ 682 h 895"/>
                  <a:gd name="T94" fmla="*/ 7047 w 7047"/>
                  <a:gd name="T95" fmla="*/ 624 h 895"/>
                  <a:gd name="T96" fmla="*/ 7047 w 7047"/>
                  <a:gd name="T97" fmla="*/ 556 h 895"/>
                  <a:gd name="T98" fmla="*/ 7047 w 7047"/>
                  <a:gd name="T99" fmla="*/ 474 h 895"/>
                  <a:gd name="T100" fmla="*/ 7047 w 7047"/>
                  <a:gd name="T101" fmla="*/ 382 h 895"/>
                  <a:gd name="T102" fmla="*/ 7047 w 7047"/>
                  <a:gd name="T103" fmla="*/ 280 h 895"/>
                  <a:gd name="T104" fmla="*/ 7047 w 7047"/>
                  <a:gd name="T105" fmla="*/ 164 h 895"/>
                  <a:gd name="T106" fmla="*/ 7047 w 7047"/>
                  <a:gd name="T107" fmla="*/ 38 h 895"/>
                  <a:gd name="T108" fmla="*/ 7047 w 7047"/>
                  <a:gd name="T109" fmla="*/ 0 h 895"/>
                  <a:gd name="T110" fmla="*/ 7047 w 7047"/>
                  <a:gd name="T111" fmla="*/ 0 h 895"/>
                  <a:gd name="T112" fmla="*/ 7047 w 7047"/>
                  <a:gd name="T113" fmla="*/ 0 h 895"/>
                  <a:gd name="T114" fmla="*/ 7047 w 7047"/>
                  <a:gd name="T115" fmla="*/ 0 h 895"/>
                  <a:gd name="T116" fmla="*/ 7047 w 7047"/>
                  <a:gd name="T117" fmla="*/ 0 h 895"/>
                  <a:gd name="T118" fmla="*/ 7047 w 7047"/>
                  <a:gd name="T119" fmla="*/ 0 h 895"/>
                  <a:gd name="T120" fmla="*/ 7047 w 7047"/>
                  <a:gd name="T121" fmla="*/ 0 h 895"/>
                  <a:gd name="T122" fmla="*/ 7047 w 7047"/>
                  <a:gd name="T123" fmla="*/ 0 h 895"/>
                  <a:gd name="T124" fmla="*/ 7047 w 7047"/>
                  <a:gd name="T125" fmla="*/ 0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047" h="895">
                    <a:moveTo>
                      <a:pt x="0" y="760"/>
                    </a:moveTo>
                    <a:lnTo>
                      <a:pt x="0" y="760"/>
                    </a:lnTo>
                    <a:lnTo>
                      <a:pt x="0" y="760"/>
                    </a:lnTo>
                    <a:lnTo>
                      <a:pt x="0" y="760"/>
                    </a:lnTo>
                    <a:lnTo>
                      <a:pt x="8" y="760"/>
                    </a:lnTo>
                    <a:lnTo>
                      <a:pt x="8" y="760"/>
                    </a:lnTo>
                    <a:lnTo>
                      <a:pt x="8" y="760"/>
                    </a:lnTo>
                    <a:lnTo>
                      <a:pt x="8" y="760"/>
                    </a:lnTo>
                    <a:lnTo>
                      <a:pt x="15" y="760"/>
                    </a:lnTo>
                    <a:lnTo>
                      <a:pt x="15" y="760"/>
                    </a:lnTo>
                    <a:lnTo>
                      <a:pt x="15" y="760"/>
                    </a:lnTo>
                    <a:lnTo>
                      <a:pt x="15" y="760"/>
                    </a:lnTo>
                    <a:lnTo>
                      <a:pt x="23" y="760"/>
                    </a:lnTo>
                    <a:lnTo>
                      <a:pt x="23" y="760"/>
                    </a:lnTo>
                    <a:lnTo>
                      <a:pt x="23" y="760"/>
                    </a:lnTo>
                    <a:lnTo>
                      <a:pt x="23" y="760"/>
                    </a:lnTo>
                    <a:lnTo>
                      <a:pt x="30" y="760"/>
                    </a:lnTo>
                    <a:lnTo>
                      <a:pt x="30" y="760"/>
                    </a:lnTo>
                    <a:lnTo>
                      <a:pt x="30" y="760"/>
                    </a:lnTo>
                    <a:lnTo>
                      <a:pt x="30" y="760"/>
                    </a:lnTo>
                    <a:lnTo>
                      <a:pt x="38" y="760"/>
                    </a:lnTo>
                    <a:lnTo>
                      <a:pt x="38" y="760"/>
                    </a:lnTo>
                    <a:lnTo>
                      <a:pt x="38" y="760"/>
                    </a:lnTo>
                    <a:lnTo>
                      <a:pt x="38" y="760"/>
                    </a:lnTo>
                    <a:lnTo>
                      <a:pt x="45" y="760"/>
                    </a:lnTo>
                    <a:lnTo>
                      <a:pt x="45" y="760"/>
                    </a:lnTo>
                    <a:lnTo>
                      <a:pt x="45" y="760"/>
                    </a:lnTo>
                    <a:lnTo>
                      <a:pt x="45" y="760"/>
                    </a:lnTo>
                    <a:lnTo>
                      <a:pt x="53" y="760"/>
                    </a:lnTo>
                    <a:lnTo>
                      <a:pt x="53" y="760"/>
                    </a:lnTo>
                    <a:lnTo>
                      <a:pt x="53" y="760"/>
                    </a:lnTo>
                    <a:lnTo>
                      <a:pt x="53" y="760"/>
                    </a:lnTo>
                    <a:lnTo>
                      <a:pt x="60" y="760"/>
                    </a:lnTo>
                    <a:lnTo>
                      <a:pt x="60" y="760"/>
                    </a:lnTo>
                    <a:lnTo>
                      <a:pt x="60" y="760"/>
                    </a:lnTo>
                    <a:lnTo>
                      <a:pt x="60" y="760"/>
                    </a:lnTo>
                    <a:lnTo>
                      <a:pt x="68" y="760"/>
                    </a:lnTo>
                    <a:lnTo>
                      <a:pt x="68" y="760"/>
                    </a:lnTo>
                    <a:lnTo>
                      <a:pt x="68" y="760"/>
                    </a:lnTo>
                    <a:lnTo>
                      <a:pt x="68" y="760"/>
                    </a:lnTo>
                    <a:lnTo>
                      <a:pt x="75" y="760"/>
                    </a:lnTo>
                    <a:lnTo>
                      <a:pt x="75" y="760"/>
                    </a:lnTo>
                    <a:lnTo>
                      <a:pt x="75" y="760"/>
                    </a:lnTo>
                    <a:lnTo>
                      <a:pt x="75" y="760"/>
                    </a:lnTo>
                    <a:lnTo>
                      <a:pt x="83" y="760"/>
                    </a:lnTo>
                    <a:lnTo>
                      <a:pt x="83" y="760"/>
                    </a:lnTo>
                    <a:lnTo>
                      <a:pt x="83" y="760"/>
                    </a:lnTo>
                    <a:lnTo>
                      <a:pt x="83" y="760"/>
                    </a:lnTo>
                    <a:lnTo>
                      <a:pt x="90" y="760"/>
                    </a:lnTo>
                    <a:lnTo>
                      <a:pt x="90" y="760"/>
                    </a:lnTo>
                    <a:lnTo>
                      <a:pt x="90" y="760"/>
                    </a:lnTo>
                    <a:lnTo>
                      <a:pt x="90" y="760"/>
                    </a:lnTo>
                    <a:lnTo>
                      <a:pt x="98" y="760"/>
                    </a:lnTo>
                    <a:lnTo>
                      <a:pt x="98" y="760"/>
                    </a:lnTo>
                    <a:lnTo>
                      <a:pt x="98" y="760"/>
                    </a:lnTo>
                    <a:lnTo>
                      <a:pt x="98" y="760"/>
                    </a:lnTo>
                    <a:lnTo>
                      <a:pt x="105" y="760"/>
                    </a:lnTo>
                    <a:lnTo>
                      <a:pt x="105" y="760"/>
                    </a:lnTo>
                    <a:lnTo>
                      <a:pt x="105" y="760"/>
                    </a:lnTo>
                    <a:lnTo>
                      <a:pt x="105" y="760"/>
                    </a:lnTo>
                    <a:lnTo>
                      <a:pt x="113" y="760"/>
                    </a:lnTo>
                    <a:lnTo>
                      <a:pt x="113" y="760"/>
                    </a:lnTo>
                    <a:lnTo>
                      <a:pt x="113" y="760"/>
                    </a:lnTo>
                    <a:lnTo>
                      <a:pt x="113" y="755"/>
                    </a:lnTo>
                    <a:lnTo>
                      <a:pt x="120" y="755"/>
                    </a:lnTo>
                    <a:lnTo>
                      <a:pt x="120" y="755"/>
                    </a:lnTo>
                    <a:lnTo>
                      <a:pt x="120" y="755"/>
                    </a:lnTo>
                    <a:lnTo>
                      <a:pt x="120" y="755"/>
                    </a:lnTo>
                    <a:lnTo>
                      <a:pt x="128" y="755"/>
                    </a:lnTo>
                    <a:lnTo>
                      <a:pt x="128" y="755"/>
                    </a:lnTo>
                    <a:lnTo>
                      <a:pt x="128" y="755"/>
                    </a:lnTo>
                    <a:lnTo>
                      <a:pt x="128" y="755"/>
                    </a:lnTo>
                    <a:lnTo>
                      <a:pt x="128" y="755"/>
                    </a:lnTo>
                    <a:lnTo>
                      <a:pt x="135" y="755"/>
                    </a:lnTo>
                    <a:lnTo>
                      <a:pt x="135" y="755"/>
                    </a:lnTo>
                    <a:lnTo>
                      <a:pt x="135" y="755"/>
                    </a:lnTo>
                    <a:lnTo>
                      <a:pt x="135" y="755"/>
                    </a:lnTo>
                    <a:lnTo>
                      <a:pt x="143" y="755"/>
                    </a:lnTo>
                    <a:lnTo>
                      <a:pt x="143" y="755"/>
                    </a:lnTo>
                    <a:lnTo>
                      <a:pt x="143" y="755"/>
                    </a:lnTo>
                    <a:lnTo>
                      <a:pt x="143" y="755"/>
                    </a:lnTo>
                    <a:lnTo>
                      <a:pt x="150" y="755"/>
                    </a:lnTo>
                    <a:lnTo>
                      <a:pt x="150" y="755"/>
                    </a:lnTo>
                    <a:lnTo>
                      <a:pt x="150" y="755"/>
                    </a:lnTo>
                    <a:lnTo>
                      <a:pt x="150" y="755"/>
                    </a:lnTo>
                    <a:lnTo>
                      <a:pt x="158" y="755"/>
                    </a:lnTo>
                    <a:lnTo>
                      <a:pt x="158" y="755"/>
                    </a:lnTo>
                    <a:lnTo>
                      <a:pt x="158" y="755"/>
                    </a:lnTo>
                    <a:lnTo>
                      <a:pt x="158" y="755"/>
                    </a:lnTo>
                    <a:lnTo>
                      <a:pt x="165" y="755"/>
                    </a:lnTo>
                    <a:lnTo>
                      <a:pt x="165" y="755"/>
                    </a:lnTo>
                    <a:lnTo>
                      <a:pt x="165" y="755"/>
                    </a:lnTo>
                    <a:lnTo>
                      <a:pt x="165" y="755"/>
                    </a:lnTo>
                    <a:lnTo>
                      <a:pt x="173" y="755"/>
                    </a:lnTo>
                    <a:lnTo>
                      <a:pt x="173" y="755"/>
                    </a:lnTo>
                    <a:lnTo>
                      <a:pt x="173" y="755"/>
                    </a:lnTo>
                    <a:lnTo>
                      <a:pt x="173" y="755"/>
                    </a:lnTo>
                    <a:lnTo>
                      <a:pt x="180" y="755"/>
                    </a:lnTo>
                    <a:lnTo>
                      <a:pt x="180" y="755"/>
                    </a:lnTo>
                    <a:lnTo>
                      <a:pt x="180" y="755"/>
                    </a:lnTo>
                    <a:lnTo>
                      <a:pt x="188" y="755"/>
                    </a:lnTo>
                    <a:lnTo>
                      <a:pt x="188" y="755"/>
                    </a:lnTo>
                    <a:lnTo>
                      <a:pt x="188" y="755"/>
                    </a:lnTo>
                    <a:lnTo>
                      <a:pt x="188" y="755"/>
                    </a:lnTo>
                    <a:lnTo>
                      <a:pt x="195" y="755"/>
                    </a:lnTo>
                    <a:lnTo>
                      <a:pt x="195" y="755"/>
                    </a:lnTo>
                    <a:lnTo>
                      <a:pt x="195" y="755"/>
                    </a:lnTo>
                    <a:lnTo>
                      <a:pt x="195" y="755"/>
                    </a:lnTo>
                    <a:lnTo>
                      <a:pt x="203" y="755"/>
                    </a:lnTo>
                    <a:lnTo>
                      <a:pt x="203" y="750"/>
                    </a:lnTo>
                    <a:lnTo>
                      <a:pt x="203" y="750"/>
                    </a:lnTo>
                    <a:lnTo>
                      <a:pt x="203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8" y="750"/>
                    </a:lnTo>
                    <a:lnTo>
                      <a:pt x="218" y="750"/>
                    </a:lnTo>
                    <a:lnTo>
                      <a:pt x="218" y="750"/>
                    </a:lnTo>
                    <a:lnTo>
                      <a:pt x="218" y="750"/>
                    </a:lnTo>
                    <a:lnTo>
                      <a:pt x="225" y="750"/>
                    </a:lnTo>
                    <a:lnTo>
                      <a:pt x="225" y="750"/>
                    </a:lnTo>
                    <a:lnTo>
                      <a:pt x="225" y="750"/>
                    </a:lnTo>
                    <a:lnTo>
                      <a:pt x="225" y="750"/>
                    </a:lnTo>
                    <a:lnTo>
                      <a:pt x="233" y="750"/>
                    </a:lnTo>
                    <a:lnTo>
                      <a:pt x="233" y="750"/>
                    </a:lnTo>
                    <a:lnTo>
                      <a:pt x="233" y="750"/>
                    </a:lnTo>
                    <a:lnTo>
                      <a:pt x="233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8" y="750"/>
                    </a:lnTo>
                    <a:lnTo>
                      <a:pt x="248" y="750"/>
                    </a:lnTo>
                    <a:lnTo>
                      <a:pt x="248" y="750"/>
                    </a:lnTo>
                    <a:lnTo>
                      <a:pt x="248" y="750"/>
                    </a:lnTo>
                    <a:lnTo>
                      <a:pt x="255" y="750"/>
                    </a:lnTo>
                    <a:lnTo>
                      <a:pt x="255" y="750"/>
                    </a:lnTo>
                    <a:lnTo>
                      <a:pt x="255" y="750"/>
                    </a:lnTo>
                    <a:lnTo>
                      <a:pt x="255" y="750"/>
                    </a:lnTo>
                    <a:lnTo>
                      <a:pt x="263" y="750"/>
                    </a:lnTo>
                    <a:lnTo>
                      <a:pt x="263" y="750"/>
                    </a:lnTo>
                    <a:lnTo>
                      <a:pt x="263" y="745"/>
                    </a:lnTo>
                    <a:lnTo>
                      <a:pt x="263" y="745"/>
                    </a:lnTo>
                    <a:lnTo>
                      <a:pt x="271" y="745"/>
                    </a:lnTo>
                    <a:lnTo>
                      <a:pt x="271" y="745"/>
                    </a:lnTo>
                    <a:lnTo>
                      <a:pt x="271" y="745"/>
                    </a:lnTo>
                    <a:lnTo>
                      <a:pt x="271" y="745"/>
                    </a:lnTo>
                    <a:lnTo>
                      <a:pt x="278" y="745"/>
                    </a:lnTo>
                    <a:lnTo>
                      <a:pt x="278" y="745"/>
                    </a:lnTo>
                    <a:lnTo>
                      <a:pt x="278" y="745"/>
                    </a:lnTo>
                    <a:lnTo>
                      <a:pt x="278" y="745"/>
                    </a:lnTo>
                    <a:lnTo>
                      <a:pt x="286" y="745"/>
                    </a:lnTo>
                    <a:lnTo>
                      <a:pt x="286" y="745"/>
                    </a:lnTo>
                    <a:lnTo>
                      <a:pt x="286" y="745"/>
                    </a:lnTo>
                    <a:lnTo>
                      <a:pt x="286" y="745"/>
                    </a:lnTo>
                    <a:lnTo>
                      <a:pt x="293" y="745"/>
                    </a:lnTo>
                    <a:lnTo>
                      <a:pt x="293" y="745"/>
                    </a:lnTo>
                    <a:lnTo>
                      <a:pt x="293" y="745"/>
                    </a:lnTo>
                    <a:lnTo>
                      <a:pt x="293" y="745"/>
                    </a:lnTo>
                    <a:lnTo>
                      <a:pt x="301" y="745"/>
                    </a:lnTo>
                    <a:lnTo>
                      <a:pt x="301" y="745"/>
                    </a:lnTo>
                    <a:lnTo>
                      <a:pt x="301" y="745"/>
                    </a:lnTo>
                    <a:lnTo>
                      <a:pt x="301" y="745"/>
                    </a:lnTo>
                    <a:lnTo>
                      <a:pt x="308" y="745"/>
                    </a:lnTo>
                    <a:lnTo>
                      <a:pt x="308" y="745"/>
                    </a:lnTo>
                    <a:lnTo>
                      <a:pt x="308" y="745"/>
                    </a:lnTo>
                    <a:lnTo>
                      <a:pt x="308" y="745"/>
                    </a:lnTo>
                    <a:lnTo>
                      <a:pt x="316" y="740"/>
                    </a:lnTo>
                    <a:lnTo>
                      <a:pt x="316" y="740"/>
                    </a:lnTo>
                    <a:lnTo>
                      <a:pt x="316" y="740"/>
                    </a:lnTo>
                    <a:lnTo>
                      <a:pt x="316" y="740"/>
                    </a:lnTo>
                    <a:lnTo>
                      <a:pt x="316" y="740"/>
                    </a:lnTo>
                    <a:lnTo>
                      <a:pt x="323" y="740"/>
                    </a:lnTo>
                    <a:lnTo>
                      <a:pt x="323" y="740"/>
                    </a:lnTo>
                    <a:lnTo>
                      <a:pt x="323" y="740"/>
                    </a:lnTo>
                    <a:lnTo>
                      <a:pt x="323" y="740"/>
                    </a:lnTo>
                    <a:lnTo>
                      <a:pt x="331" y="740"/>
                    </a:lnTo>
                    <a:lnTo>
                      <a:pt x="331" y="740"/>
                    </a:lnTo>
                    <a:lnTo>
                      <a:pt x="331" y="740"/>
                    </a:lnTo>
                    <a:lnTo>
                      <a:pt x="331" y="740"/>
                    </a:lnTo>
                    <a:lnTo>
                      <a:pt x="338" y="740"/>
                    </a:lnTo>
                    <a:lnTo>
                      <a:pt x="338" y="740"/>
                    </a:lnTo>
                    <a:lnTo>
                      <a:pt x="338" y="740"/>
                    </a:lnTo>
                    <a:lnTo>
                      <a:pt x="338" y="740"/>
                    </a:lnTo>
                    <a:lnTo>
                      <a:pt x="346" y="740"/>
                    </a:lnTo>
                    <a:lnTo>
                      <a:pt x="346" y="740"/>
                    </a:lnTo>
                    <a:lnTo>
                      <a:pt x="346" y="740"/>
                    </a:lnTo>
                    <a:lnTo>
                      <a:pt x="346" y="740"/>
                    </a:lnTo>
                    <a:lnTo>
                      <a:pt x="353" y="740"/>
                    </a:lnTo>
                    <a:lnTo>
                      <a:pt x="353" y="740"/>
                    </a:lnTo>
                    <a:lnTo>
                      <a:pt x="353" y="735"/>
                    </a:lnTo>
                    <a:lnTo>
                      <a:pt x="353" y="735"/>
                    </a:lnTo>
                    <a:lnTo>
                      <a:pt x="361" y="735"/>
                    </a:lnTo>
                    <a:lnTo>
                      <a:pt x="361" y="735"/>
                    </a:lnTo>
                    <a:lnTo>
                      <a:pt x="361" y="735"/>
                    </a:lnTo>
                    <a:lnTo>
                      <a:pt x="361" y="735"/>
                    </a:lnTo>
                    <a:lnTo>
                      <a:pt x="368" y="735"/>
                    </a:lnTo>
                    <a:lnTo>
                      <a:pt x="368" y="735"/>
                    </a:lnTo>
                    <a:lnTo>
                      <a:pt x="368" y="735"/>
                    </a:lnTo>
                    <a:lnTo>
                      <a:pt x="368" y="735"/>
                    </a:lnTo>
                    <a:lnTo>
                      <a:pt x="376" y="735"/>
                    </a:lnTo>
                    <a:lnTo>
                      <a:pt x="376" y="735"/>
                    </a:lnTo>
                    <a:lnTo>
                      <a:pt x="376" y="735"/>
                    </a:lnTo>
                    <a:lnTo>
                      <a:pt x="376" y="735"/>
                    </a:lnTo>
                    <a:lnTo>
                      <a:pt x="383" y="735"/>
                    </a:lnTo>
                    <a:lnTo>
                      <a:pt x="383" y="735"/>
                    </a:lnTo>
                    <a:lnTo>
                      <a:pt x="383" y="735"/>
                    </a:lnTo>
                    <a:lnTo>
                      <a:pt x="383" y="735"/>
                    </a:lnTo>
                    <a:lnTo>
                      <a:pt x="391" y="735"/>
                    </a:lnTo>
                    <a:lnTo>
                      <a:pt x="391" y="735"/>
                    </a:lnTo>
                    <a:lnTo>
                      <a:pt x="391" y="731"/>
                    </a:lnTo>
                    <a:lnTo>
                      <a:pt x="391" y="731"/>
                    </a:lnTo>
                    <a:lnTo>
                      <a:pt x="398" y="731"/>
                    </a:lnTo>
                    <a:lnTo>
                      <a:pt x="398" y="731"/>
                    </a:lnTo>
                    <a:lnTo>
                      <a:pt x="398" y="731"/>
                    </a:lnTo>
                    <a:lnTo>
                      <a:pt x="398" y="731"/>
                    </a:lnTo>
                    <a:lnTo>
                      <a:pt x="406" y="731"/>
                    </a:lnTo>
                    <a:lnTo>
                      <a:pt x="406" y="731"/>
                    </a:lnTo>
                    <a:lnTo>
                      <a:pt x="406" y="731"/>
                    </a:lnTo>
                    <a:lnTo>
                      <a:pt x="406" y="731"/>
                    </a:lnTo>
                    <a:lnTo>
                      <a:pt x="413" y="731"/>
                    </a:lnTo>
                    <a:lnTo>
                      <a:pt x="413" y="731"/>
                    </a:lnTo>
                    <a:lnTo>
                      <a:pt x="413" y="731"/>
                    </a:lnTo>
                    <a:lnTo>
                      <a:pt x="413" y="731"/>
                    </a:lnTo>
                    <a:lnTo>
                      <a:pt x="421" y="731"/>
                    </a:lnTo>
                    <a:lnTo>
                      <a:pt x="421" y="731"/>
                    </a:lnTo>
                    <a:lnTo>
                      <a:pt x="421" y="731"/>
                    </a:lnTo>
                    <a:lnTo>
                      <a:pt x="421" y="731"/>
                    </a:lnTo>
                    <a:lnTo>
                      <a:pt x="428" y="726"/>
                    </a:lnTo>
                    <a:lnTo>
                      <a:pt x="428" y="726"/>
                    </a:lnTo>
                    <a:lnTo>
                      <a:pt x="428" y="726"/>
                    </a:lnTo>
                    <a:lnTo>
                      <a:pt x="428" y="726"/>
                    </a:lnTo>
                    <a:lnTo>
                      <a:pt x="436" y="726"/>
                    </a:lnTo>
                    <a:lnTo>
                      <a:pt x="436" y="726"/>
                    </a:lnTo>
                    <a:lnTo>
                      <a:pt x="436" y="726"/>
                    </a:lnTo>
                    <a:lnTo>
                      <a:pt x="436" y="726"/>
                    </a:lnTo>
                    <a:lnTo>
                      <a:pt x="443" y="726"/>
                    </a:lnTo>
                    <a:lnTo>
                      <a:pt x="443" y="726"/>
                    </a:lnTo>
                    <a:lnTo>
                      <a:pt x="443" y="726"/>
                    </a:lnTo>
                    <a:lnTo>
                      <a:pt x="443" y="726"/>
                    </a:lnTo>
                    <a:lnTo>
                      <a:pt x="451" y="726"/>
                    </a:lnTo>
                    <a:lnTo>
                      <a:pt x="451" y="726"/>
                    </a:lnTo>
                    <a:lnTo>
                      <a:pt x="451" y="726"/>
                    </a:lnTo>
                    <a:lnTo>
                      <a:pt x="451" y="726"/>
                    </a:lnTo>
                    <a:lnTo>
                      <a:pt x="458" y="726"/>
                    </a:lnTo>
                    <a:lnTo>
                      <a:pt x="458" y="721"/>
                    </a:lnTo>
                    <a:lnTo>
                      <a:pt x="458" y="721"/>
                    </a:lnTo>
                    <a:lnTo>
                      <a:pt x="458" y="721"/>
                    </a:lnTo>
                    <a:lnTo>
                      <a:pt x="466" y="721"/>
                    </a:lnTo>
                    <a:lnTo>
                      <a:pt x="466" y="721"/>
                    </a:lnTo>
                    <a:lnTo>
                      <a:pt x="466" y="721"/>
                    </a:lnTo>
                    <a:lnTo>
                      <a:pt x="466" y="721"/>
                    </a:lnTo>
                    <a:lnTo>
                      <a:pt x="473" y="721"/>
                    </a:lnTo>
                    <a:lnTo>
                      <a:pt x="473" y="721"/>
                    </a:lnTo>
                    <a:lnTo>
                      <a:pt x="473" y="721"/>
                    </a:lnTo>
                    <a:lnTo>
                      <a:pt x="481" y="721"/>
                    </a:lnTo>
                    <a:lnTo>
                      <a:pt x="481" y="721"/>
                    </a:lnTo>
                    <a:lnTo>
                      <a:pt x="481" y="721"/>
                    </a:lnTo>
                    <a:lnTo>
                      <a:pt x="481" y="721"/>
                    </a:lnTo>
                    <a:lnTo>
                      <a:pt x="488" y="721"/>
                    </a:lnTo>
                    <a:lnTo>
                      <a:pt x="488" y="716"/>
                    </a:lnTo>
                    <a:lnTo>
                      <a:pt x="488" y="716"/>
                    </a:lnTo>
                    <a:lnTo>
                      <a:pt x="488" y="716"/>
                    </a:lnTo>
                    <a:lnTo>
                      <a:pt x="496" y="716"/>
                    </a:lnTo>
                    <a:lnTo>
                      <a:pt x="496" y="716"/>
                    </a:lnTo>
                    <a:lnTo>
                      <a:pt x="496" y="716"/>
                    </a:lnTo>
                    <a:lnTo>
                      <a:pt x="496" y="716"/>
                    </a:lnTo>
                    <a:lnTo>
                      <a:pt x="503" y="716"/>
                    </a:lnTo>
                    <a:lnTo>
                      <a:pt x="503" y="716"/>
                    </a:lnTo>
                    <a:lnTo>
                      <a:pt x="503" y="716"/>
                    </a:lnTo>
                    <a:lnTo>
                      <a:pt x="503" y="716"/>
                    </a:lnTo>
                    <a:lnTo>
                      <a:pt x="503" y="716"/>
                    </a:lnTo>
                    <a:lnTo>
                      <a:pt x="511" y="716"/>
                    </a:lnTo>
                    <a:lnTo>
                      <a:pt x="511" y="716"/>
                    </a:lnTo>
                    <a:lnTo>
                      <a:pt x="511" y="716"/>
                    </a:lnTo>
                    <a:lnTo>
                      <a:pt x="511" y="711"/>
                    </a:lnTo>
                    <a:lnTo>
                      <a:pt x="518" y="711"/>
                    </a:lnTo>
                    <a:lnTo>
                      <a:pt x="518" y="711"/>
                    </a:lnTo>
                    <a:lnTo>
                      <a:pt x="518" y="711"/>
                    </a:lnTo>
                    <a:lnTo>
                      <a:pt x="518" y="711"/>
                    </a:lnTo>
                    <a:lnTo>
                      <a:pt x="526" y="711"/>
                    </a:lnTo>
                    <a:lnTo>
                      <a:pt x="526" y="711"/>
                    </a:lnTo>
                    <a:lnTo>
                      <a:pt x="526" y="711"/>
                    </a:lnTo>
                    <a:lnTo>
                      <a:pt x="526" y="711"/>
                    </a:lnTo>
                    <a:lnTo>
                      <a:pt x="533" y="711"/>
                    </a:lnTo>
                    <a:lnTo>
                      <a:pt x="533" y="711"/>
                    </a:lnTo>
                    <a:lnTo>
                      <a:pt x="533" y="711"/>
                    </a:lnTo>
                    <a:lnTo>
                      <a:pt x="533" y="711"/>
                    </a:lnTo>
                    <a:lnTo>
                      <a:pt x="541" y="711"/>
                    </a:lnTo>
                    <a:lnTo>
                      <a:pt x="541" y="706"/>
                    </a:lnTo>
                    <a:lnTo>
                      <a:pt x="541" y="706"/>
                    </a:lnTo>
                    <a:lnTo>
                      <a:pt x="541" y="706"/>
                    </a:lnTo>
                    <a:lnTo>
                      <a:pt x="548" y="706"/>
                    </a:lnTo>
                    <a:lnTo>
                      <a:pt x="548" y="706"/>
                    </a:lnTo>
                    <a:lnTo>
                      <a:pt x="548" y="706"/>
                    </a:lnTo>
                    <a:lnTo>
                      <a:pt x="548" y="706"/>
                    </a:lnTo>
                    <a:lnTo>
                      <a:pt x="556" y="706"/>
                    </a:lnTo>
                    <a:lnTo>
                      <a:pt x="556" y="706"/>
                    </a:lnTo>
                    <a:lnTo>
                      <a:pt x="556" y="706"/>
                    </a:lnTo>
                    <a:lnTo>
                      <a:pt x="556" y="706"/>
                    </a:lnTo>
                    <a:lnTo>
                      <a:pt x="563" y="706"/>
                    </a:lnTo>
                    <a:lnTo>
                      <a:pt x="563" y="706"/>
                    </a:lnTo>
                    <a:lnTo>
                      <a:pt x="563" y="706"/>
                    </a:lnTo>
                    <a:lnTo>
                      <a:pt x="563" y="702"/>
                    </a:lnTo>
                    <a:lnTo>
                      <a:pt x="571" y="702"/>
                    </a:lnTo>
                    <a:lnTo>
                      <a:pt x="571" y="702"/>
                    </a:lnTo>
                    <a:lnTo>
                      <a:pt x="571" y="702"/>
                    </a:lnTo>
                    <a:lnTo>
                      <a:pt x="571" y="702"/>
                    </a:lnTo>
                    <a:lnTo>
                      <a:pt x="578" y="702"/>
                    </a:lnTo>
                    <a:lnTo>
                      <a:pt x="578" y="702"/>
                    </a:lnTo>
                    <a:lnTo>
                      <a:pt x="578" y="702"/>
                    </a:lnTo>
                    <a:lnTo>
                      <a:pt x="578" y="702"/>
                    </a:lnTo>
                    <a:lnTo>
                      <a:pt x="586" y="702"/>
                    </a:lnTo>
                    <a:lnTo>
                      <a:pt x="586" y="702"/>
                    </a:lnTo>
                    <a:lnTo>
                      <a:pt x="586" y="702"/>
                    </a:lnTo>
                    <a:lnTo>
                      <a:pt x="586" y="702"/>
                    </a:lnTo>
                    <a:lnTo>
                      <a:pt x="593" y="697"/>
                    </a:lnTo>
                    <a:lnTo>
                      <a:pt x="593" y="697"/>
                    </a:lnTo>
                    <a:lnTo>
                      <a:pt x="593" y="697"/>
                    </a:lnTo>
                    <a:lnTo>
                      <a:pt x="593" y="697"/>
                    </a:lnTo>
                    <a:lnTo>
                      <a:pt x="601" y="697"/>
                    </a:lnTo>
                    <a:lnTo>
                      <a:pt x="601" y="697"/>
                    </a:lnTo>
                    <a:lnTo>
                      <a:pt x="601" y="697"/>
                    </a:lnTo>
                    <a:lnTo>
                      <a:pt x="601" y="697"/>
                    </a:lnTo>
                    <a:lnTo>
                      <a:pt x="608" y="697"/>
                    </a:lnTo>
                    <a:lnTo>
                      <a:pt x="608" y="697"/>
                    </a:lnTo>
                    <a:lnTo>
                      <a:pt x="608" y="697"/>
                    </a:lnTo>
                    <a:lnTo>
                      <a:pt x="608" y="697"/>
                    </a:lnTo>
                    <a:lnTo>
                      <a:pt x="616" y="692"/>
                    </a:lnTo>
                    <a:lnTo>
                      <a:pt x="616" y="692"/>
                    </a:lnTo>
                    <a:lnTo>
                      <a:pt x="616" y="692"/>
                    </a:lnTo>
                    <a:lnTo>
                      <a:pt x="616" y="692"/>
                    </a:lnTo>
                    <a:lnTo>
                      <a:pt x="623" y="692"/>
                    </a:lnTo>
                    <a:lnTo>
                      <a:pt x="623" y="692"/>
                    </a:lnTo>
                    <a:lnTo>
                      <a:pt x="623" y="692"/>
                    </a:lnTo>
                    <a:lnTo>
                      <a:pt x="623" y="692"/>
                    </a:lnTo>
                    <a:lnTo>
                      <a:pt x="631" y="692"/>
                    </a:lnTo>
                    <a:lnTo>
                      <a:pt x="631" y="692"/>
                    </a:lnTo>
                    <a:lnTo>
                      <a:pt x="631" y="692"/>
                    </a:lnTo>
                    <a:lnTo>
                      <a:pt x="631" y="692"/>
                    </a:lnTo>
                    <a:lnTo>
                      <a:pt x="638" y="687"/>
                    </a:lnTo>
                    <a:lnTo>
                      <a:pt x="638" y="687"/>
                    </a:lnTo>
                    <a:lnTo>
                      <a:pt x="638" y="687"/>
                    </a:lnTo>
                    <a:lnTo>
                      <a:pt x="638" y="687"/>
                    </a:lnTo>
                    <a:lnTo>
                      <a:pt x="646" y="687"/>
                    </a:lnTo>
                    <a:lnTo>
                      <a:pt x="646" y="687"/>
                    </a:lnTo>
                    <a:lnTo>
                      <a:pt x="646" y="687"/>
                    </a:lnTo>
                    <a:lnTo>
                      <a:pt x="646" y="687"/>
                    </a:lnTo>
                    <a:lnTo>
                      <a:pt x="653" y="687"/>
                    </a:lnTo>
                    <a:lnTo>
                      <a:pt x="653" y="687"/>
                    </a:lnTo>
                    <a:lnTo>
                      <a:pt x="653" y="687"/>
                    </a:lnTo>
                    <a:lnTo>
                      <a:pt x="653" y="687"/>
                    </a:lnTo>
                    <a:lnTo>
                      <a:pt x="661" y="682"/>
                    </a:lnTo>
                    <a:lnTo>
                      <a:pt x="661" y="682"/>
                    </a:lnTo>
                    <a:lnTo>
                      <a:pt x="661" y="682"/>
                    </a:lnTo>
                    <a:lnTo>
                      <a:pt x="661" y="682"/>
                    </a:lnTo>
                    <a:lnTo>
                      <a:pt x="668" y="682"/>
                    </a:lnTo>
                    <a:lnTo>
                      <a:pt x="668" y="682"/>
                    </a:lnTo>
                    <a:lnTo>
                      <a:pt x="668" y="682"/>
                    </a:lnTo>
                    <a:lnTo>
                      <a:pt x="668" y="682"/>
                    </a:lnTo>
                    <a:lnTo>
                      <a:pt x="676" y="682"/>
                    </a:lnTo>
                    <a:lnTo>
                      <a:pt x="676" y="682"/>
                    </a:lnTo>
                    <a:lnTo>
                      <a:pt x="676" y="682"/>
                    </a:lnTo>
                    <a:lnTo>
                      <a:pt x="676" y="677"/>
                    </a:lnTo>
                    <a:lnTo>
                      <a:pt x="683" y="677"/>
                    </a:lnTo>
                    <a:lnTo>
                      <a:pt x="683" y="677"/>
                    </a:lnTo>
                    <a:lnTo>
                      <a:pt x="683" y="677"/>
                    </a:lnTo>
                    <a:lnTo>
                      <a:pt x="683" y="677"/>
                    </a:lnTo>
                    <a:lnTo>
                      <a:pt x="691" y="677"/>
                    </a:lnTo>
                    <a:lnTo>
                      <a:pt x="691" y="677"/>
                    </a:lnTo>
                    <a:lnTo>
                      <a:pt x="691" y="677"/>
                    </a:lnTo>
                    <a:lnTo>
                      <a:pt x="691" y="677"/>
                    </a:lnTo>
                    <a:lnTo>
                      <a:pt x="698" y="677"/>
                    </a:lnTo>
                    <a:lnTo>
                      <a:pt x="698" y="677"/>
                    </a:lnTo>
                    <a:lnTo>
                      <a:pt x="698" y="673"/>
                    </a:lnTo>
                    <a:lnTo>
                      <a:pt x="698" y="673"/>
                    </a:lnTo>
                    <a:lnTo>
                      <a:pt x="706" y="673"/>
                    </a:lnTo>
                    <a:lnTo>
                      <a:pt x="706" y="673"/>
                    </a:lnTo>
                    <a:lnTo>
                      <a:pt x="706" y="673"/>
                    </a:lnTo>
                    <a:lnTo>
                      <a:pt x="706" y="673"/>
                    </a:lnTo>
                    <a:lnTo>
                      <a:pt x="713" y="673"/>
                    </a:lnTo>
                    <a:lnTo>
                      <a:pt x="713" y="673"/>
                    </a:lnTo>
                    <a:lnTo>
                      <a:pt x="713" y="673"/>
                    </a:lnTo>
                    <a:lnTo>
                      <a:pt x="713" y="673"/>
                    </a:lnTo>
                    <a:lnTo>
                      <a:pt x="721" y="668"/>
                    </a:lnTo>
                    <a:lnTo>
                      <a:pt x="721" y="668"/>
                    </a:lnTo>
                    <a:lnTo>
                      <a:pt x="721" y="668"/>
                    </a:lnTo>
                    <a:lnTo>
                      <a:pt x="721" y="668"/>
                    </a:lnTo>
                    <a:lnTo>
                      <a:pt x="728" y="668"/>
                    </a:lnTo>
                    <a:lnTo>
                      <a:pt x="728" y="668"/>
                    </a:lnTo>
                    <a:lnTo>
                      <a:pt x="728" y="668"/>
                    </a:lnTo>
                    <a:lnTo>
                      <a:pt x="728" y="668"/>
                    </a:lnTo>
                    <a:lnTo>
                      <a:pt x="736" y="668"/>
                    </a:lnTo>
                    <a:lnTo>
                      <a:pt x="736" y="668"/>
                    </a:lnTo>
                    <a:lnTo>
                      <a:pt x="736" y="668"/>
                    </a:lnTo>
                    <a:lnTo>
                      <a:pt x="736" y="663"/>
                    </a:lnTo>
                    <a:lnTo>
                      <a:pt x="743" y="663"/>
                    </a:lnTo>
                    <a:lnTo>
                      <a:pt x="743" y="663"/>
                    </a:lnTo>
                    <a:lnTo>
                      <a:pt x="743" y="663"/>
                    </a:lnTo>
                    <a:lnTo>
                      <a:pt x="743" y="663"/>
                    </a:lnTo>
                    <a:lnTo>
                      <a:pt x="751" y="663"/>
                    </a:lnTo>
                    <a:lnTo>
                      <a:pt x="751" y="663"/>
                    </a:lnTo>
                    <a:lnTo>
                      <a:pt x="751" y="663"/>
                    </a:lnTo>
                    <a:lnTo>
                      <a:pt x="751" y="663"/>
                    </a:lnTo>
                    <a:lnTo>
                      <a:pt x="751" y="663"/>
                    </a:lnTo>
                    <a:lnTo>
                      <a:pt x="758" y="658"/>
                    </a:lnTo>
                    <a:lnTo>
                      <a:pt x="758" y="658"/>
                    </a:lnTo>
                    <a:lnTo>
                      <a:pt x="758" y="658"/>
                    </a:lnTo>
                    <a:lnTo>
                      <a:pt x="758" y="658"/>
                    </a:lnTo>
                    <a:lnTo>
                      <a:pt x="766" y="658"/>
                    </a:lnTo>
                    <a:lnTo>
                      <a:pt x="766" y="658"/>
                    </a:lnTo>
                    <a:lnTo>
                      <a:pt x="766" y="658"/>
                    </a:lnTo>
                    <a:lnTo>
                      <a:pt x="766" y="658"/>
                    </a:lnTo>
                    <a:lnTo>
                      <a:pt x="773" y="658"/>
                    </a:lnTo>
                    <a:lnTo>
                      <a:pt x="773" y="658"/>
                    </a:lnTo>
                    <a:lnTo>
                      <a:pt x="773" y="653"/>
                    </a:lnTo>
                    <a:lnTo>
                      <a:pt x="773" y="653"/>
                    </a:lnTo>
                    <a:lnTo>
                      <a:pt x="781" y="653"/>
                    </a:lnTo>
                    <a:lnTo>
                      <a:pt x="781" y="653"/>
                    </a:lnTo>
                    <a:lnTo>
                      <a:pt x="781" y="653"/>
                    </a:lnTo>
                    <a:lnTo>
                      <a:pt x="781" y="653"/>
                    </a:lnTo>
                    <a:lnTo>
                      <a:pt x="788" y="653"/>
                    </a:lnTo>
                    <a:lnTo>
                      <a:pt x="788" y="653"/>
                    </a:lnTo>
                    <a:lnTo>
                      <a:pt x="788" y="653"/>
                    </a:lnTo>
                    <a:lnTo>
                      <a:pt x="788" y="648"/>
                    </a:lnTo>
                    <a:lnTo>
                      <a:pt x="796" y="648"/>
                    </a:lnTo>
                    <a:lnTo>
                      <a:pt x="796" y="648"/>
                    </a:lnTo>
                    <a:lnTo>
                      <a:pt x="796" y="648"/>
                    </a:lnTo>
                    <a:lnTo>
                      <a:pt x="796" y="648"/>
                    </a:lnTo>
                    <a:lnTo>
                      <a:pt x="803" y="648"/>
                    </a:lnTo>
                    <a:lnTo>
                      <a:pt x="803" y="648"/>
                    </a:lnTo>
                    <a:lnTo>
                      <a:pt x="803" y="648"/>
                    </a:lnTo>
                    <a:lnTo>
                      <a:pt x="803" y="648"/>
                    </a:lnTo>
                    <a:lnTo>
                      <a:pt x="811" y="644"/>
                    </a:lnTo>
                    <a:lnTo>
                      <a:pt x="811" y="644"/>
                    </a:lnTo>
                    <a:lnTo>
                      <a:pt x="811" y="644"/>
                    </a:lnTo>
                    <a:lnTo>
                      <a:pt x="811" y="644"/>
                    </a:lnTo>
                    <a:lnTo>
                      <a:pt x="818" y="644"/>
                    </a:lnTo>
                    <a:lnTo>
                      <a:pt x="818" y="644"/>
                    </a:lnTo>
                    <a:lnTo>
                      <a:pt x="818" y="644"/>
                    </a:lnTo>
                    <a:lnTo>
                      <a:pt x="818" y="644"/>
                    </a:lnTo>
                    <a:lnTo>
                      <a:pt x="826" y="644"/>
                    </a:lnTo>
                    <a:lnTo>
                      <a:pt x="826" y="644"/>
                    </a:lnTo>
                    <a:lnTo>
                      <a:pt x="826" y="639"/>
                    </a:lnTo>
                    <a:lnTo>
                      <a:pt x="826" y="639"/>
                    </a:lnTo>
                    <a:lnTo>
                      <a:pt x="833" y="639"/>
                    </a:lnTo>
                    <a:lnTo>
                      <a:pt x="833" y="639"/>
                    </a:lnTo>
                    <a:lnTo>
                      <a:pt x="833" y="639"/>
                    </a:lnTo>
                    <a:lnTo>
                      <a:pt x="841" y="639"/>
                    </a:lnTo>
                    <a:lnTo>
                      <a:pt x="841" y="639"/>
                    </a:lnTo>
                    <a:lnTo>
                      <a:pt x="841" y="639"/>
                    </a:lnTo>
                    <a:lnTo>
                      <a:pt x="841" y="639"/>
                    </a:lnTo>
                    <a:lnTo>
                      <a:pt x="848" y="639"/>
                    </a:lnTo>
                    <a:lnTo>
                      <a:pt x="848" y="639"/>
                    </a:lnTo>
                    <a:lnTo>
                      <a:pt x="848" y="644"/>
                    </a:lnTo>
                    <a:lnTo>
                      <a:pt x="848" y="644"/>
                    </a:lnTo>
                    <a:lnTo>
                      <a:pt x="856" y="648"/>
                    </a:lnTo>
                    <a:lnTo>
                      <a:pt x="856" y="648"/>
                    </a:lnTo>
                    <a:lnTo>
                      <a:pt x="856" y="653"/>
                    </a:lnTo>
                    <a:lnTo>
                      <a:pt x="856" y="658"/>
                    </a:lnTo>
                    <a:lnTo>
                      <a:pt x="863" y="663"/>
                    </a:lnTo>
                    <a:lnTo>
                      <a:pt x="863" y="668"/>
                    </a:lnTo>
                    <a:lnTo>
                      <a:pt x="863" y="668"/>
                    </a:lnTo>
                    <a:lnTo>
                      <a:pt x="863" y="673"/>
                    </a:lnTo>
                    <a:lnTo>
                      <a:pt x="871" y="677"/>
                    </a:lnTo>
                    <a:lnTo>
                      <a:pt x="871" y="682"/>
                    </a:lnTo>
                    <a:lnTo>
                      <a:pt x="871" y="687"/>
                    </a:lnTo>
                    <a:lnTo>
                      <a:pt x="871" y="692"/>
                    </a:lnTo>
                    <a:lnTo>
                      <a:pt x="871" y="692"/>
                    </a:lnTo>
                    <a:lnTo>
                      <a:pt x="878" y="697"/>
                    </a:lnTo>
                    <a:lnTo>
                      <a:pt x="878" y="702"/>
                    </a:lnTo>
                    <a:lnTo>
                      <a:pt x="878" y="706"/>
                    </a:lnTo>
                    <a:lnTo>
                      <a:pt x="878" y="706"/>
                    </a:lnTo>
                    <a:lnTo>
                      <a:pt x="886" y="711"/>
                    </a:lnTo>
                    <a:lnTo>
                      <a:pt x="886" y="716"/>
                    </a:lnTo>
                    <a:lnTo>
                      <a:pt x="886" y="721"/>
                    </a:lnTo>
                    <a:lnTo>
                      <a:pt x="886" y="721"/>
                    </a:lnTo>
                    <a:lnTo>
                      <a:pt x="893" y="726"/>
                    </a:lnTo>
                    <a:lnTo>
                      <a:pt x="893" y="731"/>
                    </a:lnTo>
                    <a:lnTo>
                      <a:pt x="893" y="735"/>
                    </a:lnTo>
                    <a:lnTo>
                      <a:pt x="893" y="735"/>
                    </a:lnTo>
                    <a:lnTo>
                      <a:pt x="901" y="740"/>
                    </a:lnTo>
                    <a:lnTo>
                      <a:pt x="901" y="745"/>
                    </a:lnTo>
                    <a:lnTo>
                      <a:pt x="901" y="745"/>
                    </a:lnTo>
                    <a:lnTo>
                      <a:pt x="901" y="750"/>
                    </a:lnTo>
                    <a:lnTo>
                      <a:pt x="908" y="755"/>
                    </a:lnTo>
                    <a:lnTo>
                      <a:pt x="908" y="755"/>
                    </a:lnTo>
                    <a:lnTo>
                      <a:pt x="908" y="760"/>
                    </a:lnTo>
                    <a:lnTo>
                      <a:pt x="908" y="765"/>
                    </a:lnTo>
                    <a:lnTo>
                      <a:pt x="916" y="765"/>
                    </a:lnTo>
                    <a:lnTo>
                      <a:pt x="916" y="769"/>
                    </a:lnTo>
                    <a:lnTo>
                      <a:pt x="916" y="774"/>
                    </a:lnTo>
                    <a:lnTo>
                      <a:pt x="916" y="774"/>
                    </a:lnTo>
                    <a:lnTo>
                      <a:pt x="923" y="779"/>
                    </a:lnTo>
                    <a:lnTo>
                      <a:pt x="923" y="784"/>
                    </a:lnTo>
                    <a:lnTo>
                      <a:pt x="923" y="784"/>
                    </a:lnTo>
                    <a:lnTo>
                      <a:pt x="923" y="789"/>
                    </a:lnTo>
                    <a:lnTo>
                      <a:pt x="931" y="789"/>
                    </a:lnTo>
                    <a:lnTo>
                      <a:pt x="931" y="794"/>
                    </a:lnTo>
                    <a:lnTo>
                      <a:pt x="931" y="798"/>
                    </a:lnTo>
                    <a:lnTo>
                      <a:pt x="931" y="798"/>
                    </a:lnTo>
                    <a:lnTo>
                      <a:pt x="938" y="803"/>
                    </a:lnTo>
                    <a:lnTo>
                      <a:pt x="938" y="803"/>
                    </a:lnTo>
                    <a:lnTo>
                      <a:pt x="938" y="808"/>
                    </a:lnTo>
                    <a:lnTo>
                      <a:pt x="938" y="808"/>
                    </a:lnTo>
                    <a:lnTo>
                      <a:pt x="946" y="813"/>
                    </a:lnTo>
                    <a:lnTo>
                      <a:pt x="946" y="813"/>
                    </a:lnTo>
                    <a:lnTo>
                      <a:pt x="946" y="818"/>
                    </a:lnTo>
                    <a:lnTo>
                      <a:pt x="946" y="818"/>
                    </a:lnTo>
                    <a:lnTo>
                      <a:pt x="953" y="823"/>
                    </a:lnTo>
                    <a:lnTo>
                      <a:pt x="953" y="823"/>
                    </a:lnTo>
                    <a:lnTo>
                      <a:pt x="953" y="827"/>
                    </a:lnTo>
                    <a:lnTo>
                      <a:pt x="953" y="827"/>
                    </a:lnTo>
                    <a:lnTo>
                      <a:pt x="961" y="832"/>
                    </a:lnTo>
                    <a:lnTo>
                      <a:pt x="961" y="832"/>
                    </a:lnTo>
                    <a:lnTo>
                      <a:pt x="961" y="832"/>
                    </a:lnTo>
                    <a:lnTo>
                      <a:pt x="961" y="832"/>
                    </a:lnTo>
                    <a:lnTo>
                      <a:pt x="968" y="837"/>
                    </a:lnTo>
                    <a:lnTo>
                      <a:pt x="968" y="837"/>
                    </a:lnTo>
                    <a:lnTo>
                      <a:pt x="968" y="837"/>
                    </a:lnTo>
                    <a:lnTo>
                      <a:pt x="976" y="837"/>
                    </a:lnTo>
                    <a:lnTo>
                      <a:pt x="976" y="837"/>
                    </a:lnTo>
                    <a:lnTo>
                      <a:pt x="976" y="837"/>
                    </a:lnTo>
                    <a:lnTo>
                      <a:pt x="976" y="837"/>
                    </a:lnTo>
                    <a:lnTo>
                      <a:pt x="983" y="837"/>
                    </a:lnTo>
                    <a:lnTo>
                      <a:pt x="983" y="837"/>
                    </a:lnTo>
                    <a:lnTo>
                      <a:pt x="983" y="842"/>
                    </a:lnTo>
                    <a:lnTo>
                      <a:pt x="983" y="842"/>
                    </a:lnTo>
                    <a:lnTo>
                      <a:pt x="983" y="842"/>
                    </a:lnTo>
                    <a:lnTo>
                      <a:pt x="991" y="842"/>
                    </a:lnTo>
                    <a:lnTo>
                      <a:pt x="991" y="842"/>
                    </a:lnTo>
                    <a:lnTo>
                      <a:pt x="991" y="842"/>
                    </a:lnTo>
                    <a:lnTo>
                      <a:pt x="991" y="842"/>
                    </a:lnTo>
                    <a:lnTo>
                      <a:pt x="998" y="842"/>
                    </a:lnTo>
                    <a:lnTo>
                      <a:pt x="998" y="842"/>
                    </a:lnTo>
                    <a:lnTo>
                      <a:pt x="998" y="842"/>
                    </a:lnTo>
                    <a:lnTo>
                      <a:pt x="998" y="842"/>
                    </a:lnTo>
                    <a:lnTo>
                      <a:pt x="1006" y="842"/>
                    </a:lnTo>
                    <a:lnTo>
                      <a:pt x="1006" y="842"/>
                    </a:lnTo>
                    <a:lnTo>
                      <a:pt x="1006" y="842"/>
                    </a:lnTo>
                    <a:lnTo>
                      <a:pt x="1006" y="842"/>
                    </a:lnTo>
                    <a:lnTo>
                      <a:pt x="1013" y="842"/>
                    </a:lnTo>
                    <a:lnTo>
                      <a:pt x="1013" y="842"/>
                    </a:lnTo>
                    <a:lnTo>
                      <a:pt x="1013" y="842"/>
                    </a:lnTo>
                    <a:lnTo>
                      <a:pt x="1013" y="842"/>
                    </a:lnTo>
                    <a:lnTo>
                      <a:pt x="1021" y="842"/>
                    </a:lnTo>
                    <a:lnTo>
                      <a:pt x="1021" y="842"/>
                    </a:lnTo>
                    <a:lnTo>
                      <a:pt x="1021" y="842"/>
                    </a:lnTo>
                    <a:lnTo>
                      <a:pt x="1028" y="842"/>
                    </a:lnTo>
                    <a:lnTo>
                      <a:pt x="1028" y="842"/>
                    </a:lnTo>
                    <a:lnTo>
                      <a:pt x="1028" y="842"/>
                    </a:lnTo>
                    <a:lnTo>
                      <a:pt x="1028" y="842"/>
                    </a:lnTo>
                    <a:lnTo>
                      <a:pt x="1028" y="842"/>
                    </a:lnTo>
                    <a:lnTo>
                      <a:pt x="1036" y="842"/>
                    </a:lnTo>
                    <a:lnTo>
                      <a:pt x="1036" y="842"/>
                    </a:lnTo>
                    <a:lnTo>
                      <a:pt x="1036" y="842"/>
                    </a:lnTo>
                    <a:lnTo>
                      <a:pt x="1036" y="842"/>
                    </a:lnTo>
                    <a:lnTo>
                      <a:pt x="1043" y="842"/>
                    </a:lnTo>
                    <a:lnTo>
                      <a:pt x="1043" y="842"/>
                    </a:lnTo>
                    <a:lnTo>
                      <a:pt x="1043" y="842"/>
                    </a:lnTo>
                    <a:lnTo>
                      <a:pt x="1043" y="842"/>
                    </a:lnTo>
                    <a:lnTo>
                      <a:pt x="1051" y="842"/>
                    </a:lnTo>
                    <a:lnTo>
                      <a:pt x="1051" y="842"/>
                    </a:lnTo>
                    <a:lnTo>
                      <a:pt x="1051" y="842"/>
                    </a:lnTo>
                    <a:lnTo>
                      <a:pt x="1051" y="842"/>
                    </a:lnTo>
                    <a:lnTo>
                      <a:pt x="1059" y="842"/>
                    </a:lnTo>
                    <a:lnTo>
                      <a:pt x="1059" y="842"/>
                    </a:lnTo>
                    <a:lnTo>
                      <a:pt x="1059" y="842"/>
                    </a:lnTo>
                    <a:lnTo>
                      <a:pt x="1059" y="842"/>
                    </a:lnTo>
                    <a:lnTo>
                      <a:pt x="1066" y="842"/>
                    </a:lnTo>
                    <a:lnTo>
                      <a:pt x="1066" y="842"/>
                    </a:lnTo>
                    <a:lnTo>
                      <a:pt x="1066" y="842"/>
                    </a:lnTo>
                    <a:lnTo>
                      <a:pt x="1066" y="842"/>
                    </a:lnTo>
                    <a:lnTo>
                      <a:pt x="1074" y="842"/>
                    </a:lnTo>
                    <a:lnTo>
                      <a:pt x="1074" y="842"/>
                    </a:lnTo>
                    <a:lnTo>
                      <a:pt x="1074" y="847"/>
                    </a:lnTo>
                    <a:lnTo>
                      <a:pt x="1074" y="847"/>
                    </a:lnTo>
                    <a:lnTo>
                      <a:pt x="1081" y="847"/>
                    </a:lnTo>
                    <a:lnTo>
                      <a:pt x="1081" y="847"/>
                    </a:lnTo>
                    <a:lnTo>
                      <a:pt x="1081" y="847"/>
                    </a:lnTo>
                    <a:lnTo>
                      <a:pt x="1081" y="847"/>
                    </a:lnTo>
                    <a:lnTo>
                      <a:pt x="1089" y="852"/>
                    </a:lnTo>
                    <a:lnTo>
                      <a:pt x="1089" y="852"/>
                    </a:lnTo>
                    <a:lnTo>
                      <a:pt x="1089" y="852"/>
                    </a:lnTo>
                    <a:lnTo>
                      <a:pt x="1089" y="852"/>
                    </a:lnTo>
                    <a:lnTo>
                      <a:pt x="1096" y="852"/>
                    </a:lnTo>
                    <a:lnTo>
                      <a:pt x="1096" y="857"/>
                    </a:lnTo>
                    <a:lnTo>
                      <a:pt x="1096" y="857"/>
                    </a:lnTo>
                    <a:lnTo>
                      <a:pt x="1096" y="857"/>
                    </a:lnTo>
                    <a:lnTo>
                      <a:pt x="1104" y="857"/>
                    </a:lnTo>
                    <a:lnTo>
                      <a:pt x="1104" y="857"/>
                    </a:lnTo>
                    <a:lnTo>
                      <a:pt x="1104" y="857"/>
                    </a:lnTo>
                    <a:lnTo>
                      <a:pt x="1104" y="861"/>
                    </a:lnTo>
                    <a:lnTo>
                      <a:pt x="1111" y="861"/>
                    </a:lnTo>
                    <a:lnTo>
                      <a:pt x="1111" y="861"/>
                    </a:lnTo>
                    <a:lnTo>
                      <a:pt x="1111" y="861"/>
                    </a:lnTo>
                    <a:lnTo>
                      <a:pt x="1111" y="861"/>
                    </a:lnTo>
                    <a:lnTo>
                      <a:pt x="1119" y="861"/>
                    </a:lnTo>
                    <a:lnTo>
                      <a:pt x="1119" y="866"/>
                    </a:lnTo>
                    <a:lnTo>
                      <a:pt x="1119" y="866"/>
                    </a:lnTo>
                    <a:lnTo>
                      <a:pt x="1119" y="866"/>
                    </a:lnTo>
                    <a:lnTo>
                      <a:pt x="1126" y="866"/>
                    </a:lnTo>
                    <a:lnTo>
                      <a:pt x="1126" y="866"/>
                    </a:lnTo>
                    <a:lnTo>
                      <a:pt x="1126" y="866"/>
                    </a:lnTo>
                    <a:lnTo>
                      <a:pt x="1126" y="871"/>
                    </a:lnTo>
                    <a:lnTo>
                      <a:pt x="1134" y="871"/>
                    </a:lnTo>
                    <a:lnTo>
                      <a:pt x="1134" y="871"/>
                    </a:lnTo>
                    <a:lnTo>
                      <a:pt x="1134" y="871"/>
                    </a:lnTo>
                    <a:lnTo>
                      <a:pt x="1134" y="871"/>
                    </a:lnTo>
                    <a:lnTo>
                      <a:pt x="1141" y="871"/>
                    </a:lnTo>
                    <a:lnTo>
                      <a:pt x="1141" y="871"/>
                    </a:lnTo>
                    <a:lnTo>
                      <a:pt x="1141" y="871"/>
                    </a:lnTo>
                    <a:lnTo>
                      <a:pt x="1141" y="876"/>
                    </a:lnTo>
                    <a:lnTo>
                      <a:pt x="1149" y="876"/>
                    </a:lnTo>
                    <a:lnTo>
                      <a:pt x="1149" y="876"/>
                    </a:lnTo>
                    <a:lnTo>
                      <a:pt x="1149" y="876"/>
                    </a:lnTo>
                    <a:lnTo>
                      <a:pt x="1149" y="876"/>
                    </a:lnTo>
                    <a:lnTo>
                      <a:pt x="1156" y="876"/>
                    </a:lnTo>
                    <a:lnTo>
                      <a:pt x="1156" y="876"/>
                    </a:lnTo>
                    <a:lnTo>
                      <a:pt x="1156" y="876"/>
                    </a:lnTo>
                    <a:lnTo>
                      <a:pt x="1156" y="881"/>
                    </a:lnTo>
                    <a:lnTo>
                      <a:pt x="1164" y="881"/>
                    </a:lnTo>
                    <a:lnTo>
                      <a:pt x="1164" y="881"/>
                    </a:lnTo>
                    <a:lnTo>
                      <a:pt x="1164" y="881"/>
                    </a:lnTo>
                    <a:lnTo>
                      <a:pt x="1164" y="881"/>
                    </a:lnTo>
                    <a:lnTo>
                      <a:pt x="1171" y="881"/>
                    </a:lnTo>
                    <a:lnTo>
                      <a:pt x="1171" y="881"/>
                    </a:lnTo>
                    <a:lnTo>
                      <a:pt x="1171" y="881"/>
                    </a:lnTo>
                    <a:lnTo>
                      <a:pt x="1171" y="881"/>
                    </a:lnTo>
                    <a:lnTo>
                      <a:pt x="1179" y="886"/>
                    </a:lnTo>
                    <a:lnTo>
                      <a:pt x="1179" y="886"/>
                    </a:lnTo>
                    <a:lnTo>
                      <a:pt x="1179" y="886"/>
                    </a:lnTo>
                    <a:lnTo>
                      <a:pt x="1179" y="886"/>
                    </a:lnTo>
                    <a:lnTo>
                      <a:pt x="1186" y="886"/>
                    </a:lnTo>
                    <a:lnTo>
                      <a:pt x="1186" y="886"/>
                    </a:lnTo>
                    <a:lnTo>
                      <a:pt x="1186" y="886"/>
                    </a:lnTo>
                    <a:lnTo>
                      <a:pt x="1186" y="886"/>
                    </a:lnTo>
                    <a:lnTo>
                      <a:pt x="1194" y="886"/>
                    </a:lnTo>
                    <a:lnTo>
                      <a:pt x="1194" y="886"/>
                    </a:lnTo>
                    <a:lnTo>
                      <a:pt x="1194" y="886"/>
                    </a:lnTo>
                    <a:lnTo>
                      <a:pt x="1194" y="886"/>
                    </a:lnTo>
                    <a:lnTo>
                      <a:pt x="1201" y="890"/>
                    </a:lnTo>
                    <a:lnTo>
                      <a:pt x="1201" y="890"/>
                    </a:lnTo>
                    <a:lnTo>
                      <a:pt x="1201" y="890"/>
                    </a:lnTo>
                    <a:lnTo>
                      <a:pt x="1201" y="890"/>
                    </a:lnTo>
                    <a:lnTo>
                      <a:pt x="1209" y="890"/>
                    </a:lnTo>
                    <a:lnTo>
                      <a:pt x="1209" y="890"/>
                    </a:lnTo>
                    <a:lnTo>
                      <a:pt x="1209" y="890"/>
                    </a:lnTo>
                    <a:lnTo>
                      <a:pt x="1209" y="890"/>
                    </a:lnTo>
                    <a:lnTo>
                      <a:pt x="1216" y="890"/>
                    </a:lnTo>
                    <a:lnTo>
                      <a:pt x="1216" y="890"/>
                    </a:lnTo>
                    <a:lnTo>
                      <a:pt x="1216" y="890"/>
                    </a:lnTo>
                    <a:lnTo>
                      <a:pt x="1216" y="890"/>
                    </a:lnTo>
                    <a:lnTo>
                      <a:pt x="1224" y="890"/>
                    </a:lnTo>
                    <a:lnTo>
                      <a:pt x="1224" y="890"/>
                    </a:lnTo>
                    <a:lnTo>
                      <a:pt x="1224" y="890"/>
                    </a:lnTo>
                    <a:lnTo>
                      <a:pt x="1224" y="890"/>
                    </a:lnTo>
                    <a:lnTo>
                      <a:pt x="1231" y="890"/>
                    </a:lnTo>
                    <a:lnTo>
                      <a:pt x="1231" y="890"/>
                    </a:lnTo>
                    <a:lnTo>
                      <a:pt x="1231" y="890"/>
                    </a:lnTo>
                    <a:lnTo>
                      <a:pt x="1231" y="890"/>
                    </a:lnTo>
                    <a:lnTo>
                      <a:pt x="1239" y="895"/>
                    </a:lnTo>
                    <a:lnTo>
                      <a:pt x="1239" y="895"/>
                    </a:lnTo>
                    <a:lnTo>
                      <a:pt x="1239" y="895"/>
                    </a:lnTo>
                    <a:lnTo>
                      <a:pt x="1239" y="895"/>
                    </a:lnTo>
                    <a:lnTo>
                      <a:pt x="1246" y="895"/>
                    </a:lnTo>
                    <a:lnTo>
                      <a:pt x="1246" y="895"/>
                    </a:lnTo>
                    <a:lnTo>
                      <a:pt x="1246" y="895"/>
                    </a:lnTo>
                    <a:lnTo>
                      <a:pt x="1246" y="895"/>
                    </a:lnTo>
                    <a:lnTo>
                      <a:pt x="1254" y="895"/>
                    </a:lnTo>
                    <a:lnTo>
                      <a:pt x="1254" y="895"/>
                    </a:lnTo>
                    <a:lnTo>
                      <a:pt x="1254" y="895"/>
                    </a:lnTo>
                    <a:lnTo>
                      <a:pt x="1254" y="895"/>
                    </a:lnTo>
                    <a:lnTo>
                      <a:pt x="1254" y="895"/>
                    </a:lnTo>
                    <a:lnTo>
                      <a:pt x="1261" y="895"/>
                    </a:lnTo>
                    <a:lnTo>
                      <a:pt x="1261" y="895"/>
                    </a:lnTo>
                    <a:lnTo>
                      <a:pt x="1261" y="895"/>
                    </a:lnTo>
                    <a:lnTo>
                      <a:pt x="1261" y="895"/>
                    </a:lnTo>
                    <a:lnTo>
                      <a:pt x="1269" y="895"/>
                    </a:lnTo>
                    <a:lnTo>
                      <a:pt x="1269" y="895"/>
                    </a:lnTo>
                    <a:lnTo>
                      <a:pt x="1269" y="895"/>
                    </a:lnTo>
                    <a:lnTo>
                      <a:pt x="1269" y="895"/>
                    </a:lnTo>
                    <a:lnTo>
                      <a:pt x="1276" y="895"/>
                    </a:lnTo>
                    <a:lnTo>
                      <a:pt x="1276" y="895"/>
                    </a:lnTo>
                    <a:lnTo>
                      <a:pt x="1276" y="895"/>
                    </a:lnTo>
                    <a:lnTo>
                      <a:pt x="1276" y="895"/>
                    </a:lnTo>
                    <a:lnTo>
                      <a:pt x="1284" y="895"/>
                    </a:lnTo>
                    <a:lnTo>
                      <a:pt x="1284" y="895"/>
                    </a:lnTo>
                    <a:lnTo>
                      <a:pt x="1284" y="895"/>
                    </a:lnTo>
                    <a:lnTo>
                      <a:pt x="1284" y="895"/>
                    </a:lnTo>
                    <a:lnTo>
                      <a:pt x="1291" y="890"/>
                    </a:lnTo>
                    <a:lnTo>
                      <a:pt x="1291" y="890"/>
                    </a:lnTo>
                    <a:lnTo>
                      <a:pt x="1291" y="890"/>
                    </a:lnTo>
                    <a:lnTo>
                      <a:pt x="1291" y="890"/>
                    </a:lnTo>
                    <a:lnTo>
                      <a:pt x="1299" y="890"/>
                    </a:lnTo>
                    <a:lnTo>
                      <a:pt x="1299" y="890"/>
                    </a:lnTo>
                    <a:lnTo>
                      <a:pt x="1299" y="890"/>
                    </a:lnTo>
                    <a:lnTo>
                      <a:pt x="1299" y="890"/>
                    </a:lnTo>
                    <a:lnTo>
                      <a:pt x="1306" y="890"/>
                    </a:lnTo>
                    <a:lnTo>
                      <a:pt x="1306" y="890"/>
                    </a:lnTo>
                    <a:lnTo>
                      <a:pt x="1306" y="890"/>
                    </a:lnTo>
                    <a:lnTo>
                      <a:pt x="1306" y="890"/>
                    </a:lnTo>
                    <a:lnTo>
                      <a:pt x="1314" y="890"/>
                    </a:lnTo>
                    <a:lnTo>
                      <a:pt x="1314" y="890"/>
                    </a:lnTo>
                    <a:lnTo>
                      <a:pt x="1314" y="890"/>
                    </a:lnTo>
                    <a:lnTo>
                      <a:pt x="1314" y="890"/>
                    </a:lnTo>
                    <a:lnTo>
                      <a:pt x="1321" y="890"/>
                    </a:lnTo>
                    <a:lnTo>
                      <a:pt x="1321" y="890"/>
                    </a:lnTo>
                    <a:lnTo>
                      <a:pt x="1321" y="890"/>
                    </a:lnTo>
                    <a:lnTo>
                      <a:pt x="1321" y="890"/>
                    </a:lnTo>
                    <a:lnTo>
                      <a:pt x="1329" y="886"/>
                    </a:lnTo>
                    <a:lnTo>
                      <a:pt x="1329" y="886"/>
                    </a:lnTo>
                    <a:lnTo>
                      <a:pt x="1329" y="886"/>
                    </a:lnTo>
                    <a:lnTo>
                      <a:pt x="1329" y="886"/>
                    </a:lnTo>
                    <a:lnTo>
                      <a:pt x="1336" y="886"/>
                    </a:lnTo>
                    <a:lnTo>
                      <a:pt x="1336" y="886"/>
                    </a:lnTo>
                    <a:lnTo>
                      <a:pt x="1336" y="886"/>
                    </a:lnTo>
                    <a:lnTo>
                      <a:pt x="1336" y="886"/>
                    </a:lnTo>
                    <a:lnTo>
                      <a:pt x="1344" y="886"/>
                    </a:lnTo>
                    <a:lnTo>
                      <a:pt x="1344" y="886"/>
                    </a:lnTo>
                    <a:lnTo>
                      <a:pt x="1344" y="886"/>
                    </a:lnTo>
                    <a:lnTo>
                      <a:pt x="1344" y="886"/>
                    </a:lnTo>
                    <a:lnTo>
                      <a:pt x="1351" y="881"/>
                    </a:lnTo>
                    <a:lnTo>
                      <a:pt x="1351" y="881"/>
                    </a:lnTo>
                    <a:lnTo>
                      <a:pt x="1351" y="881"/>
                    </a:lnTo>
                    <a:lnTo>
                      <a:pt x="1351" y="881"/>
                    </a:lnTo>
                    <a:lnTo>
                      <a:pt x="1359" y="881"/>
                    </a:lnTo>
                    <a:lnTo>
                      <a:pt x="1359" y="881"/>
                    </a:lnTo>
                    <a:lnTo>
                      <a:pt x="1359" y="881"/>
                    </a:lnTo>
                    <a:lnTo>
                      <a:pt x="1359" y="881"/>
                    </a:lnTo>
                    <a:lnTo>
                      <a:pt x="1366" y="881"/>
                    </a:lnTo>
                    <a:lnTo>
                      <a:pt x="1366" y="881"/>
                    </a:lnTo>
                    <a:lnTo>
                      <a:pt x="1366" y="876"/>
                    </a:lnTo>
                    <a:lnTo>
                      <a:pt x="1366" y="876"/>
                    </a:lnTo>
                    <a:lnTo>
                      <a:pt x="1374" y="876"/>
                    </a:lnTo>
                    <a:lnTo>
                      <a:pt x="1374" y="876"/>
                    </a:lnTo>
                    <a:lnTo>
                      <a:pt x="1374" y="876"/>
                    </a:lnTo>
                    <a:lnTo>
                      <a:pt x="1374" y="876"/>
                    </a:lnTo>
                    <a:lnTo>
                      <a:pt x="1381" y="876"/>
                    </a:lnTo>
                    <a:lnTo>
                      <a:pt x="1381" y="871"/>
                    </a:lnTo>
                    <a:lnTo>
                      <a:pt x="1381" y="871"/>
                    </a:lnTo>
                    <a:lnTo>
                      <a:pt x="1389" y="871"/>
                    </a:lnTo>
                    <a:lnTo>
                      <a:pt x="1389" y="871"/>
                    </a:lnTo>
                    <a:lnTo>
                      <a:pt x="1389" y="871"/>
                    </a:lnTo>
                    <a:lnTo>
                      <a:pt x="1389" y="871"/>
                    </a:lnTo>
                    <a:lnTo>
                      <a:pt x="1396" y="871"/>
                    </a:lnTo>
                    <a:lnTo>
                      <a:pt x="1396" y="866"/>
                    </a:lnTo>
                    <a:lnTo>
                      <a:pt x="1396" y="866"/>
                    </a:lnTo>
                    <a:lnTo>
                      <a:pt x="1396" y="866"/>
                    </a:lnTo>
                    <a:lnTo>
                      <a:pt x="1404" y="866"/>
                    </a:lnTo>
                    <a:lnTo>
                      <a:pt x="1404" y="866"/>
                    </a:lnTo>
                    <a:lnTo>
                      <a:pt x="1404" y="866"/>
                    </a:lnTo>
                    <a:lnTo>
                      <a:pt x="1404" y="861"/>
                    </a:lnTo>
                    <a:lnTo>
                      <a:pt x="1411" y="861"/>
                    </a:lnTo>
                    <a:lnTo>
                      <a:pt x="1411" y="861"/>
                    </a:lnTo>
                    <a:lnTo>
                      <a:pt x="1411" y="861"/>
                    </a:lnTo>
                    <a:lnTo>
                      <a:pt x="1411" y="861"/>
                    </a:lnTo>
                    <a:lnTo>
                      <a:pt x="1419" y="861"/>
                    </a:lnTo>
                    <a:lnTo>
                      <a:pt x="1419" y="857"/>
                    </a:lnTo>
                    <a:lnTo>
                      <a:pt x="1419" y="857"/>
                    </a:lnTo>
                    <a:lnTo>
                      <a:pt x="1419" y="857"/>
                    </a:lnTo>
                    <a:lnTo>
                      <a:pt x="1426" y="857"/>
                    </a:lnTo>
                    <a:lnTo>
                      <a:pt x="1426" y="857"/>
                    </a:lnTo>
                    <a:lnTo>
                      <a:pt x="1426" y="857"/>
                    </a:lnTo>
                    <a:lnTo>
                      <a:pt x="1426" y="852"/>
                    </a:lnTo>
                    <a:lnTo>
                      <a:pt x="1434" y="852"/>
                    </a:lnTo>
                    <a:lnTo>
                      <a:pt x="1434" y="852"/>
                    </a:lnTo>
                    <a:lnTo>
                      <a:pt x="1434" y="852"/>
                    </a:lnTo>
                    <a:lnTo>
                      <a:pt x="1434" y="852"/>
                    </a:lnTo>
                    <a:lnTo>
                      <a:pt x="1441" y="847"/>
                    </a:lnTo>
                    <a:lnTo>
                      <a:pt x="1441" y="847"/>
                    </a:lnTo>
                    <a:lnTo>
                      <a:pt x="1441" y="847"/>
                    </a:lnTo>
                    <a:lnTo>
                      <a:pt x="1441" y="847"/>
                    </a:lnTo>
                    <a:lnTo>
                      <a:pt x="1449" y="847"/>
                    </a:lnTo>
                    <a:lnTo>
                      <a:pt x="1449" y="842"/>
                    </a:lnTo>
                    <a:lnTo>
                      <a:pt x="1449" y="842"/>
                    </a:lnTo>
                    <a:lnTo>
                      <a:pt x="1449" y="842"/>
                    </a:lnTo>
                    <a:lnTo>
                      <a:pt x="1456" y="842"/>
                    </a:lnTo>
                    <a:lnTo>
                      <a:pt x="1456" y="842"/>
                    </a:lnTo>
                    <a:lnTo>
                      <a:pt x="1456" y="837"/>
                    </a:lnTo>
                    <a:lnTo>
                      <a:pt x="1456" y="837"/>
                    </a:lnTo>
                    <a:lnTo>
                      <a:pt x="1464" y="837"/>
                    </a:lnTo>
                    <a:lnTo>
                      <a:pt x="1464" y="837"/>
                    </a:lnTo>
                    <a:lnTo>
                      <a:pt x="1464" y="832"/>
                    </a:lnTo>
                    <a:lnTo>
                      <a:pt x="1464" y="832"/>
                    </a:lnTo>
                    <a:lnTo>
                      <a:pt x="1471" y="832"/>
                    </a:lnTo>
                    <a:lnTo>
                      <a:pt x="1471" y="832"/>
                    </a:lnTo>
                    <a:lnTo>
                      <a:pt x="1471" y="832"/>
                    </a:lnTo>
                    <a:lnTo>
                      <a:pt x="1471" y="827"/>
                    </a:lnTo>
                    <a:lnTo>
                      <a:pt x="1479" y="827"/>
                    </a:lnTo>
                    <a:lnTo>
                      <a:pt x="1479" y="827"/>
                    </a:lnTo>
                    <a:lnTo>
                      <a:pt x="1479" y="827"/>
                    </a:lnTo>
                    <a:lnTo>
                      <a:pt x="1479" y="823"/>
                    </a:lnTo>
                    <a:lnTo>
                      <a:pt x="1486" y="823"/>
                    </a:lnTo>
                    <a:lnTo>
                      <a:pt x="1486" y="823"/>
                    </a:lnTo>
                    <a:lnTo>
                      <a:pt x="1486" y="823"/>
                    </a:lnTo>
                    <a:lnTo>
                      <a:pt x="1486" y="818"/>
                    </a:lnTo>
                    <a:lnTo>
                      <a:pt x="1494" y="818"/>
                    </a:lnTo>
                    <a:lnTo>
                      <a:pt x="1494" y="818"/>
                    </a:lnTo>
                    <a:lnTo>
                      <a:pt x="1494" y="818"/>
                    </a:lnTo>
                    <a:lnTo>
                      <a:pt x="1494" y="813"/>
                    </a:lnTo>
                    <a:lnTo>
                      <a:pt x="1501" y="813"/>
                    </a:lnTo>
                    <a:lnTo>
                      <a:pt x="1501" y="813"/>
                    </a:lnTo>
                    <a:lnTo>
                      <a:pt x="1501" y="813"/>
                    </a:lnTo>
                    <a:lnTo>
                      <a:pt x="1501" y="808"/>
                    </a:lnTo>
                    <a:lnTo>
                      <a:pt x="1501" y="808"/>
                    </a:lnTo>
                    <a:lnTo>
                      <a:pt x="1509" y="808"/>
                    </a:lnTo>
                    <a:lnTo>
                      <a:pt x="1509" y="808"/>
                    </a:lnTo>
                    <a:lnTo>
                      <a:pt x="1509" y="803"/>
                    </a:lnTo>
                    <a:lnTo>
                      <a:pt x="1509" y="803"/>
                    </a:lnTo>
                    <a:lnTo>
                      <a:pt x="1516" y="803"/>
                    </a:lnTo>
                    <a:lnTo>
                      <a:pt x="1516" y="798"/>
                    </a:lnTo>
                    <a:lnTo>
                      <a:pt x="1516" y="798"/>
                    </a:lnTo>
                    <a:lnTo>
                      <a:pt x="1516" y="798"/>
                    </a:lnTo>
                    <a:lnTo>
                      <a:pt x="1524" y="798"/>
                    </a:lnTo>
                    <a:lnTo>
                      <a:pt x="1524" y="794"/>
                    </a:lnTo>
                    <a:lnTo>
                      <a:pt x="1524" y="794"/>
                    </a:lnTo>
                    <a:lnTo>
                      <a:pt x="1524" y="794"/>
                    </a:lnTo>
                    <a:lnTo>
                      <a:pt x="1531" y="789"/>
                    </a:lnTo>
                    <a:lnTo>
                      <a:pt x="1531" y="789"/>
                    </a:lnTo>
                    <a:lnTo>
                      <a:pt x="1531" y="789"/>
                    </a:lnTo>
                    <a:lnTo>
                      <a:pt x="1531" y="784"/>
                    </a:lnTo>
                    <a:lnTo>
                      <a:pt x="1539" y="784"/>
                    </a:lnTo>
                    <a:lnTo>
                      <a:pt x="1539" y="784"/>
                    </a:lnTo>
                    <a:lnTo>
                      <a:pt x="1539" y="784"/>
                    </a:lnTo>
                    <a:lnTo>
                      <a:pt x="1539" y="779"/>
                    </a:lnTo>
                    <a:lnTo>
                      <a:pt x="1546" y="779"/>
                    </a:lnTo>
                    <a:lnTo>
                      <a:pt x="1546" y="779"/>
                    </a:lnTo>
                    <a:lnTo>
                      <a:pt x="1546" y="774"/>
                    </a:lnTo>
                    <a:lnTo>
                      <a:pt x="1546" y="774"/>
                    </a:lnTo>
                    <a:lnTo>
                      <a:pt x="1554" y="774"/>
                    </a:lnTo>
                    <a:lnTo>
                      <a:pt x="1554" y="769"/>
                    </a:lnTo>
                    <a:lnTo>
                      <a:pt x="1554" y="769"/>
                    </a:lnTo>
                    <a:lnTo>
                      <a:pt x="1554" y="769"/>
                    </a:lnTo>
                    <a:lnTo>
                      <a:pt x="1561" y="765"/>
                    </a:lnTo>
                    <a:lnTo>
                      <a:pt x="1561" y="765"/>
                    </a:lnTo>
                    <a:lnTo>
                      <a:pt x="1561" y="765"/>
                    </a:lnTo>
                    <a:lnTo>
                      <a:pt x="1561" y="760"/>
                    </a:lnTo>
                    <a:lnTo>
                      <a:pt x="1569" y="760"/>
                    </a:lnTo>
                    <a:lnTo>
                      <a:pt x="1569" y="760"/>
                    </a:lnTo>
                    <a:lnTo>
                      <a:pt x="1569" y="755"/>
                    </a:lnTo>
                    <a:lnTo>
                      <a:pt x="1569" y="755"/>
                    </a:lnTo>
                    <a:lnTo>
                      <a:pt x="1576" y="755"/>
                    </a:lnTo>
                    <a:lnTo>
                      <a:pt x="1576" y="750"/>
                    </a:lnTo>
                    <a:lnTo>
                      <a:pt x="1576" y="750"/>
                    </a:lnTo>
                    <a:lnTo>
                      <a:pt x="1576" y="750"/>
                    </a:lnTo>
                    <a:lnTo>
                      <a:pt x="1584" y="745"/>
                    </a:lnTo>
                    <a:lnTo>
                      <a:pt x="1584" y="745"/>
                    </a:lnTo>
                    <a:lnTo>
                      <a:pt x="1584" y="745"/>
                    </a:lnTo>
                    <a:lnTo>
                      <a:pt x="1584" y="740"/>
                    </a:lnTo>
                    <a:lnTo>
                      <a:pt x="1591" y="740"/>
                    </a:lnTo>
                    <a:lnTo>
                      <a:pt x="1591" y="740"/>
                    </a:lnTo>
                    <a:lnTo>
                      <a:pt x="1591" y="735"/>
                    </a:lnTo>
                    <a:lnTo>
                      <a:pt x="1591" y="735"/>
                    </a:lnTo>
                    <a:lnTo>
                      <a:pt x="1599" y="735"/>
                    </a:lnTo>
                    <a:lnTo>
                      <a:pt x="1599" y="731"/>
                    </a:lnTo>
                    <a:lnTo>
                      <a:pt x="1599" y="726"/>
                    </a:lnTo>
                    <a:lnTo>
                      <a:pt x="1606" y="726"/>
                    </a:lnTo>
                    <a:lnTo>
                      <a:pt x="1606" y="726"/>
                    </a:lnTo>
                    <a:lnTo>
                      <a:pt x="1606" y="721"/>
                    </a:lnTo>
                    <a:lnTo>
                      <a:pt x="1606" y="721"/>
                    </a:lnTo>
                    <a:lnTo>
                      <a:pt x="1606" y="721"/>
                    </a:lnTo>
                    <a:lnTo>
                      <a:pt x="1614" y="716"/>
                    </a:lnTo>
                    <a:lnTo>
                      <a:pt x="1614" y="716"/>
                    </a:lnTo>
                    <a:lnTo>
                      <a:pt x="1614" y="711"/>
                    </a:lnTo>
                    <a:lnTo>
                      <a:pt x="1614" y="711"/>
                    </a:lnTo>
                    <a:lnTo>
                      <a:pt x="1621" y="711"/>
                    </a:lnTo>
                    <a:lnTo>
                      <a:pt x="1621" y="706"/>
                    </a:lnTo>
                    <a:lnTo>
                      <a:pt x="1621" y="706"/>
                    </a:lnTo>
                    <a:lnTo>
                      <a:pt x="1621" y="706"/>
                    </a:lnTo>
                    <a:lnTo>
                      <a:pt x="1629" y="702"/>
                    </a:lnTo>
                    <a:lnTo>
                      <a:pt x="1629" y="702"/>
                    </a:lnTo>
                    <a:lnTo>
                      <a:pt x="1629" y="697"/>
                    </a:lnTo>
                    <a:lnTo>
                      <a:pt x="1629" y="697"/>
                    </a:lnTo>
                    <a:lnTo>
                      <a:pt x="1636" y="697"/>
                    </a:lnTo>
                    <a:lnTo>
                      <a:pt x="1636" y="692"/>
                    </a:lnTo>
                    <a:lnTo>
                      <a:pt x="1636" y="692"/>
                    </a:lnTo>
                    <a:lnTo>
                      <a:pt x="1636" y="687"/>
                    </a:lnTo>
                    <a:lnTo>
                      <a:pt x="1644" y="687"/>
                    </a:lnTo>
                    <a:lnTo>
                      <a:pt x="1644" y="682"/>
                    </a:lnTo>
                    <a:lnTo>
                      <a:pt x="1644" y="682"/>
                    </a:lnTo>
                    <a:lnTo>
                      <a:pt x="1644" y="677"/>
                    </a:lnTo>
                    <a:lnTo>
                      <a:pt x="1651" y="677"/>
                    </a:lnTo>
                    <a:lnTo>
                      <a:pt x="1651" y="677"/>
                    </a:lnTo>
                    <a:lnTo>
                      <a:pt x="1651" y="673"/>
                    </a:lnTo>
                    <a:lnTo>
                      <a:pt x="1651" y="673"/>
                    </a:lnTo>
                    <a:lnTo>
                      <a:pt x="1659" y="673"/>
                    </a:lnTo>
                    <a:lnTo>
                      <a:pt x="1659" y="673"/>
                    </a:lnTo>
                    <a:lnTo>
                      <a:pt x="1659" y="673"/>
                    </a:lnTo>
                    <a:lnTo>
                      <a:pt x="1659" y="673"/>
                    </a:lnTo>
                    <a:lnTo>
                      <a:pt x="1666" y="677"/>
                    </a:lnTo>
                    <a:lnTo>
                      <a:pt x="1666" y="677"/>
                    </a:lnTo>
                    <a:lnTo>
                      <a:pt x="1666" y="677"/>
                    </a:lnTo>
                    <a:lnTo>
                      <a:pt x="1666" y="682"/>
                    </a:lnTo>
                    <a:lnTo>
                      <a:pt x="1674" y="682"/>
                    </a:lnTo>
                    <a:lnTo>
                      <a:pt x="1674" y="687"/>
                    </a:lnTo>
                    <a:lnTo>
                      <a:pt x="1674" y="687"/>
                    </a:lnTo>
                    <a:lnTo>
                      <a:pt x="1674" y="692"/>
                    </a:lnTo>
                    <a:lnTo>
                      <a:pt x="1681" y="692"/>
                    </a:lnTo>
                    <a:lnTo>
                      <a:pt x="1681" y="697"/>
                    </a:lnTo>
                    <a:lnTo>
                      <a:pt x="1681" y="697"/>
                    </a:lnTo>
                    <a:lnTo>
                      <a:pt x="1681" y="702"/>
                    </a:lnTo>
                    <a:lnTo>
                      <a:pt x="1689" y="702"/>
                    </a:lnTo>
                    <a:lnTo>
                      <a:pt x="1689" y="706"/>
                    </a:lnTo>
                    <a:lnTo>
                      <a:pt x="1689" y="706"/>
                    </a:lnTo>
                    <a:lnTo>
                      <a:pt x="1689" y="711"/>
                    </a:lnTo>
                    <a:lnTo>
                      <a:pt x="1696" y="711"/>
                    </a:lnTo>
                    <a:lnTo>
                      <a:pt x="1696" y="716"/>
                    </a:lnTo>
                    <a:lnTo>
                      <a:pt x="1696" y="716"/>
                    </a:lnTo>
                    <a:lnTo>
                      <a:pt x="1696" y="721"/>
                    </a:lnTo>
                    <a:lnTo>
                      <a:pt x="1704" y="721"/>
                    </a:lnTo>
                    <a:lnTo>
                      <a:pt x="1704" y="726"/>
                    </a:lnTo>
                    <a:lnTo>
                      <a:pt x="1704" y="726"/>
                    </a:lnTo>
                    <a:lnTo>
                      <a:pt x="1704" y="731"/>
                    </a:lnTo>
                    <a:lnTo>
                      <a:pt x="1711" y="731"/>
                    </a:lnTo>
                    <a:lnTo>
                      <a:pt x="1711" y="735"/>
                    </a:lnTo>
                    <a:lnTo>
                      <a:pt x="1711" y="735"/>
                    </a:lnTo>
                    <a:lnTo>
                      <a:pt x="1711" y="740"/>
                    </a:lnTo>
                    <a:lnTo>
                      <a:pt x="1719" y="740"/>
                    </a:lnTo>
                    <a:lnTo>
                      <a:pt x="1719" y="740"/>
                    </a:lnTo>
                    <a:lnTo>
                      <a:pt x="1719" y="745"/>
                    </a:lnTo>
                    <a:lnTo>
                      <a:pt x="1719" y="745"/>
                    </a:lnTo>
                    <a:lnTo>
                      <a:pt x="1726" y="750"/>
                    </a:lnTo>
                    <a:lnTo>
                      <a:pt x="1726" y="750"/>
                    </a:lnTo>
                    <a:lnTo>
                      <a:pt x="1726" y="755"/>
                    </a:lnTo>
                    <a:lnTo>
                      <a:pt x="1726" y="755"/>
                    </a:lnTo>
                    <a:lnTo>
                      <a:pt x="1734" y="760"/>
                    </a:lnTo>
                    <a:lnTo>
                      <a:pt x="1734" y="760"/>
                    </a:lnTo>
                    <a:lnTo>
                      <a:pt x="1734" y="760"/>
                    </a:lnTo>
                    <a:lnTo>
                      <a:pt x="1734" y="765"/>
                    </a:lnTo>
                    <a:lnTo>
                      <a:pt x="1741" y="765"/>
                    </a:lnTo>
                    <a:lnTo>
                      <a:pt x="1741" y="769"/>
                    </a:lnTo>
                    <a:lnTo>
                      <a:pt x="1741" y="769"/>
                    </a:lnTo>
                    <a:lnTo>
                      <a:pt x="1741" y="769"/>
                    </a:lnTo>
                    <a:lnTo>
                      <a:pt x="1749" y="774"/>
                    </a:lnTo>
                    <a:lnTo>
                      <a:pt x="1749" y="774"/>
                    </a:lnTo>
                    <a:lnTo>
                      <a:pt x="1749" y="779"/>
                    </a:lnTo>
                    <a:lnTo>
                      <a:pt x="1749" y="779"/>
                    </a:lnTo>
                    <a:lnTo>
                      <a:pt x="1756" y="779"/>
                    </a:lnTo>
                    <a:lnTo>
                      <a:pt x="1756" y="784"/>
                    </a:lnTo>
                    <a:lnTo>
                      <a:pt x="1756" y="784"/>
                    </a:lnTo>
                    <a:lnTo>
                      <a:pt x="1756" y="789"/>
                    </a:lnTo>
                    <a:lnTo>
                      <a:pt x="1764" y="789"/>
                    </a:lnTo>
                    <a:lnTo>
                      <a:pt x="1764" y="789"/>
                    </a:lnTo>
                    <a:lnTo>
                      <a:pt x="1764" y="794"/>
                    </a:lnTo>
                    <a:lnTo>
                      <a:pt x="1764" y="794"/>
                    </a:lnTo>
                    <a:lnTo>
                      <a:pt x="1771" y="794"/>
                    </a:lnTo>
                    <a:lnTo>
                      <a:pt x="1771" y="798"/>
                    </a:lnTo>
                    <a:lnTo>
                      <a:pt x="1771" y="798"/>
                    </a:lnTo>
                    <a:lnTo>
                      <a:pt x="1771" y="798"/>
                    </a:lnTo>
                    <a:lnTo>
                      <a:pt x="1771" y="803"/>
                    </a:lnTo>
                    <a:lnTo>
                      <a:pt x="1779" y="803"/>
                    </a:lnTo>
                    <a:lnTo>
                      <a:pt x="1779" y="808"/>
                    </a:lnTo>
                    <a:lnTo>
                      <a:pt x="1779" y="808"/>
                    </a:lnTo>
                    <a:lnTo>
                      <a:pt x="1779" y="808"/>
                    </a:lnTo>
                    <a:lnTo>
                      <a:pt x="1786" y="813"/>
                    </a:lnTo>
                    <a:lnTo>
                      <a:pt x="1786" y="813"/>
                    </a:lnTo>
                    <a:lnTo>
                      <a:pt x="1786" y="813"/>
                    </a:lnTo>
                    <a:lnTo>
                      <a:pt x="1794" y="818"/>
                    </a:lnTo>
                    <a:lnTo>
                      <a:pt x="1794" y="818"/>
                    </a:lnTo>
                    <a:lnTo>
                      <a:pt x="1794" y="818"/>
                    </a:lnTo>
                    <a:lnTo>
                      <a:pt x="1794" y="823"/>
                    </a:lnTo>
                    <a:lnTo>
                      <a:pt x="1801" y="823"/>
                    </a:lnTo>
                    <a:lnTo>
                      <a:pt x="1801" y="823"/>
                    </a:lnTo>
                    <a:lnTo>
                      <a:pt x="1801" y="827"/>
                    </a:lnTo>
                    <a:lnTo>
                      <a:pt x="1801" y="827"/>
                    </a:lnTo>
                    <a:lnTo>
                      <a:pt x="1809" y="827"/>
                    </a:lnTo>
                    <a:lnTo>
                      <a:pt x="1809" y="832"/>
                    </a:lnTo>
                    <a:lnTo>
                      <a:pt x="1809" y="832"/>
                    </a:lnTo>
                    <a:lnTo>
                      <a:pt x="1809" y="832"/>
                    </a:lnTo>
                    <a:lnTo>
                      <a:pt x="1816" y="832"/>
                    </a:lnTo>
                    <a:lnTo>
                      <a:pt x="1816" y="837"/>
                    </a:lnTo>
                    <a:lnTo>
                      <a:pt x="1816" y="837"/>
                    </a:lnTo>
                    <a:lnTo>
                      <a:pt x="1816" y="837"/>
                    </a:lnTo>
                    <a:lnTo>
                      <a:pt x="1824" y="842"/>
                    </a:lnTo>
                    <a:lnTo>
                      <a:pt x="1824" y="842"/>
                    </a:lnTo>
                    <a:lnTo>
                      <a:pt x="1824" y="842"/>
                    </a:lnTo>
                    <a:lnTo>
                      <a:pt x="1824" y="842"/>
                    </a:lnTo>
                    <a:lnTo>
                      <a:pt x="1831" y="847"/>
                    </a:lnTo>
                    <a:lnTo>
                      <a:pt x="1831" y="847"/>
                    </a:lnTo>
                    <a:lnTo>
                      <a:pt x="1831" y="847"/>
                    </a:lnTo>
                    <a:lnTo>
                      <a:pt x="1831" y="847"/>
                    </a:lnTo>
                    <a:lnTo>
                      <a:pt x="1839" y="852"/>
                    </a:lnTo>
                    <a:lnTo>
                      <a:pt x="1839" y="852"/>
                    </a:lnTo>
                    <a:lnTo>
                      <a:pt x="1839" y="852"/>
                    </a:lnTo>
                    <a:lnTo>
                      <a:pt x="1839" y="852"/>
                    </a:lnTo>
                    <a:lnTo>
                      <a:pt x="1846" y="857"/>
                    </a:lnTo>
                    <a:lnTo>
                      <a:pt x="1846" y="857"/>
                    </a:lnTo>
                    <a:lnTo>
                      <a:pt x="1846" y="857"/>
                    </a:lnTo>
                    <a:lnTo>
                      <a:pt x="1846" y="857"/>
                    </a:lnTo>
                    <a:lnTo>
                      <a:pt x="1854" y="861"/>
                    </a:lnTo>
                    <a:lnTo>
                      <a:pt x="1854" y="861"/>
                    </a:lnTo>
                    <a:lnTo>
                      <a:pt x="1854" y="861"/>
                    </a:lnTo>
                    <a:lnTo>
                      <a:pt x="1854" y="861"/>
                    </a:lnTo>
                    <a:lnTo>
                      <a:pt x="1854" y="861"/>
                    </a:lnTo>
                    <a:lnTo>
                      <a:pt x="1862" y="866"/>
                    </a:lnTo>
                    <a:lnTo>
                      <a:pt x="1862" y="866"/>
                    </a:lnTo>
                    <a:lnTo>
                      <a:pt x="1862" y="866"/>
                    </a:lnTo>
                    <a:lnTo>
                      <a:pt x="1862" y="866"/>
                    </a:lnTo>
                    <a:lnTo>
                      <a:pt x="1869" y="871"/>
                    </a:lnTo>
                    <a:lnTo>
                      <a:pt x="1869" y="871"/>
                    </a:lnTo>
                    <a:lnTo>
                      <a:pt x="1869" y="871"/>
                    </a:lnTo>
                    <a:lnTo>
                      <a:pt x="1869" y="871"/>
                    </a:lnTo>
                    <a:lnTo>
                      <a:pt x="1877" y="871"/>
                    </a:lnTo>
                    <a:lnTo>
                      <a:pt x="1877" y="871"/>
                    </a:lnTo>
                    <a:lnTo>
                      <a:pt x="1877" y="876"/>
                    </a:lnTo>
                    <a:lnTo>
                      <a:pt x="1877" y="876"/>
                    </a:lnTo>
                    <a:lnTo>
                      <a:pt x="1884" y="876"/>
                    </a:lnTo>
                    <a:lnTo>
                      <a:pt x="1884" y="876"/>
                    </a:lnTo>
                    <a:lnTo>
                      <a:pt x="1884" y="881"/>
                    </a:lnTo>
                    <a:lnTo>
                      <a:pt x="1892" y="881"/>
                    </a:lnTo>
                    <a:lnTo>
                      <a:pt x="1892" y="881"/>
                    </a:lnTo>
                    <a:lnTo>
                      <a:pt x="1892" y="881"/>
                    </a:lnTo>
                    <a:lnTo>
                      <a:pt x="1892" y="881"/>
                    </a:lnTo>
                    <a:lnTo>
                      <a:pt x="1899" y="881"/>
                    </a:lnTo>
                    <a:lnTo>
                      <a:pt x="1899" y="881"/>
                    </a:lnTo>
                    <a:lnTo>
                      <a:pt x="1899" y="881"/>
                    </a:lnTo>
                    <a:lnTo>
                      <a:pt x="1899" y="886"/>
                    </a:lnTo>
                    <a:lnTo>
                      <a:pt x="1907" y="886"/>
                    </a:lnTo>
                    <a:lnTo>
                      <a:pt x="1907" y="886"/>
                    </a:lnTo>
                    <a:lnTo>
                      <a:pt x="1907" y="886"/>
                    </a:lnTo>
                    <a:lnTo>
                      <a:pt x="1907" y="886"/>
                    </a:lnTo>
                    <a:lnTo>
                      <a:pt x="1914" y="886"/>
                    </a:lnTo>
                    <a:lnTo>
                      <a:pt x="1914" y="886"/>
                    </a:lnTo>
                    <a:lnTo>
                      <a:pt x="1914" y="886"/>
                    </a:lnTo>
                    <a:lnTo>
                      <a:pt x="1914" y="886"/>
                    </a:lnTo>
                    <a:lnTo>
                      <a:pt x="1914" y="886"/>
                    </a:lnTo>
                    <a:lnTo>
                      <a:pt x="1922" y="886"/>
                    </a:lnTo>
                    <a:lnTo>
                      <a:pt x="1922" y="886"/>
                    </a:lnTo>
                    <a:lnTo>
                      <a:pt x="1922" y="886"/>
                    </a:lnTo>
                    <a:lnTo>
                      <a:pt x="1929" y="886"/>
                    </a:lnTo>
                    <a:lnTo>
                      <a:pt x="1929" y="886"/>
                    </a:lnTo>
                    <a:lnTo>
                      <a:pt x="1929" y="886"/>
                    </a:lnTo>
                    <a:lnTo>
                      <a:pt x="1929" y="886"/>
                    </a:lnTo>
                    <a:lnTo>
                      <a:pt x="1937" y="886"/>
                    </a:lnTo>
                    <a:lnTo>
                      <a:pt x="1937" y="886"/>
                    </a:lnTo>
                    <a:lnTo>
                      <a:pt x="1937" y="886"/>
                    </a:lnTo>
                    <a:lnTo>
                      <a:pt x="1937" y="886"/>
                    </a:lnTo>
                    <a:lnTo>
                      <a:pt x="1944" y="886"/>
                    </a:lnTo>
                    <a:lnTo>
                      <a:pt x="1944" y="886"/>
                    </a:lnTo>
                    <a:lnTo>
                      <a:pt x="1944" y="886"/>
                    </a:lnTo>
                    <a:lnTo>
                      <a:pt x="1944" y="886"/>
                    </a:lnTo>
                    <a:lnTo>
                      <a:pt x="1952" y="886"/>
                    </a:lnTo>
                    <a:lnTo>
                      <a:pt x="1952" y="886"/>
                    </a:lnTo>
                    <a:lnTo>
                      <a:pt x="1952" y="886"/>
                    </a:lnTo>
                    <a:lnTo>
                      <a:pt x="1952" y="886"/>
                    </a:lnTo>
                    <a:lnTo>
                      <a:pt x="1959" y="886"/>
                    </a:lnTo>
                    <a:lnTo>
                      <a:pt x="1959" y="886"/>
                    </a:lnTo>
                    <a:lnTo>
                      <a:pt x="1959" y="886"/>
                    </a:lnTo>
                    <a:lnTo>
                      <a:pt x="1959" y="886"/>
                    </a:lnTo>
                    <a:lnTo>
                      <a:pt x="1967" y="886"/>
                    </a:lnTo>
                    <a:lnTo>
                      <a:pt x="1967" y="886"/>
                    </a:lnTo>
                    <a:lnTo>
                      <a:pt x="1967" y="886"/>
                    </a:lnTo>
                    <a:lnTo>
                      <a:pt x="1967" y="886"/>
                    </a:lnTo>
                    <a:lnTo>
                      <a:pt x="1974" y="886"/>
                    </a:lnTo>
                    <a:lnTo>
                      <a:pt x="1974" y="886"/>
                    </a:lnTo>
                    <a:lnTo>
                      <a:pt x="1974" y="886"/>
                    </a:lnTo>
                    <a:lnTo>
                      <a:pt x="1974" y="886"/>
                    </a:lnTo>
                    <a:lnTo>
                      <a:pt x="1974" y="886"/>
                    </a:lnTo>
                    <a:lnTo>
                      <a:pt x="1982" y="886"/>
                    </a:lnTo>
                    <a:lnTo>
                      <a:pt x="1982" y="886"/>
                    </a:lnTo>
                    <a:lnTo>
                      <a:pt x="1982" y="886"/>
                    </a:lnTo>
                    <a:lnTo>
                      <a:pt x="1982" y="886"/>
                    </a:lnTo>
                    <a:lnTo>
                      <a:pt x="1989" y="886"/>
                    </a:lnTo>
                    <a:lnTo>
                      <a:pt x="1989" y="886"/>
                    </a:lnTo>
                    <a:lnTo>
                      <a:pt x="1989" y="886"/>
                    </a:lnTo>
                    <a:lnTo>
                      <a:pt x="1989" y="886"/>
                    </a:lnTo>
                    <a:lnTo>
                      <a:pt x="1997" y="886"/>
                    </a:lnTo>
                    <a:lnTo>
                      <a:pt x="1997" y="886"/>
                    </a:lnTo>
                    <a:lnTo>
                      <a:pt x="1997" y="886"/>
                    </a:lnTo>
                    <a:lnTo>
                      <a:pt x="1997" y="886"/>
                    </a:lnTo>
                    <a:lnTo>
                      <a:pt x="2004" y="886"/>
                    </a:lnTo>
                    <a:lnTo>
                      <a:pt x="2004" y="886"/>
                    </a:lnTo>
                    <a:lnTo>
                      <a:pt x="2004" y="886"/>
                    </a:lnTo>
                    <a:lnTo>
                      <a:pt x="2004" y="886"/>
                    </a:lnTo>
                    <a:lnTo>
                      <a:pt x="2012" y="886"/>
                    </a:lnTo>
                    <a:lnTo>
                      <a:pt x="2012" y="886"/>
                    </a:lnTo>
                    <a:lnTo>
                      <a:pt x="2012" y="881"/>
                    </a:lnTo>
                    <a:lnTo>
                      <a:pt x="2012" y="881"/>
                    </a:lnTo>
                    <a:lnTo>
                      <a:pt x="2019" y="881"/>
                    </a:lnTo>
                    <a:lnTo>
                      <a:pt x="2019" y="881"/>
                    </a:lnTo>
                    <a:lnTo>
                      <a:pt x="2019" y="881"/>
                    </a:lnTo>
                    <a:lnTo>
                      <a:pt x="2019" y="881"/>
                    </a:lnTo>
                    <a:lnTo>
                      <a:pt x="2027" y="881"/>
                    </a:lnTo>
                    <a:lnTo>
                      <a:pt x="2027" y="881"/>
                    </a:lnTo>
                    <a:lnTo>
                      <a:pt x="2027" y="881"/>
                    </a:lnTo>
                    <a:lnTo>
                      <a:pt x="2027" y="881"/>
                    </a:lnTo>
                    <a:lnTo>
                      <a:pt x="2034" y="881"/>
                    </a:lnTo>
                    <a:lnTo>
                      <a:pt x="2034" y="881"/>
                    </a:lnTo>
                    <a:lnTo>
                      <a:pt x="2034" y="881"/>
                    </a:lnTo>
                    <a:lnTo>
                      <a:pt x="2034" y="881"/>
                    </a:lnTo>
                    <a:lnTo>
                      <a:pt x="2042" y="881"/>
                    </a:lnTo>
                    <a:lnTo>
                      <a:pt x="2042" y="881"/>
                    </a:lnTo>
                    <a:lnTo>
                      <a:pt x="2042" y="881"/>
                    </a:lnTo>
                    <a:lnTo>
                      <a:pt x="2042" y="881"/>
                    </a:lnTo>
                    <a:lnTo>
                      <a:pt x="2049" y="876"/>
                    </a:lnTo>
                    <a:lnTo>
                      <a:pt x="2049" y="876"/>
                    </a:lnTo>
                    <a:lnTo>
                      <a:pt x="2049" y="876"/>
                    </a:lnTo>
                    <a:lnTo>
                      <a:pt x="2049" y="876"/>
                    </a:lnTo>
                    <a:lnTo>
                      <a:pt x="2057" y="876"/>
                    </a:lnTo>
                    <a:lnTo>
                      <a:pt x="2057" y="876"/>
                    </a:lnTo>
                    <a:lnTo>
                      <a:pt x="2057" y="876"/>
                    </a:lnTo>
                    <a:lnTo>
                      <a:pt x="2057" y="876"/>
                    </a:lnTo>
                    <a:lnTo>
                      <a:pt x="2064" y="876"/>
                    </a:lnTo>
                    <a:lnTo>
                      <a:pt x="2064" y="876"/>
                    </a:lnTo>
                    <a:lnTo>
                      <a:pt x="2064" y="876"/>
                    </a:lnTo>
                    <a:lnTo>
                      <a:pt x="2072" y="871"/>
                    </a:lnTo>
                    <a:lnTo>
                      <a:pt x="2072" y="871"/>
                    </a:lnTo>
                    <a:lnTo>
                      <a:pt x="2072" y="871"/>
                    </a:lnTo>
                    <a:lnTo>
                      <a:pt x="2072" y="871"/>
                    </a:lnTo>
                    <a:lnTo>
                      <a:pt x="2079" y="871"/>
                    </a:lnTo>
                    <a:lnTo>
                      <a:pt x="2079" y="871"/>
                    </a:lnTo>
                    <a:lnTo>
                      <a:pt x="2079" y="871"/>
                    </a:lnTo>
                    <a:lnTo>
                      <a:pt x="2079" y="871"/>
                    </a:lnTo>
                    <a:lnTo>
                      <a:pt x="2079" y="871"/>
                    </a:lnTo>
                    <a:lnTo>
                      <a:pt x="2087" y="871"/>
                    </a:lnTo>
                    <a:lnTo>
                      <a:pt x="2087" y="871"/>
                    </a:lnTo>
                    <a:lnTo>
                      <a:pt x="2087" y="866"/>
                    </a:lnTo>
                    <a:lnTo>
                      <a:pt x="2087" y="866"/>
                    </a:lnTo>
                    <a:lnTo>
                      <a:pt x="2094" y="866"/>
                    </a:lnTo>
                    <a:lnTo>
                      <a:pt x="2094" y="866"/>
                    </a:lnTo>
                    <a:lnTo>
                      <a:pt x="2094" y="866"/>
                    </a:lnTo>
                    <a:lnTo>
                      <a:pt x="2094" y="866"/>
                    </a:lnTo>
                    <a:lnTo>
                      <a:pt x="2102" y="866"/>
                    </a:lnTo>
                    <a:lnTo>
                      <a:pt x="2102" y="866"/>
                    </a:lnTo>
                    <a:lnTo>
                      <a:pt x="2102" y="866"/>
                    </a:lnTo>
                    <a:lnTo>
                      <a:pt x="2102" y="861"/>
                    </a:lnTo>
                    <a:lnTo>
                      <a:pt x="2109" y="861"/>
                    </a:lnTo>
                    <a:lnTo>
                      <a:pt x="2109" y="861"/>
                    </a:lnTo>
                    <a:lnTo>
                      <a:pt x="2109" y="861"/>
                    </a:lnTo>
                    <a:lnTo>
                      <a:pt x="2109" y="861"/>
                    </a:lnTo>
                    <a:lnTo>
                      <a:pt x="2117" y="861"/>
                    </a:lnTo>
                    <a:lnTo>
                      <a:pt x="2117" y="861"/>
                    </a:lnTo>
                    <a:lnTo>
                      <a:pt x="2117" y="861"/>
                    </a:lnTo>
                    <a:lnTo>
                      <a:pt x="2117" y="857"/>
                    </a:lnTo>
                    <a:lnTo>
                      <a:pt x="2124" y="857"/>
                    </a:lnTo>
                    <a:lnTo>
                      <a:pt x="2124" y="857"/>
                    </a:lnTo>
                    <a:lnTo>
                      <a:pt x="2124" y="857"/>
                    </a:lnTo>
                    <a:lnTo>
                      <a:pt x="2124" y="857"/>
                    </a:lnTo>
                    <a:lnTo>
                      <a:pt x="2132" y="857"/>
                    </a:lnTo>
                    <a:lnTo>
                      <a:pt x="2132" y="857"/>
                    </a:lnTo>
                    <a:lnTo>
                      <a:pt x="2132" y="852"/>
                    </a:lnTo>
                    <a:lnTo>
                      <a:pt x="2139" y="852"/>
                    </a:lnTo>
                    <a:lnTo>
                      <a:pt x="2139" y="852"/>
                    </a:lnTo>
                    <a:lnTo>
                      <a:pt x="2139" y="852"/>
                    </a:lnTo>
                    <a:lnTo>
                      <a:pt x="2139" y="852"/>
                    </a:lnTo>
                    <a:lnTo>
                      <a:pt x="2147" y="852"/>
                    </a:lnTo>
                    <a:lnTo>
                      <a:pt x="2147" y="852"/>
                    </a:lnTo>
                    <a:lnTo>
                      <a:pt x="2147" y="852"/>
                    </a:lnTo>
                    <a:lnTo>
                      <a:pt x="2147" y="852"/>
                    </a:lnTo>
                    <a:lnTo>
                      <a:pt x="2147" y="852"/>
                    </a:lnTo>
                    <a:lnTo>
                      <a:pt x="2154" y="852"/>
                    </a:lnTo>
                    <a:lnTo>
                      <a:pt x="2154" y="852"/>
                    </a:lnTo>
                    <a:lnTo>
                      <a:pt x="2154" y="852"/>
                    </a:lnTo>
                    <a:lnTo>
                      <a:pt x="2154" y="852"/>
                    </a:lnTo>
                    <a:lnTo>
                      <a:pt x="2162" y="852"/>
                    </a:lnTo>
                    <a:lnTo>
                      <a:pt x="2162" y="852"/>
                    </a:lnTo>
                    <a:lnTo>
                      <a:pt x="2162" y="852"/>
                    </a:lnTo>
                    <a:lnTo>
                      <a:pt x="2162" y="852"/>
                    </a:lnTo>
                    <a:lnTo>
                      <a:pt x="2169" y="852"/>
                    </a:lnTo>
                    <a:lnTo>
                      <a:pt x="2169" y="852"/>
                    </a:lnTo>
                    <a:lnTo>
                      <a:pt x="2169" y="852"/>
                    </a:lnTo>
                    <a:lnTo>
                      <a:pt x="2177" y="852"/>
                    </a:lnTo>
                    <a:lnTo>
                      <a:pt x="2177" y="852"/>
                    </a:lnTo>
                    <a:lnTo>
                      <a:pt x="2177" y="852"/>
                    </a:lnTo>
                    <a:lnTo>
                      <a:pt x="2177" y="852"/>
                    </a:lnTo>
                    <a:lnTo>
                      <a:pt x="2177" y="852"/>
                    </a:lnTo>
                    <a:lnTo>
                      <a:pt x="2184" y="852"/>
                    </a:lnTo>
                    <a:lnTo>
                      <a:pt x="2184" y="852"/>
                    </a:lnTo>
                    <a:lnTo>
                      <a:pt x="2184" y="852"/>
                    </a:lnTo>
                    <a:lnTo>
                      <a:pt x="2184" y="852"/>
                    </a:lnTo>
                    <a:lnTo>
                      <a:pt x="2192" y="852"/>
                    </a:lnTo>
                    <a:lnTo>
                      <a:pt x="2192" y="852"/>
                    </a:lnTo>
                    <a:lnTo>
                      <a:pt x="2192" y="852"/>
                    </a:lnTo>
                    <a:lnTo>
                      <a:pt x="2192" y="852"/>
                    </a:lnTo>
                    <a:lnTo>
                      <a:pt x="2199" y="852"/>
                    </a:lnTo>
                    <a:lnTo>
                      <a:pt x="2199" y="852"/>
                    </a:lnTo>
                    <a:lnTo>
                      <a:pt x="2199" y="852"/>
                    </a:lnTo>
                    <a:lnTo>
                      <a:pt x="2199" y="852"/>
                    </a:lnTo>
                    <a:lnTo>
                      <a:pt x="2207" y="852"/>
                    </a:lnTo>
                    <a:lnTo>
                      <a:pt x="2207" y="852"/>
                    </a:lnTo>
                    <a:lnTo>
                      <a:pt x="2207" y="852"/>
                    </a:lnTo>
                    <a:lnTo>
                      <a:pt x="2207" y="852"/>
                    </a:lnTo>
                    <a:lnTo>
                      <a:pt x="2214" y="852"/>
                    </a:lnTo>
                    <a:lnTo>
                      <a:pt x="2214" y="852"/>
                    </a:lnTo>
                    <a:lnTo>
                      <a:pt x="2214" y="852"/>
                    </a:lnTo>
                    <a:lnTo>
                      <a:pt x="2214" y="852"/>
                    </a:lnTo>
                    <a:lnTo>
                      <a:pt x="2222" y="852"/>
                    </a:lnTo>
                    <a:lnTo>
                      <a:pt x="2222" y="852"/>
                    </a:lnTo>
                    <a:lnTo>
                      <a:pt x="2222" y="852"/>
                    </a:lnTo>
                    <a:lnTo>
                      <a:pt x="2222" y="852"/>
                    </a:lnTo>
                    <a:lnTo>
                      <a:pt x="2229" y="852"/>
                    </a:lnTo>
                    <a:lnTo>
                      <a:pt x="2229" y="852"/>
                    </a:lnTo>
                    <a:lnTo>
                      <a:pt x="2229" y="852"/>
                    </a:lnTo>
                    <a:lnTo>
                      <a:pt x="2229" y="852"/>
                    </a:lnTo>
                    <a:lnTo>
                      <a:pt x="2237" y="852"/>
                    </a:lnTo>
                    <a:lnTo>
                      <a:pt x="2237" y="852"/>
                    </a:lnTo>
                    <a:lnTo>
                      <a:pt x="2237" y="852"/>
                    </a:lnTo>
                    <a:lnTo>
                      <a:pt x="2237" y="852"/>
                    </a:lnTo>
                    <a:lnTo>
                      <a:pt x="2237" y="852"/>
                    </a:lnTo>
                    <a:lnTo>
                      <a:pt x="2244" y="852"/>
                    </a:lnTo>
                    <a:lnTo>
                      <a:pt x="2244" y="852"/>
                    </a:lnTo>
                    <a:lnTo>
                      <a:pt x="2244" y="852"/>
                    </a:lnTo>
                    <a:lnTo>
                      <a:pt x="2252" y="852"/>
                    </a:lnTo>
                    <a:lnTo>
                      <a:pt x="2252" y="852"/>
                    </a:lnTo>
                    <a:lnTo>
                      <a:pt x="2252" y="852"/>
                    </a:lnTo>
                    <a:lnTo>
                      <a:pt x="2252" y="852"/>
                    </a:lnTo>
                    <a:lnTo>
                      <a:pt x="2259" y="852"/>
                    </a:lnTo>
                    <a:lnTo>
                      <a:pt x="2259" y="852"/>
                    </a:lnTo>
                    <a:lnTo>
                      <a:pt x="2259" y="852"/>
                    </a:lnTo>
                    <a:lnTo>
                      <a:pt x="2259" y="852"/>
                    </a:lnTo>
                    <a:lnTo>
                      <a:pt x="2267" y="852"/>
                    </a:lnTo>
                    <a:lnTo>
                      <a:pt x="2267" y="852"/>
                    </a:lnTo>
                    <a:lnTo>
                      <a:pt x="2267" y="852"/>
                    </a:lnTo>
                    <a:lnTo>
                      <a:pt x="2267" y="852"/>
                    </a:lnTo>
                    <a:lnTo>
                      <a:pt x="2274" y="852"/>
                    </a:lnTo>
                    <a:lnTo>
                      <a:pt x="2274" y="852"/>
                    </a:lnTo>
                    <a:lnTo>
                      <a:pt x="2274" y="852"/>
                    </a:lnTo>
                    <a:lnTo>
                      <a:pt x="2274" y="847"/>
                    </a:lnTo>
                    <a:lnTo>
                      <a:pt x="2282" y="847"/>
                    </a:lnTo>
                    <a:lnTo>
                      <a:pt x="2282" y="847"/>
                    </a:lnTo>
                    <a:lnTo>
                      <a:pt x="2282" y="847"/>
                    </a:lnTo>
                    <a:lnTo>
                      <a:pt x="2282" y="847"/>
                    </a:lnTo>
                    <a:lnTo>
                      <a:pt x="2289" y="847"/>
                    </a:lnTo>
                    <a:lnTo>
                      <a:pt x="2289" y="847"/>
                    </a:lnTo>
                    <a:lnTo>
                      <a:pt x="2289" y="847"/>
                    </a:lnTo>
                    <a:lnTo>
                      <a:pt x="2289" y="847"/>
                    </a:lnTo>
                    <a:lnTo>
                      <a:pt x="2297" y="847"/>
                    </a:lnTo>
                    <a:lnTo>
                      <a:pt x="2297" y="847"/>
                    </a:lnTo>
                    <a:lnTo>
                      <a:pt x="2297" y="847"/>
                    </a:lnTo>
                    <a:lnTo>
                      <a:pt x="2297" y="847"/>
                    </a:lnTo>
                    <a:lnTo>
                      <a:pt x="2304" y="847"/>
                    </a:lnTo>
                    <a:lnTo>
                      <a:pt x="2304" y="847"/>
                    </a:lnTo>
                    <a:lnTo>
                      <a:pt x="2304" y="847"/>
                    </a:lnTo>
                    <a:lnTo>
                      <a:pt x="2304" y="847"/>
                    </a:lnTo>
                    <a:lnTo>
                      <a:pt x="2312" y="847"/>
                    </a:lnTo>
                    <a:lnTo>
                      <a:pt x="2312" y="847"/>
                    </a:lnTo>
                    <a:lnTo>
                      <a:pt x="2312" y="847"/>
                    </a:lnTo>
                    <a:lnTo>
                      <a:pt x="2312" y="847"/>
                    </a:lnTo>
                    <a:lnTo>
                      <a:pt x="2312" y="847"/>
                    </a:lnTo>
                    <a:lnTo>
                      <a:pt x="2319" y="847"/>
                    </a:lnTo>
                    <a:lnTo>
                      <a:pt x="2319" y="847"/>
                    </a:lnTo>
                    <a:lnTo>
                      <a:pt x="2319" y="847"/>
                    </a:lnTo>
                    <a:lnTo>
                      <a:pt x="2327" y="842"/>
                    </a:lnTo>
                    <a:lnTo>
                      <a:pt x="2327" y="842"/>
                    </a:lnTo>
                    <a:lnTo>
                      <a:pt x="2327" y="842"/>
                    </a:lnTo>
                    <a:lnTo>
                      <a:pt x="2327" y="842"/>
                    </a:lnTo>
                    <a:lnTo>
                      <a:pt x="2334" y="842"/>
                    </a:lnTo>
                    <a:lnTo>
                      <a:pt x="2334" y="842"/>
                    </a:lnTo>
                    <a:lnTo>
                      <a:pt x="2334" y="842"/>
                    </a:lnTo>
                    <a:lnTo>
                      <a:pt x="2334" y="842"/>
                    </a:lnTo>
                    <a:lnTo>
                      <a:pt x="2334" y="842"/>
                    </a:lnTo>
                    <a:lnTo>
                      <a:pt x="2342" y="842"/>
                    </a:lnTo>
                    <a:lnTo>
                      <a:pt x="2342" y="842"/>
                    </a:lnTo>
                    <a:lnTo>
                      <a:pt x="2342" y="842"/>
                    </a:lnTo>
                    <a:lnTo>
                      <a:pt x="2349" y="842"/>
                    </a:lnTo>
                    <a:lnTo>
                      <a:pt x="2349" y="842"/>
                    </a:lnTo>
                    <a:lnTo>
                      <a:pt x="2349" y="842"/>
                    </a:lnTo>
                    <a:lnTo>
                      <a:pt x="2349" y="842"/>
                    </a:lnTo>
                    <a:lnTo>
                      <a:pt x="2357" y="842"/>
                    </a:lnTo>
                    <a:lnTo>
                      <a:pt x="2357" y="842"/>
                    </a:lnTo>
                    <a:lnTo>
                      <a:pt x="2357" y="842"/>
                    </a:lnTo>
                    <a:lnTo>
                      <a:pt x="2357" y="837"/>
                    </a:lnTo>
                    <a:lnTo>
                      <a:pt x="2357" y="837"/>
                    </a:lnTo>
                    <a:lnTo>
                      <a:pt x="2364" y="837"/>
                    </a:lnTo>
                    <a:lnTo>
                      <a:pt x="2364" y="837"/>
                    </a:lnTo>
                    <a:lnTo>
                      <a:pt x="2364" y="837"/>
                    </a:lnTo>
                    <a:lnTo>
                      <a:pt x="2372" y="837"/>
                    </a:lnTo>
                    <a:lnTo>
                      <a:pt x="2372" y="837"/>
                    </a:lnTo>
                    <a:lnTo>
                      <a:pt x="2372" y="837"/>
                    </a:lnTo>
                    <a:lnTo>
                      <a:pt x="2372" y="837"/>
                    </a:lnTo>
                    <a:lnTo>
                      <a:pt x="2379" y="837"/>
                    </a:lnTo>
                    <a:lnTo>
                      <a:pt x="2379" y="837"/>
                    </a:lnTo>
                    <a:lnTo>
                      <a:pt x="2379" y="837"/>
                    </a:lnTo>
                    <a:lnTo>
                      <a:pt x="2379" y="832"/>
                    </a:lnTo>
                    <a:lnTo>
                      <a:pt x="2387" y="832"/>
                    </a:lnTo>
                    <a:lnTo>
                      <a:pt x="2387" y="832"/>
                    </a:lnTo>
                    <a:lnTo>
                      <a:pt x="2387" y="832"/>
                    </a:lnTo>
                    <a:lnTo>
                      <a:pt x="2387" y="832"/>
                    </a:lnTo>
                    <a:lnTo>
                      <a:pt x="2387" y="827"/>
                    </a:lnTo>
                    <a:lnTo>
                      <a:pt x="2394" y="827"/>
                    </a:lnTo>
                    <a:lnTo>
                      <a:pt x="2394" y="827"/>
                    </a:lnTo>
                    <a:lnTo>
                      <a:pt x="2394" y="827"/>
                    </a:lnTo>
                    <a:lnTo>
                      <a:pt x="2394" y="823"/>
                    </a:lnTo>
                    <a:lnTo>
                      <a:pt x="2402" y="823"/>
                    </a:lnTo>
                    <a:lnTo>
                      <a:pt x="2402" y="823"/>
                    </a:lnTo>
                    <a:lnTo>
                      <a:pt x="2402" y="823"/>
                    </a:lnTo>
                    <a:lnTo>
                      <a:pt x="2402" y="818"/>
                    </a:lnTo>
                    <a:lnTo>
                      <a:pt x="2409" y="818"/>
                    </a:lnTo>
                    <a:lnTo>
                      <a:pt x="2409" y="818"/>
                    </a:lnTo>
                    <a:lnTo>
                      <a:pt x="2409" y="813"/>
                    </a:lnTo>
                    <a:lnTo>
                      <a:pt x="2417" y="813"/>
                    </a:lnTo>
                    <a:lnTo>
                      <a:pt x="2417" y="813"/>
                    </a:lnTo>
                    <a:lnTo>
                      <a:pt x="2417" y="808"/>
                    </a:lnTo>
                    <a:lnTo>
                      <a:pt x="2417" y="808"/>
                    </a:lnTo>
                    <a:lnTo>
                      <a:pt x="2424" y="808"/>
                    </a:lnTo>
                    <a:lnTo>
                      <a:pt x="2424" y="808"/>
                    </a:lnTo>
                    <a:lnTo>
                      <a:pt x="2424" y="803"/>
                    </a:lnTo>
                    <a:lnTo>
                      <a:pt x="2424" y="803"/>
                    </a:lnTo>
                    <a:lnTo>
                      <a:pt x="2432" y="803"/>
                    </a:lnTo>
                    <a:lnTo>
                      <a:pt x="2432" y="798"/>
                    </a:lnTo>
                    <a:lnTo>
                      <a:pt x="2432" y="798"/>
                    </a:lnTo>
                    <a:lnTo>
                      <a:pt x="2432" y="798"/>
                    </a:lnTo>
                    <a:lnTo>
                      <a:pt x="2439" y="798"/>
                    </a:lnTo>
                    <a:lnTo>
                      <a:pt x="2439" y="794"/>
                    </a:lnTo>
                    <a:lnTo>
                      <a:pt x="2439" y="794"/>
                    </a:lnTo>
                    <a:lnTo>
                      <a:pt x="2439" y="794"/>
                    </a:lnTo>
                    <a:lnTo>
                      <a:pt x="2439" y="789"/>
                    </a:lnTo>
                    <a:lnTo>
                      <a:pt x="2447" y="789"/>
                    </a:lnTo>
                    <a:lnTo>
                      <a:pt x="2447" y="789"/>
                    </a:lnTo>
                    <a:lnTo>
                      <a:pt x="2447" y="784"/>
                    </a:lnTo>
                    <a:lnTo>
                      <a:pt x="2447" y="784"/>
                    </a:lnTo>
                    <a:lnTo>
                      <a:pt x="2454" y="784"/>
                    </a:lnTo>
                    <a:lnTo>
                      <a:pt x="2454" y="779"/>
                    </a:lnTo>
                    <a:lnTo>
                      <a:pt x="2454" y="779"/>
                    </a:lnTo>
                    <a:lnTo>
                      <a:pt x="2462" y="774"/>
                    </a:lnTo>
                    <a:lnTo>
                      <a:pt x="2462" y="774"/>
                    </a:lnTo>
                    <a:lnTo>
                      <a:pt x="2462" y="774"/>
                    </a:lnTo>
                    <a:lnTo>
                      <a:pt x="2462" y="769"/>
                    </a:lnTo>
                    <a:lnTo>
                      <a:pt x="2469" y="769"/>
                    </a:lnTo>
                    <a:lnTo>
                      <a:pt x="2469" y="769"/>
                    </a:lnTo>
                    <a:lnTo>
                      <a:pt x="2469" y="765"/>
                    </a:lnTo>
                    <a:lnTo>
                      <a:pt x="2469" y="765"/>
                    </a:lnTo>
                    <a:lnTo>
                      <a:pt x="2477" y="765"/>
                    </a:lnTo>
                    <a:lnTo>
                      <a:pt x="2477" y="760"/>
                    </a:lnTo>
                    <a:lnTo>
                      <a:pt x="2477" y="760"/>
                    </a:lnTo>
                    <a:lnTo>
                      <a:pt x="2477" y="760"/>
                    </a:lnTo>
                    <a:lnTo>
                      <a:pt x="2484" y="755"/>
                    </a:lnTo>
                    <a:lnTo>
                      <a:pt x="2484" y="755"/>
                    </a:lnTo>
                    <a:lnTo>
                      <a:pt x="2484" y="755"/>
                    </a:lnTo>
                    <a:lnTo>
                      <a:pt x="2484" y="750"/>
                    </a:lnTo>
                    <a:lnTo>
                      <a:pt x="2492" y="750"/>
                    </a:lnTo>
                    <a:lnTo>
                      <a:pt x="2492" y="745"/>
                    </a:lnTo>
                    <a:lnTo>
                      <a:pt x="2492" y="745"/>
                    </a:lnTo>
                    <a:lnTo>
                      <a:pt x="2492" y="745"/>
                    </a:lnTo>
                    <a:lnTo>
                      <a:pt x="2492" y="740"/>
                    </a:lnTo>
                    <a:lnTo>
                      <a:pt x="2499" y="740"/>
                    </a:lnTo>
                    <a:lnTo>
                      <a:pt x="2499" y="740"/>
                    </a:lnTo>
                    <a:lnTo>
                      <a:pt x="2499" y="735"/>
                    </a:lnTo>
                    <a:lnTo>
                      <a:pt x="2499" y="735"/>
                    </a:lnTo>
                    <a:lnTo>
                      <a:pt x="2507" y="735"/>
                    </a:lnTo>
                    <a:lnTo>
                      <a:pt x="2507" y="731"/>
                    </a:lnTo>
                    <a:lnTo>
                      <a:pt x="2507" y="731"/>
                    </a:lnTo>
                    <a:lnTo>
                      <a:pt x="2507" y="726"/>
                    </a:lnTo>
                    <a:lnTo>
                      <a:pt x="2514" y="726"/>
                    </a:lnTo>
                    <a:lnTo>
                      <a:pt x="2514" y="721"/>
                    </a:lnTo>
                    <a:lnTo>
                      <a:pt x="2514" y="721"/>
                    </a:lnTo>
                    <a:lnTo>
                      <a:pt x="2522" y="716"/>
                    </a:lnTo>
                    <a:lnTo>
                      <a:pt x="2522" y="716"/>
                    </a:lnTo>
                    <a:lnTo>
                      <a:pt x="2522" y="716"/>
                    </a:lnTo>
                    <a:lnTo>
                      <a:pt x="2522" y="711"/>
                    </a:lnTo>
                    <a:lnTo>
                      <a:pt x="2529" y="711"/>
                    </a:lnTo>
                    <a:lnTo>
                      <a:pt x="2529" y="706"/>
                    </a:lnTo>
                    <a:lnTo>
                      <a:pt x="2529" y="706"/>
                    </a:lnTo>
                    <a:lnTo>
                      <a:pt x="2529" y="702"/>
                    </a:lnTo>
                    <a:lnTo>
                      <a:pt x="2537" y="702"/>
                    </a:lnTo>
                    <a:lnTo>
                      <a:pt x="2537" y="702"/>
                    </a:lnTo>
                    <a:lnTo>
                      <a:pt x="2537" y="697"/>
                    </a:lnTo>
                    <a:lnTo>
                      <a:pt x="2537" y="697"/>
                    </a:lnTo>
                    <a:lnTo>
                      <a:pt x="2544" y="692"/>
                    </a:lnTo>
                    <a:lnTo>
                      <a:pt x="2544" y="692"/>
                    </a:lnTo>
                    <a:lnTo>
                      <a:pt x="2544" y="687"/>
                    </a:lnTo>
                    <a:lnTo>
                      <a:pt x="2544" y="687"/>
                    </a:lnTo>
                    <a:lnTo>
                      <a:pt x="2544" y="687"/>
                    </a:lnTo>
                    <a:lnTo>
                      <a:pt x="2552" y="682"/>
                    </a:lnTo>
                    <a:lnTo>
                      <a:pt x="2552" y="682"/>
                    </a:lnTo>
                    <a:lnTo>
                      <a:pt x="2552" y="677"/>
                    </a:lnTo>
                    <a:lnTo>
                      <a:pt x="2552" y="677"/>
                    </a:lnTo>
                    <a:lnTo>
                      <a:pt x="2559" y="673"/>
                    </a:lnTo>
                    <a:lnTo>
                      <a:pt x="2559" y="673"/>
                    </a:lnTo>
                    <a:lnTo>
                      <a:pt x="2559" y="668"/>
                    </a:lnTo>
                    <a:lnTo>
                      <a:pt x="2559" y="668"/>
                    </a:lnTo>
                    <a:lnTo>
                      <a:pt x="2567" y="668"/>
                    </a:lnTo>
                    <a:lnTo>
                      <a:pt x="2567" y="663"/>
                    </a:lnTo>
                    <a:lnTo>
                      <a:pt x="2567" y="663"/>
                    </a:lnTo>
                    <a:lnTo>
                      <a:pt x="2567" y="658"/>
                    </a:lnTo>
                    <a:lnTo>
                      <a:pt x="2574" y="658"/>
                    </a:lnTo>
                    <a:lnTo>
                      <a:pt x="2574" y="653"/>
                    </a:lnTo>
                    <a:lnTo>
                      <a:pt x="2574" y="648"/>
                    </a:lnTo>
                    <a:lnTo>
                      <a:pt x="2582" y="648"/>
                    </a:lnTo>
                    <a:lnTo>
                      <a:pt x="2582" y="644"/>
                    </a:lnTo>
                    <a:lnTo>
                      <a:pt x="2582" y="644"/>
                    </a:lnTo>
                    <a:lnTo>
                      <a:pt x="2582" y="639"/>
                    </a:lnTo>
                    <a:lnTo>
                      <a:pt x="2582" y="639"/>
                    </a:lnTo>
                    <a:lnTo>
                      <a:pt x="2589" y="639"/>
                    </a:lnTo>
                    <a:lnTo>
                      <a:pt x="2589" y="634"/>
                    </a:lnTo>
                    <a:lnTo>
                      <a:pt x="2589" y="634"/>
                    </a:lnTo>
                    <a:lnTo>
                      <a:pt x="2589" y="629"/>
                    </a:lnTo>
                    <a:lnTo>
                      <a:pt x="2597" y="629"/>
                    </a:lnTo>
                    <a:lnTo>
                      <a:pt x="2597" y="624"/>
                    </a:lnTo>
                    <a:lnTo>
                      <a:pt x="2597" y="619"/>
                    </a:lnTo>
                    <a:lnTo>
                      <a:pt x="2604" y="619"/>
                    </a:lnTo>
                    <a:lnTo>
                      <a:pt x="2604" y="614"/>
                    </a:lnTo>
                    <a:lnTo>
                      <a:pt x="2604" y="614"/>
                    </a:lnTo>
                    <a:lnTo>
                      <a:pt x="2604" y="610"/>
                    </a:lnTo>
                    <a:lnTo>
                      <a:pt x="2612" y="610"/>
                    </a:lnTo>
                    <a:lnTo>
                      <a:pt x="2612" y="605"/>
                    </a:lnTo>
                    <a:lnTo>
                      <a:pt x="2612" y="605"/>
                    </a:lnTo>
                    <a:lnTo>
                      <a:pt x="2612" y="600"/>
                    </a:lnTo>
                    <a:lnTo>
                      <a:pt x="2619" y="600"/>
                    </a:lnTo>
                    <a:lnTo>
                      <a:pt x="2619" y="595"/>
                    </a:lnTo>
                    <a:lnTo>
                      <a:pt x="2619" y="595"/>
                    </a:lnTo>
                    <a:lnTo>
                      <a:pt x="2619" y="590"/>
                    </a:lnTo>
                    <a:lnTo>
                      <a:pt x="2627" y="585"/>
                    </a:lnTo>
                    <a:lnTo>
                      <a:pt x="2627" y="585"/>
                    </a:lnTo>
                    <a:lnTo>
                      <a:pt x="2627" y="581"/>
                    </a:lnTo>
                    <a:lnTo>
                      <a:pt x="2627" y="581"/>
                    </a:lnTo>
                    <a:lnTo>
                      <a:pt x="2627" y="576"/>
                    </a:lnTo>
                    <a:lnTo>
                      <a:pt x="2634" y="576"/>
                    </a:lnTo>
                    <a:lnTo>
                      <a:pt x="2634" y="571"/>
                    </a:lnTo>
                    <a:lnTo>
                      <a:pt x="2634" y="571"/>
                    </a:lnTo>
                    <a:lnTo>
                      <a:pt x="2634" y="566"/>
                    </a:lnTo>
                    <a:lnTo>
                      <a:pt x="2642" y="566"/>
                    </a:lnTo>
                    <a:lnTo>
                      <a:pt x="2642" y="561"/>
                    </a:lnTo>
                    <a:lnTo>
                      <a:pt x="2642" y="556"/>
                    </a:lnTo>
                    <a:lnTo>
                      <a:pt x="2642" y="556"/>
                    </a:lnTo>
                    <a:lnTo>
                      <a:pt x="2649" y="552"/>
                    </a:lnTo>
                    <a:lnTo>
                      <a:pt x="2649" y="552"/>
                    </a:lnTo>
                    <a:lnTo>
                      <a:pt x="2649" y="547"/>
                    </a:lnTo>
                    <a:lnTo>
                      <a:pt x="2649" y="547"/>
                    </a:lnTo>
                    <a:lnTo>
                      <a:pt x="2657" y="542"/>
                    </a:lnTo>
                    <a:lnTo>
                      <a:pt x="2657" y="537"/>
                    </a:lnTo>
                    <a:lnTo>
                      <a:pt x="2657" y="537"/>
                    </a:lnTo>
                    <a:lnTo>
                      <a:pt x="2657" y="532"/>
                    </a:lnTo>
                    <a:lnTo>
                      <a:pt x="2665" y="532"/>
                    </a:lnTo>
                    <a:lnTo>
                      <a:pt x="2665" y="527"/>
                    </a:lnTo>
                    <a:lnTo>
                      <a:pt x="2665" y="522"/>
                    </a:lnTo>
                    <a:lnTo>
                      <a:pt x="2665" y="522"/>
                    </a:lnTo>
                    <a:lnTo>
                      <a:pt x="2672" y="518"/>
                    </a:lnTo>
                    <a:lnTo>
                      <a:pt x="2672" y="518"/>
                    </a:lnTo>
                    <a:lnTo>
                      <a:pt x="2672" y="513"/>
                    </a:lnTo>
                    <a:lnTo>
                      <a:pt x="2672" y="508"/>
                    </a:lnTo>
                    <a:lnTo>
                      <a:pt x="2680" y="508"/>
                    </a:lnTo>
                    <a:lnTo>
                      <a:pt x="2680" y="503"/>
                    </a:lnTo>
                    <a:lnTo>
                      <a:pt x="2680" y="503"/>
                    </a:lnTo>
                    <a:lnTo>
                      <a:pt x="2680" y="498"/>
                    </a:lnTo>
                    <a:lnTo>
                      <a:pt x="2687" y="498"/>
                    </a:lnTo>
                    <a:lnTo>
                      <a:pt x="2687" y="493"/>
                    </a:lnTo>
                    <a:lnTo>
                      <a:pt x="2687" y="489"/>
                    </a:lnTo>
                    <a:lnTo>
                      <a:pt x="2687" y="489"/>
                    </a:lnTo>
                    <a:lnTo>
                      <a:pt x="2695" y="484"/>
                    </a:lnTo>
                    <a:lnTo>
                      <a:pt x="2695" y="484"/>
                    </a:lnTo>
                    <a:lnTo>
                      <a:pt x="2695" y="479"/>
                    </a:lnTo>
                    <a:lnTo>
                      <a:pt x="2702" y="479"/>
                    </a:lnTo>
                    <a:lnTo>
                      <a:pt x="2702" y="479"/>
                    </a:lnTo>
                    <a:lnTo>
                      <a:pt x="2702" y="479"/>
                    </a:lnTo>
                    <a:lnTo>
                      <a:pt x="2702" y="484"/>
                    </a:lnTo>
                    <a:lnTo>
                      <a:pt x="2710" y="484"/>
                    </a:lnTo>
                    <a:lnTo>
                      <a:pt x="2710" y="489"/>
                    </a:lnTo>
                    <a:lnTo>
                      <a:pt x="2710" y="489"/>
                    </a:lnTo>
                    <a:lnTo>
                      <a:pt x="2710" y="493"/>
                    </a:lnTo>
                    <a:lnTo>
                      <a:pt x="2710" y="493"/>
                    </a:lnTo>
                    <a:lnTo>
                      <a:pt x="2717" y="493"/>
                    </a:lnTo>
                    <a:lnTo>
                      <a:pt x="2717" y="498"/>
                    </a:lnTo>
                    <a:lnTo>
                      <a:pt x="2717" y="498"/>
                    </a:lnTo>
                    <a:lnTo>
                      <a:pt x="2717" y="503"/>
                    </a:lnTo>
                    <a:lnTo>
                      <a:pt x="2725" y="508"/>
                    </a:lnTo>
                    <a:lnTo>
                      <a:pt x="2725" y="508"/>
                    </a:lnTo>
                    <a:lnTo>
                      <a:pt x="2725" y="513"/>
                    </a:lnTo>
                    <a:lnTo>
                      <a:pt x="2725" y="513"/>
                    </a:lnTo>
                    <a:lnTo>
                      <a:pt x="2732" y="518"/>
                    </a:lnTo>
                    <a:lnTo>
                      <a:pt x="2732" y="518"/>
                    </a:lnTo>
                    <a:lnTo>
                      <a:pt x="2732" y="518"/>
                    </a:lnTo>
                    <a:lnTo>
                      <a:pt x="2732" y="522"/>
                    </a:lnTo>
                    <a:lnTo>
                      <a:pt x="2740" y="522"/>
                    </a:lnTo>
                    <a:lnTo>
                      <a:pt x="2740" y="527"/>
                    </a:lnTo>
                    <a:lnTo>
                      <a:pt x="2740" y="527"/>
                    </a:lnTo>
                    <a:lnTo>
                      <a:pt x="2740" y="532"/>
                    </a:lnTo>
                    <a:lnTo>
                      <a:pt x="2747" y="532"/>
                    </a:lnTo>
                    <a:lnTo>
                      <a:pt x="2747" y="537"/>
                    </a:lnTo>
                    <a:lnTo>
                      <a:pt x="2747" y="537"/>
                    </a:lnTo>
                    <a:lnTo>
                      <a:pt x="2747" y="542"/>
                    </a:lnTo>
                    <a:lnTo>
                      <a:pt x="2755" y="542"/>
                    </a:lnTo>
                    <a:lnTo>
                      <a:pt x="2755" y="547"/>
                    </a:lnTo>
                    <a:lnTo>
                      <a:pt x="2755" y="547"/>
                    </a:lnTo>
                    <a:lnTo>
                      <a:pt x="2755" y="547"/>
                    </a:lnTo>
                    <a:lnTo>
                      <a:pt x="2762" y="552"/>
                    </a:lnTo>
                    <a:lnTo>
                      <a:pt x="2762" y="552"/>
                    </a:lnTo>
                    <a:lnTo>
                      <a:pt x="2762" y="556"/>
                    </a:lnTo>
                    <a:lnTo>
                      <a:pt x="2762" y="556"/>
                    </a:lnTo>
                    <a:lnTo>
                      <a:pt x="2770" y="561"/>
                    </a:lnTo>
                    <a:lnTo>
                      <a:pt x="2770" y="561"/>
                    </a:lnTo>
                    <a:lnTo>
                      <a:pt x="2770" y="566"/>
                    </a:lnTo>
                    <a:lnTo>
                      <a:pt x="2770" y="566"/>
                    </a:lnTo>
                    <a:lnTo>
                      <a:pt x="2777" y="566"/>
                    </a:lnTo>
                    <a:lnTo>
                      <a:pt x="2777" y="571"/>
                    </a:lnTo>
                    <a:lnTo>
                      <a:pt x="2777" y="571"/>
                    </a:lnTo>
                    <a:lnTo>
                      <a:pt x="2777" y="576"/>
                    </a:lnTo>
                    <a:lnTo>
                      <a:pt x="2785" y="576"/>
                    </a:lnTo>
                    <a:lnTo>
                      <a:pt x="2785" y="581"/>
                    </a:lnTo>
                    <a:lnTo>
                      <a:pt x="2785" y="581"/>
                    </a:lnTo>
                    <a:lnTo>
                      <a:pt x="2785" y="581"/>
                    </a:lnTo>
                    <a:lnTo>
                      <a:pt x="2792" y="585"/>
                    </a:lnTo>
                    <a:lnTo>
                      <a:pt x="2792" y="585"/>
                    </a:lnTo>
                    <a:lnTo>
                      <a:pt x="2792" y="590"/>
                    </a:lnTo>
                    <a:lnTo>
                      <a:pt x="2792" y="590"/>
                    </a:lnTo>
                    <a:lnTo>
                      <a:pt x="2800" y="595"/>
                    </a:lnTo>
                    <a:lnTo>
                      <a:pt x="2800" y="595"/>
                    </a:lnTo>
                    <a:lnTo>
                      <a:pt x="2800" y="595"/>
                    </a:lnTo>
                    <a:lnTo>
                      <a:pt x="2800" y="600"/>
                    </a:lnTo>
                    <a:lnTo>
                      <a:pt x="2807" y="600"/>
                    </a:lnTo>
                    <a:lnTo>
                      <a:pt x="2807" y="605"/>
                    </a:lnTo>
                    <a:lnTo>
                      <a:pt x="2807" y="605"/>
                    </a:lnTo>
                    <a:lnTo>
                      <a:pt x="2807" y="610"/>
                    </a:lnTo>
                    <a:lnTo>
                      <a:pt x="2815" y="610"/>
                    </a:lnTo>
                    <a:lnTo>
                      <a:pt x="2815" y="610"/>
                    </a:lnTo>
                    <a:lnTo>
                      <a:pt x="2815" y="614"/>
                    </a:lnTo>
                    <a:lnTo>
                      <a:pt x="2815" y="614"/>
                    </a:lnTo>
                    <a:lnTo>
                      <a:pt x="2822" y="619"/>
                    </a:lnTo>
                    <a:lnTo>
                      <a:pt x="2822" y="619"/>
                    </a:lnTo>
                    <a:lnTo>
                      <a:pt x="2822" y="619"/>
                    </a:lnTo>
                    <a:lnTo>
                      <a:pt x="2822" y="624"/>
                    </a:lnTo>
                    <a:lnTo>
                      <a:pt x="2830" y="624"/>
                    </a:lnTo>
                    <a:lnTo>
                      <a:pt x="2830" y="629"/>
                    </a:lnTo>
                    <a:lnTo>
                      <a:pt x="2830" y="629"/>
                    </a:lnTo>
                    <a:lnTo>
                      <a:pt x="2830" y="629"/>
                    </a:lnTo>
                    <a:lnTo>
                      <a:pt x="2837" y="634"/>
                    </a:lnTo>
                    <a:lnTo>
                      <a:pt x="2837" y="634"/>
                    </a:lnTo>
                    <a:lnTo>
                      <a:pt x="2837" y="639"/>
                    </a:lnTo>
                    <a:lnTo>
                      <a:pt x="2837" y="639"/>
                    </a:lnTo>
                    <a:lnTo>
                      <a:pt x="2845" y="639"/>
                    </a:lnTo>
                    <a:lnTo>
                      <a:pt x="2845" y="644"/>
                    </a:lnTo>
                    <a:lnTo>
                      <a:pt x="2845" y="644"/>
                    </a:lnTo>
                    <a:lnTo>
                      <a:pt x="2845" y="648"/>
                    </a:lnTo>
                    <a:lnTo>
                      <a:pt x="2852" y="648"/>
                    </a:lnTo>
                    <a:lnTo>
                      <a:pt x="2852" y="648"/>
                    </a:lnTo>
                    <a:lnTo>
                      <a:pt x="2852" y="653"/>
                    </a:lnTo>
                    <a:lnTo>
                      <a:pt x="2852" y="653"/>
                    </a:lnTo>
                    <a:lnTo>
                      <a:pt x="2860" y="653"/>
                    </a:lnTo>
                    <a:lnTo>
                      <a:pt x="2860" y="658"/>
                    </a:lnTo>
                    <a:lnTo>
                      <a:pt x="2860" y="658"/>
                    </a:lnTo>
                    <a:lnTo>
                      <a:pt x="2860" y="663"/>
                    </a:lnTo>
                    <a:lnTo>
                      <a:pt x="2867" y="663"/>
                    </a:lnTo>
                    <a:lnTo>
                      <a:pt x="2867" y="663"/>
                    </a:lnTo>
                    <a:lnTo>
                      <a:pt x="2867" y="668"/>
                    </a:lnTo>
                    <a:lnTo>
                      <a:pt x="2867" y="668"/>
                    </a:lnTo>
                    <a:lnTo>
                      <a:pt x="2875" y="668"/>
                    </a:lnTo>
                    <a:lnTo>
                      <a:pt x="2875" y="673"/>
                    </a:lnTo>
                    <a:lnTo>
                      <a:pt x="2875" y="673"/>
                    </a:lnTo>
                    <a:lnTo>
                      <a:pt x="2875" y="673"/>
                    </a:lnTo>
                    <a:lnTo>
                      <a:pt x="2882" y="677"/>
                    </a:lnTo>
                    <a:lnTo>
                      <a:pt x="2882" y="677"/>
                    </a:lnTo>
                    <a:lnTo>
                      <a:pt x="2882" y="682"/>
                    </a:lnTo>
                    <a:lnTo>
                      <a:pt x="2882" y="682"/>
                    </a:lnTo>
                    <a:lnTo>
                      <a:pt x="2890" y="682"/>
                    </a:lnTo>
                    <a:lnTo>
                      <a:pt x="2890" y="687"/>
                    </a:lnTo>
                    <a:lnTo>
                      <a:pt x="2890" y="687"/>
                    </a:lnTo>
                    <a:lnTo>
                      <a:pt x="2890" y="687"/>
                    </a:lnTo>
                    <a:lnTo>
                      <a:pt x="2897" y="692"/>
                    </a:lnTo>
                    <a:lnTo>
                      <a:pt x="2897" y="692"/>
                    </a:lnTo>
                    <a:lnTo>
                      <a:pt x="2897" y="692"/>
                    </a:lnTo>
                    <a:lnTo>
                      <a:pt x="2897" y="697"/>
                    </a:lnTo>
                    <a:lnTo>
                      <a:pt x="2905" y="697"/>
                    </a:lnTo>
                    <a:lnTo>
                      <a:pt x="2905" y="697"/>
                    </a:lnTo>
                    <a:lnTo>
                      <a:pt x="2905" y="702"/>
                    </a:lnTo>
                    <a:lnTo>
                      <a:pt x="2905" y="702"/>
                    </a:lnTo>
                    <a:lnTo>
                      <a:pt x="2912" y="702"/>
                    </a:lnTo>
                    <a:lnTo>
                      <a:pt x="2912" y="706"/>
                    </a:lnTo>
                    <a:lnTo>
                      <a:pt x="2912" y="706"/>
                    </a:lnTo>
                    <a:lnTo>
                      <a:pt x="2912" y="706"/>
                    </a:lnTo>
                    <a:lnTo>
                      <a:pt x="2920" y="711"/>
                    </a:lnTo>
                    <a:lnTo>
                      <a:pt x="2920" y="711"/>
                    </a:lnTo>
                    <a:lnTo>
                      <a:pt x="2920" y="711"/>
                    </a:lnTo>
                    <a:lnTo>
                      <a:pt x="2920" y="716"/>
                    </a:lnTo>
                    <a:lnTo>
                      <a:pt x="2927" y="716"/>
                    </a:lnTo>
                    <a:lnTo>
                      <a:pt x="2927" y="721"/>
                    </a:lnTo>
                    <a:lnTo>
                      <a:pt x="2927" y="721"/>
                    </a:lnTo>
                    <a:lnTo>
                      <a:pt x="2927" y="721"/>
                    </a:lnTo>
                    <a:lnTo>
                      <a:pt x="2935" y="721"/>
                    </a:lnTo>
                    <a:lnTo>
                      <a:pt x="2935" y="726"/>
                    </a:lnTo>
                    <a:lnTo>
                      <a:pt x="2935" y="726"/>
                    </a:lnTo>
                    <a:lnTo>
                      <a:pt x="2935" y="726"/>
                    </a:lnTo>
                    <a:lnTo>
                      <a:pt x="2935" y="731"/>
                    </a:lnTo>
                    <a:lnTo>
                      <a:pt x="2942" y="731"/>
                    </a:lnTo>
                    <a:lnTo>
                      <a:pt x="2942" y="731"/>
                    </a:lnTo>
                    <a:lnTo>
                      <a:pt x="2942" y="731"/>
                    </a:lnTo>
                    <a:lnTo>
                      <a:pt x="2942" y="735"/>
                    </a:lnTo>
                    <a:lnTo>
                      <a:pt x="2950" y="735"/>
                    </a:lnTo>
                    <a:lnTo>
                      <a:pt x="2950" y="740"/>
                    </a:lnTo>
                    <a:lnTo>
                      <a:pt x="2950" y="740"/>
                    </a:lnTo>
                    <a:lnTo>
                      <a:pt x="2957" y="740"/>
                    </a:lnTo>
                    <a:lnTo>
                      <a:pt x="2957" y="745"/>
                    </a:lnTo>
                    <a:lnTo>
                      <a:pt x="2957" y="745"/>
                    </a:lnTo>
                    <a:lnTo>
                      <a:pt x="2957" y="745"/>
                    </a:lnTo>
                    <a:lnTo>
                      <a:pt x="2965" y="745"/>
                    </a:lnTo>
                    <a:lnTo>
                      <a:pt x="2965" y="750"/>
                    </a:lnTo>
                    <a:lnTo>
                      <a:pt x="2965" y="750"/>
                    </a:lnTo>
                    <a:lnTo>
                      <a:pt x="2965" y="750"/>
                    </a:lnTo>
                    <a:lnTo>
                      <a:pt x="2972" y="755"/>
                    </a:lnTo>
                    <a:lnTo>
                      <a:pt x="2972" y="755"/>
                    </a:lnTo>
                    <a:lnTo>
                      <a:pt x="2972" y="755"/>
                    </a:lnTo>
                    <a:lnTo>
                      <a:pt x="2972" y="755"/>
                    </a:lnTo>
                    <a:lnTo>
                      <a:pt x="2980" y="760"/>
                    </a:lnTo>
                    <a:lnTo>
                      <a:pt x="2980" y="760"/>
                    </a:lnTo>
                    <a:lnTo>
                      <a:pt x="2980" y="760"/>
                    </a:lnTo>
                    <a:lnTo>
                      <a:pt x="2980" y="760"/>
                    </a:lnTo>
                    <a:lnTo>
                      <a:pt x="2987" y="765"/>
                    </a:lnTo>
                    <a:lnTo>
                      <a:pt x="2987" y="765"/>
                    </a:lnTo>
                    <a:lnTo>
                      <a:pt x="2987" y="765"/>
                    </a:lnTo>
                    <a:lnTo>
                      <a:pt x="2987" y="769"/>
                    </a:lnTo>
                    <a:lnTo>
                      <a:pt x="2995" y="769"/>
                    </a:lnTo>
                    <a:lnTo>
                      <a:pt x="2995" y="769"/>
                    </a:lnTo>
                    <a:lnTo>
                      <a:pt x="2995" y="769"/>
                    </a:lnTo>
                    <a:lnTo>
                      <a:pt x="2995" y="774"/>
                    </a:lnTo>
                    <a:lnTo>
                      <a:pt x="3002" y="774"/>
                    </a:lnTo>
                    <a:lnTo>
                      <a:pt x="3002" y="774"/>
                    </a:lnTo>
                    <a:lnTo>
                      <a:pt x="3002" y="774"/>
                    </a:lnTo>
                    <a:lnTo>
                      <a:pt x="3002" y="779"/>
                    </a:lnTo>
                    <a:lnTo>
                      <a:pt x="3002" y="779"/>
                    </a:lnTo>
                    <a:lnTo>
                      <a:pt x="3010" y="779"/>
                    </a:lnTo>
                    <a:lnTo>
                      <a:pt x="3010" y="779"/>
                    </a:lnTo>
                    <a:lnTo>
                      <a:pt x="3010" y="784"/>
                    </a:lnTo>
                    <a:lnTo>
                      <a:pt x="3010" y="784"/>
                    </a:lnTo>
                    <a:lnTo>
                      <a:pt x="3017" y="784"/>
                    </a:lnTo>
                    <a:lnTo>
                      <a:pt x="3017" y="784"/>
                    </a:lnTo>
                    <a:lnTo>
                      <a:pt x="3017" y="789"/>
                    </a:lnTo>
                    <a:lnTo>
                      <a:pt x="3017" y="789"/>
                    </a:lnTo>
                    <a:lnTo>
                      <a:pt x="3025" y="789"/>
                    </a:lnTo>
                    <a:lnTo>
                      <a:pt x="3025" y="789"/>
                    </a:lnTo>
                    <a:lnTo>
                      <a:pt x="3025" y="794"/>
                    </a:lnTo>
                    <a:lnTo>
                      <a:pt x="3025" y="794"/>
                    </a:lnTo>
                    <a:lnTo>
                      <a:pt x="3032" y="794"/>
                    </a:lnTo>
                    <a:lnTo>
                      <a:pt x="3032" y="794"/>
                    </a:lnTo>
                    <a:lnTo>
                      <a:pt x="3032" y="798"/>
                    </a:lnTo>
                    <a:lnTo>
                      <a:pt x="3032" y="798"/>
                    </a:lnTo>
                    <a:lnTo>
                      <a:pt x="3040" y="798"/>
                    </a:lnTo>
                    <a:lnTo>
                      <a:pt x="3040" y="798"/>
                    </a:lnTo>
                    <a:lnTo>
                      <a:pt x="3040" y="803"/>
                    </a:lnTo>
                    <a:lnTo>
                      <a:pt x="3040" y="803"/>
                    </a:lnTo>
                    <a:lnTo>
                      <a:pt x="3047" y="803"/>
                    </a:lnTo>
                    <a:lnTo>
                      <a:pt x="3047" y="803"/>
                    </a:lnTo>
                    <a:lnTo>
                      <a:pt x="3047" y="803"/>
                    </a:lnTo>
                    <a:lnTo>
                      <a:pt x="3047" y="808"/>
                    </a:lnTo>
                    <a:lnTo>
                      <a:pt x="3055" y="808"/>
                    </a:lnTo>
                    <a:lnTo>
                      <a:pt x="3055" y="808"/>
                    </a:lnTo>
                    <a:lnTo>
                      <a:pt x="3055" y="808"/>
                    </a:lnTo>
                    <a:lnTo>
                      <a:pt x="3055" y="813"/>
                    </a:lnTo>
                    <a:lnTo>
                      <a:pt x="3062" y="813"/>
                    </a:lnTo>
                    <a:lnTo>
                      <a:pt x="3062" y="813"/>
                    </a:lnTo>
                    <a:lnTo>
                      <a:pt x="3062" y="813"/>
                    </a:lnTo>
                    <a:lnTo>
                      <a:pt x="3062" y="813"/>
                    </a:lnTo>
                    <a:lnTo>
                      <a:pt x="3070" y="818"/>
                    </a:lnTo>
                    <a:lnTo>
                      <a:pt x="3070" y="818"/>
                    </a:lnTo>
                    <a:lnTo>
                      <a:pt x="3070" y="818"/>
                    </a:lnTo>
                    <a:lnTo>
                      <a:pt x="3070" y="818"/>
                    </a:lnTo>
                    <a:lnTo>
                      <a:pt x="3077" y="818"/>
                    </a:lnTo>
                    <a:lnTo>
                      <a:pt x="3077" y="823"/>
                    </a:lnTo>
                    <a:lnTo>
                      <a:pt x="3077" y="823"/>
                    </a:lnTo>
                    <a:lnTo>
                      <a:pt x="3077" y="823"/>
                    </a:lnTo>
                    <a:lnTo>
                      <a:pt x="3085" y="823"/>
                    </a:lnTo>
                    <a:lnTo>
                      <a:pt x="3085" y="823"/>
                    </a:lnTo>
                    <a:lnTo>
                      <a:pt x="3085" y="827"/>
                    </a:lnTo>
                    <a:lnTo>
                      <a:pt x="3085" y="827"/>
                    </a:lnTo>
                    <a:lnTo>
                      <a:pt x="3092" y="827"/>
                    </a:lnTo>
                    <a:lnTo>
                      <a:pt x="3092" y="827"/>
                    </a:lnTo>
                    <a:lnTo>
                      <a:pt x="3092" y="827"/>
                    </a:lnTo>
                    <a:lnTo>
                      <a:pt x="3092" y="832"/>
                    </a:lnTo>
                    <a:lnTo>
                      <a:pt x="3100" y="832"/>
                    </a:lnTo>
                    <a:lnTo>
                      <a:pt x="3100" y="832"/>
                    </a:lnTo>
                    <a:lnTo>
                      <a:pt x="3100" y="832"/>
                    </a:lnTo>
                    <a:lnTo>
                      <a:pt x="3100" y="832"/>
                    </a:lnTo>
                    <a:lnTo>
                      <a:pt x="3107" y="832"/>
                    </a:lnTo>
                    <a:lnTo>
                      <a:pt x="3107" y="837"/>
                    </a:lnTo>
                    <a:lnTo>
                      <a:pt x="3107" y="837"/>
                    </a:lnTo>
                    <a:lnTo>
                      <a:pt x="3107" y="837"/>
                    </a:lnTo>
                    <a:lnTo>
                      <a:pt x="3115" y="837"/>
                    </a:lnTo>
                    <a:lnTo>
                      <a:pt x="3115" y="837"/>
                    </a:lnTo>
                    <a:lnTo>
                      <a:pt x="3115" y="842"/>
                    </a:lnTo>
                    <a:lnTo>
                      <a:pt x="3115" y="842"/>
                    </a:lnTo>
                    <a:lnTo>
                      <a:pt x="3122" y="842"/>
                    </a:lnTo>
                    <a:lnTo>
                      <a:pt x="3122" y="842"/>
                    </a:lnTo>
                    <a:lnTo>
                      <a:pt x="3122" y="842"/>
                    </a:lnTo>
                    <a:lnTo>
                      <a:pt x="3122" y="842"/>
                    </a:lnTo>
                    <a:lnTo>
                      <a:pt x="3130" y="847"/>
                    </a:lnTo>
                    <a:lnTo>
                      <a:pt x="3130" y="847"/>
                    </a:lnTo>
                    <a:lnTo>
                      <a:pt x="3130" y="847"/>
                    </a:lnTo>
                    <a:lnTo>
                      <a:pt x="3130" y="847"/>
                    </a:lnTo>
                    <a:lnTo>
                      <a:pt x="3137" y="847"/>
                    </a:lnTo>
                    <a:lnTo>
                      <a:pt x="3137" y="847"/>
                    </a:lnTo>
                    <a:lnTo>
                      <a:pt x="3137" y="847"/>
                    </a:lnTo>
                    <a:lnTo>
                      <a:pt x="3137" y="852"/>
                    </a:lnTo>
                    <a:lnTo>
                      <a:pt x="3145" y="852"/>
                    </a:lnTo>
                    <a:lnTo>
                      <a:pt x="3145" y="852"/>
                    </a:lnTo>
                    <a:lnTo>
                      <a:pt x="3145" y="852"/>
                    </a:lnTo>
                    <a:lnTo>
                      <a:pt x="3145" y="852"/>
                    </a:lnTo>
                    <a:lnTo>
                      <a:pt x="3152" y="852"/>
                    </a:lnTo>
                    <a:lnTo>
                      <a:pt x="3152" y="852"/>
                    </a:lnTo>
                    <a:lnTo>
                      <a:pt x="3152" y="857"/>
                    </a:lnTo>
                    <a:lnTo>
                      <a:pt x="3160" y="857"/>
                    </a:lnTo>
                    <a:lnTo>
                      <a:pt x="3160" y="857"/>
                    </a:lnTo>
                    <a:lnTo>
                      <a:pt x="3160" y="857"/>
                    </a:lnTo>
                    <a:lnTo>
                      <a:pt x="3160" y="857"/>
                    </a:lnTo>
                    <a:lnTo>
                      <a:pt x="3167" y="857"/>
                    </a:lnTo>
                    <a:lnTo>
                      <a:pt x="3167" y="861"/>
                    </a:lnTo>
                    <a:lnTo>
                      <a:pt x="3167" y="861"/>
                    </a:lnTo>
                    <a:lnTo>
                      <a:pt x="3167" y="861"/>
                    </a:lnTo>
                    <a:lnTo>
                      <a:pt x="3167" y="861"/>
                    </a:lnTo>
                    <a:lnTo>
                      <a:pt x="3175" y="861"/>
                    </a:lnTo>
                    <a:lnTo>
                      <a:pt x="3175" y="861"/>
                    </a:lnTo>
                    <a:lnTo>
                      <a:pt x="3175" y="861"/>
                    </a:lnTo>
                    <a:lnTo>
                      <a:pt x="3175" y="861"/>
                    </a:lnTo>
                    <a:lnTo>
                      <a:pt x="3182" y="861"/>
                    </a:lnTo>
                    <a:lnTo>
                      <a:pt x="3182" y="866"/>
                    </a:lnTo>
                    <a:lnTo>
                      <a:pt x="3182" y="866"/>
                    </a:lnTo>
                    <a:lnTo>
                      <a:pt x="3190" y="866"/>
                    </a:lnTo>
                    <a:lnTo>
                      <a:pt x="3190" y="866"/>
                    </a:lnTo>
                    <a:lnTo>
                      <a:pt x="3190" y="866"/>
                    </a:lnTo>
                    <a:lnTo>
                      <a:pt x="3190" y="866"/>
                    </a:lnTo>
                    <a:lnTo>
                      <a:pt x="3190" y="866"/>
                    </a:lnTo>
                    <a:lnTo>
                      <a:pt x="3197" y="866"/>
                    </a:lnTo>
                    <a:lnTo>
                      <a:pt x="3197" y="871"/>
                    </a:lnTo>
                    <a:lnTo>
                      <a:pt x="3197" y="871"/>
                    </a:lnTo>
                    <a:lnTo>
                      <a:pt x="3197" y="871"/>
                    </a:lnTo>
                    <a:lnTo>
                      <a:pt x="3205" y="871"/>
                    </a:lnTo>
                    <a:lnTo>
                      <a:pt x="3205" y="871"/>
                    </a:lnTo>
                    <a:lnTo>
                      <a:pt x="3205" y="871"/>
                    </a:lnTo>
                    <a:lnTo>
                      <a:pt x="3205" y="871"/>
                    </a:lnTo>
                    <a:lnTo>
                      <a:pt x="3212" y="871"/>
                    </a:lnTo>
                    <a:lnTo>
                      <a:pt x="3212" y="871"/>
                    </a:lnTo>
                    <a:lnTo>
                      <a:pt x="3212" y="871"/>
                    </a:lnTo>
                    <a:lnTo>
                      <a:pt x="3212" y="871"/>
                    </a:lnTo>
                    <a:lnTo>
                      <a:pt x="3220" y="876"/>
                    </a:lnTo>
                    <a:lnTo>
                      <a:pt x="3220" y="876"/>
                    </a:lnTo>
                    <a:lnTo>
                      <a:pt x="3220" y="876"/>
                    </a:lnTo>
                    <a:lnTo>
                      <a:pt x="3220" y="876"/>
                    </a:lnTo>
                    <a:lnTo>
                      <a:pt x="3227" y="876"/>
                    </a:lnTo>
                    <a:lnTo>
                      <a:pt x="3227" y="876"/>
                    </a:lnTo>
                    <a:lnTo>
                      <a:pt x="3227" y="876"/>
                    </a:lnTo>
                    <a:lnTo>
                      <a:pt x="3227" y="876"/>
                    </a:lnTo>
                    <a:lnTo>
                      <a:pt x="3235" y="876"/>
                    </a:lnTo>
                    <a:lnTo>
                      <a:pt x="3235" y="876"/>
                    </a:lnTo>
                    <a:lnTo>
                      <a:pt x="3235" y="876"/>
                    </a:lnTo>
                    <a:lnTo>
                      <a:pt x="3235" y="876"/>
                    </a:lnTo>
                    <a:lnTo>
                      <a:pt x="3242" y="881"/>
                    </a:lnTo>
                    <a:lnTo>
                      <a:pt x="3242" y="881"/>
                    </a:lnTo>
                    <a:lnTo>
                      <a:pt x="3242" y="881"/>
                    </a:lnTo>
                    <a:lnTo>
                      <a:pt x="3242" y="881"/>
                    </a:lnTo>
                    <a:lnTo>
                      <a:pt x="3250" y="881"/>
                    </a:lnTo>
                    <a:lnTo>
                      <a:pt x="3250" y="881"/>
                    </a:lnTo>
                    <a:lnTo>
                      <a:pt x="3250" y="881"/>
                    </a:lnTo>
                    <a:lnTo>
                      <a:pt x="3250" y="881"/>
                    </a:lnTo>
                    <a:lnTo>
                      <a:pt x="3257" y="881"/>
                    </a:lnTo>
                    <a:lnTo>
                      <a:pt x="3257" y="881"/>
                    </a:lnTo>
                    <a:lnTo>
                      <a:pt x="3257" y="881"/>
                    </a:lnTo>
                    <a:lnTo>
                      <a:pt x="3257" y="881"/>
                    </a:lnTo>
                    <a:lnTo>
                      <a:pt x="3265" y="881"/>
                    </a:lnTo>
                    <a:lnTo>
                      <a:pt x="3265" y="881"/>
                    </a:lnTo>
                    <a:lnTo>
                      <a:pt x="3265" y="881"/>
                    </a:lnTo>
                    <a:lnTo>
                      <a:pt x="3265" y="881"/>
                    </a:lnTo>
                    <a:lnTo>
                      <a:pt x="3272" y="881"/>
                    </a:lnTo>
                    <a:lnTo>
                      <a:pt x="3272" y="886"/>
                    </a:lnTo>
                    <a:lnTo>
                      <a:pt x="3272" y="886"/>
                    </a:lnTo>
                    <a:lnTo>
                      <a:pt x="3272" y="886"/>
                    </a:lnTo>
                    <a:lnTo>
                      <a:pt x="3280" y="886"/>
                    </a:lnTo>
                    <a:lnTo>
                      <a:pt x="3280" y="886"/>
                    </a:lnTo>
                    <a:lnTo>
                      <a:pt x="3280" y="886"/>
                    </a:lnTo>
                    <a:lnTo>
                      <a:pt x="3287" y="886"/>
                    </a:lnTo>
                    <a:lnTo>
                      <a:pt x="3287" y="886"/>
                    </a:lnTo>
                    <a:lnTo>
                      <a:pt x="3287" y="886"/>
                    </a:lnTo>
                    <a:lnTo>
                      <a:pt x="3287" y="886"/>
                    </a:lnTo>
                    <a:lnTo>
                      <a:pt x="3295" y="886"/>
                    </a:lnTo>
                    <a:lnTo>
                      <a:pt x="3295" y="886"/>
                    </a:lnTo>
                    <a:lnTo>
                      <a:pt x="3295" y="886"/>
                    </a:lnTo>
                    <a:lnTo>
                      <a:pt x="3295" y="886"/>
                    </a:lnTo>
                    <a:lnTo>
                      <a:pt x="3295" y="886"/>
                    </a:lnTo>
                    <a:lnTo>
                      <a:pt x="3302" y="886"/>
                    </a:lnTo>
                    <a:lnTo>
                      <a:pt x="3302" y="886"/>
                    </a:lnTo>
                    <a:lnTo>
                      <a:pt x="3302" y="886"/>
                    </a:lnTo>
                    <a:lnTo>
                      <a:pt x="3302" y="886"/>
                    </a:lnTo>
                    <a:lnTo>
                      <a:pt x="3310" y="886"/>
                    </a:lnTo>
                    <a:lnTo>
                      <a:pt x="3310" y="886"/>
                    </a:lnTo>
                    <a:lnTo>
                      <a:pt x="3310" y="886"/>
                    </a:lnTo>
                    <a:lnTo>
                      <a:pt x="3310" y="886"/>
                    </a:lnTo>
                    <a:lnTo>
                      <a:pt x="3317" y="886"/>
                    </a:lnTo>
                    <a:lnTo>
                      <a:pt x="3317" y="886"/>
                    </a:lnTo>
                    <a:lnTo>
                      <a:pt x="3317" y="886"/>
                    </a:lnTo>
                    <a:lnTo>
                      <a:pt x="3317" y="886"/>
                    </a:lnTo>
                    <a:lnTo>
                      <a:pt x="3325" y="886"/>
                    </a:lnTo>
                    <a:lnTo>
                      <a:pt x="3325" y="886"/>
                    </a:lnTo>
                    <a:lnTo>
                      <a:pt x="3325" y="886"/>
                    </a:lnTo>
                    <a:lnTo>
                      <a:pt x="3325" y="886"/>
                    </a:lnTo>
                    <a:lnTo>
                      <a:pt x="3332" y="886"/>
                    </a:lnTo>
                    <a:lnTo>
                      <a:pt x="3332" y="886"/>
                    </a:lnTo>
                    <a:lnTo>
                      <a:pt x="3332" y="886"/>
                    </a:lnTo>
                    <a:lnTo>
                      <a:pt x="3332" y="886"/>
                    </a:lnTo>
                    <a:lnTo>
                      <a:pt x="3340" y="886"/>
                    </a:lnTo>
                    <a:lnTo>
                      <a:pt x="3340" y="886"/>
                    </a:lnTo>
                    <a:lnTo>
                      <a:pt x="3340" y="886"/>
                    </a:lnTo>
                    <a:lnTo>
                      <a:pt x="3340" y="886"/>
                    </a:lnTo>
                    <a:lnTo>
                      <a:pt x="3347" y="886"/>
                    </a:lnTo>
                    <a:lnTo>
                      <a:pt x="3347" y="886"/>
                    </a:lnTo>
                    <a:lnTo>
                      <a:pt x="3347" y="886"/>
                    </a:lnTo>
                    <a:lnTo>
                      <a:pt x="3347" y="886"/>
                    </a:lnTo>
                    <a:lnTo>
                      <a:pt x="3355" y="886"/>
                    </a:lnTo>
                    <a:lnTo>
                      <a:pt x="3355" y="886"/>
                    </a:lnTo>
                    <a:lnTo>
                      <a:pt x="3355" y="886"/>
                    </a:lnTo>
                    <a:lnTo>
                      <a:pt x="3355" y="886"/>
                    </a:lnTo>
                    <a:lnTo>
                      <a:pt x="3362" y="886"/>
                    </a:lnTo>
                    <a:lnTo>
                      <a:pt x="3362" y="886"/>
                    </a:lnTo>
                    <a:lnTo>
                      <a:pt x="3362" y="886"/>
                    </a:lnTo>
                    <a:lnTo>
                      <a:pt x="3362" y="886"/>
                    </a:lnTo>
                    <a:lnTo>
                      <a:pt x="3370" y="886"/>
                    </a:lnTo>
                    <a:lnTo>
                      <a:pt x="3370" y="886"/>
                    </a:lnTo>
                    <a:lnTo>
                      <a:pt x="3370" y="886"/>
                    </a:lnTo>
                    <a:lnTo>
                      <a:pt x="3370" y="886"/>
                    </a:lnTo>
                    <a:lnTo>
                      <a:pt x="3377" y="886"/>
                    </a:lnTo>
                    <a:lnTo>
                      <a:pt x="3377" y="886"/>
                    </a:lnTo>
                    <a:lnTo>
                      <a:pt x="3377" y="886"/>
                    </a:lnTo>
                    <a:lnTo>
                      <a:pt x="3377" y="886"/>
                    </a:lnTo>
                    <a:lnTo>
                      <a:pt x="3385" y="886"/>
                    </a:lnTo>
                    <a:lnTo>
                      <a:pt x="3385" y="886"/>
                    </a:lnTo>
                    <a:lnTo>
                      <a:pt x="3385" y="886"/>
                    </a:lnTo>
                    <a:lnTo>
                      <a:pt x="3385" y="886"/>
                    </a:lnTo>
                    <a:lnTo>
                      <a:pt x="3392" y="881"/>
                    </a:lnTo>
                    <a:lnTo>
                      <a:pt x="3392" y="881"/>
                    </a:lnTo>
                    <a:lnTo>
                      <a:pt x="3392" y="881"/>
                    </a:lnTo>
                    <a:lnTo>
                      <a:pt x="3392" y="881"/>
                    </a:lnTo>
                    <a:lnTo>
                      <a:pt x="3400" y="881"/>
                    </a:lnTo>
                    <a:lnTo>
                      <a:pt x="3400" y="881"/>
                    </a:lnTo>
                    <a:lnTo>
                      <a:pt x="3400" y="881"/>
                    </a:lnTo>
                    <a:lnTo>
                      <a:pt x="3400" y="881"/>
                    </a:lnTo>
                    <a:lnTo>
                      <a:pt x="3407" y="881"/>
                    </a:lnTo>
                    <a:lnTo>
                      <a:pt x="3407" y="881"/>
                    </a:lnTo>
                    <a:lnTo>
                      <a:pt x="3407" y="881"/>
                    </a:lnTo>
                    <a:lnTo>
                      <a:pt x="3407" y="881"/>
                    </a:lnTo>
                    <a:lnTo>
                      <a:pt x="3407" y="881"/>
                    </a:lnTo>
                    <a:lnTo>
                      <a:pt x="3415" y="881"/>
                    </a:lnTo>
                    <a:lnTo>
                      <a:pt x="3415" y="881"/>
                    </a:lnTo>
                    <a:lnTo>
                      <a:pt x="3415" y="881"/>
                    </a:lnTo>
                    <a:lnTo>
                      <a:pt x="3422" y="876"/>
                    </a:lnTo>
                    <a:lnTo>
                      <a:pt x="3422" y="876"/>
                    </a:lnTo>
                    <a:lnTo>
                      <a:pt x="3422" y="876"/>
                    </a:lnTo>
                    <a:lnTo>
                      <a:pt x="3422" y="876"/>
                    </a:lnTo>
                    <a:lnTo>
                      <a:pt x="3430" y="876"/>
                    </a:lnTo>
                    <a:lnTo>
                      <a:pt x="3430" y="876"/>
                    </a:lnTo>
                    <a:lnTo>
                      <a:pt x="3430" y="876"/>
                    </a:lnTo>
                    <a:lnTo>
                      <a:pt x="3430" y="876"/>
                    </a:lnTo>
                    <a:lnTo>
                      <a:pt x="3437" y="876"/>
                    </a:lnTo>
                    <a:lnTo>
                      <a:pt x="3437" y="876"/>
                    </a:lnTo>
                    <a:lnTo>
                      <a:pt x="3437" y="871"/>
                    </a:lnTo>
                    <a:lnTo>
                      <a:pt x="3437" y="871"/>
                    </a:lnTo>
                    <a:lnTo>
                      <a:pt x="3437" y="871"/>
                    </a:lnTo>
                    <a:lnTo>
                      <a:pt x="3445" y="871"/>
                    </a:lnTo>
                    <a:lnTo>
                      <a:pt x="3445" y="871"/>
                    </a:lnTo>
                    <a:lnTo>
                      <a:pt x="3445" y="871"/>
                    </a:lnTo>
                    <a:lnTo>
                      <a:pt x="3445" y="866"/>
                    </a:lnTo>
                    <a:lnTo>
                      <a:pt x="3452" y="866"/>
                    </a:lnTo>
                    <a:lnTo>
                      <a:pt x="3452" y="866"/>
                    </a:lnTo>
                    <a:lnTo>
                      <a:pt x="3452" y="866"/>
                    </a:lnTo>
                    <a:lnTo>
                      <a:pt x="3460" y="866"/>
                    </a:lnTo>
                    <a:lnTo>
                      <a:pt x="3460" y="861"/>
                    </a:lnTo>
                    <a:lnTo>
                      <a:pt x="3460" y="861"/>
                    </a:lnTo>
                    <a:lnTo>
                      <a:pt x="3460" y="861"/>
                    </a:lnTo>
                    <a:lnTo>
                      <a:pt x="3468" y="861"/>
                    </a:lnTo>
                    <a:lnTo>
                      <a:pt x="3468" y="861"/>
                    </a:lnTo>
                    <a:lnTo>
                      <a:pt x="3468" y="857"/>
                    </a:lnTo>
                    <a:lnTo>
                      <a:pt x="3468" y="857"/>
                    </a:lnTo>
                    <a:lnTo>
                      <a:pt x="3475" y="857"/>
                    </a:lnTo>
                    <a:lnTo>
                      <a:pt x="3475" y="857"/>
                    </a:lnTo>
                    <a:lnTo>
                      <a:pt x="3475" y="852"/>
                    </a:lnTo>
                    <a:lnTo>
                      <a:pt x="3475" y="852"/>
                    </a:lnTo>
                    <a:lnTo>
                      <a:pt x="3483" y="852"/>
                    </a:lnTo>
                    <a:lnTo>
                      <a:pt x="3483" y="852"/>
                    </a:lnTo>
                    <a:lnTo>
                      <a:pt x="3483" y="852"/>
                    </a:lnTo>
                    <a:lnTo>
                      <a:pt x="3483" y="847"/>
                    </a:lnTo>
                    <a:lnTo>
                      <a:pt x="3490" y="847"/>
                    </a:lnTo>
                    <a:lnTo>
                      <a:pt x="3490" y="847"/>
                    </a:lnTo>
                    <a:lnTo>
                      <a:pt x="3490" y="847"/>
                    </a:lnTo>
                    <a:lnTo>
                      <a:pt x="3490" y="842"/>
                    </a:lnTo>
                    <a:lnTo>
                      <a:pt x="3498" y="842"/>
                    </a:lnTo>
                    <a:lnTo>
                      <a:pt x="3498" y="842"/>
                    </a:lnTo>
                    <a:lnTo>
                      <a:pt x="3498" y="842"/>
                    </a:lnTo>
                    <a:lnTo>
                      <a:pt x="3498" y="837"/>
                    </a:lnTo>
                    <a:lnTo>
                      <a:pt x="3505" y="837"/>
                    </a:lnTo>
                    <a:lnTo>
                      <a:pt x="3505" y="837"/>
                    </a:lnTo>
                    <a:lnTo>
                      <a:pt x="3505" y="837"/>
                    </a:lnTo>
                    <a:lnTo>
                      <a:pt x="3505" y="832"/>
                    </a:lnTo>
                    <a:lnTo>
                      <a:pt x="3513" y="832"/>
                    </a:lnTo>
                    <a:lnTo>
                      <a:pt x="3513" y="832"/>
                    </a:lnTo>
                    <a:lnTo>
                      <a:pt x="3513" y="832"/>
                    </a:lnTo>
                    <a:lnTo>
                      <a:pt x="3513" y="827"/>
                    </a:lnTo>
                    <a:lnTo>
                      <a:pt x="3520" y="827"/>
                    </a:lnTo>
                    <a:lnTo>
                      <a:pt x="3520" y="827"/>
                    </a:lnTo>
                    <a:lnTo>
                      <a:pt x="3520" y="823"/>
                    </a:lnTo>
                    <a:lnTo>
                      <a:pt x="3520" y="823"/>
                    </a:lnTo>
                    <a:lnTo>
                      <a:pt x="3528" y="823"/>
                    </a:lnTo>
                    <a:lnTo>
                      <a:pt x="3528" y="823"/>
                    </a:lnTo>
                    <a:lnTo>
                      <a:pt x="3528" y="818"/>
                    </a:lnTo>
                    <a:lnTo>
                      <a:pt x="3528" y="818"/>
                    </a:lnTo>
                    <a:lnTo>
                      <a:pt x="3535" y="818"/>
                    </a:lnTo>
                    <a:lnTo>
                      <a:pt x="3535" y="813"/>
                    </a:lnTo>
                    <a:lnTo>
                      <a:pt x="3535" y="813"/>
                    </a:lnTo>
                    <a:lnTo>
                      <a:pt x="3535" y="813"/>
                    </a:lnTo>
                    <a:lnTo>
                      <a:pt x="3543" y="813"/>
                    </a:lnTo>
                    <a:lnTo>
                      <a:pt x="3543" y="808"/>
                    </a:lnTo>
                    <a:lnTo>
                      <a:pt x="3543" y="808"/>
                    </a:lnTo>
                    <a:lnTo>
                      <a:pt x="3543" y="808"/>
                    </a:lnTo>
                    <a:lnTo>
                      <a:pt x="3550" y="803"/>
                    </a:lnTo>
                    <a:lnTo>
                      <a:pt x="3550" y="803"/>
                    </a:lnTo>
                    <a:lnTo>
                      <a:pt x="3550" y="803"/>
                    </a:lnTo>
                    <a:lnTo>
                      <a:pt x="3550" y="798"/>
                    </a:lnTo>
                    <a:lnTo>
                      <a:pt x="3558" y="798"/>
                    </a:lnTo>
                    <a:lnTo>
                      <a:pt x="3558" y="798"/>
                    </a:lnTo>
                    <a:lnTo>
                      <a:pt x="3558" y="794"/>
                    </a:lnTo>
                    <a:lnTo>
                      <a:pt x="3558" y="794"/>
                    </a:lnTo>
                    <a:lnTo>
                      <a:pt x="3565" y="794"/>
                    </a:lnTo>
                    <a:lnTo>
                      <a:pt x="3565" y="789"/>
                    </a:lnTo>
                    <a:lnTo>
                      <a:pt x="3565" y="789"/>
                    </a:lnTo>
                    <a:lnTo>
                      <a:pt x="3565" y="789"/>
                    </a:lnTo>
                    <a:lnTo>
                      <a:pt x="3573" y="784"/>
                    </a:lnTo>
                    <a:lnTo>
                      <a:pt x="3573" y="784"/>
                    </a:lnTo>
                    <a:lnTo>
                      <a:pt x="3573" y="784"/>
                    </a:lnTo>
                    <a:lnTo>
                      <a:pt x="3573" y="779"/>
                    </a:lnTo>
                    <a:lnTo>
                      <a:pt x="3580" y="779"/>
                    </a:lnTo>
                    <a:lnTo>
                      <a:pt x="3580" y="774"/>
                    </a:lnTo>
                    <a:lnTo>
                      <a:pt x="3580" y="774"/>
                    </a:lnTo>
                    <a:lnTo>
                      <a:pt x="3580" y="774"/>
                    </a:lnTo>
                    <a:lnTo>
                      <a:pt x="3580" y="769"/>
                    </a:lnTo>
                    <a:lnTo>
                      <a:pt x="3588" y="769"/>
                    </a:lnTo>
                    <a:lnTo>
                      <a:pt x="3588" y="769"/>
                    </a:lnTo>
                    <a:lnTo>
                      <a:pt x="3588" y="765"/>
                    </a:lnTo>
                    <a:lnTo>
                      <a:pt x="3588" y="765"/>
                    </a:lnTo>
                    <a:lnTo>
                      <a:pt x="3595" y="765"/>
                    </a:lnTo>
                    <a:lnTo>
                      <a:pt x="3595" y="760"/>
                    </a:lnTo>
                    <a:lnTo>
                      <a:pt x="3595" y="760"/>
                    </a:lnTo>
                    <a:lnTo>
                      <a:pt x="3595" y="755"/>
                    </a:lnTo>
                    <a:lnTo>
                      <a:pt x="3603" y="755"/>
                    </a:lnTo>
                    <a:lnTo>
                      <a:pt x="3603" y="755"/>
                    </a:lnTo>
                    <a:lnTo>
                      <a:pt x="3603" y="750"/>
                    </a:lnTo>
                    <a:lnTo>
                      <a:pt x="3603" y="750"/>
                    </a:lnTo>
                    <a:lnTo>
                      <a:pt x="3610" y="745"/>
                    </a:lnTo>
                    <a:lnTo>
                      <a:pt x="3610" y="745"/>
                    </a:lnTo>
                    <a:lnTo>
                      <a:pt x="3610" y="745"/>
                    </a:lnTo>
                    <a:lnTo>
                      <a:pt x="3610" y="740"/>
                    </a:lnTo>
                    <a:lnTo>
                      <a:pt x="3618" y="740"/>
                    </a:lnTo>
                    <a:lnTo>
                      <a:pt x="3618" y="735"/>
                    </a:lnTo>
                    <a:lnTo>
                      <a:pt x="3618" y="735"/>
                    </a:lnTo>
                    <a:lnTo>
                      <a:pt x="3618" y="731"/>
                    </a:lnTo>
                    <a:lnTo>
                      <a:pt x="3625" y="731"/>
                    </a:lnTo>
                    <a:lnTo>
                      <a:pt x="3625" y="731"/>
                    </a:lnTo>
                    <a:lnTo>
                      <a:pt x="3625" y="726"/>
                    </a:lnTo>
                    <a:lnTo>
                      <a:pt x="3625" y="726"/>
                    </a:lnTo>
                    <a:lnTo>
                      <a:pt x="3633" y="721"/>
                    </a:lnTo>
                    <a:lnTo>
                      <a:pt x="3633" y="721"/>
                    </a:lnTo>
                    <a:lnTo>
                      <a:pt x="3633" y="716"/>
                    </a:lnTo>
                    <a:lnTo>
                      <a:pt x="3633" y="716"/>
                    </a:lnTo>
                    <a:lnTo>
                      <a:pt x="3640" y="716"/>
                    </a:lnTo>
                    <a:lnTo>
                      <a:pt x="3640" y="711"/>
                    </a:lnTo>
                    <a:lnTo>
                      <a:pt x="3640" y="711"/>
                    </a:lnTo>
                    <a:lnTo>
                      <a:pt x="3640" y="706"/>
                    </a:lnTo>
                    <a:lnTo>
                      <a:pt x="3648" y="706"/>
                    </a:lnTo>
                    <a:lnTo>
                      <a:pt x="3648" y="702"/>
                    </a:lnTo>
                    <a:lnTo>
                      <a:pt x="3648" y="702"/>
                    </a:lnTo>
                    <a:lnTo>
                      <a:pt x="3648" y="697"/>
                    </a:lnTo>
                    <a:lnTo>
                      <a:pt x="3655" y="697"/>
                    </a:lnTo>
                    <a:lnTo>
                      <a:pt x="3655" y="697"/>
                    </a:lnTo>
                    <a:lnTo>
                      <a:pt x="3655" y="692"/>
                    </a:lnTo>
                    <a:lnTo>
                      <a:pt x="3663" y="687"/>
                    </a:lnTo>
                    <a:lnTo>
                      <a:pt x="3663" y="687"/>
                    </a:lnTo>
                    <a:lnTo>
                      <a:pt x="3663" y="682"/>
                    </a:lnTo>
                    <a:lnTo>
                      <a:pt x="3663" y="682"/>
                    </a:lnTo>
                    <a:lnTo>
                      <a:pt x="3663" y="677"/>
                    </a:lnTo>
                    <a:lnTo>
                      <a:pt x="3670" y="677"/>
                    </a:lnTo>
                    <a:lnTo>
                      <a:pt x="3670" y="677"/>
                    </a:lnTo>
                    <a:lnTo>
                      <a:pt x="3670" y="673"/>
                    </a:lnTo>
                    <a:lnTo>
                      <a:pt x="3670" y="673"/>
                    </a:lnTo>
                    <a:lnTo>
                      <a:pt x="3678" y="673"/>
                    </a:lnTo>
                    <a:lnTo>
                      <a:pt x="3678" y="673"/>
                    </a:lnTo>
                    <a:lnTo>
                      <a:pt x="3678" y="677"/>
                    </a:lnTo>
                    <a:lnTo>
                      <a:pt x="3678" y="677"/>
                    </a:lnTo>
                    <a:lnTo>
                      <a:pt x="3685" y="677"/>
                    </a:lnTo>
                    <a:lnTo>
                      <a:pt x="3685" y="682"/>
                    </a:lnTo>
                    <a:lnTo>
                      <a:pt x="3685" y="682"/>
                    </a:lnTo>
                    <a:lnTo>
                      <a:pt x="3685" y="687"/>
                    </a:lnTo>
                    <a:lnTo>
                      <a:pt x="3693" y="687"/>
                    </a:lnTo>
                    <a:lnTo>
                      <a:pt x="3693" y="687"/>
                    </a:lnTo>
                    <a:lnTo>
                      <a:pt x="3693" y="692"/>
                    </a:lnTo>
                    <a:lnTo>
                      <a:pt x="3693" y="692"/>
                    </a:lnTo>
                    <a:lnTo>
                      <a:pt x="3700" y="697"/>
                    </a:lnTo>
                    <a:lnTo>
                      <a:pt x="3700" y="697"/>
                    </a:lnTo>
                    <a:lnTo>
                      <a:pt x="3700" y="697"/>
                    </a:lnTo>
                    <a:lnTo>
                      <a:pt x="3708" y="702"/>
                    </a:lnTo>
                    <a:lnTo>
                      <a:pt x="3708" y="706"/>
                    </a:lnTo>
                    <a:lnTo>
                      <a:pt x="3708" y="706"/>
                    </a:lnTo>
                    <a:lnTo>
                      <a:pt x="3708" y="706"/>
                    </a:lnTo>
                    <a:lnTo>
                      <a:pt x="3708" y="711"/>
                    </a:lnTo>
                    <a:lnTo>
                      <a:pt x="3715" y="711"/>
                    </a:lnTo>
                    <a:lnTo>
                      <a:pt x="3715" y="716"/>
                    </a:lnTo>
                    <a:lnTo>
                      <a:pt x="3715" y="716"/>
                    </a:lnTo>
                    <a:lnTo>
                      <a:pt x="3715" y="716"/>
                    </a:lnTo>
                    <a:lnTo>
                      <a:pt x="3723" y="721"/>
                    </a:lnTo>
                    <a:lnTo>
                      <a:pt x="3723" y="721"/>
                    </a:lnTo>
                    <a:lnTo>
                      <a:pt x="3723" y="726"/>
                    </a:lnTo>
                    <a:lnTo>
                      <a:pt x="3723" y="726"/>
                    </a:lnTo>
                    <a:lnTo>
                      <a:pt x="3730" y="726"/>
                    </a:lnTo>
                    <a:lnTo>
                      <a:pt x="3730" y="731"/>
                    </a:lnTo>
                    <a:lnTo>
                      <a:pt x="3730" y="731"/>
                    </a:lnTo>
                    <a:lnTo>
                      <a:pt x="3730" y="735"/>
                    </a:lnTo>
                    <a:lnTo>
                      <a:pt x="3738" y="735"/>
                    </a:lnTo>
                    <a:lnTo>
                      <a:pt x="3738" y="735"/>
                    </a:lnTo>
                    <a:lnTo>
                      <a:pt x="3738" y="740"/>
                    </a:lnTo>
                    <a:lnTo>
                      <a:pt x="3738" y="740"/>
                    </a:lnTo>
                    <a:lnTo>
                      <a:pt x="3745" y="740"/>
                    </a:lnTo>
                    <a:lnTo>
                      <a:pt x="3745" y="745"/>
                    </a:lnTo>
                    <a:lnTo>
                      <a:pt x="3745" y="745"/>
                    </a:lnTo>
                    <a:lnTo>
                      <a:pt x="3745" y="750"/>
                    </a:lnTo>
                    <a:lnTo>
                      <a:pt x="3753" y="750"/>
                    </a:lnTo>
                    <a:lnTo>
                      <a:pt x="3753" y="750"/>
                    </a:lnTo>
                    <a:lnTo>
                      <a:pt x="3753" y="755"/>
                    </a:lnTo>
                    <a:lnTo>
                      <a:pt x="3753" y="755"/>
                    </a:lnTo>
                    <a:lnTo>
                      <a:pt x="3760" y="755"/>
                    </a:lnTo>
                    <a:lnTo>
                      <a:pt x="3760" y="760"/>
                    </a:lnTo>
                    <a:lnTo>
                      <a:pt x="3760" y="760"/>
                    </a:lnTo>
                    <a:lnTo>
                      <a:pt x="3760" y="760"/>
                    </a:lnTo>
                    <a:lnTo>
                      <a:pt x="3768" y="765"/>
                    </a:lnTo>
                    <a:lnTo>
                      <a:pt x="3768" y="765"/>
                    </a:lnTo>
                    <a:lnTo>
                      <a:pt x="3768" y="769"/>
                    </a:lnTo>
                    <a:lnTo>
                      <a:pt x="3768" y="769"/>
                    </a:lnTo>
                    <a:lnTo>
                      <a:pt x="3775" y="769"/>
                    </a:lnTo>
                    <a:lnTo>
                      <a:pt x="3775" y="774"/>
                    </a:lnTo>
                    <a:lnTo>
                      <a:pt x="3775" y="774"/>
                    </a:lnTo>
                    <a:lnTo>
                      <a:pt x="3775" y="774"/>
                    </a:lnTo>
                    <a:lnTo>
                      <a:pt x="3783" y="779"/>
                    </a:lnTo>
                    <a:lnTo>
                      <a:pt x="3783" y="779"/>
                    </a:lnTo>
                    <a:lnTo>
                      <a:pt x="3783" y="779"/>
                    </a:lnTo>
                    <a:lnTo>
                      <a:pt x="3783" y="784"/>
                    </a:lnTo>
                    <a:lnTo>
                      <a:pt x="3790" y="784"/>
                    </a:lnTo>
                    <a:lnTo>
                      <a:pt x="3790" y="784"/>
                    </a:lnTo>
                    <a:lnTo>
                      <a:pt x="3790" y="789"/>
                    </a:lnTo>
                    <a:lnTo>
                      <a:pt x="3790" y="789"/>
                    </a:lnTo>
                    <a:lnTo>
                      <a:pt x="3798" y="789"/>
                    </a:lnTo>
                    <a:lnTo>
                      <a:pt x="3798" y="789"/>
                    </a:lnTo>
                    <a:lnTo>
                      <a:pt x="3798" y="794"/>
                    </a:lnTo>
                    <a:lnTo>
                      <a:pt x="3798" y="794"/>
                    </a:lnTo>
                    <a:lnTo>
                      <a:pt x="3805" y="794"/>
                    </a:lnTo>
                    <a:lnTo>
                      <a:pt x="3805" y="798"/>
                    </a:lnTo>
                    <a:lnTo>
                      <a:pt x="3805" y="798"/>
                    </a:lnTo>
                    <a:lnTo>
                      <a:pt x="3805" y="798"/>
                    </a:lnTo>
                    <a:lnTo>
                      <a:pt x="3813" y="803"/>
                    </a:lnTo>
                    <a:lnTo>
                      <a:pt x="3813" y="803"/>
                    </a:lnTo>
                    <a:lnTo>
                      <a:pt x="3813" y="803"/>
                    </a:lnTo>
                    <a:lnTo>
                      <a:pt x="3813" y="808"/>
                    </a:lnTo>
                    <a:lnTo>
                      <a:pt x="3820" y="808"/>
                    </a:lnTo>
                    <a:lnTo>
                      <a:pt x="3820" y="808"/>
                    </a:lnTo>
                    <a:lnTo>
                      <a:pt x="3820" y="808"/>
                    </a:lnTo>
                    <a:lnTo>
                      <a:pt x="3820" y="813"/>
                    </a:lnTo>
                    <a:lnTo>
                      <a:pt x="3828" y="813"/>
                    </a:lnTo>
                    <a:lnTo>
                      <a:pt x="3828" y="813"/>
                    </a:lnTo>
                    <a:lnTo>
                      <a:pt x="3828" y="813"/>
                    </a:lnTo>
                    <a:lnTo>
                      <a:pt x="3828" y="818"/>
                    </a:lnTo>
                    <a:lnTo>
                      <a:pt x="3835" y="818"/>
                    </a:lnTo>
                    <a:lnTo>
                      <a:pt x="3835" y="818"/>
                    </a:lnTo>
                    <a:lnTo>
                      <a:pt x="3835" y="823"/>
                    </a:lnTo>
                    <a:lnTo>
                      <a:pt x="3835" y="823"/>
                    </a:lnTo>
                    <a:lnTo>
                      <a:pt x="3843" y="823"/>
                    </a:lnTo>
                    <a:lnTo>
                      <a:pt x="3843" y="823"/>
                    </a:lnTo>
                    <a:lnTo>
                      <a:pt x="3843" y="827"/>
                    </a:lnTo>
                    <a:lnTo>
                      <a:pt x="3843" y="827"/>
                    </a:lnTo>
                    <a:lnTo>
                      <a:pt x="3850" y="827"/>
                    </a:lnTo>
                    <a:lnTo>
                      <a:pt x="3850" y="827"/>
                    </a:lnTo>
                    <a:lnTo>
                      <a:pt x="3850" y="832"/>
                    </a:lnTo>
                    <a:lnTo>
                      <a:pt x="3850" y="832"/>
                    </a:lnTo>
                    <a:lnTo>
                      <a:pt x="3858" y="832"/>
                    </a:lnTo>
                    <a:lnTo>
                      <a:pt x="3858" y="832"/>
                    </a:lnTo>
                    <a:lnTo>
                      <a:pt x="3858" y="837"/>
                    </a:lnTo>
                    <a:lnTo>
                      <a:pt x="3858" y="837"/>
                    </a:lnTo>
                    <a:lnTo>
                      <a:pt x="3865" y="837"/>
                    </a:lnTo>
                    <a:lnTo>
                      <a:pt x="3865" y="837"/>
                    </a:lnTo>
                    <a:lnTo>
                      <a:pt x="3865" y="842"/>
                    </a:lnTo>
                    <a:lnTo>
                      <a:pt x="3865" y="842"/>
                    </a:lnTo>
                    <a:lnTo>
                      <a:pt x="3873" y="842"/>
                    </a:lnTo>
                    <a:lnTo>
                      <a:pt x="3873" y="842"/>
                    </a:lnTo>
                    <a:lnTo>
                      <a:pt x="3873" y="847"/>
                    </a:lnTo>
                    <a:lnTo>
                      <a:pt x="3873" y="847"/>
                    </a:lnTo>
                    <a:lnTo>
                      <a:pt x="3880" y="847"/>
                    </a:lnTo>
                    <a:lnTo>
                      <a:pt x="3880" y="847"/>
                    </a:lnTo>
                    <a:lnTo>
                      <a:pt x="3880" y="852"/>
                    </a:lnTo>
                    <a:lnTo>
                      <a:pt x="3880" y="852"/>
                    </a:lnTo>
                    <a:lnTo>
                      <a:pt x="3888" y="852"/>
                    </a:lnTo>
                    <a:lnTo>
                      <a:pt x="3888" y="852"/>
                    </a:lnTo>
                    <a:lnTo>
                      <a:pt x="3888" y="852"/>
                    </a:lnTo>
                    <a:lnTo>
                      <a:pt x="3888" y="857"/>
                    </a:lnTo>
                    <a:lnTo>
                      <a:pt x="3895" y="857"/>
                    </a:lnTo>
                    <a:lnTo>
                      <a:pt x="3895" y="857"/>
                    </a:lnTo>
                    <a:lnTo>
                      <a:pt x="3895" y="857"/>
                    </a:lnTo>
                    <a:lnTo>
                      <a:pt x="3895" y="857"/>
                    </a:lnTo>
                    <a:lnTo>
                      <a:pt x="3903" y="857"/>
                    </a:lnTo>
                    <a:lnTo>
                      <a:pt x="3903" y="861"/>
                    </a:lnTo>
                    <a:lnTo>
                      <a:pt x="3903" y="861"/>
                    </a:lnTo>
                    <a:lnTo>
                      <a:pt x="3903" y="861"/>
                    </a:lnTo>
                    <a:lnTo>
                      <a:pt x="3910" y="861"/>
                    </a:lnTo>
                    <a:lnTo>
                      <a:pt x="3910" y="861"/>
                    </a:lnTo>
                    <a:lnTo>
                      <a:pt x="3910" y="861"/>
                    </a:lnTo>
                    <a:lnTo>
                      <a:pt x="3910" y="866"/>
                    </a:lnTo>
                    <a:lnTo>
                      <a:pt x="3918" y="866"/>
                    </a:lnTo>
                    <a:lnTo>
                      <a:pt x="3918" y="866"/>
                    </a:lnTo>
                    <a:lnTo>
                      <a:pt x="3918" y="866"/>
                    </a:lnTo>
                    <a:lnTo>
                      <a:pt x="3918" y="866"/>
                    </a:lnTo>
                    <a:lnTo>
                      <a:pt x="3925" y="866"/>
                    </a:lnTo>
                    <a:lnTo>
                      <a:pt x="3925" y="866"/>
                    </a:lnTo>
                    <a:lnTo>
                      <a:pt x="3925" y="871"/>
                    </a:lnTo>
                    <a:lnTo>
                      <a:pt x="3925" y="871"/>
                    </a:lnTo>
                    <a:lnTo>
                      <a:pt x="3933" y="871"/>
                    </a:lnTo>
                    <a:lnTo>
                      <a:pt x="3933" y="871"/>
                    </a:lnTo>
                    <a:lnTo>
                      <a:pt x="3933" y="871"/>
                    </a:lnTo>
                    <a:lnTo>
                      <a:pt x="3933" y="871"/>
                    </a:lnTo>
                    <a:lnTo>
                      <a:pt x="3940" y="871"/>
                    </a:lnTo>
                    <a:lnTo>
                      <a:pt x="3940" y="871"/>
                    </a:lnTo>
                    <a:lnTo>
                      <a:pt x="3940" y="871"/>
                    </a:lnTo>
                    <a:lnTo>
                      <a:pt x="3940" y="871"/>
                    </a:lnTo>
                    <a:lnTo>
                      <a:pt x="3948" y="871"/>
                    </a:lnTo>
                    <a:lnTo>
                      <a:pt x="3948" y="871"/>
                    </a:lnTo>
                    <a:lnTo>
                      <a:pt x="3948" y="871"/>
                    </a:lnTo>
                    <a:lnTo>
                      <a:pt x="3948" y="871"/>
                    </a:lnTo>
                    <a:lnTo>
                      <a:pt x="3955" y="871"/>
                    </a:lnTo>
                    <a:lnTo>
                      <a:pt x="3955" y="876"/>
                    </a:lnTo>
                    <a:lnTo>
                      <a:pt x="3955" y="876"/>
                    </a:lnTo>
                    <a:lnTo>
                      <a:pt x="3955" y="876"/>
                    </a:lnTo>
                    <a:lnTo>
                      <a:pt x="3955" y="876"/>
                    </a:lnTo>
                    <a:lnTo>
                      <a:pt x="3963" y="876"/>
                    </a:lnTo>
                    <a:lnTo>
                      <a:pt x="3963" y="876"/>
                    </a:lnTo>
                    <a:lnTo>
                      <a:pt x="3963" y="876"/>
                    </a:lnTo>
                    <a:lnTo>
                      <a:pt x="3963" y="876"/>
                    </a:lnTo>
                    <a:lnTo>
                      <a:pt x="3970" y="876"/>
                    </a:lnTo>
                    <a:lnTo>
                      <a:pt x="3970" y="876"/>
                    </a:lnTo>
                    <a:lnTo>
                      <a:pt x="3970" y="876"/>
                    </a:lnTo>
                    <a:lnTo>
                      <a:pt x="3970" y="876"/>
                    </a:lnTo>
                    <a:lnTo>
                      <a:pt x="3978" y="876"/>
                    </a:lnTo>
                    <a:lnTo>
                      <a:pt x="3978" y="876"/>
                    </a:lnTo>
                    <a:lnTo>
                      <a:pt x="3978" y="876"/>
                    </a:lnTo>
                    <a:lnTo>
                      <a:pt x="3978" y="876"/>
                    </a:lnTo>
                    <a:lnTo>
                      <a:pt x="3985" y="876"/>
                    </a:lnTo>
                    <a:lnTo>
                      <a:pt x="3985" y="876"/>
                    </a:lnTo>
                    <a:lnTo>
                      <a:pt x="3985" y="876"/>
                    </a:lnTo>
                    <a:lnTo>
                      <a:pt x="3985" y="876"/>
                    </a:lnTo>
                    <a:lnTo>
                      <a:pt x="3993" y="876"/>
                    </a:lnTo>
                    <a:lnTo>
                      <a:pt x="3993" y="881"/>
                    </a:lnTo>
                    <a:lnTo>
                      <a:pt x="3993" y="881"/>
                    </a:lnTo>
                    <a:lnTo>
                      <a:pt x="4000" y="881"/>
                    </a:lnTo>
                    <a:lnTo>
                      <a:pt x="4000" y="881"/>
                    </a:lnTo>
                    <a:lnTo>
                      <a:pt x="4000" y="881"/>
                    </a:lnTo>
                    <a:lnTo>
                      <a:pt x="4000" y="881"/>
                    </a:lnTo>
                    <a:lnTo>
                      <a:pt x="4008" y="881"/>
                    </a:lnTo>
                    <a:lnTo>
                      <a:pt x="4008" y="881"/>
                    </a:lnTo>
                    <a:lnTo>
                      <a:pt x="4008" y="881"/>
                    </a:lnTo>
                    <a:lnTo>
                      <a:pt x="4008" y="881"/>
                    </a:lnTo>
                    <a:lnTo>
                      <a:pt x="4015" y="881"/>
                    </a:lnTo>
                    <a:lnTo>
                      <a:pt x="4015" y="881"/>
                    </a:lnTo>
                    <a:lnTo>
                      <a:pt x="4015" y="881"/>
                    </a:lnTo>
                    <a:lnTo>
                      <a:pt x="4015" y="881"/>
                    </a:lnTo>
                    <a:lnTo>
                      <a:pt x="4023" y="881"/>
                    </a:lnTo>
                    <a:lnTo>
                      <a:pt x="4023" y="881"/>
                    </a:lnTo>
                    <a:lnTo>
                      <a:pt x="4023" y="881"/>
                    </a:lnTo>
                    <a:lnTo>
                      <a:pt x="4023" y="881"/>
                    </a:lnTo>
                    <a:lnTo>
                      <a:pt x="4030" y="881"/>
                    </a:lnTo>
                    <a:lnTo>
                      <a:pt x="4030" y="881"/>
                    </a:lnTo>
                    <a:lnTo>
                      <a:pt x="4030" y="881"/>
                    </a:lnTo>
                    <a:lnTo>
                      <a:pt x="4030" y="881"/>
                    </a:lnTo>
                    <a:lnTo>
                      <a:pt x="4038" y="881"/>
                    </a:lnTo>
                    <a:lnTo>
                      <a:pt x="4038" y="881"/>
                    </a:lnTo>
                    <a:lnTo>
                      <a:pt x="4038" y="881"/>
                    </a:lnTo>
                    <a:lnTo>
                      <a:pt x="4038" y="881"/>
                    </a:lnTo>
                    <a:lnTo>
                      <a:pt x="4045" y="881"/>
                    </a:lnTo>
                    <a:lnTo>
                      <a:pt x="4045" y="881"/>
                    </a:lnTo>
                    <a:lnTo>
                      <a:pt x="4045" y="881"/>
                    </a:lnTo>
                    <a:lnTo>
                      <a:pt x="4045" y="881"/>
                    </a:lnTo>
                    <a:lnTo>
                      <a:pt x="4053" y="881"/>
                    </a:lnTo>
                    <a:lnTo>
                      <a:pt x="4053" y="881"/>
                    </a:lnTo>
                    <a:lnTo>
                      <a:pt x="4053" y="881"/>
                    </a:lnTo>
                    <a:lnTo>
                      <a:pt x="4053" y="881"/>
                    </a:lnTo>
                    <a:lnTo>
                      <a:pt x="4060" y="881"/>
                    </a:lnTo>
                    <a:lnTo>
                      <a:pt x="4060" y="881"/>
                    </a:lnTo>
                    <a:lnTo>
                      <a:pt x="4060" y="881"/>
                    </a:lnTo>
                    <a:lnTo>
                      <a:pt x="4060" y="881"/>
                    </a:lnTo>
                    <a:lnTo>
                      <a:pt x="4068" y="881"/>
                    </a:lnTo>
                    <a:lnTo>
                      <a:pt x="4068" y="881"/>
                    </a:lnTo>
                    <a:lnTo>
                      <a:pt x="4068" y="881"/>
                    </a:lnTo>
                    <a:lnTo>
                      <a:pt x="4068" y="881"/>
                    </a:lnTo>
                    <a:lnTo>
                      <a:pt x="4075" y="881"/>
                    </a:lnTo>
                    <a:lnTo>
                      <a:pt x="4075" y="881"/>
                    </a:lnTo>
                    <a:lnTo>
                      <a:pt x="4075" y="881"/>
                    </a:lnTo>
                    <a:lnTo>
                      <a:pt x="4075" y="881"/>
                    </a:lnTo>
                    <a:lnTo>
                      <a:pt x="4083" y="881"/>
                    </a:lnTo>
                    <a:lnTo>
                      <a:pt x="4083" y="881"/>
                    </a:lnTo>
                    <a:lnTo>
                      <a:pt x="4083" y="881"/>
                    </a:lnTo>
                    <a:lnTo>
                      <a:pt x="4083" y="881"/>
                    </a:lnTo>
                    <a:lnTo>
                      <a:pt x="4090" y="881"/>
                    </a:lnTo>
                    <a:lnTo>
                      <a:pt x="4090" y="881"/>
                    </a:lnTo>
                    <a:lnTo>
                      <a:pt x="4090" y="881"/>
                    </a:lnTo>
                    <a:lnTo>
                      <a:pt x="4090" y="881"/>
                    </a:lnTo>
                    <a:lnTo>
                      <a:pt x="4098" y="881"/>
                    </a:lnTo>
                    <a:lnTo>
                      <a:pt x="4098" y="881"/>
                    </a:lnTo>
                    <a:lnTo>
                      <a:pt x="4098" y="881"/>
                    </a:lnTo>
                    <a:lnTo>
                      <a:pt x="4098" y="881"/>
                    </a:lnTo>
                    <a:lnTo>
                      <a:pt x="4105" y="881"/>
                    </a:lnTo>
                    <a:lnTo>
                      <a:pt x="4105" y="876"/>
                    </a:lnTo>
                    <a:lnTo>
                      <a:pt x="4105" y="876"/>
                    </a:lnTo>
                    <a:lnTo>
                      <a:pt x="4105" y="876"/>
                    </a:lnTo>
                    <a:lnTo>
                      <a:pt x="4113" y="876"/>
                    </a:lnTo>
                    <a:lnTo>
                      <a:pt x="4113" y="876"/>
                    </a:lnTo>
                    <a:lnTo>
                      <a:pt x="4113" y="876"/>
                    </a:lnTo>
                    <a:lnTo>
                      <a:pt x="4113" y="876"/>
                    </a:lnTo>
                    <a:lnTo>
                      <a:pt x="4120" y="876"/>
                    </a:lnTo>
                    <a:lnTo>
                      <a:pt x="4120" y="876"/>
                    </a:lnTo>
                    <a:lnTo>
                      <a:pt x="4120" y="876"/>
                    </a:lnTo>
                    <a:lnTo>
                      <a:pt x="4120" y="876"/>
                    </a:lnTo>
                    <a:lnTo>
                      <a:pt x="4128" y="876"/>
                    </a:lnTo>
                    <a:lnTo>
                      <a:pt x="4128" y="876"/>
                    </a:lnTo>
                    <a:lnTo>
                      <a:pt x="4128" y="876"/>
                    </a:lnTo>
                    <a:lnTo>
                      <a:pt x="4128" y="876"/>
                    </a:lnTo>
                    <a:lnTo>
                      <a:pt x="4135" y="876"/>
                    </a:lnTo>
                    <a:lnTo>
                      <a:pt x="4135" y="876"/>
                    </a:lnTo>
                    <a:lnTo>
                      <a:pt x="4135" y="876"/>
                    </a:lnTo>
                    <a:lnTo>
                      <a:pt x="4135" y="876"/>
                    </a:lnTo>
                    <a:lnTo>
                      <a:pt x="4135" y="876"/>
                    </a:lnTo>
                    <a:lnTo>
                      <a:pt x="4143" y="876"/>
                    </a:lnTo>
                    <a:lnTo>
                      <a:pt x="4143" y="871"/>
                    </a:lnTo>
                    <a:lnTo>
                      <a:pt x="4143" y="871"/>
                    </a:lnTo>
                    <a:lnTo>
                      <a:pt x="4150" y="871"/>
                    </a:lnTo>
                    <a:lnTo>
                      <a:pt x="4150" y="871"/>
                    </a:lnTo>
                    <a:lnTo>
                      <a:pt x="4150" y="871"/>
                    </a:lnTo>
                    <a:lnTo>
                      <a:pt x="4150" y="871"/>
                    </a:lnTo>
                    <a:lnTo>
                      <a:pt x="4158" y="871"/>
                    </a:lnTo>
                    <a:lnTo>
                      <a:pt x="4158" y="871"/>
                    </a:lnTo>
                    <a:lnTo>
                      <a:pt x="4158" y="871"/>
                    </a:lnTo>
                    <a:lnTo>
                      <a:pt x="4158" y="871"/>
                    </a:lnTo>
                    <a:lnTo>
                      <a:pt x="4158" y="871"/>
                    </a:lnTo>
                    <a:lnTo>
                      <a:pt x="4165" y="871"/>
                    </a:lnTo>
                    <a:lnTo>
                      <a:pt x="4165" y="871"/>
                    </a:lnTo>
                    <a:lnTo>
                      <a:pt x="4165" y="871"/>
                    </a:lnTo>
                    <a:lnTo>
                      <a:pt x="4165" y="866"/>
                    </a:lnTo>
                    <a:lnTo>
                      <a:pt x="4173" y="866"/>
                    </a:lnTo>
                    <a:lnTo>
                      <a:pt x="4173" y="866"/>
                    </a:lnTo>
                    <a:lnTo>
                      <a:pt x="4173" y="866"/>
                    </a:lnTo>
                    <a:lnTo>
                      <a:pt x="4173" y="866"/>
                    </a:lnTo>
                    <a:lnTo>
                      <a:pt x="4180" y="866"/>
                    </a:lnTo>
                    <a:lnTo>
                      <a:pt x="4180" y="866"/>
                    </a:lnTo>
                    <a:lnTo>
                      <a:pt x="4180" y="866"/>
                    </a:lnTo>
                    <a:lnTo>
                      <a:pt x="4188" y="866"/>
                    </a:lnTo>
                    <a:lnTo>
                      <a:pt x="4188" y="866"/>
                    </a:lnTo>
                    <a:lnTo>
                      <a:pt x="4188" y="866"/>
                    </a:lnTo>
                    <a:lnTo>
                      <a:pt x="4188" y="861"/>
                    </a:lnTo>
                    <a:lnTo>
                      <a:pt x="4195" y="861"/>
                    </a:lnTo>
                    <a:lnTo>
                      <a:pt x="4195" y="861"/>
                    </a:lnTo>
                    <a:lnTo>
                      <a:pt x="4195" y="861"/>
                    </a:lnTo>
                    <a:lnTo>
                      <a:pt x="4195" y="861"/>
                    </a:lnTo>
                    <a:lnTo>
                      <a:pt x="4203" y="861"/>
                    </a:lnTo>
                    <a:lnTo>
                      <a:pt x="4203" y="861"/>
                    </a:lnTo>
                    <a:lnTo>
                      <a:pt x="4203" y="861"/>
                    </a:lnTo>
                    <a:lnTo>
                      <a:pt x="4203" y="861"/>
                    </a:lnTo>
                    <a:lnTo>
                      <a:pt x="4210" y="861"/>
                    </a:lnTo>
                    <a:lnTo>
                      <a:pt x="4210" y="857"/>
                    </a:lnTo>
                    <a:lnTo>
                      <a:pt x="4210" y="857"/>
                    </a:lnTo>
                    <a:lnTo>
                      <a:pt x="4210" y="857"/>
                    </a:lnTo>
                    <a:lnTo>
                      <a:pt x="4218" y="857"/>
                    </a:lnTo>
                    <a:lnTo>
                      <a:pt x="4218" y="857"/>
                    </a:lnTo>
                    <a:lnTo>
                      <a:pt x="4218" y="857"/>
                    </a:lnTo>
                    <a:lnTo>
                      <a:pt x="4218" y="857"/>
                    </a:lnTo>
                    <a:lnTo>
                      <a:pt x="4225" y="857"/>
                    </a:lnTo>
                    <a:lnTo>
                      <a:pt x="4225" y="857"/>
                    </a:lnTo>
                    <a:lnTo>
                      <a:pt x="4225" y="852"/>
                    </a:lnTo>
                    <a:lnTo>
                      <a:pt x="4225" y="852"/>
                    </a:lnTo>
                    <a:lnTo>
                      <a:pt x="4233" y="852"/>
                    </a:lnTo>
                    <a:lnTo>
                      <a:pt x="4233" y="852"/>
                    </a:lnTo>
                    <a:lnTo>
                      <a:pt x="4233" y="852"/>
                    </a:lnTo>
                    <a:lnTo>
                      <a:pt x="4233" y="852"/>
                    </a:lnTo>
                    <a:lnTo>
                      <a:pt x="4233" y="852"/>
                    </a:lnTo>
                    <a:lnTo>
                      <a:pt x="4240" y="852"/>
                    </a:lnTo>
                    <a:lnTo>
                      <a:pt x="4240" y="852"/>
                    </a:lnTo>
                    <a:lnTo>
                      <a:pt x="4240" y="847"/>
                    </a:lnTo>
                    <a:lnTo>
                      <a:pt x="4240" y="847"/>
                    </a:lnTo>
                    <a:lnTo>
                      <a:pt x="4248" y="847"/>
                    </a:lnTo>
                    <a:lnTo>
                      <a:pt x="4248" y="847"/>
                    </a:lnTo>
                    <a:lnTo>
                      <a:pt x="4248" y="847"/>
                    </a:lnTo>
                    <a:lnTo>
                      <a:pt x="4248" y="847"/>
                    </a:lnTo>
                    <a:lnTo>
                      <a:pt x="4256" y="847"/>
                    </a:lnTo>
                    <a:lnTo>
                      <a:pt x="4256" y="842"/>
                    </a:lnTo>
                    <a:lnTo>
                      <a:pt x="4256" y="842"/>
                    </a:lnTo>
                    <a:lnTo>
                      <a:pt x="4256" y="842"/>
                    </a:lnTo>
                    <a:lnTo>
                      <a:pt x="4263" y="842"/>
                    </a:lnTo>
                    <a:lnTo>
                      <a:pt x="4263" y="842"/>
                    </a:lnTo>
                    <a:lnTo>
                      <a:pt x="4263" y="842"/>
                    </a:lnTo>
                    <a:lnTo>
                      <a:pt x="4263" y="842"/>
                    </a:lnTo>
                    <a:lnTo>
                      <a:pt x="4271" y="837"/>
                    </a:lnTo>
                    <a:lnTo>
                      <a:pt x="4271" y="837"/>
                    </a:lnTo>
                    <a:lnTo>
                      <a:pt x="4271" y="837"/>
                    </a:lnTo>
                    <a:lnTo>
                      <a:pt x="4271" y="837"/>
                    </a:lnTo>
                    <a:lnTo>
                      <a:pt x="4278" y="837"/>
                    </a:lnTo>
                    <a:lnTo>
                      <a:pt x="4278" y="837"/>
                    </a:lnTo>
                    <a:lnTo>
                      <a:pt x="4278" y="837"/>
                    </a:lnTo>
                    <a:lnTo>
                      <a:pt x="4278" y="832"/>
                    </a:lnTo>
                    <a:lnTo>
                      <a:pt x="4286" y="832"/>
                    </a:lnTo>
                    <a:lnTo>
                      <a:pt x="4286" y="832"/>
                    </a:lnTo>
                    <a:lnTo>
                      <a:pt x="4286" y="832"/>
                    </a:lnTo>
                    <a:lnTo>
                      <a:pt x="4286" y="832"/>
                    </a:lnTo>
                    <a:lnTo>
                      <a:pt x="4293" y="832"/>
                    </a:lnTo>
                    <a:lnTo>
                      <a:pt x="4293" y="832"/>
                    </a:lnTo>
                    <a:lnTo>
                      <a:pt x="4293" y="827"/>
                    </a:lnTo>
                    <a:lnTo>
                      <a:pt x="4293" y="827"/>
                    </a:lnTo>
                    <a:lnTo>
                      <a:pt x="4301" y="827"/>
                    </a:lnTo>
                    <a:lnTo>
                      <a:pt x="4301" y="827"/>
                    </a:lnTo>
                    <a:lnTo>
                      <a:pt x="4301" y="827"/>
                    </a:lnTo>
                    <a:lnTo>
                      <a:pt x="4301" y="827"/>
                    </a:lnTo>
                    <a:lnTo>
                      <a:pt x="4308" y="823"/>
                    </a:lnTo>
                    <a:lnTo>
                      <a:pt x="4308" y="823"/>
                    </a:lnTo>
                    <a:lnTo>
                      <a:pt x="4308" y="823"/>
                    </a:lnTo>
                    <a:lnTo>
                      <a:pt x="4308" y="823"/>
                    </a:lnTo>
                    <a:lnTo>
                      <a:pt x="4316" y="823"/>
                    </a:lnTo>
                    <a:lnTo>
                      <a:pt x="4316" y="823"/>
                    </a:lnTo>
                    <a:lnTo>
                      <a:pt x="4316" y="818"/>
                    </a:lnTo>
                    <a:lnTo>
                      <a:pt x="4316" y="818"/>
                    </a:lnTo>
                    <a:lnTo>
                      <a:pt x="4323" y="818"/>
                    </a:lnTo>
                    <a:lnTo>
                      <a:pt x="4323" y="818"/>
                    </a:lnTo>
                    <a:lnTo>
                      <a:pt x="4323" y="818"/>
                    </a:lnTo>
                    <a:lnTo>
                      <a:pt x="4323" y="813"/>
                    </a:lnTo>
                    <a:lnTo>
                      <a:pt x="4331" y="813"/>
                    </a:lnTo>
                    <a:lnTo>
                      <a:pt x="4331" y="813"/>
                    </a:lnTo>
                    <a:lnTo>
                      <a:pt x="4331" y="813"/>
                    </a:lnTo>
                    <a:lnTo>
                      <a:pt x="4331" y="813"/>
                    </a:lnTo>
                    <a:lnTo>
                      <a:pt x="4338" y="813"/>
                    </a:lnTo>
                    <a:lnTo>
                      <a:pt x="4338" y="808"/>
                    </a:lnTo>
                    <a:lnTo>
                      <a:pt x="4338" y="808"/>
                    </a:lnTo>
                    <a:lnTo>
                      <a:pt x="4338" y="808"/>
                    </a:lnTo>
                    <a:lnTo>
                      <a:pt x="4346" y="808"/>
                    </a:lnTo>
                    <a:lnTo>
                      <a:pt x="4346" y="808"/>
                    </a:lnTo>
                    <a:lnTo>
                      <a:pt x="4346" y="803"/>
                    </a:lnTo>
                    <a:lnTo>
                      <a:pt x="4346" y="803"/>
                    </a:lnTo>
                    <a:lnTo>
                      <a:pt x="4353" y="803"/>
                    </a:lnTo>
                    <a:lnTo>
                      <a:pt x="4353" y="803"/>
                    </a:lnTo>
                    <a:lnTo>
                      <a:pt x="4353" y="803"/>
                    </a:lnTo>
                    <a:lnTo>
                      <a:pt x="4353" y="798"/>
                    </a:lnTo>
                    <a:lnTo>
                      <a:pt x="4361" y="798"/>
                    </a:lnTo>
                    <a:lnTo>
                      <a:pt x="4361" y="798"/>
                    </a:lnTo>
                    <a:lnTo>
                      <a:pt x="4361" y="798"/>
                    </a:lnTo>
                    <a:lnTo>
                      <a:pt x="4361" y="798"/>
                    </a:lnTo>
                    <a:lnTo>
                      <a:pt x="4368" y="794"/>
                    </a:lnTo>
                    <a:lnTo>
                      <a:pt x="4368" y="794"/>
                    </a:lnTo>
                    <a:lnTo>
                      <a:pt x="4368" y="794"/>
                    </a:lnTo>
                    <a:lnTo>
                      <a:pt x="4368" y="794"/>
                    </a:lnTo>
                    <a:lnTo>
                      <a:pt x="4376" y="794"/>
                    </a:lnTo>
                    <a:lnTo>
                      <a:pt x="4376" y="789"/>
                    </a:lnTo>
                    <a:lnTo>
                      <a:pt x="4376" y="789"/>
                    </a:lnTo>
                    <a:lnTo>
                      <a:pt x="4376" y="789"/>
                    </a:lnTo>
                    <a:lnTo>
                      <a:pt x="4383" y="789"/>
                    </a:lnTo>
                    <a:lnTo>
                      <a:pt x="4383" y="789"/>
                    </a:lnTo>
                    <a:lnTo>
                      <a:pt x="4383" y="784"/>
                    </a:lnTo>
                    <a:lnTo>
                      <a:pt x="4383" y="784"/>
                    </a:lnTo>
                    <a:lnTo>
                      <a:pt x="4391" y="784"/>
                    </a:lnTo>
                    <a:lnTo>
                      <a:pt x="4391" y="779"/>
                    </a:lnTo>
                    <a:lnTo>
                      <a:pt x="4391" y="779"/>
                    </a:lnTo>
                    <a:lnTo>
                      <a:pt x="4391" y="779"/>
                    </a:lnTo>
                    <a:lnTo>
                      <a:pt x="4398" y="779"/>
                    </a:lnTo>
                    <a:lnTo>
                      <a:pt x="4398" y="779"/>
                    </a:lnTo>
                    <a:lnTo>
                      <a:pt x="4398" y="774"/>
                    </a:lnTo>
                    <a:lnTo>
                      <a:pt x="4398" y="774"/>
                    </a:lnTo>
                    <a:lnTo>
                      <a:pt x="4406" y="774"/>
                    </a:lnTo>
                    <a:lnTo>
                      <a:pt x="4406" y="774"/>
                    </a:lnTo>
                    <a:lnTo>
                      <a:pt x="4406" y="774"/>
                    </a:lnTo>
                    <a:lnTo>
                      <a:pt x="4406" y="769"/>
                    </a:lnTo>
                    <a:lnTo>
                      <a:pt x="4413" y="769"/>
                    </a:lnTo>
                    <a:lnTo>
                      <a:pt x="4413" y="769"/>
                    </a:lnTo>
                    <a:lnTo>
                      <a:pt x="4413" y="769"/>
                    </a:lnTo>
                    <a:lnTo>
                      <a:pt x="4413" y="765"/>
                    </a:lnTo>
                    <a:lnTo>
                      <a:pt x="4421" y="765"/>
                    </a:lnTo>
                    <a:lnTo>
                      <a:pt x="4421" y="765"/>
                    </a:lnTo>
                    <a:lnTo>
                      <a:pt x="4421" y="760"/>
                    </a:lnTo>
                    <a:lnTo>
                      <a:pt x="4421" y="760"/>
                    </a:lnTo>
                    <a:lnTo>
                      <a:pt x="4428" y="760"/>
                    </a:lnTo>
                    <a:lnTo>
                      <a:pt x="4428" y="760"/>
                    </a:lnTo>
                    <a:lnTo>
                      <a:pt x="4428" y="760"/>
                    </a:lnTo>
                    <a:lnTo>
                      <a:pt x="4428" y="755"/>
                    </a:lnTo>
                    <a:lnTo>
                      <a:pt x="4436" y="755"/>
                    </a:lnTo>
                    <a:lnTo>
                      <a:pt x="4436" y="755"/>
                    </a:lnTo>
                    <a:lnTo>
                      <a:pt x="4436" y="755"/>
                    </a:lnTo>
                    <a:lnTo>
                      <a:pt x="4436" y="750"/>
                    </a:lnTo>
                    <a:lnTo>
                      <a:pt x="4443" y="750"/>
                    </a:lnTo>
                    <a:lnTo>
                      <a:pt x="4443" y="750"/>
                    </a:lnTo>
                    <a:lnTo>
                      <a:pt x="4443" y="750"/>
                    </a:lnTo>
                    <a:lnTo>
                      <a:pt x="4443" y="745"/>
                    </a:lnTo>
                    <a:lnTo>
                      <a:pt x="4451" y="745"/>
                    </a:lnTo>
                    <a:lnTo>
                      <a:pt x="4451" y="745"/>
                    </a:lnTo>
                    <a:lnTo>
                      <a:pt x="4451" y="745"/>
                    </a:lnTo>
                    <a:lnTo>
                      <a:pt x="4451" y="740"/>
                    </a:lnTo>
                    <a:lnTo>
                      <a:pt x="4458" y="740"/>
                    </a:lnTo>
                    <a:lnTo>
                      <a:pt x="4458" y="740"/>
                    </a:lnTo>
                    <a:lnTo>
                      <a:pt x="4458" y="740"/>
                    </a:lnTo>
                    <a:lnTo>
                      <a:pt x="4458" y="735"/>
                    </a:lnTo>
                    <a:lnTo>
                      <a:pt x="4466" y="735"/>
                    </a:lnTo>
                    <a:lnTo>
                      <a:pt x="4466" y="735"/>
                    </a:lnTo>
                    <a:lnTo>
                      <a:pt x="4466" y="731"/>
                    </a:lnTo>
                    <a:lnTo>
                      <a:pt x="4466" y="731"/>
                    </a:lnTo>
                    <a:lnTo>
                      <a:pt x="4473" y="731"/>
                    </a:lnTo>
                    <a:lnTo>
                      <a:pt x="4473" y="731"/>
                    </a:lnTo>
                    <a:lnTo>
                      <a:pt x="4473" y="726"/>
                    </a:lnTo>
                    <a:lnTo>
                      <a:pt x="4473" y="726"/>
                    </a:lnTo>
                    <a:lnTo>
                      <a:pt x="4481" y="726"/>
                    </a:lnTo>
                    <a:lnTo>
                      <a:pt x="4481" y="721"/>
                    </a:lnTo>
                    <a:lnTo>
                      <a:pt x="4481" y="721"/>
                    </a:lnTo>
                    <a:lnTo>
                      <a:pt x="4481" y="721"/>
                    </a:lnTo>
                    <a:lnTo>
                      <a:pt x="4488" y="721"/>
                    </a:lnTo>
                    <a:lnTo>
                      <a:pt x="4488" y="716"/>
                    </a:lnTo>
                    <a:lnTo>
                      <a:pt x="4488" y="716"/>
                    </a:lnTo>
                    <a:lnTo>
                      <a:pt x="4488" y="716"/>
                    </a:lnTo>
                    <a:lnTo>
                      <a:pt x="4496" y="711"/>
                    </a:lnTo>
                    <a:lnTo>
                      <a:pt x="4496" y="711"/>
                    </a:lnTo>
                    <a:lnTo>
                      <a:pt x="4496" y="711"/>
                    </a:lnTo>
                    <a:lnTo>
                      <a:pt x="4496" y="711"/>
                    </a:lnTo>
                    <a:lnTo>
                      <a:pt x="4503" y="706"/>
                    </a:lnTo>
                    <a:lnTo>
                      <a:pt x="4503" y="706"/>
                    </a:lnTo>
                    <a:lnTo>
                      <a:pt x="4503" y="706"/>
                    </a:lnTo>
                    <a:lnTo>
                      <a:pt x="4503" y="702"/>
                    </a:lnTo>
                    <a:lnTo>
                      <a:pt x="4511" y="702"/>
                    </a:lnTo>
                    <a:lnTo>
                      <a:pt x="4511" y="702"/>
                    </a:lnTo>
                    <a:lnTo>
                      <a:pt x="4511" y="702"/>
                    </a:lnTo>
                    <a:lnTo>
                      <a:pt x="4511" y="697"/>
                    </a:lnTo>
                    <a:lnTo>
                      <a:pt x="4518" y="697"/>
                    </a:lnTo>
                    <a:lnTo>
                      <a:pt x="4518" y="697"/>
                    </a:lnTo>
                    <a:lnTo>
                      <a:pt x="4518" y="692"/>
                    </a:lnTo>
                    <a:lnTo>
                      <a:pt x="4518" y="692"/>
                    </a:lnTo>
                    <a:lnTo>
                      <a:pt x="4526" y="692"/>
                    </a:lnTo>
                    <a:lnTo>
                      <a:pt x="4526" y="687"/>
                    </a:lnTo>
                    <a:lnTo>
                      <a:pt x="4526" y="687"/>
                    </a:lnTo>
                    <a:lnTo>
                      <a:pt x="4526" y="687"/>
                    </a:lnTo>
                    <a:lnTo>
                      <a:pt x="4526" y="682"/>
                    </a:lnTo>
                    <a:lnTo>
                      <a:pt x="4533" y="682"/>
                    </a:lnTo>
                    <a:lnTo>
                      <a:pt x="4533" y="682"/>
                    </a:lnTo>
                    <a:lnTo>
                      <a:pt x="4533" y="677"/>
                    </a:lnTo>
                    <a:lnTo>
                      <a:pt x="4533" y="677"/>
                    </a:lnTo>
                    <a:lnTo>
                      <a:pt x="4541" y="677"/>
                    </a:lnTo>
                    <a:lnTo>
                      <a:pt x="4541" y="677"/>
                    </a:lnTo>
                    <a:lnTo>
                      <a:pt x="4541" y="673"/>
                    </a:lnTo>
                    <a:lnTo>
                      <a:pt x="4541" y="673"/>
                    </a:lnTo>
                    <a:lnTo>
                      <a:pt x="4548" y="673"/>
                    </a:lnTo>
                    <a:lnTo>
                      <a:pt x="4548" y="668"/>
                    </a:lnTo>
                    <a:lnTo>
                      <a:pt x="4548" y="668"/>
                    </a:lnTo>
                    <a:lnTo>
                      <a:pt x="4548" y="668"/>
                    </a:lnTo>
                    <a:lnTo>
                      <a:pt x="4556" y="663"/>
                    </a:lnTo>
                    <a:lnTo>
                      <a:pt x="4556" y="663"/>
                    </a:lnTo>
                    <a:lnTo>
                      <a:pt x="4556" y="663"/>
                    </a:lnTo>
                    <a:lnTo>
                      <a:pt x="4556" y="658"/>
                    </a:lnTo>
                    <a:lnTo>
                      <a:pt x="4563" y="658"/>
                    </a:lnTo>
                    <a:lnTo>
                      <a:pt x="4563" y="658"/>
                    </a:lnTo>
                    <a:lnTo>
                      <a:pt x="4563" y="653"/>
                    </a:lnTo>
                    <a:lnTo>
                      <a:pt x="4563" y="653"/>
                    </a:lnTo>
                    <a:lnTo>
                      <a:pt x="4571" y="653"/>
                    </a:lnTo>
                    <a:lnTo>
                      <a:pt x="4571" y="648"/>
                    </a:lnTo>
                    <a:lnTo>
                      <a:pt x="4571" y="648"/>
                    </a:lnTo>
                    <a:lnTo>
                      <a:pt x="4571" y="648"/>
                    </a:lnTo>
                    <a:lnTo>
                      <a:pt x="4578" y="644"/>
                    </a:lnTo>
                    <a:lnTo>
                      <a:pt x="4578" y="644"/>
                    </a:lnTo>
                    <a:lnTo>
                      <a:pt x="4578" y="644"/>
                    </a:lnTo>
                    <a:lnTo>
                      <a:pt x="4578" y="639"/>
                    </a:lnTo>
                    <a:lnTo>
                      <a:pt x="4586" y="639"/>
                    </a:lnTo>
                    <a:lnTo>
                      <a:pt x="4586" y="634"/>
                    </a:lnTo>
                    <a:lnTo>
                      <a:pt x="4586" y="634"/>
                    </a:lnTo>
                    <a:lnTo>
                      <a:pt x="4593" y="629"/>
                    </a:lnTo>
                    <a:lnTo>
                      <a:pt x="4593" y="629"/>
                    </a:lnTo>
                    <a:lnTo>
                      <a:pt x="4593" y="629"/>
                    </a:lnTo>
                    <a:lnTo>
                      <a:pt x="4593" y="624"/>
                    </a:lnTo>
                    <a:lnTo>
                      <a:pt x="4601" y="624"/>
                    </a:lnTo>
                    <a:lnTo>
                      <a:pt x="4601" y="624"/>
                    </a:lnTo>
                    <a:lnTo>
                      <a:pt x="4601" y="619"/>
                    </a:lnTo>
                    <a:lnTo>
                      <a:pt x="4601" y="619"/>
                    </a:lnTo>
                    <a:lnTo>
                      <a:pt x="4608" y="619"/>
                    </a:lnTo>
                    <a:lnTo>
                      <a:pt x="4608" y="614"/>
                    </a:lnTo>
                    <a:lnTo>
                      <a:pt x="4608" y="614"/>
                    </a:lnTo>
                    <a:lnTo>
                      <a:pt x="4608" y="614"/>
                    </a:lnTo>
                    <a:lnTo>
                      <a:pt x="4616" y="610"/>
                    </a:lnTo>
                    <a:lnTo>
                      <a:pt x="4616" y="610"/>
                    </a:lnTo>
                    <a:lnTo>
                      <a:pt x="4616" y="605"/>
                    </a:lnTo>
                    <a:lnTo>
                      <a:pt x="4616" y="605"/>
                    </a:lnTo>
                    <a:lnTo>
                      <a:pt x="4623" y="605"/>
                    </a:lnTo>
                    <a:lnTo>
                      <a:pt x="4623" y="600"/>
                    </a:lnTo>
                    <a:lnTo>
                      <a:pt x="4623" y="600"/>
                    </a:lnTo>
                    <a:lnTo>
                      <a:pt x="4623" y="600"/>
                    </a:lnTo>
                    <a:lnTo>
                      <a:pt x="4631" y="595"/>
                    </a:lnTo>
                    <a:lnTo>
                      <a:pt x="4631" y="595"/>
                    </a:lnTo>
                    <a:lnTo>
                      <a:pt x="4631" y="595"/>
                    </a:lnTo>
                    <a:lnTo>
                      <a:pt x="4631" y="590"/>
                    </a:lnTo>
                    <a:lnTo>
                      <a:pt x="4638" y="590"/>
                    </a:lnTo>
                    <a:lnTo>
                      <a:pt x="4638" y="585"/>
                    </a:lnTo>
                    <a:lnTo>
                      <a:pt x="4638" y="585"/>
                    </a:lnTo>
                    <a:lnTo>
                      <a:pt x="4638" y="585"/>
                    </a:lnTo>
                    <a:lnTo>
                      <a:pt x="4638" y="581"/>
                    </a:lnTo>
                    <a:lnTo>
                      <a:pt x="4646" y="581"/>
                    </a:lnTo>
                    <a:lnTo>
                      <a:pt x="4646" y="581"/>
                    </a:lnTo>
                    <a:lnTo>
                      <a:pt x="4646" y="581"/>
                    </a:lnTo>
                    <a:lnTo>
                      <a:pt x="4646" y="576"/>
                    </a:lnTo>
                    <a:lnTo>
                      <a:pt x="4653" y="581"/>
                    </a:lnTo>
                    <a:lnTo>
                      <a:pt x="4653" y="581"/>
                    </a:lnTo>
                    <a:lnTo>
                      <a:pt x="4653" y="581"/>
                    </a:lnTo>
                    <a:lnTo>
                      <a:pt x="4653" y="581"/>
                    </a:lnTo>
                    <a:lnTo>
                      <a:pt x="4661" y="585"/>
                    </a:lnTo>
                    <a:lnTo>
                      <a:pt x="4661" y="590"/>
                    </a:lnTo>
                    <a:lnTo>
                      <a:pt x="4661" y="590"/>
                    </a:lnTo>
                    <a:lnTo>
                      <a:pt x="4661" y="595"/>
                    </a:lnTo>
                    <a:lnTo>
                      <a:pt x="4668" y="600"/>
                    </a:lnTo>
                    <a:lnTo>
                      <a:pt x="4668" y="605"/>
                    </a:lnTo>
                    <a:lnTo>
                      <a:pt x="4668" y="605"/>
                    </a:lnTo>
                    <a:lnTo>
                      <a:pt x="4676" y="614"/>
                    </a:lnTo>
                    <a:lnTo>
                      <a:pt x="4676" y="619"/>
                    </a:lnTo>
                    <a:lnTo>
                      <a:pt x="4676" y="619"/>
                    </a:lnTo>
                    <a:lnTo>
                      <a:pt x="4676" y="624"/>
                    </a:lnTo>
                    <a:lnTo>
                      <a:pt x="4683" y="629"/>
                    </a:lnTo>
                    <a:lnTo>
                      <a:pt x="4683" y="629"/>
                    </a:lnTo>
                    <a:lnTo>
                      <a:pt x="4683" y="634"/>
                    </a:lnTo>
                    <a:lnTo>
                      <a:pt x="4683" y="639"/>
                    </a:lnTo>
                    <a:lnTo>
                      <a:pt x="4691" y="639"/>
                    </a:lnTo>
                    <a:lnTo>
                      <a:pt x="4691" y="644"/>
                    </a:lnTo>
                    <a:lnTo>
                      <a:pt x="4691" y="648"/>
                    </a:lnTo>
                    <a:lnTo>
                      <a:pt x="4691" y="648"/>
                    </a:lnTo>
                    <a:lnTo>
                      <a:pt x="4698" y="653"/>
                    </a:lnTo>
                    <a:lnTo>
                      <a:pt x="4698" y="658"/>
                    </a:lnTo>
                    <a:lnTo>
                      <a:pt x="4698" y="658"/>
                    </a:lnTo>
                    <a:lnTo>
                      <a:pt x="4698" y="663"/>
                    </a:lnTo>
                    <a:lnTo>
                      <a:pt x="4706" y="668"/>
                    </a:lnTo>
                    <a:lnTo>
                      <a:pt x="4706" y="668"/>
                    </a:lnTo>
                    <a:lnTo>
                      <a:pt x="4706" y="673"/>
                    </a:lnTo>
                    <a:lnTo>
                      <a:pt x="4706" y="677"/>
                    </a:lnTo>
                    <a:lnTo>
                      <a:pt x="4713" y="677"/>
                    </a:lnTo>
                    <a:lnTo>
                      <a:pt x="4713" y="682"/>
                    </a:lnTo>
                    <a:lnTo>
                      <a:pt x="4713" y="687"/>
                    </a:lnTo>
                    <a:lnTo>
                      <a:pt x="4713" y="687"/>
                    </a:lnTo>
                    <a:lnTo>
                      <a:pt x="4721" y="692"/>
                    </a:lnTo>
                    <a:lnTo>
                      <a:pt x="4721" y="692"/>
                    </a:lnTo>
                    <a:lnTo>
                      <a:pt x="4721" y="697"/>
                    </a:lnTo>
                    <a:lnTo>
                      <a:pt x="4721" y="702"/>
                    </a:lnTo>
                    <a:lnTo>
                      <a:pt x="4728" y="702"/>
                    </a:lnTo>
                    <a:lnTo>
                      <a:pt x="4728" y="706"/>
                    </a:lnTo>
                    <a:lnTo>
                      <a:pt x="4728" y="706"/>
                    </a:lnTo>
                    <a:lnTo>
                      <a:pt x="4728" y="711"/>
                    </a:lnTo>
                    <a:lnTo>
                      <a:pt x="4728" y="716"/>
                    </a:lnTo>
                    <a:lnTo>
                      <a:pt x="4736" y="716"/>
                    </a:lnTo>
                    <a:lnTo>
                      <a:pt x="4736" y="721"/>
                    </a:lnTo>
                    <a:lnTo>
                      <a:pt x="4736" y="721"/>
                    </a:lnTo>
                    <a:lnTo>
                      <a:pt x="4736" y="726"/>
                    </a:lnTo>
                    <a:lnTo>
                      <a:pt x="4743" y="726"/>
                    </a:lnTo>
                    <a:lnTo>
                      <a:pt x="4743" y="731"/>
                    </a:lnTo>
                    <a:lnTo>
                      <a:pt x="4743" y="735"/>
                    </a:lnTo>
                    <a:lnTo>
                      <a:pt x="4743" y="735"/>
                    </a:lnTo>
                    <a:lnTo>
                      <a:pt x="4751" y="740"/>
                    </a:lnTo>
                    <a:lnTo>
                      <a:pt x="4751" y="740"/>
                    </a:lnTo>
                    <a:lnTo>
                      <a:pt x="4751" y="745"/>
                    </a:lnTo>
                    <a:lnTo>
                      <a:pt x="4751" y="745"/>
                    </a:lnTo>
                    <a:lnTo>
                      <a:pt x="4758" y="750"/>
                    </a:lnTo>
                    <a:lnTo>
                      <a:pt x="4758" y="750"/>
                    </a:lnTo>
                    <a:lnTo>
                      <a:pt x="4758" y="755"/>
                    </a:lnTo>
                    <a:lnTo>
                      <a:pt x="4766" y="760"/>
                    </a:lnTo>
                    <a:lnTo>
                      <a:pt x="4766" y="760"/>
                    </a:lnTo>
                    <a:lnTo>
                      <a:pt x="4766" y="765"/>
                    </a:lnTo>
                    <a:lnTo>
                      <a:pt x="4766" y="765"/>
                    </a:lnTo>
                    <a:lnTo>
                      <a:pt x="4766" y="765"/>
                    </a:lnTo>
                    <a:lnTo>
                      <a:pt x="4773" y="769"/>
                    </a:lnTo>
                    <a:lnTo>
                      <a:pt x="4773" y="769"/>
                    </a:lnTo>
                    <a:lnTo>
                      <a:pt x="4773" y="774"/>
                    </a:lnTo>
                    <a:lnTo>
                      <a:pt x="4773" y="774"/>
                    </a:lnTo>
                    <a:lnTo>
                      <a:pt x="4781" y="779"/>
                    </a:lnTo>
                    <a:lnTo>
                      <a:pt x="4781" y="784"/>
                    </a:lnTo>
                    <a:lnTo>
                      <a:pt x="4781" y="784"/>
                    </a:lnTo>
                    <a:lnTo>
                      <a:pt x="4781" y="784"/>
                    </a:lnTo>
                    <a:lnTo>
                      <a:pt x="4788" y="789"/>
                    </a:lnTo>
                    <a:lnTo>
                      <a:pt x="4788" y="789"/>
                    </a:lnTo>
                    <a:lnTo>
                      <a:pt x="4788" y="794"/>
                    </a:lnTo>
                    <a:lnTo>
                      <a:pt x="4788" y="794"/>
                    </a:lnTo>
                    <a:lnTo>
                      <a:pt x="4796" y="794"/>
                    </a:lnTo>
                    <a:lnTo>
                      <a:pt x="4796" y="794"/>
                    </a:lnTo>
                    <a:lnTo>
                      <a:pt x="4796" y="798"/>
                    </a:lnTo>
                    <a:lnTo>
                      <a:pt x="4796" y="798"/>
                    </a:lnTo>
                    <a:lnTo>
                      <a:pt x="4803" y="798"/>
                    </a:lnTo>
                    <a:lnTo>
                      <a:pt x="4803" y="798"/>
                    </a:lnTo>
                    <a:lnTo>
                      <a:pt x="4803" y="798"/>
                    </a:lnTo>
                    <a:lnTo>
                      <a:pt x="4803" y="798"/>
                    </a:lnTo>
                    <a:lnTo>
                      <a:pt x="4811" y="798"/>
                    </a:lnTo>
                    <a:lnTo>
                      <a:pt x="4811" y="798"/>
                    </a:lnTo>
                    <a:lnTo>
                      <a:pt x="4811" y="798"/>
                    </a:lnTo>
                    <a:lnTo>
                      <a:pt x="4811" y="798"/>
                    </a:lnTo>
                    <a:lnTo>
                      <a:pt x="4818" y="794"/>
                    </a:lnTo>
                    <a:lnTo>
                      <a:pt x="4818" y="794"/>
                    </a:lnTo>
                    <a:lnTo>
                      <a:pt x="4818" y="794"/>
                    </a:lnTo>
                    <a:lnTo>
                      <a:pt x="4818" y="794"/>
                    </a:lnTo>
                    <a:lnTo>
                      <a:pt x="4826" y="794"/>
                    </a:lnTo>
                    <a:lnTo>
                      <a:pt x="4826" y="794"/>
                    </a:lnTo>
                    <a:lnTo>
                      <a:pt x="4826" y="794"/>
                    </a:lnTo>
                    <a:lnTo>
                      <a:pt x="4826" y="794"/>
                    </a:lnTo>
                    <a:lnTo>
                      <a:pt x="4833" y="789"/>
                    </a:lnTo>
                    <a:lnTo>
                      <a:pt x="4833" y="789"/>
                    </a:lnTo>
                    <a:lnTo>
                      <a:pt x="4833" y="789"/>
                    </a:lnTo>
                    <a:lnTo>
                      <a:pt x="4833" y="789"/>
                    </a:lnTo>
                    <a:lnTo>
                      <a:pt x="4841" y="789"/>
                    </a:lnTo>
                    <a:lnTo>
                      <a:pt x="4841" y="789"/>
                    </a:lnTo>
                    <a:lnTo>
                      <a:pt x="4841" y="789"/>
                    </a:lnTo>
                    <a:lnTo>
                      <a:pt x="4841" y="784"/>
                    </a:lnTo>
                    <a:lnTo>
                      <a:pt x="4848" y="784"/>
                    </a:lnTo>
                    <a:lnTo>
                      <a:pt x="4848" y="784"/>
                    </a:lnTo>
                    <a:lnTo>
                      <a:pt x="4848" y="784"/>
                    </a:lnTo>
                    <a:lnTo>
                      <a:pt x="4848" y="784"/>
                    </a:lnTo>
                    <a:lnTo>
                      <a:pt x="4856" y="784"/>
                    </a:lnTo>
                    <a:lnTo>
                      <a:pt x="4856" y="784"/>
                    </a:lnTo>
                    <a:lnTo>
                      <a:pt x="4856" y="779"/>
                    </a:lnTo>
                    <a:lnTo>
                      <a:pt x="4856" y="779"/>
                    </a:lnTo>
                    <a:lnTo>
                      <a:pt x="4863" y="779"/>
                    </a:lnTo>
                    <a:lnTo>
                      <a:pt x="4863" y="779"/>
                    </a:lnTo>
                    <a:lnTo>
                      <a:pt x="4863" y="779"/>
                    </a:lnTo>
                    <a:lnTo>
                      <a:pt x="4871" y="779"/>
                    </a:lnTo>
                    <a:lnTo>
                      <a:pt x="4871" y="774"/>
                    </a:lnTo>
                    <a:lnTo>
                      <a:pt x="4871" y="774"/>
                    </a:lnTo>
                    <a:lnTo>
                      <a:pt x="4871" y="774"/>
                    </a:lnTo>
                    <a:lnTo>
                      <a:pt x="4871" y="774"/>
                    </a:lnTo>
                    <a:lnTo>
                      <a:pt x="4878" y="774"/>
                    </a:lnTo>
                    <a:lnTo>
                      <a:pt x="4878" y="774"/>
                    </a:lnTo>
                    <a:lnTo>
                      <a:pt x="4878" y="774"/>
                    </a:lnTo>
                    <a:lnTo>
                      <a:pt x="4878" y="774"/>
                    </a:lnTo>
                    <a:lnTo>
                      <a:pt x="4886" y="774"/>
                    </a:lnTo>
                    <a:lnTo>
                      <a:pt x="4886" y="774"/>
                    </a:lnTo>
                    <a:lnTo>
                      <a:pt x="4886" y="774"/>
                    </a:lnTo>
                    <a:lnTo>
                      <a:pt x="4886" y="774"/>
                    </a:lnTo>
                    <a:lnTo>
                      <a:pt x="4893" y="774"/>
                    </a:lnTo>
                    <a:lnTo>
                      <a:pt x="4893" y="774"/>
                    </a:lnTo>
                    <a:lnTo>
                      <a:pt x="4893" y="774"/>
                    </a:lnTo>
                    <a:lnTo>
                      <a:pt x="4893" y="774"/>
                    </a:lnTo>
                    <a:lnTo>
                      <a:pt x="4901" y="774"/>
                    </a:lnTo>
                    <a:lnTo>
                      <a:pt x="4901" y="774"/>
                    </a:lnTo>
                    <a:lnTo>
                      <a:pt x="4901" y="774"/>
                    </a:lnTo>
                    <a:lnTo>
                      <a:pt x="4908" y="774"/>
                    </a:lnTo>
                    <a:lnTo>
                      <a:pt x="4908" y="774"/>
                    </a:lnTo>
                    <a:lnTo>
                      <a:pt x="4908" y="774"/>
                    </a:lnTo>
                    <a:lnTo>
                      <a:pt x="4908" y="774"/>
                    </a:lnTo>
                    <a:lnTo>
                      <a:pt x="4908" y="774"/>
                    </a:lnTo>
                    <a:lnTo>
                      <a:pt x="4916" y="774"/>
                    </a:lnTo>
                    <a:lnTo>
                      <a:pt x="4916" y="774"/>
                    </a:lnTo>
                    <a:lnTo>
                      <a:pt x="4916" y="774"/>
                    </a:lnTo>
                    <a:lnTo>
                      <a:pt x="4916" y="774"/>
                    </a:lnTo>
                    <a:lnTo>
                      <a:pt x="4923" y="774"/>
                    </a:lnTo>
                    <a:lnTo>
                      <a:pt x="4923" y="774"/>
                    </a:lnTo>
                    <a:lnTo>
                      <a:pt x="4923" y="774"/>
                    </a:lnTo>
                    <a:lnTo>
                      <a:pt x="4931" y="774"/>
                    </a:lnTo>
                    <a:lnTo>
                      <a:pt x="4931" y="774"/>
                    </a:lnTo>
                    <a:lnTo>
                      <a:pt x="4931" y="774"/>
                    </a:lnTo>
                    <a:lnTo>
                      <a:pt x="4931" y="774"/>
                    </a:lnTo>
                    <a:lnTo>
                      <a:pt x="4931" y="774"/>
                    </a:lnTo>
                    <a:lnTo>
                      <a:pt x="4938" y="774"/>
                    </a:lnTo>
                    <a:lnTo>
                      <a:pt x="4938" y="779"/>
                    </a:lnTo>
                    <a:lnTo>
                      <a:pt x="4938" y="779"/>
                    </a:lnTo>
                    <a:lnTo>
                      <a:pt x="4938" y="779"/>
                    </a:lnTo>
                    <a:lnTo>
                      <a:pt x="4946" y="779"/>
                    </a:lnTo>
                    <a:lnTo>
                      <a:pt x="4946" y="779"/>
                    </a:lnTo>
                    <a:lnTo>
                      <a:pt x="4946" y="779"/>
                    </a:lnTo>
                    <a:lnTo>
                      <a:pt x="4946" y="779"/>
                    </a:lnTo>
                    <a:lnTo>
                      <a:pt x="4953" y="779"/>
                    </a:lnTo>
                    <a:lnTo>
                      <a:pt x="4953" y="784"/>
                    </a:lnTo>
                    <a:lnTo>
                      <a:pt x="4953" y="784"/>
                    </a:lnTo>
                    <a:lnTo>
                      <a:pt x="4953" y="784"/>
                    </a:lnTo>
                    <a:lnTo>
                      <a:pt x="4961" y="784"/>
                    </a:lnTo>
                    <a:lnTo>
                      <a:pt x="4961" y="784"/>
                    </a:lnTo>
                    <a:lnTo>
                      <a:pt x="4961" y="789"/>
                    </a:lnTo>
                    <a:lnTo>
                      <a:pt x="4961" y="789"/>
                    </a:lnTo>
                    <a:lnTo>
                      <a:pt x="4968" y="789"/>
                    </a:lnTo>
                    <a:lnTo>
                      <a:pt x="4968" y="794"/>
                    </a:lnTo>
                    <a:lnTo>
                      <a:pt x="4968" y="794"/>
                    </a:lnTo>
                    <a:lnTo>
                      <a:pt x="4968" y="794"/>
                    </a:lnTo>
                    <a:lnTo>
                      <a:pt x="4976" y="794"/>
                    </a:lnTo>
                    <a:lnTo>
                      <a:pt x="4976" y="794"/>
                    </a:lnTo>
                    <a:lnTo>
                      <a:pt x="4976" y="798"/>
                    </a:lnTo>
                    <a:lnTo>
                      <a:pt x="4976" y="798"/>
                    </a:lnTo>
                    <a:lnTo>
                      <a:pt x="4983" y="798"/>
                    </a:lnTo>
                    <a:lnTo>
                      <a:pt x="4983" y="798"/>
                    </a:lnTo>
                    <a:lnTo>
                      <a:pt x="4983" y="798"/>
                    </a:lnTo>
                    <a:lnTo>
                      <a:pt x="4983" y="803"/>
                    </a:lnTo>
                    <a:lnTo>
                      <a:pt x="4991" y="803"/>
                    </a:lnTo>
                    <a:lnTo>
                      <a:pt x="4991" y="803"/>
                    </a:lnTo>
                    <a:lnTo>
                      <a:pt x="4991" y="803"/>
                    </a:lnTo>
                    <a:lnTo>
                      <a:pt x="4991" y="803"/>
                    </a:lnTo>
                    <a:lnTo>
                      <a:pt x="4998" y="803"/>
                    </a:lnTo>
                    <a:lnTo>
                      <a:pt x="4998" y="808"/>
                    </a:lnTo>
                    <a:lnTo>
                      <a:pt x="4998" y="808"/>
                    </a:lnTo>
                    <a:lnTo>
                      <a:pt x="4998" y="808"/>
                    </a:lnTo>
                    <a:lnTo>
                      <a:pt x="5006" y="808"/>
                    </a:lnTo>
                    <a:lnTo>
                      <a:pt x="5006" y="808"/>
                    </a:lnTo>
                    <a:lnTo>
                      <a:pt x="5006" y="813"/>
                    </a:lnTo>
                    <a:lnTo>
                      <a:pt x="5006" y="813"/>
                    </a:lnTo>
                    <a:lnTo>
                      <a:pt x="5013" y="813"/>
                    </a:lnTo>
                    <a:lnTo>
                      <a:pt x="5013" y="813"/>
                    </a:lnTo>
                    <a:lnTo>
                      <a:pt x="5013" y="813"/>
                    </a:lnTo>
                    <a:lnTo>
                      <a:pt x="5013" y="818"/>
                    </a:lnTo>
                    <a:lnTo>
                      <a:pt x="5021" y="818"/>
                    </a:lnTo>
                    <a:lnTo>
                      <a:pt x="5021" y="818"/>
                    </a:lnTo>
                    <a:lnTo>
                      <a:pt x="5021" y="818"/>
                    </a:lnTo>
                    <a:lnTo>
                      <a:pt x="5021" y="818"/>
                    </a:lnTo>
                    <a:lnTo>
                      <a:pt x="5028" y="818"/>
                    </a:lnTo>
                    <a:lnTo>
                      <a:pt x="5028" y="823"/>
                    </a:lnTo>
                    <a:lnTo>
                      <a:pt x="5028" y="823"/>
                    </a:lnTo>
                    <a:lnTo>
                      <a:pt x="5028" y="823"/>
                    </a:lnTo>
                    <a:lnTo>
                      <a:pt x="5036" y="823"/>
                    </a:lnTo>
                    <a:lnTo>
                      <a:pt x="5036" y="823"/>
                    </a:lnTo>
                    <a:lnTo>
                      <a:pt x="5036" y="823"/>
                    </a:lnTo>
                    <a:lnTo>
                      <a:pt x="5036" y="827"/>
                    </a:lnTo>
                    <a:lnTo>
                      <a:pt x="5043" y="827"/>
                    </a:lnTo>
                    <a:lnTo>
                      <a:pt x="5043" y="827"/>
                    </a:lnTo>
                    <a:lnTo>
                      <a:pt x="5043" y="827"/>
                    </a:lnTo>
                    <a:lnTo>
                      <a:pt x="5043" y="827"/>
                    </a:lnTo>
                    <a:lnTo>
                      <a:pt x="5051" y="827"/>
                    </a:lnTo>
                    <a:lnTo>
                      <a:pt x="5051" y="832"/>
                    </a:lnTo>
                    <a:lnTo>
                      <a:pt x="5051" y="832"/>
                    </a:lnTo>
                    <a:lnTo>
                      <a:pt x="5051" y="832"/>
                    </a:lnTo>
                    <a:lnTo>
                      <a:pt x="5059" y="832"/>
                    </a:lnTo>
                    <a:lnTo>
                      <a:pt x="5059" y="832"/>
                    </a:lnTo>
                    <a:lnTo>
                      <a:pt x="5059" y="832"/>
                    </a:lnTo>
                    <a:lnTo>
                      <a:pt x="5059" y="832"/>
                    </a:lnTo>
                    <a:lnTo>
                      <a:pt x="5066" y="837"/>
                    </a:lnTo>
                    <a:lnTo>
                      <a:pt x="5066" y="837"/>
                    </a:lnTo>
                    <a:lnTo>
                      <a:pt x="5066" y="837"/>
                    </a:lnTo>
                    <a:lnTo>
                      <a:pt x="5066" y="837"/>
                    </a:lnTo>
                    <a:lnTo>
                      <a:pt x="5074" y="837"/>
                    </a:lnTo>
                    <a:lnTo>
                      <a:pt x="5074" y="837"/>
                    </a:lnTo>
                    <a:lnTo>
                      <a:pt x="5074" y="837"/>
                    </a:lnTo>
                    <a:lnTo>
                      <a:pt x="5074" y="842"/>
                    </a:lnTo>
                    <a:lnTo>
                      <a:pt x="5074" y="842"/>
                    </a:lnTo>
                    <a:lnTo>
                      <a:pt x="5081" y="842"/>
                    </a:lnTo>
                    <a:lnTo>
                      <a:pt x="5081" y="842"/>
                    </a:lnTo>
                    <a:lnTo>
                      <a:pt x="5081" y="842"/>
                    </a:lnTo>
                    <a:lnTo>
                      <a:pt x="5081" y="842"/>
                    </a:lnTo>
                    <a:lnTo>
                      <a:pt x="5089" y="842"/>
                    </a:lnTo>
                    <a:lnTo>
                      <a:pt x="5089" y="847"/>
                    </a:lnTo>
                    <a:lnTo>
                      <a:pt x="5089" y="847"/>
                    </a:lnTo>
                    <a:lnTo>
                      <a:pt x="5089" y="847"/>
                    </a:lnTo>
                    <a:lnTo>
                      <a:pt x="5096" y="847"/>
                    </a:lnTo>
                    <a:lnTo>
                      <a:pt x="5096" y="847"/>
                    </a:lnTo>
                    <a:lnTo>
                      <a:pt x="5096" y="847"/>
                    </a:lnTo>
                    <a:lnTo>
                      <a:pt x="5096" y="847"/>
                    </a:lnTo>
                    <a:lnTo>
                      <a:pt x="5104" y="852"/>
                    </a:lnTo>
                    <a:lnTo>
                      <a:pt x="5104" y="852"/>
                    </a:lnTo>
                    <a:lnTo>
                      <a:pt x="5104" y="852"/>
                    </a:lnTo>
                    <a:lnTo>
                      <a:pt x="5111" y="852"/>
                    </a:lnTo>
                    <a:lnTo>
                      <a:pt x="5111" y="852"/>
                    </a:lnTo>
                    <a:lnTo>
                      <a:pt x="5111" y="852"/>
                    </a:lnTo>
                    <a:lnTo>
                      <a:pt x="5111" y="852"/>
                    </a:lnTo>
                    <a:lnTo>
                      <a:pt x="5119" y="852"/>
                    </a:lnTo>
                    <a:lnTo>
                      <a:pt x="5119" y="857"/>
                    </a:lnTo>
                    <a:lnTo>
                      <a:pt x="5119" y="857"/>
                    </a:lnTo>
                    <a:lnTo>
                      <a:pt x="5119" y="857"/>
                    </a:lnTo>
                    <a:lnTo>
                      <a:pt x="5126" y="857"/>
                    </a:lnTo>
                    <a:lnTo>
                      <a:pt x="5126" y="857"/>
                    </a:lnTo>
                    <a:lnTo>
                      <a:pt x="5126" y="857"/>
                    </a:lnTo>
                    <a:lnTo>
                      <a:pt x="5126" y="857"/>
                    </a:lnTo>
                    <a:lnTo>
                      <a:pt x="5134" y="857"/>
                    </a:lnTo>
                    <a:lnTo>
                      <a:pt x="5134" y="857"/>
                    </a:lnTo>
                    <a:lnTo>
                      <a:pt x="5134" y="857"/>
                    </a:lnTo>
                    <a:lnTo>
                      <a:pt x="5134" y="861"/>
                    </a:lnTo>
                    <a:lnTo>
                      <a:pt x="5134" y="861"/>
                    </a:lnTo>
                    <a:lnTo>
                      <a:pt x="5141" y="861"/>
                    </a:lnTo>
                    <a:lnTo>
                      <a:pt x="5141" y="861"/>
                    </a:lnTo>
                    <a:lnTo>
                      <a:pt x="5141" y="861"/>
                    </a:lnTo>
                    <a:lnTo>
                      <a:pt x="5141" y="861"/>
                    </a:lnTo>
                    <a:lnTo>
                      <a:pt x="5149" y="861"/>
                    </a:lnTo>
                    <a:lnTo>
                      <a:pt x="5149" y="861"/>
                    </a:lnTo>
                    <a:lnTo>
                      <a:pt x="5149" y="861"/>
                    </a:lnTo>
                    <a:lnTo>
                      <a:pt x="5149" y="861"/>
                    </a:lnTo>
                    <a:lnTo>
                      <a:pt x="5156" y="866"/>
                    </a:lnTo>
                    <a:lnTo>
                      <a:pt x="5156" y="866"/>
                    </a:lnTo>
                    <a:lnTo>
                      <a:pt x="5156" y="866"/>
                    </a:lnTo>
                    <a:lnTo>
                      <a:pt x="5164" y="866"/>
                    </a:lnTo>
                    <a:lnTo>
                      <a:pt x="5164" y="866"/>
                    </a:lnTo>
                    <a:lnTo>
                      <a:pt x="5164" y="866"/>
                    </a:lnTo>
                    <a:lnTo>
                      <a:pt x="5164" y="866"/>
                    </a:lnTo>
                    <a:lnTo>
                      <a:pt x="5171" y="866"/>
                    </a:lnTo>
                    <a:lnTo>
                      <a:pt x="5171" y="866"/>
                    </a:lnTo>
                    <a:lnTo>
                      <a:pt x="5171" y="866"/>
                    </a:lnTo>
                    <a:lnTo>
                      <a:pt x="5171" y="866"/>
                    </a:lnTo>
                    <a:lnTo>
                      <a:pt x="5179" y="871"/>
                    </a:lnTo>
                    <a:lnTo>
                      <a:pt x="5179" y="871"/>
                    </a:lnTo>
                    <a:lnTo>
                      <a:pt x="5179" y="871"/>
                    </a:lnTo>
                    <a:lnTo>
                      <a:pt x="5179" y="871"/>
                    </a:lnTo>
                    <a:lnTo>
                      <a:pt x="5186" y="871"/>
                    </a:lnTo>
                    <a:lnTo>
                      <a:pt x="5186" y="871"/>
                    </a:lnTo>
                    <a:lnTo>
                      <a:pt x="5186" y="871"/>
                    </a:lnTo>
                    <a:lnTo>
                      <a:pt x="5186" y="871"/>
                    </a:lnTo>
                    <a:lnTo>
                      <a:pt x="5194" y="871"/>
                    </a:lnTo>
                    <a:lnTo>
                      <a:pt x="5194" y="871"/>
                    </a:lnTo>
                    <a:lnTo>
                      <a:pt x="5194" y="871"/>
                    </a:lnTo>
                    <a:lnTo>
                      <a:pt x="5194" y="871"/>
                    </a:lnTo>
                    <a:lnTo>
                      <a:pt x="5201" y="871"/>
                    </a:lnTo>
                    <a:lnTo>
                      <a:pt x="5201" y="871"/>
                    </a:lnTo>
                    <a:lnTo>
                      <a:pt x="5201" y="876"/>
                    </a:lnTo>
                    <a:lnTo>
                      <a:pt x="5201" y="876"/>
                    </a:lnTo>
                    <a:lnTo>
                      <a:pt x="5209" y="876"/>
                    </a:lnTo>
                    <a:lnTo>
                      <a:pt x="5209" y="876"/>
                    </a:lnTo>
                    <a:lnTo>
                      <a:pt x="5209" y="876"/>
                    </a:lnTo>
                    <a:lnTo>
                      <a:pt x="5209" y="876"/>
                    </a:lnTo>
                    <a:lnTo>
                      <a:pt x="5209" y="876"/>
                    </a:lnTo>
                    <a:lnTo>
                      <a:pt x="5216" y="876"/>
                    </a:lnTo>
                    <a:lnTo>
                      <a:pt x="5216" y="876"/>
                    </a:lnTo>
                    <a:lnTo>
                      <a:pt x="5216" y="876"/>
                    </a:lnTo>
                    <a:lnTo>
                      <a:pt x="5216" y="876"/>
                    </a:lnTo>
                    <a:lnTo>
                      <a:pt x="5224" y="876"/>
                    </a:lnTo>
                    <a:lnTo>
                      <a:pt x="5224" y="876"/>
                    </a:lnTo>
                    <a:lnTo>
                      <a:pt x="5224" y="876"/>
                    </a:lnTo>
                    <a:lnTo>
                      <a:pt x="5231" y="876"/>
                    </a:lnTo>
                    <a:lnTo>
                      <a:pt x="5231" y="876"/>
                    </a:lnTo>
                    <a:lnTo>
                      <a:pt x="5231" y="876"/>
                    </a:lnTo>
                    <a:lnTo>
                      <a:pt x="5231" y="876"/>
                    </a:lnTo>
                    <a:lnTo>
                      <a:pt x="5239" y="876"/>
                    </a:lnTo>
                    <a:lnTo>
                      <a:pt x="5239" y="876"/>
                    </a:lnTo>
                    <a:lnTo>
                      <a:pt x="5239" y="876"/>
                    </a:lnTo>
                    <a:lnTo>
                      <a:pt x="5239" y="881"/>
                    </a:lnTo>
                    <a:lnTo>
                      <a:pt x="5239" y="881"/>
                    </a:lnTo>
                    <a:lnTo>
                      <a:pt x="5246" y="881"/>
                    </a:lnTo>
                    <a:lnTo>
                      <a:pt x="5246" y="881"/>
                    </a:lnTo>
                    <a:lnTo>
                      <a:pt x="5246" y="881"/>
                    </a:lnTo>
                    <a:lnTo>
                      <a:pt x="5246" y="881"/>
                    </a:lnTo>
                    <a:lnTo>
                      <a:pt x="5254" y="881"/>
                    </a:lnTo>
                    <a:lnTo>
                      <a:pt x="5254" y="881"/>
                    </a:lnTo>
                    <a:lnTo>
                      <a:pt x="5254" y="881"/>
                    </a:lnTo>
                    <a:lnTo>
                      <a:pt x="5254" y="881"/>
                    </a:lnTo>
                    <a:lnTo>
                      <a:pt x="5261" y="881"/>
                    </a:lnTo>
                    <a:lnTo>
                      <a:pt x="5261" y="881"/>
                    </a:lnTo>
                    <a:lnTo>
                      <a:pt x="5261" y="881"/>
                    </a:lnTo>
                    <a:lnTo>
                      <a:pt x="5269" y="881"/>
                    </a:lnTo>
                    <a:lnTo>
                      <a:pt x="5269" y="881"/>
                    </a:lnTo>
                    <a:lnTo>
                      <a:pt x="5269" y="881"/>
                    </a:lnTo>
                    <a:lnTo>
                      <a:pt x="5269" y="881"/>
                    </a:lnTo>
                    <a:lnTo>
                      <a:pt x="5276" y="881"/>
                    </a:lnTo>
                    <a:lnTo>
                      <a:pt x="5276" y="881"/>
                    </a:lnTo>
                    <a:lnTo>
                      <a:pt x="5276" y="881"/>
                    </a:lnTo>
                    <a:lnTo>
                      <a:pt x="5276" y="881"/>
                    </a:lnTo>
                    <a:lnTo>
                      <a:pt x="5284" y="881"/>
                    </a:lnTo>
                    <a:lnTo>
                      <a:pt x="5284" y="881"/>
                    </a:lnTo>
                    <a:lnTo>
                      <a:pt x="5284" y="881"/>
                    </a:lnTo>
                    <a:lnTo>
                      <a:pt x="5284" y="881"/>
                    </a:lnTo>
                    <a:lnTo>
                      <a:pt x="5284" y="881"/>
                    </a:lnTo>
                    <a:lnTo>
                      <a:pt x="5291" y="881"/>
                    </a:lnTo>
                    <a:lnTo>
                      <a:pt x="5291" y="881"/>
                    </a:lnTo>
                    <a:lnTo>
                      <a:pt x="5291" y="881"/>
                    </a:lnTo>
                    <a:lnTo>
                      <a:pt x="5291" y="881"/>
                    </a:lnTo>
                    <a:lnTo>
                      <a:pt x="5299" y="881"/>
                    </a:lnTo>
                    <a:lnTo>
                      <a:pt x="5299" y="881"/>
                    </a:lnTo>
                    <a:lnTo>
                      <a:pt x="5299" y="881"/>
                    </a:lnTo>
                    <a:lnTo>
                      <a:pt x="5306" y="881"/>
                    </a:lnTo>
                    <a:lnTo>
                      <a:pt x="5306" y="881"/>
                    </a:lnTo>
                    <a:lnTo>
                      <a:pt x="5306" y="881"/>
                    </a:lnTo>
                    <a:lnTo>
                      <a:pt x="5306" y="881"/>
                    </a:lnTo>
                    <a:lnTo>
                      <a:pt x="5314" y="881"/>
                    </a:lnTo>
                    <a:lnTo>
                      <a:pt x="5314" y="881"/>
                    </a:lnTo>
                    <a:lnTo>
                      <a:pt x="5314" y="881"/>
                    </a:lnTo>
                    <a:lnTo>
                      <a:pt x="5314" y="881"/>
                    </a:lnTo>
                    <a:lnTo>
                      <a:pt x="5321" y="881"/>
                    </a:lnTo>
                    <a:lnTo>
                      <a:pt x="5321" y="881"/>
                    </a:lnTo>
                    <a:lnTo>
                      <a:pt x="5321" y="881"/>
                    </a:lnTo>
                    <a:lnTo>
                      <a:pt x="5321" y="881"/>
                    </a:lnTo>
                    <a:lnTo>
                      <a:pt x="5329" y="881"/>
                    </a:lnTo>
                    <a:lnTo>
                      <a:pt x="5329" y="881"/>
                    </a:lnTo>
                    <a:lnTo>
                      <a:pt x="5329" y="881"/>
                    </a:lnTo>
                    <a:lnTo>
                      <a:pt x="5329" y="881"/>
                    </a:lnTo>
                    <a:lnTo>
                      <a:pt x="5329" y="881"/>
                    </a:lnTo>
                    <a:lnTo>
                      <a:pt x="5336" y="881"/>
                    </a:lnTo>
                    <a:lnTo>
                      <a:pt x="5336" y="881"/>
                    </a:lnTo>
                    <a:lnTo>
                      <a:pt x="5336" y="881"/>
                    </a:lnTo>
                    <a:lnTo>
                      <a:pt x="5336" y="881"/>
                    </a:lnTo>
                    <a:lnTo>
                      <a:pt x="5344" y="881"/>
                    </a:lnTo>
                    <a:lnTo>
                      <a:pt x="5344" y="881"/>
                    </a:lnTo>
                    <a:lnTo>
                      <a:pt x="5344" y="881"/>
                    </a:lnTo>
                    <a:lnTo>
                      <a:pt x="5344" y="881"/>
                    </a:lnTo>
                    <a:lnTo>
                      <a:pt x="5351" y="881"/>
                    </a:lnTo>
                    <a:lnTo>
                      <a:pt x="5351" y="881"/>
                    </a:lnTo>
                    <a:lnTo>
                      <a:pt x="5351" y="881"/>
                    </a:lnTo>
                    <a:lnTo>
                      <a:pt x="5351" y="876"/>
                    </a:lnTo>
                    <a:lnTo>
                      <a:pt x="5359" y="876"/>
                    </a:lnTo>
                    <a:lnTo>
                      <a:pt x="5359" y="876"/>
                    </a:lnTo>
                    <a:lnTo>
                      <a:pt x="5359" y="876"/>
                    </a:lnTo>
                    <a:lnTo>
                      <a:pt x="5359" y="876"/>
                    </a:lnTo>
                    <a:lnTo>
                      <a:pt x="5366" y="876"/>
                    </a:lnTo>
                    <a:lnTo>
                      <a:pt x="5366" y="876"/>
                    </a:lnTo>
                    <a:lnTo>
                      <a:pt x="5366" y="876"/>
                    </a:lnTo>
                    <a:lnTo>
                      <a:pt x="5366" y="876"/>
                    </a:lnTo>
                    <a:lnTo>
                      <a:pt x="5374" y="876"/>
                    </a:lnTo>
                    <a:lnTo>
                      <a:pt x="5374" y="876"/>
                    </a:lnTo>
                    <a:lnTo>
                      <a:pt x="5374" y="876"/>
                    </a:lnTo>
                    <a:lnTo>
                      <a:pt x="5374" y="876"/>
                    </a:lnTo>
                    <a:lnTo>
                      <a:pt x="5381" y="876"/>
                    </a:lnTo>
                    <a:lnTo>
                      <a:pt x="5381" y="876"/>
                    </a:lnTo>
                    <a:lnTo>
                      <a:pt x="5381" y="876"/>
                    </a:lnTo>
                    <a:lnTo>
                      <a:pt x="5381" y="876"/>
                    </a:lnTo>
                    <a:lnTo>
                      <a:pt x="5389" y="876"/>
                    </a:lnTo>
                    <a:lnTo>
                      <a:pt x="5389" y="876"/>
                    </a:lnTo>
                    <a:lnTo>
                      <a:pt x="5389" y="876"/>
                    </a:lnTo>
                    <a:lnTo>
                      <a:pt x="5389" y="871"/>
                    </a:lnTo>
                    <a:lnTo>
                      <a:pt x="5396" y="871"/>
                    </a:lnTo>
                    <a:lnTo>
                      <a:pt x="5396" y="871"/>
                    </a:lnTo>
                    <a:lnTo>
                      <a:pt x="5396" y="871"/>
                    </a:lnTo>
                    <a:lnTo>
                      <a:pt x="5396" y="871"/>
                    </a:lnTo>
                    <a:lnTo>
                      <a:pt x="5404" y="871"/>
                    </a:lnTo>
                    <a:lnTo>
                      <a:pt x="5404" y="871"/>
                    </a:lnTo>
                    <a:lnTo>
                      <a:pt x="5404" y="871"/>
                    </a:lnTo>
                    <a:lnTo>
                      <a:pt x="5404" y="871"/>
                    </a:lnTo>
                    <a:lnTo>
                      <a:pt x="5411" y="871"/>
                    </a:lnTo>
                    <a:lnTo>
                      <a:pt x="5411" y="871"/>
                    </a:lnTo>
                    <a:lnTo>
                      <a:pt x="5411" y="871"/>
                    </a:lnTo>
                    <a:lnTo>
                      <a:pt x="5411" y="871"/>
                    </a:lnTo>
                    <a:lnTo>
                      <a:pt x="5419" y="871"/>
                    </a:lnTo>
                    <a:lnTo>
                      <a:pt x="5419" y="871"/>
                    </a:lnTo>
                    <a:lnTo>
                      <a:pt x="5419" y="866"/>
                    </a:lnTo>
                    <a:lnTo>
                      <a:pt x="5419" y="866"/>
                    </a:lnTo>
                    <a:lnTo>
                      <a:pt x="5426" y="866"/>
                    </a:lnTo>
                    <a:lnTo>
                      <a:pt x="5426" y="866"/>
                    </a:lnTo>
                    <a:lnTo>
                      <a:pt x="5426" y="866"/>
                    </a:lnTo>
                    <a:lnTo>
                      <a:pt x="5426" y="866"/>
                    </a:lnTo>
                    <a:lnTo>
                      <a:pt x="5434" y="866"/>
                    </a:lnTo>
                    <a:lnTo>
                      <a:pt x="5434" y="866"/>
                    </a:lnTo>
                    <a:lnTo>
                      <a:pt x="5434" y="866"/>
                    </a:lnTo>
                    <a:lnTo>
                      <a:pt x="5434" y="866"/>
                    </a:lnTo>
                    <a:lnTo>
                      <a:pt x="5441" y="866"/>
                    </a:lnTo>
                    <a:lnTo>
                      <a:pt x="5441" y="861"/>
                    </a:lnTo>
                    <a:lnTo>
                      <a:pt x="5441" y="861"/>
                    </a:lnTo>
                    <a:lnTo>
                      <a:pt x="5441" y="861"/>
                    </a:lnTo>
                    <a:lnTo>
                      <a:pt x="5449" y="861"/>
                    </a:lnTo>
                    <a:lnTo>
                      <a:pt x="5449" y="861"/>
                    </a:lnTo>
                    <a:lnTo>
                      <a:pt x="5449" y="861"/>
                    </a:lnTo>
                    <a:lnTo>
                      <a:pt x="5449" y="861"/>
                    </a:lnTo>
                    <a:lnTo>
                      <a:pt x="5456" y="861"/>
                    </a:lnTo>
                    <a:lnTo>
                      <a:pt x="5456" y="861"/>
                    </a:lnTo>
                    <a:lnTo>
                      <a:pt x="5456" y="861"/>
                    </a:lnTo>
                    <a:lnTo>
                      <a:pt x="5456" y="857"/>
                    </a:lnTo>
                    <a:lnTo>
                      <a:pt x="5464" y="857"/>
                    </a:lnTo>
                    <a:lnTo>
                      <a:pt x="5464" y="857"/>
                    </a:lnTo>
                    <a:lnTo>
                      <a:pt x="5464" y="857"/>
                    </a:lnTo>
                    <a:lnTo>
                      <a:pt x="5464" y="857"/>
                    </a:lnTo>
                    <a:lnTo>
                      <a:pt x="5471" y="857"/>
                    </a:lnTo>
                    <a:lnTo>
                      <a:pt x="5471" y="857"/>
                    </a:lnTo>
                    <a:lnTo>
                      <a:pt x="5471" y="857"/>
                    </a:lnTo>
                    <a:lnTo>
                      <a:pt x="5471" y="857"/>
                    </a:lnTo>
                    <a:lnTo>
                      <a:pt x="5479" y="857"/>
                    </a:lnTo>
                    <a:lnTo>
                      <a:pt x="5479" y="852"/>
                    </a:lnTo>
                    <a:lnTo>
                      <a:pt x="5479" y="852"/>
                    </a:lnTo>
                    <a:lnTo>
                      <a:pt x="5479" y="852"/>
                    </a:lnTo>
                    <a:lnTo>
                      <a:pt x="5486" y="852"/>
                    </a:lnTo>
                    <a:lnTo>
                      <a:pt x="5486" y="852"/>
                    </a:lnTo>
                    <a:lnTo>
                      <a:pt x="5486" y="852"/>
                    </a:lnTo>
                    <a:lnTo>
                      <a:pt x="5486" y="852"/>
                    </a:lnTo>
                    <a:lnTo>
                      <a:pt x="5494" y="852"/>
                    </a:lnTo>
                    <a:lnTo>
                      <a:pt x="5494" y="847"/>
                    </a:lnTo>
                    <a:lnTo>
                      <a:pt x="5494" y="847"/>
                    </a:lnTo>
                    <a:lnTo>
                      <a:pt x="5501" y="847"/>
                    </a:lnTo>
                    <a:lnTo>
                      <a:pt x="5501" y="847"/>
                    </a:lnTo>
                    <a:lnTo>
                      <a:pt x="5501" y="847"/>
                    </a:lnTo>
                    <a:lnTo>
                      <a:pt x="5501" y="847"/>
                    </a:lnTo>
                    <a:lnTo>
                      <a:pt x="5501" y="847"/>
                    </a:lnTo>
                    <a:lnTo>
                      <a:pt x="5509" y="842"/>
                    </a:lnTo>
                    <a:lnTo>
                      <a:pt x="5509" y="842"/>
                    </a:lnTo>
                    <a:lnTo>
                      <a:pt x="5509" y="842"/>
                    </a:lnTo>
                    <a:lnTo>
                      <a:pt x="5509" y="842"/>
                    </a:lnTo>
                    <a:lnTo>
                      <a:pt x="5516" y="842"/>
                    </a:lnTo>
                    <a:lnTo>
                      <a:pt x="5516" y="842"/>
                    </a:lnTo>
                    <a:lnTo>
                      <a:pt x="5516" y="842"/>
                    </a:lnTo>
                    <a:lnTo>
                      <a:pt x="5516" y="837"/>
                    </a:lnTo>
                    <a:lnTo>
                      <a:pt x="5524" y="837"/>
                    </a:lnTo>
                    <a:lnTo>
                      <a:pt x="5524" y="837"/>
                    </a:lnTo>
                    <a:lnTo>
                      <a:pt x="5524" y="837"/>
                    </a:lnTo>
                    <a:lnTo>
                      <a:pt x="5524" y="837"/>
                    </a:lnTo>
                    <a:lnTo>
                      <a:pt x="5531" y="837"/>
                    </a:lnTo>
                    <a:lnTo>
                      <a:pt x="5531" y="837"/>
                    </a:lnTo>
                    <a:lnTo>
                      <a:pt x="5531" y="832"/>
                    </a:lnTo>
                    <a:lnTo>
                      <a:pt x="5531" y="832"/>
                    </a:lnTo>
                    <a:lnTo>
                      <a:pt x="5539" y="832"/>
                    </a:lnTo>
                    <a:lnTo>
                      <a:pt x="5539" y="832"/>
                    </a:lnTo>
                    <a:lnTo>
                      <a:pt x="5539" y="832"/>
                    </a:lnTo>
                    <a:lnTo>
                      <a:pt x="5539" y="832"/>
                    </a:lnTo>
                    <a:lnTo>
                      <a:pt x="5546" y="832"/>
                    </a:lnTo>
                    <a:lnTo>
                      <a:pt x="5546" y="827"/>
                    </a:lnTo>
                    <a:lnTo>
                      <a:pt x="5546" y="827"/>
                    </a:lnTo>
                    <a:lnTo>
                      <a:pt x="5546" y="827"/>
                    </a:lnTo>
                    <a:lnTo>
                      <a:pt x="5554" y="827"/>
                    </a:lnTo>
                    <a:lnTo>
                      <a:pt x="5554" y="827"/>
                    </a:lnTo>
                    <a:lnTo>
                      <a:pt x="5554" y="827"/>
                    </a:lnTo>
                    <a:lnTo>
                      <a:pt x="5554" y="823"/>
                    </a:lnTo>
                    <a:lnTo>
                      <a:pt x="5561" y="823"/>
                    </a:lnTo>
                    <a:lnTo>
                      <a:pt x="5561" y="823"/>
                    </a:lnTo>
                    <a:lnTo>
                      <a:pt x="5561" y="823"/>
                    </a:lnTo>
                    <a:lnTo>
                      <a:pt x="5561" y="823"/>
                    </a:lnTo>
                    <a:lnTo>
                      <a:pt x="5569" y="823"/>
                    </a:lnTo>
                    <a:lnTo>
                      <a:pt x="5569" y="818"/>
                    </a:lnTo>
                    <a:lnTo>
                      <a:pt x="5569" y="818"/>
                    </a:lnTo>
                    <a:lnTo>
                      <a:pt x="5569" y="818"/>
                    </a:lnTo>
                    <a:lnTo>
                      <a:pt x="5576" y="818"/>
                    </a:lnTo>
                    <a:lnTo>
                      <a:pt x="5576" y="818"/>
                    </a:lnTo>
                    <a:lnTo>
                      <a:pt x="5576" y="818"/>
                    </a:lnTo>
                    <a:lnTo>
                      <a:pt x="5576" y="813"/>
                    </a:lnTo>
                    <a:lnTo>
                      <a:pt x="5576" y="813"/>
                    </a:lnTo>
                    <a:lnTo>
                      <a:pt x="5584" y="813"/>
                    </a:lnTo>
                    <a:lnTo>
                      <a:pt x="5584" y="813"/>
                    </a:lnTo>
                    <a:lnTo>
                      <a:pt x="5584" y="813"/>
                    </a:lnTo>
                    <a:lnTo>
                      <a:pt x="5591" y="813"/>
                    </a:lnTo>
                    <a:lnTo>
                      <a:pt x="5591" y="813"/>
                    </a:lnTo>
                    <a:lnTo>
                      <a:pt x="5591" y="813"/>
                    </a:lnTo>
                    <a:lnTo>
                      <a:pt x="5591" y="813"/>
                    </a:lnTo>
                    <a:lnTo>
                      <a:pt x="5599" y="813"/>
                    </a:lnTo>
                    <a:lnTo>
                      <a:pt x="5599" y="813"/>
                    </a:lnTo>
                    <a:lnTo>
                      <a:pt x="5599" y="813"/>
                    </a:lnTo>
                    <a:lnTo>
                      <a:pt x="5599" y="818"/>
                    </a:lnTo>
                    <a:lnTo>
                      <a:pt x="5606" y="818"/>
                    </a:lnTo>
                    <a:lnTo>
                      <a:pt x="5606" y="818"/>
                    </a:lnTo>
                    <a:lnTo>
                      <a:pt x="5606" y="823"/>
                    </a:lnTo>
                    <a:lnTo>
                      <a:pt x="5606" y="823"/>
                    </a:lnTo>
                    <a:lnTo>
                      <a:pt x="5614" y="823"/>
                    </a:lnTo>
                    <a:lnTo>
                      <a:pt x="5614" y="823"/>
                    </a:lnTo>
                    <a:lnTo>
                      <a:pt x="5614" y="827"/>
                    </a:lnTo>
                    <a:lnTo>
                      <a:pt x="5614" y="827"/>
                    </a:lnTo>
                    <a:lnTo>
                      <a:pt x="5621" y="832"/>
                    </a:lnTo>
                    <a:lnTo>
                      <a:pt x="5621" y="832"/>
                    </a:lnTo>
                    <a:lnTo>
                      <a:pt x="5621" y="832"/>
                    </a:lnTo>
                    <a:lnTo>
                      <a:pt x="5621" y="837"/>
                    </a:lnTo>
                    <a:lnTo>
                      <a:pt x="5629" y="837"/>
                    </a:lnTo>
                    <a:lnTo>
                      <a:pt x="5629" y="837"/>
                    </a:lnTo>
                    <a:lnTo>
                      <a:pt x="5629" y="842"/>
                    </a:lnTo>
                    <a:lnTo>
                      <a:pt x="5629" y="842"/>
                    </a:lnTo>
                    <a:lnTo>
                      <a:pt x="5636" y="842"/>
                    </a:lnTo>
                    <a:lnTo>
                      <a:pt x="5636" y="842"/>
                    </a:lnTo>
                    <a:lnTo>
                      <a:pt x="5636" y="847"/>
                    </a:lnTo>
                    <a:lnTo>
                      <a:pt x="5636" y="847"/>
                    </a:lnTo>
                    <a:lnTo>
                      <a:pt x="5644" y="847"/>
                    </a:lnTo>
                    <a:lnTo>
                      <a:pt x="5644" y="852"/>
                    </a:lnTo>
                    <a:lnTo>
                      <a:pt x="5644" y="852"/>
                    </a:lnTo>
                    <a:lnTo>
                      <a:pt x="5644" y="852"/>
                    </a:lnTo>
                    <a:lnTo>
                      <a:pt x="5644" y="852"/>
                    </a:lnTo>
                    <a:lnTo>
                      <a:pt x="5651" y="857"/>
                    </a:lnTo>
                    <a:lnTo>
                      <a:pt x="5651" y="857"/>
                    </a:lnTo>
                    <a:lnTo>
                      <a:pt x="5651" y="857"/>
                    </a:lnTo>
                    <a:lnTo>
                      <a:pt x="5651" y="857"/>
                    </a:lnTo>
                    <a:lnTo>
                      <a:pt x="5659" y="857"/>
                    </a:lnTo>
                    <a:lnTo>
                      <a:pt x="5659" y="857"/>
                    </a:lnTo>
                    <a:lnTo>
                      <a:pt x="5659" y="857"/>
                    </a:lnTo>
                    <a:lnTo>
                      <a:pt x="5666" y="857"/>
                    </a:lnTo>
                    <a:lnTo>
                      <a:pt x="5666" y="857"/>
                    </a:lnTo>
                    <a:lnTo>
                      <a:pt x="5666" y="857"/>
                    </a:lnTo>
                    <a:lnTo>
                      <a:pt x="5666" y="857"/>
                    </a:lnTo>
                    <a:lnTo>
                      <a:pt x="5674" y="857"/>
                    </a:lnTo>
                    <a:lnTo>
                      <a:pt x="5674" y="857"/>
                    </a:lnTo>
                    <a:lnTo>
                      <a:pt x="5674" y="857"/>
                    </a:lnTo>
                    <a:lnTo>
                      <a:pt x="5674" y="857"/>
                    </a:lnTo>
                    <a:lnTo>
                      <a:pt x="5674" y="857"/>
                    </a:lnTo>
                    <a:lnTo>
                      <a:pt x="5681" y="857"/>
                    </a:lnTo>
                    <a:lnTo>
                      <a:pt x="5681" y="857"/>
                    </a:lnTo>
                    <a:lnTo>
                      <a:pt x="5681" y="857"/>
                    </a:lnTo>
                    <a:lnTo>
                      <a:pt x="5689" y="857"/>
                    </a:lnTo>
                    <a:lnTo>
                      <a:pt x="5689" y="857"/>
                    </a:lnTo>
                    <a:lnTo>
                      <a:pt x="5689" y="857"/>
                    </a:lnTo>
                    <a:lnTo>
                      <a:pt x="5689" y="857"/>
                    </a:lnTo>
                    <a:lnTo>
                      <a:pt x="5696" y="857"/>
                    </a:lnTo>
                    <a:lnTo>
                      <a:pt x="5696" y="852"/>
                    </a:lnTo>
                    <a:lnTo>
                      <a:pt x="5696" y="852"/>
                    </a:lnTo>
                    <a:lnTo>
                      <a:pt x="5696" y="852"/>
                    </a:lnTo>
                    <a:lnTo>
                      <a:pt x="5704" y="852"/>
                    </a:lnTo>
                    <a:lnTo>
                      <a:pt x="5704" y="852"/>
                    </a:lnTo>
                    <a:lnTo>
                      <a:pt x="5704" y="852"/>
                    </a:lnTo>
                    <a:lnTo>
                      <a:pt x="5704" y="852"/>
                    </a:lnTo>
                    <a:lnTo>
                      <a:pt x="5711" y="852"/>
                    </a:lnTo>
                    <a:lnTo>
                      <a:pt x="5711" y="852"/>
                    </a:lnTo>
                    <a:lnTo>
                      <a:pt x="5711" y="852"/>
                    </a:lnTo>
                    <a:lnTo>
                      <a:pt x="5711" y="852"/>
                    </a:lnTo>
                    <a:lnTo>
                      <a:pt x="5719" y="852"/>
                    </a:lnTo>
                    <a:lnTo>
                      <a:pt x="5719" y="847"/>
                    </a:lnTo>
                    <a:lnTo>
                      <a:pt x="5719" y="847"/>
                    </a:lnTo>
                    <a:lnTo>
                      <a:pt x="5719" y="847"/>
                    </a:lnTo>
                    <a:lnTo>
                      <a:pt x="5726" y="847"/>
                    </a:lnTo>
                    <a:lnTo>
                      <a:pt x="5726" y="847"/>
                    </a:lnTo>
                    <a:lnTo>
                      <a:pt x="5726" y="847"/>
                    </a:lnTo>
                    <a:lnTo>
                      <a:pt x="5726" y="847"/>
                    </a:lnTo>
                    <a:lnTo>
                      <a:pt x="5726" y="847"/>
                    </a:lnTo>
                    <a:lnTo>
                      <a:pt x="5734" y="847"/>
                    </a:lnTo>
                    <a:lnTo>
                      <a:pt x="5734" y="847"/>
                    </a:lnTo>
                    <a:lnTo>
                      <a:pt x="5734" y="847"/>
                    </a:lnTo>
                    <a:lnTo>
                      <a:pt x="5741" y="842"/>
                    </a:lnTo>
                    <a:lnTo>
                      <a:pt x="5741" y="842"/>
                    </a:lnTo>
                    <a:lnTo>
                      <a:pt x="5741" y="842"/>
                    </a:lnTo>
                    <a:lnTo>
                      <a:pt x="5741" y="842"/>
                    </a:lnTo>
                    <a:lnTo>
                      <a:pt x="5749" y="842"/>
                    </a:lnTo>
                    <a:lnTo>
                      <a:pt x="5749" y="842"/>
                    </a:lnTo>
                    <a:lnTo>
                      <a:pt x="5749" y="842"/>
                    </a:lnTo>
                    <a:lnTo>
                      <a:pt x="5749" y="842"/>
                    </a:lnTo>
                    <a:lnTo>
                      <a:pt x="5756" y="837"/>
                    </a:lnTo>
                    <a:lnTo>
                      <a:pt x="5756" y="837"/>
                    </a:lnTo>
                    <a:lnTo>
                      <a:pt x="5756" y="837"/>
                    </a:lnTo>
                    <a:lnTo>
                      <a:pt x="5756" y="837"/>
                    </a:lnTo>
                    <a:lnTo>
                      <a:pt x="5764" y="837"/>
                    </a:lnTo>
                    <a:lnTo>
                      <a:pt x="5764" y="837"/>
                    </a:lnTo>
                    <a:lnTo>
                      <a:pt x="5764" y="832"/>
                    </a:lnTo>
                    <a:lnTo>
                      <a:pt x="5764" y="832"/>
                    </a:lnTo>
                    <a:lnTo>
                      <a:pt x="5771" y="832"/>
                    </a:lnTo>
                    <a:lnTo>
                      <a:pt x="5771" y="832"/>
                    </a:lnTo>
                    <a:lnTo>
                      <a:pt x="5771" y="832"/>
                    </a:lnTo>
                    <a:lnTo>
                      <a:pt x="5771" y="832"/>
                    </a:lnTo>
                    <a:lnTo>
                      <a:pt x="5779" y="827"/>
                    </a:lnTo>
                    <a:lnTo>
                      <a:pt x="5779" y="827"/>
                    </a:lnTo>
                    <a:lnTo>
                      <a:pt x="5779" y="827"/>
                    </a:lnTo>
                    <a:lnTo>
                      <a:pt x="5779" y="827"/>
                    </a:lnTo>
                    <a:lnTo>
                      <a:pt x="5786" y="827"/>
                    </a:lnTo>
                    <a:lnTo>
                      <a:pt x="5786" y="823"/>
                    </a:lnTo>
                    <a:lnTo>
                      <a:pt x="5786" y="823"/>
                    </a:lnTo>
                    <a:lnTo>
                      <a:pt x="5786" y="823"/>
                    </a:lnTo>
                    <a:lnTo>
                      <a:pt x="5786" y="823"/>
                    </a:lnTo>
                    <a:lnTo>
                      <a:pt x="5794" y="823"/>
                    </a:lnTo>
                    <a:lnTo>
                      <a:pt x="5794" y="818"/>
                    </a:lnTo>
                    <a:lnTo>
                      <a:pt x="5794" y="818"/>
                    </a:lnTo>
                    <a:lnTo>
                      <a:pt x="5794" y="818"/>
                    </a:lnTo>
                    <a:lnTo>
                      <a:pt x="5801" y="818"/>
                    </a:lnTo>
                    <a:lnTo>
                      <a:pt x="5801" y="818"/>
                    </a:lnTo>
                    <a:lnTo>
                      <a:pt x="5801" y="813"/>
                    </a:lnTo>
                    <a:lnTo>
                      <a:pt x="5801" y="813"/>
                    </a:lnTo>
                    <a:lnTo>
                      <a:pt x="5809" y="813"/>
                    </a:lnTo>
                    <a:lnTo>
                      <a:pt x="5809" y="813"/>
                    </a:lnTo>
                    <a:lnTo>
                      <a:pt x="5809" y="808"/>
                    </a:lnTo>
                    <a:lnTo>
                      <a:pt x="5809" y="808"/>
                    </a:lnTo>
                    <a:lnTo>
                      <a:pt x="5816" y="808"/>
                    </a:lnTo>
                    <a:lnTo>
                      <a:pt x="5816" y="808"/>
                    </a:lnTo>
                    <a:lnTo>
                      <a:pt x="5816" y="808"/>
                    </a:lnTo>
                    <a:lnTo>
                      <a:pt x="5816" y="803"/>
                    </a:lnTo>
                    <a:lnTo>
                      <a:pt x="5824" y="803"/>
                    </a:lnTo>
                    <a:lnTo>
                      <a:pt x="5824" y="803"/>
                    </a:lnTo>
                    <a:lnTo>
                      <a:pt x="5824" y="803"/>
                    </a:lnTo>
                    <a:lnTo>
                      <a:pt x="5824" y="803"/>
                    </a:lnTo>
                    <a:lnTo>
                      <a:pt x="5831" y="798"/>
                    </a:lnTo>
                    <a:lnTo>
                      <a:pt x="5831" y="798"/>
                    </a:lnTo>
                    <a:lnTo>
                      <a:pt x="5831" y="798"/>
                    </a:lnTo>
                    <a:lnTo>
                      <a:pt x="5831" y="798"/>
                    </a:lnTo>
                    <a:lnTo>
                      <a:pt x="5839" y="798"/>
                    </a:lnTo>
                    <a:lnTo>
                      <a:pt x="5839" y="798"/>
                    </a:lnTo>
                    <a:lnTo>
                      <a:pt x="5839" y="794"/>
                    </a:lnTo>
                    <a:lnTo>
                      <a:pt x="5839" y="794"/>
                    </a:lnTo>
                    <a:lnTo>
                      <a:pt x="5846" y="794"/>
                    </a:lnTo>
                    <a:lnTo>
                      <a:pt x="5846" y="794"/>
                    </a:lnTo>
                    <a:lnTo>
                      <a:pt x="5846" y="794"/>
                    </a:lnTo>
                    <a:lnTo>
                      <a:pt x="5846" y="794"/>
                    </a:lnTo>
                    <a:lnTo>
                      <a:pt x="5854" y="794"/>
                    </a:lnTo>
                    <a:lnTo>
                      <a:pt x="5854" y="794"/>
                    </a:lnTo>
                    <a:lnTo>
                      <a:pt x="5854" y="789"/>
                    </a:lnTo>
                    <a:lnTo>
                      <a:pt x="5854" y="789"/>
                    </a:lnTo>
                    <a:lnTo>
                      <a:pt x="5862" y="789"/>
                    </a:lnTo>
                    <a:lnTo>
                      <a:pt x="5862" y="789"/>
                    </a:lnTo>
                    <a:lnTo>
                      <a:pt x="5862" y="789"/>
                    </a:lnTo>
                    <a:lnTo>
                      <a:pt x="5869" y="789"/>
                    </a:lnTo>
                    <a:lnTo>
                      <a:pt x="5869" y="789"/>
                    </a:lnTo>
                    <a:lnTo>
                      <a:pt x="5869" y="789"/>
                    </a:lnTo>
                    <a:lnTo>
                      <a:pt x="5869" y="789"/>
                    </a:lnTo>
                    <a:lnTo>
                      <a:pt x="5877" y="789"/>
                    </a:lnTo>
                    <a:lnTo>
                      <a:pt x="5877" y="784"/>
                    </a:lnTo>
                    <a:lnTo>
                      <a:pt x="5877" y="784"/>
                    </a:lnTo>
                    <a:lnTo>
                      <a:pt x="5877" y="784"/>
                    </a:lnTo>
                    <a:lnTo>
                      <a:pt x="5884" y="784"/>
                    </a:lnTo>
                    <a:lnTo>
                      <a:pt x="5884" y="784"/>
                    </a:lnTo>
                    <a:lnTo>
                      <a:pt x="5884" y="784"/>
                    </a:lnTo>
                    <a:lnTo>
                      <a:pt x="5884" y="784"/>
                    </a:lnTo>
                    <a:lnTo>
                      <a:pt x="5892" y="784"/>
                    </a:lnTo>
                    <a:lnTo>
                      <a:pt x="5892" y="784"/>
                    </a:lnTo>
                    <a:lnTo>
                      <a:pt x="5892" y="784"/>
                    </a:lnTo>
                    <a:lnTo>
                      <a:pt x="5892" y="784"/>
                    </a:lnTo>
                    <a:lnTo>
                      <a:pt x="5899" y="784"/>
                    </a:lnTo>
                    <a:lnTo>
                      <a:pt x="5899" y="784"/>
                    </a:lnTo>
                    <a:lnTo>
                      <a:pt x="5899" y="784"/>
                    </a:lnTo>
                    <a:lnTo>
                      <a:pt x="5899" y="784"/>
                    </a:lnTo>
                    <a:lnTo>
                      <a:pt x="5899" y="784"/>
                    </a:lnTo>
                    <a:lnTo>
                      <a:pt x="5907" y="784"/>
                    </a:lnTo>
                    <a:lnTo>
                      <a:pt x="5907" y="784"/>
                    </a:lnTo>
                    <a:lnTo>
                      <a:pt x="5907" y="784"/>
                    </a:lnTo>
                    <a:lnTo>
                      <a:pt x="5907" y="784"/>
                    </a:lnTo>
                    <a:lnTo>
                      <a:pt x="5914" y="784"/>
                    </a:lnTo>
                    <a:lnTo>
                      <a:pt x="5914" y="784"/>
                    </a:lnTo>
                    <a:lnTo>
                      <a:pt x="5914" y="784"/>
                    </a:lnTo>
                    <a:lnTo>
                      <a:pt x="5914" y="784"/>
                    </a:lnTo>
                    <a:lnTo>
                      <a:pt x="5922" y="784"/>
                    </a:lnTo>
                    <a:lnTo>
                      <a:pt x="5922" y="784"/>
                    </a:lnTo>
                    <a:lnTo>
                      <a:pt x="5922" y="784"/>
                    </a:lnTo>
                    <a:lnTo>
                      <a:pt x="5922" y="784"/>
                    </a:lnTo>
                    <a:lnTo>
                      <a:pt x="5929" y="784"/>
                    </a:lnTo>
                    <a:lnTo>
                      <a:pt x="5929" y="784"/>
                    </a:lnTo>
                    <a:lnTo>
                      <a:pt x="5929" y="784"/>
                    </a:lnTo>
                    <a:lnTo>
                      <a:pt x="5929" y="784"/>
                    </a:lnTo>
                    <a:lnTo>
                      <a:pt x="5937" y="784"/>
                    </a:lnTo>
                    <a:lnTo>
                      <a:pt x="5937" y="784"/>
                    </a:lnTo>
                    <a:lnTo>
                      <a:pt x="5937" y="789"/>
                    </a:lnTo>
                    <a:lnTo>
                      <a:pt x="5937" y="789"/>
                    </a:lnTo>
                    <a:lnTo>
                      <a:pt x="5944" y="789"/>
                    </a:lnTo>
                    <a:lnTo>
                      <a:pt x="5944" y="789"/>
                    </a:lnTo>
                    <a:lnTo>
                      <a:pt x="5944" y="789"/>
                    </a:lnTo>
                    <a:lnTo>
                      <a:pt x="5944" y="789"/>
                    </a:lnTo>
                    <a:lnTo>
                      <a:pt x="5952" y="789"/>
                    </a:lnTo>
                    <a:lnTo>
                      <a:pt x="5952" y="789"/>
                    </a:lnTo>
                    <a:lnTo>
                      <a:pt x="5952" y="789"/>
                    </a:lnTo>
                    <a:lnTo>
                      <a:pt x="5952" y="789"/>
                    </a:lnTo>
                    <a:lnTo>
                      <a:pt x="5959" y="789"/>
                    </a:lnTo>
                    <a:lnTo>
                      <a:pt x="5959" y="789"/>
                    </a:lnTo>
                    <a:lnTo>
                      <a:pt x="5959" y="789"/>
                    </a:lnTo>
                    <a:lnTo>
                      <a:pt x="5959" y="789"/>
                    </a:lnTo>
                    <a:lnTo>
                      <a:pt x="5967" y="789"/>
                    </a:lnTo>
                    <a:lnTo>
                      <a:pt x="5967" y="789"/>
                    </a:lnTo>
                    <a:lnTo>
                      <a:pt x="5967" y="789"/>
                    </a:lnTo>
                    <a:lnTo>
                      <a:pt x="5967" y="789"/>
                    </a:lnTo>
                    <a:lnTo>
                      <a:pt x="5974" y="794"/>
                    </a:lnTo>
                    <a:lnTo>
                      <a:pt x="5974" y="794"/>
                    </a:lnTo>
                    <a:lnTo>
                      <a:pt x="5974" y="794"/>
                    </a:lnTo>
                    <a:lnTo>
                      <a:pt x="5974" y="794"/>
                    </a:lnTo>
                    <a:lnTo>
                      <a:pt x="5982" y="794"/>
                    </a:lnTo>
                    <a:lnTo>
                      <a:pt x="5982" y="794"/>
                    </a:lnTo>
                    <a:lnTo>
                      <a:pt x="5982" y="794"/>
                    </a:lnTo>
                    <a:lnTo>
                      <a:pt x="5982" y="794"/>
                    </a:lnTo>
                    <a:lnTo>
                      <a:pt x="5989" y="794"/>
                    </a:lnTo>
                    <a:lnTo>
                      <a:pt x="5989" y="794"/>
                    </a:lnTo>
                    <a:lnTo>
                      <a:pt x="5989" y="794"/>
                    </a:lnTo>
                    <a:lnTo>
                      <a:pt x="5989" y="794"/>
                    </a:lnTo>
                    <a:lnTo>
                      <a:pt x="5997" y="794"/>
                    </a:lnTo>
                    <a:lnTo>
                      <a:pt x="5997" y="794"/>
                    </a:lnTo>
                    <a:lnTo>
                      <a:pt x="5997" y="794"/>
                    </a:lnTo>
                    <a:lnTo>
                      <a:pt x="5997" y="794"/>
                    </a:lnTo>
                    <a:lnTo>
                      <a:pt x="6004" y="794"/>
                    </a:lnTo>
                    <a:lnTo>
                      <a:pt x="6004" y="794"/>
                    </a:lnTo>
                    <a:lnTo>
                      <a:pt x="6004" y="794"/>
                    </a:lnTo>
                    <a:lnTo>
                      <a:pt x="6004" y="794"/>
                    </a:lnTo>
                    <a:lnTo>
                      <a:pt x="6012" y="794"/>
                    </a:lnTo>
                    <a:lnTo>
                      <a:pt x="6012" y="798"/>
                    </a:lnTo>
                    <a:lnTo>
                      <a:pt x="6012" y="798"/>
                    </a:lnTo>
                    <a:lnTo>
                      <a:pt x="6019" y="798"/>
                    </a:lnTo>
                    <a:lnTo>
                      <a:pt x="6019" y="798"/>
                    </a:lnTo>
                    <a:lnTo>
                      <a:pt x="6019" y="798"/>
                    </a:lnTo>
                    <a:lnTo>
                      <a:pt x="6019" y="798"/>
                    </a:lnTo>
                    <a:lnTo>
                      <a:pt x="6027" y="798"/>
                    </a:lnTo>
                    <a:lnTo>
                      <a:pt x="6027" y="798"/>
                    </a:lnTo>
                    <a:lnTo>
                      <a:pt x="6027" y="798"/>
                    </a:lnTo>
                    <a:lnTo>
                      <a:pt x="6027" y="798"/>
                    </a:lnTo>
                    <a:lnTo>
                      <a:pt x="6027" y="798"/>
                    </a:lnTo>
                    <a:lnTo>
                      <a:pt x="6034" y="798"/>
                    </a:lnTo>
                    <a:lnTo>
                      <a:pt x="6034" y="798"/>
                    </a:lnTo>
                    <a:lnTo>
                      <a:pt x="6034" y="798"/>
                    </a:lnTo>
                    <a:lnTo>
                      <a:pt x="6034" y="798"/>
                    </a:lnTo>
                    <a:lnTo>
                      <a:pt x="6042" y="798"/>
                    </a:lnTo>
                    <a:lnTo>
                      <a:pt x="6042" y="798"/>
                    </a:lnTo>
                    <a:lnTo>
                      <a:pt x="6042" y="798"/>
                    </a:lnTo>
                    <a:lnTo>
                      <a:pt x="6042" y="798"/>
                    </a:lnTo>
                    <a:lnTo>
                      <a:pt x="6049" y="798"/>
                    </a:lnTo>
                    <a:lnTo>
                      <a:pt x="6049" y="798"/>
                    </a:lnTo>
                    <a:lnTo>
                      <a:pt x="6049" y="798"/>
                    </a:lnTo>
                    <a:lnTo>
                      <a:pt x="6049" y="798"/>
                    </a:lnTo>
                    <a:lnTo>
                      <a:pt x="6057" y="798"/>
                    </a:lnTo>
                    <a:lnTo>
                      <a:pt x="6057" y="803"/>
                    </a:lnTo>
                    <a:lnTo>
                      <a:pt x="6057" y="803"/>
                    </a:lnTo>
                    <a:lnTo>
                      <a:pt x="6057" y="803"/>
                    </a:lnTo>
                    <a:lnTo>
                      <a:pt x="6064" y="803"/>
                    </a:lnTo>
                    <a:lnTo>
                      <a:pt x="6064" y="803"/>
                    </a:lnTo>
                    <a:lnTo>
                      <a:pt x="6064" y="803"/>
                    </a:lnTo>
                    <a:lnTo>
                      <a:pt x="6064" y="803"/>
                    </a:lnTo>
                    <a:lnTo>
                      <a:pt x="6072" y="803"/>
                    </a:lnTo>
                    <a:lnTo>
                      <a:pt x="6072" y="803"/>
                    </a:lnTo>
                    <a:lnTo>
                      <a:pt x="6072" y="803"/>
                    </a:lnTo>
                    <a:lnTo>
                      <a:pt x="6072" y="803"/>
                    </a:lnTo>
                    <a:lnTo>
                      <a:pt x="6079" y="803"/>
                    </a:lnTo>
                    <a:lnTo>
                      <a:pt x="6079" y="803"/>
                    </a:lnTo>
                    <a:lnTo>
                      <a:pt x="6079" y="803"/>
                    </a:lnTo>
                    <a:lnTo>
                      <a:pt x="6079" y="803"/>
                    </a:lnTo>
                    <a:lnTo>
                      <a:pt x="6087" y="803"/>
                    </a:lnTo>
                    <a:lnTo>
                      <a:pt x="6087" y="803"/>
                    </a:lnTo>
                    <a:lnTo>
                      <a:pt x="6087" y="803"/>
                    </a:lnTo>
                    <a:lnTo>
                      <a:pt x="6087" y="803"/>
                    </a:lnTo>
                    <a:lnTo>
                      <a:pt x="6094" y="803"/>
                    </a:lnTo>
                    <a:lnTo>
                      <a:pt x="6094" y="803"/>
                    </a:lnTo>
                    <a:lnTo>
                      <a:pt x="6094" y="803"/>
                    </a:lnTo>
                    <a:lnTo>
                      <a:pt x="6094" y="803"/>
                    </a:lnTo>
                    <a:lnTo>
                      <a:pt x="6102" y="803"/>
                    </a:lnTo>
                    <a:lnTo>
                      <a:pt x="6102" y="803"/>
                    </a:lnTo>
                    <a:lnTo>
                      <a:pt x="6102" y="803"/>
                    </a:lnTo>
                    <a:lnTo>
                      <a:pt x="6102" y="803"/>
                    </a:lnTo>
                    <a:lnTo>
                      <a:pt x="6109" y="803"/>
                    </a:lnTo>
                    <a:lnTo>
                      <a:pt x="6109" y="803"/>
                    </a:lnTo>
                    <a:lnTo>
                      <a:pt x="6109" y="803"/>
                    </a:lnTo>
                    <a:lnTo>
                      <a:pt x="6109" y="803"/>
                    </a:lnTo>
                    <a:lnTo>
                      <a:pt x="6109" y="803"/>
                    </a:lnTo>
                    <a:lnTo>
                      <a:pt x="6117" y="803"/>
                    </a:lnTo>
                    <a:lnTo>
                      <a:pt x="6117" y="808"/>
                    </a:lnTo>
                    <a:lnTo>
                      <a:pt x="6117" y="808"/>
                    </a:lnTo>
                    <a:lnTo>
                      <a:pt x="6124" y="808"/>
                    </a:lnTo>
                    <a:lnTo>
                      <a:pt x="6124" y="808"/>
                    </a:lnTo>
                    <a:lnTo>
                      <a:pt x="6124" y="808"/>
                    </a:lnTo>
                    <a:lnTo>
                      <a:pt x="6124" y="808"/>
                    </a:lnTo>
                    <a:lnTo>
                      <a:pt x="6132" y="808"/>
                    </a:lnTo>
                    <a:lnTo>
                      <a:pt x="6132" y="808"/>
                    </a:lnTo>
                    <a:lnTo>
                      <a:pt x="6132" y="808"/>
                    </a:lnTo>
                    <a:lnTo>
                      <a:pt x="6132" y="808"/>
                    </a:lnTo>
                    <a:lnTo>
                      <a:pt x="6139" y="808"/>
                    </a:lnTo>
                    <a:lnTo>
                      <a:pt x="6139" y="808"/>
                    </a:lnTo>
                    <a:lnTo>
                      <a:pt x="6139" y="808"/>
                    </a:lnTo>
                    <a:lnTo>
                      <a:pt x="6139" y="808"/>
                    </a:lnTo>
                    <a:lnTo>
                      <a:pt x="6147" y="808"/>
                    </a:lnTo>
                    <a:lnTo>
                      <a:pt x="6147" y="808"/>
                    </a:lnTo>
                    <a:lnTo>
                      <a:pt x="6147" y="808"/>
                    </a:lnTo>
                    <a:lnTo>
                      <a:pt x="6147" y="808"/>
                    </a:lnTo>
                    <a:lnTo>
                      <a:pt x="6154" y="808"/>
                    </a:lnTo>
                    <a:lnTo>
                      <a:pt x="6154" y="808"/>
                    </a:lnTo>
                    <a:lnTo>
                      <a:pt x="6154" y="808"/>
                    </a:lnTo>
                    <a:lnTo>
                      <a:pt x="6154" y="808"/>
                    </a:lnTo>
                    <a:lnTo>
                      <a:pt x="6162" y="808"/>
                    </a:lnTo>
                    <a:lnTo>
                      <a:pt x="6162" y="808"/>
                    </a:lnTo>
                    <a:lnTo>
                      <a:pt x="6162" y="808"/>
                    </a:lnTo>
                    <a:lnTo>
                      <a:pt x="6162" y="808"/>
                    </a:lnTo>
                    <a:lnTo>
                      <a:pt x="6169" y="808"/>
                    </a:lnTo>
                    <a:lnTo>
                      <a:pt x="6169" y="808"/>
                    </a:lnTo>
                    <a:lnTo>
                      <a:pt x="6169" y="808"/>
                    </a:lnTo>
                    <a:lnTo>
                      <a:pt x="6169" y="808"/>
                    </a:lnTo>
                    <a:lnTo>
                      <a:pt x="6169" y="808"/>
                    </a:lnTo>
                    <a:lnTo>
                      <a:pt x="6177" y="808"/>
                    </a:lnTo>
                    <a:lnTo>
                      <a:pt x="6177" y="808"/>
                    </a:lnTo>
                    <a:lnTo>
                      <a:pt x="6177" y="808"/>
                    </a:lnTo>
                    <a:lnTo>
                      <a:pt x="6184" y="808"/>
                    </a:lnTo>
                    <a:lnTo>
                      <a:pt x="6184" y="808"/>
                    </a:lnTo>
                    <a:lnTo>
                      <a:pt x="6184" y="808"/>
                    </a:lnTo>
                    <a:lnTo>
                      <a:pt x="6184" y="808"/>
                    </a:lnTo>
                    <a:lnTo>
                      <a:pt x="6192" y="808"/>
                    </a:lnTo>
                    <a:lnTo>
                      <a:pt x="6192" y="808"/>
                    </a:lnTo>
                    <a:lnTo>
                      <a:pt x="6192" y="808"/>
                    </a:lnTo>
                    <a:lnTo>
                      <a:pt x="6192" y="808"/>
                    </a:lnTo>
                    <a:lnTo>
                      <a:pt x="6199" y="808"/>
                    </a:lnTo>
                    <a:lnTo>
                      <a:pt x="6199" y="808"/>
                    </a:lnTo>
                    <a:lnTo>
                      <a:pt x="6199" y="808"/>
                    </a:lnTo>
                    <a:lnTo>
                      <a:pt x="6199" y="808"/>
                    </a:lnTo>
                    <a:lnTo>
                      <a:pt x="6207" y="808"/>
                    </a:lnTo>
                    <a:lnTo>
                      <a:pt x="6207" y="808"/>
                    </a:lnTo>
                    <a:lnTo>
                      <a:pt x="6207" y="808"/>
                    </a:lnTo>
                    <a:lnTo>
                      <a:pt x="6207" y="808"/>
                    </a:lnTo>
                    <a:lnTo>
                      <a:pt x="6214" y="808"/>
                    </a:lnTo>
                    <a:lnTo>
                      <a:pt x="6214" y="808"/>
                    </a:lnTo>
                    <a:lnTo>
                      <a:pt x="6214" y="808"/>
                    </a:lnTo>
                    <a:lnTo>
                      <a:pt x="6214" y="808"/>
                    </a:lnTo>
                    <a:lnTo>
                      <a:pt x="6222" y="808"/>
                    </a:lnTo>
                    <a:lnTo>
                      <a:pt x="6222" y="808"/>
                    </a:lnTo>
                    <a:lnTo>
                      <a:pt x="6222" y="808"/>
                    </a:lnTo>
                    <a:lnTo>
                      <a:pt x="6222" y="808"/>
                    </a:lnTo>
                    <a:lnTo>
                      <a:pt x="6229" y="808"/>
                    </a:lnTo>
                    <a:lnTo>
                      <a:pt x="6229" y="808"/>
                    </a:lnTo>
                    <a:lnTo>
                      <a:pt x="6229" y="808"/>
                    </a:lnTo>
                    <a:lnTo>
                      <a:pt x="6229" y="808"/>
                    </a:lnTo>
                    <a:lnTo>
                      <a:pt x="6237" y="808"/>
                    </a:lnTo>
                    <a:lnTo>
                      <a:pt x="6237" y="808"/>
                    </a:lnTo>
                    <a:lnTo>
                      <a:pt x="6237" y="808"/>
                    </a:lnTo>
                    <a:lnTo>
                      <a:pt x="6237" y="808"/>
                    </a:lnTo>
                    <a:lnTo>
                      <a:pt x="6244" y="808"/>
                    </a:lnTo>
                    <a:lnTo>
                      <a:pt x="6244" y="808"/>
                    </a:lnTo>
                    <a:lnTo>
                      <a:pt x="6244" y="808"/>
                    </a:lnTo>
                    <a:lnTo>
                      <a:pt x="6244" y="808"/>
                    </a:lnTo>
                    <a:lnTo>
                      <a:pt x="6252" y="808"/>
                    </a:lnTo>
                    <a:lnTo>
                      <a:pt x="6252" y="808"/>
                    </a:lnTo>
                    <a:lnTo>
                      <a:pt x="6252" y="808"/>
                    </a:lnTo>
                    <a:lnTo>
                      <a:pt x="6252" y="808"/>
                    </a:lnTo>
                    <a:lnTo>
                      <a:pt x="6259" y="808"/>
                    </a:lnTo>
                    <a:lnTo>
                      <a:pt x="6259" y="808"/>
                    </a:lnTo>
                    <a:lnTo>
                      <a:pt x="6259" y="808"/>
                    </a:lnTo>
                    <a:lnTo>
                      <a:pt x="6259" y="808"/>
                    </a:lnTo>
                    <a:lnTo>
                      <a:pt x="6267" y="808"/>
                    </a:lnTo>
                    <a:lnTo>
                      <a:pt x="6267" y="808"/>
                    </a:lnTo>
                    <a:lnTo>
                      <a:pt x="6267" y="808"/>
                    </a:lnTo>
                    <a:lnTo>
                      <a:pt x="6267" y="808"/>
                    </a:lnTo>
                    <a:lnTo>
                      <a:pt x="6274" y="808"/>
                    </a:lnTo>
                    <a:lnTo>
                      <a:pt x="6274" y="808"/>
                    </a:lnTo>
                    <a:lnTo>
                      <a:pt x="6274" y="808"/>
                    </a:lnTo>
                    <a:lnTo>
                      <a:pt x="6274" y="808"/>
                    </a:lnTo>
                    <a:lnTo>
                      <a:pt x="6282" y="808"/>
                    </a:lnTo>
                    <a:lnTo>
                      <a:pt x="6282" y="808"/>
                    </a:lnTo>
                    <a:lnTo>
                      <a:pt x="6282" y="808"/>
                    </a:lnTo>
                    <a:lnTo>
                      <a:pt x="6282" y="808"/>
                    </a:lnTo>
                    <a:lnTo>
                      <a:pt x="6289" y="808"/>
                    </a:lnTo>
                    <a:lnTo>
                      <a:pt x="6289" y="808"/>
                    </a:lnTo>
                    <a:lnTo>
                      <a:pt x="6289" y="808"/>
                    </a:lnTo>
                    <a:lnTo>
                      <a:pt x="6289" y="808"/>
                    </a:lnTo>
                    <a:lnTo>
                      <a:pt x="6297" y="808"/>
                    </a:lnTo>
                    <a:lnTo>
                      <a:pt x="6297" y="808"/>
                    </a:lnTo>
                    <a:lnTo>
                      <a:pt x="6297" y="808"/>
                    </a:lnTo>
                    <a:lnTo>
                      <a:pt x="6297" y="808"/>
                    </a:lnTo>
                    <a:lnTo>
                      <a:pt x="6304" y="808"/>
                    </a:lnTo>
                    <a:lnTo>
                      <a:pt x="6304" y="808"/>
                    </a:lnTo>
                    <a:lnTo>
                      <a:pt x="6304" y="808"/>
                    </a:lnTo>
                    <a:lnTo>
                      <a:pt x="6304" y="808"/>
                    </a:lnTo>
                    <a:lnTo>
                      <a:pt x="6312" y="808"/>
                    </a:lnTo>
                    <a:lnTo>
                      <a:pt x="6312" y="808"/>
                    </a:lnTo>
                    <a:lnTo>
                      <a:pt x="6312" y="808"/>
                    </a:lnTo>
                    <a:lnTo>
                      <a:pt x="6312" y="808"/>
                    </a:lnTo>
                    <a:lnTo>
                      <a:pt x="6312" y="808"/>
                    </a:lnTo>
                    <a:lnTo>
                      <a:pt x="6319" y="808"/>
                    </a:lnTo>
                    <a:lnTo>
                      <a:pt x="6319" y="808"/>
                    </a:lnTo>
                    <a:lnTo>
                      <a:pt x="6319" y="808"/>
                    </a:lnTo>
                    <a:lnTo>
                      <a:pt x="6319" y="808"/>
                    </a:lnTo>
                    <a:lnTo>
                      <a:pt x="6327" y="808"/>
                    </a:lnTo>
                    <a:lnTo>
                      <a:pt x="6327" y="808"/>
                    </a:lnTo>
                    <a:lnTo>
                      <a:pt x="6327" y="808"/>
                    </a:lnTo>
                    <a:lnTo>
                      <a:pt x="6334" y="808"/>
                    </a:lnTo>
                    <a:lnTo>
                      <a:pt x="6334" y="808"/>
                    </a:lnTo>
                    <a:lnTo>
                      <a:pt x="6334" y="808"/>
                    </a:lnTo>
                    <a:lnTo>
                      <a:pt x="6334" y="808"/>
                    </a:lnTo>
                    <a:lnTo>
                      <a:pt x="6334" y="808"/>
                    </a:lnTo>
                    <a:lnTo>
                      <a:pt x="6342" y="808"/>
                    </a:lnTo>
                    <a:lnTo>
                      <a:pt x="6342" y="808"/>
                    </a:lnTo>
                    <a:lnTo>
                      <a:pt x="6342" y="808"/>
                    </a:lnTo>
                    <a:lnTo>
                      <a:pt x="6342" y="808"/>
                    </a:lnTo>
                    <a:lnTo>
                      <a:pt x="6349" y="808"/>
                    </a:lnTo>
                    <a:lnTo>
                      <a:pt x="6349" y="808"/>
                    </a:lnTo>
                    <a:lnTo>
                      <a:pt x="6349" y="808"/>
                    </a:lnTo>
                    <a:lnTo>
                      <a:pt x="6349" y="808"/>
                    </a:lnTo>
                    <a:lnTo>
                      <a:pt x="6357" y="808"/>
                    </a:lnTo>
                    <a:lnTo>
                      <a:pt x="6357" y="808"/>
                    </a:lnTo>
                    <a:lnTo>
                      <a:pt x="6357" y="803"/>
                    </a:lnTo>
                    <a:lnTo>
                      <a:pt x="6357" y="803"/>
                    </a:lnTo>
                    <a:lnTo>
                      <a:pt x="6364" y="803"/>
                    </a:lnTo>
                    <a:lnTo>
                      <a:pt x="6364" y="803"/>
                    </a:lnTo>
                    <a:lnTo>
                      <a:pt x="6364" y="803"/>
                    </a:lnTo>
                    <a:lnTo>
                      <a:pt x="6364" y="803"/>
                    </a:lnTo>
                    <a:lnTo>
                      <a:pt x="6372" y="803"/>
                    </a:lnTo>
                    <a:lnTo>
                      <a:pt x="6372" y="803"/>
                    </a:lnTo>
                    <a:lnTo>
                      <a:pt x="6372" y="803"/>
                    </a:lnTo>
                    <a:lnTo>
                      <a:pt x="6372" y="803"/>
                    </a:lnTo>
                    <a:lnTo>
                      <a:pt x="6379" y="803"/>
                    </a:lnTo>
                    <a:lnTo>
                      <a:pt x="6379" y="803"/>
                    </a:lnTo>
                    <a:lnTo>
                      <a:pt x="6379" y="803"/>
                    </a:lnTo>
                    <a:lnTo>
                      <a:pt x="6387" y="803"/>
                    </a:lnTo>
                    <a:lnTo>
                      <a:pt x="6387" y="803"/>
                    </a:lnTo>
                    <a:lnTo>
                      <a:pt x="6387" y="803"/>
                    </a:lnTo>
                    <a:lnTo>
                      <a:pt x="6387" y="803"/>
                    </a:lnTo>
                    <a:lnTo>
                      <a:pt x="6394" y="803"/>
                    </a:lnTo>
                    <a:lnTo>
                      <a:pt x="6394" y="803"/>
                    </a:lnTo>
                    <a:lnTo>
                      <a:pt x="6394" y="803"/>
                    </a:lnTo>
                    <a:lnTo>
                      <a:pt x="6394" y="803"/>
                    </a:lnTo>
                    <a:lnTo>
                      <a:pt x="6402" y="803"/>
                    </a:lnTo>
                    <a:lnTo>
                      <a:pt x="6402" y="803"/>
                    </a:lnTo>
                    <a:lnTo>
                      <a:pt x="6402" y="803"/>
                    </a:lnTo>
                    <a:lnTo>
                      <a:pt x="6402" y="803"/>
                    </a:lnTo>
                    <a:lnTo>
                      <a:pt x="6402" y="803"/>
                    </a:lnTo>
                    <a:lnTo>
                      <a:pt x="6409" y="803"/>
                    </a:lnTo>
                    <a:lnTo>
                      <a:pt x="6409" y="803"/>
                    </a:lnTo>
                    <a:lnTo>
                      <a:pt x="6409" y="803"/>
                    </a:lnTo>
                    <a:lnTo>
                      <a:pt x="6409" y="803"/>
                    </a:lnTo>
                    <a:lnTo>
                      <a:pt x="6417" y="803"/>
                    </a:lnTo>
                    <a:lnTo>
                      <a:pt x="6417" y="803"/>
                    </a:lnTo>
                    <a:lnTo>
                      <a:pt x="6417" y="803"/>
                    </a:lnTo>
                    <a:lnTo>
                      <a:pt x="6417" y="803"/>
                    </a:lnTo>
                    <a:lnTo>
                      <a:pt x="6424" y="798"/>
                    </a:lnTo>
                    <a:lnTo>
                      <a:pt x="6424" y="798"/>
                    </a:lnTo>
                    <a:lnTo>
                      <a:pt x="6424" y="798"/>
                    </a:lnTo>
                    <a:lnTo>
                      <a:pt x="6432" y="798"/>
                    </a:lnTo>
                    <a:lnTo>
                      <a:pt x="6432" y="798"/>
                    </a:lnTo>
                    <a:lnTo>
                      <a:pt x="6432" y="798"/>
                    </a:lnTo>
                    <a:lnTo>
                      <a:pt x="6432" y="798"/>
                    </a:lnTo>
                    <a:lnTo>
                      <a:pt x="6432" y="798"/>
                    </a:lnTo>
                    <a:lnTo>
                      <a:pt x="6439" y="798"/>
                    </a:lnTo>
                    <a:lnTo>
                      <a:pt x="6439" y="798"/>
                    </a:lnTo>
                    <a:lnTo>
                      <a:pt x="6439" y="798"/>
                    </a:lnTo>
                    <a:lnTo>
                      <a:pt x="6439" y="798"/>
                    </a:lnTo>
                    <a:lnTo>
                      <a:pt x="6447" y="798"/>
                    </a:lnTo>
                    <a:lnTo>
                      <a:pt x="6447" y="798"/>
                    </a:lnTo>
                    <a:lnTo>
                      <a:pt x="6447" y="798"/>
                    </a:lnTo>
                    <a:lnTo>
                      <a:pt x="6447" y="798"/>
                    </a:lnTo>
                    <a:lnTo>
                      <a:pt x="6454" y="798"/>
                    </a:lnTo>
                    <a:lnTo>
                      <a:pt x="6454" y="798"/>
                    </a:lnTo>
                    <a:lnTo>
                      <a:pt x="6454" y="798"/>
                    </a:lnTo>
                    <a:lnTo>
                      <a:pt x="6454" y="798"/>
                    </a:lnTo>
                    <a:lnTo>
                      <a:pt x="6462" y="798"/>
                    </a:lnTo>
                    <a:lnTo>
                      <a:pt x="6462" y="798"/>
                    </a:lnTo>
                    <a:lnTo>
                      <a:pt x="6462" y="798"/>
                    </a:lnTo>
                    <a:lnTo>
                      <a:pt x="6462" y="798"/>
                    </a:lnTo>
                    <a:lnTo>
                      <a:pt x="6469" y="794"/>
                    </a:lnTo>
                    <a:lnTo>
                      <a:pt x="6469" y="794"/>
                    </a:lnTo>
                    <a:lnTo>
                      <a:pt x="6469" y="794"/>
                    </a:lnTo>
                    <a:lnTo>
                      <a:pt x="6469" y="794"/>
                    </a:lnTo>
                    <a:lnTo>
                      <a:pt x="6477" y="794"/>
                    </a:lnTo>
                    <a:lnTo>
                      <a:pt x="6477" y="794"/>
                    </a:lnTo>
                    <a:lnTo>
                      <a:pt x="6477" y="794"/>
                    </a:lnTo>
                    <a:lnTo>
                      <a:pt x="6477" y="794"/>
                    </a:lnTo>
                    <a:lnTo>
                      <a:pt x="6484" y="794"/>
                    </a:lnTo>
                    <a:lnTo>
                      <a:pt x="6484" y="794"/>
                    </a:lnTo>
                    <a:lnTo>
                      <a:pt x="6484" y="794"/>
                    </a:lnTo>
                    <a:lnTo>
                      <a:pt x="6492" y="794"/>
                    </a:lnTo>
                    <a:lnTo>
                      <a:pt x="6492" y="794"/>
                    </a:lnTo>
                    <a:lnTo>
                      <a:pt x="6492" y="794"/>
                    </a:lnTo>
                    <a:lnTo>
                      <a:pt x="6492" y="794"/>
                    </a:lnTo>
                    <a:lnTo>
                      <a:pt x="6492" y="794"/>
                    </a:lnTo>
                    <a:lnTo>
                      <a:pt x="6499" y="794"/>
                    </a:lnTo>
                    <a:lnTo>
                      <a:pt x="6499" y="794"/>
                    </a:lnTo>
                    <a:lnTo>
                      <a:pt x="6499" y="794"/>
                    </a:lnTo>
                    <a:lnTo>
                      <a:pt x="6499" y="794"/>
                    </a:lnTo>
                    <a:lnTo>
                      <a:pt x="6507" y="789"/>
                    </a:lnTo>
                    <a:lnTo>
                      <a:pt x="6507" y="789"/>
                    </a:lnTo>
                    <a:lnTo>
                      <a:pt x="6507" y="789"/>
                    </a:lnTo>
                    <a:lnTo>
                      <a:pt x="6507" y="789"/>
                    </a:lnTo>
                    <a:lnTo>
                      <a:pt x="6514" y="789"/>
                    </a:lnTo>
                    <a:lnTo>
                      <a:pt x="6514" y="789"/>
                    </a:lnTo>
                    <a:lnTo>
                      <a:pt x="6514" y="789"/>
                    </a:lnTo>
                    <a:lnTo>
                      <a:pt x="6514" y="789"/>
                    </a:lnTo>
                    <a:lnTo>
                      <a:pt x="6522" y="789"/>
                    </a:lnTo>
                    <a:lnTo>
                      <a:pt x="6522" y="789"/>
                    </a:lnTo>
                    <a:lnTo>
                      <a:pt x="6522" y="789"/>
                    </a:lnTo>
                    <a:lnTo>
                      <a:pt x="6522" y="789"/>
                    </a:lnTo>
                    <a:lnTo>
                      <a:pt x="6529" y="789"/>
                    </a:lnTo>
                    <a:lnTo>
                      <a:pt x="6529" y="789"/>
                    </a:lnTo>
                    <a:lnTo>
                      <a:pt x="6529" y="789"/>
                    </a:lnTo>
                    <a:lnTo>
                      <a:pt x="6537" y="789"/>
                    </a:lnTo>
                    <a:lnTo>
                      <a:pt x="6537" y="789"/>
                    </a:lnTo>
                    <a:lnTo>
                      <a:pt x="6537" y="789"/>
                    </a:lnTo>
                    <a:lnTo>
                      <a:pt x="6537" y="784"/>
                    </a:lnTo>
                    <a:lnTo>
                      <a:pt x="6537" y="784"/>
                    </a:lnTo>
                    <a:lnTo>
                      <a:pt x="6544" y="784"/>
                    </a:lnTo>
                    <a:lnTo>
                      <a:pt x="6544" y="784"/>
                    </a:lnTo>
                    <a:lnTo>
                      <a:pt x="6544" y="784"/>
                    </a:lnTo>
                    <a:lnTo>
                      <a:pt x="6544" y="784"/>
                    </a:lnTo>
                    <a:lnTo>
                      <a:pt x="6552" y="784"/>
                    </a:lnTo>
                    <a:lnTo>
                      <a:pt x="6552" y="784"/>
                    </a:lnTo>
                    <a:lnTo>
                      <a:pt x="6552" y="784"/>
                    </a:lnTo>
                    <a:lnTo>
                      <a:pt x="6552" y="784"/>
                    </a:lnTo>
                    <a:lnTo>
                      <a:pt x="6559" y="784"/>
                    </a:lnTo>
                    <a:lnTo>
                      <a:pt x="6559" y="784"/>
                    </a:lnTo>
                    <a:lnTo>
                      <a:pt x="6559" y="784"/>
                    </a:lnTo>
                    <a:lnTo>
                      <a:pt x="6559" y="784"/>
                    </a:lnTo>
                    <a:lnTo>
                      <a:pt x="6567" y="784"/>
                    </a:lnTo>
                    <a:lnTo>
                      <a:pt x="6567" y="784"/>
                    </a:lnTo>
                    <a:lnTo>
                      <a:pt x="6567" y="779"/>
                    </a:lnTo>
                    <a:lnTo>
                      <a:pt x="6567" y="779"/>
                    </a:lnTo>
                    <a:lnTo>
                      <a:pt x="6574" y="779"/>
                    </a:lnTo>
                    <a:lnTo>
                      <a:pt x="6574" y="779"/>
                    </a:lnTo>
                    <a:lnTo>
                      <a:pt x="6574" y="779"/>
                    </a:lnTo>
                    <a:lnTo>
                      <a:pt x="6574" y="779"/>
                    </a:lnTo>
                    <a:lnTo>
                      <a:pt x="6582" y="779"/>
                    </a:lnTo>
                    <a:lnTo>
                      <a:pt x="6582" y="779"/>
                    </a:lnTo>
                    <a:lnTo>
                      <a:pt x="6582" y="779"/>
                    </a:lnTo>
                    <a:lnTo>
                      <a:pt x="6582" y="779"/>
                    </a:lnTo>
                    <a:lnTo>
                      <a:pt x="6589" y="779"/>
                    </a:lnTo>
                    <a:lnTo>
                      <a:pt x="6589" y="779"/>
                    </a:lnTo>
                    <a:lnTo>
                      <a:pt x="6589" y="779"/>
                    </a:lnTo>
                    <a:lnTo>
                      <a:pt x="6589" y="779"/>
                    </a:lnTo>
                    <a:lnTo>
                      <a:pt x="6597" y="779"/>
                    </a:lnTo>
                    <a:lnTo>
                      <a:pt x="6597" y="774"/>
                    </a:lnTo>
                    <a:lnTo>
                      <a:pt x="6597" y="774"/>
                    </a:lnTo>
                    <a:lnTo>
                      <a:pt x="6597" y="774"/>
                    </a:lnTo>
                    <a:lnTo>
                      <a:pt x="6604" y="774"/>
                    </a:lnTo>
                    <a:lnTo>
                      <a:pt x="6604" y="774"/>
                    </a:lnTo>
                    <a:lnTo>
                      <a:pt x="6604" y="774"/>
                    </a:lnTo>
                    <a:lnTo>
                      <a:pt x="6604" y="774"/>
                    </a:lnTo>
                    <a:lnTo>
                      <a:pt x="6612" y="774"/>
                    </a:lnTo>
                    <a:lnTo>
                      <a:pt x="6612" y="774"/>
                    </a:lnTo>
                    <a:lnTo>
                      <a:pt x="6612" y="774"/>
                    </a:lnTo>
                    <a:lnTo>
                      <a:pt x="6612" y="774"/>
                    </a:lnTo>
                    <a:lnTo>
                      <a:pt x="6619" y="774"/>
                    </a:lnTo>
                    <a:lnTo>
                      <a:pt x="6619" y="774"/>
                    </a:lnTo>
                    <a:lnTo>
                      <a:pt x="6619" y="769"/>
                    </a:lnTo>
                    <a:lnTo>
                      <a:pt x="6619" y="769"/>
                    </a:lnTo>
                    <a:lnTo>
                      <a:pt x="6627" y="769"/>
                    </a:lnTo>
                    <a:lnTo>
                      <a:pt x="6627" y="769"/>
                    </a:lnTo>
                    <a:lnTo>
                      <a:pt x="6627" y="769"/>
                    </a:lnTo>
                    <a:lnTo>
                      <a:pt x="6627" y="769"/>
                    </a:lnTo>
                    <a:lnTo>
                      <a:pt x="6634" y="769"/>
                    </a:lnTo>
                    <a:lnTo>
                      <a:pt x="6634" y="769"/>
                    </a:lnTo>
                    <a:lnTo>
                      <a:pt x="6634" y="769"/>
                    </a:lnTo>
                    <a:lnTo>
                      <a:pt x="6634" y="769"/>
                    </a:lnTo>
                    <a:lnTo>
                      <a:pt x="6642" y="769"/>
                    </a:lnTo>
                    <a:lnTo>
                      <a:pt x="6642" y="769"/>
                    </a:lnTo>
                    <a:lnTo>
                      <a:pt x="6642" y="769"/>
                    </a:lnTo>
                    <a:lnTo>
                      <a:pt x="6642" y="765"/>
                    </a:lnTo>
                    <a:lnTo>
                      <a:pt x="6650" y="765"/>
                    </a:lnTo>
                    <a:lnTo>
                      <a:pt x="6650" y="765"/>
                    </a:lnTo>
                    <a:lnTo>
                      <a:pt x="6650" y="765"/>
                    </a:lnTo>
                    <a:lnTo>
                      <a:pt x="6650" y="765"/>
                    </a:lnTo>
                    <a:lnTo>
                      <a:pt x="6657" y="765"/>
                    </a:lnTo>
                    <a:lnTo>
                      <a:pt x="6657" y="765"/>
                    </a:lnTo>
                    <a:lnTo>
                      <a:pt x="6657" y="765"/>
                    </a:lnTo>
                    <a:lnTo>
                      <a:pt x="6657" y="765"/>
                    </a:lnTo>
                    <a:lnTo>
                      <a:pt x="6665" y="765"/>
                    </a:lnTo>
                    <a:lnTo>
                      <a:pt x="6665" y="765"/>
                    </a:lnTo>
                    <a:lnTo>
                      <a:pt x="6665" y="765"/>
                    </a:lnTo>
                    <a:lnTo>
                      <a:pt x="6665" y="760"/>
                    </a:lnTo>
                    <a:lnTo>
                      <a:pt x="6672" y="760"/>
                    </a:lnTo>
                    <a:lnTo>
                      <a:pt x="6672" y="760"/>
                    </a:lnTo>
                    <a:lnTo>
                      <a:pt x="6672" y="760"/>
                    </a:lnTo>
                    <a:lnTo>
                      <a:pt x="6672" y="760"/>
                    </a:lnTo>
                    <a:lnTo>
                      <a:pt x="6680" y="760"/>
                    </a:lnTo>
                    <a:lnTo>
                      <a:pt x="6680" y="760"/>
                    </a:lnTo>
                    <a:lnTo>
                      <a:pt x="6680" y="760"/>
                    </a:lnTo>
                    <a:lnTo>
                      <a:pt x="6680" y="760"/>
                    </a:lnTo>
                    <a:lnTo>
                      <a:pt x="6687" y="760"/>
                    </a:lnTo>
                    <a:lnTo>
                      <a:pt x="6687" y="760"/>
                    </a:lnTo>
                    <a:lnTo>
                      <a:pt x="6687" y="760"/>
                    </a:lnTo>
                    <a:lnTo>
                      <a:pt x="6687" y="755"/>
                    </a:lnTo>
                    <a:lnTo>
                      <a:pt x="6695" y="755"/>
                    </a:lnTo>
                    <a:lnTo>
                      <a:pt x="6695" y="755"/>
                    </a:lnTo>
                    <a:lnTo>
                      <a:pt x="6695" y="755"/>
                    </a:lnTo>
                    <a:lnTo>
                      <a:pt x="6695" y="755"/>
                    </a:lnTo>
                    <a:lnTo>
                      <a:pt x="6702" y="755"/>
                    </a:lnTo>
                    <a:lnTo>
                      <a:pt x="6702" y="755"/>
                    </a:lnTo>
                    <a:lnTo>
                      <a:pt x="6702" y="755"/>
                    </a:lnTo>
                    <a:lnTo>
                      <a:pt x="6702" y="755"/>
                    </a:lnTo>
                    <a:lnTo>
                      <a:pt x="6710" y="755"/>
                    </a:lnTo>
                    <a:lnTo>
                      <a:pt x="6710" y="755"/>
                    </a:lnTo>
                    <a:lnTo>
                      <a:pt x="6710" y="750"/>
                    </a:lnTo>
                    <a:lnTo>
                      <a:pt x="6710" y="750"/>
                    </a:lnTo>
                    <a:lnTo>
                      <a:pt x="6710" y="750"/>
                    </a:lnTo>
                    <a:lnTo>
                      <a:pt x="6717" y="750"/>
                    </a:lnTo>
                    <a:lnTo>
                      <a:pt x="6717" y="750"/>
                    </a:lnTo>
                    <a:lnTo>
                      <a:pt x="6717" y="750"/>
                    </a:lnTo>
                    <a:lnTo>
                      <a:pt x="6725" y="750"/>
                    </a:lnTo>
                    <a:lnTo>
                      <a:pt x="6725" y="750"/>
                    </a:lnTo>
                    <a:lnTo>
                      <a:pt x="6725" y="750"/>
                    </a:lnTo>
                    <a:lnTo>
                      <a:pt x="6725" y="750"/>
                    </a:lnTo>
                    <a:lnTo>
                      <a:pt x="6732" y="745"/>
                    </a:lnTo>
                    <a:lnTo>
                      <a:pt x="6732" y="745"/>
                    </a:lnTo>
                    <a:lnTo>
                      <a:pt x="6732" y="745"/>
                    </a:lnTo>
                    <a:lnTo>
                      <a:pt x="6732" y="745"/>
                    </a:lnTo>
                    <a:lnTo>
                      <a:pt x="6732" y="745"/>
                    </a:lnTo>
                    <a:lnTo>
                      <a:pt x="6740" y="745"/>
                    </a:lnTo>
                    <a:lnTo>
                      <a:pt x="6740" y="745"/>
                    </a:lnTo>
                    <a:lnTo>
                      <a:pt x="6740" y="745"/>
                    </a:lnTo>
                    <a:lnTo>
                      <a:pt x="6747" y="745"/>
                    </a:lnTo>
                    <a:lnTo>
                      <a:pt x="6747" y="745"/>
                    </a:lnTo>
                    <a:lnTo>
                      <a:pt x="6747" y="740"/>
                    </a:lnTo>
                    <a:lnTo>
                      <a:pt x="6747" y="740"/>
                    </a:lnTo>
                    <a:lnTo>
                      <a:pt x="6755" y="740"/>
                    </a:lnTo>
                    <a:lnTo>
                      <a:pt x="6755" y="740"/>
                    </a:lnTo>
                    <a:lnTo>
                      <a:pt x="6755" y="740"/>
                    </a:lnTo>
                    <a:lnTo>
                      <a:pt x="6755" y="740"/>
                    </a:lnTo>
                    <a:lnTo>
                      <a:pt x="6762" y="740"/>
                    </a:lnTo>
                    <a:lnTo>
                      <a:pt x="6762" y="740"/>
                    </a:lnTo>
                    <a:lnTo>
                      <a:pt x="6762" y="740"/>
                    </a:lnTo>
                    <a:lnTo>
                      <a:pt x="6762" y="740"/>
                    </a:lnTo>
                    <a:lnTo>
                      <a:pt x="6770" y="735"/>
                    </a:lnTo>
                    <a:lnTo>
                      <a:pt x="6770" y="735"/>
                    </a:lnTo>
                    <a:lnTo>
                      <a:pt x="6770" y="735"/>
                    </a:lnTo>
                    <a:lnTo>
                      <a:pt x="6770" y="735"/>
                    </a:lnTo>
                    <a:lnTo>
                      <a:pt x="6777" y="735"/>
                    </a:lnTo>
                    <a:lnTo>
                      <a:pt x="6777" y="735"/>
                    </a:lnTo>
                    <a:lnTo>
                      <a:pt x="6777" y="735"/>
                    </a:lnTo>
                    <a:lnTo>
                      <a:pt x="6777" y="735"/>
                    </a:lnTo>
                    <a:lnTo>
                      <a:pt x="6785" y="735"/>
                    </a:lnTo>
                    <a:lnTo>
                      <a:pt x="6785" y="731"/>
                    </a:lnTo>
                    <a:lnTo>
                      <a:pt x="6785" y="731"/>
                    </a:lnTo>
                    <a:lnTo>
                      <a:pt x="6785" y="731"/>
                    </a:lnTo>
                    <a:lnTo>
                      <a:pt x="6792" y="731"/>
                    </a:lnTo>
                    <a:lnTo>
                      <a:pt x="6792" y="731"/>
                    </a:lnTo>
                    <a:lnTo>
                      <a:pt x="6792" y="731"/>
                    </a:lnTo>
                    <a:lnTo>
                      <a:pt x="6792" y="731"/>
                    </a:lnTo>
                    <a:lnTo>
                      <a:pt x="6800" y="731"/>
                    </a:lnTo>
                    <a:lnTo>
                      <a:pt x="6800" y="731"/>
                    </a:lnTo>
                    <a:lnTo>
                      <a:pt x="6800" y="726"/>
                    </a:lnTo>
                    <a:lnTo>
                      <a:pt x="6800" y="726"/>
                    </a:lnTo>
                    <a:lnTo>
                      <a:pt x="6807" y="726"/>
                    </a:lnTo>
                    <a:lnTo>
                      <a:pt x="6807" y="726"/>
                    </a:lnTo>
                    <a:lnTo>
                      <a:pt x="6807" y="726"/>
                    </a:lnTo>
                    <a:lnTo>
                      <a:pt x="6807" y="726"/>
                    </a:lnTo>
                    <a:lnTo>
                      <a:pt x="6815" y="726"/>
                    </a:lnTo>
                    <a:lnTo>
                      <a:pt x="6815" y="726"/>
                    </a:lnTo>
                    <a:lnTo>
                      <a:pt x="6815" y="726"/>
                    </a:lnTo>
                    <a:lnTo>
                      <a:pt x="6815" y="721"/>
                    </a:lnTo>
                    <a:lnTo>
                      <a:pt x="6822" y="721"/>
                    </a:lnTo>
                    <a:lnTo>
                      <a:pt x="6822" y="721"/>
                    </a:lnTo>
                    <a:lnTo>
                      <a:pt x="6822" y="721"/>
                    </a:lnTo>
                    <a:lnTo>
                      <a:pt x="6822" y="721"/>
                    </a:lnTo>
                    <a:lnTo>
                      <a:pt x="6830" y="721"/>
                    </a:lnTo>
                    <a:lnTo>
                      <a:pt x="6830" y="721"/>
                    </a:lnTo>
                    <a:lnTo>
                      <a:pt x="6830" y="721"/>
                    </a:lnTo>
                    <a:lnTo>
                      <a:pt x="6830" y="721"/>
                    </a:lnTo>
                    <a:lnTo>
                      <a:pt x="6837" y="716"/>
                    </a:lnTo>
                    <a:lnTo>
                      <a:pt x="6837" y="716"/>
                    </a:lnTo>
                    <a:lnTo>
                      <a:pt x="6837" y="716"/>
                    </a:lnTo>
                    <a:lnTo>
                      <a:pt x="6837" y="716"/>
                    </a:lnTo>
                    <a:lnTo>
                      <a:pt x="6845" y="716"/>
                    </a:lnTo>
                    <a:lnTo>
                      <a:pt x="6845" y="716"/>
                    </a:lnTo>
                    <a:lnTo>
                      <a:pt x="6845" y="716"/>
                    </a:lnTo>
                    <a:lnTo>
                      <a:pt x="6845" y="716"/>
                    </a:lnTo>
                    <a:lnTo>
                      <a:pt x="6852" y="711"/>
                    </a:lnTo>
                    <a:lnTo>
                      <a:pt x="6852" y="711"/>
                    </a:lnTo>
                    <a:lnTo>
                      <a:pt x="6852" y="711"/>
                    </a:lnTo>
                    <a:lnTo>
                      <a:pt x="6852" y="711"/>
                    </a:lnTo>
                    <a:lnTo>
                      <a:pt x="6860" y="711"/>
                    </a:lnTo>
                    <a:lnTo>
                      <a:pt x="6860" y="711"/>
                    </a:lnTo>
                    <a:lnTo>
                      <a:pt x="6860" y="711"/>
                    </a:lnTo>
                    <a:lnTo>
                      <a:pt x="6860" y="711"/>
                    </a:lnTo>
                    <a:lnTo>
                      <a:pt x="6867" y="706"/>
                    </a:lnTo>
                    <a:lnTo>
                      <a:pt x="6867" y="706"/>
                    </a:lnTo>
                    <a:lnTo>
                      <a:pt x="6867" y="706"/>
                    </a:lnTo>
                    <a:lnTo>
                      <a:pt x="6867" y="706"/>
                    </a:lnTo>
                    <a:lnTo>
                      <a:pt x="6875" y="706"/>
                    </a:lnTo>
                    <a:lnTo>
                      <a:pt x="6875" y="706"/>
                    </a:lnTo>
                    <a:lnTo>
                      <a:pt x="6875" y="706"/>
                    </a:lnTo>
                    <a:lnTo>
                      <a:pt x="6875" y="706"/>
                    </a:lnTo>
                    <a:lnTo>
                      <a:pt x="6882" y="702"/>
                    </a:lnTo>
                    <a:lnTo>
                      <a:pt x="6882" y="702"/>
                    </a:lnTo>
                    <a:lnTo>
                      <a:pt x="6882" y="702"/>
                    </a:lnTo>
                    <a:lnTo>
                      <a:pt x="6882" y="702"/>
                    </a:lnTo>
                    <a:lnTo>
                      <a:pt x="6890" y="702"/>
                    </a:lnTo>
                    <a:lnTo>
                      <a:pt x="6890" y="702"/>
                    </a:lnTo>
                    <a:lnTo>
                      <a:pt x="6890" y="702"/>
                    </a:lnTo>
                    <a:lnTo>
                      <a:pt x="6890" y="702"/>
                    </a:lnTo>
                    <a:lnTo>
                      <a:pt x="6897" y="697"/>
                    </a:lnTo>
                    <a:lnTo>
                      <a:pt x="6897" y="697"/>
                    </a:lnTo>
                    <a:lnTo>
                      <a:pt x="6897" y="697"/>
                    </a:lnTo>
                    <a:lnTo>
                      <a:pt x="6897" y="697"/>
                    </a:lnTo>
                    <a:lnTo>
                      <a:pt x="6905" y="697"/>
                    </a:lnTo>
                    <a:lnTo>
                      <a:pt x="6905" y="697"/>
                    </a:lnTo>
                    <a:lnTo>
                      <a:pt x="6905" y="697"/>
                    </a:lnTo>
                    <a:lnTo>
                      <a:pt x="6905" y="697"/>
                    </a:lnTo>
                    <a:lnTo>
                      <a:pt x="6912" y="692"/>
                    </a:lnTo>
                    <a:lnTo>
                      <a:pt x="6912" y="692"/>
                    </a:lnTo>
                    <a:lnTo>
                      <a:pt x="6912" y="692"/>
                    </a:lnTo>
                    <a:lnTo>
                      <a:pt x="6912" y="692"/>
                    </a:lnTo>
                    <a:lnTo>
                      <a:pt x="6920" y="692"/>
                    </a:lnTo>
                    <a:lnTo>
                      <a:pt x="6920" y="692"/>
                    </a:lnTo>
                    <a:lnTo>
                      <a:pt x="6920" y="692"/>
                    </a:lnTo>
                    <a:lnTo>
                      <a:pt x="6920" y="687"/>
                    </a:lnTo>
                    <a:lnTo>
                      <a:pt x="6927" y="687"/>
                    </a:lnTo>
                    <a:lnTo>
                      <a:pt x="6927" y="687"/>
                    </a:lnTo>
                    <a:lnTo>
                      <a:pt x="6927" y="687"/>
                    </a:lnTo>
                    <a:lnTo>
                      <a:pt x="6927" y="687"/>
                    </a:lnTo>
                    <a:lnTo>
                      <a:pt x="6935" y="687"/>
                    </a:lnTo>
                    <a:lnTo>
                      <a:pt x="6935" y="687"/>
                    </a:lnTo>
                    <a:lnTo>
                      <a:pt x="6935" y="687"/>
                    </a:lnTo>
                    <a:lnTo>
                      <a:pt x="6935" y="682"/>
                    </a:lnTo>
                    <a:lnTo>
                      <a:pt x="6942" y="682"/>
                    </a:lnTo>
                    <a:lnTo>
                      <a:pt x="6942" y="682"/>
                    </a:lnTo>
                    <a:lnTo>
                      <a:pt x="6942" y="682"/>
                    </a:lnTo>
                    <a:lnTo>
                      <a:pt x="6942" y="682"/>
                    </a:lnTo>
                    <a:lnTo>
                      <a:pt x="6950" y="682"/>
                    </a:lnTo>
                    <a:lnTo>
                      <a:pt x="6950" y="682"/>
                    </a:lnTo>
                    <a:lnTo>
                      <a:pt x="6950" y="677"/>
                    </a:lnTo>
                    <a:lnTo>
                      <a:pt x="6950" y="677"/>
                    </a:lnTo>
                    <a:lnTo>
                      <a:pt x="6957" y="677"/>
                    </a:lnTo>
                    <a:lnTo>
                      <a:pt x="6957" y="677"/>
                    </a:lnTo>
                    <a:lnTo>
                      <a:pt x="6957" y="677"/>
                    </a:lnTo>
                    <a:lnTo>
                      <a:pt x="6957" y="677"/>
                    </a:lnTo>
                    <a:lnTo>
                      <a:pt x="6965" y="677"/>
                    </a:lnTo>
                    <a:lnTo>
                      <a:pt x="6965" y="673"/>
                    </a:lnTo>
                    <a:lnTo>
                      <a:pt x="6965" y="673"/>
                    </a:lnTo>
                    <a:lnTo>
                      <a:pt x="6965" y="673"/>
                    </a:lnTo>
                    <a:lnTo>
                      <a:pt x="6972" y="673"/>
                    </a:lnTo>
                    <a:lnTo>
                      <a:pt x="6972" y="673"/>
                    </a:lnTo>
                    <a:lnTo>
                      <a:pt x="6972" y="673"/>
                    </a:lnTo>
                    <a:lnTo>
                      <a:pt x="6972" y="673"/>
                    </a:lnTo>
                    <a:lnTo>
                      <a:pt x="6980" y="668"/>
                    </a:lnTo>
                    <a:lnTo>
                      <a:pt x="6980" y="668"/>
                    </a:lnTo>
                    <a:lnTo>
                      <a:pt x="6980" y="668"/>
                    </a:lnTo>
                    <a:lnTo>
                      <a:pt x="6980" y="668"/>
                    </a:lnTo>
                    <a:lnTo>
                      <a:pt x="6987" y="668"/>
                    </a:lnTo>
                    <a:lnTo>
                      <a:pt x="6987" y="668"/>
                    </a:lnTo>
                    <a:lnTo>
                      <a:pt x="6987" y="663"/>
                    </a:lnTo>
                    <a:lnTo>
                      <a:pt x="6987" y="663"/>
                    </a:lnTo>
                    <a:lnTo>
                      <a:pt x="6995" y="663"/>
                    </a:lnTo>
                    <a:lnTo>
                      <a:pt x="6995" y="663"/>
                    </a:lnTo>
                    <a:lnTo>
                      <a:pt x="6995" y="663"/>
                    </a:lnTo>
                    <a:lnTo>
                      <a:pt x="6995" y="663"/>
                    </a:lnTo>
                    <a:lnTo>
                      <a:pt x="7002" y="663"/>
                    </a:lnTo>
                    <a:lnTo>
                      <a:pt x="7002" y="658"/>
                    </a:lnTo>
                    <a:lnTo>
                      <a:pt x="7002" y="658"/>
                    </a:lnTo>
                    <a:lnTo>
                      <a:pt x="7002" y="658"/>
                    </a:lnTo>
                    <a:lnTo>
                      <a:pt x="7010" y="658"/>
                    </a:lnTo>
                    <a:lnTo>
                      <a:pt x="7010" y="658"/>
                    </a:lnTo>
                    <a:lnTo>
                      <a:pt x="7010" y="658"/>
                    </a:lnTo>
                    <a:lnTo>
                      <a:pt x="7010" y="658"/>
                    </a:lnTo>
                    <a:lnTo>
                      <a:pt x="7017" y="653"/>
                    </a:lnTo>
                    <a:lnTo>
                      <a:pt x="7017" y="653"/>
                    </a:lnTo>
                    <a:lnTo>
                      <a:pt x="7017" y="653"/>
                    </a:lnTo>
                    <a:lnTo>
                      <a:pt x="7017" y="653"/>
                    </a:lnTo>
                    <a:lnTo>
                      <a:pt x="7017" y="653"/>
                    </a:lnTo>
                    <a:lnTo>
                      <a:pt x="7025" y="653"/>
                    </a:lnTo>
                    <a:lnTo>
                      <a:pt x="7025" y="648"/>
                    </a:lnTo>
                    <a:lnTo>
                      <a:pt x="7025" y="648"/>
                    </a:lnTo>
                    <a:lnTo>
                      <a:pt x="7025" y="648"/>
                    </a:lnTo>
                    <a:lnTo>
                      <a:pt x="7032" y="648"/>
                    </a:lnTo>
                    <a:lnTo>
                      <a:pt x="7032" y="648"/>
                    </a:lnTo>
                    <a:lnTo>
                      <a:pt x="7032" y="648"/>
                    </a:lnTo>
                    <a:lnTo>
                      <a:pt x="7032" y="648"/>
                    </a:lnTo>
                    <a:lnTo>
                      <a:pt x="7040" y="644"/>
                    </a:lnTo>
                    <a:lnTo>
                      <a:pt x="7040" y="644"/>
                    </a:lnTo>
                    <a:lnTo>
                      <a:pt x="7040" y="644"/>
                    </a:lnTo>
                    <a:lnTo>
                      <a:pt x="7040" y="644"/>
                    </a:lnTo>
                    <a:lnTo>
                      <a:pt x="7047" y="644"/>
                    </a:lnTo>
                    <a:lnTo>
                      <a:pt x="7047" y="644"/>
                    </a:lnTo>
                    <a:lnTo>
                      <a:pt x="7047" y="639"/>
                    </a:lnTo>
                    <a:lnTo>
                      <a:pt x="7047" y="639"/>
                    </a:lnTo>
                    <a:lnTo>
                      <a:pt x="7047" y="639"/>
                    </a:lnTo>
                    <a:lnTo>
                      <a:pt x="7047" y="639"/>
                    </a:lnTo>
                    <a:lnTo>
                      <a:pt x="7047" y="639"/>
                    </a:lnTo>
                    <a:lnTo>
                      <a:pt x="7047" y="639"/>
                    </a:lnTo>
                    <a:lnTo>
                      <a:pt x="7047" y="634"/>
                    </a:lnTo>
                    <a:lnTo>
                      <a:pt x="7047" y="634"/>
                    </a:lnTo>
                    <a:lnTo>
                      <a:pt x="7047" y="634"/>
                    </a:lnTo>
                    <a:lnTo>
                      <a:pt x="7047" y="634"/>
                    </a:lnTo>
                    <a:lnTo>
                      <a:pt x="7047" y="634"/>
                    </a:lnTo>
                    <a:lnTo>
                      <a:pt x="7047" y="634"/>
                    </a:lnTo>
                    <a:lnTo>
                      <a:pt x="7047" y="629"/>
                    </a:lnTo>
                    <a:lnTo>
                      <a:pt x="7047" y="629"/>
                    </a:lnTo>
                    <a:lnTo>
                      <a:pt x="7047" y="629"/>
                    </a:lnTo>
                    <a:lnTo>
                      <a:pt x="7047" y="629"/>
                    </a:lnTo>
                    <a:lnTo>
                      <a:pt x="7047" y="629"/>
                    </a:lnTo>
                    <a:lnTo>
                      <a:pt x="7047" y="629"/>
                    </a:lnTo>
                    <a:lnTo>
                      <a:pt x="7047" y="624"/>
                    </a:lnTo>
                    <a:lnTo>
                      <a:pt x="7047" y="624"/>
                    </a:lnTo>
                    <a:lnTo>
                      <a:pt x="7047" y="624"/>
                    </a:lnTo>
                    <a:lnTo>
                      <a:pt x="7047" y="624"/>
                    </a:lnTo>
                    <a:lnTo>
                      <a:pt x="7047" y="624"/>
                    </a:lnTo>
                    <a:lnTo>
                      <a:pt x="7047" y="624"/>
                    </a:lnTo>
                    <a:lnTo>
                      <a:pt x="7047" y="619"/>
                    </a:lnTo>
                    <a:lnTo>
                      <a:pt x="7047" y="619"/>
                    </a:lnTo>
                    <a:lnTo>
                      <a:pt x="7047" y="619"/>
                    </a:lnTo>
                    <a:lnTo>
                      <a:pt x="7047" y="619"/>
                    </a:lnTo>
                    <a:lnTo>
                      <a:pt x="7047" y="619"/>
                    </a:lnTo>
                    <a:lnTo>
                      <a:pt x="7047" y="619"/>
                    </a:lnTo>
                    <a:lnTo>
                      <a:pt x="7047" y="614"/>
                    </a:lnTo>
                    <a:lnTo>
                      <a:pt x="7047" y="614"/>
                    </a:lnTo>
                    <a:lnTo>
                      <a:pt x="7047" y="614"/>
                    </a:lnTo>
                    <a:lnTo>
                      <a:pt x="7047" y="614"/>
                    </a:lnTo>
                    <a:lnTo>
                      <a:pt x="7047" y="614"/>
                    </a:lnTo>
                    <a:lnTo>
                      <a:pt x="7047" y="614"/>
                    </a:lnTo>
                    <a:lnTo>
                      <a:pt x="7047" y="610"/>
                    </a:lnTo>
                    <a:lnTo>
                      <a:pt x="7047" y="610"/>
                    </a:lnTo>
                    <a:lnTo>
                      <a:pt x="7047" y="610"/>
                    </a:lnTo>
                    <a:lnTo>
                      <a:pt x="7047" y="610"/>
                    </a:lnTo>
                    <a:lnTo>
                      <a:pt x="7047" y="610"/>
                    </a:lnTo>
                    <a:lnTo>
                      <a:pt x="7047" y="610"/>
                    </a:lnTo>
                    <a:lnTo>
                      <a:pt x="7047" y="605"/>
                    </a:lnTo>
                    <a:lnTo>
                      <a:pt x="7047" y="605"/>
                    </a:lnTo>
                    <a:lnTo>
                      <a:pt x="7047" y="605"/>
                    </a:lnTo>
                    <a:lnTo>
                      <a:pt x="7047" y="605"/>
                    </a:lnTo>
                    <a:lnTo>
                      <a:pt x="7047" y="605"/>
                    </a:lnTo>
                    <a:lnTo>
                      <a:pt x="7047" y="600"/>
                    </a:lnTo>
                    <a:lnTo>
                      <a:pt x="7047" y="600"/>
                    </a:lnTo>
                    <a:lnTo>
                      <a:pt x="7047" y="600"/>
                    </a:lnTo>
                    <a:lnTo>
                      <a:pt x="7047" y="600"/>
                    </a:lnTo>
                    <a:lnTo>
                      <a:pt x="7047" y="600"/>
                    </a:lnTo>
                    <a:lnTo>
                      <a:pt x="7047" y="600"/>
                    </a:lnTo>
                    <a:lnTo>
                      <a:pt x="7047" y="595"/>
                    </a:lnTo>
                    <a:lnTo>
                      <a:pt x="7047" y="595"/>
                    </a:lnTo>
                    <a:lnTo>
                      <a:pt x="7047" y="595"/>
                    </a:lnTo>
                    <a:lnTo>
                      <a:pt x="7047" y="595"/>
                    </a:lnTo>
                    <a:lnTo>
                      <a:pt x="7047" y="595"/>
                    </a:lnTo>
                    <a:lnTo>
                      <a:pt x="7047" y="590"/>
                    </a:lnTo>
                    <a:lnTo>
                      <a:pt x="7047" y="590"/>
                    </a:lnTo>
                    <a:lnTo>
                      <a:pt x="7047" y="590"/>
                    </a:lnTo>
                    <a:lnTo>
                      <a:pt x="7047" y="590"/>
                    </a:lnTo>
                    <a:lnTo>
                      <a:pt x="7047" y="590"/>
                    </a:lnTo>
                    <a:lnTo>
                      <a:pt x="7047" y="590"/>
                    </a:lnTo>
                    <a:lnTo>
                      <a:pt x="7047" y="585"/>
                    </a:lnTo>
                    <a:lnTo>
                      <a:pt x="7047" y="585"/>
                    </a:lnTo>
                    <a:lnTo>
                      <a:pt x="7047" y="585"/>
                    </a:lnTo>
                    <a:lnTo>
                      <a:pt x="7047" y="585"/>
                    </a:lnTo>
                    <a:lnTo>
                      <a:pt x="7047" y="585"/>
                    </a:lnTo>
                    <a:lnTo>
                      <a:pt x="7047" y="581"/>
                    </a:lnTo>
                    <a:lnTo>
                      <a:pt x="7047" y="581"/>
                    </a:lnTo>
                    <a:lnTo>
                      <a:pt x="7047" y="581"/>
                    </a:lnTo>
                    <a:lnTo>
                      <a:pt x="7047" y="581"/>
                    </a:lnTo>
                    <a:lnTo>
                      <a:pt x="7047" y="581"/>
                    </a:lnTo>
                    <a:lnTo>
                      <a:pt x="7047" y="581"/>
                    </a:lnTo>
                    <a:lnTo>
                      <a:pt x="7047" y="576"/>
                    </a:lnTo>
                    <a:lnTo>
                      <a:pt x="7047" y="576"/>
                    </a:lnTo>
                    <a:lnTo>
                      <a:pt x="7047" y="576"/>
                    </a:lnTo>
                    <a:lnTo>
                      <a:pt x="7047" y="576"/>
                    </a:lnTo>
                    <a:lnTo>
                      <a:pt x="7047" y="576"/>
                    </a:lnTo>
                    <a:lnTo>
                      <a:pt x="7047" y="571"/>
                    </a:lnTo>
                    <a:lnTo>
                      <a:pt x="7047" y="571"/>
                    </a:lnTo>
                    <a:lnTo>
                      <a:pt x="7047" y="571"/>
                    </a:lnTo>
                    <a:lnTo>
                      <a:pt x="7047" y="571"/>
                    </a:lnTo>
                    <a:lnTo>
                      <a:pt x="7047" y="571"/>
                    </a:lnTo>
                    <a:lnTo>
                      <a:pt x="7047" y="566"/>
                    </a:lnTo>
                    <a:lnTo>
                      <a:pt x="7047" y="566"/>
                    </a:lnTo>
                    <a:lnTo>
                      <a:pt x="7047" y="566"/>
                    </a:lnTo>
                    <a:lnTo>
                      <a:pt x="7047" y="566"/>
                    </a:lnTo>
                    <a:lnTo>
                      <a:pt x="7047" y="566"/>
                    </a:lnTo>
                    <a:lnTo>
                      <a:pt x="7047" y="561"/>
                    </a:lnTo>
                    <a:lnTo>
                      <a:pt x="7047" y="561"/>
                    </a:lnTo>
                    <a:lnTo>
                      <a:pt x="7047" y="561"/>
                    </a:lnTo>
                    <a:lnTo>
                      <a:pt x="7047" y="561"/>
                    </a:lnTo>
                    <a:lnTo>
                      <a:pt x="7047" y="561"/>
                    </a:lnTo>
                    <a:lnTo>
                      <a:pt x="7047" y="556"/>
                    </a:lnTo>
                    <a:lnTo>
                      <a:pt x="7047" y="556"/>
                    </a:lnTo>
                    <a:lnTo>
                      <a:pt x="7047" y="556"/>
                    </a:lnTo>
                    <a:lnTo>
                      <a:pt x="7047" y="556"/>
                    </a:lnTo>
                    <a:lnTo>
                      <a:pt x="7047" y="556"/>
                    </a:lnTo>
                    <a:lnTo>
                      <a:pt x="7047" y="552"/>
                    </a:lnTo>
                    <a:lnTo>
                      <a:pt x="7047" y="552"/>
                    </a:lnTo>
                    <a:lnTo>
                      <a:pt x="7047" y="552"/>
                    </a:lnTo>
                    <a:lnTo>
                      <a:pt x="7047" y="552"/>
                    </a:lnTo>
                    <a:lnTo>
                      <a:pt x="7047" y="552"/>
                    </a:lnTo>
                    <a:lnTo>
                      <a:pt x="7047" y="547"/>
                    </a:lnTo>
                    <a:lnTo>
                      <a:pt x="7047" y="547"/>
                    </a:lnTo>
                    <a:lnTo>
                      <a:pt x="7047" y="547"/>
                    </a:lnTo>
                    <a:lnTo>
                      <a:pt x="7047" y="547"/>
                    </a:lnTo>
                    <a:lnTo>
                      <a:pt x="7047" y="547"/>
                    </a:lnTo>
                    <a:lnTo>
                      <a:pt x="7047" y="542"/>
                    </a:lnTo>
                    <a:lnTo>
                      <a:pt x="7047" y="542"/>
                    </a:lnTo>
                    <a:lnTo>
                      <a:pt x="7047" y="542"/>
                    </a:lnTo>
                    <a:lnTo>
                      <a:pt x="7047" y="542"/>
                    </a:lnTo>
                    <a:lnTo>
                      <a:pt x="7047" y="542"/>
                    </a:lnTo>
                    <a:lnTo>
                      <a:pt x="7047" y="537"/>
                    </a:lnTo>
                    <a:lnTo>
                      <a:pt x="7047" y="537"/>
                    </a:lnTo>
                    <a:lnTo>
                      <a:pt x="7047" y="537"/>
                    </a:lnTo>
                    <a:lnTo>
                      <a:pt x="7047" y="537"/>
                    </a:lnTo>
                    <a:lnTo>
                      <a:pt x="7047" y="537"/>
                    </a:lnTo>
                    <a:lnTo>
                      <a:pt x="7047" y="532"/>
                    </a:lnTo>
                    <a:lnTo>
                      <a:pt x="7047" y="532"/>
                    </a:lnTo>
                    <a:lnTo>
                      <a:pt x="7047" y="532"/>
                    </a:lnTo>
                    <a:lnTo>
                      <a:pt x="7047" y="532"/>
                    </a:lnTo>
                    <a:lnTo>
                      <a:pt x="7047" y="532"/>
                    </a:lnTo>
                    <a:lnTo>
                      <a:pt x="7047" y="527"/>
                    </a:lnTo>
                    <a:lnTo>
                      <a:pt x="7047" y="527"/>
                    </a:lnTo>
                    <a:lnTo>
                      <a:pt x="7047" y="527"/>
                    </a:lnTo>
                    <a:lnTo>
                      <a:pt x="7047" y="527"/>
                    </a:lnTo>
                    <a:lnTo>
                      <a:pt x="7047" y="527"/>
                    </a:lnTo>
                    <a:lnTo>
                      <a:pt x="7047" y="522"/>
                    </a:lnTo>
                    <a:lnTo>
                      <a:pt x="7047" y="522"/>
                    </a:lnTo>
                    <a:lnTo>
                      <a:pt x="7047" y="522"/>
                    </a:lnTo>
                    <a:lnTo>
                      <a:pt x="7047" y="522"/>
                    </a:lnTo>
                    <a:lnTo>
                      <a:pt x="7047" y="522"/>
                    </a:lnTo>
                    <a:lnTo>
                      <a:pt x="7047" y="518"/>
                    </a:lnTo>
                    <a:lnTo>
                      <a:pt x="7047" y="518"/>
                    </a:lnTo>
                    <a:lnTo>
                      <a:pt x="7047" y="518"/>
                    </a:lnTo>
                    <a:lnTo>
                      <a:pt x="7047" y="518"/>
                    </a:lnTo>
                    <a:lnTo>
                      <a:pt x="7047" y="518"/>
                    </a:lnTo>
                    <a:lnTo>
                      <a:pt x="7047" y="513"/>
                    </a:lnTo>
                    <a:lnTo>
                      <a:pt x="7047" y="513"/>
                    </a:lnTo>
                    <a:lnTo>
                      <a:pt x="7047" y="513"/>
                    </a:lnTo>
                    <a:lnTo>
                      <a:pt x="7047" y="513"/>
                    </a:lnTo>
                    <a:lnTo>
                      <a:pt x="7047" y="508"/>
                    </a:lnTo>
                    <a:lnTo>
                      <a:pt x="7047" y="508"/>
                    </a:lnTo>
                    <a:lnTo>
                      <a:pt x="7047" y="508"/>
                    </a:lnTo>
                    <a:lnTo>
                      <a:pt x="7047" y="508"/>
                    </a:lnTo>
                    <a:lnTo>
                      <a:pt x="7047" y="508"/>
                    </a:lnTo>
                    <a:lnTo>
                      <a:pt x="7047" y="503"/>
                    </a:lnTo>
                    <a:lnTo>
                      <a:pt x="7047" y="503"/>
                    </a:lnTo>
                    <a:lnTo>
                      <a:pt x="7047" y="503"/>
                    </a:lnTo>
                    <a:lnTo>
                      <a:pt x="7047" y="503"/>
                    </a:lnTo>
                    <a:lnTo>
                      <a:pt x="7047" y="503"/>
                    </a:lnTo>
                    <a:lnTo>
                      <a:pt x="7047" y="498"/>
                    </a:lnTo>
                    <a:lnTo>
                      <a:pt x="7047" y="498"/>
                    </a:lnTo>
                    <a:lnTo>
                      <a:pt x="7047" y="498"/>
                    </a:lnTo>
                    <a:lnTo>
                      <a:pt x="7047" y="498"/>
                    </a:lnTo>
                    <a:lnTo>
                      <a:pt x="7047" y="493"/>
                    </a:lnTo>
                    <a:lnTo>
                      <a:pt x="7047" y="493"/>
                    </a:lnTo>
                    <a:lnTo>
                      <a:pt x="7047" y="493"/>
                    </a:lnTo>
                    <a:lnTo>
                      <a:pt x="7047" y="493"/>
                    </a:lnTo>
                    <a:lnTo>
                      <a:pt x="7047" y="493"/>
                    </a:lnTo>
                    <a:lnTo>
                      <a:pt x="7047" y="489"/>
                    </a:lnTo>
                    <a:lnTo>
                      <a:pt x="7047" y="489"/>
                    </a:lnTo>
                    <a:lnTo>
                      <a:pt x="7047" y="489"/>
                    </a:lnTo>
                    <a:lnTo>
                      <a:pt x="7047" y="489"/>
                    </a:lnTo>
                    <a:lnTo>
                      <a:pt x="7047" y="484"/>
                    </a:lnTo>
                    <a:lnTo>
                      <a:pt x="7047" y="484"/>
                    </a:lnTo>
                    <a:lnTo>
                      <a:pt x="7047" y="484"/>
                    </a:lnTo>
                    <a:lnTo>
                      <a:pt x="7047" y="484"/>
                    </a:lnTo>
                    <a:lnTo>
                      <a:pt x="7047" y="484"/>
                    </a:lnTo>
                    <a:lnTo>
                      <a:pt x="7047" y="479"/>
                    </a:lnTo>
                    <a:lnTo>
                      <a:pt x="7047" y="479"/>
                    </a:lnTo>
                    <a:lnTo>
                      <a:pt x="7047" y="479"/>
                    </a:lnTo>
                    <a:lnTo>
                      <a:pt x="7047" y="479"/>
                    </a:lnTo>
                    <a:lnTo>
                      <a:pt x="7047" y="474"/>
                    </a:lnTo>
                    <a:lnTo>
                      <a:pt x="7047" y="474"/>
                    </a:lnTo>
                    <a:lnTo>
                      <a:pt x="7047" y="474"/>
                    </a:lnTo>
                    <a:lnTo>
                      <a:pt x="7047" y="474"/>
                    </a:lnTo>
                    <a:lnTo>
                      <a:pt x="7047" y="474"/>
                    </a:lnTo>
                    <a:lnTo>
                      <a:pt x="7047" y="469"/>
                    </a:lnTo>
                    <a:lnTo>
                      <a:pt x="7047" y="469"/>
                    </a:lnTo>
                    <a:lnTo>
                      <a:pt x="7047" y="469"/>
                    </a:lnTo>
                    <a:lnTo>
                      <a:pt x="7047" y="469"/>
                    </a:lnTo>
                    <a:lnTo>
                      <a:pt x="7047" y="464"/>
                    </a:lnTo>
                    <a:lnTo>
                      <a:pt x="7047" y="464"/>
                    </a:lnTo>
                    <a:lnTo>
                      <a:pt x="7047" y="464"/>
                    </a:lnTo>
                    <a:lnTo>
                      <a:pt x="7047" y="464"/>
                    </a:lnTo>
                    <a:lnTo>
                      <a:pt x="7047" y="460"/>
                    </a:lnTo>
                    <a:lnTo>
                      <a:pt x="7047" y="460"/>
                    </a:lnTo>
                    <a:lnTo>
                      <a:pt x="7047" y="460"/>
                    </a:lnTo>
                    <a:lnTo>
                      <a:pt x="7047" y="460"/>
                    </a:lnTo>
                    <a:lnTo>
                      <a:pt x="7047" y="460"/>
                    </a:lnTo>
                    <a:lnTo>
                      <a:pt x="7047" y="455"/>
                    </a:lnTo>
                    <a:lnTo>
                      <a:pt x="7047" y="455"/>
                    </a:lnTo>
                    <a:lnTo>
                      <a:pt x="7047" y="455"/>
                    </a:lnTo>
                    <a:lnTo>
                      <a:pt x="7047" y="455"/>
                    </a:lnTo>
                    <a:lnTo>
                      <a:pt x="7047" y="450"/>
                    </a:lnTo>
                    <a:lnTo>
                      <a:pt x="7047" y="450"/>
                    </a:lnTo>
                    <a:lnTo>
                      <a:pt x="7047" y="450"/>
                    </a:lnTo>
                    <a:lnTo>
                      <a:pt x="7047" y="450"/>
                    </a:lnTo>
                    <a:lnTo>
                      <a:pt x="7047" y="445"/>
                    </a:lnTo>
                    <a:lnTo>
                      <a:pt x="7047" y="445"/>
                    </a:lnTo>
                    <a:lnTo>
                      <a:pt x="7047" y="445"/>
                    </a:lnTo>
                    <a:lnTo>
                      <a:pt x="7047" y="445"/>
                    </a:lnTo>
                    <a:lnTo>
                      <a:pt x="7047" y="440"/>
                    </a:lnTo>
                    <a:lnTo>
                      <a:pt x="7047" y="440"/>
                    </a:lnTo>
                    <a:lnTo>
                      <a:pt x="7047" y="440"/>
                    </a:lnTo>
                    <a:lnTo>
                      <a:pt x="7047" y="440"/>
                    </a:lnTo>
                    <a:lnTo>
                      <a:pt x="7047" y="440"/>
                    </a:lnTo>
                    <a:lnTo>
                      <a:pt x="7047" y="435"/>
                    </a:lnTo>
                    <a:lnTo>
                      <a:pt x="7047" y="435"/>
                    </a:lnTo>
                    <a:lnTo>
                      <a:pt x="7047" y="435"/>
                    </a:lnTo>
                    <a:lnTo>
                      <a:pt x="7047" y="435"/>
                    </a:lnTo>
                    <a:lnTo>
                      <a:pt x="7047" y="430"/>
                    </a:lnTo>
                    <a:lnTo>
                      <a:pt x="7047" y="430"/>
                    </a:lnTo>
                    <a:lnTo>
                      <a:pt x="7047" y="430"/>
                    </a:lnTo>
                    <a:lnTo>
                      <a:pt x="7047" y="430"/>
                    </a:lnTo>
                    <a:lnTo>
                      <a:pt x="7047" y="426"/>
                    </a:lnTo>
                    <a:lnTo>
                      <a:pt x="7047" y="426"/>
                    </a:lnTo>
                    <a:lnTo>
                      <a:pt x="7047" y="426"/>
                    </a:lnTo>
                    <a:lnTo>
                      <a:pt x="7047" y="426"/>
                    </a:lnTo>
                    <a:lnTo>
                      <a:pt x="7047" y="421"/>
                    </a:lnTo>
                    <a:lnTo>
                      <a:pt x="7047" y="421"/>
                    </a:lnTo>
                    <a:lnTo>
                      <a:pt x="7047" y="421"/>
                    </a:lnTo>
                    <a:lnTo>
                      <a:pt x="7047" y="421"/>
                    </a:lnTo>
                    <a:lnTo>
                      <a:pt x="7047" y="416"/>
                    </a:lnTo>
                    <a:lnTo>
                      <a:pt x="7047" y="416"/>
                    </a:lnTo>
                    <a:lnTo>
                      <a:pt x="7047" y="416"/>
                    </a:lnTo>
                    <a:lnTo>
                      <a:pt x="7047" y="416"/>
                    </a:lnTo>
                    <a:lnTo>
                      <a:pt x="7047" y="411"/>
                    </a:lnTo>
                    <a:lnTo>
                      <a:pt x="7047" y="411"/>
                    </a:lnTo>
                    <a:lnTo>
                      <a:pt x="7047" y="411"/>
                    </a:lnTo>
                    <a:lnTo>
                      <a:pt x="7047" y="411"/>
                    </a:lnTo>
                    <a:lnTo>
                      <a:pt x="7047" y="406"/>
                    </a:lnTo>
                    <a:lnTo>
                      <a:pt x="7047" y="406"/>
                    </a:lnTo>
                    <a:lnTo>
                      <a:pt x="7047" y="406"/>
                    </a:lnTo>
                    <a:lnTo>
                      <a:pt x="7047" y="406"/>
                    </a:lnTo>
                    <a:lnTo>
                      <a:pt x="7047" y="401"/>
                    </a:lnTo>
                    <a:lnTo>
                      <a:pt x="7047" y="401"/>
                    </a:lnTo>
                    <a:lnTo>
                      <a:pt x="7047" y="401"/>
                    </a:lnTo>
                    <a:lnTo>
                      <a:pt x="7047" y="401"/>
                    </a:lnTo>
                    <a:lnTo>
                      <a:pt x="7047" y="397"/>
                    </a:lnTo>
                    <a:lnTo>
                      <a:pt x="7047" y="397"/>
                    </a:lnTo>
                    <a:lnTo>
                      <a:pt x="7047" y="397"/>
                    </a:lnTo>
                    <a:lnTo>
                      <a:pt x="7047" y="397"/>
                    </a:lnTo>
                    <a:lnTo>
                      <a:pt x="7047" y="392"/>
                    </a:lnTo>
                    <a:lnTo>
                      <a:pt x="7047" y="392"/>
                    </a:lnTo>
                    <a:lnTo>
                      <a:pt x="7047" y="392"/>
                    </a:lnTo>
                    <a:lnTo>
                      <a:pt x="7047" y="392"/>
                    </a:lnTo>
                    <a:lnTo>
                      <a:pt x="7047" y="387"/>
                    </a:lnTo>
                    <a:lnTo>
                      <a:pt x="7047" y="387"/>
                    </a:lnTo>
                    <a:lnTo>
                      <a:pt x="7047" y="387"/>
                    </a:lnTo>
                    <a:lnTo>
                      <a:pt x="7047" y="387"/>
                    </a:lnTo>
                    <a:lnTo>
                      <a:pt x="7047" y="382"/>
                    </a:lnTo>
                    <a:lnTo>
                      <a:pt x="7047" y="382"/>
                    </a:lnTo>
                    <a:lnTo>
                      <a:pt x="7047" y="382"/>
                    </a:lnTo>
                    <a:lnTo>
                      <a:pt x="7047" y="382"/>
                    </a:lnTo>
                    <a:lnTo>
                      <a:pt x="7047" y="377"/>
                    </a:lnTo>
                    <a:lnTo>
                      <a:pt x="7047" y="377"/>
                    </a:lnTo>
                    <a:lnTo>
                      <a:pt x="7047" y="377"/>
                    </a:lnTo>
                    <a:lnTo>
                      <a:pt x="7047" y="377"/>
                    </a:lnTo>
                    <a:lnTo>
                      <a:pt x="7047" y="372"/>
                    </a:lnTo>
                    <a:lnTo>
                      <a:pt x="7047" y="372"/>
                    </a:lnTo>
                    <a:lnTo>
                      <a:pt x="7047" y="372"/>
                    </a:lnTo>
                    <a:lnTo>
                      <a:pt x="7047" y="372"/>
                    </a:lnTo>
                    <a:lnTo>
                      <a:pt x="7047" y="368"/>
                    </a:lnTo>
                    <a:lnTo>
                      <a:pt x="7047" y="368"/>
                    </a:lnTo>
                    <a:lnTo>
                      <a:pt x="7047" y="368"/>
                    </a:lnTo>
                    <a:lnTo>
                      <a:pt x="7047" y="368"/>
                    </a:lnTo>
                    <a:lnTo>
                      <a:pt x="7047" y="363"/>
                    </a:lnTo>
                    <a:lnTo>
                      <a:pt x="7047" y="363"/>
                    </a:lnTo>
                    <a:lnTo>
                      <a:pt x="7047" y="363"/>
                    </a:lnTo>
                    <a:lnTo>
                      <a:pt x="7047" y="363"/>
                    </a:lnTo>
                    <a:lnTo>
                      <a:pt x="7047" y="358"/>
                    </a:lnTo>
                    <a:lnTo>
                      <a:pt x="7047" y="358"/>
                    </a:lnTo>
                    <a:lnTo>
                      <a:pt x="7047" y="358"/>
                    </a:lnTo>
                    <a:lnTo>
                      <a:pt x="7047" y="353"/>
                    </a:lnTo>
                    <a:lnTo>
                      <a:pt x="7047" y="353"/>
                    </a:lnTo>
                    <a:lnTo>
                      <a:pt x="7047" y="353"/>
                    </a:lnTo>
                    <a:lnTo>
                      <a:pt x="7047" y="353"/>
                    </a:lnTo>
                    <a:lnTo>
                      <a:pt x="7047" y="348"/>
                    </a:lnTo>
                    <a:lnTo>
                      <a:pt x="7047" y="348"/>
                    </a:lnTo>
                    <a:lnTo>
                      <a:pt x="7047" y="348"/>
                    </a:lnTo>
                    <a:lnTo>
                      <a:pt x="7047" y="348"/>
                    </a:lnTo>
                    <a:lnTo>
                      <a:pt x="7047" y="343"/>
                    </a:lnTo>
                    <a:lnTo>
                      <a:pt x="7047" y="343"/>
                    </a:lnTo>
                    <a:lnTo>
                      <a:pt x="7047" y="343"/>
                    </a:lnTo>
                    <a:lnTo>
                      <a:pt x="7047" y="343"/>
                    </a:lnTo>
                    <a:lnTo>
                      <a:pt x="7047" y="338"/>
                    </a:lnTo>
                    <a:lnTo>
                      <a:pt x="7047" y="338"/>
                    </a:lnTo>
                    <a:lnTo>
                      <a:pt x="7047" y="338"/>
                    </a:lnTo>
                    <a:lnTo>
                      <a:pt x="7047" y="334"/>
                    </a:lnTo>
                    <a:lnTo>
                      <a:pt x="7047" y="334"/>
                    </a:lnTo>
                    <a:lnTo>
                      <a:pt x="7047" y="334"/>
                    </a:lnTo>
                    <a:lnTo>
                      <a:pt x="7047" y="334"/>
                    </a:lnTo>
                    <a:lnTo>
                      <a:pt x="7047" y="329"/>
                    </a:lnTo>
                    <a:lnTo>
                      <a:pt x="7047" y="329"/>
                    </a:lnTo>
                    <a:lnTo>
                      <a:pt x="7047" y="329"/>
                    </a:lnTo>
                    <a:lnTo>
                      <a:pt x="7047" y="329"/>
                    </a:lnTo>
                    <a:lnTo>
                      <a:pt x="7047" y="324"/>
                    </a:lnTo>
                    <a:lnTo>
                      <a:pt x="7047" y="324"/>
                    </a:lnTo>
                    <a:lnTo>
                      <a:pt x="7047" y="324"/>
                    </a:lnTo>
                    <a:lnTo>
                      <a:pt x="7047" y="319"/>
                    </a:lnTo>
                    <a:lnTo>
                      <a:pt x="7047" y="319"/>
                    </a:lnTo>
                    <a:lnTo>
                      <a:pt x="7047" y="319"/>
                    </a:lnTo>
                    <a:lnTo>
                      <a:pt x="7047" y="319"/>
                    </a:lnTo>
                    <a:lnTo>
                      <a:pt x="7047" y="314"/>
                    </a:lnTo>
                    <a:lnTo>
                      <a:pt x="7047" y="314"/>
                    </a:lnTo>
                    <a:lnTo>
                      <a:pt x="7047" y="314"/>
                    </a:lnTo>
                    <a:lnTo>
                      <a:pt x="7047" y="314"/>
                    </a:lnTo>
                    <a:lnTo>
                      <a:pt x="7047" y="309"/>
                    </a:lnTo>
                    <a:lnTo>
                      <a:pt x="7047" y="309"/>
                    </a:lnTo>
                    <a:lnTo>
                      <a:pt x="7047" y="309"/>
                    </a:lnTo>
                    <a:lnTo>
                      <a:pt x="7047" y="305"/>
                    </a:lnTo>
                    <a:lnTo>
                      <a:pt x="7047" y="305"/>
                    </a:lnTo>
                    <a:lnTo>
                      <a:pt x="7047" y="305"/>
                    </a:lnTo>
                    <a:lnTo>
                      <a:pt x="7047" y="305"/>
                    </a:lnTo>
                    <a:lnTo>
                      <a:pt x="7047" y="300"/>
                    </a:lnTo>
                    <a:lnTo>
                      <a:pt x="7047" y="300"/>
                    </a:lnTo>
                    <a:lnTo>
                      <a:pt x="7047" y="300"/>
                    </a:lnTo>
                    <a:lnTo>
                      <a:pt x="7047" y="300"/>
                    </a:lnTo>
                    <a:lnTo>
                      <a:pt x="7047" y="295"/>
                    </a:lnTo>
                    <a:lnTo>
                      <a:pt x="7047" y="295"/>
                    </a:lnTo>
                    <a:lnTo>
                      <a:pt x="7047" y="295"/>
                    </a:lnTo>
                    <a:lnTo>
                      <a:pt x="7047" y="290"/>
                    </a:lnTo>
                    <a:lnTo>
                      <a:pt x="7047" y="290"/>
                    </a:lnTo>
                    <a:lnTo>
                      <a:pt x="7047" y="290"/>
                    </a:lnTo>
                    <a:lnTo>
                      <a:pt x="7047" y="290"/>
                    </a:lnTo>
                    <a:lnTo>
                      <a:pt x="7047" y="285"/>
                    </a:lnTo>
                    <a:lnTo>
                      <a:pt x="7047" y="285"/>
                    </a:lnTo>
                    <a:lnTo>
                      <a:pt x="7047" y="285"/>
                    </a:lnTo>
                    <a:lnTo>
                      <a:pt x="7047" y="280"/>
                    </a:lnTo>
                    <a:lnTo>
                      <a:pt x="7047" y="280"/>
                    </a:lnTo>
                    <a:lnTo>
                      <a:pt x="7047" y="280"/>
                    </a:lnTo>
                    <a:lnTo>
                      <a:pt x="7047" y="280"/>
                    </a:lnTo>
                    <a:lnTo>
                      <a:pt x="7047" y="276"/>
                    </a:lnTo>
                    <a:lnTo>
                      <a:pt x="7047" y="276"/>
                    </a:lnTo>
                    <a:lnTo>
                      <a:pt x="7047" y="276"/>
                    </a:lnTo>
                    <a:lnTo>
                      <a:pt x="7047" y="271"/>
                    </a:lnTo>
                    <a:lnTo>
                      <a:pt x="7047" y="271"/>
                    </a:lnTo>
                    <a:lnTo>
                      <a:pt x="7047" y="271"/>
                    </a:lnTo>
                    <a:lnTo>
                      <a:pt x="7047" y="271"/>
                    </a:lnTo>
                    <a:lnTo>
                      <a:pt x="7047" y="266"/>
                    </a:lnTo>
                    <a:lnTo>
                      <a:pt x="7047" y="266"/>
                    </a:lnTo>
                    <a:lnTo>
                      <a:pt x="7047" y="266"/>
                    </a:lnTo>
                    <a:lnTo>
                      <a:pt x="7047" y="261"/>
                    </a:lnTo>
                    <a:lnTo>
                      <a:pt x="7047" y="261"/>
                    </a:lnTo>
                    <a:lnTo>
                      <a:pt x="7047" y="261"/>
                    </a:lnTo>
                    <a:lnTo>
                      <a:pt x="7047" y="261"/>
                    </a:lnTo>
                    <a:lnTo>
                      <a:pt x="7047" y="256"/>
                    </a:lnTo>
                    <a:lnTo>
                      <a:pt x="7047" y="256"/>
                    </a:lnTo>
                    <a:lnTo>
                      <a:pt x="7047" y="256"/>
                    </a:lnTo>
                    <a:lnTo>
                      <a:pt x="7047" y="251"/>
                    </a:lnTo>
                    <a:lnTo>
                      <a:pt x="7047" y="251"/>
                    </a:lnTo>
                    <a:lnTo>
                      <a:pt x="7047" y="251"/>
                    </a:lnTo>
                    <a:lnTo>
                      <a:pt x="7047" y="251"/>
                    </a:lnTo>
                    <a:lnTo>
                      <a:pt x="7047" y="246"/>
                    </a:lnTo>
                    <a:lnTo>
                      <a:pt x="7047" y="246"/>
                    </a:lnTo>
                    <a:lnTo>
                      <a:pt x="7047" y="246"/>
                    </a:lnTo>
                    <a:lnTo>
                      <a:pt x="7047" y="242"/>
                    </a:lnTo>
                    <a:lnTo>
                      <a:pt x="7047" y="242"/>
                    </a:lnTo>
                    <a:lnTo>
                      <a:pt x="7047" y="242"/>
                    </a:lnTo>
                    <a:lnTo>
                      <a:pt x="7047" y="237"/>
                    </a:lnTo>
                    <a:lnTo>
                      <a:pt x="7047" y="237"/>
                    </a:lnTo>
                    <a:lnTo>
                      <a:pt x="7047" y="237"/>
                    </a:lnTo>
                    <a:lnTo>
                      <a:pt x="7047" y="237"/>
                    </a:lnTo>
                    <a:lnTo>
                      <a:pt x="7047" y="232"/>
                    </a:lnTo>
                    <a:lnTo>
                      <a:pt x="7047" y="232"/>
                    </a:lnTo>
                    <a:lnTo>
                      <a:pt x="7047" y="232"/>
                    </a:lnTo>
                    <a:lnTo>
                      <a:pt x="7047" y="227"/>
                    </a:lnTo>
                    <a:lnTo>
                      <a:pt x="7047" y="227"/>
                    </a:lnTo>
                    <a:lnTo>
                      <a:pt x="7047" y="227"/>
                    </a:lnTo>
                    <a:lnTo>
                      <a:pt x="7047" y="222"/>
                    </a:lnTo>
                    <a:lnTo>
                      <a:pt x="7047" y="222"/>
                    </a:lnTo>
                    <a:lnTo>
                      <a:pt x="7047" y="222"/>
                    </a:lnTo>
                    <a:lnTo>
                      <a:pt x="7047" y="222"/>
                    </a:lnTo>
                    <a:lnTo>
                      <a:pt x="7047" y="217"/>
                    </a:lnTo>
                    <a:lnTo>
                      <a:pt x="7047" y="217"/>
                    </a:lnTo>
                    <a:lnTo>
                      <a:pt x="7047" y="217"/>
                    </a:lnTo>
                    <a:lnTo>
                      <a:pt x="7047" y="213"/>
                    </a:lnTo>
                    <a:lnTo>
                      <a:pt x="7047" y="213"/>
                    </a:lnTo>
                    <a:lnTo>
                      <a:pt x="7047" y="213"/>
                    </a:lnTo>
                    <a:lnTo>
                      <a:pt x="7047" y="208"/>
                    </a:lnTo>
                    <a:lnTo>
                      <a:pt x="7047" y="208"/>
                    </a:lnTo>
                    <a:lnTo>
                      <a:pt x="7047" y="208"/>
                    </a:lnTo>
                    <a:lnTo>
                      <a:pt x="7047" y="208"/>
                    </a:lnTo>
                    <a:lnTo>
                      <a:pt x="7047" y="203"/>
                    </a:lnTo>
                    <a:lnTo>
                      <a:pt x="7047" y="203"/>
                    </a:lnTo>
                    <a:lnTo>
                      <a:pt x="7047" y="203"/>
                    </a:lnTo>
                    <a:lnTo>
                      <a:pt x="7047" y="198"/>
                    </a:lnTo>
                    <a:lnTo>
                      <a:pt x="7047" y="198"/>
                    </a:lnTo>
                    <a:lnTo>
                      <a:pt x="7047" y="198"/>
                    </a:lnTo>
                    <a:lnTo>
                      <a:pt x="7047" y="193"/>
                    </a:lnTo>
                    <a:lnTo>
                      <a:pt x="7047" y="193"/>
                    </a:lnTo>
                    <a:lnTo>
                      <a:pt x="7047" y="193"/>
                    </a:lnTo>
                    <a:lnTo>
                      <a:pt x="7047" y="193"/>
                    </a:lnTo>
                    <a:lnTo>
                      <a:pt x="7047" y="188"/>
                    </a:lnTo>
                    <a:lnTo>
                      <a:pt x="7047" y="188"/>
                    </a:lnTo>
                    <a:lnTo>
                      <a:pt x="7047" y="188"/>
                    </a:lnTo>
                    <a:lnTo>
                      <a:pt x="7047" y="184"/>
                    </a:lnTo>
                    <a:lnTo>
                      <a:pt x="7047" y="184"/>
                    </a:lnTo>
                    <a:lnTo>
                      <a:pt x="7047" y="184"/>
                    </a:lnTo>
                    <a:lnTo>
                      <a:pt x="7047" y="179"/>
                    </a:lnTo>
                    <a:lnTo>
                      <a:pt x="7047" y="179"/>
                    </a:lnTo>
                    <a:lnTo>
                      <a:pt x="7047" y="179"/>
                    </a:lnTo>
                    <a:lnTo>
                      <a:pt x="7047" y="174"/>
                    </a:lnTo>
                    <a:lnTo>
                      <a:pt x="7047" y="174"/>
                    </a:lnTo>
                    <a:lnTo>
                      <a:pt x="7047" y="174"/>
                    </a:lnTo>
                    <a:lnTo>
                      <a:pt x="7047" y="174"/>
                    </a:lnTo>
                    <a:lnTo>
                      <a:pt x="7047" y="169"/>
                    </a:lnTo>
                    <a:lnTo>
                      <a:pt x="7047" y="169"/>
                    </a:lnTo>
                    <a:lnTo>
                      <a:pt x="7047" y="169"/>
                    </a:lnTo>
                    <a:lnTo>
                      <a:pt x="7047" y="164"/>
                    </a:lnTo>
                    <a:lnTo>
                      <a:pt x="7047" y="164"/>
                    </a:lnTo>
                    <a:lnTo>
                      <a:pt x="7047" y="164"/>
                    </a:lnTo>
                    <a:lnTo>
                      <a:pt x="7047" y="159"/>
                    </a:lnTo>
                    <a:lnTo>
                      <a:pt x="7047" y="159"/>
                    </a:lnTo>
                    <a:lnTo>
                      <a:pt x="7047" y="159"/>
                    </a:lnTo>
                    <a:lnTo>
                      <a:pt x="7047" y="154"/>
                    </a:lnTo>
                    <a:lnTo>
                      <a:pt x="7047" y="154"/>
                    </a:lnTo>
                    <a:lnTo>
                      <a:pt x="7047" y="154"/>
                    </a:lnTo>
                    <a:lnTo>
                      <a:pt x="7047" y="150"/>
                    </a:lnTo>
                    <a:lnTo>
                      <a:pt x="7047" y="150"/>
                    </a:lnTo>
                    <a:lnTo>
                      <a:pt x="7047" y="150"/>
                    </a:lnTo>
                    <a:lnTo>
                      <a:pt x="7047" y="150"/>
                    </a:lnTo>
                    <a:lnTo>
                      <a:pt x="7047" y="145"/>
                    </a:lnTo>
                    <a:lnTo>
                      <a:pt x="7047" y="145"/>
                    </a:lnTo>
                    <a:lnTo>
                      <a:pt x="7047" y="145"/>
                    </a:lnTo>
                    <a:lnTo>
                      <a:pt x="7047" y="140"/>
                    </a:lnTo>
                    <a:lnTo>
                      <a:pt x="7047" y="140"/>
                    </a:lnTo>
                    <a:lnTo>
                      <a:pt x="7047" y="140"/>
                    </a:lnTo>
                    <a:lnTo>
                      <a:pt x="7047" y="135"/>
                    </a:lnTo>
                    <a:lnTo>
                      <a:pt x="7047" y="135"/>
                    </a:lnTo>
                    <a:lnTo>
                      <a:pt x="7047" y="135"/>
                    </a:lnTo>
                    <a:lnTo>
                      <a:pt x="7047" y="130"/>
                    </a:lnTo>
                    <a:lnTo>
                      <a:pt x="7047" y="130"/>
                    </a:lnTo>
                    <a:lnTo>
                      <a:pt x="7047" y="130"/>
                    </a:lnTo>
                    <a:lnTo>
                      <a:pt x="7047" y="125"/>
                    </a:lnTo>
                    <a:lnTo>
                      <a:pt x="7047" y="125"/>
                    </a:lnTo>
                    <a:lnTo>
                      <a:pt x="7047" y="125"/>
                    </a:lnTo>
                    <a:lnTo>
                      <a:pt x="7047" y="121"/>
                    </a:lnTo>
                    <a:lnTo>
                      <a:pt x="7047" y="121"/>
                    </a:lnTo>
                    <a:lnTo>
                      <a:pt x="7047" y="121"/>
                    </a:lnTo>
                    <a:lnTo>
                      <a:pt x="7047" y="116"/>
                    </a:lnTo>
                    <a:lnTo>
                      <a:pt x="7047" y="116"/>
                    </a:lnTo>
                    <a:lnTo>
                      <a:pt x="7047" y="116"/>
                    </a:lnTo>
                    <a:lnTo>
                      <a:pt x="7047" y="111"/>
                    </a:lnTo>
                    <a:lnTo>
                      <a:pt x="7047" y="111"/>
                    </a:lnTo>
                    <a:lnTo>
                      <a:pt x="7047" y="111"/>
                    </a:lnTo>
                    <a:lnTo>
                      <a:pt x="7047" y="106"/>
                    </a:lnTo>
                    <a:lnTo>
                      <a:pt x="7047" y="106"/>
                    </a:lnTo>
                    <a:lnTo>
                      <a:pt x="7047" y="106"/>
                    </a:lnTo>
                    <a:lnTo>
                      <a:pt x="7047" y="106"/>
                    </a:lnTo>
                    <a:lnTo>
                      <a:pt x="7047" y="101"/>
                    </a:lnTo>
                    <a:lnTo>
                      <a:pt x="7047" y="101"/>
                    </a:lnTo>
                    <a:lnTo>
                      <a:pt x="7047" y="101"/>
                    </a:lnTo>
                    <a:lnTo>
                      <a:pt x="7047" y="96"/>
                    </a:lnTo>
                    <a:lnTo>
                      <a:pt x="7047" y="96"/>
                    </a:lnTo>
                    <a:lnTo>
                      <a:pt x="7047" y="96"/>
                    </a:lnTo>
                    <a:lnTo>
                      <a:pt x="7047" y="92"/>
                    </a:lnTo>
                    <a:lnTo>
                      <a:pt x="7047" y="92"/>
                    </a:lnTo>
                    <a:lnTo>
                      <a:pt x="7047" y="92"/>
                    </a:lnTo>
                    <a:lnTo>
                      <a:pt x="7047" y="87"/>
                    </a:lnTo>
                    <a:lnTo>
                      <a:pt x="7047" y="87"/>
                    </a:lnTo>
                    <a:lnTo>
                      <a:pt x="7047" y="87"/>
                    </a:lnTo>
                    <a:lnTo>
                      <a:pt x="7047" y="82"/>
                    </a:lnTo>
                    <a:lnTo>
                      <a:pt x="7047" y="82"/>
                    </a:lnTo>
                    <a:lnTo>
                      <a:pt x="7047" y="82"/>
                    </a:lnTo>
                    <a:lnTo>
                      <a:pt x="7047" y="77"/>
                    </a:lnTo>
                    <a:lnTo>
                      <a:pt x="7047" y="77"/>
                    </a:lnTo>
                    <a:lnTo>
                      <a:pt x="7047" y="77"/>
                    </a:lnTo>
                    <a:lnTo>
                      <a:pt x="7047" y="72"/>
                    </a:lnTo>
                    <a:lnTo>
                      <a:pt x="7047" y="72"/>
                    </a:lnTo>
                    <a:lnTo>
                      <a:pt x="7047" y="72"/>
                    </a:lnTo>
                    <a:lnTo>
                      <a:pt x="7047" y="67"/>
                    </a:lnTo>
                    <a:lnTo>
                      <a:pt x="7047" y="67"/>
                    </a:lnTo>
                    <a:lnTo>
                      <a:pt x="7047" y="67"/>
                    </a:lnTo>
                    <a:lnTo>
                      <a:pt x="7047" y="62"/>
                    </a:lnTo>
                    <a:lnTo>
                      <a:pt x="7047" y="62"/>
                    </a:lnTo>
                    <a:lnTo>
                      <a:pt x="7047" y="62"/>
                    </a:lnTo>
                    <a:lnTo>
                      <a:pt x="7047" y="58"/>
                    </a:lnTo>
                    <a:lnTo>
                      <a:pt x="7047" y="58"/>
                    </a:lnTo>
                    <a:lnTo>
                      <a:pt x="7047" y="53"/>
                    </a:lnTo>
                    <a:lnTo>
                      <a:pt x="7047" y="53"/>
                    </a:lnTo>
                    <a:lnTo>
                      <a:pt x="7047" y="53"/>
                    </a:lnTo>
                    <a:lnTo>
                      <a:pt x="7047" y="48"/>
                    </a:lnTo>
                    <a:lnTo>
                      <a:pt x="7047" y="48"/>
                    </a:lnTo>
                    <a:lnTo>
                      <a:pt x="7047" y="48"/>
                    </a:lnTo>
                    <a:lnTo>
                      <a:pt x="7047" y="43"/>
                    </a:lnTo>
                    <a:lnTo>
                      <a:pt x="7047" y="43"/>
                    </a:lnTo>
                    <a:lnTo>
                      <a:pt x="7047" y="43"/>
                    </a:lnTo>
                    <a:lnTo>
                      <a:pt x="7047" y="38"/>
                    </a:lnTo>
                    <a:lnTo>
                      <a:pt x="7047" y="38"/>
                    </a:lnTo>
                    <a:lnTo>
                      <a:pt x="7047" y="33"/>
                    </a:lnTo>
                    <a:lnTo>
                      <a:pt x="7047" y="33"/>
                    </a:lnTo>
                    <a:lnTo>
                      <a:pt x="7047" y="33"/>
                    </a:lnTo>
                    <a:lnTo>
                      <a:pt x="7047" y="29"/>
                    </a:lnTo>
                    <a:lnTo>
                      <a:pt x="7047" y="29"/>
                    </a:lnTo>
                    <a:lnTo>
                      <a:pt x="7047" y="29"/>
                    </a:lnTo>
                    <a:lnTo>
                      <a:pt x="7047" y="24"/>
                    </a:lnTo>
                    <a:lnTo>
                      <a:pt x="7047" y="24"/>
                    </a:lnTo>
                    <a:lnTo>
                      <a:pt x="7047" y="24"/>
                    </a:lnTo>
                    <a:lnTo>
                      <a:pt x="7047" y="19"/>
                    </a:lnTo>
                    <a:lnTo>
                      <a:pt x="7047" y="19"/>
                    </a:lnTo>
                    <a:lnTo>
                      <a:pt x="7047" y="19"/>
                    </a:lnTo>
                    <a:lnTo>
                      <a:pt x="7047" y="14"/>
                    </a:lnTo>
                    <a:lnTo>
                      <a:pt x="7047" y="14"/>
                    </a:lnTo>
                    <a:lnTo>
                      <a:pt x="7047" y="14"/>
                    </a:lnTo>
                    <a:lnTo>
                      <a:pt x="7047" y="9"/>
                    </a:lnTo>
                    <a:lnTo>
                      <a:pt x="7047" y="9"/>
                    </a:lnTo>
                    <a:lnTo>
                      <a:pt x="7047" y="9"/>
                    </a:lnTo>
                    <a:lnTo>
                      <a:pt x="7047" y="4"/>
                    </a:lnTo>
                    <a:lnTo>
                      <a:pt x="7047" y="4"/>
                    </a:lnTo>
                    <a:lnTo>
                      <a:pt x="7047" y="4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0" name="Rectangle 453">
                <a:extLst>
                  <a:ext uri="{FF2B5EF4-FFF2-40B4-BE49-F238E27FC236}">
                    <a16:creationId xmlns:a16="http://schemas.microsoft.com/office/drawing/2014/main" id="{5513D88C-7EE5-4926-922C-5510F41D15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4" y="1679"/>
                <a:ext cx="413" cy="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BETA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1" name="Freeform 454">
                <a:extLst>
                  <a:ext uri="{FF2B5EF4-FFF2-40B4-BE49-F238E27FC236}">
                    <a16:creationId xmlns:a16="http://schemas.microsoft.com/office/drawing/2014/main" id="{2D9B443E-BBD6-4468-9FDE-4095305DC5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" y="755"/>
                <a:ext cx="7047" cy="890"/>
              </a:xfrm>
              <a:custGeom>
                <a:avLst/>
                <a:gdLst>
                  <a:gd name="T0" fmla="*/ 143 w 7047"/>
                  <a:gd name="T1" fmla="*/ 755 h 890"/>
                  <a:gd name="T2" fmla="*/ 293 w 7047"/>
                  <a:gd name="T3" fmla="*/ 745 h 890"/>
                  <a:gd name="T4" fmla="*/ 436 w 7047"/>
                  <a:gd name="T5" fmla="*/ 726 h 890"/>
                  <a:gd name="T6" fmla="*/ 586 w 7047"/>
                  <a:gd name="T7" fmla="*/ 702 h 890"/>
                  <a:gd name="T8" fmla="*/ 736 w 7047"/>
                  <a:gd name="T9" fmla="*/ 668 h 890"/>
                  <a:gd name="T10" fmla="*/ 878 w 7047"/>
                  <a:gd name="T11" fmla="*/ 522 h 890"/>
                  <a:gd name="T12" fmla="*/ 1028 w 7047"/>
                  <a:gd name="T13" fmla="*/ 489 h 890"/>
                  <a:gd name="T14" fmla="*/ 1179 w 7047"/>
                  <a:gd name="T15" fmla="*/ 740 h 890"/>
                  <a:gd name="T16" fmla="*/ 1321 w 7047"/>
                  <a:gd name="T17" fmla="*/ 837 h 890"/>
                  <a:gd name="T18" fmla="*/ 1471 w 7047"/>
                  <a:gd name="T19" fmla="*/ 886 h 890"/>
                  <a:gd name="T20" fmla="*/ 1621 w 7047"/>
                  <a:gd name="T21" fmla="*/ 881 h 890"/>
                  <a:gd name="T22" fmla="*/ 1771 w 7047"/>
                  <a:gd name="T23" fmla="*/ 740 h 890"/>
                  <a:gd name="T24" fmla="*/ 1914 w 7047"/>
                  <a:gd name="T25" fmla="*/ 484 h 890"/>
                  <a:gd name="T26" fmla="*/ 2064 w 7047"/>
                  <a:gd name="T27" fmla="*/ 663 h 890"/>
                  <a:gd name="T28" fmla="*/ 2214 w 7047"/>
                  <a:gd name="T29" fmla="*/ 697 h 890"/>
                  <a:gd name="T30" fmla="*/ 2357 w 7047"/>
                  <a:gd name="T31" fmla="*/ 619 h 890"/>
                  <a:gd name="T32" fmla="*/ 2507 w 7047"/>
                  <a:gd name="T33" fmla="*/ 735 h 890"/>
                  <a:gd name="T34" fmla="*/ 2657 w 7047"/>
                  <a:gd name="T35" fmla="*/ 837 h 890"/>
                  <a:gd name="T36" fmla="*/ 2800 w 7047"/>
                  <a:gd name="T37" fmla="*/ 852 h 890"/>
                  <a:gd name="T38" fmla="*/ 2950 w 7047"/>
                  <a:gd name="T39" fmla="*/ 832 h 890"/>
                  <a:gd name="T40" fmla="*/ 3100 w 7047"/>
                  <a:gd name="T41" fmla="*/ 789 h 890"/>
                  <a:gd name="T42" fmla="*/ 3242 w 7047"/>
                  <a:gd name="T43" fmla="*/ 731 h 890"/>
                  <a:gd name="T44" fmla="*/ 3392 w 7047"/>
                  <a:gd name="T45" fmla="*/ 648 h 890"/>
                  <a:gd name="T46" fmla="*/ 3543 w 7047"/>
                  <a:gd name="T47" fmla="*/ 711 h 890"/>
                  <a:gd name="T48" fmla="*/ 3685 w 7047"/>
                  <a:gd name="T49" fmla="*/ 784 h 890"/>
                  <a:gd name="T50" fmla="*/ 3835 w 7047"/>
                  <a:gd name="T51" fmla="*/ 634 h 890"/>
                  <a:gd name="T52" fmla="*/ 3985 w 7047"/>
                  <a:gd name="T53" fmla="*/ 547 h 890"/>
                  <a:gd name="T54" fmla="*/ 4135 w 7047"/>
                  <a:gd name="T55" fmla="*/ 595 h 890"/>
                  <a:gd name="T56" fmla="*/ 4278 w 7047"/>
                  <a:gd name="T57" fmla="*/ 639 h 890"/>
                  <a:gd name="T58" fmla="*/ 4428 w 7047"/>
                  <a:gd name="T59" fmla="*/ 677 h 890"/>
                  <a:gd name="T60" fmla="*/ 4571 w 7047"/>
                  <a:gd name="T61" fmla="*/ 706 h 890"/>
                  <a:gd name="T62" fmla="*/ 4721 w 7047"/>
                  <a:gd name="T63" fmla="*/ 595 h 890"/>
                  <a:gd name="T64" fmla="*/ 4871 w 7047"/>
                  <a:gd name="T65" fmla="*/ 644 h 890"/>
                  <a:gd name="T66" fmla="*/ 5021 w 7047"/>
                  <a:gd name="T67" fmla="*/ 798 h 890"/>
                  <a:gd name="T68" fmla="*/ 5164 w 7047"/>
                  <a:gd name="T69" fmla="*/ 861 h 890"/>
                  <a:gd name="T70" fmla="*/ 5314 w 7047"/>
                  <a:gd name="T71" fmla="*/ 881 h 890"/>
                  <a:gd name="T72" fmla="*/ 5464 w 7047"/>
                  <a:gd name="T73" fmla="*/ 866 h 890"/>
                  <a:gd name="T74" fmla="*/ 5606 w 7047"/>
                  <a:gd name="T75" fmla="*/ 789 h 890"/>
                  <a:gd name="T76" fmla="*/ 5756 w 7047"/>
                  <a:gd name="T77" fmla="*/ 721 h 890"/>
                  <a:gd name="T78" fmla="*/ 5907 w 7047"/>
                  <a:gd name="T79" fmla="*/ 808 h 890"/>
                  <a:gd name="T80" fmla="*/ 6049 w 7047"/>
                  <a:gd name="T81" fmla="*/ 798 h 890"/>
                  <a:gd name="T82" fmla="*/ 6199 w 7047"/>
                  <a:gd name="T83" fmla="*/ 774 h 890"/>
                  <a:gd name="T84" fmla="*/ 6349 w 7047"/>
                  <a:gd name="T85" fmla="*/ 735 h 890"/>
                  <a:gd name="T86" fmla="*/ 6492 w 7047"/>
                  <a:gd name="T87" fmla="*/ 687 h 890"/>
                  <a:gd name="T88" fmla="*/ 6642 w 7047"/>
                  <a:gd name="T89" fmla="*/ 629 h 890"/>
                  <a:gd name="T90" fmla="*/ 6792 w 7047"/>
                  <a:gd name="T91" fmla="*/ 556 h 890"/>
                  <a:gd name="T92" fmla="*/ 6942 w 7047"/>
                  <a:gd name="T93" fmla="*/ 474 h 890"/>
                  <a:gd name="T94" fmla="*/ 7047 w 7047"/>
                  <a:gd name="T95" fmla="*/ 382 h 890"/>
                  <a:gd name="T96" fmla="*/ 7047 w 7047"/>
                  <a:gd name="T97" fmla="*/ 276 h 890"/>
                  <a:gd name="T98" fmla="*/ 7047 w 7047"/>
                  <a:gd name="T99" fmla="*/ 159 h 890"/>
                  <a:gd name="T100" fmla="*/ 7047 w 7047"/>
                  <a:gd name="T101" fmla="*/ 29 h 890"/>
                  <a:gd name="T102" fmla="*/ 7047 w 7047"/>
                  <a:gd name="T103" fmla="*/ 0 h 890"/>
                  <a:gd name="T104" fmla="*/ 7047 w 7047"/>
                  <a:gd name="T105" fmla="*/ 0 h 890"/>
                  <a:gd name="T106" fmla="*/ 7047 w 7047"/>
                  <a:gd name="T107" fmla="*/ 0 h 890"/>
                  <a:gd name="T108" fmla="*/ 7047 w 7047"/>
                  <a:gd name="T109" fmla="*/ 0 h 890"/>
                  <a:gd name="T110" fmla="*/ 7047 w 7047"/>
                  <a:gd name="T111" fmla="*/ 0 h 890"/>
                  <a:gd name="T112" fmla="*/ 7047 w 7047"/>
                  <a:gd name="T113" fmla="*/ 0 h 890"/>
                  <a:gd name="T114" fmla="*/ 7047 w 7047"/>
                  <a:gd name="T115" fmla="*/ 0 h 890"/>
                  <a:gd name="T116" fmla="*/ 7047 w 7047"/>
                  <a:gd name="T117" fmla="*/ 0 h 890"/>
                  <a:gd name="T118" fmla="*/ 7047 w 7047"/>
                  <a:gd name="T119" fmla="*/ 0 h 890"/>
                  <a:gd name="T120" fmla="*/ 7047 w 7047"/>
                  <a:gd name="T121" fmla="*/ 0 h 890"/>
                  <a:gd name="T122" fmla="*/ 7047 w 7047"/>
                  <a:gd name="T123" fmla="*/ 0 h 890"/>
                  <a:gd name="T124" fmla="*/ 7047 w 7047"/>
                  <a:gd name="T125" fmla="*/ 0 h 8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047" h="890">
                    <a:moveTo>
                      <a:pt x="0" y="760"/>
                    </a:moveTo>
                    <a:lnTo>
                      <a:pt x="0" y="760"/>
                    </a:lnTo>
                    <a:lnTo>
                      <a:pt x="0" y="760"/>
                    </a:lnTo>
                    <a:lnTo>
                      <a:pt x="0" y="760"/>
                    </a:lnTo>
                    <a:lnTo>
                      <a:pt x="8" y="760"/>
                    </a:lnTo>
                    <a:lnTo>
                      <a:pt x="8" y="760"/>
                    </a:lnTo>
                    <a:lnTo>
                      <a:pt x="8" y="760"/>
                    </a:lnTo>
                    <a:lnTo>
                      <a:pt x="8" y="760"/>
                    </a:lnTo>
                    <a:lnTo>
                      <a:pt x="15" y="760"/>
                    </a:lnTo>
                    <a:lnTo>
                      <a:pt x="15" y="760"/>
                    </a:lnTo>
                    <a:lnTo>
                      <a:pt x="15" y="760"/>
                    </a:lnTo>
                    <a:lnTo>
                      <a:pt x="15" y="760"/>
                    </a:lnTo>
                    <a:lnTo>
                      <a:pt x="23" y="760"/>
                    </a:lnTo>
                    <a:lnTo>
                      <a:pt x="23" y="760"/>
                    </a:lnTo>
                    <a:lnTo>
                      <a:pt x="23" y="760"/>
                    </a:lnTo>
                    <a:lnTo>
                      <a:pt x="23" y="760"/>
                    </a:lnTo>
                    <a:lnTo>
                      <a:pt x="30" y="760"/>
                    </a:lnTo>
                    <a:lnTo>
                      <a:pt x="30" y="760"/>
                    </a:lnTo>
                    <a:lnTo>
                      <a:pt x="30" y="760"/>
                    </a:lnTo>
                    <a:lnTo>
                      <a:pt x="30" y="760"/>
                    </a:lnTo>
                    <a:lnTo>
                      <a:pt x="38" y="760"/>
                    </a:lnTo>
                    <a:lnTo>
                      <a:pt x="38" y="760"/>
                    </a:lnTo>
                    <a:lnTo>
                      <a:pt x="38" y="760"/>
                    </a:lnTo>
                    <a:lnTo>
                      <a:pt x="38" y="760"/>
                    </a:lnTo>
                    <a:lnTo>
                      <a:pt x="45" y="760"/>
                    </a:lnTo>
                    <a:lnTo>
                      <a:pt x="45" y="760"/>
                    </a:lnTo>
                    <a:lnTo>
                      <a:pt x="45" y="760"/>
                    </a:lnTo>
                    <a:lnTo>
                      <a:pt x="45" y="760"/>
                    </a:lnTo>
                    <a:lnTo>
                      <a:pt x="53" y="760"/>
                    </a:lnTo>
                    <a:lnTo>
                      <a:pt x="53" y="760"/>
                    </a:lnTo>
                    <a:lnTo>
                      <a:pt x="53" y="760"/>
                    </a:lnTo>
                    <a:lnTo>
                      <a:pt x="53" y="760"/>
                    </a:lnTo>
                    <a:lnTo>
                      <a:pt x="60" y="760"/>
                    </a:lnTo>
                    <a:lnTo>
                      <a:pt x="60" y="760"/>
                    </a:lnTo>
                    <a:lnTo>
                      <a:pt x="60" y="760"/>
                    </a:lnTo>
                    <a:lnTo>
                      <a:pt x="60" y="760"/>
                    </a:lnTo>
                    <a:lnTo>
                      <a:pt x="68" y="760"/>
                    </a:lnTo>
                    <a:lnTo>
                      <a:pt x="68" y="760"/>
                    </a:lnTo>
                    <a:lnTo>
                      <a:pt x="68" y="760"/>
                    </a:lnTo>
                    <a:lnTo>
                      <a:pt x="68" y="760"/>
                    </a:lnTo>
                    <a:lnTo>
                      <a:pt x="75" y="760"/>
                    </a:lnTo>
                    <a:lnTo>
                      <a:pt x="75" y="760"/>
                    </a:lnTo>
                    <a:lnTo>
                      <a:pt x="75" y="760"/>
                    </a:lnTo>
                    <a:lnTo>
                      <a:pt x="75" y="760"/>
                    </a:lnTo>
                    <a:lnTo>
                      <a:pt x="83" y="760"/>
                    </a:lnTo>
                    <a:lnTo>
                      <a:pt x="83" y="760"/>
                    </a:lnTo>
                    <a:lnTo>
                      <a:pt x="83" y="760"/>
                    </a:lnTo>
                    <a:lnTo>
                      <a:pt x="83" y="760"/>
                    </a:lnTo>
                    <a:lnTo>
                      <a:pt x="90" y="760"/>
                    </a:lnTo>
                    <a:lnTo>
                      <a:pt x="90" y="760"/>
                    </a:lnTo>
                    <a:lnTo>
                      <a:pt x="90" y="760"/>
                    </a:lnTo>
                    <a:lnTo>
                      <a:pt x="90" y="760"/>
                    </a:lnTo>
                    <a:lnTo>
                      <a:pt x="98" y="760"/>
                    </a:lnTo>
                    <a:lnTo>
                      <a:pt x="98" y="760"/>
                    </a:lnTo>
                    <a:lnTo>
                      <a:pt x="98" y="760"/>
                    </a:lnTo>
                    <a:lnTo>
                      <a:pt x="98" y="760"/>
                    </a:lnTo>
                    <a:lnTo>
                      <a:pt x="105" y="760"/>
                    </a:lnTo>
                    <a:lnTo>
                      <a:pt x="105" y="760"/>
                    </a:lnTo>
                    <a:lnTo>
                      <a:pt x="105" y="760"/>
                    </a:lnTo>
                    <a:lnTo>
                      <a:pt x="105" y="760"/>
                    </a:lnTo>
                    <a:lnTo>
                      <a:pt x="113" y="760"/>
                    </a:lnTo>
                    <a:lnTo>
                      <a:pt x="113" y="760"/>
                    </a:lnTo>
                    <a:lnTo>
                      <a:pt x="113" y="760"/>
                    </a:lnTo>
                    <a:lnTo>
                      <a:pt x="113" y="755"/>
                    </a:lnTo>
                    <a:lnTo>
                      <a:pt x="120" y="755"/>
                    </a:lnTo>
                    <a:lnTo>
                      <a:pt x="120" y="755"/>
                    </a:lnTo>
                    <a:lnTo>
                      <a:pt x="120" y="755"/>
                    </a:lnTo>
                    <a:lnTo>
                      <a:pt x="120" y="755"/>
                    </a:lnTo>
                    <a:lnTo>
                      <a:pt x="128" y="755"/>
                    </a:lnTo>
                    <a:lnTo>
                      <a:pt x="128" y="755"/>
                    </a:lnTo>
                    <a:lnTo>
                      <a:pt x="128" y="755"/>
                    </a:lnTo>
                    <a:lnTo>
                      <a:pt x="128" y="755"/>
                    </a:lnTo>
                    <a:lnTo>
                      <a:pt x="128" y="755"/>
                    </a:lnTo>
                    <a:lnTo>
                      <a:pt x="135" y="755"/>
                    </a:lnTo>
                    <a:lnTo>
                      <a:pt x="135" y="755"/>
                    </a:lnTo>
                    <a:lnTo>
                      <a:pt x="135" y="755"/>
                    </a:lnTo>
                    <a:lnTo>
                      <a:pt x="135" y="755"/>
                    </a:lnTo>
                    <a:lnTo>
                      <a:pt x="143" y="755"/>
                    </a:lnTo>
                    <a:lnTo>
                      <a:pt x="143" y="755"/>
                    </a:lnTo>
                    <a:lnTo>
                      <a:pt x="143" y="755"/>
                    </a:lnTo>
                    <a:lnTo>
                      <a:pt x="143" y="755"/>
                    </a:lnTo>
                    <a:lnTo>
                      <a:pt x="150" y="755"/>
                    </a:lnTo>
                    <a:lnTo>
                      <a:pt x="150" y="755"/>
                    </a:lnTo>
                    <a:lnTo>
                      <a:pt x="150" y="755"/>
                    </a:lnTo>
                    <a:lnTo>
                      <a:pt x="150" y="755"/>
                    </a:lnTo>
                    <a:lnTo>
                      <a:pt x="158" y="755"/>
                    </a:lnTo>
                    <a:lnTo>
                      <a:pt x="158" y="755"/>
                    </a:lnTo>
                    <a:lnTo>
                      <a:pt x="158" y="755"/>
                    </a:lnTo>
                    <a:lnTo>
                      <a:pt x="158" y="755"/>
                    </a:lnTo>
                    <a:lnTo>
                      <a:pt x="165" y="755"/>
                    </a:lnTo>
                    <a:lnTo>
                      <a:pt x="165" y="755"/>
                    </a:lnTo>
                    <a:lnTo>
                      <a:pt x="165" y="755"/>
                    </a:lnTo>
                    <a:lnTo>
                      <a:pt x="165" y="755"/>
                    </a:lnTo>
                    <a:lnTo>
                      <a:pt x="173" y="755"/>
                    </a:lnTo>
                    <a:lnTo>
                      <a:pt x="173" y="755"/>
                    </a:lnTo>
                    <a:lnTo>
                      <a:pt x="173" y="755"/>
                    </a:lnTo>
                    <a:lnTo>
                      <a:pt x="173" y="755"/>
                    </a:lnTo>
                    <a:lnTo>
                      <a:pt x="180" y="755"/>
                    </a:lnTo>
                    <a:lnTo>
                      <a:pt x="180" y="755"/>
                    </a:lnTo>
                    <a:lnTo>
                      <a:pt x="180" y="755"/>
                    </a:lnTo>
                    <a:lnTo>
                      <a:pt x="188" y="755"/>
                    </a:lnTo>
                    <a:lnTo>
                      <a:pt x="188" y="755"/>
                    </a:lnTo>
                    <a:lnTo>
                      <a:pt x="188" y="755"/>
                    </a:lnTo>
                    <a:lnTo>
                      <a:pt x="188" y="755"/>
                    </a:lnTo>
                    <a:lnTo>
                      <a:pt x="195" y="755"/>
                    </a:lnTo>
                    <a:lnTo>
                      <a:pt x="195" y="755"/>
                    </a:lnTo>
                    <a:lnTo>
                      <a:pt x="195" y="755"/>
                    </a:lnTo>
                    <a:lnTo>
                      <a:pt x="195" y="755"/>
                    </a:lnTo>
                    <a:lnTo>
                      <a:pt x="203" y="755"/>
                    </a:lnTo>
                    <a:lnTo>
                      <a:pt x="203" y="750"/>
                    </a:lnTo>
                    <a:lnTo>
                      <a:pt x="203" y="750"/>
                    </a:lnTo>
                    <a:lnTo>
                      <a:pt x="203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8" y="750"/>
                    </a:lnTo>
                    <a:lnTo>
                      <a:pt x="218" y="750"/>
                    </a:lnTo>
                    <a:lnTo>
                      <a:pt x="218" y="750"/>
                    </a:lnTo>
                    <a:lnTo>
                      <a:pt x="218" y="750"/>
                    </a:lnTo>
                    <a:lnTo>
                      <a:pt x="225" y="750"/>
                    </a:lnTo>
                    <a:lnTo>
                      <a:pt x="225" y="750"/>
                    </a:lnTo>
                    <a:lnTo>
                      <a:pt x="225" y="750"/>
                    </a:lnTo>
                    <a:lnTo>
                      <a:pt x="225" y="750"/>
                    </a:lnTo>
                    <a:lnTo>
                      <a:pt x="233" y="750"/>
                    </a:lnTo>
                    <a:lnTo>
                      <a:pt x="233" y="750"/>
                    </a:lnTo>
                    <a:lnTo>
                      <a:pt x="233" y="750"/>
                    </a:lnTo>
                    <a:lnTo>
                      <a:pt x="233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0" y="750"/>
                    </a:lnTo>
                    <a:lnTo>
                      <a:pt x="248" y="750"/>
                    </a:lnTo>
                    <a:lnTo>
                      <a:pt x="248" y="750"/>
                    </a:lnTo>
                    <a:lnTo>
                      <a:pt x="248" y="750"/>
                    </a:lnTo>
                    <a:lnTo>
                      <a:pt x="248" y="750"/>
                    </a:lnTo>
                    <a:lnTo>
                      <a:pt x="255" y="750"/>
                    </a:lnTo>
                    <a:lnTo>
                      <a:pt x="255" y="750"/>
                    </a:lnTo>
                    <a:lnTo>
                      <a:pt x="255" y="750"/>
                    </a:lnTo>
                    <a:lnTo>
                      <a:pt x="255" y="750"/>
                    </a:lnTo>
                    <a:lnTo>
                      <a:pt x="263" y="750"/>
                    </a:lnTo>
                    <a:lnTo>
                      <a:pt x="263" y="745"/>
                    </a:lnTo>
                    <a:lnTo>
                      <a:pt x="263" y="745"/>
                    </a:lnTo>
                    <a:lnTo>
                      <a:pt x="263" y="745"/>
                    </a:lnTo>
                    <a:lnTo>
                      <a:pt x="271" y="745"/>
                    </a:lnTo>
                    <a:lnTo>
                      <a:pt x="271" y="745"/>
                    </a:lnTo>
                    <a:lnTo>
                      <a:pt x="271" y="745"/>
                    </a:lnTo>
                    <a:lnTo>
                      <a:pt x="271" y="745"/>
                    </a:lnTo>
                    <a:lnTo>
                      <a:pt x="278" y="745"/>
                    </a:lnTo>
                    <a:lnTo>
                      <a:pt x="278" y="745"/>
                    </a:lnTo>
                    <a:lnTo>
                      <a:pt x="278" y="745"/>
                    </a:lnTo>
                    <a:lnTo>
                      <a:pt x="278" y="745"/>
                    </a:lnTo>
                    <a:lnTo>
                      <a:pt x="286" y="745"/>
                    </a:lnTo>
                    <a:lnTo>
                      <a:pt x="286" y="745"/>
                    </a:lnTo>
                    <a:lnTo>
                      <a:pt x="286" y="745"/>
                    </a:lnTo>
                    <a:lnTo>
                      <a:pt x="286" y="745"/>
                    </a:lnTo>
                    <a:lnTo>
                      <a:pt x="293" y="745"/>
                    </a:lnTo>
                    <a:lnTo>
                      <a:pt x="293" y="745"/>
                    </a:lnTo>
                    <a:lnTo>
                      <a:pt x="293" y="745"/>
                    </a:lnTo>
                    <a:lnTo>
                      <a:pt x="293" y="745"/>
                    </a:lnTo>
                    <a:lnTo>
                      <a:pt x="301" y="745"/>
                    </a:lnTo>
                    <a:lnTo>
                      <a:pt x="301" y="745"/>
                    </a:lnTo>
                    <a:lnTo>
                      <a:pt x="301" y="745"/>
                    </a:lnTo>
                    <a:lnTo>
                      <a:pt x="301" y="745"/>
                    </a:lnTo>
                    <a:lnTo>
                      <a:pt x="308" y="745"/>
                    </a:lnTo>
                    <a:lnTo>
                      <a:pt x="308" y="745"/>
                    </a:lnTo>
                    <a:lnTo>
                      <a:pt x="308" y="745"/>
                    </a:lnTo>
                    <a:lnTo>
                      <a:pt x="308" y="740"/>
                    </a:lnTo>
                    <a:lnTo>
                      <a:pt x="316" y="740"/>
                    </a:lnTo>
                    <a:lnTo>
                      <a:pt x="316" y="740"/>
                    </a:lnTo>
                    <a:lnTo>
                      <a:pt x="316" y="740"/>
                    </a:lnTo>
                    <a:lnTo>
                      <a:pt x="316" y="740"/>
                    </a:lnTo>
                    <a:lnTo>
                      <a:pt x="316" y="740"/>
                    </a:lnTo>
                    <a:lnTo>
                      <a:pt x="323" y="740"/>
                    </a:lnTo>
                    <a:lnTo>
                      <a:pt x="323" y="740"/>
                    </a:lnTo>
                    <a:lnTo>
                      <a:pt x="323" y="740"/>
                    </a:lnTo>
                    <a:lnTo>
                      <a:pt x="323" y="740"/>
                    </a:lnTo>
                    <a:lnTo>
                      <a:pt x="331" y="740"/>
                    </a:lnTo>
                    <a:lnTo>
                      <a:pt x="331" y="740"/>
                    </a:lnTo>
                    <a:lnTo>
                      <a:pt x="331" y="740"/>
                    </a:lnTo>
                    <a:lnTo>
                      <a:pt x="331" y="740"/>
                    </a:lnTo>
                    <a:lnTo>
                      <a:pt x="338" y="740"/>
                    </a:lnTo>
                    <a:lnTo>
                      <a:pt x="338" y="740"/>
                    </a:lnTo>
                    <a:lnTo>
                      <a:pt x="338" y="740"/>
                    </a:lnTo>
                    <a:lnTo>
                      <a:pt x="338" y="740"/>
                    </a:lnTo>
                    <a:lnTo>
                      <a:pt x="346" y="740"/>
                    </a:lnTo>
                    <a:lnTo>
                      <a:pt x="346" y="740"/>
                    </a:lnTo>
                    <a:lnTo>
                      <a:pt x="346" y="740"/>
                    </a:lnTo>
                    <a:lnTo>
                      <a:pt x="346" y="740"/>
                    </a:lnTo>
                    <a:lnTo>
                      <a:pt x="353" y="740"/>
                    </a:lnTo>
                    <a:lnTo>
                      <a:pt x="353" y="735"/>
                    </a:lnTo>
                    <a:lnTo>
                      <a:pt x="353" y="735"/>
                    </a:lnTo>
                    <a:lnTo>
                      <a:pt x="353" y="735"/>
                    </a:lnTo>
                    <a:lnTo>
                      <a:pt x="361" y="735"/>
                    </a:lnTo>
                    <a:lnTo>
                      <a:pt x="361" y="735"/>
                    </a:lnTo>
                    <a:lnTo>
                      <a:pt x="361" y="735"/>
                    </a:lnTo>
                    <a:lnTo>
                      <a:pt x="361" y="735"/>
                    </a:lnTo>
                    <a:lnTo>
                      <a:pt x="368" y="735"/>
                    </a:lnTo>
                    <a:lnTo>
                      <a:pt x="368" y="735"/>
                    </a:lnTo>
                    <a:lnTo>
                      <a:pt x="368" y="735"/>
                    </a:lnTo>
                    <a:lnTo>
                      <a:pt x="368" y="735"/>
                    </a:lnTo>
                    <a:lnTo>
                      <a:pt x="376" y="735"/>
                    </a:lnTo>
                    <a:lnTo>
                      <a:pt x="376" y="735"/>
                    </a:lnTo>
                    <a:lnTo>
                      <a:pt x="376" y="735"/>
                    </a:lnTo>
                    <a:lnTo>
                      <a:pt x="376" y="735"/>
                    </a:lnTo>
                    <a:lnTo>
                      <a:pt x="383" y="735"/>
                    </a:lnTo>
                    <a:lnTo>
                      <a:pt x="383" y="735"/>
                    </a:lnTo>
                    <a:lnTo>
                      <a:pt x="383" y="735"/>
                    </a:lnTo>
                    <a:lnTo>
                      <a:pt x="383" y="735"/>
                    </a:lnTo>
                    <a:lnTo>
                      <a:pt x="391" y="735"/>
                    </a:lnTo>
                    <a:lnTo>
                      <a:pt x="391" y="735"/>
                    </a:lnTo>
                    <a:lnTo>
                      <a:pt x="391" y="731"/>
                    </a:lnTo>
                    <a:lnTo>
                      <a:pt x="391" y="731"/>
                    </a:lnTo>
                    <a:lnTo>
                      <a:pt x="398" y="731"/>
                    </a:lnTo>
                    <a:lnTo>
                      <a:pt x="398" y="731"/>
                    </a:lnTo>
                    <a:lnTo>
                      <a:pt x="398" y="731"/>
                    </a:lnTo>
                    <a:lnTo>
                      <a:pt x="398" y="731"/>
                    </a:lnTo>
                    <a:lnTo>
                      <a:pt x="406" y="731"/>
                    </a:lnTo>
                    <a:lnTo>
                      <a:pt x="406" y="731"/>
                    </a:lnTo>
                    <a:lnTo>
                      <a:pt x="406" y="731"/>
                    </a:lnTo>
                    <a:lnTo>
                      <a:pt x="406" y="731"/>
                    </a:lnTo>
                    <a:lnTo>
                      <a:pt x="413" y="731"/>
                    </a:lnTo>
                    <a:lnTo>
                      <a:pt x="413" y="731"/>
                    </a:lnTo>
                    <a:lnTo>
                      <a:pt x="413" y="731"/>
                    </a:lnTo>
                    <a:lnTo>
                      <a:pt x="413" y="731"/>
                    </a:lnTo>
                    <a:lnTo>
                      <a:pt x="421" y="731"/>
                    </a:lnTo>
                    <a:lnTo>
                      <a:pt x="421" y="731"/>
                    </a:lnTo>
                    <a:lnTo>
                      <a:pt x="421" y="731"/>
                    </a:lnTo>
                    <a:lnTo>
                      <a:pt x="421" y="731"/>
                    </a:lnTo>
                    <a:lnTo>
                      <a:pt x="428" y="726"/>
                    </a:lnTo>
                    <a:lnTo>
                      <a:pt x="428" y="726"/>
                    </a:lnTo>
                    <a:lnTo>
                      <a:pt x="428" y="726"/>
                    </a:lnTo>
                    <a:lnTo>
                      <a:pt x="428" y="726"/>
                    </a:lnTo>
                    <a:lnTo>
                      <a:pt x="436" y="726"/>
                    </a:lnTo>
                    <a:lnTo>
                      <a:pt x="436" y="726"/>
                    </a:lnTo>
                    <a:lnTo>
                      <a:pt x="436" y="726"/>
                    </a:lnTo>
                    <a:lnTo>
                      <a:pt x="436" y="726"/>
                    </a:lnTo>
                    <a:lnTo>
                      <a:pt x="443" y="726"/>
                    </a:lnTo>
                    <a:lnTo>
                      <a:pt x="443" y="726"/>
                    </a:lnTo>
                    <a:lnTo>
                      <a:pt x="443" y="726"/>
                    </a:lnTo>
                    <a:lnTo>
                      <a:pt x="443" y="726"/>
                    </a:lnTo>
                    <a:lnTo>
                      <a:pt x="451" y="726"/>
                    </a:lnTo>
                    <a:lnTo>
                      <a:pt x="451" y="726"/>
                    </a:lnTo>
                    <a:lnTo>
                      <a:pt x="451" y="726"/>
                    </a:lnTo>
                    <a:lnTo>
                      <a:pt x="451" y="726"/>
                    </a:lnTo>
                    <a:lnTo>
                      <a:pt x="458" y="726"/>
                    </a:lnTo>
                    <a:lnTo>
                      <a:pt x="458" y="721"/>
                    </a:lnTo>
                    <a:lnTo>
                      <a:pt x="458" y="721"/>
                    </a:lnTo>
                    <a:lnTo>
                      <a:pt x="458" y="721"/>
                    </a:lnTo>
                    <a:lnTo>
                      <a:pt x="466" y="721"/>
                    </a:lnTo>
                    <a:lnTo>
                      <a:pt x="466" y="721"/>
                    </a:lnTo>
                    <a:lnTo>
                      <a:pt x="466" y="721"/>
                    </a:lnTo>
                    <a:lnTo>
                      <a:pt x="466" y="721"/>
                    </a:lnTo>
                    <a:lnTo>
                      <a:pt x="473" y="721"/>
                    </a:lnTo>
                    <a:lnTo>
                      <a:pt x="473" y="721"/>
                    </a:lnTo>
                    <a:lnTo>
                      <a:pt x="473" y="721"/>
                    </a:lnTo>
                    <a:lnTo>
                      <a:pt x="481" y="721"/>
                    </a:lnTo>
                    <a:lnTo>
                      <a:pt x="481" y="721"/>
                    </a:lnTo>
                    <a:lnTo>
                      <a:pt x="481" y="721"/>
                    </a:lnTo>
                    <a:lnTo>
                      <a:pt x="481" y="721"/>
                    </a:lnTo>
                    <a:lnTo>
                      <a:pt x="488" y="721"/>
                    </a:lnTo>
                    <a:lnTo>
                      <a:pt x="488" y="716"/>
                    </a:lnTo>
                    <a:lnTo>
                      <a:pt x="488" y="716"/>
                    </a:lnTo>
                    <a:lnTo>
                      <a:pt x="488" y="716"/>
                    </a:lnTo>
                    <a:lnTo>
                      <a:pt x="496" y="716"/>
                    </a:lnTo>
                    <a:lnTo>
                      <a:pt x="496" y="716"/>
                    </a:lnTo>
                    <a:lnTo>
                      <a:pt x="496" y="716"/>
                    </a:lnTo>
                    <a:lnTo>
                      <a:pt x="496" y="716"/>
                    </a:lnTo>
                    <a:lnTo>
                      <a:pt x="503" y="716"/>
                    </a:lnTo>
                    <a:lnTo>
                      <a:pt x="503" y="716"/>
                    </a:lnTo>
                    <a:lnTo>
                      <a:pt x="503" y="716"/>
                    </a:lnTo>
                    <a:lnTo>
                      <a:pt x="503" y="716"/>
                    </a:lnTo>
                    <a:lnTo>
                      <a:pt x="503" y="716"/>
                    </a:lnTo>
                    <a:lnTo>
                      <a:pt x="511" y="716"/>
                    </a:lnTo>
                    <a:lnTo>
                      <a:pt x="511" y="716"/>
                    </a:lnTo>
                    <a:lnTo>
                      <a:pt x="511" y="716"/>
                    </a:lnTo>
                    <a:lnTo>
                      <a:pt x="511" y="716"/>
                    </a:lnTo>
                    <a:lnTo>
                      <a:pt x="518" y="711"/>
                    </a:lnTo>
                    <a:lnTo>
                      <a:pt x="518" y="711"/>
                    </a:lnTo>
                    <a:lnTo>
                      <a:pt x="518" y="711"/>
                    </a:lnTo>
                    <a:lnTo>
                      <a:pt x="518" y="711"/>
                    </a:lnTo>
                    <a:lnTo>
                      <a:pt x="526" y="711"/>
                    </a:lnTo>
                    <a:lnTo>
                      <a:pt x="526" y="711"/>
                    </a:lnTo>
                    <a:lnTo>
                      <a:pt x="526" y="711"/>
                    </a:lnTo>
                    <a:lnTo>
                      <a:pt x="526" y="711"/>
                    </a:lnTo>
                    <a:lnTo>
                      <a:pt x="533" y="711"/>
                    </a:lnTo>
                    <a:lnTo>
                      <a:pt x="533" y="711"/>
                    </a:lnTo>
                    <a:lnTo>
                      <a:pt x="533" y="711"/>
                    </a:lnTo>
                    <a:lnTo>
                      <a:pt x="533" y="711"/>
                    </a:lnTo>
                    <a:lnTo>
                      <a:pt x="541" y="711"/>
                    </a:lnTo>
                    <a:lnTo>
                      <a:pt x="541" y="711"/>
                    </a:lnTo>
                    <a:lnTo>
                      <a:pt x="541" y="706"/>
                    </a:lnTo>
                    <a:lnTo>
                      <a:pt x="541" y="706"/>
                    </a:lnTo>
                    <a:lnTo>
                      <a:pt x="548" y="706"/>
                    </a:lnTo>
                    <a:lnTo>
                      <a:pt x="548" y="706"/>
                    </a:lnTo>
                    <a:lnTo>
                      <a:pt x="548" y="706"/>
                    </a:lnTo>
                    <a:lnTo>
                      <a:pt x="548" y="706"/>
                    </a:lnTo>
                    <a:lnTo>
                      <a:pt x="556" y="706"/>
                    </a:lnTo>
                    <a:lnTo>
                      <a:pt x="556" y="706"/>
                    </a:lnTo>
                    <a:lnTo>
                      <a:pt x="556" y="706"/>
                    </a:lnTo>
                    <a:lnTo>
                      <a:pt x="556" y="706"/>
                    </a:lnTo>
                    <a:lnTo>
                      <a:pt x="563" y="706"/>
                    </a:lnTo>
                    <a:lnTo>
                      <a:pt x="563" y="706"/>
                    </a:lnTo>
                    <a:lnTo>
                      <a:pt x="563" y="706"/>
                    </a:lnTo>
                    <a:lnTo>
                      <a:pt x="563" y="702"/>
                    </a:lnTo>
                    <a:lnTo>
                      <a:pt x="571" y="702"/>
                    </a:lnTo>
                    <a:lnTo>
                      <a:pt x="571" y="702"/>
                    </a:lnTo>
                    <a:lnTo>
                      <a:pt x="571" y="702"/>
                    </a:lnTo>
                    <a:lnTo>
                      <a:pt x="571" y="702"/>
                    </a:lnTo>
                    <a:lnTo>
                      <a:pt x="578" y="702"/>
                    </a:lnTo>
                    <a:lnTo>
                      <a:pt x="578" y="702"/>
                    </a:lnTo>
                    <a:lnTo>
                      <a:pt x="578" y="702"/>
                    </a:lnTo>
                    <a:lnTo>
                      <a:pt x="578" y="702"/>
                    </a:lnTo>
                    <a:lnTo>
                      <a:pt x="586" y="702"/>
                    </a:lnTo>
                    <a:lnTo>
                      <a:pt x="586" y="702"/>
                    </a:lnTo>
                    <a:lnTo>
                      <a:pt x="586" y="702"/>
                    </a:lnTo>
                    <a:lnTo>
                      <a:pt x="586" y="702"/>
                    </a:lnTo>
                    <a:lnTo>
                      <a:pt x="593" y="702"/>
                    </a:lnTo>
                    <a:lnTo>
                      <a:pt x="593" y="697"/>
                    </a:lnTo>
                    <a:lnTo>
                      <a:pt x="593" y="697"/>
                    </a:lnTo>
                    <a:lnTo>
                      <a:pt x="593" y="697"/>
                    </a:lnTo>
                    <a:lnTo>
                      <a:pt x="601" y="697"/>
                    </a:lnTo>
                    <a:lnTo>
                      <a:pt x="601" y="697"/>
                    </a:lnTo>
                    <a:lnTo>
                      <a:pt x="601" y="697"/>
                    </a:lnTo>
                    <a:lnTo>
                      <a:pt x="601" y="697"/>
                    </a:lnTo>
                    <a:lnTo>
                      <a:pt x="608" y="697"/>
                    </a:lnTo>
                    <a:lnTo>
                      <a:pt x="608" y="697"/>
                    </a:lnTo>
                    <a:lnTo>
                      <a:pt x="608" y="697"/>
                    </a:lnTo>
                    <a:lnTo>
                      <a:pt x="608" y="697"/>
                    </a:lnTo>
                    <a:lnTo>
                      <a:pt x="616" y="697"/>
                    </a:lnTo>
                    <a:lnTo>
                      <a:pt x="616" y="692"/>
                    </a:lnTo>
                    <a:lnTo>
                      <a:pt x="616" y="692"/>
                    </a:lnTo>
                    <a:lnTo>
                      <a:pt x="616" y="692"/>
                    </a:lnTo>
                    <a:lnTo>
                      <a:pt x="623" y="692"/>
                    </a:lnTo>
                    <a:lnTo>
                      <a:pt x="623" y="692"/>
                    </a:lnTo>
                    <a:lnTo>
                      <a:pt x="623" y="692"/>
                    </a:lnTo>
                    <a:lnTo>
                      <a:pt x="623" y="692"/>
                    </a:lnTo>
                    <a:lnTo>
                      <a:pt x="631" y="692"/>
                    </a:lnTo>
                    <a:lnTo>
                      <a:pt x="631" y="692"/>
                    </a:lnTo>
                    <a:lnTo>
                      <a:pt x="631" y="692"/>
                    </a:lnTo>
                    <a:lnTo>
                      <a:pt x="631" y="692"/>
                    </a:lnTo>
                    <a:lnTo>
                      <a:pt x="638" y="692"/>
                    </a:lnTo>
                    <a:lnTo>
                      <a:pt x="638" y="687"/>
                    </a:lnTo>
                    <a:lnTo>
                      <a:pt x="638" y="687"/>
                    </a:lnTo>
                    <a:lnTo>
                      <a:pt x="638" y="687"/>
                    </a:lnTo>
                    <a:lnTo>
                      <a:pt x="646" y="687"/>
                    </a:lnTo>
                    <a:lnTo>
                      <a:pt x="646" y="687"/>
                    </a:lnTo>
                    <a:lnTo>
                      <a:pt x="646" y="687"/>
                    </a:lnTo>
                    <a:lnTo>
                      <a:pt x="646" y="687"/>
                    </a:lnTo>
                    <a:lnTo>
                      <a:pt x="653" y="687"/>
                    </a:lnTo>
                    <a:lnTo>
                      <a:pt x="653" y="687"/>
                    </a:lnTo>
                    <a:lnTo>
                      <a:pt x="653" y="687"/>
                    </a:lnTo>
                    <a:lnTo>
                      <a:pt x="653" y="687"/>
                    </a:lnTo>
                    <a:lnTo>
                      <a:pt x="661" y="687"/>
                    </a:lnTo>
                    <a:lnTo>
                      <a:pt x="661" y="682"/>
                    </a:lnTo>
                    <a:lnTo>
                      <a:pt x="661" y="682"/>
                    </a:lnTo>
                    <a:lnTo>
                      <a:pt x="661" y="682"/>
                    </a:lnTo>
                    <a:lnTo>
                      <a:pt x="668" y="682"/>
                    </a:lnTo>
                    <a:lnTo>
                      <a:pt x="668" y="682"/>
                    </a:lnTo>
                    <a:lnTo>
                      <a:pt x="668" y="682"/>
                    </a:lnTo>
                    <a:lnTo>
                      <a:pt x="668" y="682"/>
                    </a:lnTo>
                    <a:lnTo>
                      <a:pt x="676" y="682"/>
                    </a:lnTo>
                    <a:lnTo>
                      <a:pt x="676" y="682"/>
                    </a:lnTo>
                    <a:lnTo>
                      <a:pt x="676" y="682"/>
                    </a:lnTo>
                    <a:lnTo>
                      <a:pt x="676" y="682"/>
                    </a:lnTo>
                    <a:lnTo>
                      <a:pt x="683" y="677"/>
                    </a:lnTo>
                    <a:lnTo>
                      <a:pt x="683" y="677"/>
                    </a:lnTo>
                    <a:lnTo>
                      <a:pt x="683" y="677"/>
                    </a:lnTo>
                    <a:lnTo>
                      <a:pt x="683" y="677"/>
                    </a:lnTo>
                    <a:lnTo>
                      <a:pt x="691" y="677"/>
                    </a:lnTo>
                    <a:lnTo>
                      <a:pt x="691" y="677"/>
                    </a:lnTo>
                    <a:lnTo>
                      <a:pt x="691" y="677"/>
                    </a:lnTo>
                    <a:lnTo>
                      <a:pt x="691" y="677"/>
                    </a:lnTo>
                    <a:lnTo>
                      <a:pt x="698" y="677"/>
                    </a:lnTo>
                    <a:lnTo>
                      <a:pt x="698" y="677"/>
                    </a:lnTo>
                    <a:lnTo>
                      <a:pt x="698" y="677"/>
                    </a:lnTo>
                    <a:lnTo>
                      <a:pt x="698" y="673"/>
                    </a:lnTo>
                    <a:lnTo>
                      <a:pt x="706" y="673"/>
                    </a:lnTo>
                    <a:lnTo>
                      <a:pt x="706" y="673"/>
                    </a:lnTo>
                    <a:lnTo>
                      <a:pt x="706" y="673"/>
                    </a:lnTo>
                    <a:lnTo>
                      <a:pt x="706" y="673"/>
                    </a:lnTo>
                    <a:lnTo>
                      <a:pt x="713" y="673"/>
                    </a:lnTo>
                    <a:lnTo>
                      <a:pt x="713" y="673"/>
                    </a:lnTo>
                    <a:lnTo>
                      <a:pt x="713" y="673"/>
                    </a:lnTo>
                    <a:lnTo>
                      <a:pt x="713" y="673"/>
                    </a:lnTo>
                    <a:lnTo>
                      <a:pt x="721" y="673"/>
                    </a:lnTo>
                    <a:lnTo>
                      <a:pt x="721" y="673"/>
                    </a:lnTo>
                    <a:lnTo>
                      <a:pt x="721" y="668"/>
                    </a:lnTo>
                    <a:lnTo>
                      <a:pt x="721" y="668"/>
                    </a:lnTo>
                    <a:lnTo>
                      <a:pt x="728" y="668"/>
                    </a:lnTo>
                    <a:lnTo>
                      <a:pt x="728" y="668"/>
                    </a:lnTo>
                    <a:lnTo>
                      <a:pt x="728" y="668"/>
                    </a:lnTo>
                    <a:lnTo>
                      <a:pt x="728" y="668"/>
                    </a:lnTo>
                    <a:lnTo>
                      <a:pt x="736" y="668"/>
                    </a:lnTo>
                    <a:lnTo>
                      <a:pt x="736" y="668"/>
                    </a:lnTo>
                    <a:lnTo>
                      <a:pt x="736" y="668"/>
                    </a:lnTo>
                    <a:lnTo>
                      <a:pt x="736" y="668"/>
                    </a:lnTo>
                    <a:lnTo>
                      <a:pt x="743" y="663"/>
                    </a:lnTo>
                    <a:lnTo>
                      <a:pt x="743" y="663"/>
                    </a:lnTo>
                    <a:lnTo>
                      <a:pt x="743" y="663"/>
                    </a:lnTo>
                    <a:lnTo>
                      <a:pt x="743" y="663"/>
                    </a:lnTo>
                    <a:lnTo>
                      <a:pt x="751" y="663"/>
                    </a:lnTo>
                    <a:lnTo>
                      <a:pt x="751" y="663"/>
                    </a:lnTo>
                    <a:lnTo>
                      <a:pt x="751" y="663"/>
                    </a:lnTo>
                    <a:lnTo>
                      <a:pt x="751" y="663"/>
                    </a:lnTo>
                    <a:lnTo>
                      <a:pt x="751" y="663"/>
                    </a:lnTo>
                    <a:lnTo>
                      <a:pt x="758" y="663"/>
                    </a:lnTo>
                    <a:lnTo>
                      <a:pt x="758" y="658"/>
                    </a:lnTo>
                    <a:lnTo>
                      <a:pt x="758" y="658"/>
                    </a:lnTo>
                    <a:lnTo>
                      <a:pt x="758" y="658"/>
                    </a:lnTo>
                    <a:lnTo>
                      <a:pt x="766" y="658"/>
                    </a:lnTo>
                    <a:lnTo>
                      <a:pt x="766" y="658"/>
                    </a:lnTo>
                    <a:lnTo>
                      <a:pt x="766" y="658"/>
                    </a:lnTo>
                    <a:lnTo>
                      <a:pt x="766" y="658"/>
                    </a:lnTo>
                    <a:lnTo>
                      <a:pt x="773" y="658"/>
                    </a:lnTo>
                    <a:lnTo>
                      <a:pt x="773" y="658"/>
                    </a:lnTo>
                    <a:lnTo>
                      <a:pt x="773" y="658"/>
                    </a:lnTo>
                    <a:lnTo>
                      <a:pt x="773" y="653"/>
                    </a:lnTo>
                    <a:lnTo>
                      <a:pt x="781" y="653"/>
                    </a:lnTo>
                    <a:lnTo>
                      <a:pt x="781" y="653"/>
                    </a:lnTo>
                    <a:lnTo>
                      <a:pt x="781" y="653"/>
                    </a:lnTo>
                    <a:lnTo>
                      <a:pt x="781" y="653"/>
                    </a:lnTo>
                    <a:lnTo>
                      <a:pt x="788" y="653"/>
                    </a:lnTo>
                    <a:lnTo>
                      <a:pt x="788" y="653"/>
                    </a:lnTo>
                    <a:lnTo>
                      <a:pt x="788" y="653"/>
                    </a:lnTo>
                    <a:lnTo>
                      <a:pt x="788" y="653"/>
                    </a:lnTo>
                    <a:lnTo>
                      <a:pt x="796" y="653"/>
                    </a:lnTo>
                    <a:lnTo>
                      <a:pt x="796" y="648"/>
                    </a:lnTo>
                    <a:lnTo>
                      <a:pt x="796" y="648"/>
                    </a:lnTo>
                    <a:lnTo>
                      <a:pt x="796" y="648"/>
                    </a:lnTo>
                    <a:lnTo>
                      <a:pt x="803" y="648"/>
                    </a:lnTo>
                    <a:lnTo>
                      <a:pt x="803" y="648"/>
                    </a:lnTo>
                    <a:lnTo>
                      <a:pt x="803" y="648"/>
                    </a:lnTo>
                    <a:lnTo>
                      <a:pt x="803" y="648"/>
                    </a:lnTo>
                    <a:lnTo>
                      <a:pt x="811" y="648"/>
                    </a:lnTo>
                    <a:lnTo>
                      <a:pt x="811" y="648"/>
                    </a:lnTo>
                    <a:lnTo>
                      <a:pt x="811" y="644"/>
                    </a:lnTo>
                    <a:lnTo>
                      <a:pt x="811" y="644"/>
                    </a:lnTo>
                    <a:lnTo>
                      <a:pt x="818" y="644"/>
                    </a:lnTo>
                    <a:lnTo>
                      <a:pt x="818" y="644"/>
                    </a:lnTo>
                    <a:lnTo>
                      <a:pt x="818" y="644"/>
                    </a:lnTo>
                    <a:lnTo>
                      <a:pt x="818" y="644"/>
                    </a:lnTo>
                    <a:lnTo>
                      <a:pt x="826" y="644"/>
                    </a:lnTo>
                    <a:lnTo>
                      <a:pt x="826" y="644"/>
                    </a:lnTo>
                    <a:lnTo>
                      <a:pt x="826" y="644"/>
                    </a:lnTo>
                    <a:lnTo>
                      <a:pt x="826" y="639"/>
                    </a:lnTo>
                    <a:lnTo>
                      <a:pt x="833" y="639"/>
                    </a:lnTo>
                    <a:lnTo>
                      <a:pt x="833" y="639"/>
                    </a:lnTo>
                    <a:lnTo>
                      <a:pt x="833" y="639"/>
                    </a:lnTo>
                    <a:lnTo>
                      <a:pt x="841" y="639"/>
                    </a:lnTo>
                    <a:lnTo>
                      <a:pt x="841" y="639"/>
                    </a:lnTo>
                    <a:lnTo>
                      <a:pt x="841" y="639"/>
                    </a:lnTo>
                    <a:lnTo>
                      <a:pt x="841" y="634"/>
                    </a:lnTo>
                    <a:lnTo>
                      <a:pt x="848" y="634"/>
                    </a:lnTo>
                    <a:lnTo>
                      <a:pt x="848" y="629"/>
                    </a:lnTo>
                    <a:lnTo>
                      <a:pt x="848" y="629"/>
                    </a:lnTo>
                    <a:lnTo>
                      <a:pt x="848" y="624"/>
                    </a:lnTo>
                    <a:lnTo>
                      <a:pt x="856" y="619"/>
                    </a:lnTo>
                    <a:lnTo>
                      <a:pt x="856" y="614"/>
                    </a:lnTo>
                    <a:lnTo>
                      <a:pt x="856" y="610"/>
                    </a:lnTo>
                    <a:lnTo>
                      <a:pt x="856" y="605"/>
                    </a:lnTo>
                    <a:lnTo>
                      <a:pt x="863" y="600"/>
                    </a:lnTo>
                    <a:lnTo>
                      <a:pt x="863" y="595"/>
                    </a:lnTo>
                    <a:lnTo>
                      <a:pt x="863" y="585"/>
                    </a:lnTo>
                    <a:lnTo>
                      <a:pt x="863" y="581"/>
                    </a:lnTo>
                    <a:lnTo>
                      <a:pt x="871" y="576"/>
                    </a:lnTo>
                    <a:lnTo>
                      <a:pt x="871" y="571"/>
                    </a:lnTo>
                    <a:lnTo>
                      <a:pt x="871" y="561"/>
                    </a:lnTo>
                    <a:lnTo>
                      <a:pt x="871" y="556"/>
                    </a:lnTo>
                    <a:lnTo>
                      <a:pt x="871" y="552"/>
                    </a:lnTo>
                    <a:lnTo>
                      <a:pt x="878" y="542"/>
                    </a:lnTo>
                    <a:lnTo>
                      <a:pt x="878" y="537"/>
                    </a:lnTo>
                    <a:lnTo>
                      <a:pt x="878" y="532"/>
                    </a:lnTo>
                    <a:lnTo>
                      <a:pt x="878" y="522"/>
                    </a:lnTo>
                    <a:lnTo>
                      <a:pt x="886" y="518"/>
                    </a:lnTo>
                    <a:lnTo>
                      <a:pt x="886" y="513"/>
                    </a:lnTo>
                    <a:lnTo>
                      <a:pt x="886" y="503"/>
                    </a:lnTo>
                    <a:lnTo>
                      <a:pt x="886" y="498"/>
                    </a:lnTo>
                    <a:lnTo>
                      <a:pt x="893" y="489"/>
                    </a:lnTo>
                    <a:lnTo>
                      <a:pt x="893" y="484"/>
                    </a:lnTo>
                    <a:lnTo>
                      <a:pt x="893" y="479"/>
                    </a:lnTo>
                    <a:lnTo>
                      <a:pt x="893" y="469"/>
                    </a:lnTo>
                    <a:lnTo>
                      <a:pt x="901" y="464"/>
                    </a:lnTo>
                    <a:lnTo>
                      <a:pt x="901" y="455"/>
                    </a:lnTo>
                    <a:lnTo>
                      <a:pt x="901" y="450"/>
                    </a:lnTo>
                    <a:lnTo>
                      <a:pt x="901" y="440"/>
                    </a:lnTo>
                    <a:lnTo>
                      <a:pt x="908" y="435"/>
                    </a:lnTo>
                    <a:lnTo>
                      <a:pt x="908" y="426"/>
                    </a:lnTo>
                    <a:lnTo>
                      <a:pt x="908" y="421"/>
                    </a:lnTo>
                    <a:lnTo>
                      <a:pt x="908" y="411"/>
                    </a:lnTo>
                    <a:lnTo>
                      <a:pt x="916" y="406"/>
                    </a:lnTo>
                    <a:lnTo>
                      <a:pt x="916" y="397"/>
                    </a:lnTo>
                    <a:lnTo>
                      <a:pt x="916" y="387"/>
                    </a:lnTo>
                    <a:lnTo>
                      <a:pt x="916" y="382"/>
                    </a:lnTo>
                    <a:lnTo>
                      <a:pt x="923" y="372"/>
                    </a:lnTo>
                    <a:lnTo>
                      <a:pt x="923" y="368"/>
                    </a:lnTo>
                    <a:lnTo>
                      <a:pt x="923" y="358"/>
                    </a:lnTo>
                    <a:lnTo>
                      <a:pt x="923" y="348"/>
                    </a:lnTo>
                    <a:lnTo>
                      <a:pt x="931" y="343"/>
                    </a:lnTo>
                    <a:lnTo>
                      <a:pt x="931" y="334"/>
                    </a:lnTo>
                    <a:lnTo>
                      <a:pt x="931" y="324"/>
                    </a:lnTo>
                    <a:lnTo>
                      <a:pt x="931" y="319"/>
                    </a:lnTo>
                    <a:lnTo>
                      <a:pt x="938" y="309"/>
                    </a:lnTo>
                    <a:lnTo>
                      <a:pt x="938" y="300"/>
                    </a:lnTo>
                    <a:lnTo>
                      <a:pt x="938" y="295"/>
                    </a:lnTo>
                    <a:lnTo>
                      <a:pt x="938" y="285"/>
                    </a:lnTo>
                    <a:lnTo>
                      <a:pt x="946" y="276"/>
                    </a:lnTo>
                    <a:lnTo>
                      <a:pt x="946" y="271"/>
                    </a:lnTo>
                    <a:lnTo>
                      <a:pt x="946" y="261"/>
                    </a:lnTo>
                    <a:lnTo>
                      <a:pt x="946" y="251"/>
                    </a:lnTo>
                    <a:lnTo>
                      <a:pt x="953" y="242"/>
                    </a:lnTo>
                    <a:lnTo>
                      <a:pt x="953" y="237"/>
                    </a:lnTo>
                    <a:lnTo>
                      <a:pt x="953" y="227"/>
                    </a:lnTo>
                    <a:lnTo>
                      <a:pt x="953" y="222"/>
                    </a:lnTo>
                    <a:lnTo>
                      <a:pt x="961" y="217"/>
                    </a:lnTo>
                    <a:lnTo>
                      <a:pt x="961" y="213"/>
                    </a:lnTo>
                    <a:lnTo>
                      <a:pt x="961" y="208"/>
                    </a:lnTo>
                    <a:lnTo>
                      <a:pt x="961" y="208"/>
                    </a:lnTo>
                    <a:lnTo>
                      <a:pt x="968" y="208"/>
                    </a:lnTo>
                    <a:lnTo>
                      <a:pt x="968" y="213"/>
                    </a:lnTo>
                    <a:lnTo>
                      <a:pt x="968" y="217"/>
                    </a:lnTo>
                    <a:lnTo>
                      <a:pt x="976" y="227"/>
                    </a:lnTo>
                    <a:lnTo>
                      <a:pt x="976" y="232"/>
                    </a:lnTo>
                    <a:lnTo>
                      <a:pt x="976" y="242"/>
                    </a:lnTo>
                    <a:lnTo>
                      <a:pt x="976" y="251"/>
                    </a:lnTo>
                    <a:lnTo>
                      <a:pt x="983" y="261"/>
                    </a:lnTo>
                    <a:lnTo>
                      <a:pt x="983" y="271"/>
                    </a:lnTo>
                    <a:lnTo>
                      <a:pt x="983" y="280"/>
                    </a:lnTo>
                    <a:lnTo>
                      <a:pt x="983" y="285"/>
                    </a:lnTo>
                    <a:lnTo>
                      <a:pt x="983" y="295"/>
                    </a:lnTo>
                    <a:lnTo>
                      <a:pt x="991" y="305"/>
                    </a:lnTo>
                    <a:lnTo>
                      <a:pt x="991" y="314"/>
                    </a:lnTo>
                    <a:lnTo>
                      <a:pt x="991" y="324"/>
                    </a:lnTo>
                    <a:lnTo>
                      <a:pt x="991" y="334"/>
                    </a:lnTo>
                    <a:lnTo>
                      <a:pt x="998" y="338"/>
                    </a:lnTo>
                    <a:lnTo>
                      <a:pt x="998" y="348"/>
                    </a:lnTo>
                    <a:lnTo>
                      <a:pt x="998" y="358"/>
                    </a:lnTo>
                    <a:lnTo>
                      <a:pt x="998" y="363"/>
                    </a:lnTo>
                    <a:lnTo>
                      <a:pt x="1006" y="372"/>
                    </a:lnTo>
                    <a:lnTo>
                      <a:pt x="1006" y="382"/>
                    </a:lnTo>
                    <a:lnTo>
                      <a:pt x="1006" y="392"/>
                    </a:lnTo>
                    <a:lnTo>
                      <a:pt x="1006" y="397"/>
                    </a:lnTo>
                    <a:lnTo>
                      <a:pt x="1013" y="406"/>
                    </a:lnTo>
                    <a:lnTo>
                      <a:pt x="1013" y="411"/>
                    </a:lnTo>
                    <a:lnTo>
                      <a:pt x="1013" y="421"/>
                    </a:lnTo>
                    <a:lnTo>
                      <a:pt x="1013" y="430"/>
                    </a:lnTo>
                    <a:lnTo>
                      <a:pt x="1021" y="435"/>
                    </a:lnTo>
                    <a:lnTo>
                      <a:pt x="1021" y="445"/>
                    </a:lnTo>
                    <a:lnTo>
                      <a:pt x="1021" y="460"/>
                    </a:lnTo>
                    <a:lnTo>
                      <a:pt x="1028" y="464"/>
                    </a:lnTo>
                    <a:lnTo>
                      <a:pt x="1028" y="474"/>
                    </a:lnTo>
                    <a:lnTo>
                      <a:pt x="1028" y="479"/>
                    </a:lnTo>
                    <a:lnTo>
                      <a:pt x="1028" y="489"/>
                    </a:lnTo>
                    <a:lnTo>
                      <a:pt x="1028" y="493"/>
                    </a:lnTo>
                    <a:lnTo>
                      <a:pt x="1036" y="503"/>
                    </a:lnTo>
                    <a:lnTo>
                      <a:pt x="1036" y="508"/>
                    </a:lnTo>
                    <a:lnTo>
                      <a:pt x="1036" y="518"/>
                    </a:lnTo>
                    <a:lnTo>
                      <a:pt x="1036" y="522"/>
                    </a:lnTo>
                    <a:lnTo>
                      <a:pt x="1043" y="532"/>
                    </a:lnTo>
                    <a:lnTo>
                      <a:pt x="1043" y="537"/>
                    </a:lnTo>
                    <a:lnTo>
                      <a:pt x="1043" y="542"/>
                    </a:lnTo>
                    <a:lnTo>
                      <a:pt x="1043" y="552"/>
                    </a:lnTo>
                    <a:lnTo>
                      <a:pt x="1051" y="556"/>
                    </a:lnTo>
                    <a:lnTo>
                      <a:pt x="1051" y="561"/>
                    </a:lnTo>
                    <a:lnTo>
                      <a:pt x="1051" y="571"/>
                    </a:lnTo>
                    <a:lnTo>
                      <a:pt x="1051" y="581"/>
                    </a:lnTo>
                    <a:lnTo>
                      <a:pt x="1059" y="590"/>
                    </a:lnTo>
                    <a:lnTo>
                      <a:pt x="1059" y="595"/>
                    </a:lnTo>
                    <a:lnTo>
                      <a:pt x="1059" y="600"/>
                    </a:lnTo>
                    <a:lnTo>
                      <a:pt x="1059" y="610"/>
                    </a:lnTo>
                    <a:lnTo>
                      <a:pt x="1066" y="614"/>
                    </a:lnTo>
                    <a:lnTo>
                      <a:pt x="1066" y="619"/>
                    </a:lnTo>
                    <a:lnTo>
                      <a:pt x="1066" y="624"/>
                    </a:lnTo>
                    <a:lnTo>
                      <a:pt x="1066" y="634"/>
                    </a:lnTo>
                    <a:lnTo>
                      <a:pt x="1074" y="634"/>
                    </a:lnTo>
                    <a:lnTo>
                      <a:pt x="1074" y="639"/>
                    </a:lnTo>
                    <a:lnTo>
                      <a:pt x="1074" y="644"/>
                    </a:lnTo>
                    <a:lnTo>
                      <a:pt x="1074" y="648"/>
                    </a:lnTo>
                    <a:lnTo>
                      <a:pt x="1081" y="648"/>
                    </a:lnTo>
                    <a:lnTo>
                      <a:pt x="1081" y="653"/>
                    </a:lnTo>
                    <a:lnTo>
                      <a:pt x="1081" y="653"/>
                    </a:lnTo>
                    <a:lnTo>
                      <a:pt x="1081" y="653"/>
                    </a:lnTo>
                    <a:lnTo>
                      <a:pt x="1089" y="658"/>
                    </a:lnTo>
                    <a:lnTo>
                      <a:pt x="1089" y="658"/>
                    </a:lnTo>
                    <a:lnTo>
                      <a:pt x="1089" y="663"/>
                    </a:lnTo>
                    <a:lnTo>
                      <a:pt x="1089" y="663"/>
                    </a:lnTo>
                    <a:lnTo>
                      <a:pt x="1096" y="663"/>
                    </a:lnTo>
                    <a:lnTo>
                      <a:pt x="1096" y="668"/>
                    </a:lnTo>
                    <a:lnTo>
                      <a:pt x="1096" y="668"/>
                    </a:lnTo>
                    <a:lnTo>
                      <a:pt x="1096" y="673"/>
                    </a:lnTo>
                    <a:lnTo>
                      <a:pt x="1104" y="673"/>
                    </a:lnTo>
                    <a:lnTo>
                      <a:pt x="1104" y="673"/>
                    </a:lnTo>
                    <a:lnTo>
                      <a:pt x="1104" y="677"/>
                    </a:lnTo>
                    <a:lnTo>
                      <a:pt x="1104" y="677"/>
                    </a:lnTo>
                    <a:lnTo>
                      <a:pt x="1111" y="677"/>
                    </a:lnTo>
                    <a:lnTo>
                      <a:pt x="1111" y="682"/>
                    </a:lnTo>
                    <a:lnTo>
                      <a:pt x="1111" y="682"/>
                    </a:lnTo>
                    <a:lnTo>
                      <a:pt x="1111" y="687"/>
                    </a:lnTo>
                    <a:lnTo>
                      <a:pt x="1119" y="687"/>
                    </a:lnTo>
                    <a:lnTo>
                      <a:pt x="1119" y="687"/>
                    </a:lnTo>
                    <a:lnTo>
                      <a:pt x="1119" y="692"/>
                    </a:lnTo>
                    <a:lnTo>
                      <a:pt x="1119" y="692"/>
                    </a:lnTo>
                    <a:lnTo>
                      <a:pt x="1126" y="692"/>
                    </a:lnTo>
                    <a:lnTo>
                      <a:pt x="1126" y="697"/>
                    </a:lnTo>
                    <a:lnTo>
                      <a:pt x="1126" y="697"/>
                    </a:lnTo>
                    <a:lnTo>
                      <a:pt x="1126" y="702"/>
                    </a:lnTo>
                    <a:lnTo>
                      <a:pt x="1134" y="702"/>
                    </a:lnTo>
                    <a:lnTo>
                      <a:pt x="1134" y="702"/>
                    </a:lnTo>
                    <a:lnTo>
                      <a:pt x="1134" y="706"/>
                    </a:lnTo>
                    <a:lnTo>
                      <a:pt x="1134" y="706"/>
                    </a:lnTo>
                    <a:lnTo>
                      <a:pt x="1141" y="706"/>
                    </a:lnTo>
                    <a:lnTo>
                      <a:pt x="1141" y="711"/>
                    </a:lnTo>
                    <a:lnTo>
                      <a:pt x="1141" y="711"/>
                    </a:lnTo>
                    <a:lnTo>
                      <a:pt x="1141" y="711"/>
                    </a:lnTo>
                    <a:lnTo>
                      <a:pt x="1149" y="716"/>
                    </a:lnTo>
                    <a:lnTo>
                      <a:pt x="1149" y="716"/>
                    </a:lnTo>
                    <a:lnTo>
                      <a:pt x="1149" y="716"/>
                    </a:lnTo>
                    <a:lnTo>
                      <a:pt x="1149" y="721"/>
                    </a:lnTo>
                    <a:lnTo>
                      <a:pt x="1156" y="721"/>
                    </a:lnTo>
                    <a:lnTo>
                      <a:pt x="1156" y="721"/>
                    </a:lnTo>
                    <a:lnTo>
                      <a:pt x="1156" y="726"/>
                    </a:lnTo>
                    <a:lnTo>
                      <a:pt x="1156" y="726"/>
                    </a:lnTo>
                    <a:lnTo>
                      <a:pt x="1164" y="726"/>
                    </a:lnTo>
                    <a:lnTo>
                      <a:pt x="1164" y="731"/>
                    </a:lnTo>
                    <a:lnTo>
                      <a:pt x="1164" y="731"/>
                    </a:lnTo>
                    <a:lnTo>
                      <a:pt x="1164" y="731"/>
                    </a:lnTo>
                    <a:lnTo>
                      <a:pt x="1171" y="735"/>
                    </a:lnTo>
                    <a:lnTo>
                      <a:pt x="1171" y="735"/>
                    </a:lnTo>
                    <a:lnTo>
                      <a:pt x="1171" y="735"/>
                    </a:lnTo>
                    <a:lnTo>
                      <a:pt x="1171" y="740"/>
                    </a:lnTo>
                    <a:lnTo>
                      <a:pt x="1179" y="740"/>
                    </a:lnTo>
                    <a:lnTo>
                      <a:pt x="1179" y="740"/>
                    </a:lnTo>
                    <a:lnTo>
                      <a:pt x="1179" y="745"/>
                    </a:lnTo>
                    <a:lnTo>
                      <a:pt x="1179" y="745"/>
                    </a:lnTo>
                    <a:lnTo>
                      <a:pt x="1186" y="745"/>
                    </a:lnTo>
                    <a:lnTo>
                      <a:pt x="1186" y="750"/>
                    </a:lnTo>
                    <a:lnTo>
                      <a:pt x="1186" y="750"/>
                    </a:lnTo>
                    <a:lnTo>
                      <a:pt x="1186" y="750"/>
                    </a:lnTo>
                    <a:lnTo>
                      <a:pt x="1194" y="755"/>
                    </a:lnTo>
                    <a:lnTo>
                      <a:pt x="1194" y="755"/>
                    </a:lnTo>
                    <a:lnTo>
                      <a:pt x="1194" y="755"/>
                    </a:lnTo>
                    <a:lnTo>
                      <a:pt x="1194" y="760"/>
                    </a:lnTo>
                    <a:lnTo>
                      <a:pt x="1201" y="760"/>
                    </a:lnTo>
                    <a:lnTo>
                      <a:pt x="1201" y="760"/>
                    </a:lnTo>
                    <a:lnTo>
                      <a:pt x="1201" y="760"/>
                    </a:lnTo>
                    <a:lnTo>
                      <a:pt x="1201" y="765"/>
                    </a:lnTo>
                    <a:lnTo>
                      <a:pt x="1209" y="765"/>
                    </a:lnTo>
                    <a:lnTo>
                      <a:pt x="1209" y="765"/>
                    </a:lnTo>
                    <a:lnTo>
                      <a:pt x="1209" y="769"/>
                    </a:lnTo>
                    <a:lnTo>
                      <a:pt x="1209" y="769"/>
                    </a:lnTo>
                    <a:lnTo>
                      <a:pt x="1216" y="769"/>
                    </a:lnTo>
                    <a:lnTo>
                      <a:pt x="1216" y="769"/>
                    </a:lnTo>
                    <a:lnTo>
                      <a:pt x="1216" y="774"/>
                    </a:lnTo>
                    <a:lnTo>
                      <a:pt x="1216" y="774"/>
                    </a:lnTo>
                    <a:lnTo>
                      <a:pt x="1224" y="774"/>
                    </a:lnTo>
                    <a:lnTo>
                      <a:pt x="1224" y="779"/>
                    </a:lnTo>
                    <a:lnTo>
                      <a:pt x="1224" y="779"/>
                    </a:lnTo>
                    <a:lnTo>
                      <a:pt x="1224" y="779"/>
                    </a:lnTo>
                    <a:lnTo>
                      <a:pt x="1231" y="779"/>
                    </a:lnTo>
                    <a:lnTo>
                      <a:pt x="1231" y="784"/>
                    </a:lnTo>
                    <a:lnTo>
                      <a:pt x="1231" y="784"/>
                    </a:lnTo>
                    <a:lnTo>
                      <a:pt x="1231" y="784"/>
                    </a:lnTo>
                    <a:lnTo>
                      <a:pt x="1239" y="789"/>
                    </a:lnTo>
                    <a:lnTo>
                      <a:pt x="1239" y="789"/>
                    </a:lnTo>
                    <a:lnTo>
                      <a:pt x="1239" y="789"/>
                    </a:lnTo>
                    <a:lnTo>
                      <a:pt x="1239" y="789"/>
                    </a:lnTo>
                    <a:lnTo>
                      <a:pt x="1246" y="794"/>
                    </a:lnTo>
                    <a:lnTo>
                      <a:pt x="1246" y="794"/>
                    </a:lnTo>
                    <a:lnTo>
                      <a:pt x="1246" y="794"/>
                    </a:lnTo>
                    <a:lnTo>
                      <a:pt x="1246" y="794"/>
                    </a:lnTo>
                    <a:lnTo>
                      <a:pt x="1254" y="798"/>
                    </a:lnTo>
                    <a:lnTo>
                      <a:pt x="1254" y="798"/>
                    </a:lnTo>
                    <a:lnTo>
                      <a:pt x="1254" y="798"/>
                    </a:lnTo>
                    <a:lnTo>
                      <a:pt x="1254" y="798"/>
                    </a:lnTo>
                    <a:lnTo>
                      <a:pt x="1254" y="803"/>
                    </a:lnTo>
                    <a:lnTo>
                      <a:pt x="1261" y="803"/>
                    </a:lnTo>
                    <a:lnTo>
                      <a:pt x="1261" y="803"/>
                    </a:lnTo>
                    <a:lnTo>
                      <a:pt x="1261" y="803"/>
                    </a:lnTo>
                    <a:lnTo>
                      <a:pt x="1261" y="808"/>
                    </a:lnTo>
                    <a:lnTo>
                      <a:pt x="1269" y="808"/>
                    </a:lnTo>
                    <a:lnTo>
                      <a:pt x="1269" y="808"/>
                    </a:lnTo>
                    <a:lnTo>
                      <a:pt x="1269" y="808"/>
                    </a:lnTo>
                    <a:lnTo>
                      <a:pt x="1269" y="813"/>
                    </a:lnTo>
                    <a:lnTo>
                      <a:pt x="1276" y="813"/>
                    </a:lnTo>
                    <a:lnTo>
                      <a:pt x="1276" y="813"/>
                    </a:lnTo>
                    <a:lnTo>
                      <a:pt x="1276" y="813"/>
                    </a:lnTo>
                    <a:lnTo>
                      <a:pt x="1276" y="813"/>
                    </a:lnTo>
                    <a:lnTo>
                      <a:pt x="1284" y="818"/>
                    </a:lnTo>
                    <a:lnTo>
                      <a:pt x="1284" y="818"/>
                    </a:lnTo>
                    <a:lnTo>
                      <a:pt x="1284" y="818"/>
                    </a:lnTo>
                    <a:lnTo>
                      <a:pt x="1284" y="818"/>
                    </a:lnTo>
                    <a:lnTo>
                      <a:pt x="1291" y="823"/>
                    </a:lnTo>
                    <a:lnTo>
                      <a:pt x="1291" y="823"/>
                    </a:lnTo>
                    <a:lnTo>
                      <a:pt x="1291" y="823"/>
                    </a:lnTo>
                    <a:lnTo>
                      <a:pt x="1291" y="823"/>
                    </a:lnTo>
                    <a:lnTo>
                      <a:pt x="1299" y="823"/>
                    </a:lnTo>
                    <a:lnTo>
                      <a:pt x="1299" y="827"/>
                    </a:lnTo>
                    <a:lnTo>
                      <a:pt x="1299" y="827"/>
                    </a:lnTo>
                    <a:lnTo>
                      <a:pt x="1299" y="827"/>
                    </a:lnTo>
                    <a:lnTo>
                      <a:pt x="1306" y="827"/>
                    </a:lnTo>
                    <a:lnTo>
                      <a:pt x="1306" y="827"/>
                    </a:lnTo>
                    <a:lnTo>
                      <a:pt x="1306" y="832"/>
                    </a:lnTo>
                    <a:lnTo>
                      <a:pt x="1306" y="832"/>
                    </a:lnTo>
                    <a:lnTo>
                      <a:pt x="1314" y="832"/>
                    </a:lnTo>
                    <a:lnTo>
                      <a:pt x="1314" y="832"/>
                    </a:lnTo>
                    <a:lnTo>
                      <a:pt x="1314" y="832"/>
                    </a:lnTo>
                    <a:lnTo>
                      <a:pt x="1314" y="837"/>
                    </a:lnTo>
                    <a:lnTo>
                      <a:pt x="1321" y="837"/>
                    </a:lnTo>
                    <a:lnTo>
                      <a:pt x="1321" y="837"/>
                    </a:lnTo>
                    <a:lnTo>
                      <a:pt x="1321" y="837"/>
                    </a:lnTo>
                    <a:lnTo>
                      <a:pt x="1321" y="837"/>
                    </a:lnTo>
                    <a:lnTo>
                      <a:pt x="1329" y="842"/>
                    </a:lnTo>
                    <a:lnTo>
                      <a:pt x="1329" y="842"/>
                    </a:lnTo>
                    <a:lnTo>
                      <a:pt x="1329" y="842"/>
                    </a:lnTo>
                    <a:lnTo>
                      <a:pt x="1329" y="842"/>
                    </a:lnTo>
                    <a:lnTo>
                      <a:pt x="1336" y="842"/>
                    </a:lnTo>
                    <a:lnTo>
                      <a:pt x="1336" y="847"/>
                    </a:lnTo>
                    <a:lnTo>
                      <a:pt x="1336" y="847"/>
                    </a:lnTo>
                    <a:lnTo>
                      <a:pt x="1336" y="847"/>
                    </a:lnTo>
                    <a:lnTo>
                      <a:pt x="1344" y="847"/>
                    </a:lnTo>
                    <a:lnTo>
                      <a:pt x="1344" y="847"/>
                    </a:lnTo>
                    <a:lnTo>
                      <a:pt x="1344" y="847"/>
                    </a:lnTo>
                    <a:lnTo>
                      <a:pt x="1344" y="852"/>
                    </a:lnTo>
                    <a:lnTo>
                      <a:pt x="1351" y="852"/>
                    </a:lnTo>
                    <a:lnTo>
                      <a:pt x="1351" y="852"/>
                    </a:lnTo>
                    <a:lnTo>
                      <a:pt x="1351" y="852"/>
                    </a:lnTo>
                    <a:lnTo>
                      <a:pt x="1351" y="852"/>
                    </a:lnTo>
                    <a:lnTo>
                      <a:pt x="1359" y="852"/>
                    </a:lnTo>
                    <a:lnTo>
                      <a:pt x="1359" y="857"/>
                    </a:lnTo>
                    <a:lnTo>
                      <a:pt x="1359" y="857"/>
                    </a:lnTo>
                    <a:lnTo>
                      <a:pt x="1359" y="857"/>
                    </a:lnTo>
                    <a:lnTo>
                      <a:pt x="1366" y="857"/>
                    </a:lnTo>
                    <a:lnTo>
                      <a:pt x="1366" y="857"/>
                    </a:lnTo>
                    <a:lnTo>
                      <a:pt x="1366" y="857"/>
                    </a:lnTo>
                    <a:lnTo>
                      <a:pt x="1366" y="857"/>
                    </a:lnTo>
                    <a:lnTo>
                      <a:pt x="1374" y="861"/>
                    </a:lnTo>
                    <a:lnTo>
                      <a:pt x="1374" y="861"/>
                    </a:lnTo>
                    <a:lnTo>
                      <a:pt x="1374" y="861"/>
                    </a:lnTo>
                    <a:lnTo>
                      <a:pt x="1374" y="861"/>
                    </a:lnTo>
                    <a:lnTo>
                      <a:pt x="1381" y="861"/>
                    </a:lnTo>
                    <a:lnTo>
                      <a:pt x="1381" y="861"/>
                    </a:lnTo>
                    <a:lnTo>
                      <a:pt x="1381" y="866"/>
                    </a:lnTo>
                    <a:lnTo>
                      <a:pt x="1389" y="866"/>
                    </a:lnTo>
                    <a:lnTo>
                      <a:pt x="1389" y="866"/>
                    </a:lnTo>
                    <a:lnTo>
                      <a:pt x="1389" y="866"/>
                    </a:lnTo>
                    <a:lnTo>
                      <a:pt x="1389" y="866"/>
                    </a:lnTo>
                    <a:lnTo>
                      <a:pt x="1396" y="866"/>
                    </a:lnTo>
                    <a:lnTo>
                      <a:pt x="1396" y="866"/>
                    </a:lnTo>
                    <a:lnTo>
                      <a:pt x="1396" y="866"/>
                    </a:lnTo>
                    <a:lnTo>
                      <a:pt x="1396" y="871"/>
                    </a:lnTo>
                    <a:lnTo>
                      <a:pt x="1404" y="871"/>
                    </a:lnTo>
                    <a:lnTo>
                      <a:pt x="1404" y="871"/>
                    </a:lnTo>
                    <a:lnTo>
                      <a:pt x="1404" y="871"/>
                    </a:lnTo>
                    <a:lnTo>
                      <a:pt x="1404" y="871"/>
                    </a:lnTo>
                    <a:lnTo>
                      <a:pt x="1411" y="871"/>
                    </a:lnTo>
                    <a:lnTo>
                      <a:pt x="1411" y="871"/>
                    </a:lnTo>
                    <a:lnTo>
                      <a:pt x="1411" y="871"/>
                    </a:lnTo>
                    <a:lnTo>
                      <a:pt x="1411" y="871"/>
                    </a:lnTo>
                    <a:lnTo>
                      <a:pt x="1419" y="876"/>
                    </a:lnTo>
                    <a:lnTo>
                      <a:pt x="1419" y="876"/>
                    </a:lnTo>
                    <a:lnTo>
                      <a:pt x="1419" y="876"/>
                    </a:lnTo>
                    <a:lnTo>
                      <a:pt x="1419" y="876"/>
                    </a:lnTo>
                    <a:lnTo>
                      <a:pt x="1426" y="876"/>
                    </a:lnTo>
                    <a:lnTo>
                      <a:pt x="1426" y="876"/>
                    </a:lnTo>
                    <a:lnTo>
                      <a:pt x="1426" y="876"/>
                    </a:lnTo>
                    <a:lnTo>
                      <a:pt x="1426" y="876"/>
                    </a:lnTo>
                    <a:lnTo>
                      <a:pt x="1434" y="876"/>
                    </a:lnTo>
                    <a:lnTo>
                      <a:pt x="1434" y="876"/>
                    </a:lnTo>
                    <a:lnTo>
                      <a:pt x="1434" y="881"/>
                    </a:lnTo>
                    <a:lnTo>
                      <a:pt x="1434" y="881"/>
                    </a:lnTo>
                    <a:lnTo>
                      <a:pt x="1441" y="881"/>
                    </a:lnTo>
                    <a:lnTo>
                      <a:pt x="1441" y="881"/>
                    </a:lnTo>
                    <a:lnTo>
                      <a:pt x="1441" y="881"/>
                    </a:lnTo>
                    <a:lnTo>
                      <a:pt x="1441" y="881"/>
                    </a:lnTo>
                    <a:lnTo>
                      <a:pt x="1449" y="881"/>
                    </a:lnTo>
                    <a:lnTo>
                      <a:pt x="1449" y="881"/>
                    </a:lnTo>
                    <a:lnTo>
                      <a:pt x="1449" y="881"/>
                    </a:lnTo>
                    <a:lnTo>
                      <a:pt x="1449" y="881"/>
                    </a:lnTo>
                    <a:lnTo>
                      <a:pt x="1456" y="881"/>
                    </a:lnTo>
                    <a:lnTo>
                      <a:pt x="1456" y="881"/>
                    </a:lnTo>
                    <a:lnTo>
                      <a:pt x="1456" y="881"/>
                    </a:lnTo>
                    <a:lnTo>
                      <a:pt x="1456" y="886"/>
                    </a:lnTo>
                    <a:lnTo>
                      <a:pt x="1464" y="886"/>
                    </a:lnTo>
                    <a:lnTo>
                      <a:pt x="1464" y="886"/>
                    </a:lnTo>
                    <a:lnTo>
                      <a:pt x="1464" y="886"/>
                    </a:lnTo>
                    <a:lnTo>
                      <a:pt x="1464" y="886"/>
                    </a:lnTo>
                    <a:lnTo>
                      <a:pt x="1471" y="886"/>
                    </a:lnTo>
                    <a:lnTo>
                      <a:pt x="1471" y="886"/>
                    </a:lnTo>
                    <a:lnTo>
                      <a:pt x="1471" y="886"/>
                    </a:lnTo>
                    <a:lnTo>
                      <a:pt x="1471" y="886"/>
                    </a:lnTo>
                    <a:lnTo>
                      <a:pt x="1479" y="886"/>
                    </a:lnTo>
                    <a:lnTo>
                      <a:pt x="1479" y="886"/>
                    </a:lnTo>
                    <a:lnTo>
                      <a:pt x="1479" y="886"/>
                    </a:lnTo>
                    <a:lnTo>
                      <a:pt x="1479" y="886"/>
                    </a:lnTo>
                    <a:lnTo>
                      <a:pt x="1486" y="886"/>
                    </a:lnTo>
                    <a:lnTo>
                      <a:pt x="1486" y="886"/>
                    </a:lnTo>
                    <a:lnTo>
                      <a:pt x="1486" y="886"/>
                    </a:lnTo>
                    <a:lnTo>
                      <a:pt x="1486" y="886"/>
                    </a:lnTo>
                    <a:lnTo>
                      <a:pt x="1494" y="886"/>
                    </a:lnTo>
                    <a:lnTo>
                      <a:pt x="1494" y="886"/>
                    </a:lnTo>
                    <a:lnTo>
                      <a:pt x="1494" y="886"/>
                    </a:lnTo>
                    <a:lnTo>
                      <a:pt x="1494" y="890"/>
                    </a:lnTo>
                    <a:lnTo>
                      <a:pt x="1501" y="890"/>
                    </a:lnTo>
                    <a:lnTo>
                      <a:pt x="1501" y="890"/>
                    </a:lnTo>
                    <a:lnTo>
                      <a:pt x="1501" y="890"/>
                    </a:lnTo>
                    <a:lnTo>
                      <a:pt x="1501" y="890"/>
                    </a:lnTo>
                    <a:lnTo>
                      <a:pt x="1501" y="890"/>
                    </a:lnTo>
                    <a:lnTo>
                      <a:pt x="1509" y="890"/>
                    </a:lnTo>
                    <a:lnTo>
                      <a:pt x="1509" y="890"/>
                    </a:lnTo>
                    <a:lnTo>
                      <a:pt x="1509" y="890"/>
                    </a:lnTo>
                    <a:lnTo>
                      <a:pt x="1509" y="890"/>
                    </a:lnTo>
                    <a:lnTo>
                      <a:pt x="1516" y="890"/>
                    </a:lnTo>
                    <a:lnTo>
                      <a:pt x="1516" y="890"/>
                    </a:lnTo>
                    <a:lnTo>
                      <a:pt x="1516" y="890"/>
                    </a:lnTo>
                    <a:lnTo>
                      <a:pt x="1516" y="890"/>
                    </a:lnTo>
                    <a:lnTo>
                      <a:pt x="1524" y="890"/>
                    </a:lnTo>
                    <a:lnTo>
                      <a:pt x="1524" y="890"/>
                    </a:lnTo>
                    <a:lnTo>
                      <a:pt x="1524" y="890"/>
                    </a:lnTo>
                    <a:lnTo>
                      <a:pt x="1524" y="890"/>
                    </a:lnTo>
                    <a:lnTo>
                      <a:pt x="1531" y="890"/>
                    </a:lnTo>
                    <a:lnTo>
                      <a:pt x="1531" y="890"/>
                    </a:lnTo>
                    <a:lnTo>
                      <a:pt x="1531" y="890"/>
                    </a:lnTo>
                    <a:lnTo>
                      <a:pt x="1531" y="890"/>
                    </a:lnTo>
                    <a:lnTo>
                      <a:pt x="1539" y="890"/>
                    </a:lnTo>
                    <a:lnTo>
                      <a:pt x="1539" y="890"/>
                    </a:lnTo>
                    <a:lnTo>
                      <a:pt x="1539" y="890"/>
                    </a:lnTo>
                    <a:lnTo>
                      <a:pt x="1539" y="890"/>
                    </a:lnTo>
                    <a:lnTo>
                      <a:pt x="1546" y="890"/>
                    </a:lnTo>
                    <a:lnTo>
                      <a:pt x="1546" y="890"/>
                    </a:lnTo>
                    <a:lnTo>
                      <a:pt x="1546" y="890"/>
                    </a:lnTo>
                    <a:lnTo>
                      <a:pt x="1546" y="890"/>
                    </a:lnTo>
                    <a:lnTo>
                      <a:pt x="1554" y="890"/>
                    </a:lnTo>
                    <a:lnTo>
                      <a:pt x="1554" y="890"/>
                    </a:lnTo>
                    <a:lnTo>
                      <a:pt x="1554" y="890"/>
                    </a:lnTo>
                    <a:lnTo>
                      <a:pt x="1554" y="890"/>
                    </a:lnTo>
                    <a:lnTo>
                      <a:pt x="1561" y="890"/>
                    </a:lnTo>
                    <a:lnTo>
                      <a:pt x="1561" y="890"/>
                    </a:lnTo>
                    <a:lnTo>
                      <a:pt x="1561" y="890"/>
                    </a:lnTo>
                    <a:lnTo>
                      <a:pt x="1561" y="890"/>
                    </a:lnTo>
                    <a:lnTo>
                      <a:pt x="1569" y="890"/>
                    </a:lnTo>
                    <a:lnTo>
                      <a:pt x="1569" y="890"/>
                    </a:lnTo>
                    <a:lnTo>
                      <a:pt x="1569" y="890"/>
                    </a:lnTo>
                    <a:lnTo>
                      <a:pt x="1569" y="886"/>
                    </a:lnTo>
                    <a:lnTo>
                      <a:pt x="1576" y="886"/>
                    </a:lnTo>
                    <a:lnTo>
                      <a:pt x="1576" y="886"/>
                    </a:lnTo>
                    <a:lnTo>
                      <a:pt x="1576" y="886"/>
                    </a:lnTo>
                    <a:lnTo>
                      <a:pt x="1576" y="886"/>
                    </a:lnTo>
                    <a:lnTo>
                      <a:pt x="1584" y="886"/>
                    </a:lnTo>
                    <a:lnTo>
                      <a:pt x="1584" y="886"/>
                    </a:lnTo>
                    <a:lnTo>
                      <a:pt x="1584" y="886"/>
                    </a:lnTo>
                    <a:lnTo>
                      <a:pt x="1584" y="886"/>
                    </a:lnTo>
                    <a:lnTo>
                      <a:pt x="1591" y="886"/>
                    </a:lnTo>
                    <a:lnTo>
                      <a:pt x="1591" y="886"/>
                    </a:lnTo>
                    <a:lnTo>
                      <a:pt x="1591" y="886"/>
                    </a:lnTo>
                    <a:lnTo>
                      <a:pt x="1591" y="886"/>
                    </a:lnTo>
                    <a:lnTo>
                      <a:pt x="1599" y="886"/>
                    </a:lnTo>
                    <a:lnTo>
                      <a:pt x="1599" y="886"/>
                    </a:lnTo>
                    <a:lnTo>
                      <a:pt x="1599" y="886"/>
                    </a:lnTo>
                    <a:lnTo>
                      <a:pt x="1606" y="886"/>
                    </a:lnTo>
                    <a:lnTo>
                      <a:pt x="1606" y="886"/>
                    </a:lnTo>
                    <a:lnTo>
                      <a:pt x="1606" y="886"/>
                    </a:lnTo>
                    <a:lnTo>
                      <a:pt x="1606" y="881"/>
                    </a:lnTo>
                    <a:lnTo>
                      <a:pt x="1606" y="881"/>
                    </a:lnTo>
                    <a:lnTo>
                      <a:pt x="1614" y="881"/>
                    </a:lnTo>
                    <a:lnTo>
                      <a:pt x="1614" y="881"/>
                    </a:lnTo>
                    <a:lnTo>
                      <a:pt x="1614" y="881"/>
                    </a:lnTo>
                    <a:lnTo>
                      <a:pt x="1614" y="881"/>
                    </a:lnTo>
                    <a:lnTo>
                      <a:pt x="1621" y="881"/>
                    </a:lnTo>
                    <a:lnTo>
                      <a:pt x="1621" y="881"/>
                    </a:lnTo>
                    <a:lnTo>
                      <a:pt x="1621" y="881"/>
                    </a:lnTo>
                    <a:lnTo>
                      <a:pt x="1621" y="881"/>
                    </a:lnTo>
                    <a:lnTo>
                      <a:pt x="1629" y="881"/>
                    </a:lnTo>
                    <a:lnTo>
                      <a:pt x="1629" y="881"/>
                    </a:lnTo>
                    <a:lnTo>
                      <a:pt x="1629" y="881"/>
                    </a:lnTo>
                    <a:lnTo>
                      <a:pt x="1629" y="876"/>
                    </a:lnTo>
                    <a:lnTo>
                      <a:pt x="1636" y="876"/>
                    </a:lnTo>
                    <a:lnTo>
                      <a:pt x="1636" y="876"/>
                    </a:lnTo>
                    <a:lnTo>
                      <a:pt x="1636" y="876"/>
                    </a:lnTo>
                    <a:lnTo>
                      <a:pt x="1636" y="876"/>
                    </a:lnTo>
                    <a:lnTo>
                      <a:pt x="1644" y="876"/>
                    </a:lnTo>
                    <a:lnTo>
                      <a:pt x="1644" y="876"/>
                    </a:lnTo>
                    <a:lnTo>
                      <a:pt x="1644" y="876"/>
                    </a:lnTo>
                    <a:lnTo>
                      <a:pt x="1644" y="876"/>
                    </a:lnTo>
                    <a:lnTo>
                      <a:pt x="1651" y="876"/>
                    </a:lnTo>
                    <a:lnTo>
                      <a:pt x="1651" y="871"/>
                    </a:lnTo>
                    <a:lnTo>
                      <a:pt x="1651" y="871"/>
                    </a:lnTo>
                    <a:lnTo>
                      <a:pt x="1651" y="871"/>
                    </a:lnTo>
                    <a:lnTo>
                      <a:pt x="1659" y="871"/>
                    </a:lnTo>
                    <a:lnTo>
                      <a:pt x="1659" y="871"/>
                    </a:lnTo>
                    <a:lnTo>
                      <a:pt x="1659" y="871"/>
                    </a:lnTo>
                    <a:lnTo>
                      <a:pt x="1659" y="866"/>
                    </a:lnTo>
                    <a:lnTo>
                      <a:pt x="1666" y="866"/>
                    </a:lnTo>
                    <a:lnTo>
                      <a:pt x="1666" y="866"/>
                    </a:lnTo>
                    <a:lnTo>
                      <a:pt x="1666" y="866"/>
                    </a:lnTo>
                    <a:lnTo>
                      <a:pt x="1666" y="861"/>
                    </a:lnTo>
                    <a:lnTo>
                      <a:pt x="1674" y="861"/>
                    </a:lnTo>
                    <a:lnTo>
                      <a:pt x="1674" y="861"/>
                    </a:lnTo>
                    <a:lnTo>
                      <a:pt x="1674" y="857"/>
                    </a:lnTo>
                    <a:lnTo>
                      <a:pt x="1674" y="857"/>
                    </a:lnTo>
                    <a:lnTo>
                      <a:pt x="1681" y="857"/>
                    </a:lnTo>
                    <a:lnTo>
                      <a:pt x="1681" y="852"/>
                    </a:lnTo>
                    <a:lnTo>
                      <a:pt x="1681" y="852"/>
                    </a:lnTo>
                    <a:lnTo>
                      <a:pt x="1681" y="852"/>
                    </a:lnTo>
                    <a:lnTo>
                      <a:pt x="1689" y="847"/>
                    </a:lnTo>
                    <a:lnTo>
                      <a:pt x="1689" y="847"/>
                    </a:lnTo>
                    <a:lnTo>
                      <a:pt x="1689" y="842"/>
                    </a:lnTo>
                    <a:lnTo>
                      <a:pt x="1689" y="842"/>
                    </a:lnTo>
                    <a:lnTo>
                      <a:pt x="1696" y="842"/>
                    </a:lnTo>
                    <a:lnTo>
                      <a:pt x="1696" y="837"/>
                    </a:lnTo>
                    <a:lnTo>
                      <a:pt x="1696" y="837"/>
                    </a:lnTo>
                    <a:lnTo>
                      <a:pt x="1696" y="832"/>
                    </a:lnTo>
                    <a:lnTo>
                      <a:pt x="1704" y="832"/>
                    </a:lnTo>
                    <a:lnTo>
                      <a:pt x="1704" y="832"/>
                    </a:lnTo>
                    <a:lnTo>
                      <a:pt x="1704" y="827"/>
                    </a:lnTo>
                    <a:lnTo>
                      <a:pt x="1704" y="827"/>
                    </a:lnTo>
                    <a:lnTo>
                      <a:pt x="1711" y="823"/>
                    </a:lnTo>
                    <a:lnTo>
                      <a:pt x="1711" y="823"/>
                    </a:lnTo>
                    <a:lnTo>
                      <a:pt x="1711" y="818"/>
                    </a:lnTo>
                    <a:lnTo>
                      <a:pt x="1711" y="818"/>
                    </a:lnTo>
                    <a:lnTo>
                      <a:pt x="1719" y="818"/>
                    </a:lnTo>
                    <a:lnTo>
                      <a:pt x="1719" y="813"/>
                    </a:lnTo>
                    <a:lnTo>
                      <a:pt x="1719" y="813"/>
                    </a:lnTo>
                    <a:lnTo>
                      <a:pt x="1719" y="808"/>
                    </a:lnTo>
                    <a:lnTo>
                      <a:pt x="1726" y="808"/>
                    </a:lnTo>
                    <a:lnTo>
                      <a:pt x="1726" y="803"/>
                    </a:lnTo>
                    <a:lnTo>
                      <a:pt x="1726" y="803"/>
                    </a:lnTo>
                    <a:lnTo>
                      <a:pt x="1726" y="798"/>
                    </a:lnTo>
                    <a:lnTo>
                      <a:pt x="1734" y="798"/>
                    </a:lnTo>
                    <a:lnTo>
                      <a:pt x="1734" y="794"/>
                    </a:lnTo>
                    <a:lnTo>
                      <a:pt x="1734" y="794"/>
                    </a:lnTo>
                    <a:lnTo>
                      <a:pt x="1734" y="789"/>
                    </a:lnTo>
                    <a:lnTo>
                      <a:pt x="1741" y="789"/>
                    </a:lnTo>
                    <a:lnTo>
                      <a:pt x="1741" y="784"/>
                    </a:lnTo>
                    <a:lnTo>
                      <a:pt x="1741" y="779"/>
                    </a:lnTo>
                    <a:lnTo>
                      <a:pt x="1741" y="779"/>
                    </a:lnTo>
                    <a:lnTo>
                      <a:pt x="1749" y="774"/>
                    </a:lnTo>
                    <a:lnTo>
                      <a:pt x="1749" y="774"/>
                    </a:lnTo>
                    <a:lnTo>
                      <a:pt x="1749" y="769"/>
                    </a:lnTo>
                    <a:lnTo>
                      <a:pt x="1749" y="769"/>
                    </a:lnTo>
                    <a:lnTo>
                      <a:pt x="1756" y="765"/>
                    </a:lnTo>
                    <a:lnTo>
                      <a:pt x="1756" y="765"/>
                    </a:lnTo>
                    <a:lnTo>
                      <a:pt x="1756" y="760"/>
                    </a:lnTo>
                    <a:lnTo>
                      <a:pt x="1756" y="755"/>
                    </a:lnTo>
                    <a:lnTo>
                      <a:pt x="1764" y="755"/>
                    </a:lnTo>
                    <a:lnTo>
                      <a:pt x="1764" y="750"/>
                    </a:lnTo>
                    <a:lnTo>
                      <a:pt x="1764" y="750"/>
                    </a:lnTo>
                    <a:lnTo>
                      <a:pt x="1764" y="745"/>
                    </a:lnTo>
                    <a:lnTo>
                      <a:pt x="1771" y="740"/>
                    </a:lnTo>
                    <a:lnTo>
                      <a:pt x="1771" y="740"/>
                    </a:lnTo>
                    <a:lnTo>
                      <a:pt x="1771" y="735"/>
                    </a:lnTo>
                    <a:lnTo>
                      <a:pt x="1771" y="735"/>
                    </a:lnTo>
                    <a:lnTo>
                      <a:pt x="1771" y="731"/>
                    </a:lnTo>
                    <a:lnTo>
                      <a:pt x="1779" y="726"/>
                    </a:lnTo>
                    <a:lnTo>
                      <a:pt x="1779" y="726"/>
                    </a:lnTo>
                    <a:lnTo>
                      <a:pt x="1779" y="721"/>
                    </a:lnTo>
                    <a:lnTo>
                      <a:pt x="1779" y="716"/>
                    </a:lnTo>
                    <a:lnTo>
                      <a:pt x="1786" y="711"/>
                    </a:lnTo>
                    <a:lnTo>
                      <a:pt x="1786" y="706"/>
                    </a:lnTo>
                    <a:lnTo>
                      <a:pt x="1786" y="706"/>
                    </a:lnTo>
                    <a:lnTo>
                      <a:pt x="1794" y="702"/>
                    </a:lnTo>
                    <a:lnTo>
                      <a:pt x="1794" y="697"/>
                    </a:lnTo>
                    <a:lnTo>
                      <a:pt x="1794" y="697"/>
                    </a:lnTo>
                    <a:lnTo>
                      <a:pt x="1794" y="692"/>
                    </a:lnTo>
                    <a:lnTo>
                      <a:pt x="1801" y="687"/>
                    </a:lnTo>
                    <a:lnTo>
                      <a:pt x="1801" y="687"/>
                    </a:lnTo>
                    <a:lnTo>
                      <a:pt x="1801" y="682"/>
                    </a:lnTo>
                    <a:lnTo>
                      <a:pt x="1801" y="677"/>
                    </a:lnTo>
                    <a:lnTo>
                      <a:pt x="1809" y="673"/>
                    </a:lnTo>
                    <a:lnTo>
                      <a:pt x="1809" y="673"/>
                    </a:lnTo>
                    <a:lnTo>
                      <a:pt x="1809" y="668"/>
                    </a:lnTo>
                    <a:lnTo>
                      <a:pt x="1809" y="663"/>
                    </a:lnTo>
                    <a:lnTo>
                      <a:pt x="1816" y="663"/>
                    </a:lnTo>
                    <a:lnTo>
                      <a:pt x="1816" y="658"/>
                    </a:lnTo>
                    <a:lnTo>
                      <a:pt x="1816" y="653"/>
                    </a:lnTo>
                    <a:lnTo>
                      <a:pt x="1816" y="648"/>
                    </a:lnTo>
                    <a:lnTo>
                      <a:pt x="1824" y="644"/>
                    </a:lnTo>
                    <a:lnTo>
                      <a:pt x="1824" y="644"/>
                    </a:lnTo>
                    <a:lnTo>
                      <a:pt x="1824" y="639"/>
                    </a:lnTo>
                    <a:lnTo>
                      <a:pt x="1824" y="634"/>
                    </a:lnTo>
                    <a:lnTo>
                      <a:pt x="1831" y="629"/>
                    </a:lnTo>
                    <a:lnTo>
                      <a:pt x="1831" y="624"/>
                    </a:lnTo>
                    <a:lnTo>
                      <a:pt x="1831" y="624"/>
                    </a:lnTo>
                    <a:lnTo>
                      <a:pt x="1831" y="619"/>
                    </a:lnTo>
                    <a:lnTo>
                      <a:pt x="1839" y="614"/>
                    </a:lnTo>
                    <a:lnTo>
                      <a:pt x="1839" y="610"/>
                    </a:lnTo>
                    <a:lnTo>
                      <a:pt x="1839" y="605"/>
                    </a:lnTo>
                    <a:lnTo>
                      <a:pt x="1839" y="605"/>
                    </a:lnTo>
                    <a:lnTo>
                      <a:pt x="1846" y="600"/>
                    </a:lnTo>
                    <a:lnTo>
                      <a:pt x="1846" y="595"/>
                    </a:lnTo>
                    <a:lnTo>
                      <a:pt x="1846" y="590"/>
                    </a:lnTo>
                    <a:lnTo>
                      <a:pt x="1846" y="585"/>
                    </a:lnTo>
                    <a:lnTo>
                      <a:pt x="1854" y="581"/>
                    </a:lnTo>
                    <a:lnTo>
                      <a:pt x="1854" y="576"/>
                    </a:lnTo>
                    <a:lnTo>
                      <a:pt x="1854" y="571"/>
                    </a:lnTo>
                    <a:lnTo>
                      <a:pt x="1854" y="571"/>
                    </a:lnTo>
                    <a:lnTo>
                      <a:pt x="1854" y="566"/>
                    </a:lnTo>
                    <a:lnTo>
                      <a:pt x="1862" y="561"/>
                    </a:lnTo>
                    <a:lnTo>
                      <a:pt x="1862" y="556"/>
                    </a:lnTo>
                    <a:lnTo>
                      <a:pt x="1862" y="552"/>
                    </a:lnTo>
                    <a:lnTo>
                      <a:pt x="1862" y="547"/>
                    </a:lnTo>
                    <a:lnTo>
                      <a:pt x="1869" y="542"/>
                    </a:lnTo>
                    <a:lnTo>
                      <a:pt x="1869" y="537"/>
                    </a:lnTo>
                    <a:lnTo>
                      <a:pt x="1869" y="532"/>
                    </a:lnTo>
                    <a:lnTo>
                      <a:pt x="1869" y="527"/>
                    </a:lnTo>
                    <a:lnTo>
                      <a:pt x="1877" y="522"/>
                    </a:lnTo>
                    <a:lnTo>
                      <a:pt x="1877" y="518"/>
                    </a:lnTo>
                    <a:lnTo>
                      <a:pt x="1877" y="518"/>
                    </a:lnTo>
                    <a:lnTo>
                      <a:pt x="1877" y="513"/>
                    </a:lnTo>
                    <a:lnTo>
                      <a:pt x="1884" y="508"/>
                    </a:lnTo>
                    <a:lnTo>
                      <a:pt x="1884" y="503"/>
                    </a:lnTo>
                    <a:lnTo>
                      <a:pt x="1884" y="493"/>
                    </a:lnTo>
                    <a:lnTo>
                      <a:pt x="1892" y="489"/>
                    </a:lnTo>
                    <a:lnTo>
                      <a:pt x="1892" y="484"/>
                    </a:lnTo>
                    <a:lnTo>
                      <a:pt x="1892" y="479"/>
                    </a:lnTo>
                    <a:lnTo>
                      <a:pt x="1892" y="474"/>
                    </a:lnTo>
                    <a:lnTo>
                      <a:pt x="1899" y="474"/>
                    </a:lnTo>
                    <a:lnTo>
                      <a:pt x="1899" y="469"/>
                    </a:lnTo>
                    <a:lnTo>
                      <a:pt x="1899" y="469"/>
                    </a:lnTo>
                    <a:lnTo>
                      <a:pt x="1899" y="469"/>
                    </a:lnTo>
                    <a:lnTo>
                      <a:pt x="1907" y="469"/>
                    </a:lnTo>
                    <a:lnTo>
                      <a:pt x="1907" y="469"/>
                    </a:lnTo>
                    <a:lnTo>
                      <a:pt x="1907" y="474"/>
                    </a:lnTo>
                    <a:lnTo>
                      <a:pt x="1907" y="474"/>
                    </a:lnTo>
                    <a:lnTo>
                      <a:pt x="1914" y="479"/>
                    </a:lnTo>
                    <a:lnTo>
                      <a:pt x="1914" y="479"/>
                    </a:lnTo>
                    <a:lnTo>
                      <a:pt x="1914" y="484"/>
                    </a:lnTo>
                    <a:lnTo>
                      <a:pt x="1914" y="484"/>
                    </a:lnTo>
                    <a:lnTo>
                      <a:pt x="1914" y="489"/>
                    </a:lnTo>
                    <a:lnTo>
                      <a:pt x="1922" y="489"/>
                    </a:lnTo>
                    <a:lnTo>
                      <a:pt x="1922" y="493"/>
                    </a:lnTo>
                    <a:lnTo>
                      <a:pt x="1922" y="498"/>
                    </a:lnTo>
                    <a:lnTo>
                      <a:pt x="1929" y="498"/>
                    </a:lnTo>
                    <a:lnTo>
                      <a:pt x="1929" y="503"/>
                    </a:lnTo>
                    <a:lnTo>
                      <a:pt x="1929" y="503"/>
                    </a:lnTo>
                    <a:lnTo>
                      <a:pt x="1929" y="508"/>
                    </a:lnTo>
                    <a:lnTo>
                      <a:pt x="1937" y="508"/>
                    </a:lnTo>
                    <a:lnTo>
                      <a:pt x="1937" y="513"/>
                    </a:lnTo>
                    <a:lnTo>
                      <a:pt x="1937" y="513"/>
                    </a:lnTo>
                    <a:lnTo>
                      <a:pt x="1937" y="518"/>
                    </a:lnTo>
                    <a:lnTo>
                      <a:pt x="1944" y="518"/>
                    </a:lnTo>
                    <a:lnTo>
                      <a:pt x="1944" y="522"/>
                    </a:lnTo>
                    <a:lnTo>
                      <a:pt x="1944" y="522"/>
                    </a:lnTo>
                    <a:lnTo>
                      <a:pt x="1944" y="527"/>
                    </a:lnTo>
                    <a:lnTo>
                      <a:pt x="1952" y="527"/>
                    </a:lnTo>
                    <a:lnTo>
                      <a:pt x="1952" y="532"/>
                    </a:lnTo>
                    <a:lnTo>
                      <a:pt x="1952" y="532"/>
                    </a:lnTo>
                    <a:lnTo>
                      <a:pt x="1952" y="537"/>
                    </a:lnTo>
                    <a:lnTo>
                      <a:pt x="1959" y="537"/>
                    </a:lnTo>
                    <a:lnTo>
                      <a:pt x="1959" y="542"/>
                    </a:lnTo>
                    <a:lnTo>
                      <a:pt x="1959" y="542"/>
                    </a:lnTo>
                    <a:lnTo>
                      <a:pt x="1959" y="547"/>
                    </a:lnTo>
                    <a:lnTo>
                      <a:pt x="1967" y="547"/>
                    </a:lnTo>
                    <a:lnTo>
                      <a:pt x="1967" y="552"/>
                    </a:lnTo>
                    <a:lnTo>
                      <a:pt x="1967" y="552"/>
                    </a:lnTo>
                    <a:lnTo>
                      <a:pt x="1967" y="556"/>
                    </a:lnTo>
                    <a:lnTo>
                      <a:pt x="1974" y="556"/>
                    </a:lnTo>
                    <a:lnTo>
                      <a:pt x="1974" y="556"/>
                    </a:lnTo>
                    <a:lnTo>
                      <a:pt x="1974" y="561"/>
                    </a:lnTo>
                    <a:lnTo>
                      <a:pt x="1974" y="561"/>
                    </a:lnTo>
                    <a:lnTo>
                      <a:pt x="1974" y="566"/>
                    </a:lnTo>
                    <a:lnTo>
                      <a:pt x="1982" y="566"/>
                    </a:lnTo>
                    <a:lnTo>
                      <a:pt x="1982" y="571"/>
                    </a:lnTo>
                    <a:lnTo>
                      <a:pt x="1982" y="571"/>
                    </a:lnTo>
                    <a:lnTo>
                      <a:pt x="1982" y="576"/>
                    </a:lnTo>
                    <a:lnTo>
                      <a:pt x="1989" y="576"/>
                    </a:lnTo>
                    <a:lnTo>
                      <a:pt x="1989" y="581"/>
                    </a:lnTo>
                    <a:lnTo>
                      <a:pt x="1989" y="581"/>
                    </a:lnTo>
                    <a:lnTo>
                      <a:pt x="1989" y="585"/>
                    </a:lnTo>
                    <a:lnTo>
                      <a:pt x="1997" y="585"/>
                    </a:lnTo>
                    <a:lnTo>
                      <a:pt x="1997" y="585"/>
                    </a:lnTo>
                    <a:lnTo>
                      <a:pt x="1997" y="590"/>
                    </a:lnTo>
                    <a:lnTo>
                      <a:pt x="1997" y="590"/>
                    </a:lnTo>
                    <a:lnTo>
                      <a:pt x="2004" y="595"/>
                    </a:lnTo>
                    <a:lnTo>
                      <a:pt x="2004" y="595"/>
                    </a:lnTo>
                    <a:lnTo>
                      <a:pt x="2004" y="600"/>
                    </a:lnTo>
                    <a:lnTo>
                      <a:pt x="2004" y="600"/>
                    </a:lnTo>
                    <a:lnTo>
                      <a:pt x="2012" y="605"/>
                    </a:lnTo>
                    <a:lnTo>
                      <a:pt x="2012" y="605"/>
                    </a:lnTo>
                    <a:lnTo>
                      <a:pt x="2012" y="605"/>
                    </a:lnTo>
                    <a:lnTo>
                      <a:pt x="2012" y="610"/>
                    </a:lnTo>
                    <a:lnTo>
                      <a:pt x="2019" y="610"/>
                    </a:lnTo>
                    <a:lnTo>
                      <a:pt x="2019" y="614"/>
                    </a:lnTo>
                    <a:lnTo>
                      <a:pt x="2019" y="614"/>
                    </a:lnTo>
                    <a:lnTo>
                      <a:pt x="2019" y="619"/>
                    </a:lnTo>
                    <a:lnTo>
                      <a:pt x="2027" y="619"/>
                    </a:lnTo>
                    <a:lnTo>
                      <a:pt x="2027" y="619"/>
                    </a:lnTo>
                    <a:lnTo>
                      <a:pt x="2027" y="624"/>
                    </a:lnTo>
                    <a:lnTo>
                      <a:pt x="2027" y="624"/>
                    </a:lnTo>
                    <a:lnTo>
                      <a:pt x="2034" y="629"/>
                    </a:lnTo>
                    <a:lnTo>
                      <a:pt x="2034" y="629"/>
                    </a:lnTo>
                    <a:lnTo>
                      <a:pt x="2034" y="634"/>
                    </a:lnTo>
                    <a:lnTo>
                      <a:pt x="2034" y="634"/>
                    </a:lnTo>
                    <a:lnTo>
                      <a:pt x="2042" y="634"/>
                    </a:lnTo>
                    <a:lnTo>
                      <a:pt x="2042" y="639"/>
                    </a:lnTo>
                    <a:lnTo>
                      <a:pt x="2042" y="639"/>
                    </a:lnTo>
                    <a:lnTo>
                      <a:pt x="2042" y="644"/>
                    </a:lnTo>
                    <a:lnTo>
                      <a:pt x="2049" y="644"/>
                    </a:lnTo>
                    <a:lnTo>
                      <a:pt x="2049" y="644"/>
                    </a:lnTo>
                    <a:lnTo>
                      <a:pt x="2049" y="648"/>
                    </a:lnTo>
                    <a:lnTo>
                      <a:pt x="2049" y="648"/>
                    </a:lnTo>
                    <a:lnTo>
                      <a:pt x="2057" y="653"/>
                    </a:lnTo>
                    <a:lnTo>
                      <a:pt x="2057" y="653"/>
                    </a:lnTo>
                    <a:lnTo>
                      <a:pt x="2057" y="653"/>
                    </a:lnTo>
                    <a:lnTo>
                      <a:pt x="2057" y="658"/>
                    </a:lnTo>
                    <a:lnTo>
                      <a:pt x="2064" y="658"/>
                    </a:lnTo>
                    <a:lnTo>
                      <a:pt x="2064" y="663"/>
                    </a:lnTo>
                    <a:lnTo>
                      <a:pt x="2064" y="663"/>
                    </a:lnTo>
                    <a:lnTo>
                      <a:pt x="2072" y="668"/>
                    </a:lnTo>
                    <a:lnTo>
                      <a:pt x="2072" y="668"/>
                    </a:lnTo>
                    <a:lnTo>
                      <a:pt x="2072" y="668"/>
                    </a:lnTo>
                    <a:lnTo>
                      <a:pt x="2072" y="673"/>
                    </a:lnTo>
                    <a:lnTo>
                      <a:pt x="2079" y="673"/>
                    </a:lnTo>
                    <a:lnTo>
                      <a:pt x="2079" y="677"/>
                    </a:lnTo>
                    <a:lnTo>
                      <a:pt x="2079" y="677"/>
                    </a:lnTo>
                    <a:lnTo>
                      <a:pt x="2079" y="677"/>
                    </a:lnTo>
                    <a:lnTo>
                      <a:pt x="2079" y="682"/>
                    </a:lnTo>
                    <a:lnTo>
                      <a:pt x="2087" y="682"/>
                    </a:lnTo>
                    <a:lnTo>
                      <a:pt x="2087" y="682"/>
                    </a:lnTo>
                    <a:lnTo>
                      <a:pt x="2087" y="687"/>
                    </a:lnTo>
                    <a:lnTo>
                      <a:pt x="2087" y="687"/>
                    </a:lnTo>
                    <a:lnTo>
                      <a:pt x="2094" y="692"/>
                    </a:lnTo>
                    <a:lnTo>
                      <a:pt x="2094" y="692"/>
                    </a:lnTo>
                    <a:lnTo>
                      <a:pt x="2094" y="692"/>
                    </a:lnTo>
                    <a:lnTo>
                      <a:pt x="2094" y="697"/>
                    </a:lnTo>
                    <a:lnTo>
                      <a:pt x="2102" y="697"/>
                    </a:lnTo>
                    <a:lnTo>
                      <a:pt x="2102" y="697"/>
                    </a:lnTo>
                    <a:lnTo>
                      <a:pt x="2102" y="702"/>
                    </a:lnTo>
                    <a:lnTo>
                      <a:pt x="2102" y="702"/>
                    </a:lnTo>
                    <a:lnTo>
                      <a:pt x="2109" y="702"/>
                    </a:lnTo>
                    <a:lnTo>
                      <a:pt x="2109" y="706"/>
                    </a:lnTo>
                    <a:lnTo>
                      <a:pt x="2109" y="706"/>
                    </a:lnTo>
                    <a:lnTo>
                      <a:pt x="2109" y="706"/>
                    </a:lnTo>
                    <a:lnTo>
                      <a:pt x="2117" y="711"/>
                    </a:lnTo>
                    <a:lnTo>
                      <a:pt x="2117" y="711"/>
                    </a:lnTo>
                    <a:lnTo>
                      <a:pt x="2117" y="711"/>
                    </a:lnTo>
                    <a:lnTo>
                      <a:pt x="2117" y="716"/>
                    </a:lnTo>
                    <a:lnTo>
                      <a:pt x="2124" y="716"/>
                    </a:lnTo>
                    <a:lnTo>
                      <a:pt x="2124" y="716"/>
                    </a:lnTo>
                    <a:lnTo>
                      <a:pt x="2124" y="721"/>
                    </a:lnTo>
                    <a:lnTo>
                      <a:pt x="2124" y="721"/>
                    </a:lnTo>
                    <a:lnTo>
                      <a:pt x="2132" y="721"/>
                    </a:lnTo>
                    <a:lnTo>
                      <a:pt x="2132" y="726"/>
                    </a:lnTo>
                    <a:lnTo>
                      <a:pt x="2132" y="726"/>
                    </a:lnTo>
                    <a:lnTo>
                      <a:pt x="2139" y="726"/>
                    </a:lnTo>
                    <a:lnTo>
                      <a:pt x="2139" y="731"/>
                    </a:lnTo>
                    <a:lnTo>
                      <a:pt x="2139" y="731"/>
                    </a:lnTo>
                    <a:lnTo>
                      <a:pt x="2139" y="731"/>
                    </a:lnTo>
                    <a:lnTo>
                      <a:pt x="2147" y="731"/>
                    </a:lnTo>
                    <a:lnTo>
                      <a:pt x="2147" y="731"/>
                    </a:lnTo>
                    <a:lnTo>
                      <a:pt x="2147" y="726"/>
                    </a:lnTo>
                    <a:lnTo>
                      <a:pt x="2147" y="726"/>
                    </a:lnTo>
                    <a:lnTo>
                      <a:pt x="2147" y="726"/>
                    </a:lnTo>
                    <a:lnTo>
                      <a:pt x="2154" y="726"/>
                    </a:lnTo>
                    <a:lnTo>
                      <a:pt x="2154" y="726"/>
                    </a:lnTo>
                    <a:lnTo>
                      <a:pt x="2154" y="726"/>
                    </a:lnTo>
                    <a:lnTo>
                      <a:pt x="2154" y="721"/>
                    </a:lnTo>
                    <a:lnTo>
                      <a:pt x="2162" y="721"/>
                    </a:lnTo>
                    <a:lnTo>
                      <a:pt x="2162" y="721"/>
                    </a:lnTo>
                    <a:lnTo>
                      <a:pt x="2162" y="721"/>
                    </a:lnTo>
                    <a:lnTo>
                      <a:pt x="2162" y="721"/>
                    </a:lnTo>
                    <a:lnTo>
                      <a:pt x="2169" y="721"/>
                    </a:lnTo>
                    <a:lnTo>
                      <a:pt x="2169" y="721"/>
                    </a:lnTo>
                    <a:lnTo>
                      <a:pt x="2169" y="716"/>
                    </a:lnTo>
                    <a:lnTo>
                      <a:pt x="2177" y="716"/>
                    </a:lnTo>
                    <a:lnTo>
                      <a:pt x="2177" y="716"/>
                    </a:lnTo>
                    <a:lnTo>
                      <a:pt x="2177" y="716"/>
                    </a:lnTo>
                    <a:lnTo>
                      <a:pt x="2177" y="716"/>
                    </a:lnTo>
                    <a:lnTo>
                      <a:pt x="2177" y="711"/>
                    </a:lnTo>
                    <a:lnTo>
                      <a:pt x="2184" y="711"/>
                    </a:lnTo>
                    <a:lnTo>
                      <a:pt x="2184" y="711"/>
                    </a:lnTo>
                    <a:lnTo>
                      <a:pt x="2184" y="711"/>
                    </a:lnTo>
                    <a:lnTo>
                      <a:pt x="2184" y="711"/>
                    </a:lnTo>
                    <a:lnTo>
                      <a:pt x="2192" y="711"/>
                    </a:lnTo>
                    <a:lnTo>
                      <a:pt x="2192" y="706"/>
                    </a:lnTo>
                    <a:lnTo>
                      <a:pt x="2192" y="706"/>
                    </a:lnTo>
                    <a:lnTo>
                      <a:pt x="2192" y="706"/>
                    </a:lnTo>
                    <a:lnTo>
                      <a:pt x="2199" y="706"/>
                    </a:lnTo>
                    <a:lnTo>
                      <a:pt x="2199" y="706"/>
                    </a:lnTo>
                    <a:lnTo>
                      <a:pt x="2199" y="702"/>
                    </a:lnTo>
                    <a:lnTo>
                      <a:pt x="2199" y="702"/>
                    </a:lnTo>
                    <a:lnTo>
                      <a:pt x="2207" y="702"/>
                    </a:lnTo>
                    <a:lnTo>
                      <a:pt x="2207" y="702"/>
                    </a:lnTo>
                    <a:lnTo>
                      <a:pt x="2207" y="702"/>
                    </a:lnTo>
                    <a:lnTo>
                      <a:pt x="2207" y="702"/>
                    </a:lnTo>
                    <a:lnTo>
                      <a:pt x="2214" y="697"/>
                    </a:lnTo>
                    <a:lnTo>
                      <a:pt x="2214" y="697"/>
                    </a:lnTo>
                    <a:lnTo>
                      <a:pt x="2214" y="697"/>
                    </a:lnTo>
                    <a:lnTo>
                      <a:pt x="2214" y="697"/>
                    </a:lnTo>
                    <a:lnTo>
                      <a:pt x="2222" y="697"/>
                    </a:lnTo>
                    <a:lnTo>
                      <a:pt x="2222" y="692"/>
                    </a:lnTo>
                    <a:lnTo>
                      <a:pt x="2222" y="692"/>
                    </a:lnTo>
                    <a:lnTo>
                      <a:pt x="2222" y="692"/>
                    </a:lnTo>
                    <a:lnTo>
                      <a:pt x="2229" y="692"/>
                    </a:lnTo>
                    <a:lnTo>
                      <a:pt x="2229" y="692"/>
                    </a:lnTo>
                    <a:lnTo>
                      <a:pt x="2229" y="692"/>
                    </a:lnTo>
                    <a:lnTo>
                      <a:pt x="2229" y="687"/>
                    </a:lnTo>
                    <a:lnTo>
                      <a:pt x="2237" y="687"/>
                    </a:lnTo>
                    <a:lnTo>
                      <a:pt x="2237" y="687"/>
                    </a:lnTo>
                    <a:lnTo>
                      <a:pt x="2237" y="687"/>
                    </a:lnTo>
                    <a:lnTo>
                      <a:pt x="2237" y="687"/>
                    </a:lnTo>
                    <a:lnTo>
                      <a:pt x="2237" y="682"/>
                    </a:lnTo>
                    <a:lnTo>
                      <a:pt x="2244" y="682"/>
                    </a:lnTo>
                    <a:lnTo>
                      <a:pt x="2244" y="682"/>
                    </a:lnTo>
                    <a:lnTo>
                      <a:pt x="2244" y="682"/>
                    </a:lnTo>
                    <a:lnTo>
                      <a:pt x="2252" y="677"/>
                    </a:lnTo>
                    <a:lnTo>
                      <a:pt x="2252" y="677"/>
                    </a:lnTo>
                    <a:lnTo>
                      <a:pt x="2252" y="677"/>
                    </a:lnTo>
                    <a:lnTo>
                      <a:pt x="2252" y="677"/>
                    </a:lnTo>
                    <a:lnTo>
                      <a:pt x="2259" y="677"/>
                    </a:lnTo>
                    <a:lnTo>
                      <a:pt x="2259" y="677"/>
                    </a:lnTo>
                    <a:lnTo>
                      <a:pt x="2259" y="673"/>
                    </a:lnTo>
                    <a:lnTo>
                      <a:pt x="2259" y="673"/>
                    </a:lnTo>
                    <a:lnTo>
                      <a:pt x="2267" y="673"/>
                    </a:lnTo>
                    <a:lnTo>
                      <a:pt x="2267" y="673"/>
                    </a:lnTo>
                    <a:lnTo>
                      <a:pt x="2267" y="673"/>
                    </a:lnTo>
                    <a:lnTo>
                      <a:pt x="2267" y="668"/>
                    </a:lnTo>
                    <a:lnTo>
                      <a:pt x="2274" y="668"/>
                    </a:lnTo>
                    <a:lnTo>
                      <a:pt x="2274" y="668"/>
                    </a:lnTo>
                    <a:lnTo>
                      <a:pt x="2274" y="668"/>
                    </a:lnTo>
                    <a:lnTo>
                      <a:pt x="2274" y="668"/>
                    </a:lnTo>
                    <a:lnTo>
                      <a:pt x="2282" y="663"/>
                    </a:lnTo>
                    <a:lnTo>
                      <a:pt x="2282" y="663"/>
                    </a:lnTo>
                    <a:lnTo>
                      <a:pt x="2282" y="663"/>
                    </a:lnTo>
                    <a:lnTo>
                      <a:pt x="2282" y="663"/>
                    </a:lnTo>
                    <a:lnTo>
                      <a:pt x="2289" y="658"/>
                    </a:lnTo>
                    <a:lnTo>
                      <a:pt x="2289" y="658"/>
                    </a:lnTo>
                    <a:lnTo>
                      <a:pt x="2289" y="658"/>
                    </a:lnTo>
                    <a:lnTo>
                      <a:pt x="2289" y="658"/>
                    </a:lnTo>
                    <a:lnTo>
                      <a:pt x="2297" y="658"/>
                    </a:lnTo>
                    <a:lnTo>
                      <a:pt x="2297" y="653"/>
                    </a:lnTo>
                    <a:lnTo>
                      <a:pt x="2297" y="653"/>
                    </a:lnTo>
                    <a:lnTo>
                      <a:pt x="2297" y="653"/>
                    </a:lnTo>
                    <a:lnTo>
                      <a:pt x="2304" y="653"/>
                    </a:lnTo>
                    <a:lnTo>
                      <a:pt x="2304" y="653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12" y="648"/>
                    </a:lnTo>
                    <a:lnTo>
                      <a:pt x="2312" y="648"/>
                    </a:lnTo>
                    <a:lnTo>
                      <a:pt x="2312" y="648"/>
                    </a:lnTo>
                    <a:lnTo>
                      <a:pt x="2312" y="644"/>
                    </a:lnTo>
                    <a:lnTo>
                      <a:pt x="2312" y="644"/>
                    </a:lnTo>
                    <a:lnTo>
                      <a:pt x="2319" y="644"/>
                    </a:lnTo>
                    <a:lnTo>
                      <a:pt x="2319" y="644"/>
                    </a:lnTo>
                    <a:lnTo>
                      <a:pt x="2319" y="639"/>
                    </a:lnTo>
                    <a:lnTo>
                      <a:pt x="2327" y="639"/>
                    </a:lnTo>
                    <a:lnTo>
                      <a:pt x="2327" y="639"/>
                    </a:lnTo>
                    <a:lnTo>
                      <a:pt x="2327" y="639"/>
                    </a:lnTo>
                    <a:lnTo>
                      <a:pt x="2327" y="639"/>
                    </a:lnTo>
                    <a:lnTo>
                      <a:pt x="2334" y="634"/>
                    </a:lnTo>
                    <a:lnTo>
                      <a:pt x="2334" y="634"/>
                    </a:lnTo>
                    <a:lnTo>
                      <a:pt x="2334" y="634"/>
                    </a:lnTo>
                    <a:lnTo>
                      <a:pt x="2334" y="634"/>
                    </a:lnTo>
                    <a:lnTo>
                      <a:pt x="2334" y="634"/>
                    </a:lnTo>
                    <a:lnTo>
                      <a:pt x="2342" y="629"/>
                    </a:lnTo>
                    <a:lnTo>
                      <a:pt x="2342" y="629"/>
                    </a:lnTo>
                    <a:lnTo>
                      <a:pt x="2342" y="629"/>
                    </a:lnTo>
                    <a:lnTo>
                      <a:pt x="2349" y="624"/>
                    </a:lnTo>
                    <a:lnTo>
                      <a:pt x="2349" y="624"/>
                    </a:lnTo>
                    <a:lnTo>
                      <a:pt x="2349" y="624"/>
                    </a:lnTo>
                    <a:lnTo>
                      <a:pt x="2349" y="624"/>
                    </a:lnTo>
                    <a:lnTo>
                      <a:pt x="2357" y="624"/>
                    </a:lnTo>
                    <a:lnTo>
                      <a:pt x="2357" y="619"/>
                    </a:lnTo>
                    <a:lnTo>
                      <a:pt x="2357" y="619"/>
                    </a:lnTo>
                    <a:lnTo>
                      <a:pt x="2357" y="619"/>
                    </a:lnTo>
                    <a:lnTo>
                      <a:pt x="2357" y="619"/>
                    </a:lnTo>
                    <a:lnTo>
                      <a:pt x="2364" y="619"/>
                    </a:lnTo>
                    <a:lnTo>
                      <a:pt x="2364" y="614"/>
                    </a:lnTo>
                    <a:lnTo>
                      <a:pt x="2364" y="614"/>
                    </a:lnTo>
                    <a:lnTo>
                      <a:pt x="2372" y="614"/>
                    </a:lnTo>
                    <a:lnTo>
                      <a:pt x="2372" y="610"/>
                    </a:lnTo>
                    <a:lnTo>
                      <a:pt x="2372" y="610"/>
                    </a:lnTo>
                    <a:lnTo>
                      <a:pt x="2372" y="610"/>
                    </a:lnTo>
                    <a:lnTo>
                      <a:pt x="2379" y="610"/>
                    </a:lnTo>
                    <a:lnTo>
                      <a:pt x="2379" y="610"/>
                    </a:lnTo>
                    <a:lnTo>
                      <a:pt x="2379" y="610"/>
                    </a:lnTo>
                    <a:lnTo>
                      <a:pt x="2379" y="610"/>
                    </a:lnTo>
                    <a:lnTo>
                      <a:pt x="2387" y="610"/>
                    </a:lnTo>
                    <a:lnTo>
                      <a:pt x="2387" y="614"/>
                    </a:lnTo>
                    <a:lnTo>
                      <a:pt x="2387" y="614"/>
                    </a:lnTo>
                    <a:lnTo>
                      <a:pt x="2387" y="614"/>
                    </a:lnTo>
                    <a:lnTo>
                      <a:pt x="2387" y="619"/>
                    </a:lnTo>
                    <a:lnTo>
                      <a:pt x="2394" y="619"/>
                    </a:lnTo>
                    <a:lnTo>
                      <a:pt x="2394" y="624"/>
                    </a:lnTo>
                    <a:lnTo>
                      <a:pt x="2394" y="624"/>
                    </a:lnTo>
                    <a:lnTo>
                      <a:pt x="2394" y="629"/>
                    </a:lnTo>
                    <a:lnTo>
                      <a:pt x="2402" y="629"/>
                    </a:lnTo>
                    <a:lnTo>
                      <a:pt x="2402" y="629"/>
                    </a:lnTo>
                    <a:lnTo>
                      <a:pt x="2402" y="634"/>
                    </a:lnTo>
                    <a:lnTo>
                      <a:pt x="2402" y="634"/>
                    </a:lnTo>
                    <a:lnTo>
                      <a:pt x="2409" y="639"/>
                    </a:lnTo>
                    <a:lnTo>
                      <a:pt x="2409" y="639"/>
                    </a:lnTo>
                    <a:lnTo>
                      <a:pt x="2409" y="644"/>
                    </a:lnTo>
                    <a:lnTo>
                      <a:pt x="2417" y="644"/>
                    </a:lnTo>
                    <a:lnTo>
                      <a:pt x="2417" y="648"/>
                    </a:lnTo>
                    <a:lnTo>
                      <a:pt x="2417" y="648"/>
                    </a:lnTo>
                    <a:lnTo>
                      <a:pt x="2417" y="653"/>
                    </a:lnTo>
                    <a:lnTo>
                      <a:pt x="2424" y="653"/>
                    </a:lnTo>
                    <a:lnTo>
                      <a:pt x="2424" y="653"/>
                    </a:lnTo>
                    <a:lnTo>
                      <a:pt x="2424" y="658"/>
                    </a:lnTo>
                    <a:lnTo>
                      <a:pt x="2424" y="658"/>
                    </a:lnTo>
                    <a:lnTo>
                      <a:pt x="2432" y="663"/>
                    </a:lnTo>
                    <a:lnTo>
                      <a:pt x="2432" y="663"/>
                    </a:lnTo>
                    <a:lnTo>
                      <a:pt x="2432" y="663"/>
                    </a:lnTo>
                    <a:lnTo>
                      <a:pt x="2432" y="668"/>
                    </a:lnTo>
                    <a:lnTo>
                      <a:pt x="2439" y="668"/>
                    </a:lnTo>
                    <a:lnTo>
                      <a:pt x="2439" y="668"/>
                    </a:lnTo>
                    <a:lnTo>
                      <a:pt x="2439" y="673"/>
                    </a:lnTo>
                    <a:lnTo>
                      <a:pt x="2439" y="673"/>
                    </a:lnTo>
                    <a:lnTo>
                      <a:pt x="2439" y="677"/>
                    </a:lnTo>
                    <a:lnTo>
                      <a:pt x="2447" y="677"/>
                    </a:lnTo>
                    <a:lnTo>
                      <a:pt x="2447" y="677"/>
                    </a:lnTo>
                    <a:lnTo>
                      <a:pt x="2447" y="682"/>
                    </a:lnTo>
                    <a:lnTo>
                      <a:pt x="2447" y="682"/>
                    </a:lnTo>
                    <a:lnTo>
                      <a:pt x="2454" y="682"/>
                    </a:lnTo>
                    <a:lnTo>
                      <a:pt x="2454" y="687"/>
                    </a:lnTo>
                    <a:lnTo>
                      <a:pt x="2454" y="692"/>
                    </a:lnTo>
                    <a:lnTo>
                      <a:pt x="2462" y="692"/>
                    </a:lnTo>
                    <a:lnTo>
                      <a:pt x="2462" y="692"/>
                    </a:lnTo>
                    <a:lnTo>
                      <a:pt x="2462" y="697"/>
                    </a:lnTo>
                    <a:lnTo>
                      <a:pt x="2462" y="697"/>
                    </a:lnTo>
                    <a:lnTo>
                      <a:pt x="2469" y="697"/>
                    </a:lnTo>
                    <a:lnTo>
                      <a:pt x="2469" y="702"/>
                    </a:lnTo>
                    <a:lnTo>
                      <a:pt x="2469" y="702"/>
                    </a:lnTo>
                    <a:lnTo>
                      <a:pt x="2469" y="702"/>
                    </a:lnTo>
                    <a:lnTo>
                      <a:pt x="2477" y="706"/>
                    </a:lnTo>
                    <a:lnTo>
                      <a:pt x="2477" y="706"/>
                    </a:lnTo>
                    <a:lnTo>
                      <a:pt x="2477" y="706"/>
                    </a:lnTo>
                    <a:lnTo>
                      <a:pt x="2477" y="711"/>
                    </a:lnTo>
                    <a:lnTo>
                      <a:pt x="2484" y="711"/>
                    </a:lnTo>
                    <a:lnTo>
                      <a:pt x="2484" y="716"/>
                    </a:lnTo>
                    <a:lnTo>
                      <a:pt x="2484" y="716"/>
                    </a:lnTo>
                    <a:lnTo>
                      <a:pt x="2484" y="716"/>
                    </a:lnTo>
                    <a:lnTo>
                      <a:pt x="2492" y="721"/>
                    </a:lnTo>
                    <a:lnTo>
                      <a:pt x="2492" y="721"/>
                    </a:lnTo>
                    <a:lnTo>
                      <a:pt x="2492" y="721"/>
                    </a:lnTo>
                    <a:lnTo>
                      <a:pt x="2492" y="726"/>
                    </a:lnTo>
                    <a:lnTo>
                      <a:pt x="2492" y="726"/>
                    </a:lnTo>
                    <a:lnTo>
                      <a:pt x="2499" y="726"/>
                    </a:lnTo>
                    <a:lnTo>
                      <a:pt x="2499" y="731"/>
                    </a:lnTo>
                    <a:lnTo>
                      <a:pt x="2499" y="731"/>
                    </a:lnTo>
                    <a:lnTo>
                      <a:pt x="2499" y="731"/>
                    </a:lnTo>
                    <a:lnTo>
                      <a:pt x="2507" y="735"/>
                    </a:lnTo>
                    <a:lnTo>
                      <a:pt x="2507" y="735"/>
                    </a:lnTo>
                    <a:lnTo>
                      <a:pt x="2507" y="735"/>
                    </a:lnTo>
                    <a:lnTo>
                      <a:pt x="2507" y="735"/>
                    </a:lnTo>
                    <a:lnTo>
                      <a:pt x="2514" y="740"/>
                    </a:lnTo>
                    <a:lnTo>
                      <a:pt x="2514" y="740"/>
                    </a:lnTo>
                    <a:lnTo>
                      <a:pt x="2514" y="745"/>
                    </a:lnTo>
                    <a:lnTo>
                      <a:pt x="2522" y="745"/>
                    </a:lnTo>
                    <a:lnTo>
                      <a:pt x="2522" y="745"/>
                    </a:lnTo>
                    <a:lnTo>
                      <a:pt x="2522" y="750"/>
                    </a:lnTo>
                    <a:lnTo>
                      <a:pt x="2522" y="750"/>
                    </a:lnTo>
                    <a:lnTo>
                      <a:pt x="2529" y="750"/>
                    </a:lnTo>
                    <a:lnTo>
                      <a:pt x="2529" y="755"/>
                    </a:lnTo>
                    <a:lnTo>
                      <a:pt x="2529" y="755"/>
                    </a:lnTo>
                    <a:lnTo>
                      <a:pt x="2529" y="755"/>
                    </a:lnTo>
                    <a:lnTo>
                      <a:pt x="2537" y="760"/>
                    </a:lnTo>
                    <a:lnTo>
                      <a:pt x="2537" y="760"/>
                    </a:lnTo>
                    <a:lnTo>
                      <a:pt x="2537" y="760"/>
                    </a:lnTo>
                    <a:lnTo>
                      <a:pt x="2537" y="760"/>
                    </a:lnTo>
                    <a:lnTo>
                      <a:pt x="2544" y="765"/>
                    </a:lnTo>
                    <a:lnTo>
                      <a:pt x="2544" y="765"/>
                    </a:lnTo>
                    <a:lnTo>
                      <a:pt x="2544" y="765"/>
                    </a:lnTo>
                    <a:lnTo>
                      <a:pt x="2544" y="769"/>
                    </a:lnTo>
                    <a:lnTo>
                      <a:pt x="2544" y="769"/>
                    </a:lnTo>
                    <a:lnTo>
                      <a:pt x="2552" y="769"/>
                    </a:lnTo>
                    <a:lnTo>
                      <a:pt x="2552" y="769"/>
                    </a:lnTo>
                    <a:lnTo>
                      <a:pt x="2552" y="774"/>
                    </a:lnTo>
                    <a:lnTo>
                      <a:pt x="2552" y="774"/>
                    </a:lnTo>
                    <a:lnTo>
                      <a:pt x="2559" y="774"/>
                    </a:lnTo>
                    <a:lnTo>
                      <a:pt x="2559" y="779"/>
                    </a:lnTo>
                    <a:lnTo>
                      <a:pt x="2559" y="779"/>
                    </a:lnTo>
                    <a:lnTo>
                      <a:pt x="2559" y="779"/>
                    </a:lnTo>
                    <a:lnTo>
                      <a:pt x="2567" y="779"/>
                    </a:lnTo>
                    <a:lnTo>
                      <a:pt x="2567" y="784"/>
                    </a:lnTo>
                    <a:lnTo>
                      <a:pt x="2567" y="784"/>
                    </a:lnTo>
                    <a:lnTo>
                      <a:pt x="2567" y="784"/>
                    </a:lnTo>
                    <a:lnTo>
                      <a:pt x="2574" y="784"/>
                    </a:lnTo>
                    <a:lnTo>
                      <a:pt x="2574" y="789"/>
                    </a:lnTo>
                    <a:lnTo>
                      <a:pt x="2574" y="789"/>
                    </a:lnTo>
                    <a:lnTo>
                      <a:pt x="2582" y="789"/>
                    </a:lnTo>
                    <a:lnTo>
                      <a:pt x="2582" y="794"/>
                    </a:lnTo>
                    <a:lnTo>
                      <a:pt x="2582" y="794"/>
                    </a:lnTo>
                    <a:lnTo>
                      <a:pt x="2582" y="794"/>
                    </a:lnTo>
                    <a:lnTo>
                      <a:pt x="2582" y="794"/>
                    </a:lnTo>
                    <a:lnTo>
                      <a:pt x="2589" y="798"/>
                    </a:lnTo>
                    <a:lnTo>
                      <a:pt x="2589" y="798"/>
                    </a:lnTo>
                    <a:lnTo>
                      <a:pt x="2589" y="798"/>
                    </a:lnTo>
                    <a:lnTo>
                      <a:pt x="2589" y="798"/>
                    </a:lnTo>
                    <a:lnTo>
                      <a:pt x="2597" y="803"/>
                    </a:lnTo>
                    <a:lnTo>
                      <a:pt x="2597" y="803"/>
                    </a:lnTo>
                    <a:lnTo>
                      <a:pt x="2597" y="803"/>
                    </a:lnTo>
                    <a:lnTo>
                      <a:pt x="2604" y="808"/>
                    </a:lnTo>
                    <a:lnTo>
                      <a:pt x="2604" y="808"/>
                    </a:lnTo>
                    <a:lnTo>
                      <a:pt x="2604" y="808"/>
                    </a:lnTo>
                    <a:lnTo>
                      <a:pt x="2604" y="808"/>
                    </a:lnTo>
                    <a:lnTo>
                      <a:pt x="2612" y="813"/>
                    </a:lnTo>
                    <a:lnTo>
                      <a:pt x="2612" y="813"/>
                    </a:lnTo>
                    <a:lnTo>
                      <a:pt x="2612" y="813"/>
                    </a:lnTo>
                    <a:lnTo>
                      <a:pt x="2612" y="813"/>
                    </a:lnTo>
                    <a:lnTo>
                      <a:pt x="2619" y="813"/>
                    </a:lnTo>
                    <a:lnTo>
                      <a:pt x="2619" y="818"/>
                    </a:lnTo>
                    <a:lnTo>
                      <a:pt x="2619" y="818"/>
                    </a:lnTo>
                    <a:lnTo>
                      <a:pt x="2619" y="818"/>
                    </a:lnTo>
                    <a:lnTo>
                      <a:pt x="2627" y="818"/>
                    </a:lnTo>
                    <a:lnTo>
                      <a:pt x="2627" y="823"/>
                    </a:lnTo>
                    <a:lnTo>
                      <a:pt x="2627" y="823"/>
                    </a:lnTo>
                    <a:lnTo>
                      <a:pt x="2627" y="823"/>
                    </a:lnTo>
                    <a:lnTo>
                      <a:pt x="2627" y="823"/>
                    </a:lnTo>
                    <a:lnTo>
                      <a:pt x="2634" y="823"/>
                    </a:lnTo>
                    <a:lnTo>
                      <a:pt x="2634" y="827"/>
                    </a:lnTo>
                    <a:lnTo>
                      <a:pt x="2634" y="827"/>
                    </a:lnTo>
                    <a:lnTo>
                      <a:pt x="2634" y="827"/>
                    </a:lnTo>
                    <a:lnTo>
                      <a:pt x="2642" y="827"/>
                    </a:lnTo>
                    <a:lnTo>
                      <a:pt x="2642" y="827"/>
                    </a:lnTo>
                    <a:lnTo>
                      <a:pt x="2642" y="832"/>
                    </a:lnTo>
                    <a:lnTo>
                      <a:pt x="2642" y="832"/>
                    </a:lnTo>
                    <a:lnTo>
                      <a:pt x="2649" y="832"/>
                    </a:lnTo>
                    <a:lnTo>
                      <a:pt x="2649" y="832"/>
                    </a:lnTo>
                    <a:lnTo>
                      <a:pt x="2649" y="832"/>
                    </a:lnTo>
                    <a:lnTo>
                      <a:pt x="2649" y="837"/>
                    </a:lnTo>
                    <a:lnTo>
                      <a:pt x="2657" y="837"/>
                    </a:lnTo>
                    <a:lnTo>
                      <a:pt x="2657" y="837"/>
                    </a:lnTo>
                    <a:lnTo>
                      <a:pt x="2657" y="837"/>
                    </a:lnTo>
                    <a:lnTo>
                      <a:pt x="2657" y="837"/>
                    </a:lnTo>
                    <a:lnTo>
                      <a:pt x="2665" y="842"/>
                    </a:lnTo>
                    <a:lnTo>
                      <a:pt x="2665" y="842"/>
                    </a:lnTo>
                    <a:lnTo>
                      <a:pt x="2665" y="842"/>
                    </a:lnTo>
                    <a:lnTo>
                      <a:pt x="2665" y="842"/>
                    </a:lnTo>
                    <a:lnTo>
                      <a:pt x="2672" y="842"/>
                    </a:lnTo>
                    <a:lnTo>
                      <a:pt x="2672" y="847"/>
                    </a:lnTo>
                    <a:lnTo>
                      <a:pt x="2672" y="847"/>
                    </a:lnTo>
                    <a:lnTo>
                      <a:pt x="2672" y="847"/>
                    </a:lnTo>
                    <a:lnTo>
                      <a:pt x="2680" y="847"/>
                    </a:lnTo>
                    <a:lnTo>
                      <a:pt x="2680" y="847"/>
                    </a:lnTo>
                    <a:lnTo>
                      <a:pt x="2680" y="847"/>
                    </a:lnTo>
                    <a:lnTo>
                      <a:pt x="2680" y="852"/>
                    </a:lnTo>
                    <a:lnTo>
                      <a:pt x="2687" y="852"/>
                    </a:lnTo>
                    <a:lnTo>
                      <a:pt x="2687" y="852"/>
                    </a:lnTo>
                    <a:lnTo>
                      <a:pt x="2687" y="852"/>
                    </a:lnTo>
                    <a:lnTo>
                      <a:pt x="2687" y="852"/>
                    </a:lnTo>
                    <a:lnTo>
                      <a:pt x="2695" y="852"/>
                    </a:lnTo>
                    <a:lnTo>
                      <a:pt x="2695" y="852"/>
                    </a:lnTo>
                    <a:lnTo>
                      <a:pt x="2695" y="857"/>
                    </a:lnTo>
                    <a:lnTo>
                      <a:pt x="2702" y="857"/>
                    </a:lnTo>
                    <a:lnTo>
                      <a:pt x="2702" y="857"/>
                    </a:lnTo>
                    <a:lnTo>
                      <a:pt x="2702" y="857"/>
                    </a:lnTo>
                    <a:lnTo>
                      <a:pt x="2702" y="857"/>
                    </a:lnTo>
                    <a:lnTo>
                      <a:pt x="2710" y="857"/>
                    </a:lnTo>
                    <a:lnTo>
                      <a:pt x="2710" y="857"/>
                    </a:lnTo>
                    <a:lnTo>
                      <a:pt x="2710" y="857"/>
                    </a:lnTo>
                    <a:lnTo>
                      <a:pt x="2710" y="857"/>
                    </a:lnTo>
                    <a:lnTo>
                      <a:pt x="2710" y="857"/>
                    </a:lnTo>
                    <a:lnTo>
                      <a:pt x="2717" y="857"/>
                    </a:lnTo>
                    <a:lnTo>
                      <a:pt x="2717" y="857"/>
                    </a:lnTo>
                    <a:lnTo>
                      <a:pt x="2717" y="857"/>
                    </a:lnTo>
                    <a:lnTo>
                      <a:pt x="2717" y="857"/>
                    </a:lnTo>
                    <a:lnTo>
                      <a:pt x="2725" y="857"/>
                    </a:lnTo>
                    <a:lnTo>
                      <a:pt x="2725" y="857"/>
                    </a:lnTo>
                    <a:lnTo>
                      <a:pt x="2725" y="857"/>
                    </a:lnTo>
                    <a:lnTo>
                      <a:pt x="2725" y="857"/>
                    </a:lnTo>
                    <a:lnTo>
                      <a:pt x="2732" y="857"/>
                    </a:lnTo>
                    <a:lnTo>
                      <a:pt x="2732" y="857"/>
                    </a:lnTo>
                    <a:lnTo>
                      <a:pt x="2732" y="857"/>
                    </a:lnTo>
                    <a:lnTo>
                      <a:pt x="2732" y="857"/>
                    </a:lnTo>
                    <a:lnTo>
                      <a:pt x="2740" y="857"/>
                    </a:lnTo>
                    <a:lnTo>
                      <a:pt x="2740" y="857"/>
                    </a:lnTo>
                    <a:lnTo>
                      <a:pt x="2740" y="857"/>
                    </a:lnTo>
                    <a:lnTo>
                      <a:pt x="2740" y="857"/>
                    </a:lnTo>
                    <a:lnTo>
                      <a:pt x="2747" y="857"/>
                    </a:lnTo>
                    <a:lnTo>
                      <a:pt x="2747" y="857"/>
                    </a:lnTo>
                    <a:lnTo>
                      <a:pt x="2747" y="857"/>
                    </a:lnTo>
                    <a:lnTo>
                      <a:pt x="2747" y="857"/>
                    </a:lnTo>
                    <a:lnTo>
                      <a:pt x="2755" y="857"/>
                    </a:lnTo>
                    <a:lnTo>
                      <a:pt x="2755" y="857"/>
                    </a:lnTo>
                    <a:lnTo>
                      <a:pt x="2755" y="857"/>
                    </a:lnTo>
                    <a:lnTo>
                      <a:pt x="2755" y="857"/>
                    </a:lnTo>
                    <a:lnTo>
                      <a:pt x="2762" y="857"/>
                    </a:lnTo>
                    <a:lnTo>
                      <a:pt x="2762" y="857"/>
                    </a:lnTo>
                    <a:lnTo>
                      <a:pt x="2762" y="857"/>
                    </a:lnTo>
                    <a:lnTo>
                      <a:pt x="2762" y="857"/>
                    </a:lnTo>
                    <a:lnTo>
                      <a:pt x="2770" y="857"/>
                    </a:lnTo>
                    <a:lnTo>
                      <a:pt x="2770" y="857"/>
                    </a:lnTo>
                    <a:lnTo>
                      <a:pt x="2770" y="857"/>
                    </a:lnTo>
                    <a:lnTo>
                      <a:pt x="2770" y="857"/>
                    </a:lnTo>
                    <a:lnTo>
                      <a:pt x="2777" y="857"/>
                    </a:lnTo>
                    <a:lnTo>
                      <a:pt x="2777" y="857"/>
                    </a:lnTo>
                    <a:lnTo>
                      <a:pt x="2777" y="857"/>
                    </a:lnTo>
                    <a:lnTo>
                      <a:pt x="2777" y="857"/>
                    </a:lnTo>
                    <a:lnTo>
                      <a:pt x="2785" y="857"/>
                    </a:lnTo>
                    <a:lnTo>
                      <a:pt x="2785" y="857"/>
                    </a:lnTo>
                    <a:lnTo>
                      <a:pt x="2785" y="852"/>
                    </a:lnTo>
                    <a:lnTo>
                      <a:pt x="2785" y="852"/>
                    </a:lnTo>
                    <a:lnTo>
                      <a:pt x="2792" y="852"/>
                    </a:lnTo>
                    <a:lnTo>
                      <a:pt x="2792" y="852"/>
                    </a:lnTo>
                    <a:lnTo>
                      <a:pt x="2792" y="852"/>
                    </a:lnTo>
                    <a:lnTo>
                      <a:pt x="2792" y="852"/>
                    </a:lnTo>
                    <a:lnTo>
                      <a:pt x="2800" y="852"/>
                    </a:lnTo>
                    <a:lnTo>
                      <a:pt x="2800" y="852"/>
                    </a:lnTo>
                    <a:lnTo>
                      <a:pt x="2800" y="852"/>
                    </a:lnTo>
                    <a:lnTo>
                      <a:pt x="2800" y="852"/>
                    </a:lnTo>
                    <a:lnTo>
                      <a:pt x="2807" y="852"/>
                    </a:lnTo>
                    <a:lnTo>
                      <a:pt x="2807" y="852"/>
                    </a:lnTo>
                    <a:lnTo>
                      <a:pt x="2807" y="852"/>
                    </a:lnTo>
                    <a:lnTo>
                      <a:pt x="2807" y="852"/>
                    </a:lnTo>
                    <a:lnTo>
                      <a:pt x="2815" y="852"/>
                    </a:lnTo>
                    <a:lnTo>
                      <a:pt x="2815" y="852"/>
                    </a:lnTo>
                    <a:lnTo>
                      <a:pt x="2815" y="852"/>
                    </a:lnTo>
                    <a:lnTo>
                      <a:pt x="2815" y="852"/>
                    </a:lnTo>
                    <a:lnTo>
                      <a:pt x="2822" y="852"/>
                    </a:lnTo>
                    <a:lnTo>
                      <a:pt x="2822" y="852"/>
                    </a:lnTo>
                    <a:lnTo>
                      <a:pt x="2822" y="852"/>
                    </a:lnTo>
                    <a:lnTo>
                      <a:pt x="2822" y="852"/>
                    </a:lnTo>
                    <a:lnTo>
                      <a:pt x="2830" y="852"/>
                    </a:lnTo>
                    <a:lnTo>
                      <a:pt x="2830" y="852"/>
                    </a:lnTo>
                    <a:lnTo>
                      <a:pt x="2830" y="852"/>
                    </a:lnTo>
                    <a:lnTo>
                      <a:pt x="2830" y="852"/>
                    </a:lnTo>
                    <a:lnTo>
                      <a:pt x="2837" y="852"/>
                    </a:lnTo>
                    <a:lnTo>
                      <a:pt x="2837" y="852"/>
                    </a:lnTo>
                    <a:lnTo>
                      <a:pt x="2837" y="852"/>
                    </a:lnTo>
                    <a:lnTo>
                      <a:pt x="2837" y="852"/>
                    </a:lnTo>
                    <a:lnTo>
                      <a:pt x="2845" y="847"/>
                    </a:lnTo>
                    <a:lnTo>
                      <a:pt x="2845" y="847"/>
                    </a:lnTo>
                    <a:lnTo>
                      <a:pt x="2845" y="847"/>
                    </a:lnTo>
                    <a:lnTo>
                      <a:pt x="2845" y="847"/>
                    </a:lnTo>
                    <a:lnTo>
                      <a:pt x="2852" y="847"/>
                    </a:lnTo>
                    <a:lnTo>
                      <a:pt x="2852" y="847"/>
                    </a:lnTo>
                    <a:lnTo>
                      <a:pt x="2852" y="847"/>
                    </a:lnTo>
                    <a:lnTo>
                      <a:pt x="2852" y="847"/>
                    </a:lnTo>
                    <a:lnTo>
                      <a:pt x="2860" y="847"/>
                    </a:lnTo>
                    <a:lnTo>
                      <a:pt x="2860" y="847"/>
                    </a:lnTo>
                    <a:lnTo>
                      <a:pt x="2860" y="847"/>
                    </a:lnTo>
                    <a:lnTo>
                      <a:pt x="2860" y="847"/>
                    </a:lnTo>
                    <a:lnTo>
                      <a:pt x="2867" y="847"/>
                    </a:lnTo>
                    <a:lnTo>
                      <a:pt x="2867" y="847"/>
                    </a:lnTo>
                    <a:lnTo>
                      <a:pt x="2867" y="847"/>
                    </a:lnTo>
                    <a:lnTo>
                      <a:pt x="2867" y="847"/>
                    </a:lnTo>
                    <a:lnTo>
                      <a:pt x="2875" y="847"/>
                    </a:lnTo>
                    <a:lnTo>
                      <a:pt x="2875" y="847"/>
                    </a:lnTo>
                    <a:lnTo>
                      <a:pt x="2875" y="847"/>
                    </a:lnTo>
                    <a:lnTo>
                      <a:pt x="2875" y="842"/>
                    </a:lnTo>
                    <a:lnTo>
                      <a:pt x="2882" y="842"/>
                    </a:lnTo>
                    <a:lnTo>
                      <a:pt x="2882" y="842"/>
                    </a:lnTo>
                    <a:lnTo>
                      <a:pt x="2882" y="842"/>
                    </a:lnTo>
                    <a:lnTo>
                      <a:pt x="2882" y="842"/>
                    </a:lnTo>
                    <a:lnTo>
                      <a:pt x="2890" y="842"/>
                    </a:lnTo>
                    <a:lnTo>
                      <a:pt x="2890" y="842"/>
                    </a:lnTo>
                    <a:lnTo>
                      <a:pt x="2890" y="842"/>
                    </a:lnTo>
                    <a:lnTo>
                      <a:pt x="2890" y="842"/>
                    </a:lnTo>
                    <a:lnTo>
                      <a:pt x="2897" y="842"/>
                    </a:lnTo>
                    <a:lnTo>
                      <a:pt x="2897" y="842"/>
                    </a:lnTo>
                    <a:lnTo>
                      <a:pt x="2897" y="842"/>
                    </a:lnTo>
                    <a:lnTo>
                      <a:pt x="2897" y="842"/>
                    </a:lnTo>
                    <a:lnTo>
                      <a:pt x="2905" y="842"/>
                    </a:lnTo>
                    <a:lnTo>
                      <a:pt x="2905" y="842"/>
                    </a:lnTo>
                    <a:lnTo>
                      <a:pt x="2905" y="842"/>
                    </a:lnTo>
                    <a:lnTo>
                      <a:pt x="2905" y="837"/>
                    </a:lnTo>
                    <a:lnTo>
                      <a:pt x="2912" y="837"/>
                    </a:lnTo>
                    <a:lnTo>
                      <a:pt x="2912" y="837"/>
                    </a:lnTo>
                    <a:lnTo>
                      <a:pt x="2912" y="837"/>
                    </a:lnTo>
                    <a:lnTo>
                      <a:pt x="2912" y="837"/>
                    </a:lnTo>
                    <a:lnTo>
                      <a:pt x="2920" y="837"/>
                    </a:lnTo>
                    <a:lnTo>
                      <a:pt x="2920" y="837"/>
                    </a:lnTo>
                    <a:lnTo>
                      <a:pt x="2920" y="837"/>
                    </a:lnTo>
                    <a:lnTo>
                      <a:pt x="2920" y="837"/>
                    </a:lnTo>
                    <a:lnTo>
                      <a:pt x="2927" y="837"/>
                    </a:lnTo>
                    <a:lnTo>
                      <a:pt x="2927" y="837"/>
                    </a:lnTo>
                    <a:lnTo>
                      <a:pt x="2927" y="837"/>
                    </a:lnTo>
                    <a:lnTo>
                      <a:pt x="2927" y="837"/>
                    </a:lnTo>
                    <a:lnTo>
                      <a:pt x="2935" y="837"/>
                    </a:lnTo>
                    <a:lnTo>
                      <a:pt x="2935" y="832"/>
                    </a:lnTo>
                    <a:lnTo>
                      <a:pt x="2935" y="832"/>
                    </a:lnTo>
                    <a:lnTo>
                      <a:pt x="2935" y="832"/>
                    </a:lnTo>
                    <a:lnTo>
                      <a:pt x="2935" y="832"/>
                    </a:lnTo>
                    <a:lnTo>
                      <a:pt x="2942" y="832"/>
                    </a:lnTo>
                    <a:lnTo>
                      <a:pt x="2942" y="832"/>
                    </a:lnTo>
                    <a:lnTo>
                      <a:pt x="2942" y="832"/>
                    </a:lnTo>
                    <a:lnTo>
                      <a:pt x="2942" y="832"/>
                    </a:lnTo>
                    <a:lnTo>
                      <a:pt x="2950" y="832"/>
                    </a:lnTo>
                    <a:lnTo>
                      <a:pt x="2950" y="832"/>
                    </a:lnTo>
                    <a:lnTo>
                      <a:pt x="2950" y="832"/>
                    </a:lnTo>
                    <a:lnTo>
                      <a:pt x="2957" y="832"/>
                    </a:lnTo>
                    <a:lnTo>
                      <a:pt x="2957" y="827"/>
                    </a:lnTo>
                    <a:lnTo>
                      <a:pt x="2957" y="827"/>
                    </a:lnTo>
                    <a:lnTo>
                      <a:pt x="2957" y="827"/>
                    </a:lnTo>
                    <a:lnTo>
                      <a:pt x="2965" y="827"/>
                    </a:lnTo>
                    <a:lnTo>
                      <a:pt x="2965" y="827"/>
                    </a:lnTo>
                    <a:lnTo>
                      <a:pt x="2965" y="827"/>
                    </a:lnTo>
                    <a:lnTo>
                      <a:pt x="2965" y="827"/>
                    </a:lnTo>
                    <a:lnTo>
                      <a:pt x="2972" y="827"/>
                    </a:lnTo>
                    <a:lnTo>
                      <a:pt x="2972" y="827"/>
                    </a:lnTo>
                    <a:lnTo>
                      <a:pt x="2972" y="827"/>
                    </a:lnTo>
                    <a:lnTo>
                      <a:pt x="2972" y="827"/>
                    </a:lnTo>
                    <a:lnTo>
                      <a:pt x="2980" y="823"/>
                    </a:lnTo>
                    <a:lnTo>
                      <a:pt x="2980" y="823"/>
                    </a:lnTo>
                    <a:lnTo>
                      <a:pt x="2980" y="823"/>
                    </a:lnTo>
                    <a:lnTo>
                      <a:pt x="2980" y="823"/>
                    </a:lnTo>
                    <a:lnTo>
                      <a:pt x="2987" y="823"/>
                    </a:lnTo>
                    <a:lnTo>
                      <a:pt x="2987" y="823"/>
                    </a:lnTo>
                    <a:lnTo>
                      <a:pt x="2987" y="823"/>
                    </a:lnTo>
                    <a:lnTo>
                      <a:pt x="2987" y="823"/>
                    </a:lnTo>
                    <a:lnTo>
                      <a:pt x="2995" y="823"/>
                    </a:lnTo>
                    <a:lnTo>
                      <a:pt x="2995" y="823"/>
                    </a:lnTo>
                    <a:lnTo>
                      <a:pt x="2995" y="823"/>
                    </a:lnTo>
                    <a:lnTo>
                      <a:pt x="2995" y="818"/>
                    </a:lnTo>
                    <a:lnTo>
                      <a:pt x="3002" y="818"/>
                    </a:lnTo>
                    <a:lnTo>
                      <a:pt x="3002" y="818"/>
                    </a:lnTo>
                    <a:lnTo>
                      <a:pt x="3002" y="818"/>
                    </a:lnTo>
                    <a:lnTo>
                      <a:pt x="3002" y="818"/>
                    </a:lnTo>
                    <a:lnTo>
                      <a:pt x="3002" y="818"/>
                    </a:lnTo>
                    <a:lnTo>
                      <a:pt x="3010" y="818"/>
                    </a:lnTo>
                    <a:lnTo>
                      <a:pt x="3010" y="818"/>
                    </a:lnTo>
                    <a:lnTo>
                      <a:pt x="3010" y="818"/>
                    </a:lnTo>
                    <a:lnTo>
                      <a:pt x="3010" y="818"/>
                    </a:lnTo>
                    <a:lnTo>
                      <a:pt x="3017" y="813"/>
                    </a:lnTo>
                    <a:lnTo>
                      <a:pt x="3017" y="813"/>
                    </a:lnTo>
                    <a:lnTo>
                      <a:pt x="3017" y="813"/>
                    </a:lnTo>
                    <a:lnTo>
                      <a:pt x="3017" y="813"/>
                    </a:lnTo>
                    <a:lnTo>
                      <a:pt x="3025" y="813"/>
                    </a:lnTo>
                    <a:lnTo>
                      <a:pt x="3025" y="813"/>
                    </a:lnTo>
                    <a:lnTo>
                      <a:pt x="3025" y="813"/>
                    </a:lnTo>
                    <a:lnTo>
                      <a:pt x="3025" y="813"/>
                    </a:lnTo>
                    <a:lnTo>
                      <a:pt x="3032" y="813"/>
                    </a:lnTo>
                    <a:lnTo>
                      <a:pt x="3032" y="808"/>
                    </a:lnTo>
                    <a:lnTo>
                      <a:pt x="3032" y="808"/>
                    </a:lnTo>
                    <a:lnTo>
                      <a:pt x="3032" y="808"/>
                    </a:lnTo>
                    <a:lnTo>
                      <a:pt x="3040" y="808"/>
                    </a:lnTo>
                    <a:lnTo>
                      <a:pt x="3040" y="808"/>
                    </a:lnTo>
                    <a:lnTo>
                      <a:pt x="3040" y="808"/>
                    </a:lnTo>
                    <a:lnTo>
                      <a:pt x="3040" y="808"/>
                    </a:lnTo>
                    <a:lnTo>
                      <a:pt x="3047" y="808"/>
                    </a:lnTo>
                    <a:lnTo>
                      <a:pt x="3047" y="808"/>
                    </a:lnTo>
                    <a:lnTo>
                      <a:pt x="3047" y="803"/>
                    </a:lnTo>
                    <a:lnTo>
                      <a:pt x="3047" y="803"/>
                    </a:lnTo>
                    <a:lnTo>
                      <a:pt x="3055" y="803"/>
                    </a:lnTo>
                    <a:lnTo>
                      <a:pt x="3055" y="803"/>
                    </a:lnTo>
                    <a:lnTo>
                      <a:pt x="3055" y="803"/>
                    </a:lnTo>
                    <a:lnTo>
                      <a:pt x="3055" y="803"/>
                    </a:lnTo>
                    <a:lnTo>
                      <a:pt x="3062" y="803"/>
                    </a:lnTo>
                    <a:lnTo>
                      <a:pt x="3062" y="803"/>
                    </a:lnTo>
                    <a:lnTo>
                      <a:pt x="3062" y="798"/>
                    </a:lnTo>
                    <a:lnTo>
                      <a:pt x="3062" y="798"/>
                    </a:lnTo>
                    <a:lnTo>
                      <a:pt x="3070" y="798"/>
                    </a:lnTo>
                    <a:lnTo>
                      <a:pt x="3070" y="798"/>
                    </a:lnTo>
                    <a:lnTo>
                      <a:pt x="3070" y="798"/>
                    </a:lnTo>
                    <a:lnTo>
                      <a:pt x="3070" y="798"/>
                    </a:lnTo>
                    <a:lnTo>
                      <a:pt x="3077" y="798"/>
                    </a:lnTo>
                    <a:lnTo>
                      <a:pt x="3077" y="798"/>
                    </a:lnTo>
                    <a:lnTo>
                      <a:pt x="3077" y="794"/>
                    </a:lnTo>
                    <a:lnTo>
                      <a:pt x="3077" y="794"/>
                    </a:lnTo>
                    <a:lnTo>
                      <a:pt x="3085" y="794"/>
                    </a:lnTo>
                    <a:lnTo>
                      <a:pt x="3085" y="794"/>
                    </a:lnTo>
                    <a:lnTo>
                      <a:pt x="3085" y="794"/>
                    </a:lnTo>
                    <a:lnTo>
                      <a:pt x="3085" y="794"/>
                    </a:lnTo>
                    <a:lnTo>
                      <a:pt x="3092" y="794"/>
                    </a:lnTo>
                    <a:lnTo>
                      <a:pt x="3092" y="794"/>
                    </a:lnTo>
                    <a:lnTo>
                      <a:pt x="3092" y="789"/>
                    </a:lnTo>
                    <a:lnTo>
                      <a:pt x="3092" y="789"/>
                    </a:lnTo>
                    <a:lnTo>
                      <a:pt x="3100" y="789"/>
                    </a:lnTo>
                    <a:lnTo>
                      <a:pt x="3100" y="789"/>
                    </a:lnTo>
                    <a:lnTo>
                      <a:pt x="3100" y="789"/>
                    </a:lnTo>
                    <a:lnTo>
                      <a:pt x="3100" y="789"/>
                    </a:lnTo>
                    <a:lnTo>
                      <a:pt x="3107" y="789"/>
                    </a:lnTo>
                    <a:lnTo>
                      <a:pt x="3107" y="784"/>
                    </a:lnTo>
                    <a:lnTo>
                      <a:pt x="3107" y="784"/>
                    </a:lnTo>
                    <a:lnTo>
                      <a:pt x="3107" y="784"/>
                    </a:lnTo>
                    <a:lnTo>
                      <a:pt x="3115" y="784"/>
                    </a:lnTo>
                    <a:lnTo>
                      <a:pt x="3115" y="784"/>
                    </a:lnTo>
                    <a:lnTo>
                      <a:pt x="3115" y="784"/>
                    </a:lnTo>
                    <a:lnTo>
                      <a:pt x="3115" y="784"/>
                    </a:lnTo>
                    <a:lnTo>
                      <a:pt x="3122" y="784"/>
                    </a:lnTo>
                    <a:lnTo>
                      <a:pt x="3122" y="779"/>
                    </a:lnTo>
                    <a:lnTo>
                      <a:pt x="3122" y="779"/>
                    </a:lnTo>
                    <a:lnTo>
                      <a:pt x="3122" y="779"/>
                    </a:lnTo>
                    <a:lnTo>
                      <a:pt x="3130" y="779"/>
                    </a:lnTo>
                    <a:lnTo>
                      <a:pt x="3130" y="779"/>
                    </a:lnTo>
                    <a:lnTo>
                      <a:pt x="3130" y="779"/>
                    </a:lnTo>
                    <a:lnTo>
                      <a:pt x="3130" y="779"/>
                    </a:lnTo>
                    <a:lnTo>
                      <a:pt x="3137" y="774"/>
                    </a:lnTo>
                    <a:lnTo>
                      <a:pt x="3137" y="774"/>
                    </a:lnTo>
                    <a:lnTo>
                      <a:pt x="3137" y="774"/>
                    </a:lnTo>
                    <a:lnTo>
                      <a:pt x="3137" y="774"/>
                    </a:lnTo>
                    <a:lnTo>
                      <a:pt x="3145" y="774"/>
                    </a:lnTo>
                    <a:lnTo>
                      <a:pt x="3145" y="774"/>
                    </a:lnTo>
                    <a:lnTo>
                      <a:pt x="3145" y="769"/>
                    </a:lnTo>
                    <a:lnTo>
                      <a:pt x="3145" y="769"/>
                    </a:lnTo>
                    <a:lnTo>
                      <a:pt x="3152" y="769"/>
                    </a:lnTo>
                    <a:lnTo>
                      <a:pt x="3152" y="769"/>
                    </a:lnTo>
                    <a:lnTo>
                      <a:pt x="3152" y="769"/>
                    </a:lnTo>
                    <a:lnTo>
                      <a:pt x="3160" y="769"/>
                    </a:lnTo>
                    <a:lnTo>
                      <a:pt x="3160" y="765"/>
                    </a:lnTo>
                    <a:lnTo>
                      <a:pt x="3160" y="765"/>
                    </a:lnTo>
                    <a:lnTo>
                      <a:pt x="3160" y="765"/>
                    </a:lnTo>
                    <a:lnTo>
                      <a:pt x="3167" y="765"/>
                    </a:lnTo>
                    <a:lnTo>
                      <a:pt x="3167" y="765"/>
                    </a:lnTo>
                    <a:lnTo>
                      <a:pt x="3167" y="765"/>
                    </a:lnTo>
                    <a:lnTo>
                      <a:pt x="3167" y="765"/>
                    </a:lnTo>
                    <a:lnTo>
                      <a:pt x="3167" y="760"/>
                    </a:lnTo>
                    <a:lnTo>
                      <a:pt x="3175" y="760"/>
                    </a:lnTo>
                    <a:lnTo>
                      <a:pt x="3175" y="760"/>
                    </a:lnTo>
                    <a:lnTo>
                      <a:pt x="3175" y="760"/>
                    </a:lnTo>
                    <a:lnTo>
                      <a:pt x="3175" y="760"/>
                    </a:lnTo>
                    <a:lnTo>
                      <a:pt x="3182" y="760"/>
                    </a:lnTo>
                    <a:lnTo>
                      <a:pt x="3182" y="755"/>
                    </a:lnTo>
                    <a:lnTo>
                      <a:pt x="3182" y="755"/>
                    </a:lnTo>
                    <a:lnTo>
                      <a:pt x="3190" y="755"/>
                    </a:lnTo>
                    <a:lnTo>
                      <a:pt x="3190" y="755"/>
                    </a:lnTo>
                    <a:lnTo>
                      <a:pt x="3190" y="755"/>
                    </a:lnTo>
                    <a:lnTo>
                      <a:pt x="3190" y="755"/>
                    </a:lnTo>
                    <a:lnTo>
                      <a:pt x="3190" y="750"/>
                    </a:lnTo>
                    <a:lnTo>
                      <a:pt x="3197" y="750"/>
                    </a:lnTo>
                    <a:lnTo>
                      <a:pt x="3197" y="750"/>
                    </a:lnTo>
                    <a:lnTo>
                      <a:pt x="3197" y="750"/>
                    </a:lnTo>
                    <a:lnTo>
                      <a:pt x="3197" y="750"/>
                    </a:lnTo>
                    <a:lnTo>
                      <a:pt x="3205" y="750"/>
                    </a:lnTo>
                    <a:lnTo>
                      <a:pt x="3205" y="745"/>
                    </a:lnTo>
                    <a:lnTo>
                      <a:pt x="3205" y="745"/>
                    </a:lnTo>
                    <a:lnTo>
                      <a:pt x="3205" y="745"/>
                    </a:lnTo>
                    <a:lnTo>
                      <a:pt x="3212" y="745"/>
                    </a:lnTo>
                    <a:lnTo>
                      <a:pt x="3212" y="745"/>
                    </a:lnTo>
                    <a:lnTo>
                      <a:pt x="3212" y="745"/>
                    </a:lnTo>
                    <a:lnTo>
                      <a:pt x="3212" y="740"/>
                    </a:lnTo>
                    <a:lnTo>
                      <a:pt x="3220" y="740"/>
                    </a:lnTo>
                    <a:lnTo>
                      <a:pt x="3220" y="740"/>
                    </a:lnTo>
                    <a:lnTo>
                      <a:pt x="3220" y="740"/>
                    </a:lnTo>
                    <a:lnTo>
                      <a:pt x="3220" y="740"/>
                    </a:lnTo>
                    <a:lnTo>
                      <a:pt x="3227" y="740"/>
                    </a:lnTo>
                    <a:lnTo>
                      <a:pt x="3227" y="735"/>
                    </a:lnTo>
                    <a:lnTo>
                      <a:pt x="3227" y="735"/>
                    </a:lnTo>
                    <a:lnTo>
                      <a:pt x="3227" y="735"/>
                    </a:lnTo>
                    <a:lnTo>
                      <a:pt x="3235" y="735"/>
                    </a:lnTo>
                    <a:lnTo>
                      <a:pt x="3235" y="735"/>
                    </a:lnTo>
                    <a:lnTo>
                      <a:pt x="3235" y="731"/>
                    </a:lnTo>
                    <a:lnTo>
                      <a:pt x="3235" y="731"/>
                    </a:lnTo>
                    <a:lnTo>
                      <a:pt x="3242" y="731"/>
                    </a:lnTo>
                    <a:lnTo>
                      <a:pt x="3242" y="731"/>
                    </a:lnTo>
                    <a:lnTo>
                      <a:pt x="3242" y="731"/>
                    </a:lnTo>
                    <a:lnTo>
                      <a:pt x="3242" y="731"/>
                    </a:lnTo>
                    <a:lnTo>
                      <a:pt x="3250" y="726"/>
                    </a:lnTo>
                    <a:lnTo>
                      <a:pt x="3250" y="726"/>
                    </a:lnTo>
                    <a:lnTo>
                      <a:pt x="3250" y="726"/>
                    </a:lnTo>
                    <a:lnTo>
                      <a:pt x="3250" y="726"/>
                    </a:lnTo>
                    <a:lnTo>
                      <a:pt x="3257" y="726"/>
                    </a:lnTo>
                    <a:lnTo>
                      <a:pt x="3257" y="721"/>
                    </a:lnTo>
                    <a:lnTo>
                      <a:pt x="3257" y="721"/>
                    </a:lnTo>
                    <a:lnTo>
                      <a:pt x="3257" y="721"/>
                    </a:lnTo>
                    <a:lnTo>
                      <a:pt x="3265" y="721"/>
                    </a:lnTo>
                    <a:lnTo>
                      <a:pt x="3265" y="721"/>
                    </a:lnTo>
                    <a:lnTo>
                      <a:pt x="3265" y="721"/>
                    </a:lnTo>
                    <a:lnTo>
                      <a:pt x="3265" y="716"/>
                    </a:lnTo>
                    <a:lnTo>
                      <a:pt x="3272" y="716"/>
                    </a:lnTo>
                    <a:lnTo>
                      <a:pt x="3272" y="716"/>
                    </a:lnTo>
                    <a:lnTo>
                      <a:pt x="3272" y="716"/>
                    </a:lnTo>
                    <a:lnTo>
                      <a:pt x="3272" y="716"/>
                    </a:lnTo>
                    <a:lnTo>
                      <a:pt x="3280" y="711"/>
                    </a:lnTo>
                    <a:lnTo>
                      <a:pt x="3280" y="711"/>
                    </a:lnTo>
                    <a:lnTo>
                      <a:pt x="3280" y="711"/>
                    </a:lnTo>
                    <a:lnTo>
                      <a:pt x="3287" y="711"/>
                    </a:lnTo>
                    <a:lnTo>
                      <a:pt x="3287" y="706"/>
                    </a:lnTo>
                    <a:lnTo>
                      <a:pt x="3287" y="706"/>
                    </a:lnTo>
                    <a:lnTo>
                      <a:pt x="3287" y="706"/>
                    </a:lnTo>
                    <a:lnTo>
                      <a:pt x="3295" y="706"/>
                    </a:lnTo>
                    <a:lnTo>
                      <a:pt x="3295" y="706"/>
                    </a:lnTo>
                    <a:lnTo>
                      <a:pt x="3295" y="702"/>
                    </a:lnTo>
                    <a:lnTo>
                      <a:pt x="3295" y="702"/>
                    </a:lnTo>
                    <a:lnTo>
                      <a:pt x="3295" y="702"/>
                    </a:lnTo>
                    <a:lnTo>
                      <a:pt x="3302" y="702"/>
                    </a:lnTo>
                    <a:lnTo>
                      <a:pt x="3302" y="702"/>
                    </a:lnTo>
                    <a:lnTo>
                      <a:pt x="3302" y="697"/>
                    </a:lnTo>
                    <a:lnTo>
                      <a:pt x="3302" y="697"/>
                    </a:lnTo>
                    <a:lnTo>
                      <a:pt x="3310" y="697"/>
                    </a:lnTo>
                    <a:lnTo>
                      <a:pt x="3310" y="697"/>
                    </a:lnTo>
                    <a:lnTo>
                      <a:pt x="3310" y="697"/>
                    </a:lnTo>
                    <a:lnTo>
                      <a:pt x="3310" y="692"/>
                    </a:lnTo>
                    <a:lnTo>
                      <a:pt x="3317" y="692"/>
                    </a:lnTo>
                    <a:lnTo>
                      <a:pt x="3317" y="692"/>
                    </a:lnTo>
                    <a:lnTo>
                      <a:pt x="3317" y="692"/>
                    </a:lnTo>
                    <a:lnTo>
                      <a:pt x="3317" y="692"/>
                    </a:lnTo>
                    <a:lnTo>
                      <a:pt x="3325" y="687"/>
                    </a:lnTo>
                    <a:lnTo>
                      <a:pt x="3325" y="687"/>
                    </a:lnTo>
                    <a:lnTo>
                      <a:pt x="3325" y="687"/>
                    </a:lnTo>
                    <a:lnTo>
                      <a:pt x="3325" y="687"/>
                    </a:lnTo>
                    <a:lnTo>
                      <a:pt x="3332" y="682"/>
                    </a:lnTo>
                    <a:lnTo>
                      <a:pt x="3332" y="682"/>
                    </a:lnTo>
                    <a:lnTo>
                      <a:pt x="3332" y="682"/>
                    </a:lnTo>
                    <a:lnTo>
                      <a:pt x="3332" y="682"/>
                    </a:lnTo>
                    <a:lnTo>
                      <a:pt x="3340" y="682"/>
                    </a:lnTo>
                    <a:lnTo>
                      <a:pt x="3340" y="677"/>
                    </a:lnTo>
                    <a:lnTo>
                      <a:pt x="3340" y="677"/>
                    </a:lnTo>
                    <a:lnTo>
                      <a:pt x="3340" y="677"/>
                    </a:lnTo>
                    <a:lnTo>
                      <a:pt x="3347" y="677"/>
                    </a:lnTo>
                    <a:lnTo>
                      <a:pt x="3347" y="677"/>
                    </a:lnTo>
                    <a:lnTo>
                      <a:pt x="3347" y="673"/>
                    </a:lnTo>
                    <a:lnTo>
                      <a:pt x="3347" y="673"/>
                    </a:lnTo>
                    <a:lnTo>
                      <a:pt x="3355" y="673"/>
                    </a:lnTo>
                    <a:lnTo>
                      <a:pt x="3355" y="673"/>
                    </a:lnTo>
                    <a:lnTo>
                      <a:pt x="3355" y="668"/>
                    </a:lnTo>
                    <a:lnTo>
                      <a:pt x="3355" y="668"/>
                    </a:lnTo>
                    <a:lnTo>
                      <a:pt x="3362" y="668"/>
                    </a:lnTo>
                    <a:lnTo>
                      <a:pt x="3362" y="668"/>
                    </a:lnTo>
                    <a:lnTo>
                      <a:pt x="3362" y="668"/>
                    </a:lnTo>
                    <a:lnTo>
                      <a:pt x="3362" y="663"/>
                    </a:lnTo>
                    <a:lnTo>
                      <a:pt x="3370" y="663"/>
                    </a:lnTo>
                    <a:lnTo>
                      <a:pt x="3370" y="663"/>
                    </a:lnTo>
                    <a:lnTo>
                      <a:pt x="3370" y="663"/>
                    </a:lnTo>
                    <a:lnTo>
                      <a:pt x="3370" y="658"/>
                    </a:lnTo>
                    <a:lnTo>
                      <a:pt x="3377" y="658"/>
                    </a:lnTo>
                    <a:lnTo>
                      <a:pt x="3377" y="658"/>
                    </a:lnTo>
                    <a:lnTo>
                      <a:pt x="3377" y="658"/>
                    </a:lnTo>
                    <a:lnTo>
                      <a:pt x="3377" y="658"/>
                    </a:lnTo>
                    <a:lnTo>
                      <a:pt x="3385" y="653"/>
                    </a:lnTo>
                    <a:lnTo>
                      <a:pt x="3385" y="653"/>
                    </a:lnTo>
                    <a:lnTo>
                      <a:pt x="3385" y="653"/>
                    </a:lnTo>
                    <a:lnTo>
                      <a:pt x="3385" y="653"/>
                    </a:lnTo>
                    <a:lnTo>
                      <a:pt x="3392" y="648"/>
                    </a:lnTo>
                    <a:lnTo>
                      <a:pt x="3392" y="648"/>
                    </a:lnTo>
                    <a:lnTo>
                      <a:pt x="3392" y="648"/>
                    </a:lnTo>
                    <a:lnTo>
                      <a:pt x="3392" y="648"/>
                    </a:lnTo>
                    <a:lnTo>
                      <a:pt x="3400" y="644"/>
                    </a:lnTo>
                    <a:lnTo>
                      <a:pt x="3400" y="644"/>
                    </a:lnTo>
                    <a:lnTo>
                      <a:pt x="3400" y="644"/>
                    </a:lnTo>
                    <a:lnTo>
                      <a:pt x="3400" y="644"/>
                    </a:lnTo>
                    <a:lnTo>
                      <a:pt x="3407" y="639"/>
                    </a:lnTo>
                    <a:lnTo>
                      <a:pt x="3407" y="639"/>
                    </a:lnTo>
                    <a:lnTo>
                      <a:pt x="3407" y="639"/>
                    </a:lnTo>
                    <a:lnTo>
                      <a:pt x="3407" y="639"/>
                    </a:lnTo>
                    <a:lnTo>
                      <a:pt x="3407" y="639"/>
                    </a:lnTo>
                    <a:lnTo>
                      <a:pt x="3415" y="634"/>
                    </a:lnTo>
                    <a:lnTo>
                      <a:pt x="3415" y="634"/>
                    </a:lnTo>
                    <a:lnTo>
                      <a:pt x="3415" y="634"/>
                    </a:lnTo>
                    <a:lnTo>
                      <a:pt x="3422" y="634"/>
                    </a:lnTo>
                    <a:lnTo>
                      <a:pt x="3422" y="629"/>
                    </a:lnTo>
                    <a:lnTo>
                      <a:pt x="3422" y="629"/>
                    </a:lnTo>
                    <a:lnTo>
                      <a:pt x="3422" y="629"/>
                    </a:lnTo>
                    <a:lnTo>
                      <a:pt x="3430" y="629"/>
                    </a:lnTo>
                    <a:lnTo>
                      <a:pt x="3430" y="629"/>
                    </a:lnTo>
                    <a:lnTo>
                      <a:pt x="3430" y="629"/>
                    </a:lnTo>
                    <a:lnTo>
                      <a:pt x="3430" y="629"/>
                    </a:lnTo>
                    <a:lnTo>
                      <a:pt x="3437" y="629"/>
                    </a:lnTo>
                    <a:lnTo>
                      <a:pt x="3437" y="629"/>
                    </a:lnTo>
                    <a:lnTo>
                      <a:pt x="3437" y="629"/>
                    </a:lnTo>
                    <a:lnTo>
                      <a:pt x="3437" y="634"/>
                    </a:lnTo>
                    <a:lnTo>
                      <a:pt x="3437" y="634"/>
                    </a:lnTo>
                    <a:lnTo>
                      <a:pt x="3445" y="634"/>
                    </a:lnTo>
                    <a:lnTo>
                      <a:pt x="3445" y="639"/>
                    </a:lnTo>
                    <a:lnTo>
                      <a:pt x="3445" y="639"/>
                    </a:lnTo>
                    <a:lnTo>
                      <a:pt x="3445" y="639"/>
                    </a:lnTo>
                    <a:lnTo>
                      <a:pt x="3452" y="644"/>
                    </a:lnTo>
                    <a:lnTo>
                      <a:pt x="3452" y="644"/>
                    </a:lnTo>
                    <a:lnTo>
                      <a:pt x="3452" y="648"/>
                    </a:lnTo>
                    <a:lnTo>
                      <a:pt x="3460" y="648"/>
                    </a:lnTo>
                    <a:lnTo>
                      <a:pt x="3460" y="648"/>
                    </a:lnTo>
                    <a:lnTo>
                      <a:pt x="3460" y="653"/>
                    </a:lnTo>
                    <a:lnTo>
                      <a:pt x="3460" y="653"/>
                    </a:lnTo>
                    <a:lnTo>
                      <a:pt x="3468" y="653"/>
                    </a:lnTo>
                    <a:lnTo>
                      <a:pt x="3468" y="653"/>
                    </a:lnTo>
                    <a:lnTo>
                      <a:pt x="3468" y="658"/>
                    </a:lnTo>
                    <a:lnTo>
                      <a:pt x="3468" y="658"/>
                    </a:lnTo>
                    <a:lnTo>
                      <a:pt x="3475" y="658"/>
                    </a:lnTo>
                    <a:lnTo>
                      <a:pt x="3475" y="663"/>
                    </a:lnTo>
                    <a:lnTo>
                      <a:pt x="3475" y="663"/>
                    </a:lnTo>
                    <a:lnTo>
                      <a:pt x="3475" y="663"/>
                    </a:lnTo>
                    <a:lnTo>
                      <a:pt x="3483" y="668"/>
                    </a:lnTo>
                    <a:lnTo>
                      <a:pt x="3483" y="668"/>
                    </a:lnTo>
                    <a:lnTo>
                      <a:pt x="3483" y="668"/>
                    </a:lnTo>
                    <a:lnTo>
                      <a:pt x="3483" y="668"/>
                    </a:lnTo>
                    <a:lnTo>
                      <a:pt x="3490" y="673"/>
                    </a:lnTo>
                    <a:lnTo>
                      <a:pt x="3490" y="673"/>
                    </a:lnTo>
                    <a:lnTo>
                      <a:pt x="3490" y="673"/>
                    </a:lnTo>
                    <a:lnTo>
                      <a:pt x="3490" y="677"/>
                    </a:lnTo>
                    <a:lnTo>
                      <a:pt x="3498" y="677"/>
                    </a:lnTo>
                    <a:lnTo>
                      <a:pt x="3498" y="677"/>
                    </a:lnTo>
                    <a:lnTo>
                      <a:pt x="3498" y="682"/>
                    </a:lnTo>
                    <a:lnTo>
                      <a:pt x="3498" y="682"/>
                    </a:lnTo>
                    <a:lnTo>
                      <a:pt x="3505" y="682"/>
                    </a:lnTo>
                    <a:lnTo>
                      <a:pt x="3505" y="682"/>
                    </a:lnTo>
                    <a:lnTo>
                      <a:pt x="3505" y="687"/>
                    </a:lnTo>
                    <a:lnTo>
                      <a:pt x="3505" y="687"/>
                    </a:lnTo>
                    <a:lnTo>
                      <a:pt x="3513" y="687"/>
                    </a:lnTo>
                    <a:lnTo>
                      <a:pt x="3513" y="692"/>
                    </a:lnTo>
                    <a:lnTo>
                      <a:pt x="3513" y="692"/>
                    </a:lnTo>
                    <a:lnTo>
                      <a:pt x="3513" y="692"/>
                    </a:lnTo>
                    <a:lnTo>
                      <a:pt x="3520" y="692"/>
                    </a:lnTo>
                    <a:lnTo>
                      <a:pt x="3520" y="697"/>
                    </a:lnTo>
                    <a:lnTo>
                      <a:pt x="3520" y="697"/>
                    </a:lnTo>
                    <a:lnTo>
                      <a:pt x="3520" y="697"/>
                    </a:lnTo>
                    <a:lnTo>
                      <a:pt x="3528" y="702"/>
                    </a:lnTo>
                    <a:lnTo>
                      <a:pt x="3528" y="702"/>
                    </a:lnTo>
                    <a:lnTo>
                      <a:pt x="3528" y="702"/>
                    </a:lnTo>
                    <a:lnTo>
                      <a:pt x="3528" y="702"/>
                    </a:lnTo>
                    <a:lnTo>
                      <a:pt x="3535" y="706"/>
                    </a:lnTo>
                    <a:lnTo>
                      <a:pt x="3535" y="706"/>
                    </a:lnTo>
                    <a:lnTo>
                      <a:pt x="3535" y="706"/>
                    </a:lnTo>
                    <a:lnTo>
                      <a:pt x="3535" y="711"/>
                    </a:lnTo>
                    <a:lnTo>
                      <a:pt x="3543" y="711"/>
                    </a:lnTo>
                    <a:lnTo>
                      <a:pt x="3543" y="711"/>
                    </a:lnTo>
                    <a:lnTo>
                      <a:pt x="3543" y="711"/>
                    </a:lnTo>
                    <a:lnTo>
                      <a:pt x="3543" y="716"/>
                    </a:lnTo>
                    <a:lnTo>
                      <a:pt x="3550" y="716"/>
                    </a:lnTo>
                    <a:lnTo>
                      <a:pt x="3550" y="716"/>
                    </a:lnTo>
                    <a:lnTo>
                      <a:pt x="3550" y="716"/>
                    </a:lnTo>
                    <a:lnTo>
                      <a:pt x="3550" y="721"/>
                    </a:lnTo>
                    <a:lnTo>
                      <a:pt x="3558" y="721"/>
                    </a:lnTo>
                    <a:lnTo>
                      <a:pt x="3558" y="721"/>
                    </a:lnTo>
                    <a:lnTo>
                      <a:pt x="3558" y="721"/>
                    </a:lnTo>
                    <a:lnTo>
                      <a:pt x="3558" y="726"/>
                    </a:lnTo>
                    <a:lnTo>
                      <a:pt x="3565" y="726"/>
                    </a:lnTo>
                    <a:lnTo>
                      <a:pt x="3565" y="726"/>
                    </a:lnTo>
                    <a:lnTo>
                      <a:pt x="3565" y="731"/>
                    </a:lnTo>
                    <a:lnTo>
                      <a:pt x="3565" y="731"/>
                    </a:lnTo>
                    <a:lnTo>
                      <a:pt x="3573" y="731"/>
                    </a:lnTo>
                    <a:lnTo>
                      <a:pt x="3573" y="731"/>
                    </a:lnTo>
                    <a:lnTo>
                      <a:pt x="3573" y="735"/>
                    </a:lnTo>
                    <a:lnTo>
                      <a:pt x="3573" y="735"/>
                    </a:lnTo>
                    <a:lnTo>
                      <a:pt x="3580" y="735"/>
                    </a:lnTo>
                    <a:lnTo>
                      <a:pt x="3580" y="735"/>
                    </a:lnTo>
                    <a:lnTo>
                      <a:pt x="3580" y="740"/>
                    </a:lnTo>
                    <a:lnTo>
                      <a:pt x="3580" y="740"/>
                    </a:lnTo>
                    <a:lnTo>
                      <a:pt x="3580" y="740"/>
                    </a:lnTo>
                    <a:lnTo>
                      <a:pt x="3588" y="740"/>
                    </a:lnTo>
                    <a:lnTo>
                      <a:pt x="3588" y="745"/>
                    </a:lnTo>
                    <a:lnTo>
                      <a:pt x="3588" y="745"/>
                    </a:lnTo>
                    <a:lnTo>
                      <a:pt x="3588" y="745"/>
                    </a:lnTo>
                    <a:lnTo>
                      <a:pt x="3595" y="745"/>
                    </a:lnTo>
                    <a:lnTo>
                      <a:pt x="3595" y="745"/>
                    </a:lnTo>
                    <a:lnTo>
                      <a:pt x="3595" y="750"/>
                    </a:lnTo>
                    <a:lnTo>
                      <a:pt x="3595" y="750"/>
                    </a:lnTo>
                    <a:lnTo>
                      <a:pt x="3603" y="750"/>
                    </a:lnTo>
                    <a:lnTo>
                      <a:pt x="3603" y="750"/>
                    </a:lnTo>
                    <a:lnTo>
                      <a:pt x="3603" y="755"/>
                    </a:lnTo>
                    <a:lnTo>
                      <a:pt x="3603" y="755"/>
                    </a:lnTo>
                    <a:lnTo>
                      <a:pt x="3610" y="755"/>
                    </a:lnTo>
                    <a:lnTo>
                      <a:pt x="3610" y="755"/>
                    </a:lnTo>
                    <a:lnTo>
                      <a:pt x="3610" y="760"/>
                    </a:lnTo>
                    <a:lnTo>
                      <a:pt x="3610" y="760"/>
                    </a:lnTo>
                    <a:lnTo>
                      <a:pt x="3618" y="760"/>
                    </a:lnTo>
                    <a:lnTo>
                      <a:pt x="3618" y="760"/>
                    </a:lnTo>
                    <a:lnTo>
                      <a:pt x="3618" y="765"/>
                    </a:lnTo>
                    <a:lnTo>
                      <a:pt x="3618" y="765"/>
                    </a:lnTo>
                    <a:lnTo>
                      <a:pt x="3625" y="765"/>
                    </a:lnTo>
                    <a:lnTo>
                      <a:pt x="3625" y="765"/>
                    </a:lnTo>
                    <a:lnTo>
                      <a:pt x="3625" y="765"/>
                    </a:lnTo>
                    <a:lnTo>
                      <a:pt x="3625" y="769"/>
                    </a:lnTo>
                    <a:lnTo>
                      <a:pt x="3633" y="769"/>
                    </a:lnTo>
                    <a:lnTo>
                      <a:pt x="3633" y="769"/>
                    </a:lnTo>
                    <a:lnTo>
                      <a:pt x="3633" y="769"/>
                    </a:lnTo>
                    <a:lnTo>
                      <a:pt x="3633" y="769"/>
                    </a:lnTo>
                    <a:lnTo>
                      <a:pt x="3640" y="774"/>
                    </a:lnTo>
                    <a:lnTo>
                      <a:pt x="3640" y="774"/>
                    </a:lnTo>
                    <a:lnTo>
                      <a:pt x="3640" y="774"/>
                    </a:lnTo>
                    <a:lnTo>
                      <a:pt x="3640" y="774"/>
                    </a:lnTo>
                    <a:lnTo>
                      <a:pt x="3648" y="779"/>
                    </a:lnTo>
                    <a:lnTo>
                      <a:pt x="3648" y="779"/>
                    </a:lnTo>
                    <a:lnTo>
                      <a:pt x="3648" y="779"/>
                    </a:lnTo>
                    <a:lnTo>
                      <a:pt x="3648" y="779"/>
                    </a:lnTo>
                    <a:lnTo>
                      <a:pt x="3655" y="779"/>
                    </a:lnTo>
                    <a:lnTo>
                      <a:pt x="3655" y="784"/>
                    </a:lnTo>
                    <a:lnTo>
                      <a:pt x="3655" y="784"/>
                    </a:lnTo>
                    <a:lnTo>
                      <a:pt x="3663" y="784"/>
                    </a:lnTo>
                    <a:lnTo>
                      <a:pt x="3663" y="784"/>
                    </a:lnTo>
                    <a:lnTo>
                      <a:pt x="3663" y="789"/>
                    </a:lnTo>
                    <a:lnTo>
                      <a:pt x="3663" y="789"/>
                    </a:lnTo>
                    <a:lnTo>
                      <a:pt x="3663" y="789"/>
                    </a:lnTo>
                    <a:lnTo>
                      <a:pt x="3670" y="789"/>
                    </a:lnTo>
                    <a:lnTo>
                      <a:pt x="3670" y="789"/>
                    </a:lnTo>
                    <a:lnTo>
                      <a:pt x="3670" y="789"/>
                    </a:lnTo>
                    <a:lnTo>
                      <a:pt x="3670" y="789"/>
                    </a:lnTo>
                    <a:lnTo>
                      <a:pt x="3678" y="789"/>
                    </a:lnTo>
                    <a:lnTo>
                      <a:pt x="3678" y="789"/>
                    </a:lnTo>
                    <a:lnTo>
                      <a:pt x="3678" y="789"/>
                    </a:lnTo>
                    <a:lnTo>
                      <a:pt x="3678" y="789"/>
                    </a:lnTo>
                    <a:lnTo>
                      <a:pt x="3685" y="784"/>
                    </a:lnTo>
                    <a:lnTo>
                      <a:pt x="3685" y="784"/>
                    </a:lnTo>
                    <a:lnTo>
                      <a:pt x="3685" y="784"/>
                    </a:lnTo>
                    <a:lnTo>
                      <a:pt x="3685" y="784"/>
                    </a:lnTo>
                    <a:lnTo>
                      <a:pt x="3693" y="779"/>
                    </a:lnTo>
                    <a:lnTo>
                      <a:pt x="3693" y="779"/>
                    </a:lnTo>
                    <a:lnTo>
                      <a:pt x="3693" y="779"/>
                    </a:lnTo>
                    <a:lnTo>
                      <a:pt x="3693" y="774"/>
                    </a:lnTo>
                    <a:lnTo>
                      <a:pt x="3700" y="774"/>
                    </a:lnTo>
                    <a:lnTo>
                      <a:pt x="3700" y="774"/>
                    </a:lnTo>
                    <a:lnTo>
                      <a:pt x="3700" y="774"/>
                    </a:lnTo>
                    <a:lnTo>
                      <a:pt x="3708" y="769"/>
                    </a:lnTo>
                    <a:lnTo>
                      <a:pt x="3708" y="769"/>
                    </a:lnTo>
                    <a:lnTo>
                      <a:pt x="3708" y="765"/>
                    </a:lnTo>
                    <a:lnTo>
                      <a:pt x="3708" y="765"/>
                    </a:lnTo>
                    <a:lnTo>
                      <a:pt x="3708" y="765"/>
                    </a:lnTo>
                    <a:lnTo>
                      <a:pt x="3715" y="760"/>
                    </a:lnTo>
                    <a:lnTo>
                      <a:pt x="3715" y="760"/>
                    </a:lnTo>
                    <a:lnTo>
                      <a:pt x="3715" y="760"/>
                    </a:lnTo>
                    <a:lnTo>
                      <a:pt x="3715" y="755"/>
                    </a:lnTo>
                    <a:lnTo>
                      <a:pt x="3723" y="755"/>
                    </a:lnTo>
                    <a:lnTo>
                      <a:pt x="3723" y="755"/>
                    </a:lnTo>
                    <a:lnTo>
                      <a:pt x="3723" y="750"/>
                    </a:lnTo>
                    <a:lnTo>
                      <a:pt x="3723" y="750"/>
                    </a:lnTo>
                    <a:lnTo>
                      <a:pt x="3730" y="750"/>
                    </a:lnTo>
                    <a:lnTo>
                      <a:pt x="3730" y="745"/>
                    </a:lnTo>
                    <a:lnTo>
                      <a:pt x="3730" y="745"/>
                    </a:lnTo>
                    <a:lnTo>
                      <a:pt x="3730" y="745"/>
                    </a:lnTo>
                    <a:lnTo>
                      <a:pt x="3738" y="740"/>
                    </a:lnTo>
                    <a:lnTo>
                      <a:pt x="3738" y="740"/>
                    </a:lnTo>
                    <a:lnTo>
                      <a:pt x="3738" y="740"/>
                    </a:lnTo>
                    <a:lnTo>
                      <a:pt x="3738" y="735"/>
                    </a:lnTo>
                    <a:lnTo>
                      <a:pt x="3745" y="735"/>
                    </a:lnTo>
                    <a:lnTo>
                      <a:pt x="3745" y="731"/>
                    </a:lnTo>
                    <a:lnTo>
                      <a:pt x="3745" y="731"/>
                    </a:lnTo>
                    <a:lnTo>
                      <a:pt x="3745" y="731"/>
                    </a:lnTo>
                    <a:lnTo>
                      <a:pt x="3753" y="726"/>
                    </a:lnTo>
                    <a:lnTo>
                      <a:pt x="3753" y="726"/>
                    </a:lnTo>
                    <a:lnTo>
                      <a:pt x="3753" y="726"/>
                    </a:lnTo>
                    <a:lnTo>
                      <a:pt x="3753" y="721"/>
                    </a:lnTo>
                    <a:lnTo>
                      <a:pt x="3760" y="721"/>
                    </a:lnTo>
                    <a:lnTo>
                      <a:pt x="3760" y="721"/>
                    </a:lnTo>
                    <a:lnTo>
                      <a:pt x="3760" y="716"/>
                    </a:lnTo>
                    <a:lnTo>
                      <a:pt x="3760" y="716"/>
                    </a:lnTo>
                    <a:lnTo>
                      <a:pt x="3768" y="711"/>
                    </a:lnTo>
                    <a:lnTo>
                      <a:pt x="3768" y="711"/>
                    </a:lnTo>
                    <a:lnTo>
                      <a:pt x="3768" y="711"/>
                    </a:lnTo>
                    <a:lnTo>
                      <a:pt x="3768" y="706"/>
                    </a:lnTo>
                    <a:lnTo>
                      <a:pt x="3775" y="706"/>
                    </a:lnTo>
                    <a:lnTo>
                      <a:pt x="3775" y="702"/>
                    </a:lnTo>
                    <a:lnTo>
                      <a:pt x="3775" y="702"/>
                    </a:lnTo>
                    <a:lnTo>
                      <a:pt x="3775" y="702"/>
                    </a:lnTo>
                    <a:lnTo>
                      <a:pt x="3783" y="697"/>
                    </a:lnTo>
                    <a:lnTo>
                      <a:pt x="3783" y="697"/>
                    </a:lnTo>
                    <a:lnTo>
                      <a:pt x="3783" y="692"/>
                    </a:lnTo>
                    <a:lnTo>
                      <a:pt x="3783" y="692"/>
                    </a:lnTo>
                    <a:lnTo>
                      <a:pt x="3790" y="692"/>
                    </a:lnTo>
                    <a:lnTo>
                      <a:pt x="3790" y="687"/>
                    </a:lnTo>
                    <a:lnTo>
                      <a:pt x="3790" y="687"/>
                    </a:lnTo>
                    <a:lnTo>
                      <a:pt x="3790" y="682"/>
                    </a:lnTo>
                    <a:lnTo>
                      <a:pt x="3798" y="682"/>
                    </a:lnTo>
                    <a:lnTo>
                      <a:pt x="3798" y="677"/>
                    </a:lnTo>
                    <a:lnTo>
                      <a:pt x="3798" y="677"/>
                    </a:lnTo>
                    <a:lnTo>
                      <a:pt x="3798" y="677"/>
                    </a:lnTo>
                    <a:lnTo>
                      <a:pt x="3805" y="673"/>
                    </a:lnTo>
                    <a:lnTo>
                      <a:pt x="3805" y="673"/>
                    </a:lnTo>
                    <a:lnTo>
                      <a:pt x="3805" y="668"/>
                    </a:lnTo>
                    <a:lnTo>
                      <a:pt x="3805" y="668"/>
                    </a:lnTo>
                    <a:lnTo>
                      <a:pt x="3813" y="663"/>
                    </a:lnTo>
                    <a:lnTo>
                      <a:pt x="3813" y="663"/>
                    </a:lnTo>
                    <a:lnTo>
                      <a:pt x="3813" y="663"/>
                    </a:lnTo>
                    <a:lnTo>
                      <a:pt x="3813" y="658"/>
                    </a:lnTo>
                    <a:lnTo>
                      <a:pt x="3820" y="658"/>
                    </a:lnTo>
                    <a:lnTo>
                      <a:pt x="3820" y="653"/>
                    </a:lnTo>
                    <a:lnTo>
                      <a:pt x="3820" y="653"/>
                    </a:lnTo>
                    <a:lnTo>
                      <a:pt x="3820" y="648"/>
                    </a:lnTo>
                    <a:lnTo>
                      <a:pt x="3828" y="648"/>
                    </a:lnTo>
                    <a:lnTo>
                      <a:pt x="3828" y="644"/>
                    </a:lnTo>
                    <a:lnTo>
                      <a:pt x="3828" y="644"/>
                    </a:lnTo>
                    <a:lnTo>
                      <a:pt x="3828" y="644"/>
                    </a:lnTo>
                    <a:lnTo>
                      <a:pt x="3835" y="639"/>
                    </a:lnTo>
                    <a:lnTo>
                      <a:pt x="3835" y="639"/>
                    </a:lnTo>
                    <a:lnTo>
                      <a:pt x="3835" y="634"/>
                    </a:lnTo>
                    <a:lnTo>
                      <a:pt x="3835" y="634"/>
                    </a:lnTo>
                    <a:lnTo>
                      <a:pt x="3843" y="629"/>
                    </a:lnTo>
                    <a:lnTo>
                      <a:pt x="3843" y="629"/>
                    </a:lnTo>
                    <a:lnTo>
                      <a:pt x="3843" y="624"/>
                    </a:lnTo>
                    <a:lnTo>
                      <a:pt x="3843" y="624"/>
                    </a:lnTo>
                    <a:lnTo>
                      <a:pt x="3850" y="619"/>
                    </a:lnTo>
                    <a:lnTo>
                      <a:pt x="3850" y="619"/>
                    </a:lnTo>
                    <a:lnTo>
                      <a:pt x="3850" y="614"/>
                    </a:lnTo>
                    <a:lnTo>
                      <a:pt x="3850" y="614"/>
                    </a:lnTo>
                    <a:lnTo>
                      <a:pt x="3858" y="610"/>
                    </a:lnTo>
                    <a:lnTo>
                      <a:pt x="3858" y="610"/>
                    </a:lnTo>
                    <a:lnTo>
                      <a:pt x="3858" y="610"/>
                    </a:lnTo>
                    <a:lnTo>
                      <a:pt x="3858" y="605"/>
                    </a:lnTo>
                    <a:lnTo>
                      <a:pt x="3865" y="605"/>
                    </a:lnTo>
                    <a:lnTo>
                      <a:pt x="3865" y="600"/>
                    </a:lnTo>
                    <a:lnTo>
                      <a:pt x="3865" y="600"/>
                    </a:lnTo>
                    <a:lnTo>
                      <a:pt x="3865" y="595"/>
                    </a:lnTo>
                    <a:lnTo>
                      <a:pt x="3873" y="590"/>
                    </a:lnTo>
                    <a:lnTo>
                      <a:pt x="3873" y="590"/>
                    </a:lnTo>
                    <a:lnTo>
                      <a:pt x="3873" y="585"/>
                    </a:lnTo>
                    <a:lnTo>
                      <a:pt x="3873" y="585"/>
                    </a:lnTo>
                    <a:lnTo>
                      <a:pt x="3880" y="581"/>
                    </a:lnTo>
                    <a:lnTo>
                      <a:pt x="3880" y="581"/>
                    </a:lnTo>
                    <a:lnTo>
                      <a:pt x="3880" y="576"/>
                    </a:lnTo>
                    <a:lnTo>
                      <a:pt x="3880" y="571"/>
                    </a:lnTo>
                    <a:lnTo>
                      <a:pt x="3888" y="571"/>
                    </a:lnTo>
                    <a:lnTo>
                      <a:pt x="3888" y="566"/>
                    </a:lnTo>
                    <a:lnTo>
                      <a:pt x="3888" y="566"/>
                    </a:lnTo>
                    <a:lnTo>
                      <a:pt x="3888" y="561"/>
                    </a:lnTo>
                    <a:lnTo>
                      <a:pt x="3895" y="561"/>
                    </a:lnTo>
                    <a:lnTo>
                      <a:pt x="3895" y="556"/>
                    </a:lnTo>
                    <a:lnTo>
                      <a:pt x="3895" y="556"/>
                    </a:lnTo>
                    <a:lnTo>
                      <a:pt x="3895" y="552"/>
                    </a:lnTo>
                    <a:lnTo>
                      <a:pt x="3903" y="552"/>
                    </a:lnTo>
                    <a:lnTo>
                      <a:pt x="3903" y="547"/>
                    </a:lnTo>
                    <a:lnTo>
                      <a:pt x="3903" y="547"/>
                    </a:lnTo>
                    <a:lnTo>
                      <a:pt x="3903" y="542"/>
                    </a:lnTo>
                    <a:lnTo>
                      <a:pt x="3910" y="542"/>
                    </a:lnTo>
                    <a:lnTo>
                      <a:pt x="3910" y="542"/>
                    </a:lnTo>
                    <a:lnTo>
                      <a:pt x="3910" y="537"/>
                    </a:lnTo>
                    <a:lnTo>
                      <a:pt x="3910" y="532"/>
                    </a:lnTo>
                    <a:lnTo>
                      <a:pt x="3918" y="532"/>
                    </a:lnTo>
                    <a:lnTo>
                      <a:pt x="3918" y="527"/>
                    </a:lnTo>
                    <a:lnTo>
                      <a:pt x="3918" y="527"/>
                    </a:lnTo>
                    <a:lnTo>
                      <a:pt x="3918" y="527"/>
                    </a:lnTo>
                    <a:lnTo>
                      <a:pt x="3925" y="527"/>
                    </a:lnTo>
                    <a:lnTo>
                      <a:pt x="3925" y="527"/>
                    </a:lnTo>
                    <a:lnTo>
                      <a:pt x="3925" y="527"/>
                    </a:lnTo>
                    <a:lnTo>
                      <a:pt x="3925" y="527"/>
                    </a:lnTo>
                    <a:lnTo>
                      <a:pt x="3933" y="527"/>
                    </a:lnTo>
                    <a:lnTo>
                      <a:pt x="3933" y="527"/>
                    </a:lnTo>
                    <a:lnTo>
                      <a:pt x="3933" y="527"/>
                    </a:lnTo>
                    <a:lnTo>
                      <a:pt x="3933" y="532"/>
                    </a:lnTo>
                    <a:lnTo>
                      <a:pt x="3940" y="532"/>
                    </a:lnTo>
                    <a:lnTo>
                      <a:pt x="3940" y="532"/>
                    </a:lnTo>
                    <a:lnTo>
                      <a:pt x="3940" y="532"/>
                    </a:lnTo>
                    <a:lnTo>
                      <a:pt x="3940" y="532"/>
                    </a:lnTo>
                    <a:lnTo>
                      <a:pt x="3948" y="532"/>
                    </a:lnTo>
                    <a:lnTo>
                      <a:pt x="3948" y="532"/>
                    </a:lnTo>
                    <a:lnTo>
                      <a:pt x="3948" y="537"/>
                    </a:lnTo>
                    <a:lnTo>
                      <a:pt x="3948" y="537"/>
                    </a:lnTo>
                    <a:lnTo>
                      <a:pt x="3955" y="537"/>
                    </a:lnTo>
                    <a:lnTo>
                      <a:pt x="3955" y="537"/>
                    </a:lnTo>
                    <a:lnTo>
                      <a:pt x="3955" y="537"/>
                    </a:lnTo>
                    <a:lnTo>
                      <a:pt x="3955" y="537"/>
                    </a:lnTo>
                    <a:lnTo>
                      <a:pt x="3955" y="537"/>
                    </a:lnTo>
                    <a:lnTo>
                      <a:pt x="3963" y="537"/>
                    </a:lnTo>
                    <a:lnTo>
                      <a:pt x="3963" y="542"/>
                    </a:lnTo>
                    <a:lnTo>
                      <a:pt x="3963" y="542"/>
                    </a:lnTo>
                    <a:lnTo>
                      <a:pt x="3963" y="542"/>
                    </a:lnTo>
                    <a:lnTo>
                      <a:pt x="3970" y="542"/>
                    </a:lnTo>
                    <a:lnTo>
                      <a:pt x="3970" y="542"/>
                    </a:lnTo>
                    <a:lnTo>
                      <a:pt x="3970" y="542"/>
                    </a:lnTo>
                    <a:lnTo>
                      <a:pt x="3970" y="542"/>
                    </a:lnTo>
                    <a:lnTo>
                      <a:pt x="3978" y="547"/>
                    </a:lnTo>
                    <a:lnTo>
                      <a:pt x="3978" y="547"/>
                    </a:lnTo>
                    <a:lnTo>
                      <a:pt x="3978" y="547"/>
                    </a:lnTo>
                    <a:lnTo>
                      <a:pt x="3978" y="547"/>
                    </a:lnTo>
                    <a:lnTo>
                      <a:pt x="3985" y="547"/>
                    </a:lnTo>
                    <a:lnTo>
                      <a:pt x="3985" y="547"/>
                    </a:lnTo>
                    <a:lnTo>
                      <a:pt x="3985" y="547"/>
                    </a:lnTo>
                    <a:lnTo>
                      <a:pt x="3985" y="552"/>
                    </a:lnTo>
                    <a:lnTo>
                      <a:pt x="3993" y="552"/>
                    </a:lnTo>
                    <a:lnTo>
                      <a:pt x="3993" y="552"/>
                    </a:lnTo>
                    <a:lnTo>
                      <a:pt x="3993" y="552"/>
                    </a:lnTo>
                    <a:lnTo>
                      <a:pt x="4000" y="552"/>
                    </a:lnTo>
                    <a:lnTo>
                      <a:pt x="4000" y="552"/>
                    </a:lnTo>
                    <a:lnTo>
                      <a:pt x="4000" y="552"/>
                    </a:lnTo>
                    <a:lnTo>
                      <a:pt x="4000" y="556"/>
                    </a:lnTo>
                    <a:lnTo>
                      <a:pt x="4008" y="556"/>
                    </a:lnTo>
                    <a:lnTo>
                      <a:pt x="4008" y="556"/>
                    </a:lnTo>
                    <a:lnTo>
                      <a:pt x="4008" y="556"/>
                    </a:lnTo>
                    <a:lnTo>
                      <a:pt x="4008" y="556"/>
                    </a:lnTo>
                    <a:lnTo>
                      <a:pt x="4015" y="556"/>
                    </a:lnTo>
                    <a:lnTo>
                      <a:pt x="4015" y="556"/>
                    </a:lnTo>
                    <a:lnTo>
                      <a:pt x="4015" y="556"/>
                    </a:lnTo>
                    <a:lnTo>
                      <a:pt x="4015" y="561"/>
                    </a:lnTo>
                    <a:lnTo>
                      <a:pt x="4023" y="561"/>
                    </a:lnTo>
                    <a:lnTo>
                      <a:pt x="4023" y="561"/>
                    </a:lnTo>
                    <a:lnTo>
                      <a:pt x="4023" y="561"/>
                    </a:lnTo>
                    <a:lnTo>
                      <a:pt x="4023" y="561"/>
                    </a:lnTo>
                    <a:lnTo>
                      <a:pt x="4030" y="561"/>
                    </a:lnTo>
                    <a:lnTo>
                      <a:pt x="4030" y="561"/>
                    </a:lnTo>
                    <a:lnTo>
                      <a:pt x="4030" y="566"/>
                    </a:lnTo>
                    <a:lnTo>
                      <a:pt x="4030" y="566"/>
                    </a:lnTo>
                    <a:lnTo>
                      <a:pt x="4038" y="566"/>
                    </a:lnTo>
                    <a:lnTo>
                      <a:pt x="4038" y="566"/>
                    </a:lnTo>
                    <a:lnTo>
                      <a:pt x="4038" y="566"/>
                    </a:lnTo>
                    <a:lnTo>
                      <a:pt x="4038" y="566"/>
                    </a:lnTo>
                    <a:lnTo>
                      <a:pt x="4045" y="566"/>
                    </a:lnTo>
                    <a:lnTo>
                      <a:pt x="4045" y="566"/>
                    </a:lnTo>
                    <a:lnTo>
                      <a:pt x="4045" y="571"/>
                    </a:lnTo>
                    <a:lnTo>
                      <a:pt x="4045" y="571"/>
                    </a:lnTo>
                    <a:lnTo>
                      <a:pt x="4053" y="571"/>
                    </a:lnTo>
                    <a:lnTo>
                      <a:pt x="4053" y="571"/>
                    </a:lnTo>
                    <a:lnTo>
                      <a:pt x="4053" y="571"/>
                    </a:lnTo>
                    <a:lnTo>
                      <a:pt x="4053" y="571"/>
                    </a:lnTo>
                    <a:lnTo>
                      <a:pt x="4060" y="571"/>
                    </a:lnTo>
                    <a:lnTo>
                      <a:pt x="4060" y="571"/>
                    </a:lnTo>
                    <a:lnTo>
                      <a:pt x="4060" y="576"/>
                    </a:lnTo>
                    <a:lnTo>
                      <a:pt x="4060" y="576"/>
                    </a:lnTo>
                    <a:lnTo>
                      <a:pt x="4068" y="576"/>
                    </a:lnTo>
                    <a:lnTo>
                      <a:pt x="4068" y="576"/>
                    </a:lnTo>
                    <a:lnTo>
                      <a:pt x="4068" y="576"/>
                    </a:lnTo>
                    <a:lnTo>
                      <a:pt x="4068" y="576"/>
                    </a:lnTo>
                    <a:lnTo>
                      <a:pt x="4075" y="576"/>
                    </a:lnTo>
                    <a:lnTo>
                      <a:pt x="4075" y="576"/>
                    </a:lnTo>
                    <a:lnTo>
                      <a:pt x="4075" y="581"/>
                    </a:lnTo>
                    <a:lnTo>
                      <a:pt x="4075" y="581"/>
                    </a:lnTo>
                    <a:lnTo>
                      <a:pt x="4083" y="581"/>
                    </a:lnTo>
                    <a:lnTo>
                      <a:pt x="4083" y="581"/>
                    </a:lnTo>
                    <a:lnTo>
                      <a:pt x="4083" y="581"/>
                    </a:lnTo>
                    <a:lnTo>
                      <a:pt x="4083" y="581"/>
                    </a:lnTo>
                    <a:lnTo>
                      <a:pt x="4090" y="581"/>
                    </a:lnTo>
                    <a:lnTo>
                      <a:pt x="4090" y="581"/>
                    </a:lnTo>
                    <a:lnTo>
                      <a:pt x="4090" y="585"/>
                    </a:lnTo>
                    <a:lnTo>
                      <a:pt x="4090" y="585"/>
                    </a:lnTo>
                    <a:lnTo>
                      <a:pt x="4098" y="585"/>
                    </a:lnTo>
                    <a:lnTo>
                      <a:pt x="4098" y="585"/>
                    </a:lnTo>
                    <a:lnTo>
                      <a:pt x="4098" y="585"/>
                    </a:lnTo>
                    <a:lnTo>
                      <a:pt x="4098" y="585"/>
                    </a:lnTo>
                    <a:lnTo>
                      <a:pt x="4105" y="585"/>
                    </a:lnTo>
                    <a:lnTo>
                      <a:pt x="4105" y="585"/>
                    </a:lnTo>
                    <a:lnTo>
                      <a:pt x="4105" y="585"/>
                    </a:lnTo>
                    <a:lnTo>
                      <a:pt x="4105" y="590"/>
                    </a:lnTo>
                    <a:lnTo>
                      <a:pt x="4113" y="590"/>
                    </a:lnTo>
                    <a:lnTo>
                      <a:pt x="4113" y="590"/>
                    </a:lnTo>
                    <a:lnTo>
                      <a:pt x="4113" y="590"/>
                    </a:lnTo>
                    <a:lnTo>
                      <a:pt x="4113" y="590"/>
                    </a:lnTo>
                    <a:lnTo>
                      <a:pt x="4120" y="590"/>
                    </a:lnTo>
                    <a:lnTo>
                      <a:pt x="4120" y="590"/>
                    </a:lnTo>
                    <a:lnTo>
                      <a:pt x="4120" y="590"/>
                    </a:lnTo>
                    <a:lnTo>
                      <a:pt x="4120" y="595"/>
                    </a:lnTo>
                    <a:lnTo>
                      <a:pt x="4128" y="595"/>
                    </a:lnTo>
                    <a:lnTo>
                      <a:pt x="4128" y="595"/>
                    </a:lnTo>
                    <a:lnTo>
                      <a:pt x="4128" y="595"/>
                    </a:lnTo>
                    <a:lnTo>
                      <a:pt x="4128" y="595"/>
                    </a:lnTo>
                    <a:lnTo>
                      <a:pt x="4135" y="595"/>
                    </a:lnTo>
                    <a:lnTo>
                      <a:pt x="4135" y="595"/>
                    </a:lnTo>
                    <a:lnTo>
                      <a:pt x="4135" y="595"/>
                    </a:lnTo>
                    <a:lnTo>
                      <a:pt x="4135" y="595"/>
                    </a:lnTo>
                    <a:lnTo>
                      <a:pt x="4135" y="600"/>
                    </a:lnTo>
                    <a:lnTo>
                      <a:pt x="4143" y="600"/>
                    </a:lnTo>
                    <a:lnTo>
                      <a:pt x="4143" y="600"/>
                    </a:lnTo>
                    <a:lnTo>
                      <a:pt x="4143" y="600"/>
                    </a:lnTo>
                    <a:lnTo>
                      <a:pt x="4150" y="600"/>
                    </a:lnTo>
                    <a:lnTo>
                      <a:pt x="4150" y="600"/>
                    </a:lnTo>
                    <a:lnTo>
                      <a:pt x="4150" y="600"/>
                    </a:lnTo>
                    <a:lnTo>
                      <a:pt x="4150" y="600"/>
                    </a:lnTo>
                    <a:lnTo>
                      <a:pt x="4158" y="605"/>
                    </a:lnTo>
                    <a:lnTo>
                      <a:pt x="4158" y="605"/>
                    </a:lnTo>
                    <a:lnTo>
                      <a:pt x="4158" y="605"/>
                    </a:lnTo>
                    <a:lnTo>
                      <a:pt x="4158" y="605"/>
                    </a:lnTo>
                    <a:lnTo>
                      <a:pt x="4158" y="605"/>
                    </a:lnTo>
                    <a:lnTo>
                      <a:pt x="4165" y="605"/>
                    </a:lnTo>
                    <a:lnTo>
                      <a:pt x="4165" y="605"/>
                    </a:lnTo>
                    <a:lnTo>
                      <a:pt x="4165" y="605"/>
                    </a:lnTo>
                    <a:lnTo>
                      <a:pt x="4165" y="605"/>
                    </a:lnTo>
                    <a:lnTo>
                      <a:pt x="4173" y="610"/>
                    </a:lnTo>
                    <a:lnTo>
                      <a:pt x="4173" y="610"/>
                    </a:lnTo>
                    <a:lnTo>
                      <a:pt x="4173" y="610"/>
                    </a:lnTo>
                    <a:lnTo>
                      <a:pt x="4173" y="610"/>
                    </a:lnTo>
                    <a:lnTo>
                      <a:pt x="4180" y="610"/>
                    </a:lnTo>
                    <a:lnTo>
                      <a:pt x="4180" y="610"/>
                    </a:lnTo>
                    <a:lnTo>
                      <a:pt x="4180" y="610"/>
                    </a:lnTo>
                    <a:lnTo>
                      <a:pt x="4188" y="610"/>
                    </a:lnTo>
                    <a:lnTo>
                      <a:pt x="4188" y="614"/>
                    </a:lnTo>
                    <a:lnTo>
                      <a:pt x="4188" y="614"/>
                    </a:lnTo>
                    <a:lnTo>
                      <a:pt x="4188" y="614"/>
                    </a:lnTo>
                    <a:lnTo>
                      <a:pt x="4195" y="614"/>
                    </a:lnTo>
                    <a:lnTo>
                      <a:pt x="4195" y="614"/>
                    </a:lnTo>
                    <a:lnTo>
                      <a:pt x="4195" y="614"/>
                    </a:lnTo>
                    <a:lnTo>
                      <a:pt x="4195" y="614"/>
                    </a:lnTo>
                    <a:lnTo>
                      <a:pt x="4203" y="614"/>
                    </a:lnTo>
                    <a:lnTo>
                      <a:pt x="4203" y="614"/>
                    </a:lnTo>
                    <a:lnTo>
                      <a:pt x="4203" y="619"/>
                    </a:lnTo>
                    <a:lnTo>
                      <a:pt x="4203" y="619"/>
                    </a:lnTo>
                    <a:lnTo>
                      <a:pt x="4210" y="619"/>
                    </a:lnTo>
                    <a:lnTo>
                      <a:pt x="4210" y="619"/>
                    </a:lnTo>
                    <a:lnTo>
                      <a:pt x="4210" y="619"/>
                    </a:lnTo>
                    <a:lnTo>
                      <a:pt x="4210" y="619"/>
                    </a:lnTo>
                    <a:lnTo>
                      <a:pt x="4218" y="619"/>
                    </a:lnTo>
                    <a:lnTo>
                      <a:pt x="4218" y="619"/>
                    </a:lnTo>
                    <a:lnTo>
                      <a:pt x="4218" y="619"/>
                    </a:lnTo>
                    <a:lnTo>
                      <a:pt x="4218" y="624"/>
                    </a:lnTo>
                    <a:lnTo>
                      <a:pt x="4225" y="624"/>
                    </a:lnTo>
                    <a:lnTo>
                      <a:pt x="4225" y="624"/>
                    </a:lnTo>
                    <a:lnTo>
                      <a:pt x="4225" y="624"/>
                    </a:lnTo>
                    <a:lnTo>
                      <a:pt x="4225" y="624"/>
                    </a:lnTo>
                    <a:lnTo>
                      <a:pt x="4233" y="624"/>
                    </a:lnTo>
                    <a:lnTo>
                      <a:pt x="4233" y="624"/>
                    </a:lnTo>
                    <a:lnTo>
                      <a:pt x="4233" y="624"/>
                    </a:lnTo>
                    <a:lnTo>
                      <a:pt x="4233" y="624"/>
                    </a:lnTo>
                    <a:lnTo>
                      <a:pt x="4233" y="629"/>
                    </a:lnTo>
                    <a:lnTo>
                      <a:pt x="4240" y="629"/>
                    </a:lnTo>
                    <a:lnTo>
                      <a:pt x="4240" y="629"/>
                    </a:lnTo>
                    <a:lnTo>
                      <a:pt x="4240" y="629"/>
                    </a:lnTo>
                    <a:lnTo>
                      <a:pt x="4240" y="629"/>
                    </a:lnTo>
                    <a:lnTo>
                      <a:pt x="4248" y="629"/>
                    </a:lnTo>
                    <a:lnTo>
                      <a:pt x="4248" y="629"/>
                    </a:lnTo>
                    <a:lnTo>
                      <a:pt x="4248" y="629"/>
                    </a:lnTo>
                    <a:lnTo>
                      <a:pt x="4248" y="629"/>
                    </a:lnTo>
                    <a:lnTo>
                      <a:pt x="4256" y="634"/>
                    </a:lnTo>
                    <a:lnTo>
                      <a:pt x="4256" y="634"/>
                    </a:lnTo>
                    <a:lnTo>
                      <a:pt x="4256" y="634"/>
                    </a:lnTo>
                    <a:lnTo>
                      <a:pt x="4256" y="634"/>
                    </a:lnTo>
                    <a:lnTo>
                      <a:pt x="4263" y="634"/>
                    </a:lnTo>
                    <a:lnTo>
                      <a:pt x="4263" y="634"/>
                    </a:lnTo>
                    <a:lnTo>
                      <a:pt x="4263" y="634"/>
                    </a:lnTo>
                    <a:lnTo>
                      <a:pt x="4263" y="634"/>
                    </a:lnTo>
                    <a:lnTo>
                      <a:pt x="4271" y="634"/>
                    </a:lnTo>
                    <a:lnTo>
                      <a:pt x="4271" y="639"/>
                    </a:lnTo>
                    <a:lnTo>
                      <a:pt x="4271" y="639"/>
                    </a:lnTo>
                    <a:lnTo>
                      <a:pt x="4271" y="639"/>
                    </a:lnTo>
                    <a:lnTo>
                      <a:pt x="4278" y="639"/>
                    </a:lnTo>
                    <a:lnTo>
                      <a:pt x="4278" y="639"/>
                    </a:lnTo>
                    <a:lnTo>
                      <a:pt x="4278" y="639"/>
                    </a:lnTo>
                    <a:lnTo>
                      <a:pt x="4278" y="639"/>
                    </a:lnTo>
                    <a:lnTo>
                      <a:pt x="4286" y="639"/>
                    </a:lnTo>
                    <a:lnTo>
                      <a:pt x="4286" y="639"/>
                    </a:lnTo>
                    <a:lnTo>
                      <a:pt x="4286" y="644"/>
                    </a:lnTo>
                    <a:lnTo>
                      <a:pt x="4286" y="644"/>
                    </a:lnTo>
                    <a:lnTo>
                      <a:pt x="4293" y="644"/>
                    </a:lnTo>
                    <a:lnTo>
                      <a:pt x="4293" y="644"/>
                    </a:lnTo>
                    <a:lnTo>
                      <a:pt x="4293" y="644"/>
                    </a:lnTo>
                    <a:lnTo>
                      <a:pt x="4293" y="644"/>
                    </a:lnTo>
                    <a:lnTo>
                      <a:pt x="4301" y="644"/>
                    </a:lnTo>
                    <a:lnTo>
                      <a:pt x="4301" y="644"/>
                    </a:lnTo>
                    <a:lnTo>
                      <a:pt x="4301" y="644"/>
                    </a:lnTo>
                    <a:lnTo>
                      <a:pt x="4301" y="644"/>
                    </a:lnTo>
                    <a:lnTo>
                      <a:pt x="4308" y="648"/>
                    </a:lnTo>
                    <a:lnTo>
                      <a:pt x="4308" y="648"/>
                    </a:lnTo>
                    <a:lnTo>
                      <a:pt x="4308" y="648"/>
                    </a:lnTo>
                    <a:lnTo>
                      <a:pt x="4308" y="648"/>
                    </a:lnTo>
                    <a:lnTo>
                      <a:pt x="4316" y="648"/>
                    </a:lnTo>
                    <a:lnTo>
                      <a:pt x="4316" y="648"/>
                    </a:lnTo>
                    <a:lnTo>
                      <a:pt x="4316" y="648"/>
                    </a:lnTo>
                    <a:lnTo>
                      <a:pt x="4316" y="648"/>
                    </a:lnTo>
                    <a:lnTo>
                      <a:pt x="4323" y="648"/>
                    </a:lnTo>
                    <a:lnTo>
                      <a:pt x="4323" y="648"/>
                    </a:lnTo>
                    <a:lnTo>
                      <a:pt x="4323" y="653"/>
                    </a:lnTo>
                    <a:lnTo>
                      <a:pt x="4323" y="653"/>
                    </a:lnTo>
                    <a:lnTo>
                      <a:pt x="4331" y="653"/>
                    </a:lnTo>
                    <a:lnTo>
                      <a:pt x="4331" y="653"/>
                    </a:lnTo>
                    <a:lnTo>
                      <a:pt x="4331" y="653"/>
                    </a:lnTo>
                    <a:lnTo>
                      <a:pt x="4331" y="653"/>
                    </a:lnTo>
                    <a:lnTo>
                      <a:pt x="4338" y="653"/>
                    </a:lnTo>
                    <a:lnTo>
                      <a:pt x="4338" y="653"/>
                    </a:lnTo>
                    <a:lnTo>
                      <a:pt x="4338" y="653"/>
                    </a:lnTo>
                    <a:lnTo>
                      <a:pt x="4338" y="653"/>
                    </a:lnTo>
                    <a:lnTo>
                      <a:pt x="4346" y="658"/>
                    </a:lnTo>
                    <a:lnTo>
                      <a:pt x="4346" y="658"/>
                    </a:lnTo>
                    <a:lnTo>
                      <a:pt x="4346" y="658"/>
                    </a:lnTo>
                    <a:lnTo>
                      <a:pt x="4346" y="658"/>
                    </a:lnTo>
                    <a:lnTo>
                      <a:pt x="4353" y="658"/>
                    </a:lnTo>
                    <a:lnTo>
                      <a:pt x="4353" y="658"/>
                    </a:lnTo>
                    <a:lnTo>
                      <a:pt x="4353" y="658"/>
                    </a:lnTo>
                    <a:lnTo>
                      <a:pt x="4353" y="658"/>
                    </a:lnTo>
                    <a:lnTo>
                      <a:pt x="4361" y="658"/>
                    </a:lnTo>
                    <a:lnTo>
                      <a:pt x="4361" y="658"/>
                    </a:lnTo>
                    <a:lnTo>
                      <a:pt x="4361" y="658"/>
                    </a:lnTo>
                    <a:lnTo>
                      <a:pt x="4361" y="663"/>
                    </a:lnTo>
                    <a:lnTo>
                      <a:pt x="4368" y="663"/>
                    </a:lnTo>
                    <a:lnTo>
                      <a:pt x="4368" y="663"/>
                    </a:lnTo>
                    <a:lnTo>
                      <a:pt x="4368" y="663"/>
                    </a:lnTo>
                    <a:lnTo>
                      <a:pt x="4368" y="663"/>
                    </a:lnTo>
                    <a:lnTo>
                      <a:pt x="4376" y="663"/>
                    </a:lnTo>
                    <a:lnTo>
                      <a:pt x="4376" y="663"/>
                    </a:lnTo>
                    <a:lnTo>
                      <a:pt x="4376" y="663"/>
                    </a:lnTo>
                    <a:lnTo>
                      <a:pt x="4376" y="663"/>
                    </a:lnTo>
                    <a:lnTo>
                      <a:pt x="4383" y="663"/>
                    </a:lnTo>
                    <a:lnTo>
                      <a:pt x="4383" y="668"/>
                    </a:lnTo>
                    <a:lnTo>
                      <a:pt x="4383" y="668"/>
                    </a:lnTo>
                    <a:lnTo>
                      <a:pt x="4383" y="668"/>
                    </a:lnTo>
                    <a:lnTo>
                      <a:pt x="4391" y="668"/>
                    </a:lnTo>
                    <a:lnTo>
                      <a:pt x="4391" y="668"/>
                    </a:lnTo>
                    <a:lnTo>
                      <a:pt x="4391" y="668"/>
                    </a:lnTo>
                    <a:lnTo>
                      <a:pt x="4391" y="668"/>
                    </a:lnTo>
                    <a:lnTo>
                      <a:pt x="4398" y="668"/>
                    </a:lnTo>
                    <a:lnTo>
                      <a:pt x="4398" y="668"/>
                    </a:lnTo>
                    <a:lnTo>
                      <a:pt x="4398" y="668"/>
                    </a:lnTo>
                    <a:lnTo>
                      <a:pt x="4398" y="668"/>
                    </a:lnTo>
                    <a:lnTo>
                      <a:pt x="4406" y="673"/>
                    </a:lnTo>
                    <a:lnTo>
                      <a:pt x="4406" y="673"/>
                    </a:lnTo>
                    <a:lnTo>
                      <a:pt x="4406" y="673"/>
                    </a:lnTo>
                    <a:lnTo>
                      <a:pt x="4406" y="673"/>
                    </a:lnTo>
                    <a:lnTo>
                      <a:pt x="4413" y="673"/>
                    </a:lnTo>
                    <a:lnTo>
                      <a:pt x="4413" y="673"/>
                    </a:lnTo>
                    <a:lnTo>
                      <a:pt x="4413" y="673"/>
                    </a:lnTo>
                    <a:lnTo>
                      <a:pt x="4413" y="673"/>
                    </a:lnTo>
                    <a:lnTo>
                      <a:pt x="4421" y="673"/>
                    </a:lnTo>
                    <a:lnTo>
                      <a:pt x="4421" y="673"/>
                    </a:lnTo>
                    <a:lnTo>
                      <a:pt x="4421" y="677"/>
                    </a:lnTo>
                    <a:lnTo>
                      <a:pt x="4421" y="677"/>
                    </a:lnTo>
                    <a:lnTo>
                      <a:pt x="4428" y="677"/>
                    </a:lnTo>
                    <a:lnTo>
                      <a:pt x="4428" y="677"/>
                    </a:lnTo>
                    <a:lnTo>
                      <a:pt x="4428" y="677"/>
                    </a:lnTo>
                    <a:lnTo>
                      <a:pt x="4428" y="677"/>
                    </a:lnTo>
                    <a:lnTo>
                      <a:pt x="4436" y="677"/>
                    </a:lnTo>
                    <a:lnTo>
                      <a:pt x="4436" y="677"/>
                    </a:lnTo>
                    <a:lnTo>
                      <a:pt x="4436" y="677"/>
                    </a:lnTo>
                    <a:lnTo>
                      <a:pt x="4436" y="677"/>
                    </a:lnTo>
                    <a:lnTo>
                      <a:pt x="4443" y="677"/>
                    </a:lnTo>
                    <a:lnTo>
                      <a:pt x="4443" y="677"/>
                    </a:lnTo>
                    <a:lnTo>
                      <a:pt x="4443" y="682"/>
                    </a:lnTo>
                    <a:lnTo>
                      <a:pt x="4443" y="682"/>
                    </a:lnTo>
                    <a:lnTo>
                      <a:pt x="4451" y="682"/>
                    </a:lnTo>
                    <a:lnTo>
                      <a:pt x="4451" y="682"/>
                    </a:lnTo>
                    <a:lnTo>
                      <a:pt x="4451" y="682"/>
                    </a:lnTo>
                    <a:lnTo>
                      <a:pt x="4451" y="682"/>
                    </a:lnTo>
                    <a:lnTo>
                      <a:pt x="4458" y="682"/>
                    </a:lnTo>
                    <a:lnTo>
                      <a:pt x="4458" y="682"/>
                    </a:lnTo>
                    <a:lnTo>
                      <a:pt x="4458" y="682"/>
                    </a:lnTo>
                    <a:lnTo>
                      <a:pt x="4458" y="682"/>
                    </a:lnTo>
                    <a:lnTo>
                      <a:pt x="4466" y="682"/>
                    </a:lnTo>
                    <a:lnTo>
                      <a:pt x="4466" y="687"/>
                    </a:lnTo>
                    <a:lnTo>
                      <a:pt x="4466" y="687"/>
                    </a:lnTo>
                    <a:lnTo>
                      <a:pt x="4466" y="687"/>
                    </a:lnTo>
                    <a:lnTo>
                      <a:pt x="4473" y="687"/>
                    </a:lnTo>
                    <a:lnTo>
                      <a:pt x="4473" y="687"/>
                    </a:lnTo>
                    <a:lnTo>
                      <a:pt x="4473" y="687"/>
                    </a:lnTo>
                    <a:lnTo>
                      <a:pt x="4473" y="687"/>
                    </a:lnTo>
                    <a:lnTo>
                      <a:pt x="4481" y="687"/>
                    </a:lnTo>
                    <a:lnTo>
                      <a:pt x="4481" y="687"/>
                    </a:lnTo>
                    <a:lnTo>
                      <a:pt x="4481" y="687"/>
                    </a:lnTo>
                    <a:lnTo>
                      <a:pt x="4481" y="687"/>
                    </a:lnTo>
                    <a:lnTo>
                      <a:pt x="4488" y="687"/>
                    </a:lnTo>
                    <a:lnTo>
                      <a:pt x="4488" y="692"/>
                    </a:lnTo>
                    <a:lnTo>
                      <a:pt x="4488" y="692"/>
                    </a:lnTo>
                    <a:lnTo>
                      <a:pt x="4488" y="692"/>
                    </a:lnTo>
                    <a:lnTo>
                      <a:pt x="4496" y="692"/>
                    </a:lnTo>
                    <a:lnTo>
                      <a:pt x="4496" y="692"/>
                    </a:lnTo>
                    <a:lnTo>
                      <a:pt x="4496" y="692"/>
                    </a:lnTo>
                    <a:lnTo>
                      <a:pt x="4496" y="692"/>
                    </a:lnTo>
                    <a:lnTo>
                      <a:pt x="4503" y="692"/>
                    </a:lnTo>
                    <a:lnTo>
                      <a:pt x="4503" y="692"/>
                    </a:lnTo>
                    <a:lnTo>
                      <a:pt x="4503" y="692"/>
                    </a:lnTo>
                    <a:lnTo>
                      <a:pt x="4503" y="692"/>
                    </a:lnTo>
                    <a:lnTo>
                      <a:pt x="4511" y="692"/>
                    </a:lnTo>
                    <a:lnTo>
                      <a:pt x="4511" y="697"/>
                    </a:lnTo>
                    <a:lnTo>
                      <a:pt x="4511" y="697"/>
                    </a:lnTo>
                    <a:lnTo>
                      <a:pt x="4511" y="697"/>
                    </a:lnTo>
                    <a:lnTo>
                      <a:pt x="4518" y="697"/>
                    </a:lnTo>
                    <a:lnTo>
                      <a:pt x="4518" y="697"/>
                    </a:lnTo>
                    <a:lnTo>
                      <a:pt x="4518" y="697"/>
                    </a:lnTo>
                    <a:lnTo>
                      <a:pt x="4518" y="697"/>
                    </a:lnTo>
                    <a:lnTo>
                      <a:pt x="4526" y="697"/>
                    </a:lnTo>
                    <a:lnTo>
                      <a:pt x="4526" y="697"/>
                    </a:lnTo>
                    <a:lnTo>
                      <a:pt x="4526" y="697"/>
                    </a:lnTo>
                    <a:lnTo>
                      <a:pt x="4526" y="697"/>
                    </a:lnTo>
                    <a:lnTo>
                      <a:pt x="4526" y="697"/>
                    </a:lnTo>
                    <a:lnTo>
                      <a:pt x="4533" y="702"/>
                    </a:lnTo>
                    <a:lnTo>
                      <a:pt x="4533" y="702"/>
                    </a:lnTo>
                    <a:lnTo>
                      <a:pt x="4533" y="702"/>
                    </a:lnTo>
                    <a:lnTo>
                      <a:pt x="4533" y="702"/>
                    </a:lnTo>
                    <a:lnTo>
                      <a:pt x="4541" y="702"/>
                    </a:lnTo>
                    <a:lnTo>
                      <a:pt x="4541" y="702"/>
                    </a:lnTo>
                    <a:lnTo>
                      <a:pt x="4541" y="702"/>
                    </a:lnTo>
                    <a:lnTo>
                      <a:pt x="4541" y="702"/>
                    </a:lnTo>
                    <a:lnTo>
                      <a:pt x="4548" y="702"/>
                    </a:lnTo>
                    <a:lnTo>
                      <a:pt x="4548" y="702"/>
                    </a:lnTo>
                    <a:lnTo>
                      <a:pt x="4548" y="702"/>
                    </a:lnTo>
                    <a:lnTo>
                      <a:pt x="4548" y="702"/>
                    </a:lnTo>
                    <a:lnTo>
                      <a:pt x="4556" y="702"/>
                    </a:lnTo>
                    <a:lnTo>
                      <a:pt x="4556" y="706"/>
                    </a:lnTo>
                    <a:lnTo>
                      <a:pt x="4556" y="706"/>
                    </a:lnTo>
                    <a:lnTo>
                      <a:pt x="4556" y="706"/>
                    </a:lnTo>
                    <a:lnTo>
                      <a:pt x="4563" y="706"/>
                    </a:lnTo>
                    <a:lnTo>
                      <a:pt x="4563" y="706"/>
                    </a:lnTo>
                    <a:lnTo>
                      <a:pt x="4563" y="706"/>
                    </a:lnTo>
                    <a:lnTo>
                      <a:pt x="4563" y="706"/>
                    </a:lnTo>
                    <a:lnTo>
                      <a:pt x="4571" y="706"/>
                    </a:lnTo>
                    <a:lnTo>
                      <a:pt x="4571" y="706"/>
                    </a:lnTo>
                    <a:lnTo>
                      <a:pt x="4571" y="706"/>
                    </a:lnTo>
                    <a:lnTo>
                      <a:pt x="4571" y="706"/>
                    </a:lnTo>
                    <a:lnTo>
                      <a:pt x="4578" y="706"/>
                    </a:lnTo>
                    <a:lnTo>
                      <a:pt x="4578" y="706"/>
                    </a:lnTo>
                    <a:lnTo>
                      <a:pt x="4578" y="706"/>
                    </a:lnTo>
                    <a:lnTo>
                      <a:pt x="4578" y="711"/>
                    </a:lnTo>
                    <a:lnTo>
                      <a:pt x="4586" y="711"/>
                    </a:lnTo>
                    <a:lnTo>
                      <a:pt x="4586" y="711"/>
                    </a:lnTo>
                    <a:lnTo>
                      <a:pt x="4586" y="711"/>
                    </a:lnTo>
                    <a:lnTo>
                      <a:pt x="4593" y="711"/>
                    </a:lnTo>
                    <a:lnTo>
                      <a:pt x="4593" y="711"/>
                    </a:lnTo>
                    <a:lnTo>
                      <a:pt x="4593" y="711"/>
                    </a:lnTo>
                    <a:lnTo>
                      <a:pt x="4593" y="711"/>
                    </a:lnTo>
                    <a:lnTo>
                      <a:pt x="4601" y="711"/>
                    </a:lnTo>
                    <a:lnTo>
                      <a:pt x="4601" y="711"/>
                    </a:lnTo>
                    <a:lnTo>
                      <a:pt x="4601" y="711"/>
                    </a:lnTo>
                    <a:lnTo>
                      <a:pt x="4601" y="711"/>
                    </a:lnTo>
                    <a:lnTo>
                      <a:pt x="4608" y="711"/>
                    </a:lnTo>
                    <a:lnTo>
                      <a:pt x="4608" y="716"/>
                    </a:lnTo>
                    <a:lnTo>
                      <a:pt x="4608" y="716"/>
                    </a:lnTo>
                    <a:lnTo>
                      <a:pt x="4608" y="716"/>
                    </a:lnTo>
                    <a:lnTo>
                      <a:pt x="4616" y="716"/>
                    </a:lnTo>
                    <a:lnTo>
                      <a:pt x="4616" y="716"/>
                    </a:lnTo>
                    <a:lnTo>
                      <a:pt x="4616" y="716"/>
                    </a:lnTo>
                    <a:lnTo>
                      <a:pt x="4616" y="716"/>
                    </a:lnTo>
                    <a:lnTo>
                      <a:pt x="4623" y="716"/>
                    </a:lnTo>
                    <a:lnTo>
                      <a:pt x="4623" y="716"/>
                    </a:lnTo>
                    <a:lnTo>
                      <a:pt x="4623" y="716"/>
                    </a:lnTo>
                    <a:lnTo>
                      <a:pt x="4623" y="716"/>
                    </a:lnTo>
                    <a:lnTo>
                      <a:pt x="4631" y="716"/>
                    </a:lnTo>
                    <a:lnTo>
                      <a:pt x="4631" y="716"/>
                    </a:lnTo>
                    <a:lnTo>
                      <a:pt x="4631" y="716"/>
                    </a:lnTo>
                    <a:lnTo>
                      <a:pt x="4631" y="716"/>
                    </a:lnTo>
                    <a:lnTo>
                      <a:pt x="4638" y="721"/>
                    </a:lnTo>
                    <a:lnTo>
                      <a:pt x="4638" y="721"/>
                    </a:lnTo>
                    <a:lnTo>
                      <a:pt x="4638" y="721"/>
                    </a:lnTo>
                    <a:lnTo>
                      <a:pt x="4638" y="721"/>
                    </a:lnTo>
                    <a:lnTo>
                      <a:pt x="4638" y="721"/>
                    </a:lnTo>
                    <a:lnTo>
                      <a:pt x="4646" y="721"/>
                    </a:lnTo>
                    <a:lnTo>
                      <a:pt x="4646" y="721"/>
                    </a:lnTo>
                    <a:lnTo>
                      <a:pt x="4646" y="721"/>
                    </a:lnTo>
                    <a:lnTo>
                      <a:pt x="4646" y="721"/>
                    </a:lnTo>
                    <a:lnTo>
                      <a:pt x="4653" y="721"/>
                    </a:lnTo>
                    <a:lnTo>
                      <a:pt x="4653" y="716"/>
                    </a:lnTo>
                    <a:lnTo>
                      <a:pt x="4653" y="716"/>
                    </a:lnTo>
                    <a:lnTo>
                      <a:pt x="4653" y="711"/>
                    </a:lnTo>
                    <a:lnTo>
                      <a:pt x="4661" y="711"/>
                    </a:lnTo>
                    <a:lnTo>
                      <a:pt x="4661" y="706"/>
                    </a:lnTo>
                    <a:lnTo>
                      <a:pt x="4661" y="706"/>
                    </a:lnTo>
                    <a:lnTo>
                      <a:pt x="4661" y="702"/>
                    </a:lnTo>
                    <a:lnTo>
                      <a:pt x="4668" y="702"/>
                    </a:lnTo>
                    <a:lnTo>
                      <a:pt x="4668" y="697"/>
                    </a:lnTo>
                    <a:lnTo>
                      <a:pt x="4668" y="692"/>
                    </a:lnTo>
                    <a:lnTo>
                      <a:pt x="4676" y="687"/>
                    </a:lnTo>
                    <a:lnTo>
                      <a:pt x="4676" y="682"/>
                    </a:lnTo>
                    <a:lnTo>
                      <a:pt x="4676" y="682"/>
                    </a:lnTo>
                    <a:lnTo>
                      <a:pt x="4676" y="677"/>
                    </a:lnTo>
                    <a:lnTo>
                      <a:pt x="4683" y="673"/>
                    </a:lnTo>
                    <a:lnTo>
                      <a:pt x="4683" y="673"/>
                    </a:lnTo>
                    <a:lnTo>
                      <a:pt x="4683" y="668"/>
                    </a:lnTo>
                    <a:lnTo>
                      <a:pt x="4683" y="663"/>
                    </a:lnTo>
                    <a:lnTo>
                      <a:pt x="4691" y="663"/>
                    </a:lnTo>
                    <a:lnTo>
                      <a:pt x="4691" y="658"/>
                    </a:lnTo>
                    <a:lnTo>
                      <a:pt x="4691" y="653"/>
                    </a:lnTo>
                    <a:lnTo>
                      <a:pt x="4691" y="648"/>
                    </a:lnTo>
                    <a:lnTo>
                      <a:pt x="4698" y="648"/>
                    </a:lnTo>
                    <a:lnTo>
                      <a:pt x="4698" y="644"/>
                    </a:lnTo>
                    <a:lnTo>
                      <a:pt x="4698" y="639"/>
                    </a:lnTo>
                    <a:lnTo>
                      <a:pt x="4698" y="639"/>
                    </a:lnTo>
                    <a:lnTo>
                      <a:pt x="4706" y="634"/>
                    </a:lnTo>
                    <a:lnTo>
                      <a:pt x="4706" y="629"/>
                    </a:lnTo>
                    <a:lnTo>
                      <a:pt x="4706" y="624"/>
                    </a:lnTo>
                    <a:lnTo>
                      <a:pt x="4706" y="624"/>
                    </a:lnTo>
                    <a:lnTo>
                      <a:pt x="4713" y="619"/>
                    </a:lnTo>
                    <a:lnTo>
                      <a:pt x="4713" y="614"/>
                    </a:lnTo>
                    <a:lnTo>
                      <a:pt x="4713" y="610"/>
                    </a:lnTo>
                    <a:lnTo>
                      <a:pt x="4713" y="610"/>
                    </a:lnTo>
                    <a:lnTo>
                      <a:pt x="4721" y="605"/>
                    </a:lnTo>
                    <a:lnTo>
                      <a:pt x="4721" y="600"/>
                    </a:lnTo>
                    <a:lnTo>
                      <a:pt x="4721" y="595"/>
                    </a:lnTo>
                    <a:lnTo>
                      <a:pt x="4721" y="595"/>
                    </a:lnTo>
                    <a:lnTo>
                      <a:pt x="4728" y="590"/>
                    </a:lnTo>
                    <a:lnTo>
                      <a:pt x="4728" y="585"/>
                    </a:lnTo>
                    <a:lnTo>
                      <a:pt x="4728" y="581"/>
                    </a:lnTo>
                    <a:lnTo>
                      <a:pt x="4728" y="576"/>
                    </a:lnTo>
                    <a:lnTo>
                      <a:pt x="4728" y="576"/>
                    </a:lnTo>
                    <a:lnTo>
                      <a:pt x="4736" y="571"/>
                    </a:lnTo>
                    <a:lnTo>
                      <a:pt x="4736" y="566"/>
                    </a:lnTo>
                    <a:lnTo>
                      <a:pt x="4736" y="561"/>
                    </a:lnTo>
                    <a:lnTo>
                      <a:pt x="4736" y="556"/>
                    </a:lnTo>
                    <a:lnTo>
                      <a:pt x="4743" y="552"/>
                    </a:lnTo>
                    <a:lnTo>
                      <a:pt x="4743" y="552"/>
                    </a:lnTo>
                    <a:lnTo>
                      <a:pt x="4743" y="547"/>
                    </a:lnTo>
                    <a:lnTo>
                      <a:pt x="4743" y="542"/>
                    </a:lnTo>
                    <a:lnTo>
                      <a:pt x="4751" y="537"/>
                    </a:lnTo>
                    <a:lnTo>
                      <a:pt x="4751" y="532"/>
                    </a:lnTo>
                    <a:lnTo>
                      <a:pt x="4751" y="527"/>
                    </a:lnTo>
                    <a:lnTo>
                      <a:pt x="4751" y="527"/>
                    </a:lnTo>
                    <a:lnTo>
                      <a:pt x="4758" y="522"/>
                    </a:lnTo>
                    <a:lnTo>
                      <a:pt x="4758" y="518"/>
                    </a:lnTo>
                    <a:lnTo>
                      <a:pt x="4758" y="508"/>
                    </a:lnTo>
                    <a:lnTo>
                      <a:pt x="4766" y="508"/>
                    </a:lnTo>
                    <a:lnTo>
                      <a:pt x="4766" y="503"/>
                    </a:lnTo>
                    <a:lnTo>
                      <a:pt x="4766" y="498"/>
                    </a:lnTo>
                    <a:lnTo>
                      <a:pt x="4766" y="493"/>
                    </a:lnTo>
                    <a:lnTo>
                      <a:pt x="4766" y="489"/>
                    </a:lnTo>
                    <a:lnTo>
                      <a:pt x="4773" y="484"/>
                    </a:lnTo>
                    <a:lnTo>
                      <a:pt x="4773" y="484"/>
                    </a:lnTo>
                    <a:lnTo>
                      <a:pt x="4773" y="479"/>
                    </a:lnTo>
                    <a:lnTo>
                      <a:pt x="4773" y="474"/>
                    </a:lnTo>
                    <a:lnTo>
                      <a:pt x="4781" y="464"/>
                    </a:lnTo>
                    <a:lnTo>
                      <a:pt x="4781" y="460"/>
                    </a:lnTo>
                    <a:lnTo>
                      <a:pt x="4781" y="460"/>
                    </a:lnTo>
                    <a:lnTo>
                      <a:pt x="4781" y="455"/>
                    </a:lnTo>
                    <a:lnTo>
                      <a:pt x="4788" y="450"/>
                    </a:lnTo>
                    <a:lnTo>
                      <a:pt x="4788" y="445"/>
                    </a:lnTo>
                    <a:lnTo>
                      <a:pt x="4788" y="440"/>
                    </a:lnTo>
                    <a:lnTo>
                      <a:pt x="4788" y="440"/>
                    </a:lnTo>
                    <a:lnTo>
                      <a:pt x="4796" y="435"/>
                    </a:lnTo>
                    <a:lnTo>
                      <a:pt x="4796" y="435"/>
                    </a:lnTo>
                    <a:lnTo>
                      <a:pt x="4796" y="435"/>
                    </a:lnTo>
                    <a:lnTo>
                      <a:pt x="4796" y="435"/>
                    </a:lnTo>
                    <a:lnTo>
                      <a:pt x="4803" y="440"/>
                    </a:lnTo>
                    <a:lnTo>
                      <a:pt x="4803" y="440"/>
                    </a:lnTo>
                    <a:lnTo>
                      <a:pt x="4803" y="445"/>
                    </a:lnTo>
                    <a:lnTo>
                      <a:pt x="4803" y="450"/>
                    </a:lnTo>
                    <a:lnTo>
                      <a:pt x="4811" y="455"/>
                    </a:lnTo>
                    <a:lnTo>
                      <a:pt x="4811" y="460"/>
                    </a:lnTo>
                    <a:lnTo>
                      <a:pt x="4811" y="464"/>
                    </a:lnTo>
                    <a:lnTo>
                      <a:pt x="4811" y="474"/>
                    </a:lnTo>
                    <a:lnTo>
                      <a:pt x="4818" y="479"/>
                    </a:lnTo>
                    <a:lnTo>
                      <a:pt x="4818" y="484"/>
                    </a:lnTo>
                    <a:lnTo>
                      <a:pt x="4818" y="493"/>
                    </a:lnTo>
                    <a:lnTo>
                      <a:pt x="4818" y="498"/>
                    </a:lnTo>
                    <a:lnTo>
                      <a:pt x="4826" y="503"/>
                    </a:lnTo>
                    <a:lnTo>
                      <a:pt x="4826" y="508"/>
                    </a:lnTo>
                    <a:lnTo>
                      <a:pt x="4826" y="513"/>
                    </a:lnTo>
                    <a:lnTo>
                      <a:pt x="4826" y="518"/>
                    </a:lnTo>
                    <a:lnTo>
                      <a:pt x="4833" y="532"/>
                    </a:lnTo>
                    <a:lnTo>
                      <a:pt x="4833" y="537"/>
                    </a:lnTo>
                    <a:lnTo>
                      <a:pt x="4833" y="542"/>
                    </a:lnTo>
                    <a:lnTo>
                      <a:pt x="4833" y="547"/>
                    </a:lnTo>
                    <a:lnTo>
                      <a:pt x="4841" y="552"/>
                    </a:lnTo>
                    <a:lnTo>
                      <a:pt x="4841" y="556"/>
                    </a:lnTo>
                    <a:lnTo>
                      <a:pt x="4841" y="561"/>
                    </a:lnTo>
                    <a:lnTo>
                      <a:pt x="4841" y="566"/>
                    </a:lnTo>
                    <a:lnTo>
                      <a:pt x="4848" y="576"/>
                    </a:lnTo>
                    <a:lnTo>
                      <a:pt x="4848" y="581"/>
                    </a:lnTo>
                    <a:lnTo>
                      <a:pt x="4848" y="585"/>
                    </a:lnTo>
                    <a:lnTo>
                      <a:pt x="4848" y="590"/>
                    </a:lnTo>
                    <a:lnTo>
                      <a:pt x="4856" y="595"/>
                    </a:lnTo>
                    <a:lnTo>
                      <a:pt x="4856" y="600"/>
                    </a:lnTo>
                    <a:lnTo>
                      <a:pt x="4856" y="605"/>
                    </a:lnTo>
                    <a:lnTo>
                      <a:pt x="4856" y="610"/>
                    </a:lnTo>
                    <a:lnTo>
                      <a:pt x="4863" y="614"/>
                    </a:lnTo>
                    <a:lnTo>
                      <a:pt x="4863" y="619"/>
                    </a:lnTo>
                    <a:lnTo>
                      <a:pt x="4863" y="624"/>
                    </a:lnTo>
                    <a:lnTo>
                      <a:pt x="4871" y="634"/>
                    </a:lnTo>
                    <a:lnTo>
                      <a:pt x="4871" y="639"/>
                    </a:lnTo>
                    <a:lnTo>
                      <a:pt x="4871" y="644"/>
                    </a:lnTo>
                    <a:lnTo>
                      <a:pt x="4871" y="644"/>
                    </a:lnTo>
                    <a:lnTo>
                      <a:pt x="4871" y="648"/>
                    </a:lnTo>
                    <a:lnTo>
                      <a:pt x="4878" y="653"/>
                    </a:lnTo>
                    <a:lnTo>
                      <a:pt x="4878" y="658"/>
                    </a:lnTo>
                    <a:lnTo>
                      <a:pt x="4878" y="663"/>
                    </a:lnTo>
                    <a:lnTo>
                      <a:pt x="4878" y="668"/>
                    </a:lnTo>
                    <a:lnTo>
                      <a:pt x="4886" y="668"/>
                    </a:lnTo>
                    <a:lnTo>
                      <a:pt x="4886" y="673"/>
                    </a:lnTo>
                    <a:lnTo>
                      <a:pt x="4886" y="677"/>
                    </a:lnTo>
                    <a:lnTo>
                      <a:pt x="4886" y="677"/>
                    </a:lnTo>
                    <a:lnTo>
                      <a:pt x="4893" y="682"/>
                    </a:lnTo>
                    <a:lnTo>
                      <a:pt x="4893" y="682"/>
                    </a:lnTo>
                    <a:lnTo>
                      <a:pt x="4893" y="687"/>
                    </a:lnTo>
                    <a:lnTo>
                      <a:pt x="4893" y="692"/>
                    </a:lnTo>
                    <a:lnTo>
                      <a:pt x="4901" y="692"/>
                    </a:lnTo>
                    <a:lnTo>
                      <a:pt x="4901" y="697"/>
                    </a:lnTo>
                    <a:lnTo>
                      <a:pt x="4901" y="697"/>
                    </a:lnTo>
                    <a:lnTo>
                      <a:pt x="4908" y="702"/>
                    </a:lnTo>
                    <a:lnTo>
                      <a:pt x="4908" y="706"/>
                    </a:lnTo>
                    <a:lnTo>
                      <a:pt x="4908" y="706"/>
                    </a:lnTo>
                    <a:lnTo>
                      <a:pt x="4908" y="711"/>
                    </a:lnTo>
                    <a:lnTo>
                      <a:pt x="4908" y="711"/>
                    </a:lnTo>
                    <a:lnTo>
                      <a:pt x="4916" y="716"/>
                    </a:lnTo>
                    <a:lnTo>
                      <a:pt x="4916" y="716"/>
                    </a:lnTo>
                    <a:lnTo>
                      <a:pt x="4916" y="721"/>
                    </a:lnTo>
                    <a:lnTo>
                      <a:pt x="4916" y="721"/>
                    </a:lnTo>
                    <a:lnTo>
                      <a:pt x="4923" y="726"/>
                    </a:lnTo>
                    <a:lnTo>
                      <a:pt x="4923" y="726"/>
                    </a:lnTo>
                    <a:lnTo>
                      <a:pt x="4923" y="731"/>
                    </a:lnTo>
                    <a:lnTo>
                      <a:pt x="4931" y="735"/>
                    </a:lnTo>
                    <a:lnTo>
                      <a:pt x="4931" y="735"/>
                    </a:lnTo>
                    <a:lnTo>
                      <a:pt x="4931" y="740"/>
                    </a:lnTo>
                    <a:lnTo>
                      <a:pt x="4931" y="740"/>
                    </a:lnTo>
                    <a:lnTo>
                      <a:pt x="4931" y="745"/>
                    </a:lnTo>
                    <a:lnTo>
                      <a:pt x="4938" y="745"/>
                    </a:lnTo>
                    <a:lnTo>
                      <a:pt x="4938" y="750"/>
                    </a:lnTo>
                    <a:lnTo>
                      <a:pt x="4938" y="750"/>
                    </a:lnTo>
                    <a:lnTo>
                      <a:pt x="4938" y="755"/>
                    </a:lnTo>
                    <a:lnTo>
                      <a:pt x="4946" y="755"/>
                    </a:lnTo>
                    <a:lnTo>
                      <a:pt x="4946" y="755"/>
                    </a:lnTo>
                    <a:lnTo>
                      <a:pt x="4946" y="760"/>
                    </a:lnTo>
                    <a:lnTo>
                      <a:pt x="4946" y="760"/>
                    </a:lnTo>
                    <a:lnTo>
                      <a:pt x="4953" y="760"/>
                    </a:lnTo>
                    <a:lnTo>
                      <a:pt x="4953" y="760"/>
                    </a:lnTo>
                    <a:lnTo>
                      <a:pt x="4953" y="765"/>
                    </a:lnTo>
                    <a:lnTo>
                      <a:pt x="4953" y="765"/>
                    </a:lnTo>
                    <a:lnTo>
                      <a:pt x="4961" y="765"/>
                    </a:lnTo>
                    <a:lnTo>
                      <a:pt x="4961" y="765"/>
                    </a:lnTo>
                    <a:lnTo>
                      <a:pt x="4961" y="769"/>
                    </a:lnTo>
                    <a:lnTo>
                      <a:pt x="4961" y="769"/>
                    </a:lnTo>
                    <a:lnTo>
                      <a:pt x="4968" y="769"/>
                    </a:lnTo>
                    <a:lnTo>
                      <a:pt x="4968" y="769"/>
                    </a:lnTo>
                    <a:lnTo>
                      <a:pt x="4968" y="774"/>
                    </a:lnTo>
                    <a:lnTo>
                      <a:pt x="4968" y="774"/>
                    </a:lnTo>
                    <a:lnTo>
                      <a:pt x="4976" y="774"/>
                    </a:lnTo>
                    <a:lnTo>
                      <a:pt x="4976" y="774"/>
                    </a:lnTo>
                    <a:lnTo>
                      <a:pt x="4976" y="779"/>
                    </a:lnTo>
                    <a:lnTo>
                      <a:pt x="4976" y="779"/>
                    </a:lnTo>
                    <a:lnTo>
                      <a:pt x="4983" y="779"/>
                    </a:lnTo>
                    <a:lnTo>
                      <a:pt x="4983" y="779"/>
                    </a:lnTo>
                    <a:lnTo>
                      <a:pt x="4983" y="784"/>
                    </a:lnTo>
                    <a:lnTo>
                      <a:pt x="4983" y="784"/>
                    </a:lnTo>
                    <a:lnTo>
                      <a:pt x="4991" y="784"/>
                    </a:lnTo>
                    <a:lnTo>
                      <a:pt x="4991" y="784"/>
                    </a:lnTo>
                    <a:lnTo>
                      <a:pt x="4991" y="784"/>
                    </a:lnTo>
                    <a:lnTo>
                      <a:pt x="4991" y="789"/>
                    </a:lnTo>
                    <a:lnTo>
                      <a:pt x="4998" y="789"/>
                    </a:lnTo>
                    <a:lnTo>
                      <a:pt x="4998" y="789"/>
                    </a:lnTo>
                    <a:lnTo>
                      <a:pt x="4998" y="789"/>
                    </a:lnTo>
                    <a:lnTo>
                      <a:pt x="4998" y="794"/>
                    </a:lnTo>
                    <a:lnTo>
                      <a:pt x="5006" y="794"/>
                    </a:lnTo>
                    <a:lnTo>
                      <a:pt x="5006" y="794"/>
                    </a:lnTo>
                    <a:lnTo>
                      <a:pt x="5006" y="794"/>
                    </a:lnTo>
                    <a:lnTo>
                      <a:pt x="5006" y="794"/>
                    </a:lnTo>
                    <a:lnTo>
                      <a:pt x="5013" y="798"/>
                    </a:lnTo>
                    <a:lnTo>
                      <a:pt x="5013" y="798"/>
                    </a:lnTo>
                    <a:lnTo>
                      <a:pt x="5013" y="798"/>
                    </a:lnTo>
                    <a:lnTo>
                      <a:pt x="5013" y="798"/>
                    </a:lnTo>
                    <a:lnTo>
                      <a:pt x="5021" y="798"/>
                    </a:lnTo>
                    <a:lnTo>
                      <a:pt x="5021" y="803"/>
                    </a:lnTo>
                    <a:lnTo>
                      <a:pt x="5021" y="803"/>
                    </a:lnTo>
                    <a:lnTo>
                      <a:pt x="5021" y="803"/>
                    </a:lnTo>
                    <a:lnTo>
                      <a:pt x="5028" y="803"/>
                    </a:lnTo>
                    <a:lnTo>
                      <a:pt x="5028" y="803"/>
                    </a:lnTo>
                    <a:lnTo>
                      <a:pt x="5028" y="808"/>
                    </a:lnTo>
                    <a:lnTo>
                      <a:pt x="5028" y="808"/>
                    </a:lnTo>
                    <a:lnTo>
                      <a:pt x="5036" y="808"/>
                    </a:lnTo>
                    <a:lnTo>
                      <a:pt x="5036" y="808"/>
                    </a:lnTo>
                    <a:lnTo>
                      <a:pt x="5036" y="808"/>
                    </a:lnTo>
                    <a:lnTo>
                      <a:pt x="5036" y="813"/>
                    </a:lnTo>
                    <a:lnTo>
                      <a:pt x="5043" y="813"/>
                    </a:lnTo>
                    <a:lnTo>
                      <a:pt x="5043" y="813"/>
                    </a:lnTo>
                    <a:lnTo>
                      <a:pt x="5043" y="813"/>
                    </a:lnTo>
                    <a:lnTo>
                      <a:pt x="5043" y="813"/>
                    </a:lnTo>
                    <a:lnTo>
                      <a:pt x="5051" y="818"/>
                    </a:lnTo>
                    <a:lnTo>
                      <a:pt x="5051" y="818"/>
                    </a:lnTo>
                    <a:lnTo>
                      <a:pt x="5051" y="818"/>
                    </a:lnTo>
                    <a:lnTo>
                      <a:pt x="5051" y="818"/>
                    </a:lnTo>
                    <a:lnTo>
                      <a:pt x="5059" y="818"/>
                    </a:lnTo>
                    <a:lnTo>
                      <a:pt x="5059" y="818"/>
                    </a:lnTo>
                    <a:lnTo>
                      <a:pt x="5059" y="823"/>
                    </a:lnTo>
                    <a:lnTo>
                      <a:pt x="5059" y="823"/>
                    </a:lnTo>
                    <a:lnTo>
                      <a:pt x="5066" y="823"/>
                    </a:lnTo>
                    <a:lnTo>
                      <a:pt x="5066" y="823"/>
                    </a:lnTo>
                    <a:lnTo>
                      <a:pt x="5066" y="823"/>
                    </a:lnTo>
                    <a:lnTo>
                      <a:pt x="5066" y="827"/>
                    </a:lnTo>
                    <a:lnTo>
                      <a:pt x="5074" y="827"/>
                    </a:lnTo>
                    <a:lnTo>
                      <a:pt x="5074" y="827"/>
                    </a:lnTo>
                    <a:lnTo>
                      <a:pt x="5074" y="827"/>
                    </a:lnTo>
                    <a:lnTo>
                      <a:pt x="5074" y="827"/>
                    </a:lnTo>
                    <a:lnTo>
                      <a:pt x="5074" y="827"/>
                    </a:lnTo>
                    <a:lnTo>
                      <a:pt x="5081" y="832"/>
                    </a:lnTo>
                    <a:lnTo>
                      <a:pt x="5081" y="832"/>
                    </a:lnTo>
                    <a:lnTo>
                      <a:pt x="5081" y="832"/>
                    </a:lnTo>
                    <a:lnTo>
                      <a:pt x="5081" y="832"/>
                    </a:lnTo>
                    <a:lnTo>
                      <a:pt x="5089" y="832"/>
                    </a:lnTo>
                    <a:lnTo>
                      <a:pt x="5089" y="832"/>
                    </a:lnTo>
                    <a:lnTo>
                      <a:pt x="5089" y="832"/>
                    </a:lnTo>
                    <a:lnTo>
                      <a:pt x="5089" y="837"/>
                    </a:lnTo>
                    <a:lnTo>
                      <a:pt x="5096" y="837"/>
                    </a:lnTo>
                    <a:lnTo>
                      <a:pt x="5096" y="837"/>
                    </a:lnTo>
                    <a:lnTo>
                      <a:pt x="5096" y="837"/>
                    </a:lnTo>
                    <a:lnTo>
                      <a:pt x="5096" y="837"/>
                    </a:lnTo>
                    <a:lnTo>
                      <a:pt x="5104" y="842"/>
                    </a:lnTo>
                    <a:lnTo>
                      <a:pt x="5104" y="842"/>
                    </a:lnTo>
                    <a:lnTo>
                      <a:pt x="5104" y="842"/>
                    </a:lnTo>
                    <a:lnTo>
                      <a:pt x="5111" y="842"/>
                    </a:lnTo>
                    <a:lnTo>
                      <a:pt x="5111" y="842"/>
                    </a:lnTo>
                    <a:lnTo>
                      <a:pt x="5111" y="842"/>
                    </a:lnTo>
                    <a:lnTo>
                      <a:pt x="5111" y="842"/>
                    </a:lnTo>
                    <a:lnTo>
                      <a:pt x="5119" y="842"/>
                    </a:lnTo>
                    <a:lnTo>
                      <a:pt x="5119" y="847"/>
                    </a:lnTo>
                    <a:lnTo>
                      <a:pt x="5119" y="847"/>
                    </a:lnTo>
                    <a:lnTo>
                      <a:pt x="5119" y="847"/>
                    </a:lnTo>
                    <a:lnTo>
                      <a:pt x="5126" y="847"/>
                    </a:lnTo>
                    <a:lnTo>
                      <a:pt x="5126" y="847"/>
                    </a:lnTo>
                    <a:lnTo>
                      <a:pt x="5126" y="847"/>
                    </a:lnTo>
                    <a:lnTo>
                      <a:pt x="5126" y="847"/>
                    </a:lnTo>
                    <a:lnTo>
                      <a:pt x="5134" y="852"/>
                    </a:lnTo>
                    <a:lnTo>
                      <a:pt x="5134" y="852"/>
                    </a:lnTo>
                    <a:lnTo>
                      <a:pt x="5134" y="852"/>
                    </a:lnTo>
                    <a:lnTo>
                      <a:pt x="5134" y="852"/>
                    </a:lnTo>
                    <a:lnTo>
                      <a:pt x="5134" y="852"/>
                    </a:lnTo>
                    <a:lnTo>
                      <a:pt x="5141" y="852"/>
                    </a:lnTo>
                    <a:lnTo>
                      <a:pt x="5141" y="852"/>
                    </a:lnTo>
                    <a:lnTo>
                      <a:pt x="5141" y="852"/>
                    </a:lnTo>
                    <a:lnTo>
                      <a:pt x="5141" y="857"/>
                    </a:lnTo>
                    <a:lnTo>
                      <a:pt x="5149" y="857"/>
                    </a:lnTo>
                    <a:lnTo>
                      <a:pt x="5149" y="857"/>
                    </a:lnTo>
                    <a:lnTo>
                      <a:pt x="5149" y="857"/>
                    </a:lnTo>
                    <a:lnTo>
                      <a:pt x="5149" y="857"/>
                    </a:lnTo>
                    <a:lnTo>
                      <a:pt x="5156" y="857"/>
                    </a:lnTo>
                    <a:lnTo>
                      <a:pt x="5156" y="857"/>
                    </a:lnTo>
                    <a:lnTo>
                      <a:pt x="5156" y="857"/>
                    </a:lnTo>
                    <a:lnTo>
                      <a:pt x="5164" y="861"/>
                    </a:lnTo>
                    <a:lnTo>
                      <a:pt x="5164" y="861"/>
                    </a:lnTo>
                    <a:lnTo>
                      <a:pt x="5164" y="861"/>
                    </a:lnTo>
                    <a:lnTo>
                      <a:pt x="5164" y="861"/>
                    </a:lnTo>
                    <a:lnTo>
                      <a:pt x="5171" y="861"/>
                    </a:lnTo>
                    <a:lnTo>
                      <a:pt x="5171" y="861"/>
                    </a:lnTo>
                    <a:lnTo>
                      <a:pt x="5171" y="861"/>
                    </a:lnTo>
                    <a:lnTo>
                      <a:pt x="5171" y="861"/>
                    </a:lnTo>
                    <a:lnTo>
                      <a:pt x="5179" y="861"/>
                    </a:lnTo>
                    <a:lnTo>
                      <a:pt x="5179" y="861"/>
                    </a:lnTo>
                    <a:lnTo>
                      <a:pt x="5179" y="866"/>
                    </a:lnTo>
                    <a:lnTo>
                      <a:pt x="5179" y="866"/>
                    </a:lnTo>
                    <a:lnTo>
                      <a:pt x="5186" y="866"/>
                    </a:lnTo>
                    <a:lnTo>
                      <a:pt x="5186" y="866"/>
                    </a:lnTo>
                    <a:lnTo>
                      <a:pt x="5186" y="866"/>
                    </a:lnTo>
                    <a:lnTo>
                      <a:pt x="5186" y="866"/>
                    </a:lnTo>
                    <a:lnTo>
                      <a:pt x="5194" y="866"/>
                    </a:lnTo>
                    <a:lnTo>
                      <a:pt x="5194" y="866"/>
                    </a:lnTo>
                    <a:lnTo>
                      <a:pt x="5194" y="866"/>
                    </a:lnTo>
                    <a:lnTo>
                      <a:pt x="5194" y="866"/>
                    </a:lnTo>
                    <a:lnTo>
                      <a:pt x="5201" y="866"/>
                    </a:lnTo>
                    <a:lnTo>
                      <a:pt x="5201" y="871"/>
                    </a:lnTo>
                    <a:lnTo>
                      <a:pt x="5201" y="871"/>
                    </a:lnTo>
                    <a:lnTo>
                      <a:pt x="5201" y="871"/>
                    </a:lnTo>
                    <a:lnTo>
                      <a:pt x="5209" y="871"/>
                    </a:lnTo>
                    <a:lnTo>
                      <a:pt x="5209" y="871"/>
                    </a:lnTo>
                    <a:lnTo>
                      <a:pt x="5209" y="871"/>
                    </a:lnTo>
                    <a:lnTo>
                      <a:pt x="5209" y="871"/>
                    </a:lnTo>
                    <a:lnTo>
                      <a:pt x="5209" y="871"/>
                    </a:lnTo>
                    <a:lnTo>
                      <a:pt x="5216" y="871"/>
                    </a:lnTo>
                    <a:lnTo>
                      <a:pt x="5216" y="871"/>
                    </a:lnTo>
                    <a:lnTo>
                      <a:pt x="5216" y="871"/>
                    </a:lnTo>
                    <a:lnTo>
                      <a:pt x="5216" y="871"/>
                    </a:lnTo>
                    <a:lnTo>
                      <a:pt x="5224" y="871"/>
                    </a:lnTo>
                    <a:lnTo>
                      <a:pt x="5224" y="876"/>
                    </a:lnTo>
                    <a:lnTo>
                      <a:pt x="5224" y="876"/>
                    </a:lnTo>
                    <a:lnTo>
                      <a:pt x="5231" y="876"/>
                    </a:lnTo>
                    <a:lnTo>
                      <a:pt x="5231" y="876"/>
                    </a:lnTo>
                    <a:lnTo>
                      <a:pt x="5231" y="876"/>
                    </a:lnTo>
                    <a:lnTo>
                      <a:pt x="5231" y="876"/>
                    </a:lnTo>
                    <a:lnTo>
                      <a:pt x="5239" y="876"/>
                    </a:lnTo>
                    <a:lnTo>
                      <a:pt x="5239" y="876"/>
                    </a:lnTo>
                    <a:lnTo>
                      <a:pt x="5239" y="876"/>
                    </a:lnTo>
                    <a:lnTo>
                      <a:pt x="5239" y="876"/>
                    </a:lnTo>
                    <a:lnTo>
                      <a:pt x="5239" y="876"/>
                    </a:lnTo>
                    <a:lnTo>
                      <a:pt x="5246" y="876"/>
                    </a:lnTo>
                    <a:lnTo>
                      <a:pt x="5246" y="876"/>
                    </a:lnTo>
                    <a:lnTo>
                      <a:pt x="5246" y="876"/>
                    </a:lnTo>
                    <a:lnTo>
                      <a:pt x="5246" y="876"/>
                    </a:lnTo>
                    <a:lnTo>
                      <a:pt x="5254" y="876"/>
                    </a:lnTo>
                    <a:lnTo>
                      <a:pt x="5254" y="876"/>
                    </a:lnTo>
                    <a:lnTo>
                      <a:pt x="5254" y="876"/>
                    </a:lnTo>
                    <a:lnTo>
                      <a:pt x="5254" y="876"/>
                    </a:lnTo>
                    <a:lnTo>
                      <a:pt x="5261" y="881"/>
                    </a:lnTo>
                    <a:lnTo>
                      <a:pt x="5261" y="881"/>
                    </a:lnTo>
                    <a:lnTo>
                      <a:pt x="5261" y="881"/>
                    </a:lnTo>
                    <a:lnTo>
                      <a:pt x="5269" y="881"/>
                    </a:lnTo>
                    <a:lnTo>
                      <a:pt x="5269" y="881"/>
                    </a:lnTo>
                    <a:lnTo>
                      <a:pt x="5269" y="881"/>
                    </a:lnTo>
                    <a:lnTo>
                      <a:pt x="5269" y="881"/>
                    </a:lnTo>
                    <a:lnTo>
                      <a:pt x="5276" y="881"/>
                    </a:lnTo>
                    <a:lnTo>
                      <a:pt x="5276" y="881"/>
                    </a:lnTo>
                    <a:lnTo>
                      <a:pt x="5276" y="881"/>
                    </a:lnTo>
                    <a:lnTo>
                      <a:pt x="5276" y="881"/>
                    </a:lnTo>
                    <a:lnTo>
                      <a:pt x="5284" y="881"/>
                    </a:lnTo>
                    <a:lnTo>
                      <a:pt x="5284" y="881"/>
                    </a:lnTo>
                    <a:lnTo>
                      <a:pt x="5284" y="881"/>
                    </a:lnTo>
                    <a:lnTo>
                      <a:pt x="5284" y="881"/>
                    </a:lnTo>
                    <a:lnTo>
                      <a:pt x="5284" y="881"/>
                    </a:lnTo>
                    <a:lnTo>
                      <a:pt x="5291" y="881"/>
                    </a:lnTo>
                    <a:lnTo>
                      <a:pt x="5291" y="881"/>
                    </a:lnTo>
                    <a:lnTo>
                      <a:pt x="5291" y="881"/>
                    </a:lnTo>
                    <a:lnTo>
                      <a:pt x="5291" y="881"/>
                    </a:lnTo>
                    <a:lnTo>
                      <a:pt x="5299" y="881"/>
                    </a:lnTo>
                    <a:lnTo>
                      <a:pt x="5299" y="881"/>
                    </a:lnTo>
                    <a:lnTo>
                      <a:pt x="5299" y="881"/>
                    </a:lnTo>
                    <a:lnTo>
                      <a:pt x="5306" y="881"/>
                    </a:lnTo>
                    <a:lnTo>
                      <a:pt x="5306" y="881"/>
                    </a:lnTo>
                    <a:lnTo>
                      <a:pt x="5306" y="881"/>
                    </a:lnTo>
                    <a:lnTo>
                      <a:pt x="5306" y="881"/>
                    </a:lnTo>
                    <a:lnTo>
                      <a:pt x="5314" y="881"/>
                    </a:lnTo>
                    <a:lnTo>
                      <a:pt x="5314" y="881"/>
                    </a:lnTo>
                    <a:lnTo>
                      <a:pt x="5314" y="881"/>
                    </a:lnTo>
                    <a:lnTo>
                      <a:pt x="5314" y="881"/>
                    </a:lnTo>
                    <a:lnTo>
                      <a:pt x="5321" y="881"/>
                    </a:lnTo>
                    <a:lnTo>
                      <a:pt x="5321" y="881"/>
                    </a:lnTo>
                    <a:lnTo>
                      <a:pt x="5321" y="881"/>
                    </a:lnTo>
                    <a:lnTo>
                      <a:pt x="5321" y="881"/>
                    </a:lnTo>
                    <a:lnTo>
                      <a:pt x="5329" y="881"/>
                    </a:lnTo>
                    <a:lnTo>
                      <a:pt x="5329" y="881"/>
                    </a:lnTo>
                    <a:lnTo>
                      <a:pt x="5329" y="881"/>
                    </a:lnTo>
                    <a:lnTo>
                      <a:pt x="5329" y="881"/>
                    </a:lnTo>
                    <a:lnTo>
                      <a:pt x="5329" y="881"/>
                    </a:lnTo>
                    <a:lnTo>
                      <a:pt x="5336" y="881"/>
                    </a:lnTo>
                    <a:lnTo>
                      <a:pt x="5336" y="881"/>
                    </a:lnTo>
                    <a:lnTo>
                      <a:pt x="5336" y="881"/>
                    </a:lnTo>
                    <a:lnTo>
                      <a:pt x="5336" y="881"/>
                    </a:lnTo>
                    <a:lnTo>
                      <a:pt x="5344" y="881"/>
                    </a:lnTo>
                    <a:lnTo>
                      <a:pt x="5344" y="881"/>
                    </a:lnTo>
                    <a:lnTo>
                      <a:pt x="5344" y="881"/>
                    </a:lnTo>
                    <a:lnTo>
                      <a:pt x="5344" y="881"/>
                    </a:lnTo>
                    <a:lnTo>
                      <a:pt x="5351" y="881"/>
                    </a:lnTo>
                    <a:lnTo>
                      <a:pt x="5351" y="881"/>
                    </a:lnTo>
                    <a:lnTo>
                      <a:pt x="5351" y="881"/>
                    </a:lnTo>
                    <a:lnTo>
                      <a:pt x="5351" y="881"/>
                    </a:lnTo>
                    <a:lnTo>
                      <a:pt x="5359" y="881"/>
                    </a:lnTo>
                    <a:lnTo>
                      <a:pt x="5359" y="881"/>
                    </a:lnTo>
                    <a:lnTo>
                      <a:pt x="5359" y="881"/>
                    </a:lnTo>
                    <a:lnTo>
                      <a:pt x="5359" y="881"/>
                    </a:lnTo>
                    <a:lnTo>
                      <a:pt x="5366" y="881"/>
                    </a:lnTo>
                    <a:lnTo>
                      <a:pt x="5366" y="881"/>
                    </a:lnTo>
                    <a:lnTo>
                      <a:pt x="5366" y="881"/>
                    </a:lnTo>
                    <a:lnTo>
                      <a:pt x="5366" y="881"/>
                    </a:lnTo>
                    <a:lnTo>
                      <a:pt x="5374" y="881"/>
                    </a:lnTo>
                    <a:lnTo>
                      <a:pt x="5374" y="881"/>
                    </a:lnTo>
                    <a:lnTo>
                      <a:pt x="5374" y="881"/>
                    </a:lnTo>
                    <a:lnTo>
                      <a:pt x="5374" y="881"/>
                    </a:lnTo>
                    <a:lnTo>
                      <a:pt x="5381" y="881"/>
                    </a:lnTo>
                    <a:lnTo>
                      <a:pt x="5381" y="881"/>
                    </a:lnTo>
                    <a:lnTo>
                      <a:pt x="5381" y="881"/>
                    </a:lnTo>
                    <a:lnTo>
                      <a:pt x="5381" y="881"/>
                    </a:lnTo>
                    <a:lnTo>
                      <a:pt x="5389" y="881"/>
                    </a:lnTo>
                    <a:lnTo>
                      <a:pt x="5389" y="881"/>
                    </a:lnTo>
                    <a:lnTo>
                      <a:pt x="5389" y="876"/>
                    </a:lnTo>
                    <a:lnTo>
                      <a:pt x="5389" y="876"/>
                    </a:lnTo>
                    <a:lnTo>
                      <a:pt x="5396" y="876"/>
                    </a:lnTo>
                    <a:lnTo>
                      <a:pt x="5396" y="876"/>
                    </a:lnTo>
                    <a:lnTo>
                      <a:pt x="5396" y="876"/>
                    </a:lnTo>
                    <a:lnTo>
                      <a:pt x="5396" y="876"/>
                    </a:lnTo>
                    <a:lnTo>
                      <a:pt x="5404" y="876"/>
                    </a:lnTo>
                    <a:lnTo>
                      <a:pt x="5404" y="876"/>
                    </a:lnTo>
                    <a:lnTo>
                      <a:pt x="5404" y="876"/>
                    </a:lnTo>
                    <a:lnTo>
                      <a:pt x="5404" y="876"/>
                    </a:lnTo>
                    <a:lnTo>
                      <a:pt x="5411" y="876"/>
                    </a:lnTo>
                    <a:lnTo>
                      <a:pt x="5411" y="876"/>
                    </a:lnTo>
                    <a:lnTo>
                      <a:pt x="5411" y="876"/>
                    </a:lnTo>
                    <a:lnTo>
                      <a:pt x="5411" y="876"/>
                    </a:lnTo>
                    <a:lnTo>
                      <a:pt x="5419" y="876"/>
                    </a:lnTo>
                    <a:lnTo>
                      <a:pt x="5419" y="876"/>
                    </a:lnTo>
                    <a:lnTo>
                      <a:pt x="5419" y="876"/>
                    </a:lnTo>
                    <a:lnTo>
                      <a:pt x="5419" y="876"/>
                    </a:lnTo>
                    <a:lnTo>
                      <a:pt x="5426" y="871"/>
                    </a:lnTo>
                    <a:lnTo>
                      <a:pt x="5426" y="871"/>
                    </a:lnTo>
                    <a:lnTo>
                      <a:pt x="5426" y="871"/>
                    </a:lnTo>
                    <a:lnTo>
                      <a:pt x="5426" y="871"/>
                    </a:lnTo>
                    <a:lnTo>
                      <a:pt x="5434" y="871"/>
                    </a:lnTo>
                    <a:lnTo>
                      <a:pt x="5434" y="871"/>
                    </a:lnTo>
                    <a:lnTo>
                      <a:pt x="5434" y="871"/>
                    </a:lnTo>
                    <a:lnTo>
                      <a:pt x="5434" y="871"/>
                    </a:lnTo>
                    <a:lnTo>
                      <a:pt x="5441" y="871"/>
                    </a:lnTo>
                    <a:lnTo>
                      <a:pt x="5441" y="871"/>
                    </a:lnTo>
                    <a:lnTo>
                      <a:pt x="5441" y="871"/>
                    </a:lnTo>
                    <a:lnTo>
                      <a:pt x="5441" y="871"/>
                    </a:lnTo>
                    <a:lnTo>
                      <a:pt x="5449" y="871"/>
                    </a:lnTo>
                    <a:lnTo>
                      <a:pt x="5449" y="866"/>
                    </a:lnTo>
                    <a:lnTo>
                      <a:pt x="5449" y="866"/>
                    </a:lnTo>
                    <a:lnTo>
                      <a:pt x="5449" y="866"/>
                    </a:lnTo>
                    <a:lnTo>
                      <a:pt x="5456" y="866"/>
                    </a:lnTo>
                    <a:lnTo>
                      <a:pt x="5456" y="866"/>
                    </a:lnTo>
                    <a:lnTo>
                      <a:pt x="5456" y="866"/>
                    </a:lnTo>
                    <a:lnTo>
                      <a:pt x="5456" y="866"/>
                    </a:lnTo>
                    <a:lnTo>
                      <a:pt x="5464" y="866"/>
                    </a:lnTo>
                    <a:lnTo>
                      <a:pt x="5464" y="866"/>
                    </a:lnTo>
                    <a:lnTo>
                      <a:pt x="5464" y="866"/>
                    </a:lnTo>
                    <a:lnTo>
                      <a:pt x="5464" y="866"/>
                    </a:lnTo>
                    <a:lnTo>
                      <a:pt x="5471" y="861"/>
                    </a:lnTo>
                    <a:lnTo>
                      <a:pt x="5471" y="861"/>
                    </a:lnTo>
                    <a:lnTo>
                      <a:pt x="5471" y="861"/>
                    </a:lnTo>
                    <a:lnTo>
                      <a:pt x="5471" y="861"/>
                    </a:lnTo>
                    <a:lnTo>
                      <a:pt x="5479" y="861"/>
                    </a:lnTo>
                    <a:lnTo>
                      <a:pt x="5479" y="861"/>
                    </a:lnTo>
                    <a:lnTo>
                      <a:pt x="5479" y="861"/>
                    </a:lnTo>
                    <a:lnTo>
                      <a:pt x="5479" y="861"/>
                    </a:lnTo>
                    <a:lnTo>
                      <a:pt x="5486" y="861"/>
                    </a:lnTo>
                    <a:lnTo>
                      <a:pt x="5486" y="861"/>
                    </a:lnTo>
                    <a:lnTo>
                      <a:pt x="5486" y="857"/>
                    </a:lnTo>
                    <a:lnTo>
                      <a:pt x="5486" y="857"/>
                    </a:lnTo>
                    <a:lnTo>
                      <a:pt x="5494" y="857"/>
                    </a:lnTo>
                    <a:lnTo>
                      <a:pt x="5494" y="857"/>
                    </a:lnTo>
                    <a:lnTo>
                      <a:pt x="5494" y="857"/>
                    </a:lnTo>
                    <a:lnTo>
                      <a:pt x="5501" y="857"/>
                    </a:lnTo>
                    <a:lnTo>
                      <a:pt x="5501" y="857"/>
                    </a:lnTo>
                    <a:lnTo>
                      <a:pt x="5501" y="857"/>
                    </a:lnTo>
                    <a:lnTo>
                      <a:pt x="5501" y="852"/>
                    </a:lnTo>
                    <a:lnTo>
                      <a:pt x="5501" y="852"/>
                    </a:lnTo>
                    <a:lnTo>
                      <a:pt x="5509" y="852"/>
                    </a:lnTo>
                    <a:lnTo>
                      <a:pt x="5509" y="852"/>
                    </a:lnTo>
                    <a:lnTo>
                      <a:pt x="5509" y="852"/>
                    </a:lnTo>
                    <a:lnTo>
                      <a:pt x="5509" y="852"/>
                    </a:lnTo>
                    <a:lnTo>
                      <a:pt x="5516" y="852"/>
                    </a:lnTo>
                    <a:lnTo>
                      <a:pt x="5516" y="852"/>
                    </a:lnTo>
                    <a:lnTo>
                      <a:pt x="5516" y="847"/>
                    </a:lnTo>
                    <a:lnTo>
                      <a:pt x="5516" y="847"/>
                    </a:lnTo>
                    <a:lnTo>
                      <a:pt x="5524" y="847"/>
                    </a:lnTo>
                    <a:lnTo>
                      <a:pt x="5524" y="847"/>
                    </a:lnTo>
                    <a:lnTo>
                      <a:pt x="5524" y="847"/>
                    </a:lnTo>
                    <a:lnTo>
                      <a:pt x="5524" y="847"/>
                    </a:lnTo>
                    <a:lnTo>
                      <a:pt x="5531" y="847"/>
                    </a:lnTo>
                    <a:lnTo>
                      <a:pt x="5531" y="847"/>
                    </a:lnTo>
                    <a:lnTo>
                      <a:pt x="5531" y="842"/>
                    </a:lnTo>
                    <a:lnTo>
                      <a:pt x="5531" y="842"/>
                    </a:lnTo>
                    <a:lnTo>
                      <a:pt x="5539" y="842"/>
                    </a:lnTo>
                    <a:lnTo>
                      <a:pt x="5539" y="842"/>
                    </a:lnTo>
                    <a:lnTo>
                      <a:pt x="5539" y="842"/>
                    </a:lnTo>
                    <a:lnTo>
                      <a:pt x="5539" y="842"/>
                    </a:lnTo>
                    <a:lnTo>
                      <a:pt x="5546" y="842"/>
                    </a:lnTo>
                    <a:lnTo>
                      <a:pt x="5546" y="837"/>
                    </a:lnTo>
                    <a:lnTo>
                      <a:pt x="5546" y="837"/>
                    </a:lnTo>
                    <a:lnTo>
                      <a:pt x="5546" y="837"/>
                    </a:lnTo>
                    <a:lnTo>
                      <a:pt x="5554" y="837"/>
                    </a:lnTo>
                    <a:lnTo>
                      <a:pt x="5554" y="837"/>
                    </a:lnTo>
                    <a:lnTo>
                      <a:pt x="5554" y="837"/>
                    </a:lnTo>
                    <a:lnTo>
                      <a:pt x="5554" y="832"/>
                    </a:lnTo>
                    <a:lnTo>
                      <a:pt x="5561" y="832"/>
                    </a:lnTo>
                    <a:lnTo>
                      <a:pt x="5561" y="832"/>
                    </a:lnTo>
                    <a:lnTo>
                      <a:pt x="5561" y="832"/>
                    </a:lnTo>
                    <a:lnTo>
                      <a:pt x="5561" y="832"/>
                    </a:lnTo>
                    <a:lnTo>
                      <a:pt x="5569" y="832"/>
                    </a:lnTo>
                    <a:lnTo>
                      <a:pt x="5569" y="832"/>
                    </a:lnTo>
                    <a:lnTo>
                      <a:pt x="5569" y="827"/>
                    </a:lnTo>
                    <a:lnTo>
                      <a:pt x="5569" y="827"/>
                    </a:lnTo>
                    <a:lnTo>
                      <a:pt x="5576" y="827"/>
                    </a:lnTo>
                    <a:lnTo>
                      <a:pt x="5576" y="827"/>
                    </a:lnTo>
                    <a:lnTo>
                      <a:pt x="5576" y="827"/>
                    </a:lnTo>
                    <a:lnTo>
                      <a:pt x="5576" y="827"/>
                    </a:lnTo>
                    <a:lnTo>
                      <a:pt x="5576" y="823"/>
                    </a:lnTo>
                    <a:lnTo>
                      <a:pt x="5584" y="823"/>
                    </a:lnTo>
                    <a:lnTo>
                      <a:pt x="5584" y="823"/>
                    </a:lnTo>
                    <a:lnTo>
                      <a:pt x="5584" y="823"/>
                    </a:lnTo>
                    <a:lnTo>
                      <a:pt x="5591" y="818"/>
                    </a:lnTo>
                    <a:lnTo>
                      <a:pt x="5591" y="818"/>
                    </a:lnTo>
                    <a:lnTo>
                      <a:pt x="5591" y="813"/>
                    </a:lnTo>
                    <a:lnTo>
                      <a:pt x="5591" y="813"/>
                    </a:lnTo>
                    <a:lnTo>
                      <a:pt x="5599" y="808"/>
                    </a:lnTo>
                    <a:lnTo>
                      <a:pt x="5599" y="808"/>
                    </a:lnTo>
                    <a:lnTo>
                      <a:pt x="5599" y="803"/>
                    </a:lnTo>
                    <a:lnTo>
                      <a:pt x="5599" y="803"/>
                    </a:lnTo>
                    <a:lnTo>
                      <a:pt x="5606" y="798"/>
                    </a:lnTo>
                    <a:lnTo>
                      <a:pt x="5606" y="794"/>
                    </a:lnTo>
                    <a:lnTo>
                      <a:pt x="5606" y="789"/>
                    </a:lnTo>
                    <a:lnTo>
                      <a:pt x="5606" y="789"/>
                    </a:lnTo>
                    <a:lnTo>
                      <a:pt x="5614" y="784"/>
                    </a:lnTo>
                    <a:lnTo>
                      <a:pt x="5614" y="779"/>
                    </a:lnTo>
                    <a:lnTo>
                      <a:pt x="5614" y="774"/>
                    </a:lnTo>
                    <a:lnTo>
                      <a:pt x="5614" y="769"/>
                    </a:lnTo>
                    <a:lnTo>
                      <a:pt x="5621" y="765"/>
                    </a:lnTo>
                    <a:lnTo>
                      <a:pt x="5621" y="760"/>
                    </a:lnTo>
                    <a:lnTo>
                      <a:pt x="5621" y="755"/>
                    </a:lnTo>
                    <a:lnTo>
                      <a:pt x="5621" y="750"/>
                    </a:lnTo>
                    <a:lnTo>
                      <a:pt x="5629" y="750"/>
                    </a:lnTo>
                    <a:lnTo>
                      <a:pt x="5629" y="745"/>
                    </a:lnTo>
                    <a:lnTo>
                      <a:pt x="5629" y="735"/>
                    </a:lnTo>
                    <a:lnTo>
                      <a:pt x="5629" y="731"/>
                    </a:lnTo>
                    <a:lnTo>
                      <a:pt x="5636" y="731"/>
                    </a:lnTo>
                    <a:lnTo>
                      <a:pt x="5636" y="726"/>
                    </a:lnTo>
                    <a:lnTo>
                      <a:pt x="5636" y="721"/>
                    </a:lnTo>
                    <a:lnTo>
                      <a:pt x="5636" y="716"/>
                    </a:lnTo>
                    <a:lnTo>
                      <a:pt x="5644" y="711"/>
                    </a:lnTo>
                    <a:lnTo>
                      <a:pt x="5644" y="706"/>
                    </a:lnTo>
                    <a:lnTo>
                      <a:pt x="5644" y="697"/>
                    </a:lnTo>
                    <a:lnTo>
                      <a:pt x="5644" y="692"/>
                    </a:lnTo>
                    <a:lnTo>
                      <a:pt x="5644" y="687"/>
                    </a:lnTo>
                    <a:lnTo>
                      <a:pt x="5651" y="682"/>
                    </a:lnTo>
                    <a:lnTo>
                      <a:pt x="5651" y="677"/>
                    </a:lnTo>
                    <a:lnTo>
                      <a:pt x="5651" y="677"/>
                    </a:lnTo>
                    <a:lnTo>
                      <a:pt x="5651" y="673"/>
                    </a:lnTo>
                    <a:lnTo>
                      <a:pt x="5659" y="668"/>
                    </a:lnTo>
                    <a:lnTo>
                      <a:pt x="5659" y="668"/>
                    </a:lnTo>
                    <a:lnTo>
                      <a:pt x="5659" y="668"/>
                    </a:lnTo>
                    <a:lnTo>
                      <a:pt x="5666" y="663"/>
                    </a:lnTo>
                    <a:lnTo>
                      <a:pt x="5666" y="663"/>
                    </a:lnTo>
                    <a:lnTo>
                      <a:pt x="5666" y="663"/>
                    </a:lnTo>
                    <a:lnTo>
                      <a:pt x="5666" y="663"/>
                    </a:lnTo>
                    <a:lnTo>
                      <a:pt x="5674" y="668"/>
                    </a:lnTo>
                    <a:lnTo>
                      <a:pt x="5674" y="668"/>
                    </a:lnTo>
                    <a:lnTo>
                      <a:pt x="5674" y="668"/>
                    </a:lnTo>
                    <a:lnTo>
                      <a:pt x="5674" y="668"/>
                    </a:lnTo>
                    <a:lnTo>
                      <a:pt x="5674" y="668"/>
                    </a:lnTo>
                    <a:lnTo>
                      <a:pt x="5681" y="673"/>
                    </a:lnTo>
                    <a:lnTo>
                      <a:pt x="5681" y="673"/>
                    </a:lnTo>
                    <a:lnTo>
                      <a:pt x="5681" y="673"/>
                    </a:lnTo>
                    <a:lnTo>
                      <a:pt x="5689" y="677"/>
                    </a:lnTo>
                    <a:lnTo>
                      <a:pt x="5689" y="677"/>
                    </a:lnTo>
                    <a:lnTo>
                      <a:pt x="5689" y="677"/>
                    </a:lnTo>
                    <a:lnTo>
                      <a:pt x="5689" y="677"/>
                    </a:lnTo>
                    <a:lnTo>
                      <a:pt x="5696" y="677"/>
                    </a:lnTo>
                    <a:lnTo>
                      <a:pt x="5696" y="682"/>
                    </a:lnTo>
                    <a:lnTo>
                      <a:pt x="5696" y="682"/>
                    </a:lnTo>
                    <a:lnTo>
                      <a:pt x="5696" y="682"/>
                    </a:lnTo>
                    <a:lnTo>
                      <a:pt x="5704" y="682"/>
                    </a:lnTo>
                    <a:lnTo>
                      <a:pt x="5704" y="687"/>
                    </a:lnTo>
                    <a:lnTo>
                      <a:pt x="5704" y="687"/>
                    </a:lnTo>
                    <a:lnTo>
                      <a:pt x="5704" y="687"/>
                    </a:lnTo>
                    <a:lnTo>
                      <a:pt x="5711" y="687"/>
                    </a:lnTo>
                    <a:lnTo>
                      <a:pt x="5711" y="692"/>
                    </a:lnTo>
                    <a:lnTo>
                      <a:pt x="5711" y="692"/>
                    </a:lnTo>
                    <a:lnTo>
                      <a:pt x="5711" y="692"/>
                    </a:lnTo>
                    <a:lnTo>
                      <a:pt x="5719" y="692"/>
                    </a:lnTo>
                    <a:lnTo>
                      <a:pt x="5719" y="692"/>
                    </a:lnTo>
                    <a:lnTo>
                      <a:pt x="5719" y="697"/>
                    </a:lnTo>
                    <a:lnTo>
                      <a:pt x="5719" y="697"/>
                    </a:lnTo>
                    <a:lnTo>
                      <a:pt x="5726" y="697"/>
                    </a:lnTo>
                    <a:lnTo>
                      <a:pt x="5726" y="697"/>
                    </a:lnTo>
                    <a:lnTo>
                      <a:pt x="5726" y="697"/>
                    </a:lnTo>
                    <a:lnTo>
                      <a:pt x="5726" y="702"/>
                    </a:lnTo>
                    <a:lnTo>
                      <a:pt x="5726" y="702"/>
                    </a:lnTo>
                    <a:lnTo>
                      <a:pt x="5734" y="702"/>
                    </a:lnTo>
                    <a:lnTo>
                      <a:pt x="5734" y="702"/>
                    </a:lnTo>
                    <a:lnTo>
                      <a:pt x="5734" y="706"/>
                    </a:lnTo>
                    <a:lnTo>
                      <a:pt x="5741" y="706"/>
                    </a:lnTo>
                    <a:lnTo>
                      <a:pt x="5741" y="706"/>
                    </a:lnTo>
                    <a:lnTo>
                      <a:pt x="5741" y="706"/>
                    </a:lnTo>
                    <a:lnTo>
                      <a:pt x="5741" y="711"/>
                    </a:lnTo>
                    <a:lnTo>
                      <a:pt x="5749" y="711"/>
                    </a:lnTo>
                    <a:lnTo>
                      <a:pt x="5749" y="711"/>
                    </a:lnTo>
                    <a:lnTo>
                      <a:pt x="5749" y="711"/>
                    </a:lnTo>
                    <a:lnTo>
                      <a:pt x="5749" y="716"/>
                    </a:lnTo>
                    <a:lnTo>
                      <a:pt x="5756" y="716"/>
                    </a:lnTo>
                    <a:lnTo>
                      <a:pt x="5756" y="716"/>
                    </a:lnTo>
                    <a:lnTo>
                      <a:pt x="5756" y="721"/>
                    </a:lnTo>
                    <a:lnTo>
                      <a:pt x="5756" y="721"/>
                    </a:lnTo>
                    <a:lnTo>
                      <a:pt x="5764" y="726"/>
                    </a:lnTo>
                    <a:lnTo>
                      <a:pt x="5764" y="726"/>
                    </a:lnTo>
                    <a:lnTo>
                      <a:pt x="5764" y="726"/>
                    </a:lnTo>
                    <a:lnTo>
                      <a:pt x="5764" y="731"/>
                    </a:lnTo>
                    <a:lnTo>
                      <a:pt x="5771" y="731"/>
                    </a:lnTo>
                    <a:lnTo>
                      <a:pt x="5771" y="735"/>
                    </a:lnTo>
                    <a:lnTo>
                      <a:pt x="5771" y="735"/>
                    </a:lnTo>
                    <a:lnTo>
                      <a:pt x="5771" y="735"/>
                    </a:lnTo>
                    <a:lnTo>
                      <a:pt x="5779" y="740"/>
                    </a:lnTo>
                    <a:lnTo>
                      <a:pt x="5779" y="740"/>
                    </a:lnTo>
                    <a:lnTo>
                      <a:pt x="5779" y="740"/>
                    </a:lnTo>
                    <a:lnTo>
                      <a:pt x="5779" y="745"/>
                    </a:lnTo>
                    <a:lnTo>
                      <a:pt x="5786" y="745"/>
                    </a:lnTo>
                    <a:lnTo>
                      <a:pt x="5786" y="745"/>
                    </a:lnTo>
                    <a:lnTo>
                      <a:pt x="5786" y="750"/>
                    </a:lnTo>
                    <a:lnTo>
                      <a:pt x="5786" y="750"/>
                    </a:lnTo>
                    <a:lnTo>
                      <a:pt x="5786" y="750"/>
                    </a:lnTo>
                    <a:lnTo>
                      <a:pt x="5794" y="755"/>
                    </a:lnTo>
                    <a:lnTo>
                      <a:pt x="5794" y="755"/>
                    </a:lnTo>
                    <a:lnTo>
                      <a:pt x="5794" y="755"/>
                    </a:lnTo>
                    <a:lnTo>
                      <a:pt x="5794" y="760"/>
                    </a:lnTo>
                    <a:lnTo>
                      <a:pt x="5801" y="760"/>
                    </a:lnTo>
                    <a:lnTo>
                      <a:pt x="5801" y="760"/>
                    </a:lnTo>
                    <a:lnTo>
                      <a:pt x="5801" y="765"/>
                    </a:lnTo>
                    <a:lnTo>
                      <a:pt x="5801" y="765"/>
                    </a:lnTo>
                    <a:lnTo>
                      <a:pt x="5809" y="765"/>
                    </a:lnTo>
                    <a:lnTo>
                      <a:pt x="5809" y="769"/>
                    </a:lnTo>
                    <a:lnTo>
                      <a:pt x="5809" y="769"/>
                    </a:lnTo>
                    <a:lnTo>
                      <a:pt x="5809" y="769"/>
                    </a:lnTo>
                    <a:lnTo>
                      <a:pt x="5816" y="774"/>
                    </a:lnTo>
                    <a:lnTo>
                      <a:pt x="5816" y="774"/>
                    </a:lnTo>
                    <a:lnTo>
                      <a:pt x="5816" y="774"/>
                    </a:lnTo>
                    <a:lnTo>
                      <a:pt x="5816" y="779"/>
                    </a:lnTo>
                    <a:lnTo>
                      <a:pt x="5824" y="779"/>
                    </a:lnTo>
                    <a:lnTo>
                      <a:pt x="5824" y="779"/>
                    </a:lnTo>
                    <a:lnTo>
                      <a:pt x="5824" y="784"/>
                    </a:lnTo>
                    <a:lnTo>
                      <a:pt x="5824" y="784"/>
                    </a:lnTo>
                    <a:lnTo>
                      <a:pt x="5831" y="784"/>
                    </a:lnTo>
                    <a:lnTo>
                      <a:pt x="5831" y="784"/>
                    </a:lnTo>
                    <a:lnTo>
                      <a:pt x="5831" y="789"/>
                    </a:lnTo>
                    <a:lnTo>
                      <a:pt x="5831" y="789"/>
                    </a:lnTo>
                    <a:lnTo>
                      <a:pt x="5839" y="789"/>
                    </a:lnTo>
                    <a:lnTo>
                      <a:pt x="5839" y="789"/>
                    </a:lnTo>
                    <a:lnTo>
                      <a:pt x="5839" y="789"/>
                    </a:lnTo>
                    <a:lnTo>
                      <a:pt x="5839" y="794"/>
                    </a:lnTo>
                    <a:lnTo>
                      <a:pt x="5846" y="794"/>
                    </a:lnTo>
                    <a:lnTo>
                      <a:pt x="5846" y="794"/>
                    </a:lnTo>
                    <a:lnTo>
                      <a:pt x="5846" y="794"/>
                    </a:lnTo>
                    <a:lnTo>
                      <a:pt x="5846" y="794"/>
                    </a:lnTo>
                    <a:lnTo>
                      <a:pt x="5854" y="794"/>
                    </a:lnTo>
                    <a:lnTo>
                      <a:pt x="5854" y="798"/>
                    </a:lnTo>
                    <a:lnTo>
                      <a:pt x="5854" y="798"/>
                    </a:lnTo>
                    <a:lnTo>
                      <a:pt x="5854" y="798"/>
                    </a:lnTo>
                    <a:lnTo>
                      <a:pt x="5862" y="798"/>
                    </a:lnTo>
                    <a:lnTo>
                      <a:pt x="5862" y="798"/>
                    </a:lnTo>
                    <a:lnTo>
                      <a:pt x="5862" y="798"/>
                    </a:lnTo>
                    <a:lnTo>
                      <a:pt x="5869" y="803"/>
                    </a:lnTo>
                    <a:lnTo>
                      <a:pt x="5869" y="803"/>
                    </a:lnTo>
                    <a:lnTo>
                      <a:pt x="5869" y="803"/>
                    </a:lnTo>
                    <a:lnTo>
                      <a:pt x="5869" y="803"/>
                    </a:lnTo>
                    <a:lnTo>
                      <a:pt x="5877" y="803"/>
                    </a:lnTo>
                    <a:lnTo>
                      <a:pt x="5877" y="803"/>
                    </a:lnTo>
                    <a:lnTo>
                      <a:pt x="5877" y="803"/>
                    </a:lnTo>
                    <a:lnTo>
                      <a:pt x="5877" y="803"/>
                    </a:lnTo>
                    <a:lnTo>
                      <a:pt x="5884" y="803"/>
                    </a:lnTo>
                    <a:lnTo>
                      <a:pt x="5884" y="808"/>
                    </a:lnTo>
                    <a:lnTo>
                      <a:pt x="5884" y="808"/>
                    </a:lnTo>
                    <a:lnTo>
                      <a:pt x="5884" y="808"/>
                    </a:lnTo>
                    <a:lnTo>
                      <a:pt x="5892" y="808"/>
                    </a:lnTo>
                    <a:lnTo>
                      <a:pt x="5892" y="808"/>
                    </a:lnTo>
                    <a:lnTo>
                      <a:pt x="5892" y="808"/>
                    </a:lnTo>
                    <a:lnTo>
                      <a:pt x="5892" y="808"/>
                    </a:lnTo>
                    <a:lnTo>
                      <a:pt x="5899" y="808"/>
                    </a:lnTo>
                    <a:lnTo>
                      <a:pt x="5899" y="808"/>
                    </a:lnTo>
                    <a:lnTo>
                      <a:pt x="5899" y="808"/>
                    </a:lnTo>
                    <a:lnTo>
                      <a:pt x="5899" y="808"/>
                    </a:lnTo>
                    <a:lnTo>
                      <a:pt x="5899" y="808"/>
                    </a:lnTo>
                    <a:lnTo>
                      <a:pt x="5907" y="808"/>
                    </a:lnTo>
                    <a:lnTo>
                      <a:pt x="5907" y="808"/>
                    </a:lnTo>
                    <a:lnTo>
                      <a:pt x="5907" y="808"/>
                    </a:lnTo>
                    <a:lnTo>
                      <a:pt x="5907" y="808"/>
                    </a:lnTo>
                    <a:lnTo>
                      <a:pt x="5914" y="808"/>
                    </a:lnTo>
                    <a:lnTo>
                      <a:pt x="5914" y="808"/>
                    </a:lnTo>
                    <a:lnTo>
                      <a:pt x="5914" y="808"/>
                    </a:lnTo>
                    <a:lnTo>
                      <a:pt x="5914" y="808"/>
                    </a:lnTo>
                    <a:lnTo>
                      <a:pt x="5922" y="808"/>
                    </a:lnTo>
                    <a:lnTo>
                      <a:pt x="5922" y="808"/>
                    </a:lnTo>
                    <a:lnTo>
                      <a:pt x="5922" y="808"/>
                    </a:lnTo>
                    <a:lnTo>
                      <a:pt x="5922" y="808"/>
                    </a:lnTo>
                    <a:lnTo>
                      <a:pt x="5929" y="808"/>
                    </a:lnTo>
                    <a:lnTo>
                      <a:pt x="5929" y="808"/>
                    </a:lnTo>
                    <a:lnTo>
                      <a:pt x="5929" y="808"/>
                    </a:lnTo>
                    <a:lnTo>
                      <a:pt x="5929" y="808"/>
                    </a:lnTo>
                    <a:lnTo>
                      <a:pt x="5937" y="808"/>
                    </a:lnTo>
                    <a:lnTo>
                      <a:pt x="5937" y="808"/>
                    </a:lnTo>
                    <a:lnTo>
                      <a:pt x="5937" y="808"/>
                    </a:lnTo>
                    <a:lnTo>
                      <a:pt x="5937" y="808"/>
                    </a:lnTo>
                    <a:lnTo>
                      <a:pt x="5944" y="808"/>
                    </a:lnTo>
                    <a:lnTo>
                      <a:pt x="5944" y="808"/>
                    </a:lnTo>
                    <a:lnTo>
                      <a:pt x="5944" y="808"/>
                    </a:lnTo>
                    <a:lnTo>
                      <a:pt x="5944" y="808"/>
                    </a:lnTo>
                    <a:lnTo>
                      <a:pt x="5952" y="808"/>
                    </a:lnTo>
                    <a:lnTo>
                      <a:pt x="5952" y="808"/>
                    </a:lnTo>
                    <a:lnTo>
                      <a:pt x="5952" y="808"/>
                    </a:lnTo>
                    <a:lnTo>
                      <a:pt x="5952" y="808"/>
                    </a:lnTo>
                    <a:lnTo>
                      <a:pt x="5959" y="808"/>
                    </a:lnTo>
                    <a:lnTo>
                      <a:pt x="5959" y="808"/>
                    </a:lnTo>
                    <a:lnTo>
                      <a:pt x="5959" y="808"/>
                    </a:lnTo>
                    <a:lnTo>
                      <a:pt x="5959" y="808"/>
                    </a:lnTo>
                    <a:lnTo>
                      <a:pt x="5967" y="808"/>
                    </a:lnTo>
                    <a:lnTo>
                      <a:pt x="5967" y="808"/>
                    </a:lnTo>
                    <a:lnTo>
                      <a:pt x="5967" y="808"/>
                    </a:lnTo>
                    <a:lnTo>
                      <a:pt x="5967" y="808"/>
                    </a:lnTo>
                    <a:lnTo>
                      <a:pt x="5974" y="808"/>
                    </a:lnTo>
                    <a:lnTo>
                      <a:pt x="5974" y="808"/>
                    </a:lnTo>
                    <a:lnTo>
                      <a:pt x="5974" y="808"/>
                    </a:lnTo>
                    <a:lnTo>
                      <a:pt x="5974" y="808"/>
                    </a:lnTo>
                    <a:lnTo>
                      <a:pt x="5982" y="803"/>
                    </a:lnTo>
                    <a:lnTo>
                      <a:pt x="5982" y="803"/>
                    </a:lnTo>
                    <a:lnTo>
                      <a:pt x="5982" y="803"/>
                    </a:lnTo>
                    <a:lnTo>
                      <a:pt x="5982" y="803"/>
                    </a:lnTo>
                    <a:lnTo>
                      <a:pt x="5989" y="803"/>
                    </a:lnTo>
                    <a:lnTo>
                      <a:pt x="5989" y="803"/>
                    </a:lnTo>
                    <a:lnTo>
                      <a:pt x="5989" y="803"/>
                    </a:lnTo>
                    <a:lnTo>
                      <a:pt x="5989" y="803"/>
                    </a:lnTo>
                    <a:lnTo>
                      <a:pt x="5997" y="803"/>
                    </a:lnTo>
                    <a:lnTo>
                      <a:pt x="5997" y="803"/>
                    </a:lnTo>
                    <a:lnTo>
                      <a:pt x="5997" y="803"/>
                    </a:lnTo>
                    <a:lnTo>
                      <a:pt x="5997" y="803"/>
                    </a:lnTo>
                    <a:lnTo>
                      <a:pt x="6004" y="803"/>
                    </a:lnTo>
                    <a:lnTo>
                      <a:pt x="6004" y="803"/>
                    </a:lnTo>
                    <a:lnTo>
                      <a:pt x="6004" y="803"/>
                    </a:lnTo>
                    <a:lnTo>
                      <a:pt x="6004" y="803"/>
                    </a:lnTo>
                    <a:lnTo>
                      <a:pt x="6012" y="803"/>
                    </a:lnTo>
                    <a:lnTo>
                      <a:pt x="6012" y="803"/>
                    </a:lnTo>
                    <a:lnTo>
                      <a:pt x="6012" y="803"/>
                    </a:lnTo>
                    <a:lnTo>
                      <a:pt x="6019" y="803"/>
                    </a:lnTo>
                    <a:lnTo>
                      <a:pt x="6019" y="803"/>
                    </a:lnTo>
                    <a:lnTo>
                      <a:pt x="6019" y="803"/>
                    </a:lnTo>
                    <a:lnTo>
                      <a:pt x="6019" y="803"/>
                    </a:lnTo>
                    <a:lnTo>
                      <a:pt x="6027" y="803"/>
                    </a:lnTo>
                    <a:lnTo>
                      <a:pt x="6027" y="803"/>
                    </a:lnTo>
                    <a:lnTo>
                      <a:pt x="6027" y="798"/>
                    </a:lnTo>
                    <a:lnTo>
                      <a:pt x="6027" y="798"/>
                    </a:lnTo>
                    <a:lnTo>
                      <a:pt x="6027" y="798"/>
                    </a:lnTo>
                    <a:lnTo>
                      <a:pt x="6034" y="798"/>
                    </a:lnTo>
                    <a:lnTo>
                      <a:pt x="6034" y="798"/>
                    </a:lnTo>
                    <a:lnTo>
                      <a:pt x="6034" y="798"/>
                    </a:lnTo>
                    <a:lnTo>
                      <a:pt x="6034" y="798"/>
                    </a:lnTo>
                    <a:lnTo>
                      <a:pt x="6042" y="798"/>
                    </a:lnTo>
                    <a:lnTo>
                      <a:pt x="6042" y="798"/>
                    </a:lnTo>
                    <a:lnTo>
                      <a:pt x="6042" y="798"/>
                    </a:lnTo>
                    <a:lnTo>
                      <a:pt x="6042" y="798"/>
                    </a:lnTo>
                    <a:lnTo>
                      <a:pt x="6049" y="798"/>
                    </a:lnTo>
                    <a:lnTo>
                      <a:pt x="6049" y="798"/>
                    </a:lnTo>
                    <a:lnTo>
                      <a:pt x="6049" y="798"/>
                    </a:lnTo>
                    <a:lnTo>
                      <a:pt x="6049" y="798"/>
                    </a:lnTo>
                    <a:lnTo>
                      <a:pt x="6057" y="798"/>
                    </a:lnTo>
                    <a:lnTo>
                      <a:pt x="6057" y="798"/>
                    </a:lnTo>
                    <a:lnTo>
                      <a:pt x="6057" y="798"/>
                    </a:lnTo>
                    <a:lnTo>
                      <a:pt x="6057" y="798"/>
                    </a:lnTo>
                    <a:lnTo>
                      <a:pt x="6064" y="798"/>
                    </a:lnTo>
                    <a:lnTo>
                      <a:pt x="6064" y="798"/>
                    </a:lnTo>
                    <a:lnTo>
                      <a:pt x="6064" y="794"/>
                    </a:lnTo>
                    <a:lnTo>
                      <a:pt x="6064" y="794"/>
                    </a:lnTo>
                    <a:lnTo>
                      <a:pt x="6072" y="794"/>
                    </a:lnTo>
                    <a:lnTo>
                      <a:pt x="6072" y="794"/>
                    </a:lnTo>
                    <a:lnTo>
                      <a:pt x="6072" y="794"/>
                    </a:lnTo>
                    <a:lnTo>
                      <a:pt x="6072" y="794"/>
                    </a:lnTo>
                    <a:lnTo>
                      <a:pt x="6079" y="794"/>
                    </a:lnTo>
                    <a:lnTo>
                      <a:pt x="6079" y="794"/>
                    </a:lnTo>
                    <a:lnTo>
                      <a:pt x="6079" y="794"/>
                    </a:lnTo>
                    <a:lnTo>
                      <a:pt x="6079" y="794"/>
                    </a:lnTo>
                    <a:lnTo>
                      <a:pt x="6087" y="794"/>
                    </a:lnTo>
                    <a:lnTo>
                      <a:pt x="6087" y="794"/>
                    </a:lnTo>
                    <a:lnTo>
                      <a:pt x="6087" y="794"/>
                    </a:lnTo>
                    <a:lnTo>
                      <a:pt x="6087" y="794"/>
                    </a:lnTo>
                    <a:lnTo>
                      <a:pt x="6094" y="794"/>
                    </a:lnTo>
                    <a:lnTo>
                      <a:pt x="6094" y="794"/>
                    </a:lnTo>
                    <a:lnTo>
                      <a:pt x="6094" y="794"/>
                    </a:lnTo>
                    <a:lnTo>
                      <a:pt x="6094" y="794"/>
                    </a:lnTo>
                    <a:lnTo>
                      <a:pt x="6102" y="789"/>
                    </a:lnTo>
                    <a:lnTo>
                      <a:pt x="6102" y="789"/>
                    </a:lnTo>
                    <a:lnTo>
                      <a:pt x="6102" y="789"/>
                    </a:lnTo>
                    <a:lnTo>
                      <a:pt x="6102" y="789"/>
                    </a:lnTo>
                    <a:lnTo>
                      <a:pt x="6109" y="789"/>
                    </a:lnTo>
                    <a:lnTo>
                      <a:pt x="6109" y="789"/>
                    </a:lnTo>
                    <a:lnTo>
                      <a:pt x="6109" y="789"/>
                    </a:lnTo>
                    <a:lnTo>
                      <a:pt x="6109" y="789"/>
                    </a:lnTo>
                    <a:lnTo>
                      <a:pt x="6109" y="789"/>
                    </a:lnTo>
                    <a:lnTo>
                      <a:pt x="6117" y="789"/>
                    </a:lnTo>
                    <a:lnTo>
                      <a:pt x="6117" y="789"/>
                    </a:lnTo>
                    <a:lnTo>
                      <a:pt x="6117" y="789"/>
                    </a:lnTo>
                    <a:lnTo>
                      <a:pt x="6124" y="789"/>
                    </a:lnTo>
                    <a:lnTo>
                      <a:pt x="6124" y="789"/>
                    </a:lnTo>
                    <a:lnTo>
                      <a:pt x="6124" y="789"/>
                    </a:lnTo>
                    <a:lnTo>
                      <a:pt x="6124" y="789"/>
                    </a:lnTo>
                    <a:lnTo>
                      <a:pt x="6132" y="784"/>
                    </a:lnTo>
                    <a:lnTo>
                      <a:pt x="6132" y="784"/>
                    </a:lnTo>
                    <a:lnTo>
                      <a:pt x="6132" y="784"/>
                    </a:lnTo>
                    <a:lnTo>
                      <a:pt x="6132" y="784"/>
                    </a:lnTo>
                    <a:lnTo>
                      <a:pt x="6139" y="784"/>
                    </a:lnTo>
                    <a:lnTo>
                      <a:pt x="6139" y="784"/>
                    </a:lnTo>
                    <a:lnTo>
                      <a:pt x="6139" y="784"/>
                    </a:lnTo>
                    <a:lnTo>
                      <a:pt x="6139" y="784"/>
                    </a:lnTo>
                    <a:lnTo>
                      <a:pt x="6147" y="784"/>
                    </a:lnTo>
                    <a:lnTo>
                      <a:pt x="6147" y="784"/>
                    </a:lnTo>
                    <a:lnTo>
                      <a:pt x="6147" y="784"/>
                    </a:lnTo>
                    <a:lnTo>
                      <a:pt x="6147" y="784"/>
                    </a:lnTo>
                    <a:lnTo>
                      <a:pt x="6154" y="784"/>
                    </a:lnTo>
                    <a:lnTo>
                      <a:pt x="6154" y="784"/>
                    </a:lnTo>
                    <a:lnTo>
                      <a:pt x="6154" y="779"/>
                    </a:lnTo>
                    <a:lnTo>
                      <a:pt x="6154" y="779"/>
                    </a:lnTo>
                    <a:lnTo>
                      <a:pt x="6162" y="779"/>
                    </a:lnTo>
                    <a:lnTo>
                      <a:pt x="6162" y="779"/>
                    </a:lnTo>
                    <a:lnTo>
                      <a:pt x="6162" y="779"/>
                    </a:lnTo>
                    <a:lnTo>
                      <a:pt x="6162" y="779"/>
                    </a:lnTo>
                    <a:lnTo>
                      <a:pt x="6169" y="779"/>
                    </a:lnTo>
                    <a:lnTo>
                      <a:pt x="6169" y="779"/>
                    </a:lnTo>
                    <a:lnTo>
                      <a:pt x="6169" y="779"/>
                    </a:lnTo>
                    <a:lnTo>
                      <a:pt x="6169" y="779"/>
                    </a:lnTo>
                    <a:lnTo>
                      <a:pt x="6169" y="779"/>
                    </a:lnTo>
                    <a:lnTo>
                      <a:pt x="6177" y="779"/>
                    </a:lnTo>
                    <a:lnTo>
                      <a:pt x="6177" y="779"/>
                    </a:lnTo>
                    <a:lnTo>
                      <a:pt x="6177" y="779"/>
                    </a:lnTo>
                    <a:lnTo>
                      <a:pt x="6184" y="774"/>
                    </a:lnTo>
                    <a:lnTo>
                      <a:pt x="6184" y="774"/>
                    </a:lnTo>
                    <a:lnTo>
                      <a:pt x="6184" y="774"/>
                    </a:lnTo>
                    <a:lnTo>
                      <a:pt x="6184" y="774"/>
                    </a:lnTo>
                    <a:lnTo>
                      <a:pt x="6192" y="774"/>
                    </a:lnTo>
                    <a:lnTo>
                      <a:pt x="6192" y="774"/>
                    </a:lnTo>
                    <a:lnTo>
                      <a:pt x="6192" y="774"/>
                    </a:lnTo>
                    <a:lnTo>
                      <a:pt x="6192" y="774"/>
                    </a:lnTo>
                    <a:lnTo>
                      <a:pt x="6199" y="774"/>
                    </a:lnTo>
                    <a:lnTo>
                      <a:pt x="6199" y="774"/>
                    </a:lnTo>
                    <a:lnTo>
                      <a:pt x="6199" y="774"/>
                    </a:lnTo>
                    <a:lnTo>
                      <a:pt x="6199" y="774"/>
                    </a:lnTo>
                    <a:lnTo>
                      <a:pt x="6207" y="774"/>
                    </a:lnTo>
                    <a:lnTo>
                      <a:pt x="6207" y="769"/>
                    </a:lnTo>
                    <a:lnTo>
                      <a:pt x="6207" y="769"/>
                    </a:lnTo>
                    <a:lnTo>
                      <a:pt x="6207" y="769"/>
                    </a:lnTo>
                    <a:lnTo>
                      <a:pt x="6214" y="769"/>
                    </a:lnTo>
                    <a:lnTo>
                      <a:pt x="6214" y="769"/>
                    </a:lnTo>
                    <a:lnTo>
                      <a:pt x="6214" y="769"/>
                    </a:lnTo>
                    <a:lnTo>
                      <a:pt x="6214" y="769"/>
                    </a:lnTo>
                    <a:lnTo>
                      <a:pt x="6222" y="769"/>
                    </a:lnTo>
                    <a:lnTo>
                      <a:pt x="6222" y="769"/>
                    </a:lnTo>
                    <a:lnTo>
                      <a:pt x="6222" y="769"/>
                    </a:lnTo>
                    <a:lnTo>
                      <a:pt x="6222" y="769"/>
                    </a:lnTo>
                    <a:lnTo>
                      <a:pt x="6229" y="769"/>
                    </a:lnTo>
                    <a:lnTo>
                      <a:pt x="6229" y="765"/>
                    </a:lnTo>
                    <a:lnTo>
                      <a:pt x="6229" y="765"/>
                    </a:lnTo>
                    <a:lnTo>
                      <a:pt x="6229" y="765"/>
                    </a:lnTo>
                    <a:lnTo>
                      <a:pt x="6237" y="765"/>
                    </a:lnTo>
                    <a:lnTo>
                      <a:pt x="6237" y="765"/>
                    </a:lnTo>
                    <a:lnTo>
                      <a:pt x="6237" y="765"/>
                    </a:lnTo>
                    <a:lnTo>
                      <a:pt x="6237" y="765"/>
                    </a:lnTo>
                    <a:lnTo>
                      <a:pt x="6244" y="765"/>
                    </a:lnTo>
                    <a:lnTo>
                      <a:pt x="6244" y="765"/>
                    </a:lnTo>
                    <a:lnTo>
                      <a:pt x="6244" y="765"/>
                    </a:lnTo>
                    <a:lnTo>
                      <a:pt x="6244" y="765"/>
                    </a:lnTo>
                    <a:lnTo>
                      <a:pt x="6252" y="760"/>
                    </a:lnTo>
                    <a:lnTo>
                      <a:pt x="6252" y="760"/>
                    </a:lnTo>
                    <a:lnTo>
                      <a:pt x="6252" y="760"/>
                    </a:lnTo>
                    <a:lnTo>
                      <a:pt x="6252" y="760"/>
                    </a:lnTo>
                    <a:lnTo>
                      <a:pt x="6259" y="760"/>
                    </a:lnTo>
                    <a:lnTo>
                      <a:pt x="6259" y="760"/>
                    </a:lnTo>
                    <a:lnTo>
                      <a:pt x="6259" y="760"/>
                    </a:lnTo>
                    <a:lnTo>
                      <a:pt x="6259" y="760"/>
                    </a:lnTo>
                    <a:lnTo>
                      <a:pt x="6267" y="760"/>
                    </a:lnTo>
                    <a:lnTo>
                      <a:pt x="6267" y="760"/>
                    </a:lnTo>
                    <a:lnTo>
                      <a:pt x="6267" y="760"/>
                    </a:lnTo>
                    <a:lnTo>
                      <a:pt x="6267" y="755"/>
                    </a:lnTo>
                    <a:lnTo>
                      <a:pt x="6274" y="755"/>
                    </a:lnTo>
                    <a:lnTo>
                      <a:pt x="6274" y="755"/>
                    </a:lnTo>
                    <a:lnTo>
                      <a:pt x="6274" y="755"/>
                    </a:lnTo>
                    <a:lnTo>
                      <a:pt x="6274" y="755"/>
                    </a:lnTo>
                    <a:lnTo>
                      <a:pt x="6282" y="755"/>
                    </a:lnTo>
                    <a:lnTo>
                      <a:pt x="6282" y="755"/>
                    </a:lnTo>
                    <a:lnTo>
                      <a:pt x="6282" y="755"/>
                    </a:lnTo>
                    <a:lnTo>
                      <a:pt x="6282" y="755"/>
                    </a:lnTo>
                    <a:lnTo>
                      <a:pt x="6289" y="755"/>
                    </a:lnTo>
                    <a:lnTo>
                      <a:pt x="6289" y="755"/>
                    </a:lnTo>
                    <a:lnTo>
                      <a:pt x="6289" y="750"/>
                    </a:lnTo>
                    <a:lnTo>
                      <a:pt x="6289" y="750"/>
                    </a:lnTo>
                    <a:lnTo>
                      <a:pt x="6297" y="750"/>
                    </a:lnTo>
                    <a:lnTo>
                      <a:pt x="6297" y="750"/>
                    </a:lnTo>
                    <a:lnTo>
                      <a:pt x="6297" y="750"/>
                    </a:lnTo>
                    <a:lnTo>
                      <a:pt x="6297" y="750"/>
                    </a:lnTo>
                    <a:lnTo>
                      <a:pt x="6304" y="750"/>
                    </a:lnTo>
                    <a:lnTo>
                      <a:pt x="6304" y="750"/>
                    </a:lnTo>
                    <a:lnTo>
                      <a:pt x="6304" y="750"/>
                    </a:lnTo>
                    <a:lnTo>
                      <a:pt x="6304" y="750"/>
                    </a:lnTo>
                    <a:lnTo>
                      <a:pt x="6312" y="745"/>
                    </a:lnTo>
                    <a:lnTo>
                      <a:pt x="6312" y="745"/>
                    </a:lnTo>
                    <a:lnTo>
                      <a:pt x="6312" y="745"/>
                    </a:lnTo>
                    <a:lnTo>
                      <a:pt x="6312" y="745"/>
                    </a:lnTo>
                    <a:lnTo>
                      <a:pt x="6312" y="745"/>
                    </a:lnTo>
                    <a:lnTo>
                      <a:pt x="6319" y="745"/>
                    </a:lnTo>
                    <a:lnTo>
                      <a:pt x="6319" y="745"/>
                    </a:lnTo>
                    <a:lnTo>
                      <a:pt x="6319" y="745"/>
                    </a:lnTo>
                    <a:lnTo>
                      <a:pt x="6319" y="745"/>
                    </a:lnTo>
                    <a:lnTo>
                      <a:pt x="6327" y="745"/>
                    </a:lnTo>
                    <a:lnTo>
                      <a:pt x="6327" y="740"/>
                    </a:lnTo>
                    <a:lnTo>
                      <a:pt x="6327" y="740"/>
                    </a:lnTo>
                    <a:lnTo>
                      <a:pt x="6334" y="740"/>
                    </a:lnTo>
                    <a:lnTo>
                      <a:pt x="6334" y="740"/>
                    </a:lnTo>
                    <a:lnTo>
                      <a:pt x="6334" y="740"/>
                    </a:lnTo>
                    <a:lnTo>
                      <a:pt x="6334" y="740"/>
                    </a:lnTo>
                    <a:lnTo>
                      <a:pt x="6334" y="740"/>
                    </a:lnTo>
                    <a:lnTo>
                      <a:pt x="6342" y="740"/>
                    </a:lnTo>
                    <a:lnTo>
                      <a:pt x="6342" y="735"/>
                    </a:lnTo>
                    <a:lnTo>
                      <a:pt x="6342" y="735"/>
                    </a:lnTo>
                    <a:lnTo>
                      <a:pt x="6342" y="735"/>
                    </a:lnTo>
                    <a:lnTo>
                      <a:pt x="6349" y="735"/>
                    </a:lnTo>
                    <a:lnTo>
                      <a:pt x="6349" y="735"/>
                    </a:lnTo>
                    <a:lnTo>
                      <a:pt x="6349" y="735"/>
                    </a:lnTo>
                    <a:lnTo>
                      <a:pt x="6349" y="735"/>
                    </a:lnTo>
                    <a:lnTo>
                      <a:pt x="6357" y="735"/>
                    </a:lnTo>
                    <a:lnTo>
                      <a:pt x="6357" y="735"/>
                    </a:lnTo>
                    <a:lnTo>
                      <a:pt x="6357" y="735"/>
                    </a:lnTo>
                    <a:lnTo>
                      <a:pt x="6357" y="731"/>
                    </a:lnTo>
                    <a:lnTo>
                      <a:pt x="6364" y="731"/>
                    </a:lnTo>
                    <a:lnTo>
                      <a:pt x="6364" y="731"/>
                    </a:lnTo>
                    <a:lnTo>
                      <a:pt x="6364" y="731"/>
                    </a:lnTo>
                    <a:lnTo>
                      <a:pt x="6364" y="731"/>
                    </a:lnTo>
                    <a:lnTo>
                      <a:pt x="6372" y="731"/>
                    </a:lnTo>
                    <a:lnTo>
                      <a:pt x="6372" y="731"/>
                    </a:lnTo>
                    <a:lnTo>
                      <a:pt x="6372" y="731"/>
                    </a:lnTo>
                    <a:lnTo>
                      <a:pt x="6372" y="731"/>
                    </a:lnTo>
                    <a:lnTo>
                      <a:pt x="6379" y="726"/>
                    </a:lnTo>
                    <a:lnTo>
                      <a:pt x="6379" y="726"/>
                    </a:lnTo>
                    <a:lnTo>
                      <a:pt x="6379" y="726"/>
                    </a:lnTo>
                    <a:lnTo>
                      <a:pt x="6387" y="726"/>
                    </a:lnTo>
                    <a:lnTo>
                      <a:pt x="6387" y="726"/>
                    </a:lnTo>
                    <a:lnTo>
                      <a:pt x="6387" y="726"/>
                    </a:lnTo>
                    <a:lnTo>
                      <a:pt x="6387" y="726"/>
                    </a:lnTo>
                    <a:lnTo>
                      <a:pt x="6394" y="721"/>
                    </a:lnTo>
                    <a:lnTo>
                      <a:pt x="6394" y="721"/>
                    </a:lnTo>
                    <a:lnTo>
                      <a:pt x="6394" y="721"/>
                    </a:lnTo>
                    <a:lnTo>
                      <a:pt x="6394" y="721"/>
                    </a:lnTo>
                    <a:lnTo>
                      <a:pt x="6402" y="721"/>
                    </a:lnTo>
                    <a:lnTo>
                      <a:pt x="6402" y="721"/>
                    </a:lnTo>
                    <a:lnTo>
                      <a:pt x="6402" y="721"/>
                    </a:lnTo>
                    <a:lnTo>
                      <a:pt x="6402" y="721"/>
                    </a:lnTo>
                    <a:lnTo>
                      <a:pt x="6402" y="721"/>
                    </a:lnTo>
                    <a:lnTo>
                      <a:pt x="6409" y="716"/>
                    </a:lnTo>
                    <a:lnTo>
                      <a:pt x="6409" y="716"/>
                    </a:lnTo>
                    <a:lnTo>
                      <a:pt x="6409" y="716"/>
                    </a:lnTo>
                    <a:lnTo>
                      <a:pt x="6409" y="716"/>
                    </a:lnTo>
                    <a:lnTo>
                      <a:pt x="6417" y="716"/>
                    </a:lnTo>
                    <a:lnTo>
                      <a:pt x="6417" y="716"/>
                    </a:lnTo>
                    <a:lnTo>
                      <a:pt x="6417" y="716"/>
                    </a:lnTo>
                    <a:lnTo>
                      <a:pt x="6417" y="716"/>
                    </a:lnTo>
                    <a:lnTo>
                      <a:pt x="6424" y="711"/>
                    </a:lnTo>
                    <a:lnTo>
                      <a:pt x="6424" y="711"/>
                    </a:lnTo>
                    <a:lnTo>
                      <a:pt x="6424" y="711"/>
                    </a:lnTo>
                    <a:lnTo>
                      <a:pt x="6432" y="711"/>
                    </a:lnTo>
                    <a:lnTo>
                      <a:pt x="6432" y="711"/>
                    </a:lnTo>
                    <a:lnTo>
                      <a:pt x="6432" y="711"/>
                    </a:lnTo>
                    <a:lnTo>
                      <a:pt x="6432" y="711"/>
                    </a:lnTo>
                    <a:lnTo>
                      <a:pt x="6432" y="711"/>
                    </a:lnTo>
                    <a:lnTo>
                      <a:pt x="6439" y="706"/>
                    </a:lnTo>
                    <a:lnTo>
                      <a:pt x="6439" y="706"/>
                    </a:lnTo>
                    <a:lnTo>
                      <a:pt x="6439" y="706"/>
                    </a:lnTo>
                    <a:lnTo>
                      <a:pt x="6439" y="706"/>
                    </a:lnTo>
                    <a:lnTo>
                      <a:pt x="6447" y="706"/>
                    </a:lnTo>
                    <a:lnTo>
                      <a:pt x="6447" y="706"/>
                    </a:lnTo>
                    <a:lnTo>
                      <a:pt x="6447" y="706"/>
                    </a:lnTo>
                    <a:lnTo>
                      <a:pt x="6447" y="706"/>
                    </a:lnTo>
                    <a:lnTo>
                      <a:pt x="6454" y="702"/>
                    </a:lnTo>
                    <a:lnTo>
                      <a:pt x="6454" y="702"/>
                    </a:lnTo>
                    <a:lnTo>
                      <a:pt x="6454" y="702"/>
                    </a:lnTo>
                    <a:lnTo>
                      <a:pt x="6454" y="702"/>
                    </a:lnTo>
                    <a:lnTo>
                      <a:pt x="6462" y="702"/>
                    </a:lnTo>
                    <a:lnTo>
                      <a:pt x="6462" y="702"/>
                    </a:lnTo>
                    <a:lnTo>
                      <a:pt x="6462" y="702"/>
                    </a:lnTo>
                    <a:lnTo>
                      <a:pt x="6462" y="702"/>
                    </a:lnTo>
                    <a:lnTo>
                      <a:pt x="6469" y="697"/>
                    </a:lnTo>
                    <a:lnTo>
                      <a:pt x="6469" y="697"/>
                    </a:lnTo>
                    <a:lnTo>
                      <a:pt x="6469" y="697"/>
                    </a:lnTo>
                    <a:lnTo>
                      <a:pt x="6469" y="697"/>
                    </a:lnTo>
                    <a:lnTo>
                      <a:pt x="6477" y="697"/>
                    </a:lnTo>
                    <a:lnTo>
                      <a:pt x="6477" y="697"/>
                    </a:lnTo>
                    <a:lnTo>
                      <a:pt x="6477" y="697"/>
                    </a:lnTo>
                    <a:lnTo>
                      <a:pt x="6477" y="692"/>
                    </a:lnTo>
                    <a:lnTo>
                      <a:pt x="6484" y="692"/>
                    </a:lnTo>
                    <a:lnTo>
                      <a:pt x="6484" y="692"/>
                    </a:lnTo>
                    <a:lnTo>
                      <a:pt x="6484" y="692"/>
                    </a:lnTo>
                    <a:lnTo>
                      <a:pt x="6492" y="692"/>
                    </a:lnTo>
                    <a:lnTo>
                      <a:pt x="6492" y="692"/>
                    </a:lnTo>
                    <a:lnTo>
                      <a:pt x="6492" y="687"/>
                    </a:lnTo>
                    <a:lnTo>
                      <a:pt x="6492" y="687"/>
                    </a:lnTo>
                    <a:lnTo>
                      <a:pt x="6492" y="687"/>
                    </a:lnTo>
                    <a:lnTo>
                      <a:pt x="6499" y="687"/>
                    </a:lnTo>
                    <a:lnTo>
                      <a:pt x="6499" y="687"/>
                    </a:lnTo>
                    <a:lnTo>
                      <a:pt x="6499" y="687"/>
                    </a:lnTo>
                    <a:lnTo>
                      <a:pt x="6499" y="687"/>
                    </a:lnTo>
                    <a:lnTo>
                      <a:pt x="6507" y="687"/>
                    </a:lnTo>
                    <a:lnTo>
                      <a:pt x="6507" y="682"/>
                    </a:lnTo>
                    <a:lnTo>
                      <a:pt x="6507" y="682"/>
                    </a:lnTo>
                    <a:lnTo>
                      <a:pt x="6507" y="682"/>
                    </a:lnTo>
                    <a:lnTo>
                      <a:pt x="6514" y="682"/>
                    </a:lnTo>
                    <a:lnTo>
                      <a:pt x="6514" y="682"/>
                    </a:lnTo>
                    <a:lnTo>
                      <a:pt x="6514" y="682"/>
                    </a:lnTo>
                    <a:lnTo>
                      <a:pt x="6514" y="682"/>
                    </a:lnTo>
                    <a:lnTo>
                      <a:pt x="6522" y="677"/>
                    </a:lnTo>
                    <a:lnTo>
                      <a:pt x="6522" y="677"/>
                    </a:lnTo>
                    <a:lnTo>
                      <a:pt x="6522" y="677"/>
                    </a:lnTo>
                    <a:lnTo>
                      <a:pt x="6522" y="677"/>
                    </a:lnTo>
                    <a:lnTo>
                      <a:pt x="6529" y="677"/>
                    </a:lnTo>
                    <a:lnTo>
                      <a:pt x="6529" y="677"/>
                    </a:lnTo>
                    <a:lnTo>
                      <a:pt x="6529" y="677"/>
                    </a:lnTo>
                    <a:lnTo>
                      <a:pt x="6537" y="673"/>
                    </a:lnTo>
                    <a:lnTo>
                      <a:pt x="6537" y="673"/>
                    </a:lnTo>
                    <a:lnTo>
                      <a:pt x="6537" y="673"/>
                    </a:lnTo>
                    <a:lnTo>
                      <a:pt x="6537" y="673"/>
                    </a:lnTo>
                    <a:lnTo>
                      <a:pt x="6537" y="673"/>
                    </a:lnTo>
                    <a:lnTo>
                      <a:pt x="6544" y="673"/>
                    </a:lnTo>
                    <a:lnTo>
                      <a:pt x="6544" y="668"/>
                    </a:lnTo>
                    <a:lnTo>
                      <a:pt x="6544" y="668"/>
                    </a:lnTo>
                    <a:lnTo>
                      <a:pt x="6544" y="668"/>
                    </a:lnTo>
                    <a:lnTo>
                      <a:pt x="6552" y="668"/>
                    </a:lnTo>
                    <a:lnTo>
                      <a:pt x="6552" y="668"/>
                    </a:lnTo>
                    <a:lnTo>
                      <a:pt x="6552" y="668"/>
                    </a:lnTo>
                    <a:lnTo>
                      <a:pt x="6552" y="668"/>
                    </a:lnTo>
                    <a:lnTo>
                      <a:pt x="6559" y="663"/>
                    </a:lnTo>
                    <a:lnTo>
                      <a:pt x="6559" y="663"/>
                    </a:lnTo>
                    <a:lnTo>
                      <a:pt x="6559" y="663"/>
                    </a:lnTo>
                    <a:lnTo>
                      <a:pt x="6559" y="663"/>
                    </a:lnTo>
                    <a:lnTo>
                      <a:pt x="6567" y="663"/>
                    </a:lnTo>
                    <a:lnTo>
                      <a:pt x="6567" y="663"/>
                    </a:lnTo>
                    <a:lnTo>
                      <a:pt x="6567" y="663"/>
                    </a:lnTo>
                    <a:lnTo>
                      <a:pt x="6567" y="658"/>
                    </a:lnTo>
                    <a:lnTo>
                      <a:pt x="6574" y="658"/>
                    </a:lnTo>
                    <a:lnTo>
                      <a:pt x="6574" y="658"/>
                    </a:lnTo>
                    <a:lnTo>
                      <a:pt x="6574" y="658"/>
                    </a:lnTo>
                    <a:lnTo>
                      <a:pt x="6574" y="658"/>
                    </a:lnTo>
                    <a:lnTo>
                      <a:pt x="6582" y="653"/>
                    </a:lnTo>
                    <a:lnTo>
                      <a:pt x="6582" y="653"/>
                    </a:lnTo>
                    <a:lnTo>
                      <a:pt x="6582" y="653"/>
                    </a:lnTo>
                    <a:lnTo>
                      <a:pt x="6582" y="653"/>
                    </a:lnTo>
                    <a:lnTo>
                      <a:pt x="6589" y="653"/>
                    </a:lnTo>
                    <a:lnTo>
                      <a:pt x="6589" y="653"/>
                    </a:lnTo>
                    <a:lnTo>
                      <a:pt x="6589" y="653"/>
                    </a:lnTo>
                    <a:lnTo>
                      <a:pt x="6589" y="648"/>
                    </a:lnTo>
                    <a:lnTo>
                      <a:pt x="6597" y="648"/>
                    </a:lnTo>
                    <a:lnTo>
                      <a:pt x="6597" y="648"/>
                    </a:lnTo>
                    <a:lnTo>
                      <a:pt x="6597" y="648"/>
                    </a:lnTo>
                    <a:lnTo>
                      <a:pt x="6597" y="648"/>
                    </a:lnTo>
                    <a:lnTo>
                      <a:pt x="6604" y="648"/>
                    </a:lnTo>
                    <a:lnTo>
                      <a:pt x="6604" y="644"/>
                    </a:lnTo>
                    <a:lnTo>
                      <a:pt x="6604" y="644"/>
                    </a:lnTo>
                    <a:lnTo>
                      <a:pt x="6604" y="644"/>
                    </a:lnTo>
                    <a:lnTo>
                      <a:pt x="6612" y="644"/>
                    </a:lnTo>
                    <a:lnTo>
                      <a:pt x="6612" y="644"/>
                    </a:lnTo>
                    <a:lnTo>
                      <a:pt x="6612" y="644"/>
                    </a:lnTo>
                    <a:lnTo>
                      <a:pt x="6612" y="644"/>
                    </a:lnTo>
                    <a:lnTo>
                      <a:pt x="6619" y="639"/>
                    </a:lnTo>
                    <a:lnTo>
                      <a:pt x="6619" y="639"/>
                    </a:lnTo>
                    <a:lnTo>
                      <a:pt x="6619" y="639"/>
                    </a:lnTo>
                    <a:lnTo>
                      <a:pt x="6619" y="639"/>
                    </a:lnTo>
                    <a:lnTo>
                      <a:pt x="6627" y="639"/>
                    </a:lnTo>
                    <a:lnTo>
                      <a:pt x="6627" y="634"/>
                    </a:lnTo>
                    <a:lnTo>
                      <a:pt x="6627" y="634"/>
                    </a:lnTo>
                    <a:lnTo>
                      <a:pt x="6627" y="634"/>
                    </a:lnTo>
                    <a:lnTo>
                      <a:pt x="6634" y="634"/>
                    </a:lnTo>
                    <a:lnTo>
                      <a:pt x="6634" y="634"/>
                    </a:lnTo>
                    <a:lnTo>
                      <a:pt x="6634" y="634"/>
                    </a:lnTo>
                    <a:lnTo>
                      <a:pt x="6634" y="634"/>
                    </a:lnTo>
                    <a:lnTo>
                      <a:pt x="6642" y="629"/>
                    </a:lnTo>
                    <a:lnTo>
                      <a:pt x="6642" y="629"/>
                    </a:lnTo>
                    <a:lnTo>
                      <a:pt x="6642" y="629"/>
                    </a:lnTo>
                    <a:lnTo>
                      <a:pt x="6642" y="629"/>
                    </a:lnTo>
                    <a:lnTo>
                      <a:pt x="6650" y="629"/>
                    </a:lnTo>
                    <a:lnTo>
                      <a:pt x="6650" y="624"/>
                    </a:lnTo>
                    <a:lnTo>
                      <a:pt x="6650" y="624"/>
                    </a:lnTo>
                    <a:lnTo>
                      <a:pt x="6650" y="624"/>
                    </a:lnTo>
                    <a:lnTo>
                      <a:pt x="6657" y="624"/>
                    </a:lnTo>
                    <a:lnTo>
                      <a:pt x="6657" y="624"/>
                    </a:lnTo>
                    <a:lnTo>
                      <a:pt x="6657" y="624"/>
                    </a:lnTo>
                    <a:lnTo>
                      <a:pt x="6657" y="619"/>
                    </a:lnTo>
                    <a:lnTo>
                      <a:pt x="6665" y="619"/>
                    </a:lnTo>
                    <a:lnTo>
                      <a:pt x="6665" y="619"/>
                    </a:lnTo>
                    <a:lnTo>
                      <a:pt x="6665" y="619"/>
                    </a:lnTo>
                    <a:lnTo>
                      <a:pt x="6665" y="619"/>
                    </a:lnTo>
                    <a:lnTo>
                      <a:pt x="6672" y="619"/>
                    </a:lnTo>
                    <a:lnTo>
                      <a:pt x="6672" y="614"/>
                    </a:lnTo>
                    <a:lnTo>
                      <a:pt x="6672" y="614"/>
                    </a:lnTo>
                    <a:lnTo>
                      <a:pt x="6672" y="614"/>
                    </a:lnTo>
                    <a:lnTo>
                      <a:pt x="6680" y="614"/>
                    </a:lnTo>
                    <a:lnTo>
                      <a:pt x="6680" y="614"/>
                    </a:lnTo>
                    <a:lnTo>
                      <a:pt x="6680" y="614"/>
                    </a:lnTo>
                    <a:lnTo>
                      <a:pt x="6680" y="610"/>
                    </a:lnTo>
                    <a:lnTo>
                      <a:pt x="6687" y="610"/>
                    </a:lnTo>
                    <a:lnTo>
                      <a:pt x="6687" y="610"/>
                    </a:lnTo>
                    <a:lnTo>
                      <a:pt x="6687" y="610"/>
                    </a:lnTo>
                    <a:lnTo>
                      <a:pt x="6687" y="610"/>
                    </a:lnTo>
                    <a:lnTo>
                      <a:pt x="6695" y="605"/>
                    </a:lnTo>
                    <a:lnTo>
                      <a:pt x="6695" y="605"/>
                    </a:lnTo>
                    <a:lnTo>
                      <a:pt x="6695" y="605"/>
                    </a:lnTo>
                    <a:lnTo>
                      <a:pt x="6695" y="605"/>
                    </a:lnTo>
                    <a:lnTo>
                      <a:pt x="6702" y="605"/>
                    </a:lnTo>
                    <a:lnTo>
                      <a:pt x="6702" y="600"/>
                    </a:lnTo>
                    <a:lnTo>
                      <a:pt x="6702" y="600"/>
                    </a:lnTo>
                    <a:lnTo>
                      <a:pt x="6702" y="600"/>
                    </a:lnTo>
                    <a:lnTo>
                      <a:pt x="6710" y="600"/>
                    </a:lnTo>
                    <a:lnTo>
                      <a:pt x="6710" y="600"/>
                    </a:lnTo>
                    <a:lnTo>
                      <a:pt x="6710" y="600"/>
                    </a:lnTo>
                    <a:lnTo>
                      <a:pt x="6710" y="595"/>
                    </a:lnTo>
                    <a:lnTo>
                      <a:pt x="6710" y="595"/>
                    </a:lnTo>
                    <a:lnTo>
                      <a:pt x="6717" y="595"/>
                    </a:lnTo>
                    <a:lnTo>
                      <a:pt x="6717" y="595"/>
                    </a:lnTo>
                    <a:lnTo>
                      <a:pt x="6717" y="595"/>
                    </a:lnTo>
                    <a:lnTo>
                      <a:pt x="6725" y="590"/>
                    </a:lnTo>
                    <a:lnTo>
                      <a:pt x="6725" y="590"/>
                    </a:lnTo>
                    <a:lnTo>
                      <a:pt x="6725" y="590"/>
                    </a:lnTo>
                    <a:lnTo>
                      <a:pt x="6725" y="590"/>
                    </a:lnTo>
                    <a:lnTo>
                      <a:pt x="6732" y="590"/>
                    </a:lnTo>
                    <a:lnTo>
                      <a:pt x="6732" y="590"/>
                    </a:lnTo>
                    <a:lnTo>
                      <a:pt x="6732" y="585"/>
                    </a:lnTo>
                    <a:lnTo>
                      <a:pt x="6732" y="585"/>
                    </a:lnTo>
                    <a:lnTo>
                      <a:pt x="6732" y="585"/>
                    </a:lnTo>
                    <a:lnTo>
                      <a:pt x="6740" y="585"/>
                    </a:lnTo>
                    <a:lnTo>
                      <a:pt x="6740" y="581"/>
                    </a:lnTo>
                    <a:lnTo>
                      <a:pt x="6740" y="581"/>
                    </a:lnTo>
                    <a:lnTo>
                      <a:pt x="6747" y="581"/>
                    </a:lnTo>
                    <a:lnTo>
                      <a:pt x="6747" y="581"/>
                    </a:lnTo>
                    <a:lnTo>
                      <a:pt x="6747" y="581"/>
                    </a:lnTo>
                    <a:lnTo>
                      <a:pt x="6747" y="581"/>
                    </a:lnTo>
                    <a:lnTo>
                      <a:pt x="6755" y="576"/>
                    </a:lnTo>
                    <a:lnTo>
                      <a:pt x="6755" y="576"/>
                    </a:lnTo>
                    <a:lnTo>
                      <a:pt x="6755" y="576"/>
                    </a:lnTo>
                    <a:lnTo>
                      <a:pt x="6755" y="576"/>
                    </a:lnTo>
                    <a:lnTo>
                      <a:pt x="6762" y="576"/>
                    </a:lnTo>
                    <a:lnTo>
                      <a:pt x="6762" y="571"/>
                    </a:lnTo>
                    <a:lnTo>
                      <a:pt x="6762" y="571"/>
                    </a:lnTo>
                    <a:lnTo>
                      <a:pt x="6762" y="571"/>
                    </a:lnTo>
                    <a:lnTo>
                      <a:pt x="6770" y="571"/>
                    </a:lnTo>
                    <a:lnTo>
                      <a:pt x="6770" y="571"/>
                    </a:lnTo>
                    <a:lnTo>
                      <a:pt x="6770" y="566"/>
                    </a:lnTo>
                    <a:lnTo>
                      <a:pt x="6770" y="566"/>
                    </a:lnTo>
                    <a:lnTo>
                      <a:pt x="6777" y="566"/>
                    </a:lnTo>
                    <a:lnTo>
                      <a:pt x="6777" y="566"/>
                    </a:lnTo>
                    <a:lnTo>
                      <a:pt x="6777" y="566"/>
                    </a:lnTo>
                    <a:lnTo>
                      <a:pt x="6777" y="561"/>
                    </a:lnTo>
                    <a:lnTo>
                      <a:pt x="6785" y="561"/>
                    </a:lnTo>
                    <a:lnTo>
                      <a:pt x="6785" y="561"/>
                    </a:lnTo>
                    <a:lnTo>
                      <a:pt x="6785" y="561"/>
                    </a:lnTo>
                    <a:lnTo>
                      <a:pt x="6785" y="561"/>
                    </a:lnTo>
                    <a:lnTo>
                      <a:pt x="6792" y="556"/>
                    </a:lnTo>
                    <a:lnTo>
                      <a:pt x="6792" y="556"/>
                    </a:lnTo>
                    <a:lnTo>
                      <a:pt x="6792" y="556"/>
                    </a:lnTo>
                    <a:lnTo>
                      <a:pt x="6792" y="556"/>
                    </a:lnTo>
                    <a:lnTo>
                      <a:pt x="6800" y="556"/>
                    </a:lnTo>
                    <a:lnTo>
                      <a:pt x="6800" y="552"/>
                    </a:lnTo>
                    <a:lnTo>
                      <a:pt x="6800" y="552"/>
                    </a:lnTo>
                    <a:lnTo>
                      <a:pt x="6800" y="552"/>
                    </a:lnTo>
                    <a:lnTo>
                      <a:pt x="6807" y="552"/>
                    </a:lnTo>
                    <a:lnTo>
                      <a:pt x="6807" y="552"/>
                    </a:lnTo>
                    <a:lnTo>
                      <a:pt x="6807" y="547"/>
                    </a:lnTo>
                    <a:lnTo>
                      <a:pt x="6807" y="547"/>
                    </a:lnTo>
                    <a:lnTo>
                      <a:pt x="6815" y="547"/>
                    </a:lnTo>
                    <a:lnTo>
                      <a:pt x="6815" y="547"/>
                    </a:lnTo>
                    <a:lnTo>
                      <a:pt x="6815" y="547"/>
                    </a:lnTo>
                    <a:lnTo>
                      <a:pt x="6815" y="542"/>
                    </a:lnTo>
                    <a:lnTo>
                      <a:pt x="6822" y="542"/>
                    </a:lnTo>
                    <a:lnTo>
                      <a:pt x="6822" y="542"/>
                    </a:lnTo>
                    <a:lnTo>
                      <a:pt x="6822" y="542"/>
                    </a:lnTo>
                    <a:lnTo>
                      <a:pt x="6822" y="542"/>
                    </a:lnTo>
                    <a:lnTo>
                      <a:pt x="6830" y="537"/>
                    </a:lnTo>
                    <a:lnTo>
                      <a:pt x="6830" y="537"/>
                    </a:lnTo>
                    <a:lnTo>
                      <a:pt x="6830" y="537"/>
                    </a:lnTo>
                    <a:lnTo>
                      <a:pt x="6830" y="537"/>
                    </a:lnTo>
                    <a:lnTo>
                      <a:pt x="6837" y="537"/>
                    </a:lnTo>
                    <a:lnTo>
                      <a:pt x="6837" y="532"/>
                    </a:lnTo>
                    <a:lnTo>
                      <a:pt x="6837" y="532"/>
                    </a:lnTo>
                    <a:lnTo>
                      <a:pt x="6837" y="532"/>
                    </a:lnTo>
                    <a:lnTo>
                      <a:pt x="6845" y="532"/>
                    </a:lnTo>
                    <a:lnTo>
                      <a:pt x="6845" y="527"/>
                    </a:lnTo>
                    <a:lnTo>
                      <a:pt x="6845" y="527"/>
                    </a:lnTo>
                    <a:lnTo>
                      <a:pt x="6845" y="527"/>
                    </a:lnTo>
                    <a:lnTo>
                      <a:pt x="6852" y="527"/>
                    </a:lnTo>
                    <a:lnTo>
                      <a:pt x="6852" y="527"/>
                    </a:lnTo>
                    <a:lnTo>
                      <a:pt x="6852" y="522"/>
                    </a:lnTo>
                    <a:lnTo>
                      <a:pt x="6852" y="522"/>
                    </a:lnTo>
                    <a:lnTo>
                      <a:pt x="6860" y="522"/>
                    </a:lnTo>
                    <a:lnTo>
                      <a:pt x="6860" y="522"/>
                    </a:lnTo>
                    <a:lnTo>
                      <a:pt x="6860" y="522"/>
                    </a:lnTo>
                    <a:lnTo>
                      <a:pt x="6860" y="518"/>
                    </a:lnTo>
                    <a:lnTo>
                      <a:pt x="6867" y="518"/>
                    </a:lnTo>
                    <a:lnTo>
                      <a:pt x="6867" y="518"/>
                    </a:lnTo>
                    <a:lnTo>
                      <a:pt x="6867" y="518"/>
                    </a:lnTo>
                    <a:lnTo>
                      <a:pt x="6867" y="513"/>
                    </a:lnTo>
                    <a:lnTo>
                      <a:pt x="6875" y="513"/>
                    </a:lnTo>
                    <a:lnTo>
                      <a:pt x="6875" y="513"/>
                    </a:lnTo>
                    <a:lnTo>
                      <a:pt x="6875" y="513"/>
                    </a:lnTo>
                    <a:lnTo>
                      <a:pt x="6875" y="513"/>
                    </a:lnTo>
                    <a:lnTo>
                      <a:pt x="6882" y="508"/>
                    </a:lnTo>
                    <a:lnTo>
                      <a:pt x="6882" y="508"/>
                    </a:lnTo>
                    <a:lnTo>
                      <a:pt x="6882" y="508"/>
                    </a:lnTo>
                    <a:lnTo>
                      <a:pt x="6882" y="508"/>
                    </a:lnTo>
                    <a:lnTo>
                      <a:pt x="6890" y="508"/>
                    </a:lnTo>
                    <a:lnTo>
                      <a:pt x="6890" y="503"/>
                    </a:lnTo>
                    <a:lnTo>
                      <a:pt x="6890" y="503"/>
                    </a:lnTo>
                    <a:lnTo>
                      <a:pt x="6890" y="503"/>
                    </a:lnTo>
                    <a:lnTo>
                      <a:pt x="6897" y="503"/>
                    </a:lnTo>
                    <a:lnTo>
                      <a:pt x="6897" y="498"/>
                    </a:lnTo>
                    <a:lnTo>
                      <a:pt x="6897" y="498"/>
                    </a:lnTo>
                    <a:lnTo>
                      <a:pt x="6897" y="498"/>
                    </a:lnTo>
                    <a:lnTo>
                      <a:pt x="6905" y="498"/>
                    </a:lnTo>
                    <a:lnTo>
                      <a:pt x="6905" y="498"/>
                    </a:lnTo>
                    <a:lnTo>
                      <a:pt x="6905" y="493"/>
                    </a:lnTo>
                    <a:lnTo>
                      <a:pt x="6905" y="493"/>
                    </a:lnTo>
                    <a:lnTo>
                      <a:pt x="6912" y="493"/>
                    </a:lnTo>
                    <a:lnTo>
                      <a:pt x="6912" y="493"/>
                    </a:lnTo>
                    <a:lnTo>
                      <a:pt x="6912" y="489"/>
                    </a:lnTo>
                    <a:lnTo>
                      <a:pt x="6912" y="489"/>
                    </a:lnTo>
                    <a:lnTo>
                      <a:pt x="6920" y="489"/>
                    </a:lnTo>
                    <a:lnTo>
                      <a:pt x="6920" y="489"/>
                    </a:lnTo>
                    <a:lnTo>
                      <a:pt x="6920" y="484"/>
                    </a:lnTo>
                    <a:lnTo>
                      <a:pt x="6920" y="484"/>
                    </a:lnTo>
                    <a:lnTo>
                      <a:pt x="6927" y="484"/>
                    </a:lnTo>
                    <a:lnTo>
                      <a:pt x="6927" y="484"/>
                    </a:lnTo>
                    <a:lnTo>
                      <a:pt x="6927" y="484"/>
                    </a:lnTo>
                    <a:lnTo>
                      <a:pt x="6927" y="479"/>
                    </a:lnTo>
                    <a:lnTo>
                      <a:pt x="6935" y="479"/>
                    </a:lnTo>
                    <a:lnTo>
                      <a:pt x="6935" y="479"/>
                    </a:lnTo>
                    <a:lnTo>
                      <a:pt x="6935" y="479"/>
                    </a:lnTo>
                    <a:lnTo>
                      <a:pt x="6935" y="474"/>
                    </a:lnTo>
                    <a:lnTo>
                      <a:pt x="6942" y="474"/>
                    </a:lnTo>
                    <a:lnTo>
                      <a:pt x="6942" y="474"/>
                    </a:lnTo>
                    <a:lnTo>
                      <a:pt x="6942" y="474"/>
                    </a:lnTo>
                    <a:lnTo>
                      <a:pt x="6942" y="469"/>
                    </a:lnTo>
                    <a:lnTo>
                      <a:pt x="6950" y="469"/>
                    </a:lnTo>
                    <a:lnTo>
                      <a:pt x="6950" y="469"/>
                    </a:lnTo>
                    <a:lnTo>
                      <a:pt x="6950" y="469"/>
                    </a:lnTo>
                    <a:lnTo>
                      <a:pt x="6950" y="469"/>
                    </a:lnTo>
                    <a:lnTo>
                      <a:pt x="6957" y="464"/>
                    </a:lnTo>
                    <a:lnTo>
                      <a:pt x="6957" y="464"/>
                    </a:lnTo>
                    <a:lnTo>
                      <a:pt x="6957" y="464"/>
                    </a:lnTo>
                    <a:lnTo>
                      <a:pt x="6957" y="464"/>
                    </a:lnTo>
                    <a:lnTo>
                      <a:pt x="6965" y="460"/>
                    </a:lnTo>
                    <a:lnTo>
                      <a:pt x="6965" y="460"/>
                    </a:lnTo>
                    <a:lnTo>
                      <a:pt x="6965" y="460"/>
                    </a:lnTo>
                    <a:lnTo>
                      <a:pt x="6965" y="460"/>
                    </a:lnTo>
                    <a:lnTo>
                      <a:pt x="6972" y="455"/>
                    </a:lnTo>
                    <a:lnTo>
                      <a:pt x="6972" y="455"/>
                    </a:lnTo>
                    <a:lnTo>
                      <a:pt x="6972" y="455"/>
                    </a:lnTo>
                    <a:lnTo>
                      <a:pt x="6972" y="455"/>
                    </a:lnTo>
                    <a:lnTo>
                      <a:pt x="6980" y="450"/>
                    </a:lnTo>
                    <a:lnTo>
                      <a:pt x="6980" y="450"/>
                    </a:lnTo>
                    <a:lnTo>
                      <a:pt x="6980" y="450"/>
                    </a:lnTo>
                    <a:lnTo>
                      <a:pt x="6980" y="450"/>
                    </a:lnTo>
                    <a:lnTo>
                      <a:pt x="6987" y="450"/>
                    </a:lnTo>
                    <a:lnTo>
                      <a:pt x="6987" y="445"/>
                    </a:lnTo>
                    <a:lnTo>
                      <a:pt x="6987" y="445"/>
                    </a:lnTo>
                    <a:lnTo>
                      <a:pt x="6987" y="445"/>
                    </a:lnTo>
                    <a:lnTo>
                      <a:pt x="6995" y="445"/>
                    </a:lnTo>
                    <a:lnTo>
                      <a:pt x="6995" y="440"/>
                    </a:lnTo>
                    <a:lnTo>
                      <a:pt x="6995" y="440"/>
                    </a:lnTo>
                    <a:lnTo>
                      <a:pt x="6995" y="440"/>
                    </a:lnTo>
                    <a:lnTo>
                      <a:pt x="7002" y="440"/>
                    </a:lnTo>
                    <a:lnTo>
                      <a:pt x="7002" y="435"/>
                    </a:lnTo>
                    <a:lnTo>
                      <a:pt x="7002" y="435"/>
                    </a:lnTo>
                    <a:lnTo>
                      <a:pt x="7002" y="435"/>
                    </a:lnTo>
                    <a:lnTo>
                      <a:pt x="7010" y="435"/>
                    </a:lnTo>
                    <a:lnTo>
                      <a:pt x="7010" y="430"/>
                    </a:lnTo>
                    <a:lnTo>
                      <a:pt x="7010" y="430"/>
                    </a:lnTo>
                    <a:lnTo>
                      <a:pt x="7010" y="430"/>
                    </a:lnTo>
                    <a:lnTo>
                      <a:pt x="7017" y="430"/>
                    </a:lnTo>
                    <a:lnTo>
                      <a:pt x="7017" y="426"/>
                    </a:lnTo>
                    <a:lnTo>
                      <a:pt x="7017" y="426"/>
                    </a:lnTo>
                    <a:lnTo>
                      <a:pt x="7017" y="426"/>
                    </a:lnTo>
                    <a:lnTo>
                      <a:pt x="7017" y="426"/>
                    </a:lnTo>
                    <a:lnTo>
                      <a:pt x="7025" y="421"/>
                    </a:lnTo>
                    <a:lnTo>
                      <a:pt x="7025" y="421"/>
                    </a:lnTo>
                    <a:lnTo>
                      <a:pt x="7025" y="421"/>
                    </a:lnTo>
                    <a:lnTo>
                      <a:pt x="7025" y="421"/>
                    </a:lnTo>
                    <a:lnTo>
                      <a:pt x="7032" y="416"/>
                    </a:lnTo>
                    <a:lnTo>
                      <a:pt x="7032" y="416"/>
                    </a:lnTo>
                    <a:lnTo>
                      <a:pt x="7032" y="416"/>
                    </a:lnTo>
                    <a:lnTo>
                      <a:pt x="7032" y="416"/>
                    </a:lnTo>
                    <a:lnTo>
                      <a:pt x="7040" y="411"/>
                    </a:lnTo>
                    <a:lnTo>
                      <a:pt x="7040" y="411"/>
                    </a:lnTo>
                    <a:lnTo>
                      <a:pt x="7040" y="411"/>
                    </a:lnTo>
                    <a:lnTo>
                      <a:pt x="7040" y="411"/>
                    </a:lnTo>
                    <a:lnTo>
                      <a:pt x="7047" y="406"/>
                    </a:lnTo>
                    <a:lnTo>
                      <a:pt x="7047" y="406"/>
                    </a:lnTo>
                    <a:lnTo>
                      <a:pt x="7047" y="406"/>
                    </a:lnTo>
                    <a:lnTo>
                      <a:pt x="7047" y="406"/>
                    </a:lnTo>
                    <a:lnTo>
                      <a:pt x="7047" y="401"/>
                    </a:lnTo>
                    <a:lnTo>
                      <a:pt x="7047" y="401"/>
                    </a:lnTo>
                    <a:lnTo>
                      <a:pt x="7047" y="401"/>
                    </a:lnTo>
                    <a:lnTo>
                      <a:pt x="7047" y="401"/>
                    </a:lnTo>
                    <a:lnTo>
                      <a:pt x="7047" y="397"/>
                    </a:lnTo>
                    <a:lnTo>
                      <a:pt x="7047" y="397"/>
                    </a:lnTo>
                    <a:lnTo>
                      <a:pt x="7047" y="397"/>
                    </a:lnTo>
                    <a:lnTo>
                      <a:pt x="7047" y="397"/>
                    </a:lnTo>
                    <a:lnTo>
                      <a:pt x="7047" y="392"/>
                    </a:lnTo>
                    <a:lnTo>
                      <a:pt x="7047" y="392"/>
                    </a:lnTo>
                    <a:lnTo>
                      <a:pt x="7047" y="392"/>
                    </a:lnTo>
                    <a:lnTo>
                      <a:pt x="7047" y="392"/>
                    </a:lnTo>
                    <a:lnTo>
                      <a:pt x="7047" y="387"/>
                    </a:lnTo>
                    <a:lnTo>
                      <a:pt x="7047" y="387"/>
                    </a:lnTo>
                    <a:lnTo>
                      <a:pt x="7047" y="387"/>
                    </a:lnTo>
                    <a:lnTo>
                      <a:pt x="7047" y="387"/>
                    </a:lnTo>
                    <a:lnTo>
                      <a:pt x="7047" y="382"/>
                    </a:lnTo>
                    <a:lnTo>
                      <a:pt x="7047" y="382"/>
                    </a:lnTo>
                    <a:lnTo>
                      <a:pt x="7047" y="382"/>
                    </a:lnTo>
                    <a:lnTo>
                      <a:pt x="7047" y="377"/>
                    </a:lnTo>
                    <a:lnTo>
                      <a:pt x="7047" y="377"/>
                    </a:lnTo>
                    <a:lnTo>
                      <a:pt x="7047" y="377"/>
                    </a:lnTo>
                    <a:lnTo>
                      <a:pt x="7047" y="377"/>
                    </a:lnTo>
                    <a:lnTo>
                      <a:pt x="7047" y="372"/>
                    </a:lnTo>
                    <a:lnTo>
                      <a:pt x="7047" y="372"/>
                    </a:lnTo>
                    <a:lnTo>
                      <a:pt x="7047" y="372"/>
                    </a:lnTo>
                    <a:lnTo>
                      <a:pt x="7047" y="372"/>
                    </a:lnTo>
                    <a:lnTo>
                      <a:pt x="7047" y="368"/>
                    </a:lnTo>
                    <a:lnTo>
                      <a:pt x="7047" y="368"/>
                    </a:lnTo>
                    <a:lnTo>
                      <a:pt x="7047" y="368"/>
                    </a:lnTo>
                    <a:lnTo>
                      <a:pt x="7047" y="368"/>
                    </a:lnTo>
                    <a:lnTo>
                      <a:pt x="7047" y="363"/>
                    </a:lnTo>
                    <a:lnTo>
                      <a:pt x="7047" y="363"/>
                    </a:lnTo>
                    <a:lnTo>
                      <a:pt x="7047" y="363"/>
                    </a:lnTo>
                    <a:lnTo>
                      <a:pt x="7047" y="363"/>
                    </a:lnTo>
                    <a:lnTo>
                      <a:pt x="7047" y="358"/>
                    </a:lnTo>
                    <a:lnTo>
                      <a:pt x="7047" y="358"/>
                    </a:lnTo>
                    <a:lnTo>
                      <a:pt x="7047" y="358"/>
                    </a:lnTo>
                    <a:lnTo>
                      <a:pt x="7047" y="353"/>
                    </a:lnTo>
                    <a:lnTo>
                      <a:pt x="7047" y="353"/>
                    </a:lnTo>
                    <a:lnTo>
                      <a:pt x="7047" y="353"/>
                    </a:lnTo>
                    <a:lnTo>
                      <a:pt x="7047" y="353"/>
                    </a:lnTo>
                    <a:lnTo>
                      <a:pt x="7047" y="348"/>
                    </a:lnTo>
                    <a:lnTo>
                      <a:pt x="7047" y="348"/>
                    </a:lnTo>
                    <a:lnTo>
                      <a:pt x="7047" y="348"/>
                    </a:lnTo>
                    <a:lnTo>
                      <a:pt x="7047" y="348"/>
                    </a:lnTo>
                    <a:lnTo>
                      <a:pt x="7047" y="343"/>
                    </a:lnTo>
                    <a:lnTo>
                      <a:pt x="7047" y="343"/>
                    </a:lnTo>
                    <a:lnTo>
                      <a:pt x="7047" y="343"/>
                    </a:lnTo>
                    <a:lnTo>
                      <a:pt x="7047" y="338"/>
                    </a:lnTo>
                    <a:lnTo>
                      <a:pt x="7047" y="338"/>
                    </a:lnTo>
                    <a:lnTo>
                      <a:pt x="7047" y="338"/>
                    </a:lnTo>
                    <a:lnTo>
                      <a:pt x="7047" y="338"/>
                    </a:lnTo>
                    <a:lnTo>
                      <a:pt x="7047" y="334"/>
                    </a:lnTo>
                    <a:lnTo>
                      <a:pt x="7047" y="334"/>
                    </a:lnTo>
                    <a:lnTo>
                      <a:pt x="7047" y="334"/>
                    </a:lnTo>
                    <a:lnTo>
                      <a:pt x="7047" y="334"/>
                    </a:lnTo>
                    <a:lnTo>
                      <a:pt x="7047" y="329"/>
                    </a:lnTo>
                    <a:lnTo>
                      <a:pt x="7047" y="329"/>
                    </a:lnTo>
                    <a:lnTo>
                      <a:pt x="7047" y="329"/>
                    </a:lnTo>
                    <a:lnTo>
                      <a:pt x="7047" y="324"/>
                    </a:lnTo>
                    <a:lnTo>
                      <a:pt x="7047" y="324"/>
                    </a:lnTo>
                    <a:lnTo>
                      <a:pt x="7047" y="324"/>
                    </a:lnTo>
                    <a:lnTo>
                      <a:pt x="7047" y="324"/>
                    </a:lnTo>
                    <a:lnTo>
                      <a:pt x="7047" y="319"/>
                    </a:lnTo>
                    <a:lnTo>
                      <a:pt x="7047" y="319"/>
                    </a:lnTo>
                    <a:lnTo>
                      <a:pt x="7047" y="319"/>
                    </a:lnTo>
                    <a:lnTo>
                      <a:pt x="7047" y="314"/>
                    </a:lnTo>
                    <a:lnTo>
                      <a:pt x="7047" y="314"/>
                    </a:lnTo>
                    <a:lnTo>
                      <a:pt x="7047" y="314"/>
                    </a:lnTo>
                    <a:lnTo>
                      <a:pt x="7047" y="314"/>
                    </a:lnTo>
                    <a:lnTo>
                      <a:pt x="7047" y="309"/>
                    </a:lnTo>
                    <a:lnTo>
                      <a:pt x="7047" y="309"/>
                    </a:lnTo>
                    <a:lnTo>
                      <a:pt x="7047" y="309"/>
                    </a:lnTo>
                    <a:lnTo>
                      <a:pt x="7047" y="309"/>
                    </a:lnTo>
                    <a:lnTo>
                      <a:pt x="7047" y="305"/>
                    </a:lnTo>
                    <a:lnTo>
                      <a:pt x="7047" y="305"/>
                    </a:lnTo>
                    <a:lnTo>
                      <a:pt x="7047" y="305"/>
                    </a:lnTo>
                    <a:lnTo>
                      <a:pt x="7047" y="300"/>
                    </a:lnTo>
                    <a:lnTo>
                      <a:pt x="7047" y="300"/>
                    </a:lnTo>
                    <a:lnTo>
                      <a:pt x="7047" y="300"/>
                    </a:lnTo>
                    <a:lnTo>
                      <a:pt x="7047" y="300"/>
                    </a:lnTo>
                    <a:lnTo>
                      <a:pt x="7047" y="295"/>
                    </a:lnTo>
                    <a:lnTo>
                      <a:pt x="7047" y="295"/>
                    </a:lnTo>
                    <a:lnTo>
                      <a:pt x="7047" y="295"/>
                    </a:lnTo>
                    <a:lnTo>
                      <a:pt x="7047" y="290"/>
                    </a:lnTo>
                    <a:lnTo>
                      <a:pt x="7047" y="290"/>
                    </a:lnTo>
                    <a:lnTo>
                      <a:pt x="7047" y="290"/>
                    </a:lnTo>
                    <a:lnTo>
                      <a:pt x="7047" y="290"/>
                    </a:lnTo>
                    <a:lnTo>
                      <a:pt x="7047" y="285"/>
                    </a:lnTo>
                    <a:lnTo>
                      <a:pt x="7047" y="285"/>
                    </a:lnTo>
                    <a:lnTo>
                      <a:pt x="7047" y="285"/>
                    </a:lnTo>
                    <a:lnTo>
                      <a:pt x="7047" y="280"/>
                    </a:lnTo>
                    <a:lnTo>
                      <a:pt x="7047" y="280"/>
                    </a:lnTo>
                    <a:lnTo>
                      <a:pt x="7047" y="280"/>
                    </a:lnTo>
                    <a:lnTo>
                      <a:pt x="7047" y="276"/>
                    </a:lnTo>
                    <a:lnTo>
                      <a:pt x="7047" y="276"/>
                    </a:lnTo>
                    <a:lnTo>
                      <a:pt x="7047" y="276"/>
                    </a:lnTo>
                    <a:lnTo>
                      <a:pt x="7047" y="276"/>
                    </a:lnTo>
                    <a:lnTo>
                      <a:pt x="7047" y="271"/>
                    </a:lnTo>
                    <a:lnTo>
                      <a:pt x="7047" y="271"/>
                    </a:lnTo>
                    <a:lnTo>
                      <a:pt x="7047" y="271"/>
                    </a:lnTo>
                    <a:lnTo>
                      <a:pt x="7047" y="266"/>
                    </a:lnTo>
                    <a:lnTo>
                      <a:pt x="7047" y="266"/>
                    </a:lnTo>
                    <a:lnTo>
                      <a:pt x="7047" y="266"/>
                    </a:lnTo>
                    <a:lnTo>
                      <a:pt x="7047" y="266"/>
                    </a:lnTo>
                    <a:lnTo>
                      <a:pt x="7047" y="261"/>
                    </a:lnTo>
                    <a:lnTo>
                      <a:pt x="7047" y="261"/>
                    </a:lnTo>
                    <a:lnTo>
                      <a:pt x="7047" y="261"/>
                    </a:lnTo>
                    <a:lnTo>
                      <a:pt x="7047" y="256"/>
                    </a:lnTo>
                    <a:lnTo>
                      <a:pt x="7047" y="256"/>
                    </a:lnTo>
                    <a:lnTo>
                      <a:pt x="7047" y="256"/>
                    </a:lnTo>
                    <a:lnTo>
                      <a:pt x="7047" y="251"/>
                    </a:lnTo>
                    <a:lnTo>
                      <a:pt x="7047" y="251"/>
                    </a:lnTo>
                    <a:lnTo>
                      <a:pt x="7047" y="251"/>
                    </a:lnTo>
                    <a:lnTo>
                      <a:pt x="7047" y="251"/>
                    </a:lnTo>
                    <a:lnTo>
                      <a:pt x="7047" y="246"/>
                    </a:lnTo>
                    <a:lnTo>
                      <a:pt x="7047" y="246"/>
                    </a:lnTo>
                    <a:lnTo>
                      <a:pt x="7047" y="246"/>
                    </a:lnTo>
                    <a:lnTo>
                      <a:pt x="7047" y="242"/>
                    </a:lnTo>
                    <a:lnTo>
                      <a:pt x="7047" y="242"/>
                    </a:lnTo>
                    <a:lnTo>
                      <a:pt x="7047" y="242"/>
                    </a:lnTo>
                    <a:lnTo>
                      <a:pt x="7047" y="237"/>
                    </a:lnTo>
                    <a:lnTo>
                      <a:pt x="7047" y="237"/>
                    </a:lnTo>
                    <a:lnTo>
                      <a:pt x="7047" y="237"/>
                    </a:lnTo>
                    <a:lnTo>
                      <a:pt x="7047" y="237"/>
                    </a:lnTo>
                    <a:lnTo>
                      <a:pt x="7047" y="232"/>
                    </a:lnTo>
                    <a:lnTo>
                      <a:pt x="7047" y="232"/>
                    </a:lnTo>
                    <a:lnTo>
                      <a:pt x="7047" y="232"/>
                    </a:lnTo>
                    <a:lnTo>
                      <a:pt x="7047" y="227"/>
                    </a:lnTo>
                    <a:lnTo>
                      <a:pt x="7047" y="227"/>
                    </a:lnTo>
                    <a:lnTo>
                      <a:pt x="7047" y="227"/>
                    </a:lnTo>
                    <a:lnTo>
                      <a:pt x="7047" y="222"/>
                    </a:lnTo>
                    <a:lnTo>
                      <a:pt x="7047" y="222"/>
                    </a:lnTo>
                    <a:lnTo>
                      <a:pt x="7047" y="222"/>
                    </a:lnTo>
                    <a:lnTo>
                      <a:pt x="7047" y="222"/>
                    </a:lnTo>
                    <a:lnTo>
                      <a:pt x="7047" y="217"/>
                    </a:lnTo>
                    <a:lnTo>
                      <a:pt x="7047" y="217"/>
                    </a:lnTo>
                    <a:lnTo>
                      <a:pt x="7047" y="217"/>
                    </a:lnTo>
                    <a:lnTo>
                      <a:pt x="7047" y="213"/>
                    </a:lnTo>
                    <a:lnTo>
                      <a:pt x="7047" y="213"/>
                    </a:lnTo>
                    <a:lnTo>
                      <a:pt x="7047" y="213"/>
                    </a:lnTo>
                    <a:lnTo>
                      <a:pt x="7047" y="208"/>
                    </a:lnTo>
                    <a:lnTo>
                      <a:pt x="7047" y="208"/>
                    </a:lnTo>
                    <a:lnTo>
                      <a:pt x="7047" y="208"/>
                    </a:lnTo>
                    <a:lnTo>
                      <a:pt x="7047" y="203"/>
                    </a:lnTo>
                    <a:lnTo>
                      <a:pt x="7047" y="203"/>
                    </a:lnTo>
                    <a:lnTo>
                      <a:pt x="7047" y="203"/>
                    </a:lnTo>
                    <a:lnTo>
                      <a:pt x="7047" y="203"/>
                    </a:lnTo>
                    <a:lnTo>
                      <a:pt x="7047" y="198"/>
                    </a:lnTo>
                    <a:lnTo>
                      <a:pt x="7047" y="198"/>
                    </a:lnTo>
                    <a:lnTo>
                      <a:pt x="7047" y="198"/>
                    </a:lnTo>
                    <a:lnTo>
                      <a:pt x="7047" y="193"/>
                    </a:lnTo>
                    <a:lnTo>
                      <a:pt x="7047" y="193"/>
                    </a:lnTo>
                    <a:lnTo>
                      <a:pt x="7047" y="193"/>
                    </a:lnTo>
                    <a:lnTo>
                      <a:pt x="7047" y="188"/>
                    </a:lnTo>
                    <a:lnTo>
                      <a:pt x="7047" y="188"/>
                    </a:lnTo>
                    <a:lnTo>
                      <a:pt x="7047" y="188"/>
                    </a:lnTo>
                    <a:lnTo>
                      <a:pt x="7047" y="184"/>
                    </a:lnTo>
                    <a:lnTo>
                      <a:pt x="7047" y="184"/>
                    </a:lnTo>
                    <a:lnTo>
                      <a:pt x="7047" y="184"/>
                    </a:lnTo>
                    <a:lnTo>
                      <a:pt x="7047" y="179"/>
                    </a:lnTo>
                    <a:lnTo>
                      <a:pt x="7047" y="179"/>
                    </a:lnTo>
                    <a:lnTo>
                      <a:pt x="7047" y="179"/>
                    </a:lnTo>
                    <a:lnTo>
                      <a:pt x="7047" y="179"/>
                    </a:lnTo>
                    <a:lnTo>
                      <a:pt x="7047" y="174"/>
                    </a:lnTo>
                    <a:lnTo>
                      <a:pt x="7047" y="174"/>
                    </a:lnTo>
                    <a:lnTo>
                      <a:pt x="7047" y="174"/>
                    </a:lnTo>
                    <a:lnTo>
                      <a:pt x="7047" y="169"/>
                    </a:lnTo>
                    <a:lnTo>
                      <a:pt x="7047" y="169"/>
                    </a:lnTo>
                    <a:lnTo>
                      <a:pt x="7047" y="169"/>
                    </a:lnTo>
                    <a:lnTo>
                      <a:pt x="7047" y="164"/>
                    </a:lnTo>
                    <a:lnTo>
                      <a:pt x="7047" y="164"/>
                    </a:lnTo>
                    <a:lnTo>
                      <a:pt x="7047" y="164"/>
                    </a:lnTo>
                    <a:lnTo>
                      <a:pt x="7047" y="159"/>
                    </a:lnTo>
                    <a:lnTo>
                      <a:pt x="7047" y="159"/>
                    </a:lnTo>
                    <a:lnTo>
                      <a:pt x="7047" y="159"/>
                    </a:lnTo>
                    <a:lnTo>
                      <a:pt x="7047" y="154"/>
                    </a:lnTo>
                    <a:lnTo>
                      <a:pt x="7047" y="154"/>
                    </a:lnTo>
                    <a:lnTo>
                      <a:pt x="7047" y="154"/>
                    </a:lnTo>
                    <a:lnTo>
                      <a:pt x="7047" y="150"/>
                    </a:lnTo>
                    <a:lnTo>
                      <a:pt x="7047" y="150"/>
                    </a:lnTo>
                    <a:lnTo>
                      <a:pt x="7047" y="150"/>
                    </a:lnTo>
                    <a:lnTo>
                      <a:pt x="7047" y="145"/>
                    </a:lnTo>
                    <a:lnTo>
                      <a:pt x="7047" y="145"/>
                    </a:lnTo>
                    <a:lnTo>
                      <a:pt x="7047" y="145"/>
                    </a:lnTo>
                    <a:lnTo>
                      <a:pt x="7047" y="140"/>
                    </a:lnTo>
                    <a:lnTo>
                      <a:pt x="7047" y="140"/>
                    </a:lnTo>
                    <a:lnTo>
                      <a:pt x="7047" y="140"/>
                    </a:lnTo>
                    <a:lnTo>
                      <a:pt x="7047" y="135"/>
                    </a:lnTo>
                    <a:lnTo>
                      <a:pt x="7047" y="135"/>
                    </a:lnTo>
                    <a:lnTo>
                      <a:pt x="7047" y="135"/>
                    </a:lnTo>
                    <a:lnTo>
                      <a:pt x="7047" y="130"/>
                    </a:lnTo>
                    <a:lnTo>
                      <a:pt x="7047" y="130"/>
                    </a:lnTo>
                    <a:lnTo>
                      <a:pt x="7047" y="130"/>
                    </a:lnTo>
                    <a:lnTo>
                      <a:pt x="7047" y="125"/>
                    </a:lnTo>
                    <a:lnTo>
                      <a:pt x="7047" y="125"/>
                    </a:lnTo>
                    <a:lnTo>
                      <a:pt x="7047" y="125"/>
                    </a:lnTo>
                    <a:lnTo>
                      <a:pt x="7047" y="125"/>
                    </a:lnTo>
                    <a:lnTo>
                      <a:pt x="7047" y="121"/>
                    </a:lnTo>
                    <a:lnTo>
                      <a:pt x="7047" y="121"/>
                    </a:lnTo>
                    <a:lnTo>
                      <a:pt x="7047" y="121"/>
                    </a:lnTo>
                    <a:lnTo>
                      <a:pt x="7047" y="116"/>
                    </a:lnTo>
                    <a:lnTo>
                      <a:pt x="7047" y="116"/>
                    </a:lnTo>
                    <a:lnTo>
                      <a:pt x="7047" y="116"/>
                    </a:lnTo>
                    <a:lnTo>
                      <a:pt x="7047" y="111"/>
                    </a:lnTo>
                    <a:lnTo>
                      <a:pt x="7047" y="111"/>
                    </a:lnTo>
                    <a:lnTo>
                      <a:pt x="7047" y="111"/>
                    </a:lnTo>
                    <a:lnTo>
                      <a:pt x="7047" y="106"/>
                    </a:lnTo>
                    <a:lnTo>
                      <a:pt x="7047" y="106"/>
                    </a:lnTo>
                    <a:lnTo>
                      <a:pt x="7047" y="106"/>
                    </a:lnTo>
                    <a:lnTo>
                      <a:pt x="7047" y="101"/>
                    </a:lnTo>
                    <a:lnTo>
                      <a:pt x="7047" y="101"/>
                    </a:lnTo>
                    <a:lnTo>
                      <a:pt x="7047" y="101"/>
                    </a:lnTo>
                    <a:lnTo>
                      <a:pt x="7047" y="96"/>
                    </a:lnTo>
                    <a:lnTo>
                      <a:pt x="7047" y="96"/>
                    </a:lnTo>
                    <a:lnTo>
                      <a:pt x="7047" y="96"/>
                    </a:lnTo>
                    <a:lnTo>
                      <a:pt x="7047" y="92"/>
                    </a:lnTo>
                    <a:lnTo>
                      <a:pt x="7047" y="92"/>
                    </a:lnTo>
                    <a:lnTo>
                      <a:pt x="7047" y="87"/>
                    </a:lnTo>
                    <a:lnTo>
                      <a:pt x="7047" y="87"/>
                    </a:lnTo>
                    <a:lnTo>
                      <a:pt x="7047" y="87"/>
                    </a:lnTo>
                    <a:lnTo>
                      <a:pt x="7047" y="82"/>
                    </a:lnTo>
                    <a:lnTo>
                      <a:pt x="7047" y="82"/>
                    </a:lnTo>
                    <a:lnTo>
                      <a:pt x="7047" y="82"/>
                    </a:lnTo>
                    <a:lnTo>
                      <a:pt x="7047" y="77"/>
                    </a:lnTo>
                    <a:lnTo>
                      <a:pt x="7047" y="77"/>
                    </a:lnTo>
                    <a:lnTo>
                      <a:pt x="7047" y="77"/>
                    </a:lnTo>
                    <a:lnTo>
                      <a:pt x="7047" y="72"/>
                    </a:lnTo>
                    <a:lnTo>
                      <a:pt x="7047" y="72"/>
                    </a:lnTo>
                    <a:lnTo>
                      <a:pt x="7047" y="72"/>
                    </a:lnTo>
                    <a:lnTo>
                      <a:pt x="7047" y="67"/>
                    </a:lnTo>
                    <a:lnTo>
                      <a:pt x="7047" y="67"/>
                    </a:lnTo>
                    <a:lnTo>
                      <a:pt x="7047" y="67"/>
                    </a:lnTo>
                    <a:lnTo>
                      <a:pt x="7047" y="62"/>
                    </a:lnTo>
                    <a:lnTo>
                      <a:pt x="7047" y="62"/>
                    </a:lnTo>
                    <a:lnTo>
                      <a:pt x="7047" y="62"/>
                    </a:lnTo>
                    <a:lnTo>
                      <a:pt x="7047" y="58"/>
                    </a:lnTo>
                    <a:lnTo>
                      <a:pt x="7047" y="58"/>
                    </a:lnTo>
                    <a:lnTo>
                      <a:pt x="7047" y="58"/>
                    </a:lnTo>
                    <a:lnTo>
                      <a:pt x="7047" y="53"/>
                    </a:lnTo>
                    <a:lnTo>
                      <a:pt x="7047" y="53"/>
                    </a:lnTo>
                    <a:lnTo>
                      <a:pt x="7047" y="53"/>
                    </a:lnTo>
                    <a:lnTo>
                      <a:pt x="7047" y="48"/>
                    </a:lnTo>
                    <a:lnTo>
                      <a:pt x="7047" y="48"/>
                    </a:lnTo>
                    <a:lnTo>
                      <a:pt x="7047" y="48"/>
                    </a:lnTo>
                    <a:lnTo>
                      <a:pt x="7047" y="43"/>
                    </a:lnTo>
                    <a:lnTo>
                      <a:pt x="7047" y="43"/>
                    </a:lnTo>
                    <a:lnTo>
                      <a:pt x="7047" y="43"/>
                    </a:lnTo>
                    <a:lnTo>
                      <a:pt x="7047" y="38"/>
                    </a:lnTo>
                    <a:lnTo>
                      <a:pt x="7047" y="38"/>
                    </a:lnTo>
                    <a:lnTo>
                      <a:pt x="7047" y="33"/>
                    </a:lnTo>
                    <a:lnTo>
                      <a:pt x="7047" y="33"/>
                    </a:lnTo>
                    <a:lnTo>
                      <a:pt x="7047" y="33"/>
                    </a:lnTo>
                    <a:lnTo>
                      <a:pt x="7047" y="29"/>
                    </a:lnTo>
                    <a:lnTo>
                      <a:pt x="7047" y="29"/>
                    </a:lnTo>
                    <a:lnTo>
                      <a:pt x="7047" y="29"/>
                    </a:lnTo>
                    <a:lnTo>
                      <a:pt x="7047" y="24"/>
                    </a:lnTo>
                    <a:lnTo>
                      <a:pt x="7047" y="24"/>
                    </a:lnTo>
                    <a:lnTo>
                      <a:pt x="7047" y="24"/>
                    </a:lnTo>
                    <a:lnTo>
                      <a:pt x="7047" y="19"/>
                    </a:lnTo>
                    <a:lnTo>
                      <a:pt x="7047" y="19"/>
                    </a:lnTo>
                    <a:lnTo>
                      <a:pt x="7047" y="19"/>
                    </a:lnTo>
                    <a:lnTo>
                      <a:pt x="7047" y="14"/>
                    </a:lnTo>
                    <a:lnTo>
                      <a:pt x="7047" y="14"/>
                    </a:lnTo>
                    <a:lnTo>
                      <a:pt x="7047" y="14"/>
                    </a:lnTo>
                    <a:lnTo>
                      <a:pt x="7047" y="9"/>
                    </a:lnTo>
                    <a:lnTo>
                      <a:pt x="7047" y="9"/>
                    </a:lnTo>
                    <a:lnTo>
                      <a:pt x="7047" y="4"/>
                    </a:lnTo>
                    <a:lnTo>
                      <a:pt x="7047" y="4"/>
                    </a:lnTo>
                    <a:lnTo>
                      <a:pt x="7047" y="4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2" name="Rectangle 455">
                <a:extLst>
                  <a:ext uri="{FF2B5EF4-FFF2-40B4-BE49-F238E27FC236}">
                    <a16:creationId xmlns:a16="http://schemas.microsoft.com/office/drawing/2014/main" id="{CAAECE9F-0212-4D15-99C8-8A17675D01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9" y="1679"/>
                <a:ext cx="413" cy="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anose="020B0604020202020204" pitchFamily="34" charset="0"/>
                  </a:rPr>
                  <a:t>BETA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3" name="Freeform 456">
                <a:extLst>
                  <a:ext uri="{FF2B5EF4-FFF2-40B4-BE49-F238E27FC236}">
                    <a16:creationId xmlns:a16="http://schemas.microsoft.com/office/drawing/2014/main" id="{84AEDF18-C9C5-459D-A428-77FF35AA1E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" y="1210"/>
                <a:ext cx="7047" cy="377"/>
              </a:xfrm>
              <a:custGeom>
                <a:avLst/>
                <a:gdLst>
                  <a:gd name="T0" fmla="*/ 143 w 7047"/>
                  <a:gd name="T1" fmla="*/ 0 h 377"/>
                  <a:gd name="T2" fmla="*/ 293 w 7047"/>
                  <a:gd name="T3" fmla="*/ 5 h 377"/>
                  <a:gd name="T4" fmla="*/ 436 w 7047"/>
                  <a:gd name="T5" fmla="*/ 9 h 377"/>
                  <a:gd name="T6" fmla="*/ 586 w 7047"/>
                  <a:gd name="T7" fmla="*/ 19 h 377"/>
                  <a:gd name="T8" fmla="*/ 736 w 7047"/>
                  <a:gd name="T9" fmla="*/ 29 h 377"/>
                  <a:gd name="T10" fmla="*/ 878 w 7047"/>
                  <a:gd name="T11" fmla="*/ 29 h 377"/>
                  <a:gd name="T12" fmla="*/ 1028 w 7047"/>
                  <a:gd name="T13" fmla="*/ 24 h 377"/>
                  <a:gd name="T14" fmla="*/ 1179 w 7047"/>
                  <a:gd name="T15" fmla="*/ 19 h 377"/>
                  <a:gd name="T16" fmla="*/ 1321 w 7047"/>
                  <a:gd name="T17" fmla="*/ 14 h 377"/>
                  <a:gd name="T18" fmla="*/ 1471 w 7047"/>
                  <a:gd name="T19" fmla="*/ 5 h 377"/>
                  <a:gd name="T20" fmla="*/ 1621 w 7047"/>
                  <a:gd name="T21" fmla="*/ 0 h 377"/>
                  <a:gd name="T22" fmla="*/ 1771 w 7047"/>
                  <a:gd name="T23" fmla="*/ 0 h 377"/>
                  <a:gd name="T24" fmla="*/ 1914 w 7047"/>
                  <a:gd name="T25" fmla="*/ 0 h 377"/>
                  <a:gd name="T26" fmla="*/ 2064 w 7047"/>
                  <a:gd name="T27" fmla="*/ 0 h 377"/>
                  <a:gd name="T28" fmla="*/ 2214 w 7047"/>
                  <a:gd name="T29" fmla="*/ 0 h 377"/>
                  <a:gd name="T30" fmla="*/ 2357 w 7047"/>
                  <a:gd name="T31" fmla="*/ 0 h 377"/>
                  <a:gd name="T32" fmla="*/ 2507 w 7047"/>
                  <a:gd name="T33" fmla="*/ 0 h 377"/>
                  <a:gd name="T34" fmla="*/ 2657 w 7047"/>
                  <a:gd name="T35" fmla="*/ 0 h 377"/>
                  <a:gd name="T36" fmla="*/ 2800 w 7047"/>
                  <a:gd name="T37" fmla="*/ 0 h 377"/>
                  <a:gd name="T38" fmla="*/ 2950 w 7047"/>
                  <a:gd name="T39" fmla="*/ 19 h 377"/>
                  <a:gd name="T40" fmla="*/ 3100 w 7047"/>
                  <a:gd name="T41" fmla="*/ 43 h 377"/>
                  <a:gd name="T42" fmla="*/ 3242 w 7047"/>
                  <a:gd name="T43" fmla="*/ 87 h 377"/>
                  <a:gd name="T44" fmla="*/ 3392 w 7047"/>
                  <a:gd name="T45" fmla="*/ 140 h 377"/>
                  <a:gd name="T46" fmla="*/ 3543 w 7047"/>
                  <a:gd name="T47" fmla="*/ 251 h 377"/>
                  <a:gd name="T48" fmla="*/ 3685 w 7047"/>
                  <a:gd name="T49" fmla="*/ 368 h 377"/>
                  <a:gd name="T50" fmla="*/ 3835 w 7047"/>
                  <a:gd name="T51" fmla="*/ 232 h 377"/>
                  <a:gd name="T52" fmla="*/ 3985 w 7047"/>
                  <a:gd name="T53" fmla="*/ 135 h 377"/>
                  <a:gd name="T54" fmla="*/ 4135 w 7047"/>
                  <a:gd name="T55" fmla="*/ 82 h 377"/>
                  <a:gd name="T56" fmla="*/ 4278 w 7047"/>
                  <a:gd name="T57" fmla="*/ 43 h 377"/>
                  <a:gd name="T58" fmla="*/ 4428 w 7047"/>
                  <a:gd name="T59" fmla="*/ 14 h 377"/>
                  <a:gd name="T60" fmla="*/ 4571 w 7047"/>
                  <a:gd name="T61" fmla="*/ 0 h 377"/>
                  <a:gd name="T62" fmla="*/ 4721 w 7047"/>
                  <a:gd name="T63" fmla="*/ 0 h 377"/>
                  <a:gd name="T64" fmla="*/ 4871 w 7047"/>
                  <a:gd name="T65" fmla="*/ 0 h 377"/>
                  <a:gd name="T66" fmla="*/ 5021 w 7047"/>
                  <a:gd name="T67" fmla="*/ 0 h 377"/>
                  <a:gd name="T68" fmla="*/ 5164 w 7047"/>
                  <a:gd name="T69" fmla="*/ 0 h 377"/>
                  <a:gd name="T70" fmla="*/ 5314 w 7047"/>
                  <a:gd name="T71" fmla="*/ 0 h 377"/>
                  <a:gd name="T72" fmla="*/ 5464 w 7047"/>
                  <a:gd name="T73" fmla="*/ 0 h 377"/>
                  <a:gd name="T74" fmla="*/ 5606 w 7047"/>
                  <a:gd name="T75" fmla="*/ 0 h 377"/>
                  <a:gd name="T76" fmla="*/ 5756 w 7047"/>
                  <a:gd name="T77" fmla="*/ 0 h 377"/>
                  <a:gd name="T78" fmla="*/ 5907 w 7047"/>
                  <a:gd name="T79" fmla="*/ 0 h 377"/>
                  <a:gd name="T80" fmla="*/ 6049 w 7047"/>
                  <a:gd name="T81" fmla="*/ 0 h 377"/>
                  <a:gd name="T82" fmla="*/ 6199 w 7047"/>
                  <a:gd name="T83" fmla="*/ 0 h 377"/>
                  <a:gd name="T84" fmla="*/ 6349 w 7047"/>
                  <a:gd name="T85" fmla="*/ 0 h 377"/>
                  <a:gd name="T86" fmla="*/ 6492 w 7047"/>
                  <a:gd name="T87" fmla="*/ 0 h 377"/>
                  <a:gd name="T88" fmla="*/ 6642 w 7047"/>
                  <a:gd name="T89" fmla="*/ 0 h 377"/>
                  <a:gd name="T90" fmla="*/ 6792 w 7047"/>
                  <a:gd name="T91" fmla="*/ 0 h 377"/>
                  <a:gd name="T92" fmla="*/ 6942 w 7047"/>
                  <a:gd name="T93" fmla="*/ 0 h 377"/>
                  <a:gd name="T94" fmla="*/ 7047 w 7047"/>
                  <a:gd name="T95" fmla="*/ 0 h 377"/>
                  <a:gd name="T96" fmla="*/ 7047 w 7047"/>
                  <a:gd name="T97" fmla="*/ 0 h 377"/>
                  <a:gd name="T98" fmla="*/ 7047 w 7047"/>
                  <a:gd name="T99" fmla="*/ 0 h 377"/>
                  <a:gd name="T100" fmla="*/ 7047 w 7047"/>
                  <a:gd name="T101" fmla="*/ 0 h 377"/>
                  <a:gd name="T102" fmla="*/ 7047 w 7047"/>
                  <a:gd name="T103" fmla="*/ 0 h 377"/>
                  <a:gd name="T104" fmla="*/ 7047 w 7047"/>
                  <a:gd name="T105" fmla="*/ 0 h 377"/>
                  <a:gd name="T106" fmla="*/ 7047 w 7047"/>
                  <a:gd name="T107" fmla="*/ 0 h 377"/>
                  <a:gd name="T108" fmla="*/ 7047 w 7047"/>
                  <a:gd name="T109" fmla="*/ 0 h 377"/>
                  <a:gd name="T110" fmla="*/ 7047 w 7047"/>
                  <a:gd name="T111" fmla="*/ 0 h 377"/>
                  <a:gd name="T112" fmla="*/ 7047 w 7047"/>
                  <a:gd name="T113" fmla="*/ 0 h 377"/>
                  <a:gd name="T114" fmla="*/ 7047 w 7047"/>
                  <a:gd name="T115" fmla="*/ 0 h 377"/>
                  <a:gd name="T116" fmla="*/ 7047 w 7047"/>
                  <a:gd name="T117" fmla="*/ 0 h 377"/>
                  <a:gd name="T118" fmla="*/ 7047 w 7047"/>
                  <a:gd name="T119" fmla="*/ 0 h 377"/>
                  <a:gd name="T120" fmla="*/ 7047 w 7047"/>
                  <a:gd name="T121" fmla="*/ 0 h 377"/>
                  <a:gd name="T122" fmla="*/ 7047 w 7047"/>
                  <a:gd name="T123" fmla="*/ 0 h 377"/>
                  <a:gd name="T124" fmla="*/ 7047 w 7047"/>
                  <a:gd name="T125" fmla="*/ 0 h 3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047" h="377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45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53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75" y="0"/>
                    </a:lnTo>
                    <a:lnTo>
                      <a:pt x="75" y="0"/>
                    </a:lnTo>
                    <a:lnTo>
                      <a:pt x="75" y="0"/>
                    </a:lnTo>
                    <a:lnTo>
                      <a:pt x="75" y="0"/>
                    </a:lnTo>
                    <a:lnTo>
                      <a:pt x="83" y="0"/>
                    </a:lnTo>
                    <a:lnTo>
                      <a:pt x="83" y="0"/>
                    </a:lnTo>
                    <a:lnTo>
                      <a:pt x="83" y="0"/>
                    </a:lnTo>
                    <a:lnTo>
                      <a:pt x="83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8" y="0"/>
                    </a:lnTo>
                    <a:lnTo>
                      <a:pt x="98" y="0"/>
                    </a:lnTo>
                    <a:lnTo>
                      <a:pt x="98" y="0"/>
                    </a:lnTo>
                    <a:lnTo>
                      <a:pt x="98" y="0"/>
                    </a:lnTo>
                    <a:lnTo>
                      <a:pt x="105" y="0"/>
                    </a:lnTo>
                    <a:lnTo>
                      <a:pt x="105" y="0"/>
                    </a:lnTo>
                    <a:lnTo>
                      <a:pt x="105" y="0"/>
                    </a:lnTo>
                    <a:lnTo>
                      <a:pt x="105" y="0"/>
                    </a:lnTo>
                    <a:lnTo>
                      <a:pt x="113" y="0"/>
                    </a:lnTo>
                    <a:lnTo>
                      <a:pt x="113" y="0"/>
                    </a:lnTo>
                    <a:lnTo>
                      <a:pt x="113" y="0"/>
                    </a:lnTo>
                    <a:lnTo>
                      <a:pt x="113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8" y="0"/>
                    </a:lnTo>
                    <a:lnTo>
                      <a:pt x="128" y="0"/>
                    </a:lnTo>
                    <a:lnTo>
                      <a:pt x="128" y="0"/>
                    </a:lnTo>
                    <a:lnTo>
                      <a:pt x="128" y="0"/>
                    </a:lnTo>
                    <a:lnTo>
                      <a:pt x="128" y="0"/>
                    </a:lnTo>
                    <a:lnTo>
                      <a:pt x="135" y="0"/>
                    </a:lnTo>
                    <a:lnTo>
                      <a:pt x="135" y="0"/>
                    </a:lnTo>
                    <a:lnTo>
                      <a:pt x="135" y="0"/>
                    </a:lnTo>
                    <a:lnTo>
                      <a:pt x="135" y="0"/>
                    </a:lnTo>
                    <a:lnTo>
                      <a:pt x="143" y="0"/>
                    </a:lnTo>
                    <a:lnTo>
                      <a:pt x="143" y="0"/>
                    </a:lnTo>
                    <a:lnTo>
                      <a:pt x="143" y="0"/>
                    </a:lnTo>
                    <a:lnTo>
                      <a:pt x="143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8" y="0"/>
                    </a:lnTo>
                    <a:lnTo>
                      <a:pt x="158" y="0"/>
                    </a:lnTo>
                    <a:lnTo>
                      <a:pt x="158" y="0"/>
                    </a:lnTo>
                    <a:lnTo>
                      <a:pt x="158" y="0"/>
                    </a:lnTo>
                    <a:lnTo>
                      <a:pt x="165" y="0"/>
                    </a:lnTo>
                    <a:lnTo>
                      <a:pt x="165" y="0"/>
                    </a:lnTo>
                    <a:lnTo>
                      <a:pt x="165" y="0"/>
                    </a:lnTo>
                    <a:lnTo>
                      <a:pt x="165" y="0"/>
                    </a:lnTo>
                    <a:lnTo>
                      <a:pt x="173" y="0"/>
                    </a:lnTo>
                    <a:lnTo>
                      <a:pt x="173" y="0"/>
                    </a:lnTo>
                    <a:lnTo>
                      <a:pt x="173" y="0"/>
                    </a:lnTo>
                    <a:lnTo>
                      <a:pt x="173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8" y="0"/>
                    </a:lnTo>
                    <a:lnTo>
                      <a:pt x="188" y="0"/>
                    </a:lnTo>
                    <a:lnTo>
                      <a:pt x="188" y="0"/>
                    </a:lnTo>
                    <a:lnTo>
                      <a:pt x="188" y="0"/>
                    </a:lnTo>
                    <a:lnTo>
                      <a:pt x="195" y="0"/>
                    </a:lnTo>
                    <a:lnTo>
                      <a:pt x="195" y="0"/>
                    </a:lnTo>
                    <a:lnTo>
                      <a:pt x="195" y="0"/>
                    </a:lnTo>
                    <a:lnTo>
                      <a:pt x="195" y="0"/>
                    </a:lnTo>
                    <a:lnTo>
                      <a:pt x="203" y="0"/>
                    </a:lnTo>
                    <a:lnTo>
                      <a:pt x="203" y="0"/>
                    </a:lnTo>
                    <a:lnTo>
                      <a:pt x="203" y="0"/>
                    </a:lnTo>
                    <a:lnTo>
                      <a:pt x="203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8" y="0"/>
                    </a:lnTo>
                    <a:lnTo>
                      <a:pt x="218" y="0"/>
                    </a:lnTo>
                    <a:lnTo>
                      <a:pt x="218" y="0"/>
                    </a:lnTo>
                    <a:lnTo>
                      <a:pt x="218" y="0"/>
                    </a:lnTo>
                    <a:lnTo>
                      <a:pt x="225" y="0"/>
                    </a:lnTo>
                    <a:lnTo>
                      <a:pt x="225" y="0"/>
                    </a:lnTo>
                    <a:lnTo>
                      <a:pt x="225" y="0"/>
                    </a:lnTo>
                    <a:lnTo>
                      <a:pt x="225" y="0"/>
                    </a:lnTo>
                    <a:lnTo>
                      <a:pt x="233" y="0"/>
                    </a:lnTo>
                    <a:lnTo>
                      <a:pt x="233" y="0"/>
                    </a:lnTo>
                    <a:lnTo>
                      <a:pt x="233" y="0"/>
                    </a:lnTo>
                    <a:lnTo>
                      <a:pt x="233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8" y="0"/>
                    </a:lnTo>
                    <a:lnTo>
                      <a:pt x="248" y="0"/>
                    </a:lnTo>
                    <a:lnTo>
                      <a:pt x="248" y="0"/>
                    </a:lnTo>
                    <a:lnTo>
                      <a:pt x="248" y="0"/>
                    </a:lnTo>
                    <a:lnTo>
                      <a:pt x="255" y="0"/>
                    </a:lnTo>
                    <a:lnTo>
                      <a:pt x="255" y="5"/>
                    </a:lnTo>
                    <a:lnTo>
                      <a:pt x="255" y="5"/>
                    </a:lnTo>
                    <a:lnTo>
                      <a:pt x="255" y="5"/>
                    </a:lnTo>
                    <a:lnTo>
                      <a:pt x="263" y="5"/>
                    </a:lnTo>
                    <a:lnTo>
                      <a:pt x="263" y="5"/>
                    </a:lnTo>
                    <a:lnTo>
                      <a:pt x="263" y="5"/>
                    </a:lnTo>
                    <a:lnTo>
                      <a:pt x="263" y="5"/>
                    </a:lnTo>
                    <a:lnTo>
                      <a:pt x="271" y="5"/>
                    </a:lnTo>
                    <a:lnTo>
                      <a:pt x="271" y="5"/>
                    </a:lnTo>
                    <a:lnTo>
                      <a:pt x="271" y="5"/>
                    </a:lnTo>
                    <a:lnTo>
                      <a:pt x="271" y="5"/>
                    </a:lnTo>
                    <a:lnTo>
                      <a:pt x="278" y="5"/>
                    </a:lnTo>
                    <a:lnTo>
                      <a:pt x="278" y="5"/>
                    </a:lnTo>
                    <a:lnTo>
                      <a:pt x="278" y="5"/>
                    </a:lnTo>
                    <a:lnTo>
                      <a:pt x="278" y="5"/>
                    </a:lnTo>
                    <a:lnTo>
                      <a:pt x="286" y="5"/>
                    </a:lnTo>
                    <a:lnTo>
                      <a:pt x="286" y="5"/>
                    </a:lnTo>
                    <a:lnTo>
                      <a:pt x="286" y="5"/>
                    </a:lnTo>
                    <a:lnTo>
                      <a:pt x="286" y="5"/>
                    </a:lnTo>
                    <a:lnTo>
                      <a:pt x="293" y="5"/>
                    </a:lnTo>
                    <a:lnTo>
                      <a:pt x="293" y="5"/>
                    </a:lnTo>
                    <a:lnTo>
                      <a:pt x="293" y="5"/>
                    </a:lnTo>
                    <a:lnTo>
                      <a:pt x="293" y="5"/>
                    </a:lnTo>
                    <a:lnTo>
                      <a:pt x="301" y="5"/>
                    </a:lnTo>
                    <a:lnTo>
                      <a:pt x="301" y="5"/>
                    </a:lnTo>
                    <a:lnTo>
                      <a:pt x="301" y="5"/>
                    </a:lnTo>
                    <a:lnTo>
                      <a:pt x="301" y="5"/>
                    </a:lnTo>
                    <a:lnTo>
                      <a:pt x="308" y="5"/>
                    </a:lnTo>
                    <a:lnTo>
                      <a:pt x="308" y="5"/>
                    </a:lnTo>
                    <a:lnTo>
                      <a:pt x="308" y="5"/>
                    </a:lnTo>
                    <a:lnTo>
                      <a:pt x="308" y="5"/>
                    </a:lnTo>
                    <a:lnTo>
                      <a:pt x="316" y="5"/>
                    </a:lnTo>
                    <a:lnTo>
                      <a:pt x="316" y="5"/>
                    </a:lnTo>
                    <a:lnTo>
                      <a:pt x="316" y="5"/>
                    </a:lnTo>
                    <a:lnTo>
                      <a:pt x="316" y="5"/>
                    </a:lnTo>
                    <a:lnTo>
                      <a:pt x="316" y="5"/>
                    </a:lnTo>
                    <a:lnTo>
                      <a:pt x="323" y="5"/>
                    </a:lnTo>
                    <a:lnTo>
                      <a:pt x="323" y="5"/>
                    </a:lnTo>
                    <a:lnTo>
                      <a:pt x="323" y="5"/>
                    </a:lnTo>
                    <a:lnTo>
                      <a:pt x="323" y="5"/>
                    </a:lnTo>
                    <a:lnTo>
                      <a:pt x="331" y="5"/>
                    </a:lnTo>
                    <a:lnTo>
                      <a:pt x="331" y="5"/>
                    </a:lnTo>
                    <a:lnTo>
                      <a:pt x="331" y="5"/>
                    </a:lnTo>
                    <a:lnTo>
                      <a:pt x="331" y="5"/>
                    </a:lnTo>
                    <a:lnTo>
                      <a:pt x="338" y="5"/>
                    </a:lnTo>
                    <a:lnTo>
                      <a:pt x="338" y="5"/>
                    </a:lnTo>
                    <a:lnTo>
                      <a:pt x="338" y="5"/>
                    </a:lnTo>
                    <a:lnTo>
                      <a:pt x="338" y="5"/>
                    </a:lnTo>
                    <a:lnTo>
                      <a:pt x="346" y="5"/>
                    </a:lnTo>
                    <a:lnTo>
                      <a:pt x="346" y="5"/>
                    </a:lnTo>
                    <a:lnTo>
                      <a:pt x="346" y="5"/>
                    </a:lnTo>
                    <a:lnTo>
                      <a:pt x="346" y="5"/>
                    </a:lnTo>
                    <a:lnTo>
                      <a:pt x="353" y="9"/>
                    </a:lnTo>
                    <a:lnTo>
                      <a:pt x="353" y="9"/>
                    </a:lnTo>
                    <a:lnTo>
                      <a:pt x="353" y="9"/>
                    </a:lnTo>
                    <a:lnTo>
                      <a:pt x="353" y="9"/>
                    </a:lnTo>
                    <a:lnTo>
                      <a:pt x="361" y="9"/>
                    </a:lnTo>
                    <a:lnTo>
                      <a:pt x="361" y="9"/>
                    </a:lnTo>
                    <a:lnTo>
                      <a:pt x="361" y="9"/>
                    </a:lnTo>
                    <a:lnTo>
                      <a:pt x="361" y="9"/>
                    </a:lnTo>
                    <a:lnTo>
                      <a:pt x="368" y="9"/>
                    </a:lnTo>
                    <a:lnTo>
                      <a:pt x="368" y="9"/>
                    </a:lnTo>
                    <a:lnTo>
                      <a:pt x="368" y="9"/>
                    </a:lnTo>
                    <a:lnTo>
                      <a:pt x="368" y="9"/>
                    </a:lnTo>
                    <a:lnTo>
                      <a:pt x="376" y="9"/>
                    </a:lnTo>
                    <a:lnTo>
                      <a:pt x="376" y="9"/>
                    </a:lnTo>
                    <a:lnTo>
                      <a:pt x="376" y="9"/>
                    </a:lnTo>
                    <a:lnTo>
                      <a:pt x="376" y="9"/>
                    </a:lnTo>
                    <a:lnTo>
                      <a:pt x="383" y="9"/>
                    </a:lnTo>
                    <a:lnTo>
                      <a:pt x="383" y="9"/>
                    </a:lnTo>
                    <a:lnTo>
                      <a:pt x="383" y="9"/>
                    </a:lnTo>
                    <a:lnTo>
                      <a:pt x="383" y="9"/>
                    </a:lnTo>
                    <a:lnTo>
                      <a:pt x="391" y="9"/>
                    </a:lnTo>
                    <a:lnTo>
                      <a:pt x="391" y="9"/>
                    </a:lnTo>
                    <a:lnTo>
                      <a:pt x="391" y="9"/>
                    </a:lnTo>
                    <a:lnTo>
                      <a:pt x="391" y="9"/>
                    </a:lnTo>
                    <a:lnTo>
                      <a:pt x="398" y="9"/>
                    </a:lnTo>
                    <a:lnTo>
                      <a:pt x="398" y="9"/>
                    </a:lnTo>
                    <a:lnTo>
                      <a:pt x="398" y="9"/>
                    </a:lnTo>
                    <a:lnTo>
                      <a:pt x="398" y="9"/>
                    </a:lnTo>
                    <a:lnTo>
                      <a:pt x="406" y="9"/>
                    </a:lnTo>
                    <a:lnTo>
                      <a:pt x="406" y="9"/>
                    </a:lnTo>
                    <a:lnTo>
                      <a:pt x="406" y="9"/>
                    </a:lnTo>
                    <a:lnTo>
                      <a:pt x="406" y="9"/>
                    </a:lnTo>
                    <a:lnTo>
                      <a:pt x="413" y="9"/>
                    </a:lnTo>
                    <a:lnTo>
                      <a:pt x="413" y="9"/>
                    </a:lnTo>
                    <a:lnTo>
                      <a:pt x="413" y="9"/>
                    </a:lnTo>
                    <a:lnTo>
                      <a:pt x="413" y="9"/>
                    </a:lnTo>
                    <a:lnTo>
                      <a:pt x="421" y="9"/>
                    </a:lnTo>
                    <a:lnTo>
                      <a:pt x="421" y="9"/>
                    </a:lnTo>
                    <a:lnTo>
                      <a:pt x="421" y="9"/>
                    </a:lnTo>
                    <a:lnTo>
                      <a:pt x="421" y="9"/>
                    </a:lnTo>
                    <a:lnTo>
                      <a:pt x="428" y="9"/>
                    </a:lnTo>
                    <a:lnTo>
                      <a:pt x="428" y="9"/>
                    </a:lnTo>
                    <a:lnTo>
                      <a:pt x="428" y="9"/>
                    </a:lnTo>
                    <a:lnTo>
                      <a:pt x="428" y="9"/>
                    </a:lnTo>
                    <a:lnTo>
                      <a:pt x="436" y="9"/>
                    </a:lnTo>
                    <a:lnTo>
                      <a:pt x="436" y="9"/>
                    </a:lnTo>
                    <a:lnTo>
                      <a:pt x="436" y="9"/>
                    </a:lnTo>
                    <a:lnTo>
                      <a:pt x="436" y="9"/>
                    </a:lnTo>
                    <a:lnTo>
                      <a:pt x="443" y="14"/>
                    </a:lnTo>
                    <a:lnTo>
                      <a:pt x="443" y="14"/>
                    </a:lnTo>
                    <a:lnTo>
                      <a:pt x="443" y="14"/>
                    </a:lnTo>
                    <a:lnTo>
                      <a:pt x="443" y="14"/>
                    </a:lnTo>
                    <a:lnTo>
                      <a:pt x="451" y="14"/>
                    </a:lnTo>
                    <a:lnTo>
                      <a:pt x="451" y="14"/>
                    </a:lnTo>
                    <a:lnTo>
                      <a:pt x="451" y="14"/>
                    </a:lnTo>
                    <a:lnTo>
                      <a:pt x="451" y="14"/>
                    </a:lnTo>
                    <a:lnTo>
                      <a:pt x="458" y="14"/>
                    </a:lnTo>
                    <a:lnTo>
                      <a:pt x="458" y="14"/>
                    </a:lnTo>
                    <a:lnTo>
                      <a:pt x="458" y="14"/>
                    </a:lnTo>
                    <a:lnTo>
                      <a:pt x="458" y="14"/>
                    </a:lnTo>
                    <a:lnTo>
                      <a:pt x="466" y="14"/>
                    </a:lnTo>
                    <a:lnTo>
                      <a:pt x="466" y="14"/>
                    </a:lnTo>
                    <a:lnTo>
                      <a:pt x="466" y="14"/>
                    </a:lnTo>
                    <a:lnTo>
                      <a:pt x="466" y="14"/>
                    </a:lnTo>
                    <a:lnTo>
                      <a:pt x="473" y="14"/>
                    </a:lnTo>
                    <a:lnTo>
                      <a:pt x="473" y="14"/>
                    </a:lnTo>
                    <a:lnTo>
                      <a:pt x="473" y="14"/>
                    </a:lnTo>
                    <a:lnTo>
                      <a:pt x="481" y="14"/>
                    </a:lnTo>
                    <a:lnTo>
                      <a:pt x="481" y="14"/>
                    </a:lnTo>
                    <a:lnTo>
                      <a:pt x="481" y="14"/>
                    </a:lnTo>
                    <a:lnTo>
                      <a:pt x="481" y="14"/>
                    </a:lnTo>
                    <a:lnTo>
                      <a:pt x="488" y="14"/>
                    </a:lnTo>
                    <a:lnTo>
                      <a:pt x="488" y="14"/>
                    </a:lnTo>
                    <a:lnTo>
                      <a:pt x="488" y="14"/>
                    </a:lnTo>
                    <a:lnTo>
                      <a:pt x="488" y="14"/>
                    </a:lnTo>
                    <a:lnTo>
                      <a:pt x="496" y="14"/>
                    </a:lnTo>
                    <a:lnTo>
                      <a:pt x="496" y="14"/>
                    </a:lnTo>
                    <a:lnTo>
                      <a:pt x="496" y="14"/>
                    </a:lnTo>
                    <a:lnTo>
                      <a:pt x="496" y="14"/>
                    </a:lnTo>
                    <a:lnTo>
                      <a:pt x="503" y="14"/>
                    </a:lnTo>
                    <a:lnTo>
                      <a:pt x="503" y="14"/>
                    </a:lnTo>
                    <a:lnTo>
                      <a:pt x="503" y="14"/>
                    </a:lnTo>
                    <a:lnTo>
                      <a:pt x="503" y="14"/>
                    </a:lnTo>
                    <a:lnTo>
                      <a:pt x="503" y="14"/>
                    </a:lnTo>
                    <a:lnTo>
                      <a:pt x="511" y="14"/>
                    </a:lnTo>
                    <a:lnTo>
                      <a:pt x="511" y="14"/>
                    </a:lnTo>
                    <a:lnTo>
                      <a:pt x="511" y="14"/>
                    </a:lnTo>
                    <a:lnTo>
                      <a:pt x="511" y="14"/>
                    </a:lnTo>
                    <a:lnTo>
                      <a:pt x="518" y="14"/>
                    </a:lnTo>
                    <a:lnTo>
                      <a:pt x="518" y="14"/>
                    </a:lnTo>
                    <a:lnTo>
                      <a:pt x="518" y="14"/>
                    </a:lnTo>
                    <a:lnTo>
                      <a:pt x="518" y="14"/>
                    </a:lnTo>
                    <a:lnTo>
                      <a:pt x="526" y="14"/>
                    </a:lnTo>
                    <a:lnTo>
                      <a:pt x="526" y="14"/>
                    </a:lnTo>
                    <a:lnTo>
                      <a:pt x="526" y="14"/>
                    </a:lnTo>
                    <a:lnTo>
                      <a:pt x="526" y="19"/>
                    </a:lnTo>
                    <a:lnTo>
                      <a:pt x="533" y="19"/>
                    </a:lnTo>
                    <a:lnTo>
                      <a:pt x="533" y="19"/>
                    </a:lnTo>
                    <a:lnTo>
                      <a:pt x="533" y="19"/>
                    </a:lnTo>
                    <a:lnTo>
                      <a:pt x="533" y="19"/>
                    </a:lnTo>
                    <a:lnTo>
                      <a:pt x="541" y="19"/>
                    </a:lnTo>
                    <a:lnTo>
                      <a:pt x="541" y="19"/>
                    </a:lnTo>
                    <a:lnTo>
                      <a:pt x="541" y="19"/>
                    </a:lnTo>
                    <a:lnTo>
                      <a:pt x="541" y="19"/>
                    </a:lnTo>
                    <a:lnTo>
                      <a:pt x="548" y="19"/>
                    </a:lnTo>
                    <a:lnTo>
                      <a:pt x="548" y="19"/>
                    </a:lnTo>
                    <a:lnTo>
                      <a:pt x="548" y="19"/>
                    </a:lnTo>
                    <a:lnTo>
                      <a:pt x="548" y="19"/>
                    </a:lnTo>
                    <a:lnTo>
                      <a:pt x="556" y="19"/>
                    </a:lnTo>
                    <a:lnTo>
                      <a:pt x="556" y="19"/>
                    </a:lnTo>
                    <a:lnTo>
                      <a:pt x="556" y="19"/>
                    </a:lnTo>
                    <a:lnTo>
                      <a:pt x="556" y="19"/>
                    </a:lnTo>
                    <a:lnTo>
                      <a:pt x="563" y="19"/>
                    </a:lnTo>
                    <a:lnTo>
                      <a:pt x="563" y="19"/>
                    </a:lnTo>
                    <a:lnTo>
                      <a:pt x="563" y="19"/>
                    </a:lnTo>
                    <a:lnTo>
                      <a:pt x="563" y="19"/>
                    </a:lnTo>
                    <a:lnTo>
                      <a:pt x="571" y="19"/>
                    </a:lnTo>
                    <a:lnTo>
                      <a:pt x="571" y="19"/>
                    </a:lnTo>
                    <a:lnTo>
                      <a:pt x="571" y="19"/>
                    </a:lnTo>
                    <a:lnTo>
                      <a:pt x="571" y="19"/>
                    </a:lnTo>
                    <a:lnTo>
                      <a:pt x="578" y="19"/>
                    </a:lnTo>
                    <a:lnTo>
                      <a:pt x="578" y="19"/>
                    </a:lnTo>
                    <a:lnTo>
                      <a:pt x="578" y="19"/>
                    </a:lnTo>
                    <a:lnTo>
                      <a:pt x="578" y="19"/>
                    </a:lnTo>
                    <a:lnTo>
                      <a:pt x="586" y="19"/>
                    </a:lnTo>
                    <a:lnTo>
                      <a:pt x="586" y="19"/>
                    </a:lnTo>
                    <a:lnTo>
                      <a:pt x="586" y="19"/>
                    </a:lnTo>
                    <a:lnTo>
                      <a:pt x="586" y="19"/>
                    </a:lnTo>
                    <a:lnTo>
                      <a:pt x="593" y="19"/>
                    </a:lnTo>
                    <a:lnTo>
                      <a:pt x="593" y="19"/>
                    </a:lnTo>
                    <a:lnTo>
                      <a:pt x="593" y="19"/>
                    </a:lnTo>
                    <a:lnTo>
                      <a:pt x="593" y="19"/>
                    </a:lnTo>
                    <a:lnTo>
                      <a:pt x="601" y="19"/>
                    </a:lnTo>
                    <a:lnTo>
                      <a:pt x="601" y="19"/>
                    </a:lnTo>
                    <a:lnTo>
                      <a:pt x="601" y="19"/>
                    </a:lnTo>
                    <a:lnTo>
                      <a:pt x="601" y="19"/>
                    </a:lnTo>
                    <a:lnTo>
                      <a:pt x="608" y="19"/>
                    </a:lnTo>
                    <a:lnTo>
                      <a:pt x="608" y="19"/>
                    </a:lnTo>
                    <a:lnTo>
                      <a:pt x="608" y="19"/>
                    </a:lnTo>
                    <a:lnTo>
                      <a:pt x="608" y="19"/>
                    </a:lnTo>
                    <a:lnTo>
                      <a:pt x="616" y="19"/>
                    </a:lnTo>
                    <a:lnTo>
                      <a:pt x="616" y="19"/>
                    </a:lnTo>
                    <a:lnTo>
                      <a:pt x="616" y="19"/>
                    </a:lnTo>
                    <a:lnTo>
                      <a:pt x="616" y="24"/>
                    </a:lnTo>
                    <a:lnTo>
                      <a:pt x="623" y="24"/>
                    </a:lnTo>
                    <a:lnTo>
                      <a:pt x="623" y="24"/>
                    </a:lnTo>
                    <a:lnTo>
                      <a:pt x="623" y="24"/>
                    </a:lnTo>
                    <a:lnTo>
                      <a:pt x="623" y="24"/>
                    </a:lnTo>
                    <a:lnTo>
                      <a:pt x="631" y="24"/>
                    </a:lnTo>
                    <a:lnTo>
                      <a:pt x="631" y="24"/>
                    </a:lnTo>
                    <a:lnTo>
                      <a:pt x="631" y="24"/>
                    </a:lnTo>
                    <a:lnTo>
                      <a:pt x="631" y="24"/>
                    </a:lnTo>
                    <a:lnTo>
                      <a:pt x="638" y="24"/>
                    </a:lnTo>
                    <a:lnTo>
                      <a:pt x="638" y="24"/>
                    </a:lnTo>
                    <a:lnTo>
                      <a:pt x="638" y="24"/>
                    </a:lnTo>
                    <a:lnTo>
                      <a:pt x="638" y="24"/>
                    </a:lnTo>
                    <a:lnTo>
                      <a:pt x="646" y="24"/>
                    </a:lnTo>
                    <a:lnTo>
                      <a:pt x="646" y="24"/>
                    </a:lnTo>
                    <a:lnTo>
                      <a:pt x="646" y="24"/>
                    </a:lnTo>
                    <a:lnTo>
                      <a:pt x="646" y="24"/>
                    </a:lnTo>
                    <a:lnTo>
                      <a:pt x="653" y="24"/>
                    </a:lnTo>
                    <a:lnTo>
                      <a:pt x="653" y="24"/>
                    </a:lnTo>
                    <a:lnTo>
                      <a:pt x="653" y="24"/>
                    </a:lnTo>
                    <a:lnTo>
                      <a:pt x="653" y="24"/>
                    </a:lnTo>
                    <a:lnTo>
                      <a:pt x="661" y="24"/>
                    </a:lnTo>
                    <a:lnTo>
                      <a:pt x="661" y="24"/>
                    </a:lnTo>
                    <a:lnTo>
                      <a:pt x="661" y="24"/>
                    </a:lnTo>
                    <a:lnTo>
                      <a:pt x="661" y="24"/>
                    </a:lnTo>
                    <a:lnTo>
                      <a:pt x="668" y="24"/>
                    </a:lnTo>
                    <a:lnTo>
                      <a:pt x="668" y="24"/>
                    </a:lnTo>
                    <a:lnTo>
                      <a:pt x="668" y="24"/>
                    </a:lnTo>
                    <a:lnTo>
                      <a:pt x="668" y="24"/>
                    </a:lnTo>
                    <a:lnTo>
                      <a:pt x="676" y="24"/>
                    </a:lnTo>
                    <a:lnTo>
                      <a:pt x="676" y="24"/>
                    </a:lnTo>
                    <a:lnTo>
                      <a:pt x="676" y="24"/>
                    </a:lnTo>
                    <a:lnTo>
                      <a:pt x="676" y="24"/>
                    </a:lnTo>
                    <a:lnTo>
                      <a:pt x="683" y="24"/>
                    </a:lnTo>
                    <a:lnTo>
                      <a:pt x="683" y="24"/>
                    </a:lnTo>
                    <a:lnTo>
                      <a:pt x="683" y="24"/>
                    </a:lnTo>
                    <a:lnTo>
                      <a:pt x="683" y="24"/>
                    </a:lnTo>
                    <a:lnTo>
                      <a:pt x="691" y="24"/>
                    </a:lnTo>
                    <a:lnTo>
                      <a:pt x="691" y="24"/>
                    </a:lnTo>
                    <a:lnTo>
                      <a:pt x="691" y="24"/>
                    </a:lnTo>
                    <a:lnTo>
                      <a:pt x="691" y="24"/>
                    </a:lnTo>
                    <a:lnTo>
                      <a:pt x="698" y="24"/>
                    </a:lnTo>
                    <a:lnTo>
                      <a:pt x="698" y="24"/>
                    </a:lnTo>
                    <a:lnTo>
                      <a:pt x="698" y="24"/>
                    </a:lnTo>
                    <a:lnTo>
                      <a:pt x="698" y="24"/>
                    </a:lnTo>
                    <a:lnTo>
                      <a:pt x="706" y="24"/>
                    </a:lnTo>
                    <a:lnTo>
                      <a:pt x="706" y="24"/>
                    </a:lnTo>
                    <a:lnTo>
                      <a:pt x="706" y="29"/>
                    </a:lnTo>
                    <a:lnTo>
                      <a:pt x="706" y="29"/>
                    </a:lnTo>
                    <a:lnTo>
                      <a:pt x="713" y="29"/>
                    </a:lnTo>
                    <a:lnTo>
                      <a:pt x="713" y="29"/>
                    </a:lnTo>
                    <a:lnTo>
                      <a:pt x="713" y="29"/>
                    </a:lnTo>
                    <a:lnTo>
                      <a:pt x="713" y="29"/>
                    </a:lnTo>
                    <a:lnTo>
                      <a:pt x="721" y="29"/>
                    </a:lnTo>
                    <a:lnTo>
                      <a:pt x="721" y="29"/>
                    </a:lnTo>
                    <a:lnTo>
                      <a:pt x="721" y="29"/>
                    </a:lnTo>
                    <a:lnTo>
                      <a:pt x="721" y="29"/>
                    </a:lnTo>
                    <a:lnTo>
                      <a:pt x="728" y="29"/>
                    </a:lnTo>
                    <a:lnTo>
                      <a:pt x="728" y="29"/>
                    </a:lnTo>
                    <a:lnTo>
                      <a:pt x="728" y="29"/>
                    </a:lnTo>
                    <a:lnTo>
                      <a:pt x="728" y="29"/>
                    </a:lnTo>
                    <a:lnTo>
                      <a:pt x="736" y="29"/>
                    </a:lnTo>
                    <a:lnTo>
                      <a:pt x="736" y="29"/>
                    </a:lnTo>
                    <a:lnTo>
                      <a:pt x="736" y="29"/>
                    </a:lnTo>
                    <a:lnTo>
                      <a:pt x="736" y="29"/>
                    </a:lnTo>
                    <a:lnTo>
                      <a:pt x="743" y="29"/>
                    </a:lnTo>
                    <a:lnTo>
                      <a:pt x="743" y="29"/>
                    </a:lnTo>
                    <a:lnTo>
                      <a:pt x="743" y="29"/>
                    </a:lnTo>
                    <a:lnTo>
                      <a:pt x="743" y="29"/>
                    </a:lnTo>
                    <a:lnTo>
                      <a:pt x="751" y="29"/>
                    </a:lnTo>
                    <a:lnTo>
                      <a:pt x="751" y="29"/>
                    </a:lnTo>
                    <a:lnTo>
                      <a:pt x="751" y="29"/>
                    </a:lnTo>
                    <a:lnTo>
                      <a:pt x="751" y="29"/>
                    </a:lnTo>
                    <a:lnTo>
                      <a:pt x="751" y="29"/>
                    </a:lnTo>
                    <a:lnTo>
                      <a:pt x="758" y="29"/>
                    </a:lnTo>
                    <a:lnTo>
                      <a:pt x="758" y="29"/>
                    </a:lnTo>
                    <a:lnTo>
                      <a:pt x="758" y="29"/>
                    </a:lnTo>
                    <a:lnTo>
                      <a:pt x="758" y="29"/>
                    </a:lnTo>
                    <a:lnTo>
                      <a:pt x="766" y="29"/>
                    </a:lnTo>
                    <a:lnTo>
                      <a:pt x="766" y="29"/>
                    </a:lnTo>
                    <a:lnTo>
                      <a:pt x="766" y="29"/>
                    </a:lnTo>
                    <a:lnTo>
                      <a:pt x="766" y="29"/>
                    </a:lnTo>
                    <a:lnTo>
                      <a:pt x="773" y="29"/>
                    </a:lnTo>
                    <a:lnTo>
                      <a:pt x="773" y="29"/>
                    </a:lnTo>
                    <a:lnTo>
                      <a:pt x="773" y="29"/>
                    </a:lnTo>
                    <a:lnTo>
                      <a:pt x="773" y="29"/>
                    </a:lnTo>
                    <a:lnTo>
                      <a:pt x="781" y="29"/>
                    </a:lnTo>
                    <a:lnTo>
                      <a:pt x="781" y="29"/>
                    </a:lnTo>
                    <a:lnTo>
                      <a:pt x="781" y="29"/>
                    </a:lnTo>
                    <a:lnTo>
                      <a:pt x="781" y="29"/>
                    </a:lnTo>
                    <a:lnTo>
                      <a:pt x="788" y="29"/>
                    </a:lnTo>
                    <a:lnTo>
                      <a:pt x="788" y="29"/>
                    </a:lnTo>
                    <a:lnTo>
                      <a:pt x="788" y="29"/>
                    </a:lnTo>
                    <a:lnTo>
                      <a:pt x="788" y="29"/>
                    </a:lnTo>
                    <a:lnTo>
                      <a:pt x="796" y="29"/>
                    </a:lnTo>
                    <a:lnTo>
                      <a:pt x="796" y="34"/>
                    </a:lnTo>
                    <a:lnTo>
                      <a:pt x="796" y="34"/>
                    </a:lnTo>
                    <a:lnTo>
                      <a:pt x="796" y="34"/>
                    </a:lnTo>
                    <a:lnTo>
                      <a:pt x="803" y="34"/>
                    </a:lnTo>
                    <a:lnTo>
                      <a:pt x="803" y="34"/>
                    </a:lnTo>
                    <a:lnTo>
                      <a:pt x="803" y="34"/>
                    </a:lnTo>
                    <a:lnTo>
                      <a:pt x="803" y="34"/>
                    </a:lnTo>
                    <a:lnTo>
                      <a:pt x="811" y="34"/>
                    </a:lnTo>
                    <a:lnTo>
                      <a:pt x="811" y="34"/>
                    </a:lnTo>
                    <a:lnTo>
                      <a:pt x="811" y="34"/>
                    </a:lnTo>
                    <a:lnTo>
                      <a:pt x="811" y="34"/>
                    </a:lnTo>
                    <a:lnTo>
                      <a:pt x="818" y="34"/>
                    </a:lnTo>
                    <a:lnTo>
                      <a:pt x="818" y="34"/>
                    </a:lnTo>
                    <a:lnTo>
                      <a:pt x="818" y="34"/>
                    </a:lnTo>
                    <a:lnTo>
                      <a:pt x="818" y="34"/>
                    </a:lnTo>
                    <a:lnTo>
                      <a:pt x="826" y="34"/>
                    </a:lnTo>
                    <a:lnTo>
                      <a:pt x="826" y="34"/>
                    </a:lnTo>
                    <a:lnTo>
                      <a:pt x="826" y="34"/>
                    </a:lnTo>
                    <a:lnTo>
                      <a:pt x="826" y="34"/>
                    </a:lnTo>
                    <a:lnTo>
                      <a:pt x="833" y="34"/>
                    </a:lnTo>
                    <a:lnTo>
                      <a:pt x="833" y="34"/>
                    </a:lnTo>
                    <a:lnTo>
                      <a:pt x="833" y="34"/>
                    </a:lnTo>
                    <a:lnTo>
                      <a:pt x="841" y="34"/>
                    </a:lnTo>
                    <a:lnTo>
                      <a:pt x="841" y="34"/>
                    </a:lnTo>
                    <a:lnTo>
                      <a:pt x="841" y="34"/>
                    </a:lnTo>
                    <a:lnTo>
                      <a:pt x="841" y="34"/>
                    </a:lnTo>
                    <a:lnTo>
                      <a:pt x="848" y="34"/>
                    </a:lnTo>
                    <a:lnTo>
                      <a:pt x="848" y="34"/>
                    </a:lnTo>
                    <a:lnTo>
                      <a:pt x="848" y="34"/>
                    </a:lnTo>
                    <a:lnTo>
                      <a:pt x="848" y="34"/>
                    </a:lnTo>
                    <a:lnTo>
                      <a:pt x="856" y="34"/>
                    </a:lnTo>
                    <a:lnTo>
                      <a:pt x="856" y="34"/>
                    </a:lnTo>
                    <a:lnTo>
                      <a:pt x="856" y="34"/>
                    </a:lnTo>
                    <a:lnTo>
                      <a:pt x="856" y="34"/>
                    </a:lnTo>
                    <a:lnTo>
                      <a:pt x="863" y="34"/>
                    </a:lnTo>
                    <a:lnTo>
                      <a:pt x="863" y="34"/>
                    </a:lnTo>
                    <a:lnTo>
                      <a:pt x="863" y="34"/>
                    </a:lnTo>
                    <a:lnTo>
                      <a:pt x="863" y="34"/>
                    </a:lnTo>
                    <a:lnTo>
                      <a:pt x="871" y="34"/>
                    </a:lnTo>
                    <a:lnTo>
                      <a:pt x="871" y="34"/>
                    </a:lnTo>
                    <a:lnTo>
                      <a:pt x="871" y="34"/>
                    </a:lnTo>
                    <a:lnTo>
                      <a:pt x="871" y="34"/>
                    </a:lnTo>
                    <a:lnTo>
                      <a:pt x="871" y="34"/>
                    </a:lnTo>
                    <a:lnTo>
                      <a:pt x="878" y="29"/>
                    </a:lnTo>
                    <a:lnTo>
                      <a:pt x="878" y="29"/>
                    </a:lnTo>
                    <a:lnTo>
                      <a:pt x="878" y="29"/>
                    </a:lnTo>
                    <a:lnTo>
                      <a:pt x="878" y="29"/>
                    </a:lnTo>
                    <a:lnTo>
                      <a:pt x="886" y="29"/>
                    </a:lnTo>
                    <a:lnTo>
                      <a:pt x="886" y="29"/>
                    </a:lnTo>
                    <a:lnTo>
                      <a:pt x="886" y="29"/>
                    </a:lnTo>
                    <a:lnTo>
                      <a:pt x="886" y="29"/>
                    </a:lnTo>
                    <a:lnTo>
                      <a:pt x="893" y="29"/>
                    </a:lnTo>
                    <a:lnTo>
                      <a:pt x="893" y="29"/>
                    </a:lnTo>
                    <a:lnTo>
                      <a:pt x="893" y="29"/>
                    </a:lnTo>
                    <a:lnTo>
                      <a:pt x="893" y="29"/>
                    </a:lnTo>
                    <a:lnTo>
                      <a:pt x="901" y="29"/>
                    </a:lnTo>
                    <a:lnTo>
                      <a:pt x="901" y="29"/>
                    </a:lnTo>
                    <a:lnTo>
                      <a:pt x="901" y="29"/>
                    </a:lnTo>
                    <a:lnTo>
                      <a:pt x="901" y="29"/>
                    </a:lnTo>
                    <a:lnTo>
                      <a:pt x="908" y="29"/>
                    </a:lnTo>
                    <a:lnTo>
                      <a:pt x="908" y="29"/>
                    </a:lnTo>
                    <a:lnTo>
                      <a:pt x="908" y="29"/>
                    </a:lnTo>
                    <a:lnTo>
                      <a:pt x="908" y="29"/>
                    </a:lnTo>
                    <a:lnTo>
                      <a:pt x="916" y="29"/>
                    </a:lnTo>
                    <a:lnTo>
                      <a:pt x="916" y="29"/>
                    </a:lnTo>
                    <a:lnTo>
                      <a:pt x="916" y="29"/>
                    </a:lnTo>
                    <a:lnTo>
                      <a:pt x="916" y="29"/>
                    </a:lnTo>
                    <a:lnTo>
                      <a:pt x="923" y="24"/>
                    </a:lnTo>
                    <a:lnTo>
                      <a:pt x="923" y="24"/>
                    </a:lnTo>
                    <a:lnTo>
                      <a:pt x="923" y="24"/>
                    </a:lnTo>
                    <a:lnTo>
                      <a:pt x="923" y="24"/>
                    </a:lnTo>
                    <a:lnTo>
                      <a:pt x="931" y="24"/>
                    </a:lnTo>
                    <a:lnTo>
                      <a:pt x="931" y="24"/>
                    </a:lnTo>
                    <a:lnTo>
                      <a:pt x="931" y="24"/>
                    </a:lnTo>
                    <a:lnTo>
                      <a:pt x="931" y="24"/>
                    </a:lnTo>
                    <a:lnTo>
                      <a:pt x="938" y="24"/>
                    </a:lnTo>
                    <a:lnTo>
                      <a:pt x="938" y="24"/>
                    </a:lnTo>
                    <a:lnTo>
                      <a:pt x="938" y="24"/>
                    </a:lnTo>
                    <a:lnTo>
                      <a:pt x="938" y="24"/>
                    </a:lnTo>
                    <a:lnTo>
                      <a:pt x="946" y="24"/>
                    </a:lnTo>
                    <a:lnTo>
                      <a:pt x="946" y="24"/>
                    </a:lnTo>
                    <a:lnTo>
                      <a:pt x="946" y="24"/>
                    </a:lnTo>
                    <a:lnTo>
                      <a:pt x="946" y="24"/>
                    </a:lnTo>
                    <a:lnTo>
                      <a:pt x="953" y="24"/>
                    </a:lnTo>
                    <a:lnTo>
                      <a:pt x="953" y="24"/>
                    </a:lnTo>
                    <a:lnTo>
                      <a:pt x="953" y="24"/>
                    </a:lnTo>
                    <a:lnTo>
                      <a:pt x="953" y="24"/>
                    </a:lnTo>
                    <a:lnTo>
                      <a:pt x="961" y="24"/>
                    </a:lnTo>
                    <a:lnTo>
                      <a:pt x="961" y="24"/>
                    </a:lnTo>
                    <a:lnTo>
                      <a:pt x="961" y="24"/>
                    </a:lnTo>
                    <a:lnTo>
                      <a:pt x="961" y="24"/>
                    </a:lnTo>
                    <a:lnTo>
                      <a:pt x="968" y="24"/>
                    </a:lnTo>
                    <a:lnTo>
                      <a:pt x="968" y="24"/>
                    </a:lnTo>
                    <a:lnTo>
                      <a:pt x="968" y="24"/>
                    </a:lnTo>
                    <a:lnTo>
                      <a:pt x="976" y="24"/>
                    </a:lnTo>
                    <a:lnTo>
                      <a:pt x="976" y="24"/>
                    </a:lnTo>
                    <a:lnTo>
                      <a:pt x="976" y="24"/>
                    </a:lnTo>
                    <a:lnTo>
                      <a:pt x="976" y="24"/>
                    </a:lnTo>
                    <a:lnTo>
                      <a:pt x="983" y="24"/>
                    </a:lnTo>
                    <a:lnTo>
                      <a:pt x="983" y="24"/>
                    </a:lnTo>
                    <a:lnTo>
                      <a:pt x="983" y="24"/>
                    </a:lnTo>
                    <a:lnTo>
                      <a:pt x="983" y="24"/>
                    </a:lnTo>
                    <a:lnTo>
                      <a:pt x="983" y="24"/>
                    </a:lnTo>
                    <a:lnTo>
                      <a:pt x="991" y="24"/>
                    </a:lnTo>
                    <a:lnTo>
                      <a:pt x="991" y="24"/>
                    </a:lnTo>
                    <a:lnTo>
                      <a:pt x="991" y="24"/>
                    </a:lnTo>
                    <a:lnTo>
                      <a:pt x="991" y="24"/>
                    </a:lnTo>
                    <a:lnTo>
                      <a:pt x="998" y="24"/>
                    </a:lnTo>
                    <a:lnTo>
                      <a:pt x="998" y="24"/>
                    </a:lnTo>
                    <a:lnTo>
                      <a:pt x="998" y="24"/>
                    </a:lnTo>
                    <a:lnTo>
                      <a:pt x="998" y="24"/>
                    </a:lnTo>
                    <a:lnTo>
                      <a:pt x="1006" y="24"/>
                    </a:lnTo>
                    <a:lnTo>
                      <a:pt x="1006" y="24"/>
                    </a:lnTo>
                    <a:lnTo>
                      <a:pt x="1006" y="24"/>
                    </a:lnTo>
                    <a:lnTo>
                      <a:pt x="1006" y="24"/>
                    </a:lnTo>
                    <a:lnTo>
                      <a:pt x="1013" y="24"/>
                    </a:lnTo>
                    <a:lnTo>
                      <a:pt x="1013" y="24"/>
                    </a:lnTo>
                    <a:lnTo>
                      <a:pt x="1013" y="24"/>
                    </a:lnTo>
                    <a:lnTo>
                      <a:pt x="1013" y="24"/>
                    </a:lnTo>
                    <a:lnTo>
                      <a:pt x="1021" y="24"/>
                    </a:lnTo>
                    <a:lnTo>
                      <a:pt x="1021" y="24"/>
                    </a:lnTo>
                    <a:lnTo>
                      <a:pt x="1021" y="24"/>
                    </a:lnTo>
                    <a:lnTo>
                      <a:pt x="1028" y="24"/>
                    </a:lnTo>
                    <a:lnTo>
                      <a:pt x="1028" y="24"/>
                    </a:lnTo>
                    <a:lnTo>
                      <a:pt x="1028" y="24"/>
                    </a:lnTo>
                    <a:lnTo>
                      <a:pt x="1028" y="24"/>
                    </a:lnTo>
                    <a:lnTo>
                      <a:pt x="1028" y="24"/>
                    </a:lnTo>
                    <a:lnTo>
                      <a:pt x="1036" y="24"/>
                    </a:lnTo>
                    <a:lnTo>
                      <a:pt x="1036" y="24"/>
                    </a:lnTo>
                    <a:lnTo>
                      <a:pt x="1036" y="24"/>
                    </a:lnTo>
                    <a:lnTo>
                      <a:pt x="1036" y="24"/>
                    </a:lnTo>
                    <a:lnTo>
                      <a:pt x="1043" y="24"/>
                    </a:lnTo>
                    <a:lnTo>
                      <a:pt x="1043" y="24"/>
                    </a:lnTo>
                    <a:lnTo>
                      <a:pt x="1043" y="24"/>
                    </a:lnTo>
                    <a:lnTo>
                      <a:pt x="1043" y="24"/>
                    </a:lnTo>
                    <a:lnTo>
                      <a:pt x="1051" y="24"/>
                    </a:lnTo>
                    <a:lnTo>
                      <a:pt x="1051" y="24"/>
                    </a:lnTo>
                    <a:lnTo>
                      <a:pt x="1051" y="24"/>
                    </a:lnTo>
                    <a:lnTo>
                      <a:pt x="1051" y="24"/>
                    </a:lnTo>
                    <a:lnTo>
                      <a:pt x="1059" y="29"/>
                    </a:lnTo>
                    <a:lnTo>
                      <a:pt x="1059" y="29"/>
                    </a:lnTo>
                    <a:lnTo>
                      <a:pt x="1059" y="29"/>
                    </a:lnTo>
                    <a:lnTo>
                      <a:pt x="1059" y="29"/>
                    </a:lnTo>
                    <a:lnTo>
                      <a:pt x="1066" y="29"/>
                    </a:lnTo>
                    <a:lnTo>
                      <a:pt x="1066" y="29"/>
                    </a:lnTo>
                    <a:lnTo>
                      <a:pt x="1066" y="29"/>
                    </a:lnTo>
                    <a:lnTo>
                      <a:pt x="1066" y="29"/>
                    </a:lnTo>
                    <a:lnTo>
                      <a:pt x="1074" y="29"/>
                    </a:lnTo>
                    <a:lnTo>
                      <a:pt x="1074" y="29"/>
                    </a:lnTo>
                    <a:lnTo>
                      <a:pt x="1074" y="29"/>
                    </a:lnTo>
                    <a:lnTo>
                      <a:pt x="1074" y="29"/>
                    </a:lnTo>
                    <a:lnTo>
                      <a:pt x="1081" y="29"/>
                    </a:lnTo>
                    <a:lnTo>
                      <a:pt x="1081" y="29"/>
                    </a:lnTo>
                    <a:lnTo>
                      <a:pt x="1081" y="29"/>
                    </a:lnTo>
                    <a:lnTo>
                      <a:pt x="1081" y="29"/>
                    </a:lnTo>
                    <a:lnTo>
                      <a:pt x="1089" y="29"/>
                    </a:lnTo>
                    <a:lnTo>
                      <a:pt x="1089" y="29"/>
                    </a:lnTo>
                    <a:lnTo>
                      <a:pt x="1089" y="24"/>
                    </a:lnTo>
                    <a:lnTo>
                      <a:pt x="1089" y="24"/>
                    </a:lnTo>
                    <a:lnTo>
                      <a:pt x="1096" y="24"/>
                    </a:lnTo>
                    <a:lnTo>
                      <a:pt x="1096" y="24"/>
                    </a:lnTo>
                    <a:lnTo>
                      <a:pt x="1096" y="24"/>
                    </a:lnTo>
                    <a:lnTo>
                      <a:pt x="1096" y="24"/>
                    </a:lnTo>
                    <a:lnTo>
                      <a:pt x="1104" y="24"/>
                    </a:lnTo>
                    <a:lnTo>
                      <a:pt x="1104" y="24"/>
                    </a:lnTo>
                    <a:lnTo>
                      <a:pt x="1104" y="24"/>
                    </a:lnTo>
                    <a:lnTo>
                      <a:pt x="1104" y="24"/>
                    </a:lnTo>
                    <a:lnTo>
                      <a:pt x="1111" y="24"/>
                    </a:lnTo>
                    <a:lnTo>
                      <a:pt x="1111" y="24"/>
                    </a:lnTo>
                    <a:lnTo>
                      <a:pt x="1111" y="24"/>
                    </a:lnTo>
                    <a:lnTo>
                      <a:pt x="1111" y="24"/>
                    </a:lnTo>
                    <a:lnTo>
                      <a:pt x="1119" y="24"/>
                    </a:lnTo>
                    <a:lnTo>
                      <a:pt x="1119" y="24"/>
                    </a:lnTo>
                    <a:lnTo>
                      <a:pt x="1119" y="24"/>
                    </a:lnTo>
                    <a:lnTo>
                      <a:pt x="1119" y="24"/>
                    </a:lnTo>
                    <a:lnTo>
                      <a:pt x="1126" y="24"/>
                    </a:lnTo>
                    <a:lnTo>
                      <a:pt x="1126" y="24"/>
                    </a:lnTo>
                    <a:lnTo>
                      <a:pt x="1126" y="24"/>
                    </a:lnTo>
                    <a:lnTo>
                      <a:pt x="1126" y="24"/>
                    </a:lnTo>
                    <a:lnTo>
                      <a:pt x="1134" y="24"/>
                    </a:lnTo>
                    <a:lnTo>
                      <a:pt x="1134" y="24"/>
                    </a:lnTo>
                    <a:lnTo>
                      <a:pt x="1134" y="24"/>
                    </a:lnTo>
                    <a:lnTo>
                      <a:pt x="1134" y="24"/>
                    </a:lnTo>
                    <a:lnTo>
                      <a:pt x="1141" y="24"/>
                    </a:lnTo>
                    <a:lnTo>
                      <a:pt x="1141" y="24"/>
                    </a:lnTo>
                    <a:lnTo>
                      <a:pt x="1141" y="24"/>
                    </a:lnTo>
                    <a:lnTo>
                      <a:pt x="1141" y="24"/>
                    </a:lnTo>
                    <a:lnTo>
                      <a:pt x="1149" y="24"/>
                    </a:lnTo>
                    <a:lnTo>
                      <a:pt x="1149" y="24"/>
                    </a:lnTo>
                    <a:lnTo>
                      <a:pt x="1149" y="24"/>
                    </a:lnTo>
                    <a:lnTo>
                      <a:pt x="1149" y="24"/>
                    </a:lnTo>
                    <a:lnTo>
                      <a:pt x="1156" y="24"/>
                    </a:lnTo>
                    <a:lnTo>
                      <a:pt x="1156" y="24"/>
                    </a:lnTo>
                    <a:lnTo>
                      <a:pt x="1156" y="24"/>
                    </a:lnTo>
                    <a:lnTo>
                      <a:pt x="1156" y="24"/>
                    </a:lnTo>
                    <a:lnTo>
                      <a:pt x="1164" y="24"/>
                    </a:lnTo>
                    <a:lnTo>
                      <a:pt x="1164" y="24"/>
                    </a:lnTo>
                    <a:lnTo>
                      <a:pt x="1164" y="24"/>
                    </a:lnTo>
                    <a:lnTo>
                      <a:pt x="1164" y="24"/>
                    </a:lnTo>
                    <a:lnTo>
                      <a:pt x="1171" y="24"/>
                    </a:lnTo>
                    <a:lnTo>
                      <a:pt x="1171" y="24"/>
                    </a:lnTo>
                    <a:lnTo>
                      <a:pt x="1171" y="24"/>
                    </a:lnTo>
                    <a:lnTo>
                      <a:pt x="1171" y="24"/>
                    </a:lnTo>
                    <a:lnTo>
                      <a:pt x="1179" y="24"/>
                    </a:lnTo>
                    <a:lnTo>
                      <a:pt x="1179" y="19"/>
                    </a:lnTo>
                    <a:lnTo>
                      <a:pt x="1179" y="19"/>
                    </a:lnTo>
                    <a:lnTo>
                      <a:pt x="1179" y="19"/>
                    </a:lnTo>
                    <a:lnTo>
                      <a:pt x="1186" y="19"/>
                    </a:lnTo>
                    <a:lnTo>
                      <a:pt x="1186" y="19"/>
                    </a:lnTo>
                    <a:lnTo>
                      <a:pt x="1186" y="19"/>
                    </a:lnTo>
                    <a:lnTo>
                      <a:pt x="1186" y="19"/>
                    </a:lnTo>
                    <a:lnTo>
                      <a:pt x="1194" y="19"/>
                    </a:lnTo>
                    <a:lnTo>
                      <a:pt x="1194" y="19"/>
                    </a:lnTo>
                    <a:lnTo>
                      <a:pt x="1194" y="19"/>
                    </a:lnTo>
                    <a:lnTo>
                      <a:pt x="1194" y="19"/>
                    </a:lnTo>
                    <a:lnTo>
                      <a:pt x="1201" y="19"/>
                    </a:lnTo>
                    <a:lnTo>
                      <a:pt x="1201" y="19"/>
                    </a:lnTo>
                    <a:lnTo>
                      <a:pt x="1201" y="19"/>
                    </a:lnTo>
                    <a:lnTo>
                      <a:pt x="1201" y="19"/>
                    </a:lnTo>
                    <a:lnTo>
                      <a:pt x="1209" y="19"/>
                    </a:lnTo>
                    <a:lnTo>
                      <a:pt x="1209" y="19"/>
                    </a:lnTo>
                    <a:lnTo>
                      <a:pt x="1209" y="19"/>
                    </a:lnTo>
                    <a:lnTo>
                      <a:pt x="1209" y="19"/>
                    </a:lnTo>
                    <a:lnTo>
                      <a:pt x="1216" y="19"/>
                    </a:lnTo>
                    <a:lnTo>
                      <a:pt x="1216" y="19"/>
                    </a:lnTo>
                    <a:lnTo>
                      <a:pt x="1216" y="19"/>
                    </a:lnTo>
                    <a:lnTo>
                      <a:pt x="1216" y="19"/>
                    </a:lnTo>
                    <a:lnTo>
                      <a:pt x="1224" y="19"/>
                    </a:lnTo>
                    <a:lnTo>
                      <a:pt x="1224" y="19"/>
                    </a:lnTo>
                    <a:lnTo>
                      <a:pt x="1224" y="19"/>
                    </a:lnTo>
                    <a:lnTo>
                      <a:pt x="1224" y="19"/>
                    </a:lnTo>
                    <a:lnTo>
                      <a:pt x="1231" y="19"/>
                    </a:lnTo>
                    <a:lnTo>
                      <a:pt x="1231" y="19"/>
                    </a:lnTo>
                    <a:lnTo>
                      <a:pt x="1231" y="19"/>
                    </a:lnTo>
                    <a:lnTo>
                      <a:pt x="1231" y="19"/>
                    </a:lnTo>
                    <a:lnTo>
                      <a:pt x="1239" y="19"/>
                    </a:lnTo>
                    <a:lnTo>
                      <a:pt x="1239" y="19"/>
                    </a:lnTo>
                    <a:lnTo>
                      <a:pt x="1239" y="19"/>
                    </a:lnTo>
                    <a:lnTo>
                      <a:pt x="1239" y="19"/>
                    </a:lnTo>
                    <a:lnTo>
                      <a:pt x="1246" y="19"/>
                    </a:lnTo>
                    <a:lnTo>
                      <a:pt x="1246" y="19"/>
                    </a:lnTo>
                    <a:lnTo>
                      <a:pt x="1246" y="19"/>
                    </a:lnTo>
                    <a:lnTo>
                      <a:pt x="1246" y="19"/>
                    </a:lnTo>
                    <a:lnTo>
                      <a:pt x="1254" y="19"/>
                    </a:lnTo>
                    <a:lnTo>
                      <a:pt x="1254" y="19"/>
                    </a:lnTo>
                    <a:lnTo>
                      <a:pt x="1254" y="19"/>
                    </a:lnTo>
                    <a:lnTo>
                      <a:pt x="1254" y="19"/>
                    </a:lnTo>
                    <a:lnTo>
                      <a:pt x="1254" y="19"/>
                    </a:lnTo>
                    <a:lnTo>
                      <a:pt x="1261" y="19"/>
                    </a:lnTo>
                    <a:lnTo>
                      <a:pt x="1261" y="19"/>
                    </a:lnTo>
                    <a:lnTo>
                      <a:pt x="1261" y="19"/>
                    </a:lnTo>
                    <a:lnTo>
                      <a:pt x="1261" y="14"/>
                    </a:lnTo>
                    <a:lnTo>
                      <a:pt x="1269" y="14"/>
                    </a:lnTo>
                    <a:lnTo>
                      <a:pt x="1269" y="14"/>
                    </a:lnTo>
                    <a:lnTo>
                      <a:pt x="1269" y="14"/>
                    </a:lnTo>
                    <a:lnTo>
                      <a:pt x="1269" y="14"/>
                    </a:lnTo>
                    <a:lnTo>
                      <a:pt x="1276" y="14"/>
                    </a:lnTo>
                    <a:lnTo>
                      <a:pt x="1276" y="14"/>
                    </a:lnTo>
                    <a:lnTo>
                      <a:pt x="1276" y="14"/>
                    </a:lnTo>
                    <a:lnTo>
                      <a:pt x="1276" y="14"/>
                    </a:lnTo>
                    <a:lnTo>
                      <a:pt x="1284" y="14"/>
                    </a:lnTo>
                    <a:lnTo>
                      <a:pt x="1284" y="14"/>
                    </a:lnTo>
                    <a:lnTo>
                      <a:pt x="1284" y="14"/>
                    </a:lnTo>
                    <a:lnTo>
                      <a:pt x="1284" y="14"/>
                    </a:lnTo>
                    <a:lnTo>
                      <a:pt x="1291" y="14"/>
                    </a:lnTo>
                    <a:lnTo>
                      <a:pt x="1291" y="14"/>
                    </a:lnTo>
                    <a:lnTo>
                      <a:pt x="1291" y="14"/>
                    </a:lnTo>
                    <a:lnTo>
                      <a:pt x="1291" y="14"/>
                    </a:lnTo>
                    <a:lnTo>
                      <a:pt x="1299" y="14"/>
                    </a:lnTo>
                    <a:lnTo>
                      <a:pt x="1299" y="14"/>
                    </a:lnTo>
                    <a:lnTo>
                      <a:pt x="1299" y="14"/>
                    </a:lnTo>
                    <a:lnTo>
                      <a:pt x="1299" y="14"/>
                    </a:lnTo>
                    <a:lnTo>
                      <a:pt x="1306" y="14"/>
                    </a:lnTo>
                    <a:lnTo>
                      <a:pt x="1306" y="14"/>
                    </a:lnTo>
                    <a:lnTo>
                      <a:pt x="1306" y="14"/>
                    </a:lnTo>
                    <a:lnTo>
                      <a:pt x="1306" y="14"/>
                    </a:lnTo>
                    <a:lnTo>
                      <a:pt x="1314" y="14"/>
                    </a:lnTo>
                    <a:lnTo>
                      <a:pt x="1314" y="14"/>
                    </a:lnTo>
                    <a:lnTo>
                      <a:pt x="1314" y="14"/>
                    </a:lnTo>
                    <a:lnTo>
                      <a:pt x="1314" y="14"/>
                    </a:lnTo>
                    <a:lnTo>
                      <a:pt x="1321" y="14"/>
                    </a:lnTo>
                    <a:lnTo>
                      <a:pt x="1321" y="14"/>
                    </a:lnTo>
                    <a:lnTo>
                      <a:pt x="1321" y="14"/>
                    </a:lnTo>
                    <a:lnTo>
                      <a:pt x="1321" y="14"/>
                    </a:lnTo>
                    <a:lnTo>
                      <a:pt x="1329" y="14"/>
                    </a:lnTo>
                    <a:lnTo>
                      <a:pt x="1329" y="14"/>
                    </a:lnTo>
                    <a:lnTo>
                      <a:pt x="1329" y="14"/>
                    </a:lnTo>
                    <a:lnTo>
                      <a:pt x="1329" y="14"/>
                    </a:lnTo>
                    <a:lnTo>
                      <a:pt x="1336" y="14"/>
                    </a:lnTo>
                    <a:lnTo>
                      <a:pt x="1336" y="14"/>
                    </a:lnTo>
                    <a:lnTo>
                      <a:pt x="1336" y="14"/>
                    </a:lnTo>
                    <a:lnTo>
                      <a:pt x="1336" y="14"/>
                    </a:lnTo>
                    <a:lnTo>
                      <a:pt x="1344" y="14"/>
                    </a:lnTo>
                    <a:lnTo>
                      <a:pt x="1344" y="14"/>
                    </a:lnTo>
                    <a:lnTo>
                      <a:pt x="1344" y="14"/>
                    </a:lnTo>
                    <a:lnTo>
                      <a:pt x="1344" y="14"/>
                    </a:lnTo>
                    <a:lnTo>
                      <a:pt x="1351" y="14"/>
                    </a:lnTo>
                    <a:lnTo>
                      <a:pt x="1351" y="14"/>
                    </a:lnTo>
                    <a:lnTo>
                      <a:pt x="1351" y="14"/>
                    </a:lnTo>
                    <a:lnTo>
                      <a:pt x="1351" y="9"/>
                    </a:lnTo>
                    <a:lnTo>
                      <a:pt x="1359" y="9"/>
                    </a:lnTo>
                    <a:lnTo>
                      <a:pt x="1359" y="9"/>
                    </a:lnTo>
                    <a:lnTo>
                      <a:pt x="1359" y="9"/>
                    </a:lnTo>
                    <a:lnTo>
                      <a:pt x="1359" y="9"/>
                    </a:lnTo>
                    <a:lnTo>
                      <a:pt x="1366" y="9"/>
                    </a:lnTo>
                    <a:lnTo>
                      <a:pt x="1366" y="9"/>
                    </a:lnTo>
                    <a:lnTo>
                      <a:pt x="1366" y="9"/>
                    </a:lnTo>
                    <a:lnTo>
                      <a:pt x="1366" y="9"/>
                    </a:lnTo>
                    <a:lnTo>
                      <a:pt x="1374" y="9"/>
                    </a:lnTo>
                    <a:lnTo>
                      <a:pt x="1374" y="9"/>
                    </a:lnTo>
                    <a:lnTo>
                      <a:pt x="1374" y="9"/>
                    </a:lnTo>
                    <a:lnTo>
                      <a:pt x="1374" y="9"/>
                    </a:lnTo>
                    <a:lnTo>
                      <a:pt x="1381" y="9"/>
                    </a:lnTo>
                    <a:lnTo>
                      <a:pt x="1381" y="9"/>
                    </a:lnTo>
                    <a:lnTo>
                      <a:pt x="1381" y="9"/>
                    </a:lnTo>
                    <a:lnTo>
                      <a:pt x="1389" y="9"/>
                    </a:lnTo>
                    <a:lnTo>
                      <a:pt x="1389" y="9"/>
                    </a:lnTo>
                    <a:lnTo>
                      <a:pt x="1389" y="9"/>
                    </a:lnTo>
                    <a:lnTo>
                      <a:pt x="1389" y="9"/>
                    </a:lnTo>
                    <a:lnTo>
                      <a:pt x="1396" y="9"/>
                    </a:lnTo>
                    <a:lnTo>
                      <a:pt x="1396" y="9"/>
                    </a:lnTo>
                    <a:lnTo>
                      <a:pt x="1396" y="9"/>
                    </a:lnTo>
                    <a:lnTo>
                      <a:pt x="1396" y="9"/>
                    </a:lnTo>
                    <a:lnTo>
                      <a:pt x="1404" y="9"/>
                    </a:lnTo>
                    <a:lnTo>
                      <a:pt x="1404" y="9"/>
                    </a:lnTo>
                    <a:lnTo>
                      <a:pt x="1404" y="9"/>
                    </a:lnTo>
                    <a:lnTo>
                      <a:pt x="1404" y="9"/>
                    </a:lnTo>
                    <a:lnTo>
                      <a:pt x="1411" y="9"/>
                    </a:lnTo>
                    <a:lnTo>
                      <a:pt x="1411" y="9"/>
                    </a:lnTo>
                    <a:lnTo>
                      <a:pt x="1411" y="9"/>
                    </a:lnTo>
                    <a:lnTo>
                      <a:pt x="1411" y="9"/>
                    </a:lnTo>
                    <a:lnTo>
                      <a:pt x="1419" y="9"/>
                    </a:lnTo>
                    <a:lnTo>
                      <a:pt x="1419" y="9"/>
                    </a:lnTo>
                    <a:lnTo>
                      <a:pt x="1419" y="9"/>
                    </a:lnTo>
                    <a:lnTo>
                      <a:pt x="1419" y="9"/>
                    </a:lnTo>
                    <a:lnTo>
                      <a:pt x="1426" y="9"/>
                    </a:lnTo>
                    <a:lnTo>
                      <a:pt x="1426" y="9"/>
                    </a:lnTo>
                    <a:lnTo>
                      <a:pt x="1426" y="9"/>
                    </a:lnTo>
                    <a:lnTo>
                      <a:pt x="1426" y="9"/>
                    </a:lnTo>
                    <a:lnTo>
                      <a:pt x="1434" y="9"/>
                    </a:lnTo>
                    <a:lnTo>
                      <a:pt x="1434" y="9"/>
                    </a:lnTo>
                    <a:lnTo>
                      <a:pt x="1434" y="9"/>
                    </a:lnTo>
                    <a:lnTo>
                      <a:pt x="1434" y="9"/>
                    </a:lnTo>
                    <a:lnTo>
                      <a:pt x="1441" y="9"/>
                    </a:lnTo>
                    <a:lnTo>
                      <a:pt x="1441" y="9"/>
                    </a:lnTo>
                    <a:lnTo>
                      <a:pt x="1441" y="5"/>
                    </a:lnTo>
                    <a:lnTo>
                      <a:pt x="1441" y="5"/>
                    </a:lnTo>
                    <a:lnTo>
                      <a:pt x="1449" y="5"/>
                    </a:lnTo>
                    <a:lnTo>
                      <a:pt x="1449" y="5"/>
                    </a:lnTo>
                    <a:lnTo>
                      <a:pt x="1449" y="5"/>
                    </a:lnTo>
                    <a:lnTo>
                      <a:pt x="1449" y="5"/>
                    </a:lnTo>
                    <a:lnTo>
                      <a:pt x="1456" y="5"/>
                    </a:lnTo>
                    <a:lnTo>
                      <a:pt x="1456" y="5"/>
                    </a:lnTo>
                    <a:lnTo>
                      <a:pt x="1456" y="5"/>
                    </a:lnTo>
                    <a:lnTo>
                      <a:pt x="1456" y="5"/>
                    </a:lnTo>
                    <a:lnTo>
                      <a:pt x="1464" y="5"/>
                    </a:lnTo>
                    <a:lnTo>
                      <a:pt x="1464" y="5"/>
                    </a:lnTo>
                    <a:lnTo>
                      <a:pt x="1464" y="5"/>
                    </a:lnTo>
                    <a:lnTo>
                      <a:pt x="1464" y="5"/>
                    </a:lnTo>
                    <a:lnTo>
                      <a:pt x="1471" y="5"/>
                    </a:lnTo>
                    <a:lnTo>
                      <a:pt x="1471" y="5"/>
                    </a:lnTo>
                    <a:lnTo>
                      <a:pt x="1471" y="5"/>
                    </a:lnTo>
                    <a:lnTo>
                      <a:pt x="1471" y="5"/>
                    </a:lnTo>
                    <a:lnTo>
                      <a:pt x="1479" y="5"/>
                    </a:lnTo>
                    <a:lnTo>
                      <a:pt x="1479" y="5"/>
                    </a:lnTo>
                    <a:lnTo>
                      <a:pt x="1479" y="5"/>
                    </a:lnTo>
                    <a:lnTo>
                      <a:pt x="1479" y="5"/>
                    </a:lnTo>
                    <a:lnTo>
                      <a:pt x="1486" y="5"/>
                    </a:lnTo>
                    <a:lnTo>
                      <a:pt x="1486" y="5"/>
                    </a:lnTo>
                    <a:lnTo>
                      <a:pt x="1486" y="5"/>
                    </a:lnTo>
                    <a:lnTo>
                      <a:pt x="1486" y="5"/>
                    </a:lnTo>
                    <a:lnTo>
                      <a:pt x="1494" y="5"/>
                    </a:lnTo>
                    <a:lnTo>
                      <a:pt x="1494" y="5"/>
                    </a:lnTo>
                    <a:lnTo>
                      <a:pt x="1494" y="5"/>
                    </a:lnTo>
                    <a:lnTo>
                      <a:pt x="1494" y="5"/>
                    </a:lnTo>
                    <a:lnTo>
                      <a:pt x="1501" y="5"/>
                    </a:lnTo>
                    <a:lnTo>
                      <a:pt x="1501" y="5"/>
                    </a:lnTo>
                    <a:lnTo>
                      <a:pt x="1501" y="5"/>
                    </a:lnTo>
                    <a:lnTo>
                      <a:pt x="1501" y="5"/>
                    </a:lnTo>
                    <a:lnTo>
                      <a:pt x="1501" y="5"/>
                    </a:lnTo>
                    <a:lnTo>
                      <a:pt x="1509" y="5"/>
                    </a:lnTo>
                    <a:lnTo>
                      <a:pt x="1509" y="5"/>
                    </a:lnTo>
                    <a:lnTo>
                      <a:pt x="1509" y="5"/>
                    </a:lnTo>
                    <a:lnTo>
                      <a:pt x="1509" y="5"/>
                    </a:lnTo>
                    <a:lnTo>
                      <a:pt x="1516" y="5"/>
                    </a:lnTo>
                    <a:lnTo>
                      <a:pt x="1516" y="5"/>
                    </a:lnTo>
                    <a:lnTo>
                      <a:pt x="1516" y="5"/>
                    </a:lnTo>
                    <a:lnTo>
                      <a:pt x="1516" y="5"/>
                    </a:lnTo>
                    <a:lnTo>
                      <a:pt x="1524" y="5"/>
                    </a:lnTo>
                    <a:lnTo>
                      <a:pt x="1524" y="5"/>
                    </a:lnTo>
                    <a:lnTo>
                      <a:pt x="1524" y="5"/>
                    </a:lnTo>
                    <a:lnTo>
                      <a:pt x="1524" y="5"/>
                    </a:lnTo>
                    <a:lnTo>
                      <a:pt x="1531" y="0"/>
                    </a:lnTo>
                    <a:lnTo>
                      <a:pt x="1531" y="0"/>
                    </a:lnTo>
                    <a:lnTo>
                      <a:pt x="1531" y="0"/>
                    </a:lnTo>
                    <a:lnTo>
                      <a:pt x="1531" y="0"/>
                    </a:lnTo>
                    <a:lnTo>
                      <a:pt x="1539" y="0"/>
                    </a:lnTo>
                    <a:lnTo>
                      <a:pt x="1539" y="0"/>
                    </a:lnTo>
                    <a:lnTo>
                      <a:pt x="1539" y="0"/>
                    </a:lnTo>
                    <a:lnTo>
                      <a:pt x="1539" y="0"/>
                    </a:lnTo>
                    <a:lnTo>
                      <a:pt x="1546" y="0"/>
                    </a:lnTo>
                    <a:lnTo>
                      <a:pt x="1546" y="0"/>
                    </a:lnTo>
                    <a:lnTo>
                      <a:pt x="1546" y="0"/>
                    </a:lnTo>
                    <a:lnTo>
                      <a:pt x="1546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1" y="0"/>
                    </a:lnTo>
                    <a:lnTo>
                      <a:pt x="1561" y="0"/>
                    </a:lnTo>
                    <a:lnTo>
                      <a:pt x="1561" y="0"/>
                    </a:lnTo>
                    <a:lnTo>
                      <a:pt x="1561" y="0"/>
                    </a:lnTo>
                    <a:lnTo>
                      <a:pt x="1569" y="0"/>
                    </a:lnTo>
                    <a:lnTo>
                      <a:pt x="1569" y="0"/>
                    </a:lnTo>
                    <a:lnTo>
                      <a:pt x="1569" y="0"/>
                    </a:lnTo>
                    <a:lnTo>
                      <a:pt x="1569" y="0"/>
                    </a:lnTo>
                    <a:lnTo>
                      <a:pt x="1576" y="0"/>
                    </a:lnTo>
                    <a:lnTo>
                      <a:pt x="1576" y="0"/>
                    </a:lnTo>
                    <a:lnTo>
                      <a:pt x="1576" y="0"/>
                    </a:lnTo>
                    <a:lnTo>
                      <a:pt x="1576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1" y="0"/>
                    </a:lnTo>
                    <a:lnTo>
                      <a:pt x="1591" y="0"/>
                    </a:lnTo>
                    <a:lnTo>
                      <a:pt x="1591" y="0"/>
                    </a:lnTo>
                    <a:lnTo>
                      <a:pt x="1591" y="0"/>
                    </a:lnTo>
                    <a:lnTo>
                      <a:pt x="1599" y="0"/>
                    </a:lnTo>
                    <a:lnTo>
                      <a:pt x="1599" y="0"/>
                    </a:lnTo>
                    <a:lnTo>
                      <a:pt x="1599" y="0"/>
                    </a:lnTo>
                    <a:lnTo>
                      <a:pt x="1606" y="0"/>
                    </a:lnTo>
                    <a:lnTo>
                      <a:pt x="1606" y="0"/>
                    </a:lnTo>
                    <a:lnTo>
                      <a:pt x="1606" y="0"/>
                    </a:lnTo>
                    <a:lnTo>
                      <a:pt x="1606" y="0"/>
                    </a:lnTo>
                    <a:lnTo>
                      <a:pt x="1606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1" y="0"/>
                    </a:lnTo>
                    <a:lnTo>
                      <a:pt x="1621" y="0"/>
                    </a:lnTo>
                    <a:lnTo>
                      <a:pt x="1621" y="0"/>
                    </a:lnTo>
                    <a:lnTo>
                      <a:pt x="1621" y="0"/>
                    </a:lnTo>
                    <a:lnTo>
                      <a:pt x="1629" y="0"/>
                    </a:lnTo>
                    <a:lnTo>
                      <a:pt x="1629" y="0"/>
                    </a:lnTo>
                    <a:lnTo>
                      <a:pt x="1629" y="0"/>
                    </a:lnTo>
                    <a:lnTo>
                      <a:pt x="1629" y="0"/>
                    </a:lnTo>
                    <a:lnTo>
                      <a:pt x="1636" y="0"/>
                    </a:lnTo>
                    <a:lnTo>
                      <a:pt x="1636" y="0"/>
                    </a:lnTo>
                    <a:lnTo>
                      <a:pt x="1636" y="0"/>
                    </a:lnTo>
                    <a:lnTo>
                      <a:pt x="1636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1" y="0"/>
                    </a:lnTo>
                    <a:lnTo>
                      <a:pt x="1651" y="0"/>
                    </a:lnTo>
                    <a:lnTo>
                      <a:pt x="1651" y="0"/>
                    </a:lnTo>
                    <a:lnTo>
                      <a:pt x="1651" y="0"/>
                    </a:lnTo>
                    <a:lnTo>
                      <a:pt x="1659" y="0"/>
                    </a:lnTo>
                    <a:lnTo>
                      <a:pt x="1659" y="0"/>
                    </a:lnTo>
                    <a:lnTo>
                      <a:pt x="1659" y="0"/>
                    </a:lnTo>
                    <a:lnTo>
                      <a:pt x="1659" y="0"/>
                    </a:lnTo>
                    <a:lnTo>
                      <a:pt x="1666" y="0"/>
                    </a:lnTo>
                    <a:lnTo>
                      <a:pt x="1666" y="0"/>
                    </a:lnTo>
                    <a:lnTo>
                      <a:pt x="1666" y="0"/>
                    </a:lnTo>
                    <a:lnTo>
                      <a:pt x="1666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1" y="0"/>
                    </a:lnTo>
                    <a:lnTo>
                      <a:pt x="1681" y="0"/>
                    </a:lnTo>
                    <a:lnTo>
                      <a:pt x="1681" y="0"/>
                    </a:lnTo>
                    <a:lnTo>
                      <a:pt x="1681" y="0"/>
                    </a:lnTo>
                    <a:lnTo>
                      <a:pt x="1689" y="0"/>
                    </a:lnTo>
                    <a:lnTo>
                      <a:pt x="1689" y="0"/>
                    </a:lnTo>
                    <a:lnTo>
                      <a:pt x="1689" y="0"/>
                    </a:lnTo>
                    <a:lnTo>
                      <a:pt x="1689" y="0"/>
                    </a:lnTo>
                    <a:lnTo>
                      <a:pt x="1696" y="0"/>
                    </a:lnTo>
                    <a:lnTo>
                      <a:pt x="1696" y="0"/>
                    </a:lnTo>
                    <a:lnTo>
                      <a:pt x="1696" y="0"/>
                    </a:lnTo>
                    <a:lnTo>
                      <a:pt x="1696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1" y="0"/>
                    </a:lnTo>
                    <a:lnTo>
                      <a:pt x="1711" y="0"/>
                    </a:lnTo>
                    <a:lnTo>
                      <a:pt x="1711" y="0"/>
                    </a:lnTo>
                    <a:lnTo>
                      <a:pt x="1711" y="0"/>
                    </a:lnTo>
                    <a:lnTo>
                      <a:pt x="1719" y="0"/>
                    </a:lnTo>
                    <a:lnTo>
                      <a:pt x="1719" y="0"/>
                    </a:lnTo>
                    <a:lnTo>
                      <a:pt x="1719" y="0"/>
                    </a:lnTo>
                    <a:lnTo>
                      <a:pt x="1719" y="0"/>
                    </a:lnTo>
                    <a:lnTo>
                      <a:pt x="1726" y="0"/>
                    </a:lnTo>
                    <a:lnTo>
                      <a:pt x="1726" y="0"/>
                    </a:lnTo>
                    <a:lnTo>
                      <a:pt x="1726" y="0"/>
                    </a:lnTo>
                    <a:lnTo>
                      <a:pt x="1726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1" y="0"/>
                    </a:lnTo>
                    <a:lnTo>
                      <a:pt x="1741" y="0"/>
                    </a:lnTo>
                    <a:lnTo>
                      <a:pt x="1741" y="0"/>
                    </a:lnTo>
                    <a:lnTo>
                      <a:pt x="1741" y="0"/>
                    </a:lnTo>
                    <a:lnTo>
                      <a:pt x="1749" y="0"/>
                    </a:lnTo>
                    <a:lnTo>
                      <a:pt x="1749" y="0"/>
                    </a:lnTo>
                    <a:lnTo>
                      <a:pt x="1749" y="0"/>
                    </a:lnTo>
                    <a:lnTo>
                      <a:pt x="1749" y="0"/>
                    </a:lnTo>
                    <a:lnTo>
                      <a:pt x="1756" y="0"/>
                    </a:lnTo>
                    <a:lnTo>
                      <a:pt x="1756" y="0"/>
                    </a:lnTo>
                    <a:lnTo>
                      <a:pt x="1756" y="0"/>
                    </a:lnTo>
                    <a:lnTo>
                      <a:pt x="1756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1" y="0"/>
                    </a:lnTo>
                    <a:lnTo>
                      <a:pt x="1771" y="0"/>
                    </a:lnTo>
                    <a:lnTo>
                      <a:pt x="1771" y="0"/>
                    </a:lnTo>
                    <a:lnTo>
                      <a:pt x="1771" y="0"/>
                    </a:lnTo>
                    <a:lnTo>
                      <a:pt x="1771" y="0"/>
                    </a:lnTo>
                    <a:lnTo>
                      <a:pt x="1779" y="0"/>
                    </a:lnTo>
                    <a:lnTo>
                      <a:pt x="1779" y="0"/>
                    </a:lnTo>
                    <a:lnTo>
                      <a:pt x="1779" y="0"/>
                    </a:lnTo>
                    <a:lnTo>
                      <a:pt x="1779" y="0"/>
                    </a:lnTo>
                    <a:lnTo>
                      <a:pt x="1786" y="0"/>
                    </a:lnTo>
                    <a:lnTo>
                      <a:pt x="1786" y="0"/>
                    </a:lnTo>
                    <a:lnTo>
                      <a:pt x="1786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1" y="0"/>
                    </a:lnTo>
                    <a:lnTo>
                      <a:pt x="1801" y="0"/>
                    </a:lnTo>
                    <a:lnTo>
                      <a:pt x="1801" y="0"/>
                    </a:lnTo>
                    <a:lnTo>
                      <a:pt x="1801" y="0"/>
                    </a:lnTo>
                    <a:lnTo>
                      <a:pt x="1809" y="0"/>
                    </a:lnTo>
                    <a:lnTo>
                      <a:pt x="1809" y="0"/>
                    </a:lnTo>
                    <a:lnTo>
                      <a:pt x="1809" y="0"/>
                    </a:lnTo>
                    <a:lnTo>
                      <a:pt x="1809" y="0"/>
                    </a:lnTo>
                    <a:lnTo>
                      <a:pt x="1816" y="0"/>
                    </a:lnTo>
                    <a:lnTo>
                      <a:pt x="1816" y="0"/>
                    </a:lnTo>
                    <a:lnTo>
                      <a:pt x="1816" y="0"/>
                    </a:lnTo>
                    <a:lnTo>
                      <a:pt x="1816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1" y="0"/>
                    </a:lnTo>
                    <a:lnTo>
                      <a:pt x="1831" y="0"/>
                    </a:lnTo>
                    <a:lnTo>
                      <a:pt x="1831" y="0"/>
                    </a:lnTo>
                    <a:lnTo>
                      <a:pt x="1831" y="0"/>
                    </a:lnTo>
                    <a:lnTo>
                      <a:pt x="1839" y="0"/>
                    </a:lnTo>
                    <a:lnTo>
                      <a:pt x="1839" y="0"/>
                    </a:lnTo>
                    <a:lnTo>
                      <a:pt x="1839" y="0"/>
                    </a:lnTo>
                    <a:lnTo>
                      <a:pt x="1839" y="0"/>
                    </a:lnTo>
                    <a:lnTo>
                      <a:pt x="1846" y="0"/>
                    </a:lnTo>
                    <a:lnTo>
                      <a:pt x="1846" y="0"/>
                    </a:lnTo>
                    <a:lnTo>
                      <a:pt x="1846" y="0"/>
                    </a:lnTo>
                    <a:lnTo>
                      <a:pt x="1846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2" y="0"/>
                    </a:lnTo>
                    <a:lnTo>
                      <a:pt x="1862" y="0"/>
                    </a:lnTo>
                    <a:lnTo>
                      <a:pt x="1862" y="0"/>
                    </a:lnTo>
                    <a:lnTo>
                      <a:pt x="1862" y="0"/>
                    </a:lnTo>
                    <a:lnTo>
                      <a:pt x="1869" y="0"/>
                    </a:lnTo>
                    <a:lnTo>
                      <a:pt x="1869" y="0"/>
                    </a:lnTo>
                    <a:lnTo>
                      <a:pt x="1869" y="0"/>
                    </a:lnTo>
                    <a:lnTo>
                      <a:pt x="1869" y="0"/>
                    </a:lnTo>
                    <a:lnTo>
                      <a:pt x="1877" y="0"/>
                    </a:lnTo>
                    <a:lnTo>
                      <a:pt x="1877" y="0"/>
                    </a:lnTo>
                    <a:lnTo>
                      <a:pt x="1877" y="0"/>
                    </a:lnTo>
                    <a:lnTo>
                      <a:pt x="1877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2" y="0"/>
                    </a:lnTo>
                    <a:lnTo>
                      <a:pt x="1892" y="0"/>
                    </a:lnTo>
                    <a:lnTo>
                      <a:pt x="1892" y="0"/>
                    </a:lnTo>
                    <a:lnTo>
                      <a:pt x="1892" y="0"/>
                    </a:lnTo>
                    <a:lnTo>
                      <a:pt x="1899" y="0"/>
                    </a:lnTo>
                    <a:lnTo>
                      <a:pt x="1899" y="0"/>
                    </a:lnTo>
                    <a:lnTo>
                      <a:pt x="1899" y="0"/>
                    </a:lnTo>
                    <a:lnTo>
                      <a:pt x="1899" y="0"/>
                    </a:lnTo>
                    <a:lnTo>
                      <a:pt x="1907" y="0"/>
                    </a:lnTo>
                    <a:lnTo>
                      <a:pt x="1907" y="0"/>
                    </a:lnTo>
                    <a:lnTo>
                      <a:pt x="1907" y="0"/>
                    </a:lnTo>
                    <a:lnTo>
                      <a:pt x="1907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2" y="0"/>
                    </a:lnTo>
                    <a:lnTo>
                      <a:pt x="1922" y="0"/>
                    </a:lnTo>
                    <a:lnTo>
                      <a:pt x="1922" y="0"/>
                    </a:lnTo>
                    <a:lnTo>
                      <a:pt x="1929" y="0"/>
                    </a:lnTo>
                    <a:lnTo>
                      <a:pt x="1929" y="0"/>
                    </a:lnTo>
                    <a:lnTo>
                      <a:pt x="1929" y="0"/>
                    </a:lnTo>
                    <a:lnTo>
                      <a:pt x="1929" y="0"/>
                    </a:lnTo>
                    <a:lnTo>
                      <a:pt x="1937" y="0"/>
                    </a:lnTo>
                    <a:lnTo>
                      <a:pt x="1937" y="0"/>
                    </a:lnTo>
                    <a:lnTo>
                      <a:pt x="1937" y="0"/>
                    </a:lnTo>
                    <a:lnTo>
                      <a:pt x="1937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2" y="0"/>
                    </a:lnTo>
                    <a:lnTo>
                      <a:pt x="1952" y="0"/>
                    </a:lnTo>
                    <a:lnTo>
                      <a:pt x="1952" y="0"/>
                    </a:lnTo>
                    <a:lnTo>
                      <a:pt x="1952" y="0"/>
                    </a:lnTo>
                    <a:lnTo>
                      <a:pt x="1959" y="0"/>
                    </a:lnTo>
                    <a:lnTo>
                      <a:pt x="1959" y="0"/>
                    </a:lnTo>
                    <a:lnTo>
                      <a:pt x="1959" y="0"/>
                    </a:lnTo>
                    <a:lnTo>
                      <a:pt x="1959" y="0"/>
                    </a:lnTo>
                    <a:lnTo>
                      <a:pt x="1967" y="0"/>
                    </a:lnTo>
                    <a:lnTo>
                      <a:pt x="1967" y="0"/>
                    </a:lnTo>
                    <a:lnTo>
                      <a:pt x="1967" y="0"/>
                    </a:lnTo>
                    <a:lnTo>
                      <a:pt x="1967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2" y="0"/>
                    </a:lnTo>
                    <a:lnTo>
                      <a:pt x="1982" y="0"/>
                    </a:lnTo>
                    <a:lnTo>
                      <a:pt x="1982" y="0"/>
                    </a:lnTo>
                    <a:lnTo>
                      <a:pt x="1982" y="0"/>
                    </a:lnTo>
                    <a:lnTo>
                      <a:pt x="1989" y="0"/>
                    </a:lnTo>
                    <a:lnTo>
                      <a:pt x="1989" y="0"/>
                    </a:lnTo>
                    <a:lnTo>
                      <a:pt x="1989" y="0"/>
                    </a:lnTo>
                    <a:lnTo>
                      <a:pt x="1989" y="0"/>
                    </a:lnTo>
                    <a:lnTo>
                      <a:pt x="1997" y="0"/>
                    </a:lnTo>
                    <a:lnTo>
                      <a:pt x="1997" y="0"/>
                    </a:lnTo>
                    <a:lnTo>
                      <a:pt x="1997" y="0"/>
                    </a:lnTo>
                    <a:lnTo>
                      <a:pt x="1997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2" y="0"/>
                    </a:lnTo>
                    <a:lnTo>
                      <a:pt x="2012" y="0"/>
                    </a:lnTo>
                    <a:lnTo>
                      <a:pt x="2012" y="0"/>
                    </a:lnTo>
                    <a:lnTo>
                      <a:pt x="2012" y="0"/>
                    </a:lnTo>
                    <a:lnTo>
                      <a:pt x="2019" y="0"/>
                    </a:lnTo>
                    <a:lnTo>
                      <a:pt x="2019" y="0"/>
                    </a:lnTo>
                    <a:lnTo>
                      <a:pt x="2019" y="0"/>
                    </a:lnTo>
                    <a:lnTo>
                      <a:pt x="2019" y="0"/>
                    </a:lnTo>
                    <a:lnTo>
                      <a:pt x="2027" y="0"/>
                    </a:lnTo>
                    <a:lnTo>
                      <a:pt x="2027" y="0"/>
                    </a:lnTo>
                    <a:lnTo>
                      <a:pt x="2027" y="0"/>
                    </a:lnTo>
                    <a:lnTo>
                      <a:pt x="2027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2" y="0"/>
                    </a:lnTo>
                    <a:lnTo>
                      <a:pt x="2042" y="0"/>
                    </a:lnTo>
                    <a:lnTo>
                      <a:pt x="2042" y="0"/>
                    </a:lnTo>
                    <a:lnTo>
                      <a:pt x="2042" y="0"/>
                    </a:lnTo>
                    <a:lnTo>
                      <a:pt x="2049" y="0"/>
                    </a:lnTo>
                    <a:lnTo>
                      <a:pt x="2049" y="0"/>
                    </a:lnTo>
                    <a:lnTo>
                      <a:pt x="2049" y="0"/>
                    </a:lnTo>
                    <a:lnTo>
                      <a:pt x="2049" y="0"/>
                    </a:lnTo>
                    <a:lnTo>
                      <a:pt x="2057" y="0"/>
                    </a:lnTo>
                    <a:lnTo>
                      <a:pt x="2057" y="0"/>
                    </a:lnTo>
                    <a:lnTo>
                      <a:pt x="2057" y="0"/>
                    </a:lnTo>
                    <a:lnTo>
                      <a:pt x="2057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2" y="0"/>
                    </a:lnTo>
                    <a:lnTo>
                      <a:pt x="2072" y="0"/>
                    </a:lnTo>
                    <a:lnTo>
                      <a:pt x="2072" y="0"/>
                    </a:lnTo>
                    <a:lnTo>
                      <a:pt x="2072" y="0"/>
                    </a:lnTo>
                    <a:lnTo>
                      <a:pt x="2079" y="0"/>
                    </a:lnTo>
                    <a:lnTo>
                      <a:pt x="2079" y="0"/>
                    </a:lnTo>
                    <a:lnTo>
                      <a:pt x="2079" y="0"/>
                    </a:lnTo>
                    <a:lnTo>
                      <a:pt x="2079" y="0"/>
                    </a:lnTo>
                    <a:lnTo>
                      <a:pt x="2079" y="0"/>
                    </a:lnTo>
                    <a:lnTo>
                      <a:pt x="2087" y="0"/>
                    </a:lnTo>
                    <a:lnTo>
                      <a:pt x="2087" y="0"/>
                    </a:lnTo>
                    <a:lnTo>
                      <a:pt x="2087" y="0"/>
                    </a:lnTo>
                    <a:lnTo>
                      <a:pt x="2087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2" y="0"/>
                    </a:lnTo>
                    <a:lnTo>
                      <a:pt x="2102" y="0"/>
                    </a:lnTo>
                    <a:lnTo>
                      <a:pt x="2102" y="0"/>
                    </a:lnTo>
                    <a:lnTo>
                      <a:pt x="2102" y="0"/>
                    </a:lnTo>
                    <a:lnTo>
                      <a:pt x="2109" y="0"/>
                    </a:lnTo>
                    <a:lnTo>
                      <a:pt x="2109" y="0"/>
                    </a:lnTo>
                    <a:lnTo>
                      <a:pt x="2109" y="0"/>
                    </a:lnTo>
                    <a:lnTo>
                      <a:pt x="2109" y="0"/>
                    </a:lnTo>
                    <a:lnTo>
                      <a:pt x="2117" y="0"/>
                    </a:lnTo>
                    <a:lnTo>
                      <a:pt x="2117" y="0"/>
                    </a:lnTo>
                    <a:lnTo>
                      <a:pt x="2117" y="0"/>
                    </a:lnTo>
                    <a:lnTo>
                      <a:pt x="2117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2" y="0"/>
                    </a:lnTo>
                    <a:lnTo>
                      <a:pt x="2132" y="0"/>
                    </a:lnTo>
                    <a:lnTo>
                      <a:pt x="2132" y="0"/>
                    </a:lnTo>
                    <a:lnTo>
                      <a:pt x="2139" y="0"/>
                    </a:lnTo>
                    <a:lnTo>
                      <a:pt x="2139" y="0"/>
                    </a:lnTo>
                    <a:lnTo>
                      <a:pt x="2139" y="0"/>
                    </a:lnTo>
                    <a:lnTo>
                      <a:pt x="2139" y="0"/>
                    </a:lnTo>
                    <a:lnTo>
                      <a:pt x="2147" y="0"/>
                    </a:lnTo>
                    <a:lnTo>
                      <a:pt x="2147" y="0"/>
                    </a:lnTo>
                    <a:lnTo>
                      <a:pt x="2147" y="0"/>
                    </a:lnTo>
                    <a:lnTo>
                      <a:pt x="2147" y="0"/>
                    </a:lnTo>
                    <a:lnTo>
                      <a:pt x="2147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2" y="0"/>
                    </a:lnTo>
                    <a:lnTo>
                      <a:pt x="2162" y="0"/>
                    </a:lnTo>
                    <a:lnTo>
                      <a:pt x="2162" y="0"/>
                    </a:lnTo>
                    <a:lnTo>
                      <a:pt x="2162" y="0"/>
                    </a:lnTo>
                    <a:lnTo>
                      <a:pt x="2169" y="0"/>
                    </a:lnTo>
                    <a:lnTo>
                      <a:pt x="2169" y="0"/>
                    </a:lnTo>
                    <a:lnTo>
                      <a:pt x="2169" y="0"/>
                    </a:lnTo>
                    <a:lnTo>
                      <a:pt x="2177" y="0"/>
                    </a:lnTo>
                    <a:lnTo>
                      <a:pt x="2177" y="0"/>
                    </a:lnTo>
                    <a:lnTo>
                      <a:pt x="2177" y="0"/>
                    </a:lnTo>
                    <a:lnTo>
                      <a:pt x="2177" y="0"/>
                    </a:lnTo>
                    <a:lnTo>
                      <a:pt x="2177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2" y="0"/>
                    </a:lnTo>
                    <a:lnTo>
                      <a:pt x="2192" y="0"/>
                    </a:lnTo>
                    <a:lnTo>
                      <a:pt x="2192" y="0"/>
                    </a:lnTo>
                    <a:lnTo>
                      <a:pt x="2192" y="0"/>
                    </a:lnTo>
                    <a:lnTo>
                      <a:pt x="2199" y="0"/>
                    </a:lnTo>
                    <a:lnTo>
                      <a:pt x="2199" y="0"/>
                    </a:lnTo>
                    <a:lnTo>
                      <a:pt x="2199" y="0"/>
                    </a:lnTo>
                    <a:lnTo>
                      <a:pt x="2199" y="0"/>
                    </a:lnTo>
                    <a:lnTo>
                      <a:pt x="2207" y="0"/>
                    </a:lnTo>
                    <a:lnTo>
                      <a:pt x="2207" y="0"/>
                    </a:lnTo>
                    <a:lnTo>
                      <a:pt x="2207" y="0"/>
                    </a:lnTo>
                    <a:lnTo>
                      <a:pt x="2207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2" y="0"/>
                    </a:lnTo>
                    <a:lnTo>
                      <a:pt x="2222" y="0"/>
                    </a:lnTo>
                    <a:lnTo>
                      <a:pt x="2222" y="0"/>
                    </a:lnTo>
                    <a:lnTo>
                      <a:pt x="2222" y="0"/>
                    </a:lnTo>
                    <a:lnTo>
                      <a:pt x="2229" y="0"/>
                    </a:lnTo>
                    <a:lnTo>
                      <a:pt x="2229" y="0"/>
                    </a:lnTo>
                    <a:lnTo>
                      <a:pt x="2229" y="0"/>
                    </a:lnTo>
                    <a:lnTo>
                      <a:pt x="2229" y="0"/>
                    </a:lnTo>
                    <a:lnTo>
                      <a:pt x="2237" y="0"/>
                    </a:lnTo>
                    <a:lnTo>
                      <a:pt x="2237" y="0"/>
                    </a:lnTo>
                    <a:lnTo>
                      <a:pt x="2237" y="0"/>
                    </a:lnTo>
                    <a:lnTo>
                      <a:pt x="2237" y="0"/>
                    </a:lnTo>
                    <a:lnTo>
                      <a:pt x="2237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2" y="0"/>
                    </a:lnTo>
                    <a:lnTo>
                      <a:pt x="2252" y="0"/>
                    </a:lnTo>
                    <a:lnTo>
                      <a:pt x="2252" y="0"/>
                    </a:lnTo>
                    <a:lnTo>
                      <a:pt x="2252" y="0"/>
                    </a:lnTo>
                    <a:lnTo>
                      <a:pt x="2259" y="0"/>
                    </a:lnTo>
                    <a:lnTo>
                      <a:pt x="2259" y="0"/>
                    </a:lnTo>
                    <a:lnTo>
                      <a:pt x="2259" y="0"/>
                    </a:lnTo>
                    <a:lnTo>
                      <a:pt x="2259" y="0"/>
                    </a:lnTo>
                    <a:lnTo>
                      <a:pt x="2267" y="0"/>
                    </a:lnTo>
                    <a:lnTo>
                      <a:pt x="2267" y="0"/>
                    </a:lnTo>
                    <a:lnTo>
                      <a:pt x="2267" y="0"/>
                    </a:lnTo>
                    <a:lnTo>
                      <a:pt x="2267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2" y="0"/>
                    </a:lnTo>
                    <a:lnTo>
                      <a:pt x="2282" y="0"/>
                    </a:lnTo>
                    <a:lnTo>
                      <a:pt x="2282" y="0"/>
                    </a:lnTo>
                    <a:lnTo>
                      <a:pt x="2282" y="0"/>
                    </a:lnTo>
                    <a:lnTo>
                      <a:pt x="2289" y="0"/>
                    </a:lnTo>
                    <a:lnTo>
                      <a:pt x="2289" y="0"/>
                    </a:lnTo>
                    <a:lnTo>
                      <a:pt x="2289" y="0"/>
                    </a:lnTo>
                    <a:lnTo>
                      <a:pt x="2289" y="0"/>
                    </a:lnTo>
                    <a:lnTo>
                      <a:pt x="2297" y="0"/>
                    </a:lnTo>
                    <a:lnTo>
                      <a:pt x="2297" y="0"/>
                    </a:lnTo>
                    <a:lnTo>
                      <a:pt x="2297" y="0"/>
                    </a:lnTo>
                    <a:lnTo>
                      <a:pt x="2297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2" y="0"/>
                    </a:lnTo>
                    <a:lnTo>
                      <a:pt x="2312" y="0"/>
                    </a:lnTo>
                    <a:lnTo>
                      <a:pt x="2312" y="0"/>
                    </a:lnTo>
                    <a:lnTo>
                      <a:pt x="2312" y="0"/>
                    </a:lnTo>
                    <a:lnTo>
                      <a:pt x="2312" y="0"/>
                    </a:lnTo>
                    <a:lnTo>
                      <a:pt x="2319" y="0"/>
                    </a:lnTo>
                    <a:lnTo>
                      <a:pt x="2319" y="0"/>
                    </a:lnTo>
                    <a:lnTo>
                      <a:pt x="2319" y="0"/>
                    </a:lnTo>
                    <a:lnTo>
                      <a:pt x="2327" y="0"/>
                    </a:lnTo>
                    <a:lnTo>
                      <a:pt x="2327" y="0"/>
                    </a:lnTo>
                    <a:lnTo>
                      <a:pt x="2327" y="0"/>
                    </a:lnTo>
                    <a:lnTo>
                      <a:pt x="2327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2" y="0"/>
                    </a:lnTo>
                    <a:lnTo>
                      <a:pt x="2342" y="0"/>
                    </a:lnTo>
                    <a:lnTo>
                      <a:pt x="2342" y="0"/>
                    </a:lnTo>
                    <a:lnTo>
                      <a:pt x="2349" y="0"/>
                    </a:lnTo>
                    <a:lnTo>
                      <a:pt x="2349" y="0"/>
                    </a:lnTo>
                    <a:lnTo>
                      <a:pt x="2349" y="0"/>
                    </a:lnTo>
                    <a:lnTo>
                      <a:pt x="2349" y="0"/>
                    </a:lnTo>
                    <a:lnTo>
                      <a:pt x="2357" y="0"/>
                    </a:lnTo>
                    <a:lnTo>
                      <a:pt x="2357" y="0"/>
                    </a:lnTo>
                    <a:lnTo>
                      <a:pt x="2357" y="0"/>
                    </a:lnTo>
                    <a:lnTo>
                      <a:pt x="2357" y="0"/>
                    </a:lnTo>
                    <a:lnTo>
                      <a:pt x="2357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2" y="0"/>
                    </a:lnTo>
                    <a:lnTo>
                      <a:pt x="2372" y="0"/>
                    </a:lnTo>
                    <a:lnTo>
                      <a:pt x="2372" y="0"/>
                    </a:lnTo>
                    <a:lnTo>
                      <a:pt x="2372" y="0"/>
                    </a:lnTo>
                    <a:lnTo>
                      <a:pt x="2379" y="0"/>
                    </a:lnTo>
                    <a:lnTo>
                      <a:pt x="2379" y="0"/>
                    </a:lnTo>
                    <a:lnTo>
                      <a:pt x="2379" y="0"/>
                    </a:lnTo>
                    <a:lnTo>
                      <a:pt x="2379" y="0"/>
                    </a:lnTo>
                    <a:lnTo>
                      <a:pt x="2387" y="0"/>
                    </a:lnTo>
                    <a:lnTo>
                      <a:pt x="2387" y="0"/>
                    </a:lnTo>
                    <a:lnTo>
                      <a:pt x="2387" y="0"/>
                    </a:lnTo>
                    <a:lnTo>
                      <a:pt x="2387" y="0"/>
                    </a:lnTo>
                    <a:lnTo>
                      <a:pt x="2387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2" y="0"/>
                    </a:lnTo>
                    <a:lnTo>
                      <a:pt x="2402" y="0"/>
                    </a:lnTo>
                    <a:lnTo>
                      <a:pt x="2402" y="0"/>
                    </a:lnTo>
                    <a:lnTo>
                      <a:pt x="2402" y="0"/>
                    </a:lnTo>
                    <a:lnTo>
                      <a:pt x="2409" y="0"/>
                    </a:lnTo>
                    <a:lnTo>
                      <a:pt x="2409" y="0"/>
                    </a:lnTo>
                    <a:lnTo>
                      <a:pt x="2409" y="0"/>
                    </a:lnTo>
                    <a:lnTo>
                      <a:pt x="2417" y="0"/>
                    </a:lnTo>
                    <a:lnTo>
                      <a:pt x="2417" y="0"/>
                    </a:lnTo>
                    <a:lnTo>
                      <a:pt x="2417" y="0"/>
                    </a:lnTo>
                    <a:lnTo>
                      <a:pt x="2417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2" y="0"/>
                    </a:lnTo>
                    <a:lnTo>
                      <a:pt x="2432" y="0"/>
                    </a:lnTo>
                    <a:lnTo>
                      <a:pt x="2432" y="0"/>
                    </a:lnTo>
                    <a:lnTo>
                      <a:pt x="2432" y="0"/>
                    </a:lnTo>
                    <a:lnTo>
                      <a:pt x="2439" y="0"/>
                    </a:lnTo>
                    <a:lnTo>
                      <a:pt x="2439" y="0"/>
                    </a:lnTo>
                    <a:lnTo>
                      <a:pt x="2439" y="0"/>
                    </a:lnTo>
                    <a:lnTo>
                      <a:pt x="2439" y="0"/>
                    </a:lnTo>
                    <a:lnTo>
                      <a:pt x="2439" y="0"/>
                    </a:lnTo>
                    <a:lnTo>
                      <a:pt x="2447" y="0"/>
                    </a:lnTo>
                    <a:lnTo>
                      <a:pt x="2447" y="0"/>
                    </a:lnTo>
                    <a:lnTo>
                      <a:pt x="2447" y="0"/>
                    </a:lnTo>
                    <a:lnTo>
                      <a:pt x="2447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2" y="0"/>
                    </a:lnTo>
                    <a:lnTo>
                      <a:pt x="2462" y="0"/>
                    </a:lnTo>
                    <a:lnTo>
                      <a:pt x="2462" y="0"/>
                    </a:lnTo>
                    <a:lnTo>
                      <a:pt x="2462" y="0"/>
                    </a:lnTo>
                    <a:lnTo>
                      <a:pt x="2469" y="0"/>
                    </a:lnTo>
                    <a:lnTo>
                      <a:pt x="2469" y="0"/>
                    </a:lnTo>
                    <a:lnTo>
                      <a:pt x="2469" y="0"/>
                    </a:lnTo>
                    <a:lnTo>
                      <a:pt x="2469" y="0"/>
                    </a:lnTo>
                    <a:lnTo>
                      <a:pt x="2477" y="0"/>
                    </a:lnTo>
                    <a:lnTo>
                      <a:pt x="2477" y="0"/>
                    </a:lnTo>
                    <a:lnTo>
                      <a:pt x="2477" y="0"/>
                    </a:lnTo>
                    <a:lnTo>
                      <a:pt x="2477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2" y="0"/>
                    </a:lnTo>
                    <a:lnTo>
                      <a:pt x="2492" y="0"/>
                    </a:lnTo>
                    <a:lnTo>
                      <a:pt x="2492" y="0"/>
                    </a:lnTo>
                    <a:lnTo>
                      <a:pt x="2492" y="0"/>
                    </a:lnTo>
                    <a:lnTo>
                      <a:pt x="2492" y="0"/>
                    </a:lnTo>
                    <a:lnTo>
                      <a:pt x="2499" y="0"/>
                    </a:lnTo>
                    <a:lnTo>
                      <a:pt x="2499" y="0"/>
                    </a:lnTo>
                    <a:lnTo>
                      <a:pt x="2499" y="0"/>
                    </a:lnTo>
                    <a:lnTo>
                      <a:pt x="2499" y="0"/>
                    </a:lnTo>
                    <a:lnTo>
                      <a:pt x="2507" y="0"/>
                    </a:lnTo>
                    <a:lnTo>
                      <a:pt x="2507" y="0"/>
                    </a:lnTo>
                    <a:lnTo>
                      <a:pt x="2507" y="0"/>
                    </a:lnTo>
                    <a:lnTo>
                      <a:pt x="2507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2" y="0"/>
                    </a:lnTo>
                    <a:lnTo>
                      <a:pt x="2522" y="0"/>
                    </a:lnTo>
                    <a:lnTo>
                      <a:pt x="2522" y="0"/>
                    </a:lnTo>
                    <a:lnTo>
                      <a:pt x="2522" y="0"/>
                    </a:lnTo>
                    <a:lnTo>
                      <a:pt x="2529" y="0"/>
                    </a:lnTo>
                    <a:lnTo>
                      <a:pt x="2529" y="0"/>
                    </a:lnTo>
                    <a:lnTo>
                      <a:pt x="2529" y="0"/>
                    </a:lnTo>
                    <a:lnTo>
                      <a:pt x="2529" y="0"/>
                    </a:lnTo>
                    <a:lnTo>
                      <a:pt x="2537" y="0"/>
                    </a:lnTo>
                    <a:lnTo>
                      <a:pt x="2537" y="0"/>
                    </a:lnTo>
                    <a:lnTo>
                      <a:pt x="2537" y="0"/>
                    </a:lnTo>
                    <a:lnTo>
                      <a:pt x="2537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2" y="0"/>
                    </a:lnTo>
                    <a:lnTo>
                      <a:pt x="2552" y="0"/>
                    </a:lnTo>
                    <a:lnTo>
                      <a:pt x="2552" y="0"/>
                    </a:lnTo>
                    <a:lnTo>
                      <a:pt x="2552" y="0"/>
                    </a:lnTo>
                    <a:lnTo>
                      <a:pt x="2559" y="0"/>
                    </a:lnTo>
                    <a:lnTo>
                      <a:pt x="2559" y="0"/>
                    </a:lnTo>
                    <a:lnTo>
                      <a:pt x="2559" y="0"/>
                    </a:lnTo>
                    <a:lnTo>
                      <a:pt x="2559" y="0"/>
                    </a:lnTo>
                    <a:lnTo>
                      <a:pt x="2567" y="0"/>
                    </a:lnTo>
                    <a:lnTo>
                      <a:pt x="2567" y="0"/>
                    </a:lnTo>
                    <a:lnTo>
                      <a:pt x="2567" y="0"/>
                    </a:lnTo>
                    <a:lnTo>
                      <a:pt x="2567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2" y="0"/>
                    </a:lnTo>
                    <a:lnTo>
                      <a:pt x="2582" y="0"/>
                    </a:lnTo>
                    <a:lnTo>
                      <a:pt x="2582" y="0"/>
                    </a:lnTo>
                    <a:lnTo>
                      <a:pt x="2582" y="0"/>
                    </a:lnTo>
                    <a:lnTo>
                      <a:pt x="2582" y="0"/>
                    </a:lnTo>
                    <a:lnTo>
                      <a:pt x="2589" y="0"/>
                    </a:lnTo>
                    <a:lnTo>
                      <a:pt x="2589" y="0"/>
                    </a:lnTo>
                    <a:lnTo>
                      <a:pt x="2589" y="0"/>
                    </a:lnTo>
                    <a:lnTo>
                      <a:pt x="2589" y="0"/>
                    </a:lnTo>
                    <a:lnTo>
                      <a:pt x="2597" y="0"/>
                    </a:lnTo>
                    <a:lnTo>
                      <a:pt x="2597" y="0"/>
                    </a:lnTo>
                    <a:lnTo>
                      <a:pt x="2597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2" y="0"/>
                    </a:lnTo>
                    <a:lnTo>
                      <a:pt x="2612" y="0"/>
                    </a:lnTo>
                    <a:lnTo>
                      <a:pt x="2612" y="0"/>
                    </a:lnTo>
                    <a:lnTo>
                      <a:pt x="2612" y="0"/>
                    </a:lnTo>
                    <a:lnTo>
                      <a:pt x="2619" y="0"/>
                    </a:lnTo>
                    <a:lnTo>
                      <a:pt x="2619" y="0"/>
                    </a:lnTo>
                    <a:lnTo>
                      <a:pt x="2619" y="0"/>
                    </a:lnTo>
                    <a:lnTo>
                      <a:pt x="2619" y="0"/>
                    </a:lnTo>
                    <a:lnTo>
                      <a:pt x="2627" y="0"/>
                    </a:lnTo>
                    <a:lnTo>
                      <a:pt x="2627" y="0"/>
                    </a:lnTo>
                    <a:lnTo>
                      <a:pt x="2627" y="0"/>
                    </a:lnTo>
                    <a:lnTo>
                      <a:pt x="2627" y="0"/>
                    </a:lnTo>
                    <a:lnTo>
                      <a:pt x="2627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2" y="0"/>
                    </a:lnTo>
                    <a:lnTo>
                      <a:pt x="2642" y="0"/>
                    </a:lnTo>
                    <a:lnTo>
                      <a:pt x="2642" y="0"/>
                    </a:lnTo>
                    <a:lnTo>
                      <a:pt x="2642" y="0"/>
                    </a:lnTo>
                    <a:lnTo>
                      <a:pt x="2649" y="0"/>
                    </a:lnTo>
                    <a:lnTo>
                      <a:pt x="2649" y="0"/>
                    </a:lnTo>
                    <a:lnTo>
                      <a:pt x="2649" y="0"/>
                    </a:lnTo>
                    <a:lnTo>
                      <a:pt x="2649" y="0"/>
                    </a:lnTo>
                    <a:lnTo>
                      <a:pt x="2657" y="0"/>
                    </a:lnTo>
                    <a:lnTo>
                      <a:pt x="2657" y="0"/>
                    </a:lnTo>
                    <a:lnTo>
                      <a:pt x="2657" y="0"/>
                    </a:lnTo>
                    <a:lnTo>
                      <a:pt x="2657" y="0"/>
                    </a:lnTo>
                    <a:lnTo>
                      <a:pt x="2665" y="0"/>
                    </a:lnTo>
                    <a:lnTo>
                      <a:pt x="2665" y="0"/>
                    </a:lnTo>
                    <a:lnTo>
                      <a:pt x="2665" y="0"/>
                    </a:lnTo>
                    <a:lnTo>
                      <a:pt x="2665" y="0"/>
                    </a:lnTo>
                    <a:lnTo>
                      <a:pt x="2672" y="0"/>
                    </a:lnTo>
                    <a:lnTo>
                      <a:pt x="2672" y="0"/>
                    </a:lnTo>
                    <a:lnTo>
                      <a:pt x="2672" y="0"/>
                    </a:lnTo>
                    <a:lnTo>
                      <a:pt x="2672" y="0"/>
                    </a:lnTo>
                    <a:lnTo>
                      <a:pt x="2680" y="0"/>
                    </a:lnTo>
                    <a:lnTo>
                      <a:pt x="2680" y="0"/>
                    </a:lnTo>
                    <a:lnTo>
                      <a:pt x="2680" y="0"/>
                    </a:lnTo>
                    <a:lnTo>
                      <a:pt x="2680" y="0"/>
                    </a:lnTo>
                    <a:lnTo>
                      <a:pt x="2687" y="0"/>
                    </a:lnTo>
                    <a:lnTo>
                      <a:pt x="2687" y="0"/>
                    </a:lnTo>
                    <a:lnTo>
                      <a:pt x="2687" y="0"/>
                    </a:lnTo>
                    <a:lnTo>
                      <a:pt x="2687" y="0"/>
                    </a:lnTo>
                    <a:lnTo>
                      <a:pt x="2695" y="0"/>
                    </a:lnTo>
                    <a:lnTo>
                      <a:pt x="2695" y="0"/>
                    </a:lnTo>
                    <a:lnTo>
                      <a:pt x="2695" y="0"/>
                    </a:lnTo>
                    <a:lnTo>
                      <a:pt x="2702" y="0"/>
                    </a:lnTo>
                    <a:lnTo>
                      <a:pt x="2702" y="0"/>
                    </a:lnTo>
                    <a:lnTo>
                      <a:pt x="2702" y="0"/>
                    </a:lnTo>
                    <a:lnTo>
                      <a:pt x="2702" y="0"/>
                    </a:lnTo>
                    <a:lnTo>
                      <a:pt x="2710" y="0"/>
                    </a:lnTo>
                    <a:lnTo>
                      <a:pt x="2710" y="0"/>
                    </a:lnTo>
                    <a:lnTo>
                      <a:pt x="2710" y="0"/>
                    </a:lnTo>
                    <a:lnTo>
                      <a:pt x="2710" y="0"/>
                    </a:lnTo>
                    <a:lnTo>
                      <a:pt x="2710" y="0"/>
                    </a:lnTo>
                    <a:lnTo>
                      <a:pt x="2717" y="0"/>
                    </a:lnTo>
                    <a:lnTo>
                      <a:pt x="2717" y="0"/>
                    </a:lnTo>
                    <a:lnTo>
                      <a:pt x="2717" y="0"/>
                    </a:lnTo>
                    <a:lnTo>
                      <a:pt x="2717" y="0"/>
                    </a:lnTo>
                    <a:lnTo>
                      <a:pt x="2725" y="0"/>
                    </a:lnTo>
                    <a:lnTo>
                      <a:pt x="2725" y="0"/>
                    </a:lnTo>
                    <a:lnTo>
                      <a:pt x="2725" y="0"/>
                    </a:lnTo>
                    <a:lnTo>
                      <a:pt x="2725" y="0"/>
                    </a:lnTo>
                    <a:lnTo>
                      <a:pt x="2732" y="0"/>
                    </a:lnTo>
                    <a:lnTo>
                      <a:pt x="2732" y="0"/>
                    </a:lnTo>
                    <a:lnTo>
                      <a:pt x="2732" y="0"/>
                    </a:lnTo>
                    <a:lnTo>
                      <a:pt x="2732" y="0"/>
                    </a:lnTo>
                    <a:lnTo>
                      <a:pt x="2740" y="0"/>
                    </a:lnTo>
                    <a:lnTo>
                      <a:pt x="2740" y="0"/>
                    </a:lnTo>
                    <a:lnTo>
                      <a:pt x="2740" y="0"/>
                    </a:lnTo>
                    <a:lnTo>
                      <a:pt x="2740" y="0"/>
                    </a:lnTo>
                    <a:lnTo>
                      <a:pt x="2747" y="0"/>
                    </a:lnTo>
                    <a:lnTo>
                      <a:pt x="2747" y="0"/>
                    </a:lnTo>
                    <a:lnTo>
                      <a:pt x="2747" y="0"/>
                    </a:lnTo>
                    <a:lnTo>
                      <a:pt x="2747" y="0"/>
                    </a:lnTo>
                    <a:lnTo>
                      <a:pt x="2755" y="0"/>
                    </a:lnTo>
                    <a:lnTo>
                      <a:pt x="2755" y="0"/>
                    </a:lnTo>
                    <a:lnTo>
                      <a:pt x="2755" y="0"/>
                    </a:lnTo>
                    <a:lnTo>
                      <a:pt x="2755" y="0"/>
                    </a:lnTo>
                    <a:lnTo>
                      <a:pt x="2762" y="0"/>
                    </a:lnTo>
                    <a:lnTo>
                      <a:pt x="2762" y="0"/>
                    </a:lnTo>
                    <a:lnTo>
                      <a:pt x="2762" y="0"/>
                    </a:lnTo>
                    <a:lnTo>
                      <a:pt x="2762" y="0"/>
                    </a:lnTo>
                    <a:lnTo>
                      <a:pt x="2770" y="0"/>
                    </a:lnTo>
                    <a:lnTo>
                      <a:pt x="2770" y="0"/>
                    </a:lnTo>
                    <a:lnTo>
                      <a:pt x="2770" y="0"/>
                    </a:lnTo>
                    <a:lnTo>
                      <a:pt x="2770" y="0"/>
                    </a:lnTo>
                    <a:lnTo>
                      <a:pt x="2777" y="0"/>
                    </a:lnTo>
                    <a:lnTo>
                      <a:pt x="2777" y="0"/>
                    </a:lnTo>
                    <a:lnTo>
                      <a:pt x="2777" y="0"/>
                    </a:lnTo>
                    <a:lnTo>
                      <a:pt x="2777" y="0"/>
                    </a:lnTo>
                    <a:lnTo>
                      <a:pt x="2785" y="0"/>
                    </a:lnTo>
                    <a:lnTo>
                      <a:pt x="2785" y="0"/>
                    </a:lnTo>
                    <a:lnTo>
                      <a:pt x="2785" y="0"/>
                    </a:lnTo>
                    <a:lnTo>
                      <a:pt x="2785" y="0"/>
                    </a:lnTo>
                    <a:lnTo>
                      <a:pt x="2792" y="0"/>
                    </a:lnTo>
                    <a:lnTo>
                      <a:pt x="2792" y="0"/>
                    </a:lnTo>
                    <a:lnTo>
                      <a:pt x="2792" y="0"/>
                    </a:lnTo>
                    <a:lnTo>
                      <a:pt x="2792" y="0"/>
                    </a:lnTo>
                    <a:lnTo>
                      <a:pt x="2800" y="0"/>
                    </a:lnTo>
                    <a:lnTo>
                      <a:pt x="2800" y="0"/>
                    </a:lnTo>
                    <a:lnTo>
                      <a:pt x="2800" y="0"/>
                    </a:lnTo>
                    <a:lnTo>
                      <a:pt x="2800" y="0"/>
                    </a:lnTo>
                    <a:lnTo>
                      <a:pt x="2807" y="0"/>
                    </a:lnTo>
                    <a:lnTo>
                      <a:pt x="2807" y="0"/>
                    </a:lnTo>
                    <a:lnTo>
                      <a:pt x="2807" y="0"/>
                    </a:lnTo>
                    <a:lnTo>
                      <a:pt x="2807" y="0"/>
                    </a:lnTo>
                    <a:lnTo>
                      <a:pt x="2815" y="0"/>
                    </a:lnTo>
                    <a:lnTo>
                      <a:pt x="2815" y="0"/>
                    </a:lnTo>
                    <a:lnTo>
                      <a:pt x="2815" y="0"/>
                    </a:lnTo>
                    <a:lnTo>
                      <a:pt x="2815" y="0"/>
                    </a:lnTo>
                    <a:lnTo>
                      <a:pt x="2822" y="0"/>
                    </a:lnTo>
                    <a:lnTo>
                      <a:pt x="2822" y="5"/>
                    </a:lnTo>
                    <a:lnTo>
                      <a:pt x="2822" y="5"/>
                    </a:lnTo>
                    <a:lnTo>
                      <a:pt x="2822" y="5"/>
                    </a:lnTo>
                    <a:lnTo>
                      <a:pt x="2830" y="5"/>
                    </a:lnTo>
                    <a:lnTo>
                      <a:pt x="2830" y="5"/>
                    </a:lnTo>
                    <a:lnTo>
                      <a:pt x="2830" y="5"/>
                    </a:lnTo>
                    <a:lnTo>
                      <a:pt x="2830" y="5"/>
                    </a:lnTo>
                    <a:lnTo>
                      <a:pt x="2837" y="5"/>
                    </a:lnTo>
                    <a:lnTo>
                      <a:pt x="2837" y="5"/>
                    </a:lnTo>
                    <a:lnTo>
                      <a:pt x="2837" y="5"/>
                    </a:lnTo>
                    <a:lnTo>
                      <a:pt x="2837" y="5"/>
                    </a:lnTo>
                    <a:lnTo>
                      <a:pt x="2845" y="5"/>
                    </a:lnTo>
                    <a:lnTo>
                      <a:pt x="2845" y="5"/>
                    </a:lnTo>
                    <a:lnTo>
                      <a:pt x="2845" y="5"/>
                    </a:lnTo>
                    <a:lnTo>
                      <a:pt x="2845" y="5"/>
                    </a:lnTo>
                    <a:lnTo>
                      <a:pt x="2852" y="5"/>
                    </a:lnTo>
                    <a:lnTo>
                      <a:pt x="2852" y="5"/>
                    </a:lnTo>
                    <a:lnTo>
                      <a:pt x="2852" y="5"/>
                    </a:lnTo>
                    <a:lnTo>
                      <a:pt x="2852" y="5"/>
                    </a:lnTo>
                    <a:lnTo>
                      <a:pt x="2860" y="5"/>
                    </a:lnTo>
                    <a:lnTo>
                      <a:pt x="2860" y="5"/>
                    </a:lnTo>
                    <a:lnTo>
                      <a:pt x="2860" y="5"/>
                    </a:lnTo>
                    <a:lnTo>
                      <a:pt x="2860" y="5"/>
                    </a:lnTo>
                    <a:lnTo>
                      <a:pt x="2867" y="5"/>
                    </a:lnTo>
                    <a:lnTo>
                      <a:pt x="2867" y="5"/>
                    </a:lnTo>
                    <a:lnTo>
                      <a:pt x="2867" y="5"/>
                    </a:lnTo>
                    <a:lnTo>
                      <a:pt x="2867" y="5"/>
                    </a:lnTo>
                    <a:lnTo>
                      <a:pt x="2875" y="5"/>
                    </a:lnTo>
                    <a:lnTo>
                      <a:pt x="2875" y="5"/>
                    </a:lnTo>
                    <a:lnTo>
                      <a:pt x="2875" y="9"/>
                    </a:lnTo>
                    <a:lnTo>
                      <a:pt x="2875" y="9"/>
                    </a:lnTo>
                    <a:lnTo>
                      <a:pt x="2882" y="9"/>
                    </a:lnTo>
                    <a:lnTo>
                      <a:pt x="2882" y="9"/>
                    </a:lnTo>
                    <a:lnTo>
                      <a:pt x="2882" y="9"/>
                    </a:lnTo>
                    <a:lnTo>
                      <a:pt x="2882" y="9"/>
                    </a:lnTo>
                    <a:lnTo>
                      <a:pt x="2890" y="9"/>
                    </a:lnTo>
                    <a:lnTo>
                      <a:pt x="2890" y="9"/>
                    </a:lnTo>
                    <a:lnTo>
                      <a:pt x="2890" y="9"/>
                    </a:lnTo>
                    <a:lnTo>
                      <a:pt x="2890" y="9"/>
                    </a:lnTo>
                    <a:lnTo>
                      <a:pt x="2897" y="9"/>
                    </a:lnTo>
                    <a:lnTo>
                      <a:pt x="2897" y="9"/>
                    </a:lnTo>
                    <a:lnTo>
                      <a:pt x="2897" y="9"/>
                    </a:lnTo>
                    <a:lnTo>
                      <a:pt x="2897" y="9"/>
                    </a:lnTo>
                    <a:lnTo>
                      <a:pt x="2905" y="9"/>
                    </a:lnTo>
                    <a:lnTo>
                      <a:pt x="2905" y="9"/>
                    </a:lnTo>
                    <a:lnTo>
                      <a:pt x="2905" y="9"/>
                    </a:lnTo>
                    <a:lnTo>
                      <a:pt x="2905" y="9"/>
                    </a:lnTo>
                    <a:lnTo>
                      <a:pt x="2912" y="9"/>
                    </a:lnTo>
                    <a:lnTo>
                      <a:pt x="2912" y="9"/>
                    </a:lnTo>
                    <a:lnTo>
                      <a:pt x="2912" y="14"/>
                    </a:lnTo>
                    <a:lnTo>
                      <a:pt x="2912" y="14"/>
                    </a:lnTo>
                    <a:lnTo>
                      <a:pt x="2920" y="14"/>
                    </a:lnTo>
                    <a:lnTo>
                      <a:pt x="2920" y="14"/>
                    </a:lnTo>
                    <a:lnTo>
                      <a:pt x="2920" y="14"/>
                    </a:lnTo>
                    <a:lnTo>
                      <a:pt x="2920" y="14"/>
                    </a:lnTo>
                    <a:lnTo>
                      <a:pt x="2927" y="14"/>
                    </a:lnTo>
                    <a:lnTo>
                      <a:pt x="2927" y="14"/>
                    </a:lnTo>
                    <a:lnTo>
                      <a:pt x="2927" y="14"/>
                    </a:lnTo>
                    <a:lnTo>
                      <a:pt x="2927" y="14"/>
                    </a:lnTo>
                    <a:lnTo>
                      <a:pt x="2935" y="14"/>
                    </a:lnTo>
                    <a:lnTo>
                      <a:pt x="2935" y="14"/>
                    </a:lnTo>
                    <a:lnTo>
                      <a:pt x="2935" y="14"/>
                    </a:lnTo>
                    <a:lnTo>
                      <a:pt x="2935" y="14"/>
                    </a:lnTo>
                    <a:lnTo>
                      <a:pt x="2935" y="14"/>
                    </a:lnTo>
                    <a:lnTo>
                      <a:pt x="2942" y="14"/>
                    </a:lnTo>
                    <a:lnTo>
                      <a:pt x="2942" y="14"/>
                    </a:lnTo>
                    <a:lnTo>
                      <a:pt x="2942" y="14"/>
                    </a:lnTo>
                    <a:lnTo>
                      <a:pt x="2942" y="19"/>
                    </a:lnTo>
                    <a:lnTo>
                      <a:pt x="2950" y="19"/>
                    </a:lnTo>
                    <a:lnTo>
                      <a:pt x="2950" y="19"/>
                    </a:lnTo>
                    <a:lnTo>
                      <a:pt x="2950" y="19"/>
                    </a:lnTo>
                    <a:lnTo>
                      <a:pt x="2957" y="19"/>
                    </a:lnTo>
                    <a:lnTo>
                      <a:pt x="2957" y="19"/>
                    </a:lnTo>
                    <a:lnTo>
                      <a:pt x="2957" y="19"/>
                    </a:lnTo>
                    <a:lnTo>
                      <a:pt x="2957" y="19"/>
                    </a:lnTo>
                    <a:lnTo>
                      <a:pt x="2965" y="19"/>
                    </a:lnTo>
                    <a:lnTo>
                      <a:pt x="2965" y="19"/>
                    </a:lnTo>
                    <a:lnTo>
                      <a:pt x="2965" y="19"/>
                    </a:lnTo>
                    <a:lnTo>
                      <a:pt x="2965" y="19"/>
                    </a:lnTo>
                    <a:lnTo>
                      <a:pt x="2972" y="19"/>
                    </a:lnTo>
                    <a:lnTo>
                      <a:pt x="2972" y="19"/>
                    </a:lnTo>
                    <a:lnTo>
                      <a:pt x="2972" y="19"/>
                    </a:lnTo>
                    <a:lnTo>
                      <a:pt x="2972" y="19"/>
                    </a:lnTo>
                    <a:lnTo>
                      <a:pt x="2980" y="19"/>
                    </a:lnTo>
                    <a:lnTo>
                      <a:pt x="2980" y="24"/>
                    </a:lnTo>
                    <a:lnTo>
                      <a:pt x="2980" y="24"/>
                    </a:lnTo>
                    <a:lnTo>
                      <a:pt x="2980" y="24"/>
                    </a:lnTo>
                    <a:lnTo>
                      <a:pt x="2987" y="24"/>
                    </a:lnTo>
                    <a:lnTo>
                      <a:pt x="2987" y="24"/>
                    </a:lnTo>
                    <a:lnTo>
                      <a:pt x="2987" y="24"/>
                    </a:lnTo>
                    <a:lnTo>
                      <a:pt x="2987" y="24"/>
                    </a:lnTo>
                    <a:lnTo>
                      <a:pt x="2995" y="24"/>
                    </a:lnTo>
                    <a:lnTo>
                      <a:pt x="2995" y="24"/>
                    </a:lnTo>
                    <a:lnTo>
                      <a:pt x="2995" y="24"/>
                    </a:lnTo>
                    <a:lnTo>
                      <a:pt x="2995" y="24"/>
                    </a:lnTo>
                    <a:lnTo>
                      <a:pt x="3002" y="24"/>
                    </a:lnTo>
                    <a:lnTo>
                      <a:pt x="3002" y="24"/>
                    </a:lnTo>
                    <a:lnTo>
                      <a:pt x="3002" y="24"/>
                    </a:lnTo>
                    <a:lnTo>
                      <a:pt x="3002" y="24"/>
                    </a:lnTo>
                    <a:lnTo>
                      <a:pt x="3002" y="24"/>
                    </a:lnTo>
                    <a:lnTo>
                      <a:pt x="3010" y="24"/>
                    </a:lnTo>
                    <a:lnTo>
                      <a:pt x="3010" y="29"/>
                    </a:lnTo>
                    <a:lnTo>
                      <a:pt x="3010" y="29"/>
                    </a:lnTo>
                    <a:lnTo>
                      <a:pt x="3010" y="29"/>
                    </a:lnTo>
                    <a:lnTo>
                      <a:pt x="3017" y="29"/>
                    </a:lnTo>
                    <a:lnTo>
                      <a:pt x="3017" y="29"/>
                    </a:lnTo>
                    <a:lnTo>
                      <a:pt x="3017" y="29"/>
                    </a:lnTo>
                    <a:lnTo>
                      <a:pt x="3017" y="29"/>
                    </a:lnTo>
                    <a:lnTo>
                      <a:pt x="3025" y="29"/>
                    </a:lnTo>
                    <a:lnTo>
                      <a:pt x="3025" y="29"/>
                    </a:lnTo>
                    <a:lnTo>
                      <a:pt x="3025" y="29"/>
                    </a:lnTo>
                    <a:lnTo>
                      <a:pt x="3025" y="29"/>
                    </a:lnTo>
                    <a:lnTo>
                      <a:pt x="3032" y="29"/>
                    </a:lnTo>
                    <a:lnTo>
                      <a:pt x="3032" y="29"/>
                    </a:lnTo>
                    <a:lnTo>
                      <a:pt x="3032" y="29"/>
                    </a:lnTo>
                    <a:lnTo>
                      <a:pt x="3032" y="34"/>
                    </a:lnTo>
                    <a:lnTo>
                      <a:pt x="3040" y="34"/>
                    </a:lnTo>
                    <a:lnTo>
                      <a:pt x="3040" y="34"/>
                    </a:lnTo>
                    <a:lnTo>
                      <a:pt x="3040" y="34"/>
                    </a:lnTo>
                    <a:lnTo>
                      <a:pt x="3040" y="34"/>
                    </a:lnTo>
                    <a:lnTo>
                      <a:pt x="3047" y="34"/>
                    </a:lnTo>
                    <a:lnTo>
                      <a:pt x="3047" y="34"/>
                    </a:lnTo>
                    <a:lnTo>
                      <a:pt x="3047" y="34"/>
                    </a:lnTo>
                    <a:lnTo>
                      <a:pt x="3047" y="34"/>
                    </a:lnTo>
                    <a:lnTo>
                      <a:pt x="3055" y="34"/>
                    </a:lnTo>
                    <a:lnTo>
                      <a:pt x="3055" y="34"/>
                    </a:lnTo>
                    <a:lnTo>
                      <a:pt x="3055" y="34"/>
                    </a:lnTo>
                    <a:lnTo>
                      <a:pt x="3055" y="34"/>
                    </a:lnTo>
                    <a:lnTo>
                      <a:pt x="3062" y="38"/>
                    </a:lnTo>
                    <a:lnTo>
                      <a:pt x="3062" y="38"/>
                    </a:lnTo>
                    <a:lnTo>
                      <a:pt x="3062" y="38"/>
                    </a:lnTo>
                    <a:lnTo>
                      <a:pt x="3062" y="38"/>
                    </a:lnTo>
                    <a:lnTo>
                      <a:pt x="3070" y="38"/>
                    </a:lnTo>
                    <a:lnTo>
                      <a:pt x="3070" y="38"/>
                    </a:lnTo>
                    <a:lnTo>
                      <a:pt x="3070" y="38"/>
                    </a:lnTo>
                    <a:lnTo>
                      <a:pt x="3070" y="38"/>
                    </a:lnTo>
                    <a:lnTo>
                      <a:pt x="3077" y="38"/>
                    </a:lnTo>
                    <a:lnTo>
                      <a:pt x="3077" y="38"/>
                    </a:lnTo>
                    <a:lnTo>
                      <a:pt x="3077" y="38"/>
                    </a:lnTo>
                    <a:lnTo>
                      <a:pt x="3077" y="38"/>
                    </a:lnTo>
                    <a:lnTo>
                      <a:pt x="3085" y="43"/>
                    </a:lnTo>
                    <a:lnTo>
                      <a:pt x="3085" y="43"/>
                    </a:lnTo>
                    <a:lnTo>
                      <a:pt x="3085" y="43"/>
                    </a:lnTo>
                    <a:lnTo>
                      <a:pt x="3085" y="43"/>
                    </a:lnTo>
                    <a:lnTo>
                      <a:pt x="3092" y="43"/>
                    </a:lnTo>
                    <a:lnTo>
                      <a:pt x="3092" y="43"/>
                    </a:lnTo>
                    <a:lnTo>
                      <a:pt x="3092" y="43"/>
                    </a:lnTo>
                    <a:lnTo>
                      <a:pt x="3092" y="43"/>
                    </a:lnTo>
                    <a:lnTo>
                      <a:pt x="3100" y="43"/>
                    </a:lnTo>
                    <a:lnTo>
                      <a:pt x="3100" y="43"/>
                    </a:lnTo>
                    <a:lnTo>
                      <a:pt x="3100" y="43"/>
                    </a:lnTo>
                    <a:lnTo>
                      <a:pt x="3100" y="48"/>
                    </a:lnTo>
                    <a:lnTo>
                      <a:pt x="3107" y="48"/>
                    </a:lnTo>
                    <a:lnTo>
                      <a:pt x="3107" y="48"/>
                    </a:lnTo>
                    <a:lnTo>
                      <a:pt x="3107" y="48"/>
                    </a:lnTo>
                    <a:lnTo>
                      <a:pt x="3107" y="48"/>
                    </a:lnTo>
                    <a:lnTo>
                      <a:pt x="3115" y="48"/>
                    </a:lnTo>
                    <a:lnTo>
                      <a:pt x="3115" y="48"/>
                    </a:lnTo>
                    <a:lnTo>
                      <a:pt x="3115" y="48"/>
                    </a:lnTo>
                    <a:lnTo>
                      <a:pt x="3115" y="48"/>
                    </a:lnTo>
                    <a:lnTo>
                      <a:pt x="3122" y="48"/>
                    </a:lnTo>
                    <a:lnTo>
                      <a:pt x="3122" y="48"/>
                    </a:lnTo>
                    <a:lnTo>
                      <a:pt x="3122" y="53"/>
                    </a:lnTo>
                    <a:lnTo>
                      <a:pt x="3122" y="53"/>
                    </a:lnTo>
                    <a:lnTo>
                      <a:pt x="3130" y="53"/>
                    </a:lnTo>
                    <a:lnTo>
                      <a:pt x="3130" y="53"/>
                    </a:lnTo>
                    <a:lnTo>
                      <a:pt x="3130" y="53"/>
                    </a:lnTo>
                    <a:lnTo>
                      <a:pt x="3130" y="53"/>
                    </a:lnTo>
                    <a:lnTo>
                      <a:pt x="3137" y="53"/>
                    </a:lnTo>
                    <a:lnTo>
                      <a:pt x="3137" y="53"/>
                    </a:lnTo>
                    <a:lnTo>
                      <a:pt x="3137" y="53"/>
                    </a:lnTo>
                    <a:lnTo>
                      <a:pt x="3137" y="58"/>
                    </a:lnTo>
                    <a:lnTo>
                      <a:pt x="3145" y="58"/>
                    </a:lnTo>
                    <a:lnTo>
                      <a:pt x="3145" y="58"/>
                    </a:lnTo>
                    <a:lnTo>
                      <a:pt x="3145" y="58"/>
                    </a:lnTo>
                    <a:lnTo>
                      <a:pt x="3145" y="58"/>
                    </a:lnTo>
                    <a:lnTo>
                      <a:pt x="3152" y="58"/>
                    </a:lnTo>
                    <a:lnTo>
                      <a:pt x="3152" y="58"/>
                    </a:lnTo>
                    <a:lnTo>
                      <a:pt x="3152" y="58"/>
                    </a:lnTo>
                    <a:lnTo>
                      <a:pt x="3160" y="58"/>
                    </a:lnTo>
                    <a:lnTo>
                      <a:pt x="3160" y="63"/>
                    </a:lnTo>
                    <a:lnTo>
                      <a:pt x="3160" y="63"/>
                    </a:lnTo>
                    <a:lnTo>
                      <a:pt x="3160" y="63"/>
                    </a:lnTo>
                    <a:lnTo>
                      <a:pt x="3167" y="63"/>
                    </a:lnTo>
                    <a:lnTo>
                      <a:pt x="3167" y="63"/>
                    </a:lnTo>
                    <a:lnTo>
                      <a:pt x="3167" y="63"/>
                    </a:lnTo>
                    <a:lnTo>
                      <a:pt x="3167" y="63"/>
                    </a:lnTo>
                    <a:lnTo>
                      <a:pt x="3167" y="63"/>
                    </a:lnTo>
                    <a:lnTo>
                      <a:pt x="3175" y="63"/>
                    </a:lnTo>
                    <a:lnTo>
                      <a:pt x="3175" y="67"/>
                    </a:lnTo>
                    <a:lnTo>
                      <a:pt x="3175" y="67"/>
                    </a:lnTo>
                    <a:lnTo>
                      <a:pt x="3175" y="67"/>
                    </a:lnTo>
                    <a:lnTo>
                      <a:pt x="3182" y="67"/>
                    </a:lnTo>
                    <a:lnTo>
                      <a:pt x="3182" y="67"/>
                    </a:lnTo>
                    <a:lnTo>
                      <a:pt x="3182" y="67"/>
                    </a:lnTo>
                    <a:lnTo>
                      <a:pt x="3190" y="67"/>
                    </a:lnTo>
                    <a:lnTo>
                      <a:pt x="3190" y="67"/>
                    </a:lnTo>
                    <a:lnTo>
                      <a:pt x="3190" y="67"/>
                    </a:lnTo>
                    <a:lnTo>
                      <a:pt x="3190" y="72"/>
                    </a:lnTo>
                    <a:lnTo>
                      <a:pt x="3190" y="72"/>
                    </a:lnTo>
                    <a:lnTo>
                      <a:pt x="3197" y="72"/>
                    </a:lnTo>
                    <a:lnTo>
                      <a:pt x="3197" y="72"/>
                    </a:lnTo>
                    <a:lnTo>
                      <a:pt x="3197" y="72"/>
                    </a:lnTo>
                    <a:lnTo>
                      <a:pt x="3197" y="72"/>
                    </a:lnTo>
                    <a:lnTo>
                      <a:pt x="3205" y="72"/>
                    </a:lnTo>
                    <a:lnTo>
                      <a:pt x="3205" y="72"/>
                    </a:lnTo>
                    <a:lnTo>
                      <a:pt x="3205" y="72"/>
                    </a:lnTo>
                    <a:lnTo>
                      <a:pt x="3205" y="77"/>
                    </a:lnTo>
                    <a:lnTo>
                      <a:pt x="3212" y="77"/>
                    </a:lnTo>
                    <a:lnTo>
                      <a:pt x="3212" y="77"/>
                    </a:lnTo>
                    <a:lnTo>
                      <a:pt x="3212" y="77"/>
                    </a:lnTo>
                    <a:lnTo>
                      <a:pt x="3212" y="77"/>
                    </a:lnTo>
                    <a:lnTo>
                      <a:pt x="3220" y="77"/>
                    </a:lnTo>
                    <a:lnTo>
                      <a:pt x="3220" y="77"/>
                    </a:lnTo>
                    <a:lnTo>
                      <a:pt x="3220" y="77"/>
                    </a:lnTo>
                    <a:lnTo>
                      <a:pt x="3220" y="77"/>
                    </a:lnTo>
                    <a:lnTo>
                      <a:pt x="3227" y="82"/>
                    </a:lnTo>
                    <a:lnTo>
                      <a:pt x="3227" y="82"/>
                    </a:lnTo>
                    <a:lnTo>
                      <a:pt x="3227" y="82"/>
                    </a:lnTo>
                    <a:lnTo>
                      <a:pt x="3227" y="82"/>
                    </a:lnTo>
                    <a:lnTo>
                      <a:pt x="3235" y="82"/>
                    </a:lnTo>
                    <a:lnTo>
                      <a:pt x="3235" y="82"/>
                    </a:lnTo>
                    <a:lnTo>
                      <a:pt x="3235" y="82"/>
                    </a:lnTo>
                    <a:lnTo>
                      <a:pt x="3235" y="82"/>
                    </a:lnTo>
                    <a:lnTo>
                      <a:pt x="3242" y="82"/>
                    </a:lnTo>
                    <a:lnTo>
                      <a:pt x="3242" y="87"/>
                    </a:lnTo>
                    <a:lnTo>
                      <a:pt x="3242" y="87"/>
                    </a:lnTo>
                    <a:lnTo>
                      <a:pt x="3242" y="87"/>
                    </a:lnTo>
                    <a:lnTo>
                      <a:pt x="3250" y="87"/>
                    </a:lnTo>
                    <a:lnTo>
                      <a:pt x="3250" y="87"/>
                    </a:lnTo>
                    <a:lnTo>
                      <a:pt x="3250" y="87"/>
                    </a:lnTo>
                    <a:lnTo>
                      <a:pt x="3250" y="87"/>
                    </a:lnTo>
                    <a:lnTo>
                      <a:pt x="3257" y="87"/>
                    </a:lnTo>
                    <a:lnTo>
                      <a:pt x="3257" y="92"/>
                    </a:lnTo>
                    <a:lnTo>
                      <a:pt x="3257" y="92"/>
                    </a:lnTo>
                    <a:lnTo>
                      <a:pt x="3257" y="92"/>
                    </a:lnTo>
                    <a:lnTo>
                      <a:pt x="3265" y="92"/>
                    </a:lnTo>
                    <a:lnTo>
                      <a:pt x="3265" y="92"/>
                    </a:lnTo>
                    <a:lnTo>
                      <a:pt x="3265" y="92"/>
                    </a:lnTo>
                    <a:lnTo>
                      <a:pt x="3265" y="92"/>
                    </a:lnTo>
                    <a:lnTo>
                      <a:pt x="3272" y="92"/>
                    </a:lnTo>
                    <a:lnTo>
                      <a:pt x="3272" y="97"/>
                    </a:lnTo>
                    <a:lnTo>
                      <a:pt x="3272" y="97"/>
                    </a:lnTo>
                    <a:lnTo>
                      <a:pt x="3272" y="97"/>
                    </a:lnTo>
                    <a:lnTo>
                      <a:pt x="3280" y="97"/>
                    </a:lnTo>
                    <a:lnTo>
                      <a:pt x="3280" y="97"/>
                    </a:lnTo>
                    <a:lnTo>
                      <a:pt x="3280" y="97"/>
                    </a:lnTo>
                    <a:lnTo>
                      <a:pt x="3287" y="97"/>
                    </a:lnTo>
                    <a:lnTo>
                      <a:pt x="3287" y="101"/>
                    </a:lnTo>
                    <a:lnTo>
                      <a:pt x="3287" y="101"/>
                    </a:lnTo>
                    <a:lnTo>
                      <a:pt x="3287" y="101"/>
                    </a:lnTo>
                    <a:lnTo>
                      <a:pt x="3295" y="101"/>
                    </a:lnTo>
                    <a:lnTo>
                      <a:pt x="3295" y="101"/>
                    </a:lnTo>
                    <a:lnTo>
                      <a:pt x="3295" y="101"/>
                    </a:lnTo>
                    <a:lnTo>
                      <a:pt x="3295" y="101"/>
                    </a:lnTo>
                    <a:lnTo>
                      <a:pt x="3295" y="106"/>
                    </a:lnTo>
                    <a:lnTo>
                      <a:pt x="3302" y="106"/>
                    </a:lnTo>
                    <a:lnTo>
                      <a:pt x="3302" y="106"/>
                    </a:lnTo>
                    <a:lnTo>
                      <a:pt x="3302" y="106"/>
                    </a:lnTo>
                    <a:lnTo>
                      <a:pt x="3302" y="106"/>
                    </a:lnTo>
                    <a:lnTo>
                      <a:pt x="3310" y="106"/>
                    </a:lnTo>
                    <a:lnTo>
                      <a:pt x="3310" y="106"/>
                    </a:lnTo>
                    <a:lnTo>
                      <a:pt x="3310" y="106"/>
                    </a:lnTo>
                    <a:lnTo>
                      <a:pt x="3310" y="111"/>
                    </a:lnTo>
                    <a:lnTo>
                      <a:pt x="3317" y="111"/>
                    </a:lnTo>
                    <a:lnTo>
                      <a:pt x="3317" y="111"/>
                    </a:lnTo>
                    <a:lnTo>
                      <a:pt x="3317" y="111"/>
                    </a:lnTo>
                    <a:lnTo>
                      <a:pt x="3317" y="111"/>
                    </a:lnTo>
                    <a:lnTo>
                      <a:pt x="3325" y="111"/>
                    </a:lnTo>
                    <a:lnTo>
                      <a:pt x="3325" y="111"/>
                    </a:lnTo>
                    <a:lnTo>
                      <a:pt x="3325" y="116"/>
                    </a:lnTo>
                    <a:lnTo>
                      <a:pt x="3325" y="116"/>
                    </a:lnTo>
                    <a:lnTo>
                      <a:pt x="3332" y="116"/>
                    </a:lnTo>
                    <a:lnTo>
                      <a:pt x="3332" y="116"/>
                    </a:lnTo>
                    <a:lnTo>
                      <a:pt x="3332" y="116"/>
                    </a:lnTo>
                    <a:lnTo>
                      <a:pt x="3332" y="116"/>
                    </a:lnTo>
                    <a:lnTo>
                      <a:pt x="3340" y="116"/>
                    </a:lnTo>
                    <a:lnTo>
                      <a:pt x="3340" y="121"/>
                    </a:lnTo>
                    <a:lnTo>
                      <a:pt x="3340" y="121"/>
                    </a:lnTo>
                    <a:lnTo>
                      <a:pt x="3340" y="121"/>
                    </a:lnTo>
                    <a:lnTo>
                      <a:pt x="3347" y="121"/>
                    </a:lnTo>
                    <a:lnTo>
                      <a:pt x="3347" y="121"/>
                    </a:lnTo>
                    <a:lnTo>
                      <a:pt x="3347" y="121"/>
                    </a:lnTo>
                    <a:lnTo>
                      <a:pt x="3347" y="126"/>
                    </a:lnTo>
                    <a:lnTo>
                      <a:pt x="3355" y="126"/>
                    </a:lnTo>
                    <a:lnTo>
                      <a:pt x="3355" y="126"/>
                    </a:lnTo>
                    <a:lnTo>
                      <a:pt x="3355" y="126"/>
                    </a:lnTo>
                    <a:lnTo>
                      <a:pt x="3355" y="126"/>
                    </a:lnTo>
                    <a:lnTo>
                      <a:pt x="3362" y="126"/>
                    </a:lnTo>
                    <a:lnTo>
                      <a:pt x="3362" y="126"/>
                    </a:lnTo>
                    <a:lnTo>
                      <a:pt x="3362" y="130"/>
                    </a:lnTo>
                    <a:lnTo>
                      <a:pt x="3362" y="130"/>
                    </a:lnTo>
                    <a:lnTo>
                      <a:pt x="3370" y="130"/>
                    </a:lnTo>
                    <a:lnTo>
                      <a:pt x="3370" y="130"/>
                    </a:lnTo>
                    <a:lnTo>
                      <a:pt x="3370" y="130"/>
                    </a:lnTo>
                    <a:lnTo>
                      <a:pt x="3370" y="130"/>
                    </a:lnTo>
                    <a:lnTo>
                      <a:pt x="3377" y="135"/>
                    </a:lnTo>
                    <a:lnTo>
                      <a:pt x="3377" y="135"/>
                    </a:lnTo>
                    <a:lnTo>
                      <a:pt x="3377" y="135"/>
                    </a:lnTo>
                    <a:lnTo>
                      <a:pt x="3377" y="135"/>
                    </a:lnTo>
                    <a:lnTo>
                      <a:pt x="3385" y="135"/>
                    </a:lnTo>
                    <a:lnTo>
                      <a:pt x="3385" y="135"/>
                    </a:lnTo>
                    <a:lnTo>
                      <a:pt x="3385" y="140"/>
                    </a:lnTo>
                    <a:lnTo>
                      <a:pt x="3385" y="140"/>
                    </a:lnTo>
                    <a:lnTo>
                      <a:pt x="3392" y="140"/>
                    </a:lnTo>
                    <a:lnTo>
                      <a:pt x="3392" y="140"/>
                    </a:lnTo>
                    <a:lnTo>
                      <a:pt x="3392" y="140"/>
                    </a:lnTo>
                    <a:lnTo>
                      <a:pt x="3392" y="140"/>
                    </a:lnTo>
                    <a:lnTo>
                      <a:pt x="3400" y="140"/>
                    </a:lnTo>
                    <a:lnTo>
                      <a:pt x="3400" y="145"/>
                    </a:lnTo>
                    <a:lnTo>
                      <a:pt x="3400" y="145"/>
                    </a:lnTo>
                    <a:lnTo>
                      <a:pt x="3400" y="145"/>
                    </a:lnTo>
                    <a:lnTo>
                      <a:pt x="3407" y="145"/>
                    </a:lnTo>
                    <a:lnTo>
                      <a:pt x="3407" y="145"/>
                    </a:lnTo>
                    <a:lnTo>
                      <a:pt x="3407" y="145"/>
                    </a:lnTo>
                    <a:lnTo>
                      <a:pt x="3407" y="150"/>
                    </a:lnTo>
                    <a:lnTo>
                      <a:pt x="3407" y="150"/>
                    </a:lnTo>
                    <a:lnTo>
                      <a:pt x="3415" y="150"/>
                    </a:lnTo>
                    <a:lnTo>
                      <a:pt x="3415" y="150"/>
                    </a:lnTo>
                    <a:lnTo>
                      <a:pt x="3415" y="150"/>
                    </a:lnTo>
                    <a:lnTo>
                      <a:pt x="3422" y="155"/>
                    </a:lnTo>
                    <a:lnTo>
                      <a:pt x="3422" y="155"/>
                    </a:lnTo>
                    <a:lnTo>
                      <a:pt x="3422" y="155"/>
                    </a:lnTo>
                    <a:lnTo>
                      <a:pt x="3422" y="155"/>
                    </a:lnTo>
                    <a:lnTo>
                      <a:pt x="3430" y="155"/>
                    </a:lnTo>
                    <a:lnTo>
                      <a:pt x="3430" y="155"/>
                    </a:lnTo>
                    <a:lnTo>
                      <a:pt x="3430" y="159"/>
                    </a:lnTo>
                    <a:lnTo>
                      <a:pt x="3430" y="159"/>
                    </a:lnTo>
                    <a:lnTo>
                      <a:pt x="3437" y="159"/>
                    </a:lnTo>
                    <a:lnTo>
                      <a:pt x="3437" y="159"/>
                    </a:lnTo>
                    <a:lnTo>
                      <a:pt x="3437" y="164"/>
                    </a:lnTo>
                    <a:lnTo>
                      <a:pt x="3437" y="164"/>
                    </a:lnTo>
                    <a:lnTo>
                      <a:pt x="3437" y="164"/>
                    </a:lnTo>
                    <a:lnTo>
                      <a:pt x="3445" y="169"/>
                    </a:lnTo>
                    <a:lnTo>
                      <a:pt x="3445" y="169"/>
                    </a:lnTo>
                    <a:lnTo>
                      <a:pt x="3445" y="169"/>
                    </a:lnTo>
                    <a:lnTo>
                      <a:pt x="3445" y="174"/>
                    </a:lnTo>
                    <a:lnTo>
                      <a:pt x="3452" y="174"/>
                    </a:lnTo>
                    <a:lnTo>
                      <a:pt x="3452" y="174"/>
                    </a:lnTo>
                    <a:lnTo>
                      <a:pt x="3452" y="179"/>
                    </a:lnTo>
                    <a:lnTo>
                      <a:pt x="3460" y="179"/>
                    </a:lnTo>
                    <a:lnTo>
                      <a:pt x="3460" y="184"/>
                    </a:lnTo>
                    <a:lnTo>
                      <a:pt x="3460" y="184"/>
                    </a:lnTo>
                    <a:lnTo>
                      <a:pt x="3460" y="184"/>
                    </a:lnTo>
                    <a:lnTo>
                      <a:pt x="3468" y="189"/>
                    </a:lnTo>
                    <a:lnTo>
                      <a:pt x="3468" y="189"/>
                    </a:lnTo>
                    <a:lnTo>
                      <a:pt x="3468" y="189"/>
                    </a:lnTo>
                    <a:lnTo>
                      <a:pt x="3468" y="193"/>
                    </a:lnTo>
                    <a:lnTo>
                      <a:pt x="3475" y="193"/>
                    </a:lnTo>
                    <a:lnTo>
                      <a:pt x="3475" y="193"/>
                    </a:lnTo>
                    <a:lnTo>
                      <a:pt x="3475" y="198"/>
                    </a:lnTo>
                    <a:lnTo>
                      <a:pt x="3475" y="198"/>
                    </a:lnTo>
                    <a:lnTo>
                      <a:pt x="3483" y="198"/>
                    </a:lnTo>
                    <a:lnTo>
                      <a:pt x="3483" y="203"/>
                    </a:lnTo>
                    <a:lnTo>
                      <a:pt x="3483" y="203"/>
                    </a:lnTo>
                    <a:lnTo>
                      <a:pt x="3483" y="203"/>
                    </a:lnTo>
                    <a:lnTo>
                      <a:pt x="3490" y="208"/>
                    </a:lnTo>
                    <a:lnTo>
                      <a:pt x="3490" y="208"/>
                    </a:lnTo>
                    <a:lnTo>
                      <a:pt x="3490" y="208"/>
                    </a:lnTo>
                    <a:lnTo>
                      <a:pt x="3490" y="213"/>
                    </a:lnTo>
                    <a:lnTo>
                      <a:pt x="3498" y="213"/>
                    </a:lnTo>
                    <a:lnTo>
                      <a:pt x="3498" y="213"/>
                    </a:lnTo>
                    <a:lnTo>
                      <a:pt x="3498" y="218"/>
                    </a:lnTo>
                    <a:lnTo>
                      <a:pt x="3498" y="218"/>
                    </a:lnTo>
                    <a:lnTo>
                      <a:pt x="3505" y="218"/>
                    </a:lnTo>
                    <a:lnTo>
                      <a:pt x="3505" y="222"/>
                    </a:lnTo>
                    <a:lnTo>
                      <a:pt x="3505" y="222"/>
                    </a:lnTo>
                    <a:lnTo>
                      <a:pt x="3505" y="222"/>
                    </a:lnTo>
                    <a:lnTo>
                      <a:pt x="3513" y="227"/>
                    </a:lnTo>
                    <a:lnTo>
                      <a:pt x="3513" y="227"/>
                    </a:lnTo>
                    <a:lnTo>
                      <a:pt x="3513" y="227"/>
                    </a:lnTo>
                    <a:lnTo>
                      <a:pt x="3513" y="232"/>
                    </a:lnTo>
                    <a:lnTo>
                      <a:pt x="3520" y="232"/>
                    </a:lnTo>
                    <a:lnTo>
                      <a:pt x="3520" y="232"/>
                    </a:lnTo>
                    <a:lnTo>
                      <a:pt x="3520" y="237"/>
                    </a:lnTo>
                    <a:lnTo>
                      <a:pt x="3520" y="237"/>
                    </a:lnTo>
                    <a:lnTo>
                      <a:pt x="3528" y="237"/>
                    </a:lnTo>
                    <a:lnTo>
                      <a:pt x="3528" y="242"/>
                    </a:lnTo>
                    <a:lnTo>
                      <a:pt x="3528" y="242"/>
                    </a:lnTo>
                    <a:lnTo>
                      <a:pt x="3528" y="242"/>
                    </a:lnTo>
                    <a:lnTo>
                      <a:pt x="3535" y="247"/>
                    </a:lnTo>
                    <a:lnTo>
                      <a:pt x="3535" y="247"/>
                    </a:lnTo>
                    <a:lnTo>
                      <a:pt x="3535" y="247"/>
                    </a:lnTo>
                    <a:lnTo>
                      <a:pt x="3535" y="251"/>
                    </a:lnTo>
                    <a:lnTo>
                      <a:pt x="3543" y="251"/>
                    </a:lnTo>
                    <a:lnTo>
                      <a:pt x="3543" y="251"/>
                    </a:lnTo>
                    <a:lnTo>
                      <a:pt x="3543" y="256"/>
                    </a:lnTo>
                    <a:lnTo>
                      <a:pt x="3543" y="256"/>
                    </a:lnTo>
                    <a:lnTo>
                      <a:pt x="3550" y="256"/>
                    </a:lnTo>
                    <a:lnTo>
                      <a:pt x="3550" y="261"/>
                    </a:lnTo>
                    <a:lnTo>
                      <a:pt x="3550" y="261"/>
                    </a:lnTo>
                    <a:lnTo>
                      <a:pt x="3550" y="266"/>
                    </a:lnTo>
                    <a:lnTo>
                      <a:pt x="3558" y="266"/>
                    </a:lnTo>
                    <a:lnTo>
                      <a:pt x="3558" y="266"/>
                    </a:lnTo>
                    <a:lnTo>
                      <a:pt x="3558" y="271"/>
                    </a:lnTo>
                    <a:lnTo>
                      <a:pt x="3558" y="271"/>
                    </a:lnTo>
                    <a:lnTo>
                      <a:pt x="3565" y="271"/>
                    </a:lnTo>
                    <a:lnTo>
                      <a:pt x="3565" y="276"/>
                    </a:lnTo>
                    <a:lnTo>
                      <a:pt x="3565" y="276"/>
                    </a:lnTo>
                    <a:lnTo>
                      <a:pt x="3565" y="276"/>
                    </a:lnTo>
                    <a:lnTo>
                      <a:pt x="3573" y="280"/>
                    </a:lnTo>
                    <a:lnTo>
                      <a:pt x="3573" y="280"/>
                    </a:lnTo>
                    <a:lnTo>
                      <a:pt x="3573" y="280"/>
                    </a:lnTo>
                    <a:lnTo>
                      <a:pt x="3573" y="285"/>
                    </a:lnTo>
                    <a:lnTo>
                      <a:pt x="3580" y="285"/>
                    </a:lnTo>
                    <a:lnTo>
                      <a:pt x="3580" y="290"/>
                    </a:lnTo>
                    <a:lnTo>
                      <a:pt x="3580" y="290"/>
                    </a:lnTo>
                    <a:lnTo>
                      <a:pt x="3580" y="290"/>
                    </a:lnTo>
                    <a:lnTo>
                      <a:pt x="3580" y="295"/>
                    </a:lnTo>
                    <a:lnTo>
                      <a:pt x="3588" y="295"/>
                    </a:lnTo>
                    <a:lnTo>
                      <a:pt x="3588" y="295"/>
                    </a:lnTo>
                    <a:lnTo>
                      <a:pt x="3588" y="300"/>
                    </a:lnTo>
                    <a:lnTo>
                      <a:pt x="3588" y="300"/>
                    </a:lnTo>
                    <a:lnTo>
                      <a:pt x="3595" y="300"/>
                    </a:lnTo>
                    <a:lnTo>
                      <a:pt x="3595" y="305"/>
                    </a:lnTo>
                    <a:lnTo>
                      <a:pt x="3595" y="305"/>
                    </a:lnTo>
                    <a:lnTo>
                      <a:pt x="3595" y="310"/>
                    </a:lnTo>
                    <a:lnTo>
                      <a:pt x="3603" y="310"/>
                    </a:lnTo>
                    <a:lnTo>
                      <a:pt x="3603" y="310"/>
                    </a:lnTo>
                    <a:lnTo>
                      <a:pt x="3603" y="314"/>
                    </a:lnTo>
                    <a:lnTo>
                      <a:pt x="3603" y="314"/>
                    </a:lnTo>
                    <a:lnTo>
                      <a:pt x="3610" y="314"/>
                    </a:lnTo>
                    <a:lnTo>
                      <a:pt x="3610" y="319"/>
                    </a:lnTo>
                    <a:lnTo>
                      <a:pt x="3610" y="319"/>
                    </a:lnTo>
                    <a:lnTo>
                      <a:pt x="3610" y="319"/>
                    </a:lnTo>
                    <a:lnTo>
                      <a:pt x="3618" y="324"/>
                    </a:lnTo>
                    <a:lnTo>
                      <a:pt x="3618" y="324"/>
                    </a:lnTo>
                    <a:lnTo>
                      <a:pt x="3618" y="329"/>
                    </a:lnTo>
                    <a:lnTo>
                      <a:pt x="3618" y="329"/>
                    </a:lnTo>
                    <a:lnTo>
                      <a:pt x="3625" y="329"/>
                    </a:lnTo>
                    <a:lnTo>
                      <a:pt x="3625" y="334"/>
                    </a:lnTo>
                    <a:lnTo>
                      <a:pt x="3625" y="334"/>
                    </a:lnTo>
                    <a:lnTo>
                      <a:pt x="3625" y="334"/>
                    </a:lnTo>
                    <a:lnTo>
                      <a:pt x="3633" y="339"/>
                    </a:lnTo>
                    <a:lnTo>
                      <a:pt x="3633" y="339"/>
                    </a:lnTo>
                    <a:lnTo>
                      <a:pt x="3633" y="343"/>
                    </a:lnTo>
                    <a:lnTo>
                      <a:pt x="3633" y="343"/>
                    </a:lnTo>
                    <a:lnTo>
                      <a:pt x="3640" y="343"/>
                    </a:lnTo>
                    <a:lnTo>
                      <a:pt x="3640" y="348"/>
                    </a:lnTo>
                    <a:lnTo>
                      <a:pt x="3640" y="348"/>
                    </a:lnTo>
                    <a:lnTo>
                      <a:pt x="3640" y="348"/>
                    </a:lnTo>
                    <a:lnTo>
                      <a:pt x="3648" y="353"/>
                    </a:lnTo>
                    <a:lnTo>
                      <a:pt x="3648" y="353"/>
                    </a:lnTo>
                    <a:lnTo>
                      <a:pt x="3648" y="358"/>
                    </a:lnTo>
                    <a:lnTo>
                      <a:pt x="3648" y="358"/>
                    </a:lnTo>
                    <a:lnTo>
                      <a:pt x="3655" y="358"/>
                    </a:lnTo>
                    <a:lnTo>
                      <a:pt x="3655" y="363"/>
                    </a:lnTo>
                    <a:lnTo>
                      <a:pt x="3655" y="363"/>
                    </a:lnTo>
                    <a:lnTo>
                      <a:pt x="3663" y="368"/>
                    </a:lnTo>
                    <a:lnTo>
                      <a:pt x="3663" y="368"/>
                    </a:lnTo>
                    <a:lnTo>
                      <a:pt x="3663" y="368"/>
                    </a:lnTo>
                    <a:lnTo>
                      <a:pt x="3663" y="372"/>
                    </a:lnTo>
                    <a:lnTo>
                      <a:pt x="3663" y="372"/>
                    </a:lnTo>
                    <a:lnTo>
                      <a:pt x="3670" y="377"/>
                    </a:lnTo>
                    <a:lnTo>
                      <a:pt x="3670" y="377"/>
                    </a:lnTo>
                    <a:lnTo>
                      <a:pt x="3670" y="377"/>
                    </a:lnTo>
                    <a:lnTo>
                      <a:pt x="3670" y="377"/>
                    </a:lnTo>
                    <a:lnTo>
                      <a:pt x="3678" y="377"/>
                    </a:lnTo>
                    <a:lnTo>
                      <a:pt x="3678" y="377"/>
                    </a:lnTo>
                    <a:lnTo>
                      <a:pt x="3678" y="377"/>
                    </a:lnTo>
                    <a:lnTo>
                      <a:pt x="3678" y="377"/>
                    </a:lnTo>
                    <a:lnTo>
                      <a:pt x="3685" y="372"/>
                    </a:lnTo>
                    <a:lnTo>
                      <a:pt x="3685" y="372"/>
                    </a:lnTo>
                    <a:lnTo>
                      <a:pt x="3685" y="372"/>
                    </a:lnTo>
                    <a:lnTo>
                      <a:pt x="3685" y="368"/>
                    </a:lnTo>
                    <a:lnTo>
                      <a:pt x="3693" y="368"/>
                    </a:lnTo>
                    <a:lnTo>
                      <a:pt x="3693" y="363"/>
                    </a:lnTo>
                    <a:lnTo>
                      <a:pt x="3693" y="363"/>
                    </a:lnTo>
                    <a:lnTo>
                      <a:pt x="3693" y="363"/>
                    </a:lnTo>
                    <a:lnTo>
                      <a:pt x="3700" y="358"/>
                    </a:lnTo>
                    <a:lnTo>
                      <a:pt x="3700" y="358"/>
                    </a:lnTo>
                    <a:lnTo>
                      <a:pt x="3700" y="358"/>
                    </a:lnTo>
                    <a:lnTo>
                      <a:pt x="3708" y="353"/>
                    </a:lnTo>
                    <a:lnTo>
                      <a:pt x="3708" y="353"/>
                    </a:lnTo>
                    <a:lnTo>
                      <a:pt x="3708" y="348"/>
                    </a:lnTo>
                    <a:lnTo>
                      <a:pt x="3708" y="348"/>
                    </a:lnTo>
                    <a:lnTo>
                      <a:pt x="3708" y="348"/>
                    </a:lnTo>
                    <a:lnTo>
                      <a:pt x="3715" y="343"/>
                    </a:lnTo>
                    <a:lnTo>
                      <a:pt x="3715" y="343"/>
                    </a:lnTo>
                    <a:lnTo>
                      <a:pt x="3715" y="343"/>
                    </a:lnTo>
                    <a:lnTo>
                      <a:pt x="3715" y="339"/>
                    </a:lnTo>
                    <a:lnTo>
                      <a:pt x="3723" y="339"/>
                    </a:lnTo>
                    <a:lnTo>
                      <a:pt x="3723" y="339"/>
                    </a:lnTo>
                    <a:lnTo>
                      <a:pt x="3723" y="334"/>
                    </a:lnTo>
                    <a:lnTo>
                      <a:pt x="3723" y="334"/>
                    </a:lnTo>
                    <a:lnTo>
                      <a:pt x="3730" y="329"/>
                    </a:lnTo>
                    <a:lnTo>
                      <a:pt x="3730" y="329"/>
                    </a:lnTo>
                    <a:lnTo>
                      <a:pt x="3730" y="329"/>
                    </a:lnTo>
                    <a:lnTo>
                      <a:pt x="3730" y="324"/>
                    </a:lnTo>
                    <a:lnTo>
                      <a:pt x="3738" y="324"/>
                    </a:lnTo>
                    <a:lnTo>
                      <a:pt x="3738" y="324"/>
                    </a:lnTo>
                    <a:lnTo>
                      <a:pt x="3738" y="319"/>
                    </a:lnTo>
                    <a:lnTo>
                      <a:pt x="3738" y="319"/>
                    </a:lnTo>
                    <a:lnTo>
                      <a:pt x="3745" y="319"/>
                    </a:lnTo>
                    <a:lnTo>
                      <a:pt x="3745" y="314"/>
                    </a:lnTo>
                    <a:lnTo>
                      <a:pt x="3745" y="314"/>
                    </a:lnTo>
                    <a:lnTo>
                      <a:pt x="3745" y="310"/>
                    </a:lnTo>
                    <a:lnTo>
                      <a:pt x="3753" y="310"/>
                    </a:lnTo>
                    <a:lnTo>
                      <a:pt x="3753" y="310"/>
                    </a:lnTo>
                    <a:lnTo>
                      <a:pt x="3753" y="305"/>
                    </a:lnTo>
                    <a:lnTo>
                      <a:pt x="3753" y="305"/>
                    </a:lnTo>
                    <a:lnTo>
                      <a:pt x="3760" y="305"/>
                    </a:lnTo>
                    <a:lnTo>
                      <a:pt x="3760" y="300"/>
                    </a:lnTo>
                    <a:lnTo>
                      <a:pt x="3760" y="300"/>
                    </a:lnTo>
                    <a:lnTo>
                      <a:pt x="3760" y="300"/>
                    </a:lnTo>
                    <a:lnTo>
                      <a:pt x="3768" y="295"/>
                    </a:lnTo>
                    <a:lnTo>
                      <a:pt x="3768" y="295"/>
                    </a:lnTo>
                    <a:lnTo>
                      <a:pt x="3768" y="295"/>
                    </a:lnTo>
                    <a:lnTo>
                      <a:pt x="3768" y="290"/>
                    </a:lnTo>
                    <a:lnTo>
                      <a:pt x="3775" y="290"/>
                    </a:lnTo>
                    <a:lnTo>
                      <a:pt x="3775" y="285"/>
                    </a:lnTo>
                    <a:lnTo>
                      <a:pt x="3775" y="285"/>
                    </a:lnTo>
                    <a:lnTo>
                      <a:pt x="3775" y="285"/>
                    </a:lnTo>
                    <a:lnTo>
                      <a:pt x="3783" y="280"/>
                    </a:lnTo>
                    <a:lnTo>
                      <a:pt x="3783" y="280"/>
                    </a:lnTo>
                    <a:lnTo>
                      <a:pt x="3783" y="280"/>
                    </a:lnTo>
                    <a:lnTo>
                      <a:pt x="3783" y="276"/>
                    </a:lnTo>
                    <a:lnTo>
                      <a:pt x="3790" y="276"/>
                    </a:lnTo>
                    <a:lnTo>
                      <a:pt x="3790" y="276"/>
                    </a:lnTo>
                    <a:lnTo>
                      <a:pt x="3790" y="271"/>
                    </a:lnTo>
                    <a:lnTo>
                      <a:pt x="3790" y="271"/>
                    </a:lnTo>
                    <a:lnTo>
                      <a:pt x="3798" y="271"/>
                    </a:lnTo>
                    <a:lnTo>
                      <a:pt x="3798" y="266"/>
                    </a:lnTo>
                    <a:lnTo>
                      <a:pt x="3798" y="266"/>
                    </a:lnTo>
                    <a:lnTo>
                      <a:pt x="3798" y="266"/>
                    </a:lnTo>
                    <a:lnTo>
                      <a:pt x="3805" y="261"/>
                    </a:lnTo>
                    <a:lnTo>
                      <a:pt x="3805" y="261"/>
                    </a:lnTo>
                    <a:lnTo>
                      <a:pt x="3805" y="261"/>
                    </a:lnTo>
                    <a:lnTo>
                      <a:pt x="3805" y="256"/>
                    </a:lnTo>
                    <a:lnTo>
                      <a:pt x="3813" y="256"/>
                    </a:lnTo>
                    <a:lnTo>
                      <a:pt x="3813" y="256"/>
                    </a:lnTo>
                    <a:lnTo>
                      <a:pt x="3813" y="251"/>
                    </a:lnTo>
                    <a:lnTo>
                      <a:pt x="3813" y="251"/>
                    </a:lnTo>
                    <a:lnTo>
                      <a:pt x="3820" y="251"/>
                    </a:lnTo>
                    <a:lnTo>
                      <a:pt x="3820" y="247"/>
                    </a:lnTo>
                    <a:lnTo>
                      <a:pt x="3820" y="247"/>
                    </a:lnTo>
                    <a:lnTo>
                      <a:pt x="3820" y="247"/>
                    </a:lnTo>
                    <a:lnTo>
                      <a:pt x="3828" y="242"/>
                    </a:lnTo>
                    <a:lnTo>
                      <a:pt x="3828" y="242"/>
                    </a:lnTo>
                    <a:lnTo>
                      <a:pt x="3828" y="242"/>
                    </a:lnTo>
                    <a:lnTo>
                      <a:pt x="3828" y="237"/>
                    </a:lnTo>
                    <a:lnTo>
                      <a:pt x="3835" y="237"/>
                    </a:lnTo>
                    <a:lnTo>
                      <a:pt x="3835" y="237"/>
                    </a:lnTo>
                    <a:lnTo>
                      <a:pt x="3835" y="232"/>
                    </a:lnTo>
                    <a:lnTo>
                      <a:pt x="3835" y="232"/>
                    </a:lnTo>
                    <a:lnTo>
                      <a:pt x="3843" y="232"/>
                    </a:lnTo>
                    <a:lnTo>
                      <a:pt x="3843" y="227"/>
                    </a:lnTo>
                    <a:lnTo>
                      <a:pt x="3843" y="227"/>
                    </a:lnTo>
                    <a:lnTo>
                      <a:pt x="3843" y="227"/>
                    </a:lnTo>
                    <a:lnTo>
                      <a:pt x="3850" y="222"/>
                    </a:lnTo>
                    <a:lnTo>
                      <a:pt x="3850" y="222"/>
                    </a:lnTo>
                    <a:lnTo>
                      <a:pt x="3850" y="222"/>
                    </a:lnTo>
                    <a:lnTo>
                      <a:pt x="3850" y="218"/>
                    </a:lnTo>
                    <a:lnTo>
                      <a:pt x="3858" y="218"/>
                    </a:lnTo>
                    <a:lnTo>
                      <a:pt x="3858" y="218"/>
                    </a:lnTo>
                    <a:lnTo>
                      <a:pt x="3858" y="213"/>
                    </a:lnTo>
                    <a:lnTo>
                      <a:pt x="3858" y="213"/>
                    </a:lnTo>
                    <a:lnTo>
                      <a:pt x="3865" y="213"/>
                    </a:lnTo>
                    <a:lnTo>
                      <a:pt x="3865" y="208"/>
                    </a:lnTo>
                    <a:lnTo>
                      <a:pt x="3865" y="208"/>
                    </a:lnTo>
                    <a:lnTo>
                      <a:pt x="3865" y="203"/>
                    </a:lnTo>
                    <a:lnTo>
                      <a:pt x="3873" y="203"/>
                    </a:lnTo>
                    <a:lnTo>
                      <a:pt x="3873" y="203"/>
                    </a:lnTo>
                    <a:lnTo>
                      <a:pt x="3873" y="198"/>
                    </a:lnTo>
                    <a:lnTo>
                      <a:pt x="3873" y="198"/>
                    </a:lnTo>
                    <a:lnTo>
                      <a:pt x="3880" y="198"/>
                    </a:lnTo>
                    <a:lnTo>
                      <a:pt x="3880" y="193"/>
                    </a:lnTo>
                    <a:lnTo>
                      <a:pt x="3880" y="193"/>
                    </a:lnTo>
                    <a:lnTo>
                      <a:pt x="3880" y="193"/>
                    </a:lnTo>
                    <a:lnTo>
                      <a:pt x="3888" y="189"/>
                    </a:lnTo>
                    <a:lnTo>
                      <a:pt x="3888" y="189"/>
                    </a:lnTo>
                    <a:lnTo>
                      <a:pt x="3888" y="189"/>
                    </a:lnTo>
                    <a:lnTo>
                      <a:pt x="3888" y="184"/>
                    </a:lnTo>
                    <a:lnTo>
                      <a:pt x="3895" y="184"/>
                    </a:lnTo>
                    <a:lnTo>
                      <a:pt x="3895" y="184"/>
                    </a:lnTo>
                    <a:lnTo>
                      <a:pt x="3895" y="184"/>
                    </a:lnTo>
                    <a:lnTo>
                      <a:pt x="3895" y="179"/>
                    </a:lnTo>
                    <a:lnTo>
                      <a:pt x="3903" y="179"/>
                    </a:lnTo>
                    <a:lnTo>
                      <a:pt x="3903" y="179"/>
                    </a:lnTo>
                    <a:lnTo>
                      <a:pt x="3903" y="174"/>
                    </a:lnTo>
                    <a:lnTo>
                      <a:pt x="3903" y="174"/>
                    </a:lnTo>
                    <a:lnTo>
                      <a:pt x="3910" y="174"/>
                    </a:lnTo>
                    <a:lnTo>
                      <a:pt x="3910" y="174"/>
                    </a:lnTo>
                    <a:lnTo>
                      <a:pt x="3910" y="169"/>
                    </a:lnTo>
                    <a:lnTo>
                      <a:pt x="3910" y="169"/>
                    </a:lnTo>
                    <a:lnTo>
                      <a:pt x="3918" y="164"/>
                    </a:lnTo>
                    <a:lnTo>
                      <a:pt x="3918" y="164"/>
                    </a:lnTo>
                    <a:lnTo>
                      <a:pt x="3918" y="164"/>
                    </a:lnTo>
                    <a:lnTo>
                      <a:pt x="3918" y="164"/>
                    </a:lnTo>
                    <a:lnTo>
                      <a:pt x="3925" y="164"/>
                    </a:lnTo>
                    <a:lnTo>
                      <a:pt x="3925" y="159"/>
                    </a:lnTo>
                    <a:lnTo>
                      <a:pt x="3925" y="159"/>
                    </a:lnTo>
                    <a:lnTo>
                      <a:pt x="3925" y="159"/>
                    </a:lnTo>
                    <a:lnTo>
                      <a:pt x="3933" y="159"/>
                    </a:lnTo>
                    <a:lnTo>
                      <a:pt x="3933" y="159"/>
                    </a:lnTo>
                    <a:lnTo>
                      <a:pt x="3933" y="155"/>
                    </a:lnTo>
                    <a:lnTo>
                      <a:pt x="3933" y="155"/>
                    </a:lnTo>
                    <a:lnTo>
                      <a:pt x="3940" y="155"/>
                    </a:lnTo>
                    <a:lnTo>
                      <a:pt x="3940" y="155"/>
                    </a:lnTo>
                    <a:lnTo>
                      <a:pt x="3940" y="155"/>
                    </a:lnTo>
                    <a:lnTo>
                      <a:pt x="3940" y="155"/>
                    </a:lnTo>
                    <a:lnTo>
                      <a:pt x="3948" y="155"/>
                    </a:lnTo>
                    <a:lnTo>
                      <a:pt x="3948" y="150"/>
                    </a:lnTo>
                    <a:lnTo>
                      <a:pt x="3948" y="150"/>
                    </a:lnTo>
                    <a:lnTo>
                      <a:pt x="3948" y="150"/>
                    </a:lnTo>
                    <a:lnTo>
                      <a:pt x="3955" y="150"/>
                    </a:lnTo>
                    <a:lnTo>
                      <a:pt x="3955" y="150"/>
                    </a:lnTo>
                    <a:lnTo>
                      <a:pt x="3955" y="150"/>
                    </a:lnTo>
                    <a:lnTo>
                      <a:pt x="3955" y="145"/>
                    </a:lnTo>
                    <a:lnTo>
                      <a:pt x="3955" y="145"/>
                    </a:lnTo>
                    <a:lnTo>
                      <a:pt x="3963" y="145"/>
                    </a:lnTo>
                    <a:lnTo>
                      <a:pt x="3963" y="145"/>
                    </a:lnTo>
                    <a:lnTo>
                      <a:pt x="3963" y="145"/>
                    </a:lnTo>
                    <a:lnTo>
                      <a:pt x="3963" y="145"/>
                    </a:lnTo>
                    <a:lnTo>
                      <a:pt x="3970" y="140"/>
                    </a:lnTo>
                    <a:lnTo>
                      <a:pt x="3970" y="140"/>
                    </a:lnTo>
                    <a:lnTo>
                      <a:pt x="3970" y="140"/>
                    </a:lnTo>
                    <a:lnTo>
                      <a:pt x="3970" y="140"/>
                    </a:lnTo>
                    <a:lnTo>
                      <a:pt x="3978" y="140"/>
                    </a:lnTo>
                    <a:lnTo>
                      <a:pt x="3978" y="140"/>
                    </a:lnTo>
                    <a:lnTo>
                      <a:pt x="3978" y="135"/>
                    </a:lnTo>
                    <a:lnTo>
                      <a:pt x="3978" y="135"/>
                    </a:lnTo>
                    <a:lnTo>
                      <a:pt x="3985" y="135"/>
                    </a:lnTo>
                    <a:lnTo>
                      <a:pt x="3985" y="135"/>
                    </a:lnTo>
                    <a:lnTo>
                      <a:pt x="3985" y="135"/>
                    </a:lnTo>
                    <a:lnTo>
                      <a:pt x="3985" y="135"/>
                    </a:lnTo>
                    <a:lnTo>
                      <a:pt x="3993" y="130"/>
                    </a:lnTo>
                    <a:lnTo>
                      <a:pt x="3993" y="130"/>
                    </a:lnTo>
                    <a:lnTo>
                      <a:pt x="3993" y="130"/>
                    </a:lnTo>
                    <a:lnTo>
                      <a:pt x="4000" y="130"/>
                    </a:lnTo>
                    <a:lnTo>
                      <a:pt x="4000" y="130"/>
                    </a:lnTo>
                    <a:lnTo>
                      <a:pt x="4000" y="126"/>
                    </a:lnTo>
                    <a:lnTo>
                      <a:pt x="4000" y="126"/>
                    </a:lnTo>
                    <a:lnTo>
                      <a:pt x="4008" y="126"/>
                    </a:lnTo>
                    <a:lnTo>
                      <a:pt x="4008" y="126"/>
                    </a:lnTo>
                    <a:lnTo>
                      <a:pt x="4008" y="126"/>
                    </a:lnTo>
                    <a:lnTo>
                      <a:pt x="4008" y="126"/>
                    </a:lnTo>
                    <a:lnTo>
                      <a:pt x="4015" y="126"/>
                    </a:lnTo>
                    <a:lnTo>
                      <a:pt x="4015" y="121"/>
                    </a:lnTo>
                    <a:lnTo>
                      <a:pt x="4015" y="121"/>
                    </a:lnTo>
                    <a:lnTo>
                      <a:pt x="4015" y="121"/>
                    </a:lnTo>
                    <a:lnTo>
                      <a:pt x="4023" y="121"/>
                    </a:lnTo>
                    <a:lnTo>
                      <a:pt x="4023" y="121"/>
                    </a:lnTo>
                    <a:lnTo>
                      <a:pt x="4023" y="121"/>
                    </a:lnTo>
                    <a:lnTo>
                      <a:pt x="4023" y="121"/>
                    </a:lnTo>
                    <a:lnTo>
                      <a:pt x="4030" y="116"/>
                    </a:lnTo>
                    <a:lnTo>
                      <a:pt x="4030" y="116"/>
                    </a:lnTo>
                    <a:lnTo>
                      <a:pt x="4030" y="116"/>
                    </a:lnTo>
                    <a:lnTo>
                      <a:pt x="4030" y="116"/>
                    </a:lnTo>
                    <a:lnTo>
                      <a:pt x="4038" y="116"/>
                    </a:lnTo>
                    <a:lnTo>
                      <a:pt x="4038" y="116"/>
                    </a:lnTo>
                    <a:lnTo>
                      <a:pt x="4038" y="116"/>
                    </a:lnTo>
                    <a:lnTo>
                      <a:pt x="4038" y="111"/>
                    </a:lnTo>
                    <a:lnTo>
                      <a:pt x="4045" y="111"/>
                    </a:lnTo>
                    <a:lnTo>
                      <a:pt x="4045" y="111"/>
                    </a:lnTo>
                    <a:lnTo>
                      <a:pt x="4045" y="111"/>
                    </a:lnTo>
                    <a:lnTo>
                      <a:pt x="4045" y="111"/>
                    </a:lnTo>
                    <a:lnTo>
                      <a:pt x="4053" y="111"/>
                    </a:lnTo>
                    <a:lnTo>
                      <a:pt x="4053" y="111"/>
                    </a:lnTo>
                    <a:lnTo>
                      <a:pt x="4053" y="106"/>
                    </a:lnTo>
                    <a:lnTo>
                      <a:pt x="4053" y="106"/>
                    </a:lnTo>
                    <a:lnTo>
                      <a:pt x="4060" y="106"/>
                    </a:lnTo>
                    <a:lnTo>
                      <a:pt x="4060" y="106"/>
                    </a:lnTo>
                    <a:lnTo>
                      <a:pt x="4060" y="106"/>
                    </a:lnTo>
                    <a:lnTo>
                      <a:pt x="4060" y="106"/>
                    </a:lnTo>
                    <a:lnTo>
                      <a:pt x="4068" y="106"/>
                    </a:lnTo>
                    <a:lnTo>
                      <a:pt x="4068" y="101"/>
                    </a:lnTo>
                    <a:lnTo>
                      <a:pt x="4068" y="101"/>
                    </a:lnTo>
                    <a:lnTo>
                      <a:pt x="4068" y="101"/>
                    </a:lnTo>
                    <a:lnTo>
                      <a:pt x="4075" y="101"/>
                    </a:lnTo>
                    <a:lnTo>
                      <a:pt x="4075" y="101"/>
                    </a:lnTo>
                    <a:lnTo>
                      <a:pt x="4075" y="101"/>
                    </a:lnTo>
                    <a:lnTo>
                      <a:pt x="4075" y="101"/>
                    </a:lnTo>
                    <a:lnTo>
                      <a:pt x="4083" y="101"/>
                    </a:lnTo>
                    <a:lnTo>
                      <a:pt x="4083" y="97"/>
                    </a:lnTo>
                    <a:lnTo>
                      <a:pt x="4083" y="97"/>
                    </a:lnTo>
                    <a:lnTo>
                      <a:pt x="4083" y="97"/>
                    </a:lnTo>
                    <a:lnTo>
                      <a:pt x="4090" y="97"/>
                    </a:lnTo>
                    <a:lnTo>
                      <a:pt x="4090" y="97"/>
                    </a:lnTo>
                    <a:lnTo>
                      <a:pt x="4090" y="97"/>
                    </a:lnTo>
                    <a:lnTo>
                      <a:pt x="4090" y="97"/>
                    </a:lnTo>
                    <a:lnTo>
                      <a:pt x="4098" y="92"/>
                    </a:lnTo>
                    <a:lnTo>
                      <a:pt x="4098" y="92"/>
                    </a:lnTo>
                    <a:lnTo>
                      <a:pt x="4098" y="92"/>
                    </a:lnTo>
                    <a:lnTo>
                      <a:pt x="4098" y="92"/>
                    </a:lnTo>
                    <a:lnTo>
                      <a:pt x="4105" y="92"/>
                    </a:lnTo>
                    <a:lnTo>
                      <a:pt x="4105" y="92"/>
                    </a:lnTo>
                    <a:lnTo>
                      <a:pt x="4105" y="92"/>
                    </a:lnTo>
                    <a:lnTo>
                      <a:pt x="4105" y="92"/>
                    </a:lnTo>
                    <a:lnTo>
                      <a:pt x="4113" y="87"/>
                    </a:lnTo>
                    <a:lnTo>
                      <a:pt x="4113" y="87"/>
                    </a:lnTo>
                    <a:lnTo>
                      <a:pt x="4113" y="87"/>
                    </a:lnTo>
                    <a:lnTo>
                      <a:pt x="4113" y="87"/>
                    </a:lnTo>
                    <a:lnTo>
                      <a:pt x="4120" y="87"/>
                    </a:lnTo>
                    <a:lnTo>
                      <a:pt x="4120" y="87"/>
                    </a:lnTo>
                    <a:lnTo>
                      <a:pt x="4120" y="87"/>
                    </a:lnTo>
                    <a:lnTo>
                      <a:pt x="4120" y="87"/>
                    </a:lnTo>
                    <a:lnTo>
                      <a:pt x="4128" y="87"/>
                    </a:lnTo>
                    <a:lnTo>
                      <a:pt x="4128" y="82"/>
                    </a:lnTo>
                    <a:lnTo>
                      <a:pt x="4128" y="82"/>
                    </a:lnTo>
                    <a:lnTo>
                      <a:pt x="4128" y="82"/>
                    </a:lnTo>
                    <a:lnTo>
                      <a:pt x="4135" y="82"/>
                    </a:lnTo>
                    <a:lnTo>
                      <a:pt x="4135" y="82"/>
                    </a:lnTo>
                    <a:lnTo>
                      <a:pt x="4135" y="82"/>
                    </a:lnTo>
                    <a:lnTo>
                      <a:pt x="4135" y="82"/>
                    </a:lnTo>
                    <a:lnTo>
                      <a:pt x="4135" y="82"/>
                    </a:lnTo>
                    <a:lnTo>
                      <a:pt x="4143" y="82"/>
                    </a:lnTo>
                    <a:lnTo>
                      <a:pt x="4143" y="77"/>
                    </a:lnTo>
                    <a:lnTo>
                      <a:pt x="4143" y="77"/>
                    </a:lnTo>
                    <a:lnTo>
                      <a:pt x="4150" y="77"/>
                    </a:lnTo>
                    <a:lnTo>
                      <a:pt x="4150" y="77"/>
                    </a:lnTo>
                    <a:lnTo>
                      <a:pt x="4150" y="77"/>
                    </a:lnTo>
                    <a:lnTo>
                      <a:pt x="4150" y="77"/>
                    </a:lnTo>
                    <a:lnTo>
                      <a:pt x="4158" y="77"/>
                    </a:lnTo>
                    <a:lnTo>
                      <a:pt x="4158" y="77"/>
                    </a:lnTo>
                    <a:lnTo>
                      <a:pt x="4158" y="77"/>
                    </a:lnTo>
                    <a:lnTo>
                      <a:pt x="4158" y="72"/>
                    </a:lnTo>
                    <a:lnTo>
                      <a:pt x="4158" y="72"/>
                    </a:lnTo>
                    <a:lnTo>
                      <a:pt x="4165" y="72"/>
                    </a:lnTo>
                    <a:lnTo>
                      <a:pt x="4165" y="72"/>
                    </a:lnTo>
                    <a:lnTo>
                      <a:pt x="4165" y="72"/>
                    </a:lnTo>
                    <a:lnTo>
                      <a:pt x="4165" y="72"/>
                    </a:lnTo>
                    <a:lnTo>
                      <a:pt x="4173" y="72"/>
                    </a:lnTo>
                    <a:lnTo>
                      <a:pt x="4173" y="72"/>
                    </a:lnTo>
                    <a:lnTo>
                      <a:pt x="4173" y="72"/>
                    </a:lnTo>
                    <a:lnTo>
                      <a:pt x="4173" y="67"/>
                    </a:lnTo>
                    <a:lnTo>
                      <a:pt x="4180" y="67"/>
                    </a:lnTo>
                    <a:lnTo>
                      <a:pt x="4180" y="67"/>
                    </a:lnTo>
                    <a:lnTo>
                      <a:pt x="4180" y="67"/>
                    </a:lnTo>
                    <a:lnTo>
                      <a:pt x="4188" y="67"/>
                    </a:lnTo>
                    <a:lnTo>
                      <a:pt x="4188" y="67"/>
                    </a:lnTo>
                    <a:lnTo>
                      <a:pt x="4188" y="67"/>
                    </a:lnTo>
                    <a:lnTo>
                      <a:pt x="4188" y="67"/>
                    </a:lnTo>
                    <a:lnTo>
                      <a:pt x="4195" y="63"/>
                    </a:lnTo>
                    <a:lnTo>
                      <a:pt x="4195" y="63"/>
                    </a:lnTo>
                    <a:lnTo>
                      <a:pt x="4195" y="63"/>
                    </a:lnTo>
                    <a:lnTo>
                      <a:pt x="4195" y="63"/>
                    </a:lnTo>
                    <a:lnTo>
                      <a:pt x="4203" y="63"/>
                    </a:lnTo>
                    <a:lnTo>
                      <a:pt x="4203" y="63"/>
                    </a:lnTo>
                    <a:lnTo>
                      <a:pt x="4203" y="63"/>
                    </a:lnTo>
                    <a:lnTo>
                      <a:pt x="4203" y="63"/>
                    </a:lnTo>
                    <a:lnTo>
                      <a:pt x="4210" y="63"/>
                    </a:lnTo>
                    <a:lnTo>
                      <a:pt x="4210" y="58"/>
                    </a:lnTo>
                    <a:lnTo>
                      <a:pt x="4210" y="58"/>
                    </a:lnTo>
                    <a:lnTo>
                      <a:pt x="4210" y="58"/>
                    </a:lnTo>
                    <a:lnTo>
                      <a:pt x="4218" y="58"/>
                    </a:lnTo>
                    <a:lnTo>
                      <a:pt x="4218" y="58"/>
                    </a:lnTo>
                    <a:lnTo>
                      <a:pt x="4218" y="58"/>
                    </a:lnTo>
                    <a:lnTo>
                      <a:pt x="4218" y="58"/>
                    </a:lnTo>
                    <a:lnTo>
                      <a:pt x="4225" y="58"/>
                    </a:lnTo>
                    <a:lnTo>
                      <a:pt x="4225" y="58"/>
                    </a:lnTo>
                    <a:lnTo>
                      <a:pt x="4225" y="53"/>
                    </a:lnTo>
                    <a:lnTo>
                      <a:pt x="4225" y="53"/>
                    </a:lnTo>
                    <a:lnTo>
                      <a:pt x="4233" y="53"/>
                    </a:lnTo>
                    <a:lnTo>
                      <a:pt x="4233" y="53"/>
                    </a:lnTo>
                    <a:lnTo>
                      <a:pt x="4233" y="53"/>
                    </a:lnTo>
                    <a:lnTo>
                      <a:pt x="4233" y="53"/>
                    </a:lnTo>
                    <a:lnTo>
                      <a:pt x="4233" y="53"/>
                    </a:lnTo>
                    <a:lnTo>
                      <a:pt x="4240" y="53"/>
                    </a:lnTo>
                    <a:lnTo>
                      <a:pt x="4240" y="53"/>
                    </a:lnTo>
                    <a:lnTo>
                      <a:pt x="4240" y="53"/>
                    </a:lnTo>
                    <a:lnTo>
                      <a:pt x="4240" y="48"/>
                    </a:lnTo>
                    <a:lnTo>
                      <a:pt x="4248" y="48"/>
                    </a:lnTo>
                    <a:lnTo>
                      <a:pt x="4248" y="48"/>
                    </a:lnTo>
                    <a:lnTo>
                      <a:pt x="4248" y="48"/>
                    </a:lnTo>
                    <a:lnTo>
                      <a:pt x="4248" y="48"/>
                    </a:lnTo>
                    <a:lnTo>
                      <a:pt x="4256" y="48"/>
                    </a:lnTo>
                    <a:lnTo>
                      <a:pt x="4256" y="48"/>
                    </a:lnTo>
                    <a:lnTo>
                      <a:pt x="4256" y="48"/>
                    </a:lnTo>
                    <a:lnTo>
                      <a:pt x="4256" y="48"/>
                    </a:lnTo>
                    <a:lnTo>
                      <a:pt x="4263" y="48"/>
                    </a:lnTo>
                    <a:lnTo>
                      <a:pt x="4263" y="43"/>
                    </a:lnTo>
                    <a:lnTo>
                      <a:pt x="4263" y="43"/>
                    </a:lnTo>
                    <a:lnTo>
                      <a:pt x="4263" y="43"/>
                    </a:lnTo>
                    <a:lnTo>
                      <a:pt x="4271" y="43"/>
                    </a:lnTo>
                    <a:lnTo>
                      <a:pt x="4271" y="43"/>
                    </a:lnTo>
                    <a:lnTo>
                      <a:pt x="4271" y="43"/>
                    </a:lnTo>
                    <a:lnTo>
                      <a:pt x="4271" y="43"/>
                    </a:lnTo>
                    <a:lnTo>
                      <a:pt x="4278" y="43"/>
                    </a:lnTo>
                    <a:lnTo>
                      <a:pt x="4278" y="43"/>
                    </a:lnTo>
                    <a:lnTo>
                      <a:pt x="4278" y="43"/>
                    </a:lnTo>
                    <a:lnTo>
                      <a:pt x="4278" y="43"/>
                    </a:lnTo>
                    <a:lnTo>
                      <a:pt x="4286" y="43"/>
                    </a:lnTo>
                    <a:lnTo>
                      <a:pt x="4286" y="38"/>
                    </a:lnTo>
                    <a:lnTo>
                      <a:pt x="4286" y="38"/>
                    </a:lnTo>
                    <a:lnTo>
                      <a:pt x="4286" y="38"/>
                    </a:lnTo>
                    <a:lnTo>
                      <a:pt x="4293" y="38"/>
                    </a:lnTo>
                    <a:lnTo>
                      <a:pt x="4293" y="38"/>
                    </a:lnTo>
                    <a:lnTo>
                      <a:pt x="4293" y="38"/>
                    </a:lnTo>
                    <a:lnTo>
                      <a:pt x="4293" y="38"/>
                    </a:lnTo>
                    <a:lnTo>
                      <a:pt x="4301" y="38"/>
                    </a:lnTo>
                    <a:lnTo>
                      <a:pt x="4301" y="38"/>
                    </a:lnTo>
                    <a:lnTo>
                      <a:pt x="4301" y="38"/>
                    </a:lnTo>
                    <a:lnTo>
                      <a:pt x="4301" y="38"/>
                    </a:lnTo>
                    <a:lnTo>
                      <a:pt x="4308" y="38"/>
                    </a:lnTo>
                    <a:lnTo>
                      <a:pt x="4308" y="34"/>
                    </a:lnTo>
                    <a:lnTo>
                      <a:pt x="4308" y="34"/>
                    </a:lnTo>
                    <a:lnTo>
                      <a:pt x="4308" y="34"/>
                    </a:lnTo>
                    <a:lnTo>
                      <a:pt x="4316" y="34"/>
                    </a:lnTo>
                    <a:lnTo>
                      <a:pt x="4316" y="34"/>
                    </a:lnTo>
                    <a:lnTo>
                      <a:pt x="4316" y="34"/>
                    </a:lnTo>
                    <a:lnTo>
                      <a:pt x="4316" y="34"/>
                    </a:lnTo>
                    <a:lnTo>
                      <a:pt x="4323" y="34"/>
                    </a:lnTo>
                    <a:lnTo>
                      <a:pt x="4323" y="34"/>
                    </a:lnTo>
                    <a:lnTo>
                      <a:pt x="4323" y="34"/>
                    </a:lnTo>
                    <a:lnTo>
                      <a:pt x="4323" y="34"/>
                    </a:lnTo>
                    <a:lnTo>
                      <a:pt x="4331" y="34"/>
                    </a:lnTo>
                    <a:lnTo>
                      <a:pt x="4331" y="34"/>
                    </a:lnTo>
                    <a:lnTo>
                      <a:pt x="4331" y="29"/>
                    </a:lnTo>
                    <a:lnTo>
                      <a:pt x="4331" y="29"/>
                    </a:lnTo>
                    <a:lnTo>
                      <a:pt x="4338" y="29"/>
                    </a:lnTo>
                    <a:lnTo>
                      <a:pt x="4338" y="29"/>
                    </a:lnTo>
                    <a:lnTo>
                      <a:pt x="4338" y="29"/>
                    </a:lnTo>
                    <a:lnTo>
                      <a:pt x="4338" y="29"/>
                    </a:lnTo>
                    <a:lnTo>
                      <a:pt x="4346" y="29"/>
                    </a:lnTo>
                    <a:lnTo>
                      <a:pt x="4346" y="29"/>
                    </a:lnTo>
                    <a:lnTo>
                      <a:pt x="4346" y="29"/>
                    </a:lnTo>
                    <a:lnTo>
                      <a:pt x="4346" y="29"/>
                    </a:lnTo>
                    <a:lnTo>
                      <a:pt x="4353" y="29"/>
                    </a:lnTo>
                    <a:lnTo>
                      <a:pt x="4353" y="29"/>
                    </a:lnTo>
                    <a:lnTo>
                      <a:pt x="4353" y="29"/>
                    </a:lnTo>
                    <a:lnTo>
                      <a:pt x="4353" y="29"/>
                    </a:lnTo>
                    <a:lnTo>
                      <a:pt x="4361" y="24"/>
                    </a:lnTo>
                    <a:lnTo>
                      <a:pt x="4361" y="24"/>
                    </a:lnTo>
                    <a:lnTo>
                      <a:pt x="4361" y="24"/>
                    </a:lnTo>
                    <a:lnTo>
                      <a:pt x="4361" y="24"/>
                    </a:lnTo>
                    <a:lnTo>
                      <a:pt x="4368" y="24"/>
                    </a:lnTo>
                    <a:lnTo>
                      <a:pt x="4368" y="24"/>
                    </a:lnTo>
                    <a:lnTo>
                      <a:pt x="4368" y="24"/>
                    </a:lnTo>
                    <a:lnTo>
                      <a:pt x="4368" y="24"/>
                    </a:lnTo>
                    <a:lnTo>
                      <a:pt x="4376" y="24"/>
                    </a:lnTo>
                    <a:lnTo>
                      <a:pt x="4376" y="24"/>
                    </a:lnTo>
                    <a:lnTo>
                      <a:pt x="4376" y="24"/>
                    </a:lnTo>
                    <a:lnTo>
                      <a:pt x="4376" y="24"/>
                    </a:lnTo>
                    <a:lnTo>
                      <a:pt x="4383" y="24"/>
                    </a:lnTo>
                    <a:lnTo>
                      <a:pt x="4383" y="24"/>
                    </a:lnTo>
                    <a:lnTo>
                      <a:pt x="4383" y="24"/>
                    </a:lnTo>
                    <a:lnTo>
                      <a:pt x="4383" y="24"/>
                    </a:lnTo>
                    <a:lnTo>
                      <a:pt x="4391" y="24"/>
                    </a:lnTo>
                    <a:lnTo>
                      <a:pt x="4391" y="19"/>
                    </a:lnTo>
                    <a:lnTo>
                      <a:pt x="4391" y="19"/>
                    </a:lnTo>
                    <a:lnTo>
                      <a:pt x="4391" y="19"/>
                    </a:lnTo>
                    <a:lnTo>
                      <a:pt x="4398" y="19"/>
                    </a:lnTo>
                    <a:lnTo>
                      <a:pt x="4398" y="19"/>
                    </a:lnTo>
                    <a:lnTo>
                      <a:pt x="4398" y="19"/>
                    </a:lnTo>
                    <a:lnTo>
                      <a:pt x="4398" y="19"/>
                    </a:lnTo>
                    <a:lnTo>
                      <a:pt x="4406" y="19"/>
                    </a:lnTo>
                    <a:lnTo>
                      <a:pt x="4406" y="19"/>
                    </a:lnTo>
                    <a:lnTo>
                      <a:pt x="4406" y="19"/>
                    </a:lnTo>
                    <a:lnTo>
                      <a:pt x="4406" y="19"/>
                    </a:lnTo>
                    <a:lnTo>
                      <a:pt x="4413" y="19"/>
                    </a:lnTo>
                    <a:lnTo>
                      <a:pt x="4413" y="19"/>
                    </a:lnTo>
                    <a:lnTo>
                      <a:pt x="4413" y="19"/>
                    </a:lnTo>
                    <a:lnTo>
                      <a:pt x="4413" y="19"/>
                    </a:lnTo>
                    <a:lnTo>
                      <a:pt x="4421" y="19"/>
                    </a:lnTo>
                    <a:lnTo>
                      <a:pt x="4421" y="19"/>
                    </a:lnTo>
                    <a:lnTo>
                      <a:pt x="4421" y="14"/>
                    </a:lnTo>
                    <a:lnTo>
                      <a:pt x="4421" y="14"/>
                    </a:lnTo>
                    <a:lnTo>
                      <a:pt x="4428" y="14"/>
                    </a:lnTo>
                    <a:lnTo>
                      <a:pt x="4428" y="14"/>
                    </a:lnTo>
                    <a:lnTo>
                      <a:pt x="4428" y="14"/>
                    </a:lnTo>
                    <a:lnTo>
                      <a:pt x="4428" y="14"/>
                    </a:lnTo>
                    <a:lnTo>
                      <a:pt x="4436" y="14"/>
                    </a:lnTo>
                    <a:lnTo>
                      <a:pt x="4436" y="14"/>
                    </a:lnTo>
                    <a:lnTo>
                      <a:pt x="4436" y="14"/>
                    </a:lnTo>
                    <a:lnTo>
                      <a:pt x="4436" y="14"/>
                    </a:lnTo>
                    <a:lnTo>
                      <a:pt x="4443" y="14"/>
                    </a:lnTo>
                    <a:lnTo>
                      <a:pt x="4443" y="14"/>
                    </a:lnTo>
                    <a:lnTo>
                      <a:pt x="4443" y="14"/>
                    </a:lnTo>
                    <a:lnTo>
                      <a:pt x="4443" y="14"/>
                    </a:lnTo>
                    <a:lnTo>
                      <a:pt x="4451" y="14"/>
                    </a:lnTo>
                    <a:lnTo>
                      <a:pt x="4451" y="14"/>
                    </a:lnTo>
                    <a:lnTo>
                      <a:pt x="4451" y="14"/>
                    </a:lnTo>
                    <a:lnTo>
                      <a:pt x="4451" y="14"/>
                    </a:lnTo>
                    <a:lnTo>
                      <a:pt x="4458" y="14"/>
                    </a:lnTo>
                    <a:lnTo>
                      <a:pt x="4458" y="9"/>
                    </a:lnTo>
                    <a:lnTo>
                      <a:pt x="4458" y="9"/>
                    </a:lnTo>
                    <a:lnTo>
                      <a:pt x="4458" y="9"/>
                    </a:lnTo>
                    <a:lnTo>
                      <a:pt x="4466" y="9"/>
                    </a:lnTo>
                    <a:lnTo>
                      <a:pt x="4466" y="9"/>
                    </a:lnTo>
                    <a:lnTo>
                      <a:pt x="4466" y="9"/>
                    </a:lnTo>
                    <a:lnTo>
                      <a:pt x="4466" y="9"/>
                    </a:lnTo>
                    <a:lnTo>
                      <a:pt x="4473" y="9"/>
                    </a:lnTo>
                    <a:lnTo>
                      <a:pt x="4473" y="9"/>
                    </a:lnTo>
                    <a:lnTo>
                      <a:pt x="4473" y="9"/>
                    </a:lnTo>
                    <a:lnTo>
                      <a:pt x="4473" y="9"/>
                    </a:lnTo>
                    <a:lnTo>
                      <a:pt x="4481" y="9"/>
                    </a:lnTo>
                    <a:lnTo>
                      <a:pt x="4481" y="9"/>
                    </a:lnTo>
                    <a:lnTo>
                      <a:pt x="4481" y="9"/>
                    </a:lnTo>
                    <a:lnTo>
                      <a:pt x="4481" y="9"/>
                    </a:lnTo>
                    <a:lnTo>
                      <a:pt x="4488" y="9"/>
                    </a:lnTo>
                    <a:lnTo>
                      <a:pt x="4488" y="9"/>
                    </a:lnTo>
                    <a:lnTo>
                      <a:pt x="4488" y="9"/>
                    </a:lnTo>
                    <a:lnTo>
                      <a:pt x="4488" y="9"/>
                    </a:lnTo>
                    <a:lnTo>
                      <a:pt x="4496" y="9"/>
                    </a:lnTo>
                    <a:lnTo>
                      <a:pt x="4496" y="9"/>
                    </a:lnTo>
                    <a:lnTo>
                      <a:pt x="4496" y="5"/>
                    </a:lnTo>
                    <a:lnTo>
                      <a:pt x="4496" y="5"/>
                    </a:lnTo>
                    <a:lnTo>
                      <a:pt x="4503" y="5"/>
                    </a:lnTo>
                    <a:lnTo>
                      <a:pt x="4503" y="5"/>
                    </a:lnTo>
                    <a:lnTo>
                      <a:pt x="4503" y="5"/>
                    </a:lnTo>
                    <a:lnTo>
                      <a:pt x="4503" y="5"/>
                    </a:lnTo>
                    <a:lnTo>
                      <a:pt x="4511" y="5"/>
                    </a:lnTo>
                    <a:lnTo>
                      <a:pt x="4511" y="5"/>
                    </a:lnTo>
                    <a:lnTo>
                      <a:pt x="4511" y="5"/>
                    </a:lnTo>
                    <a:lnTo>
                      <a:pt x="4511" y="5"/>
                    </a:lnTo>
                    <a:lnTo>
                      <a:pt x="4518" y="5"/>
                    </a:lnTo>
                    <a:lnTo>
                      <a:pt x="4518" y="5"/>
                    </a:lnTo>
                    <a:lnTo>
                      <a:pt x="4518" y="5"/>
                    </a:lnTo>
                    <a:lnTo>
                      <a:pt x="4518" y="5"/>
                    </a:lnTo>
                    <a:lnTo>
                      <a:pt x="4526" y="5"/>
                    </a:lnTo>
                    <a:lnTo>
                      <a:pt x="4526" y="5"/>
                    </a:lnTo>
                    <a:lnTo>
                      <a:pt x="4526" y="5"/>
                    </a:lnTo>
                    <a:lnTo>
                      <a:pt x="4526" y="5"/>
                    </a:lnTo>
                    <a:lnTo>
                      <a:pt x="4526" y="5"/>
                    </a:lnTo>
                    <a:lnTo>
                      <a:pt x="4533" y="5"/>
                    </a:lnTo>
                    <a:lnTo>
                      <a:pt x="4533" y="5"/>
                    </a:lnTo>
                    <a:lnTo>
                      <a:pt x="4533" y="5"/>
                    </a:lnTo>
                    <a:lnTo>
                      <a:pt x="4533" y="5"/>
                    </a:lnTo>
                    <a:lnTo>
                      <a:pt x="4541" y="5"/>
                    </a:lnTo>
                    <a:lnTo>
                      <a:pt x="4541" y="5"/>
                    </a:lnTo>
                    <a:lnTo>
                      <a:pt x="4541" y="5"/>
                    </a:lnTo>
                    <a:lnTo>
                      <a:pt x="4541" y="5"/>
                    </a:lnTo>
                    <a:lnTo>
                      <a:pt x="4548" y="5"/>
                    </a:lnTo>
                    <a:lnTo>
                      <a:pt x="4548" y="5"/>
                    </a:lnTo>
                    <a:lnTo>
                      <a:pt x="4548" y="5"/>
                    </a:lnTo>
                    <a:lnTo>
                      <a:pt x="4548" y="5"/>
                    </a:lnTo>
                    <a:lnTo>
                      <a:pt x="4556" y="0"/>
                    </a:lnTo>
                    <a:lnTo>
                      <a:pt x="4556" y="0"/>
                    </a:lnTo>
                    <a:lnTo>
                      <a:pt x="4556" y="0"/>
                    </a:lnTo>
                    <a:lnTo>
                      <a:pt x="4556" y="0"/>
                    </a:lnTo>
                    <a:lnTo>
                      <a:pt x="4563" y="0"/>
                    </a:lnTo>
                    <a:lnTo>
                      <a:pt x="4563" y="0"/>
                    </a:lnTo>
                    <a:lnTo>
                      <a:pt x="4563" y="0"/>
                    </a:lnTo>
                    <a:lnTo>
                      <a:pt x="4563" y="0"/>
                    </a:lnTo>
                    <a:lnTo>
                      <a:pt x="4571" y="0"/>
                    </a:lnTo>
                    <a:lnTo>
                      <a:pt x="4571" y="0"/>
                    </a:lnTo>
                    <a:lnTo>
                      <a:pt x="4571" y="0"/>
                    </a:lnTo>
                    <a:lnTo>
                      <a:pt x="4571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6" y="0"/>
                    </a:lnTo>
                    <a:lnTo>
                      <a:pt x="4586" y="0"/>
                    </a:lnTo>
                    <a:lnTo>
                      <a:pt x="4586" y="0"/>
                    </a:lnTo>
                    <a:lnTo>
                      <a:pt x="4593" y="0"/>
                    </a:lnTo>
                    <a:lnTo>
                      <a:pt x="4593" y="0"/>
                    </a:lnTo>
                    <a:lnTo>
                      <a:pt x="4593" y="0"/>
                    </a:lnTo>
                    <a:lnTo>
                      <a:pt x="4593" y="0"/>
                    </a:lnTo>
                    <a:lnTo>
                      <a:pt x="4601" y="0"/>
                    </a:lnTo>
                    <a:lnTo>
                      <a:pt x="4601" y="0"/>
                    </a:lnTo>
                    <a:lnTo>
                      <a:pt x="4601" y="0"/>
                    </a:lnTo>
                    <a:lnTo>
                      <a:pt x="4601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6" y="0"/>
                    </a:lnTo>
                    <a:lnTo>
                      <a:pt x="4616" y="0"/>
                    </a:lnTo>
                    <a:lnTo>
                      <a:pt x="4616" y="0"/>
                    </a:lnTo>
                    <a:lnTo>
                      <a:pt x="4616" y="0"/>
                    </a:lnTo>
                    <a:lnTo>
                      <a:pt x="4623" y="0"/>
                    </a:lnTo>
                    <a:lnTo>
                      <a:pt x="4623" y="0"/>
                    </a:lnTo>
                    <a:lnTo>
                      <a:pt x="4623" y="0"/>
                    </a:lnTo>
                    <a:lnTo>
                      <a:pt x="4623" y="0"/>
                    </a:lnTo>
                    <a:lnTo>
                      <a:pt x="4631" y="0"/>
                    </a:lnTo>
                    <a:lnTo>
                      <a:pt x="4631" y="0"/>
                    </a:lnTo>
                    <a:lnTo>
                      <a:pt x="4631" y="0"/>
                    </a:lnTo>
                    <a:lnTo>
                      <a:pt x="4631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6" y="0"/>
                    </a:lnTo>
                    <a:lnTo>
                      <a:pt x="4646" y="0"/>
                    </a:lnTo>
                    <a:lnTo>
                      <a:pt x="4646" y="0"/>
                    </a:lnTo>
                    <a:lnTo>
                      <a:pt x="4646" y="0"/>
                    </a:lnTo>
                    <a:lnTo>
                      <a:pt x="4653" y="0"/>
                    </a:lnTo>
                    <a:lnTo>
                      <a:pt x="4653" y="0"/>
                    </a:lnTo>
                    <a:lnTo>
                      <a:pt x="4653" y="0"/>
                    </a:lnTo>
                    <a:lnTo>
                      <a:pt x="4653" y="0"/>
                    </a:lnTo>
                    <a:lnTo>
                      <a:pt x="4661" y="0"/>
                    </a:lnTo>
                    <a:lnTo>
                      <a:pt x="4661" y="0"/>
                    </a:lnTo>
                    <a:lnTo>
                      <a:pt x="4661" y="0"/>
                    </a:lnTo>
                    <a:lnTo>
                      <a:pt x="4661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6" y="0"/>
                    </a:lnTo>
                    <a:lnTo>
                      <a:pt x="4676" y="0"/>
                    </a:lnTo>
                    <a:lnTo>
                      <a:pt x="4676" y="0"/>
                    </a:lnTo>
                    <a:lnTo>
                      <a:pt x="4676" y="0"/>
                    </a:lnTo>
                    <a:lnTo>
                      <a:pt x="4683" y="0"/>
                    </a:lnTo>
                    <a:lnTo>
                      <a:pt x="4683" y="0"/>
                    </a:lnTo>
                    <a:lnTo>
                      <a:pt x="4683" y="0"/>
                    </a:lnTo>
                    <a:lnTo>
                      <a:pt x="4683" y="0"/>
                    </a:lnTo>
                    <a:lnTo>
                      <a:pt x="4691" y="0"/>
                    </a:lnTo>
                    <a:lnTo>
                      <a:pt x="4691" y="0"/>
                    </a:lnTo>
                    <a:lnTo>
                      <a:pt x="4691" y="0"/>
                    </a:lnTo>
                    <a:lnTo>
                      <a:pt x="4691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6" y="0"/>
                    </a:lnTo>
                    <a:lnTo>
                      <a:pt x="4706" y="0"/>
                    </a:lnTo>
                    <a:lnTo>
                      <a:pt x="4706" y="0"/>
                    </a:lnTo>
                    <a:lnTo>
                      <a:pt x="4706" y="0"/>
                    </a:lnTo>
                    <a:lnTo>
                      <a:pt x="4713" y="0"/>
                    </a:lnTo>
                    <a:lnTo>
                      <a:pt x="4713" y="0"/>
                    </a:lnTo>
                    <a:lnTo>
                      <a:pt x="4713" y="0"/>
                    </a:lnTo>
                    <a:lnTo>
                      <a:pt x="4713" y="0"/>
                    </a:lnTo>
                    <a:lnTo>
                      <a:pt x="4721" y="0"/>
                    </a:lnTo>
                    <a:lnTo>
                      <a:pt x="4721" y="0"/>
                    </a:lnTo>
                    <a:lnTo>
                      <a:pt x="4721" y="0"/>
                    </a:lnTo>
                    <a:lnTo>
                      <a:pt x="4721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6" y="0"/>
                    </a:lnTo>
                    <a:lnTo>
                      <a:pt x="4736" y="0"/>
                    </a:lnTo>
                    <a:lnTo>
                      <a:pt x="4736" y="0"/>
                    </a:lnTo>
                    <a:lnTo>
                      <a:pt x="4736" y="0"/>
                    </a:lnTo>
                    <a:lnTo>
                      <a:pt x="4743" y="0"/>
                    </a:lnTo>
                    <a:lnTo>
                      <a:pt x="4743" y="0"/>
                    </a:lnTo>
                    <a:lnTo>
                      <a:pt x="4743" y="0"/>
                    </a:lnTo>
                    <a:lnTo>
                      <a:pt x="4743" y="0"/>
                    </a:lnTo>
                    <a:lnTo>
                      <a:pt x="4751" y="0"/>
                    </a:lnTo>
                    <a:lnTo>
                      <a:pt x="4751" y="0"/>
                    </a:lnTo>
                    <a:lnTo>
                      <a:pt x="4751" y="0"/>
                    </a:lnTo>
                    <a:lnTo>
                      <a:pt x="4751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6" y="0"/>
                    </a:lnTo>
                    <a:lnTo>
                      <a:pt x="4766" y="0"/>
                    </a:lnTo>
                    <a:lnTo>
                      <a:pt x="4766" y="0"/>
                    </a:lnTo>
                    <a:lnTo>
                      <a:pt x="4766" y="0"/>
                    </a:lnTo>
                    <a:lnTo>
                      <a:pt x="4766" y="0"/>
                    </a:lnTo>
                    <a:lnTo>
                      <a:pt x="4773" y="0"/>
                    </a:lnTo>
                    <a:lnTo>
                      <a:pt x="4773" y="0"/>
                    </a:lnTo>
                    <a:lnTo>
                      <a:pt x="4773" y="0"/>
                    </a:lnTo>
                    <a:lnTo>
                      <a:pt x="4773" y="0"/>
                    </a:lnTo>
                    <a:lnTo>
                      <a:pt x="4781" y="0"/>
                    </a:lnTo>
                    <a:lnTo>
                      <a:pt x="4781" y="0"/>
                    </a:lnTo>
                    <a:lnTo>
                      <a:pt x="4781" y="0"/>
                    </a:lnTo>
                    <a:lnTo>
                      <a:pt x="4781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96" y="0"/>
                    </a:lnTo>
                    <a:lnTo>
                      <a:pt x="4796" y="0"/>
                    </a:lnTo>
                    <a:lnTo>
                      <a:pt x="4796" y="0"/>
                    </a:lnTo>
                    <a:lnTo>
                      <a:pt x="4796" y="0"/>
                    </a:lnTo>
                    <a:lnTo>
                      <a:pt x="4803" y="0"/>
                    </a:lnTo>
                    <a:lnTo>
                      <a:pt x="4803" y="0"/>
                    </a:lnTo>
                    <a:lnTo>
                      <a:pt x="4803" y="0"/>
                    </a:lnTo>
                    <a:lnTo>
                      <a:pt x="4803" y="0"/>
                    </a:lnTo>
                    <a:lnTo>
                      <a:pt x="4811" y="0"/>
                    </a:lnTo>
                    <a:lnTo>
                      <a:pt x="4811" y="0"/>
                    </a:lnTo>
                    <a:lnTo>
                      <a:pt x="4811" y="0"/>
                    </a:lnTo>
                    <a:lnTo>
                      <a:pt x="4811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6" y="0"/>
                    </a:lnTo>
                    <a:lnTo>
                      <a:pt x="4826" y="0"/>
                    </a:lnTo>
                    <a:lnTo>
                      <a:pt x="4826" y="0"/>
                    </a:lnTo>
                    <a:lnTo>
                      <a:pt x="4826" y="0"/>
                    </a:lnTo>
                    <a:lnTo>
                      <a:pt x="4833" y="0"/>
                    </a:lnTo>
                    <a:lnTo>
                      <a:pt x="4833" y="0"/>
                    </a:lnTo>
                    <a:lnTo>
                      <a:pt x="4833" y="0"/>
                    </a:lnTo>
                    <a:lnTo>
                      <a:pt x="4833" y="0"/>
                    </a:lnTo>
                    <a:lnTo>
                      <a:pt x="4841" y="0"/>
                    </a:lnTo>
                    <a:lnTo>
                      <a:pt x="4841" y="0"/>
                    </a:lnTo>
                    <a:lnTo>
                      <a:pt x="4841" y="0"/>
                    </a:lnTo>
                    <a:lnTo>
                      <a:pt x="4841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56" y="0"/>
                    </a:lnTo>
                    <a:lnTo>
                      <a:pt x="4856" y="0"/>
                    </a:lnTo>
                    <a:lnTo>
                      <a:pt x="4856" y="0"/>
                    </a:lnTo>
                    <a:lnTo>
                      <a:pt x="4856" y="0"/>
                    </a:lnTo>
                    <a:lnTo>
                      <a:pt x="4863" y="0"/>
                    </a:lnTo>
                    <a:lnTo>
                      <a:pt x="4863" y="0"/>
                    </a:lnTo>
                    <a:lnTo>
                      <a:pt x="4863" y="0"/>
                    </a:lnTo>
                    <a:lnTo>
                      <a:pt x="4871" y="0"/>
                    </a:lnTo>
                    <a:lnTo>
                      <a:pt x="4871" y="0"/>
                    </a:lnTo>
                    <a:lnTo>
                      <a:pt x="4871" y="0"/>
                    </a:lnTo>
                    <a:lnTo>
                      <a:pt x="4871" y="0"/>
                    </a:lnTo>
                    <a:lnTo>
                      <a:pt x="4871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6" y="0"/>
                    </a:lnTo>
                    <a:lnTo>
                      <a:pt x="4886" y="0"/>
                    </a:lnTo>
                    <a:lnTo>
                      <a:pt x="4886" y="0"/>
                    </a:lnTo>
                    <a:lnTo>
                      <a:pt x="4886" y="0"/>
                    </a:lnTo>
                    <a:lnTo>
                      <a:pt x="4893" y="0"/>
                    </a:lnTo>
                    <a:lnTo>
                      <a:pt x="4893" y="0"/>
                    </a:lnTo>
                    <a:lnTo>
                      <a:pt x="4893" y="0"/>
                    </a:lnTo>
                    <a:lnTo>
                      <a:pt x="4893" y="0"/>
                    </a:lnTo>
                    <a:lnTo>
                      <a:pt x="4901" y="0"/>
                    </a:lnTo>
                    <a:lnTo>
                      <a:pt x="4901" y="0"/>
                    </a:lnTo>
                    <a:lnTo>
                      <a:pt x="4901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6" y="0"/>
                    </a:lnTo>
                    <a:lnTo>
                      <a:pt x="4916" y="0"/>
                    </a:lnTo>
                    <a:lnTo>
                      <a:pt x="4916" y="0"/>
                    </a:lnTo>
                    <a:lnTo>
                      <a:pt x="4916" y="0"/>
                    </a:lnTo>
                    <a:lnTo>
                      <a:pt x="4923" y="0"/>
                    </a:lnTo>
                    <a:lnTo>
                      <a:pt x="4923" y="0"/>
                    </a:lnTo>
                    <a:lnTo>
                      <a:pt x="4923" y="0"/>
                    </a:lnTo>
                    <a:lnTo>
                      <a:pt x="4931" y="0"/>
                    </a:lnTo>
                    <a:lnTo>
                      <a:pt x="4931" y="0"/>
                    </a:lnTo>
                    <a:lnTo>
                      <a:pt x="4931" y="0"/>
                    </a:lnTo>
                    <a:lnTo>
                      <a:pt x="4931" y="0"/>
                    </a:lnTo>
                    <a:lnTo>
                      <a:pt x="4931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6" y="0"/>
                    </a:lnTo>
                    <a:lnTo>
                      <a:pt x="4946" y="0"/>
                    </a:lnTo>
                    <a:lnTo>
                      <a:pt x="4946" y="0"/>
                    </a:lnTo>
                    <a:lnTo>
                      <a:pt x="4946" y="0"/>
                    </a:lnTo>
                    <a:lnTo>
                      <a:pt x="4953" y="0"/>
                    </a:lnTo>
                    <a:lnTo>
                      <a:pt x="4953" y="0"/>
                    </a:lnTo>
                    <a:lnTo>
                      <a:pt x="4953" y="0"/>
                    </a:lnTo>
                    <a:lnTo>
                      <a:pt x="4953" y="0"/>
                    </a:lnTo>
                    <a:lnTo>
                      <a:pt x="4961" y="0"/>
                    </a:lnTo>
                    <a:lnTo>
                      <a:pt x="4961" y="0"/>
                    </a:lnTo>
                    <a:lnTo>
                      <a:pt x="4961" y="0"/>
                    </a:lnTo>
                    <a:lnTo>
                      <a:pt x="4961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6" y="0"/>
                    </a:lnTo>
                    <a:lnTo>
                      <a:pt x="4976" y="0"/>
                    </a:lnTo>
                    <a:lnTo>
                      <a:pt x="4976" y="0"/>
                    </a:lnTo>
                    <a:lnTo>
                      <a:pt x="4976" y="0"/>
                    </a:lnTo>
                    <a:lnTo>
                      <a:pt x="4983" y="0"/>
                    </a:lnTo>
                    <a:lnTo>
                      <a:pt x="4983" y="0"/>
                    </a:lnTo>
                    <a:lnTo>
                      <a:pt x="4983" y="0"/>
                    </a:lnTo>
                    <a:lnTo>
                      <a:pt x="4983" y="0"/>
                    </a:lnTo>
                    <a:lnTo>
                      <a:pt x="4991" y="0"/>
                    </a:lnTo>
                    <a:lnTo>
                      <a:pt x="4991" y="0"/>
                    </a:lnTo>
                    <a:lnTo>
                      <a:pt x="4991" y="0"/>
                    </a:lnTo>
                    <a:lnTo>
                      <a:pt x="4991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5006" y="0"/>
                    </a:lnTo>
                    <a:lnTo>
                      <a:pt x="5006" y="0"/>
                    </a:lnTo>
                    <a:lnTo>
                      <a:pt x="5006" y="0"/>
                    </a:lnTo>
                    <a:lnTo>
                      <a:pt x="5006" y="0"/>
                    </a:lnTo>
                    <a:lnTo>
                      <a:pt x="5013" y="0"/>
                    </a:lnTo>
                    <a:lnTo>
                      <a:pt x="5013" y="0"/>
                    </a:lnTo>
                    <a:lnTo>
                      <a:pt x="5013" y="0"/>
                    </a:lnTo>
                    <a:lnTo>
                      <a:pt x="5013" y="0"/>
                    </a:lnTo>
                    <a:lnTo>
                      <a:pt x="5021" y="0"/>
                    </a:lnTo>
                    <a:lnTo>
                      <a:pt x="5021" y="0"/>
                    </a:lnTo>
                    <a:lnTo>
                      <a:pt x="5021" y="0"/>
                    </a:lnTo>
                    <a:lnTo>
                      <a:pt x="5021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36" y="0"/>
                    </a:lnTo>
                    <a:lnTo>
                      <a:pt x="5036" y="0"/>
                    </a:lnTo>
                    <a:lnTo>
                      <a:pt x="5036" y="0"/>
                    </a:lnTo>
                    <a:lnTo>
                      <a:pt x="5036" y="0"/>
                    </a:lnTo>
                    <a:lnTo>
                      <a:pt x="5043" y="0"/>
                    </a:lnTo>
                    <a:lnTo>
                      <a:pt x="5043" y="0"/>
                    </a:lnTo>
                    <a:lnTo>
                      <a:pt x="5043" y="0"/>
                    </a:lnTo>
                    <a:lnTo>
                      <a:pt x="5043" y="0"/>
                    </a:lnTo>
                    <a:lnTo>
                      <a:pt x="5051" y="0"/>
                    </a:lnTo>
                    <a:lnTo>
                      <a:pt x="5051" y="0"/>
                    </a:lnTo>
                    <a:lnTo>
                      <a:pt x="5051" y="0"/>
                    </a:lnTo>
                    <a:lnTo>
                      <a:pt x="5051" y="0"/>
                    </a:lnTo>
                    <a:lnTo>
                      <a:pt x="5059" y="0"/>
                    </a:lnTo>
                    <a:lnTo>
                      <a:pt x="5059" y="0"/>
                    </a:lnTo>
                    <a:lnTo>
                      <a:pt x="5059" y="0"/>
                    </a:lnTo>
                    <a:lnTo>
                      <a:pt x="5059" y="0"/>
                    </a:lnTo>
                    <a:lnTo>
                      <a:pt x="5066" y="0"/>
                    </a:lnTo>
                    <a:lnTo>
                      <a:pt x="5066" y="0"/>
                    </a:lnTo>
                    <a:lnTo>
                      <a:pt x="5066" y="0"/>
                    </a:lnTo>
                    <a:lnTo>
                      <a:pt x="5066" y="0"/>
                    </a:lnTo>
                    <a:lnTo>
                      <a:pt x="5074" y="0"/>
                    </a:lnTo>
                    <a:lnTo>
                      <a:pt x="5074" y="0"/>
                    </a:lnTo>
                    <a:lnTo>
                      <a:pt x="5074" y="0"/>
                    </a:lnTo>
                    <a:lnTo>
                      <a:pt x="5074" y="0"/>
                    </a:lnTo>
                    <a:lnTo>
                      <a:pt x="5074" y="0"/>
                    </a:lnTo>
                    <a:lnTo>
                      <a:pt x="5081" y="0"/>
                    </a:lnTo>
                    <a:lnTo>
                      <a:pt x="5081" y="0"/>
                    </a:lnTo>
                    <a:lnTo>
                      <a:pt x="5081" y="0"/>
                    </a:lnTo>
                    <a:lnTo>
                      <a:pt x="5081" y="0"/>
                    </a:lnTo>
                    <a:lnTo>
                      <a:pt x="5089" y="0"/>
                    </a:lnTo>
                    <a:lnTo>
                      <a:pt x="5089" y="0"/>
                    </a:lnTo>
                    <a:lnTo>
                      <a:pt x="5089" y="0"/>
                    </a:lnTo>
                    <a:lnTo>
                      <a:pt x="5089" y="0"/>
                    </a:lnTo>
                    <a:lnTo>
                      <a:pt x="5096" y="0"/>
                    </a:lnTo>
                    <a:lnTo>
                      <a:pt x="5096" y="0"/>
                    </a:lnTo>
                    <a:lnTo>
                      <a:pt x="5096" y="0"/>
                    </a:lnTo>
                    <a:lnTo>
                      <a:pt x="5096" y="0"/>
                    </a:lnTo>
                    <a:lnTo>
                      <a:pt x="5104" y="0"/>
                    </a:lnTo>
                    <a:lnTo>
                      <a:pt x="5104" y="0"/>
                    </a:lnTo>
                    <a:lnTo>
                      <a:pt x="5104" y="0"/>
                    </a:lnTo>
                    <a:lnTo>
                      <a:pt x="5111" y="0"/>
                    </a:lnTo>
                    <a:lnTo>
                      <a:pt x="5111" y="0"/>
                    </a:lnTo>
                    <a:lnTo>
                      <a:pt x="5111" y="0"/>
                    </a:lnTo>
                    <a:lnTo>
                      <a:pt x="5111" y="0"/>
                    </a:lnTo>
                    <a:lnTo>
                      <a:pt x="5119" y="0"/>
                    </a:lnTo>
                    <a:lnTo>
                      <a:pt x="5119" y="0"/>
                    </a:lnTo>
                    <a:lnTo>
                      <a:pt x="5119" y="0"/>
                    </a:lnTo>
                    <a:lnTo>
                      <a:pt x="5119" y="0"/>
                    </a:lnTo>
                    <a:lnTo>
                      <a:pt x="5126" y="0"/>
                    </a:lnTo>
                    <a:lnTo>
                      <a:pt x="5126" y="0"/>
                    </a:lnTo>
                    <a:lnTo>
                      <a:pt x="5126" y="0"/>
                    </a:lnTo>
                    <a:lnTo>
                      <a:pt x="5126" y="0"/>
                    </a:lnTo>
                    <a:lnTo>
                      <a:pt x="5134" y="0"/>
                    </a:lnTo>
                    <a:lnTo>
                      <a:pt x="5134" y="0"/>
                    </a:lnTo>
                    <a:lnTo>
                      <a:pt x="5134" y="0"/>
                    </a:lnTo>
                    <a:lnTo>
                      <a:pt x="5134" y="0"/>
                    </a:lnTo>
                    <a:lnTo>
                      <a:pt x="5134" y="0"/>
                    </a:lnTo>
                    <a:lnTo>
                      <a:pt x="5141" y="0"/>
                    </a:lnTo>
                    <a:lnTo>
                      <a:pt x="5141" y="0"/>
                    </a:lnTo>
                    <a:lnTo>
                      <a:pt x="5141" y="0"/>
                    </a:lnTo>
                    <a:lnTo>
                      <a:pt x="5141" y="0"/>
                    </a:lnTo>
                    <a:lnTo>
                      <a:pt x="5149" y="0"/>
                    </a:lnTo>
                    <a:lnTo>
                      <a:pt x="5149" y="0"/>
                    </a:lnTo>
                    <a:lnTo>
                      <a:pt x="5149" y="0"/>
                    </a:lnTo>
                    <a:lnTo>
                      <a:pt x="5149" y="0"/>
                    </a:lnTo>
                    <a:lnTo>
                      <a:pt x="5156" y="0"/>
                    </a:lnTo>
                    <a:lnTo>
                      <a:pt x="5156" y="0"/>
                    </a:lnTo>
                    <a:lnTo>
                      <a:pt x="5156" y="0"/>
                    </a:lnTo>
                    <a:lnTo>
                      <a:pt x="5164" y="0"/>
                    </a:lnTo>
                    <a:lnTo>
                      <a:pt x="5164" y="0"/>
                    </a:lnTo>
                    <a:lnTo>
                      <a:pt x="5164" y="0"/>
                    </a:lnTo>
                    <a:lnTo>
                      <a:pt x="5164" y="0"/>
                    </a:lnTo>
                    <a:lnTo>
                      <a:pt x="5171" y="0"/>
                    </a:lnTo>
                    <a:lnTo>
                      <a:pt x="5171" y="0"/>
                    </a:lnTo>
                    <a:lnTo>
                      <a:pt x="5171" y="0"/>
                    </a:lnTo>
                    <a:lnTo>
                      <a:pt x="5171" y="0"/>
                    </a:lnTo>
                    <a:lnTo>
                      <a:pt x="5179" y="0"/>
                    </a:lnTo>
                    <a:lnTo>
                      <a:pt x="5179" y="0"/>
                    </a:lnTo>
                    <a:lnTo>
                      <a:pt x="5179" y="0"/>
                    </a:lnTo>
                    <a:lnTo>
                      <a:pt x="5179" y="0"/>
                    </a:lnTo>
                    <a:lnTo>
                      <a:pt x="5186" y="0"/>
                    </a:lnTo>
                    <a:lnTo>
                      <a:pt x="5186" y="0"/>
                    </a:lnTo>
                    <a:lnTo>
                      <a:pt x="5186" y="0"/>
                    </a:lnTo>
                    <a:lnTo>
                      <a:pt x="5186" y="0"/>
                    </a:lnTo>
                    <a:lnTo>
                      <a:pt x="5194" y="0"/>
                    </a:lnTo>
                    <a:lnTo>
                      <a:pt x="5194" y="0"/>
                    </a:lnTo>
                    <a:lnTo>
                      <a:pt x="5194" y="0"/>
                    </a:lnTo>
                    <a:lnTo>
                      <a:pt x="5194" y="0"/>
                    </a:lnTo>
                    <a:lnTo>
                      <a:pt x="5201" y="0"/>
                    </a:lnTo>
                    <a:lnTo>
                      <a:pt x="5201" y="0"/>
                    </a:lnTo>
                    <a:lnTo>
                      <a:pt x="5201" y="0"/>
                    </a:lnTo>
                    <a:lnTo>
                      <a:pt x="5201" y="0"/>
                    </a:lnTo>
                    <a:lnTo>
                      <a:pt x="5209" y="0"/>
                    </a:lnTo>
                    <a:lnTo>
                      <a:pt x="5209" y="0"/>
                    </a:lnTo>
                    <a:lnTo>
                      <a:pt x="5209" y="0"/>
                    </a:lnTo>
                    <a:lnTo>
                      <a:pt x="5209" y="0"/>
                    </a:lnTo>
                    <a:lnTo>
                      <a:pt x="5209" y="0"/>
                    </a:lnTo>
                    <a:lnTo>
                      <a:pt x="5216" y="0"/>
                    </a:lnTo>
                    <a:lnTo>
                      <a:pt x="5216" y="0"/>
                    </a:lnTo>
                    <a:lnTo>
                      <a:pt x="5216" y="0"/>
                    </a:lnTo>
                    <a:lnTo>
                      <a:pt x="5216" y="0"/>
                    </a:lnTo>
                    <a:lnTo>
                      <a:pt x="5224" y="0"/>
                    </a:lnTo>
                    <a:lnTo>
                      <a:pt x="5224" y="0"/>
                    </a:lnTo>
                    <a:lnTo>
                      <a:pt x="5224" y="0"/>
                    </a:lnTo>
                    <a:lnTo>
                      <a:pt x="5231" y="0"/>
                    </a:lnTo>
                    <a:lnTo>
                      <a:pt x="5231" y="0"/>
                    </a:lnTo>
                    <a:lnTo>
                      <a:pt x="5231" y="0"/>
                    </a:lnTo>
                    <a:lnTo>
                      <a:pt x="5231" y="0"/>
                    </a:lnTo>
                    <a:lnTo>
                      <a:pt x="5239" y="0"/>
                    </a:lnTo>
                    <a:lnTo>
                      <a:pt x="5239" y="0"/>
                    </a:lnTo>
                    <a:lnTo>
                      <a:pt x="5239" y="0"/>
                    </a:lnTo>
                    <a:lnTo>
                      <a:pt x="5239" y="0"/>
                    </a:lnTo>
                    <a:lnTo>
                      <a:pt x="5239" y="0"/>
                    </a:lnTo>
                    <a:lnTo>
                      <a:pt x="5246" y="0"/>
                    </a:lnTo>
                    <a:lnTo>
                      <a:pt x="5246" y="0"/>
                    </a:lnTo>
                    <a:lnTo>
                      <a:pt x="5246" y="0"/>
                    </a:lnTo>
                    <a:lnTo>
                      <a:pt x="5246" y="0"/>
                    </a:lnTo>
                    <a:lnTo>
                      <a:pt x="5254" y="0"/>
                    </a:lnTo>
                    <a:lnTo>
                      <a:pt x="5254" y="0"/>
                    </a:lnTo>
                    <a:lnTo>
                      <a:pt x="5254" y="0"/>
                    </a:lnTo>
                    <a:lnTo>
                      <a:pt x="5254" y="0"/>
                    </a:lnTo>
                    <a:lnTo>
                      <a:pt x="5261" y="0"/>
                    </a:lnTo>
                    <a:lnTo>
                      <a:pt x="5261" y="0"/>
                    </a:lnTo>
                    <a:lnTo>
                      <a:pt x="5261" y="0"/>
                    </a:lnTo>
                    <a:lnTo>
                      <a:pt x="5269" y="0"/>
                    </a:lnTo>
                    <a:lnTo>
                      <a:pt x="5269" y="0"/>
                    </a:lnTo>
                    <a:lnTo>
                      <a:pt x="5269" y="0"/>
                    </a:lnTo>
                    <a:lnTo>
                      <a:pt x="5269" y="0"/>
                    </a:lnTo>
                    <a:lnTo>
                      <a:pt x="5276" y="0"/>
                    </a:lnTo>
                    <a:lnTo>
                      <a:pt x="5276" y="0"/>
                    </a:lnTo>
                    <a:lnTo>
                      <a:pt x="5276" y="0"/>
                    </a:lnTo>
                    <a:lnTo>
                      <a:pt x="5276" y="0"/>
                    </a:lnTo>
                    <a:lnTo>
                      <a:pt x="5284" y="0"/>
                    </a:lnTo>
                    <a:lnTo>
                      <a:pt x="5284" y="0"/>
                    </a:lnTo>
                    <a:lnTo>
                      <a:pt x="5284" y="0"/>
                    </a:lnTo>
                    <a:lnTo>
                      <a:pt x="5284" y="0"/>
                    </a:lnTo>
                    <a:lnTo>
                      <a:pt x="5284" y="0"/>
                    </a:lnTo>
                    <a:lnTo>
                      <a:pt x="5291" y="0"/>
                    </a:lnTo>
                    <a:lnTo>
                      <a:pt x="5291" y="0"/>
                    </a:lnTo>
                    <a:lnTo>
                      <a:pt x="5291" y="0"/>
                    </a:lnTo>
                    <a:lnTo>
                      <a:pt x="5291" y="0"/>
                    </a:lnTo>
                    <a:lnTo>
                      <a:pt x="5299" y="0"/>
                    </a:lnTo>
                    <a:lnTo>
                      <a:pt x="5299" y="0"/>
                    </a:lnTo>
                    <a:lnTo>
                      <a:pt x="5299" y="0"/>
                    </a:lnTo>
                    <a:lnTo>
                      <a:pt x="5306" y="0"/>
                    </a:lnTo>
                    <a:lnTo>
                      <a:pt x="5306" y="0"/>
                    </a:lnTo>
                    <a:lnTo>
                      <a:pt x="5306" y="0"/>
                    </a:lnTo>
                    <a:lnTo>
                      <a:pt x="5306" y="0"/>
                    </a:lnTo>
                    <a:lnTo>
                      <a:pt x="5314" y="0"/>
                    </a:lnTo>
                    <a:lnTo>
                      <a:pt x="5314" y="0"/>
                    </a:lnTo>
                    <a:lnTo>
                      <a:pt x="5314" y="0"/>
                    </a:lnTo>
                    <a:lnTo>
                      <a:pt x="5314" y="0"/>
                    </a:lnTo>
                    <a:lnTo>
                      <a:pt x="5321" y="0"/>
                    </a:lnTo>
                    <a:lnTo>
                      <a:pt x="5321" y="0"/>
                    </a:lnTo>
                    <a:lnTo>
                      <a:pt x="5321" y="0"/>
                    </a:lnTo>
                    <a:lnTo>
                      <a:pt x="5321" y="0"/>
                    </a:lnTo>
                    <a:lnTo>
                      <a:pt x="5329" y="0"/>
                    </a:lnTo>
                    <a:lnTo>
                      <a:pt x="5329" y="0"/>
                    </a:lnTo>
                    <a:lnTo>
                      <a:pt x="5329" y="0"/>
                    </a:lnTo>
                    <a:lnTo>
                      <a:pt x="5329" y="0"/>
                    </a:lnTo>
                    <a:lnTo>
                      <a:pt x="5329" y="0"/>
                    </a:lnTo>
                    <a:lnTo>
                      <a:pt x="5336" y="0"/>
                    </a:lnTo>
                    <a:lnTo>
                      <a:pt x="5336" y="0"/>
                    </a:lnTo>
                    <a:lnTo>
                      <a:pt x="5336" y="0"/>
                    </a:lnTo>
                    <a:lnTo>
                      <a:pt x="5336" y="0"/>
                    </a:lnTo>
                    <a:lnTo>
                      <a:pt x="5344" y="0"/>
                    </a:lnTo>
                    <a:lnTo>
                      <a:pt x="5344" y="0"/>
                    </a:lnTo>
                    <a:lnTo>
                      <a:pt x="5344" y="0"/>
                    </a:lnTo>
                    <a:lnTo>
                      <a:pt x="5344" y="0"/>
                    </a:lnTo>
                    <a:lnTo>
                      <a:pt x="5351" y="0"/>
                    </a:lnTo>
                    <a:lnTo>
                      <a:pt x="5351" y="0"/>
                    </a:lnTo>
                    <a:lnTo>
                      <a:pt x="5351" y="0"/>
                    </a:lnTo>
                    <a:lnTo>
                      <a:pt x="5351" y="0"/>
                    </a:lnTo>
                    <a:lnTo>
                      <a:pt x="5359" y="0"/>
                    </a:lnTo>
                    <a:lnTo>
                      <a:pt x="5359" y="0"/>
                    </a:lnTo>
                    <a:lnTo>
                      <a:pt x="5359" y="0"/>
                    </a:lnTo>
                    <a:lnTo>
                      <a:pt x="5359" y="0"/>
                    </a:lnTo>
                    <a:lnTo>
                      <a:pt x="5366" y="0"/>
                    </a:lnTo>
                    <a:lnTo>
                      <a:pt x="5366" y="0"/>
                    </a:lnTo>
                    <a:lnTo>
                      <a:pt x="5366" y="0"/>
                    </a:lnTo>
                    <a:lnTo>
                      <a:pt x="5366" y="0"/>
                    </a:lnTo>
                    <a:lnTo>
                      <a:pt x="5374" y="0"/>
                    </a:lnTo>
                    <a:lnTo>
                      <a:pt x="5374" y="0"/>
                    </a:lnTo>
                    <a:lnTo>
                      <a:pt x="5374" y="0"/>
                    </a:lnTo>
                    <a:lnTo>
                      <a:pt x="5374" y="0"/>
                    </a:lnTo>
                    <a:lnTo>
                      <a:pt x="5381" y="0"/>
                    </a:lnTo>
                    <a:lnTo>
                      <a:pt x="5381" y="0"/>
                    </a:lnTo>
                    <a:lnTo>
                      <a:pt x="5381" y="0"/>
                    </a:lnTo>
                    <a:lnTo>
                      <a:pt x="5381" y="0"/>
                    </a:lnTo>
                    <a:lnTo>
                      <a:pt x="5389" y="0"/>
                    </a:lnTo>
                    <a:lnTo>
                      <a:pt x="5389" y="0"/>
                    </a:lnTo>
                    <a:lnTo>
                      <a:pt x="5389" y="0"/>
                    </a:lnTo>
                    <a:lnTo>
                      <a:pt x="5389" y="0"/>
                    </a:lnTo>
                    <a:lnTo>
                      <a:pt x="5396" y="0"/>
                    </a:lnTo>
                    <a:lnTo>
                      <a:pt x="5396" y="0"/>
                    </a:lnTo>
                    <a:lnTo>
                      <a:pt x="5396" y="0"/>
                    </a:lnTo>
                    <a:lnTo>
                      <a:pt x="5396" y="0"/>
                    </a:lnTo>
                    <a:lnTo>
                      <a:pt x="5404" y="0"/>
                    </a:lnTo>
                    <a:lnTo>
                      <a:pt x="5404" y="0"/>
                    </a:lnTo>
                    <a:lnTo>
                      <a:pt x="5404" y="0"/>
                    </a:lnTo>
                    <a:lnTo>
                      <a:pt x="5404" y="0"/>
                    </a:lnTo>
                    <a:lnTo>
                      <a:pt x="5411" y="0"/>
                    </a:lnTo>
                    <a:lnTo>
                      <a:pt x="5411" y="0"/>
                    </a:lnTo>
                    <a:lnTo>
                      <a:pt x="5411" y="0"/>
                    </a:lnTo>
                    <a:lnTo>
                      <a:pt x="5411" y="0"/>
                    </a:lnTo>
                    <a:lnTo>
                      <a:pt x="5419" y="0"/>
                    </a:lnTo>
                    <a:lnTo>
                      <a:pt x="5419" y="0"/>
                    </a:lnTo>
                    <a:lnTo>
                      <a:pt x="5419" y="0"/>
                    </a:lnTo>
                    <a:lnTo>
                      <a:pt x="5419" y="0"/>
                    </a:lnTo>
                    <a:lnTo>
                      <a:pt x="5426" y="0"/>
                    </a:lnTo>
                    <a:lnTo>
                      <a:pt x="5426" y="0"/>
                    </a:lnTo>
                    <a:lnTo>
                      <a:pt x="5426" y="0"/>
                    </a:lnTo>
                    <a:lnTo>
                      <a:pt x="5426" y="0"/>
                    </a:lnTo>
                    <a:lnTo>
                      <a:pt x="5434" y="0"/>
                    </a:lnTo>
                    <a:lnTo>
                      <a:pt x="5434" y="0"/>
                    </a:lnTo>
                    <a:lnTo>
                      <a:pt x="5434" y="0"/>
                    </a:lnTo>
                    <a:lnTo>
                      <a:pt x="5434" y="0"/>
                    </a:lnTo>
                    <a:lnTo>
                      <a:pt x="5441" y="0"/>
                    </a:lnTo>
                    <a:lnTo>
                      <a:pt x="5441" y="0"/>
                    </a:lnTo>
                    <a:lnTo>
                      <a:pt x="5441" y="0"/>
                    </a:lnTo>
                    <a:lnTo>
                      <a:pt x="5441" y="0"/>
                    </a:lnTo>
                    <a:lnTo>
                      <a:pt x="5449" y="0"/>
                    </a:lnTo>
                    <a:lnTo>
                      <a:pt x="5449" y="0"/>
                    </a:lnTo>
                    <a:lnTo>
                      <a:pt x="5449" y="0"/>
                    </a:lnTo>
                    <a:lnTo>
                      <a:pt x="5449" y="0"/>
                    </a:lnTo>
                    <a:lnTo>
                      <a:pt x="5456" y="0"/>
                    </a:lnTo>
                    <a:lnTo>
                      <a:pt x="5456" y="0"/>
                    </a:lnTo>
                    <a:lnTo>
                      <a:pt x="5456" y="0"/>
                    </a:lnTo>
                    <a:lnTo>
                      <a:pt x="5456" y="0"/>
                    </a:lnTo>
                    <a:lnTo>
                      <a:pt x="5464" y="0"/>
                    </a:lnTo>
                    <a:lnTo>
                      <a:pt x="5464" y="0"/>
                    </a:lnTo>
                    <a:lnTo>
                      <a:pt x="5464" y="0"/>
                    </a:lnTo>
                    <a:lnTo>
                      <a:pt x="5464" y="0"/>
                    </a:lnTo>
                    <a:lnTo>
                      <a:pt x="5471" y="0"/>
                    </a:lnTo>
                    <a:lnTo>
                      <a:pt x="5471" y="0"/>
                    </a:lnTo>
                    <a:lnTo>
                      <a:pt x="5471" y="0"/>
                    </a:lnTo>
                    <a:lnTo>
                      <a:pt x="5471" y="0"/>
                    </a:lnTo>
                    <a:lnTo>
                      <a:pt x="5479" y="0"/>
                    </a:lnTo>
                    <a:lnTo>
                      <a:pt x="5479" y="0"/>
                    </a:lnTo>
                    <a:lnTo>
                      <a:pt x="5479" y="0"/>
                    </a:lnTo>
                    <a:lnTo>
                      <a:pt x="5479" y="0"/>
                    </a:lnTo>
                    <a:lnTo>
                      <a:pt x="5486" y="0"/>
                    </a:lnTo>
                    <a:lnTo>
                      <a:pt x="5486" y="0"/>
                    </a:lnTo>
                    <a:lnTo>
                      <a:pt x="5486" y="0"/>
                    </a:lnTo>
                    <a:lnTo>
                      <a:pt x="5486" y="0"/>
                    </a:lnTo>
                    <a:lnTo>
                      <a:pt x="5494" y="0"/>
                    </a:lnTo>
                    <a:lnTo>
                      <a:pt x="5494" y="0"/>
                    </a:lnTo>
                    <a:lnTo>
                      <a:pt x="5494" y="0"/>
                    </a:lnTo>
                    <a:lnTo>
                      <a:pt x="5501" y="0"/>
                    </a:lnTo>
                    <a:lnTo>
                      <a:pt x="5501" y="0"/>
                    </a:lnTo>
                    <a:lnTo>
                      <a:pt x="5501" y="0"/>
                    </a:lnTo>
                    <a:lnTo>
                      <a:pt x="5501" y="0"/>
                    </a:lnTo>
                    <a:lnTo>
                      <a:pt x="5501" y="0"/>
                    </a:lnTo>
                    <a:lnTo>
                      <a:pt x="5509" y="0"/>
                    </a:lnTo>
                    <a:lnTo>
                      <a:pt x="5509" y="0"/>
                    </a:lnTo>
                    <a:lnTo>
                      <a:pt x="5509" y="0"/>
                    </a:lnTo>
                    <a:lnTo>
                      <a:pt x="5509" y="0"/>
                    </a:lnTo>
                    <a:lnTo>
                      <a:pt x="5516" y="0"/>
                    </a:lnTo>
                    <a:lnTo>
                      <a:pt x="5516" y="0"/>
                    </a:lnTo>
                    <a:lnTo>
                      <a:pt x="5516" y="0"/>
                    </a:lnTo>
                    <a:lnTo>
                      <a:pt x="5516" y="0"/>
                    </a:lnTo>
                    <a:lnTo>
                      <a:pt x="5524" y="0"/>
                    </a:lnTo>
                    <a:lnTo>
                      <a:pt x="5524" y="0"/>
                    </a:lnTo>
                    <a:lnTo>
                      <a:pt x="5524" y="0"/>
                    </a:lnTo>
                    <a:lnTo>
                      <a:pt x="5524" y="0"/>
                    </a:lnTo>
                    <a:lnTo>
                      <a:pt x="5531" y="0"/>
                    </a:lnTo>
                    <a:lnTo>
                      <a:pt x="5531" y="0"/>
                    </a:lnTo>
                    <a:lnTo>
                      <a:pt x="5531" y="0"/>
                    </a:lnTo>
                    <a:lnTo>
                      <a:pt x="5531" y="0"/>
                    </a:lnTo>
                    <a:lnTo>
                      <a:pt x="5539" y="0"/>
                    </a:lnTo>
                    <a:lnTo>
                      <a:pt x="5539" y="0"/>
                    </a:lnTo>
                    <a:lnTo>
                      <a:pt x="5539" y="0"/>
                    </a:lnTo>
                    <a:lnTo>
                      <a:pt x="5539" y="0"/>
                    </a:lnTo>
                    <a:lnTo>
                      <a:pt x="5546" y="0"/>
                    </a:lnTo>
                    <a:lnTo>
                      <a:pt x="5546" y="0"/>
                    </a:lnTo>
                    <a:lnTo>
                      <a:pt x="5546" y="0"/>
                    </a:lnTo>
                    <a:lnTo>
                      <a:pt x="5546" y="0"/>
                    </a:lnTo>
                    <a:lnTo>
                      <a:pt x="5554" y="0"/>
                    </a:lnTo>
                    <a:lnTo>
                      <a:pt x="5554" y="0"/>
                    </a:lnTo>
                    <a:lnTo>
                      <a:pt x="5554" y="0"/>
                    </a:lnTo>
                    <a:lnTo>
                      <a:pt x="5554" y="0"/>
                    </a:lnTo>
                    <a:lnTo>
                      <a:pt x="5561" y="0"/>
                    </a:lnTo>
                    <a:lnTo>
                      <a:pt x="5561" y="0"/>
                    </a:lnTo>
                    <a:lnTo>
                      <a:pt x="5561" y="0"/>
                    </a:lnTo>
                    <a:lnTo>
                      <a:pt x="5561" y="0"/>
                    </a:lnTo>
                    <a:lnTo>
                      <a:pt x="5569" y="0"/>
                    </a:lnTo>
                    <a:lnTo>
                      <a:pt x="5569" y="0"/>
                    </a:lnTo>
                    <a:lnTo>
                      <a:pt x="5569" y="0"/>
                    </a:lnTo>
                    <a:lnTo>
                      <a:pt x="5569" y="0"/>
                    </a:lnTo>
                    <a:lnTo>
                      <a:pt x="5576" y="0"/>
                    </a:lnTo>
                    <a:lnTo>
                      <a:pt x="5576" y="0"/>
                    </a:lnTo>
                    <a:lnTo>
                      <a:pt x="5576" y="0"/>
                    </a:lnTo>
                    <a:lnTo>
                      <a:pt x="5576" y="0"/>
                    </a:lnTo>
                    <a:lnTo>
                      <a:pt x="5576" y="0"/>
                    </a:lnTo>
                    <a:lnTo>
                      <a:pt x="5584" y="0"/>
                    </a:lnTo>
                    <a:lnTo>
                      <a:pt x="5584" y="0"/>
                    </a:lnTo>
                    <a:lnTo>
                      <a:pt x="5584" y="0"/>
                    </a:lnTo>
                    <a:lnTo>
                      <a:pt x="5591" y="0"/>
                    </a:lnTo>
                    <a:lnTo>
                      <a:pt x="5591" y="0"/>
                    </a:lnTo>
                    <a:lnTo>
                      <a:pt x="5591" y="0"/>
                    </a:lnTo>
                    <a:lnTo>
                      <a:pt x="5591" y="0"/>
                    </a:lnTo>
                    <a:lnTo>
                      <a:pt x="5599" y="0"/>
                    </a:lnTo>
                    <a:lnTo>
                      <a:pt x="5599" y="0"/>
                    </a:lnTo>
                    <a:lnTo>
                      <a:pt x="5599" y="0"/>
                    </a:lnTo>
                    <a:lnTo>
                      <a:pt x="5599" y="0"/>
                    </a:lnTo>
                    <a:lnTo>
                      <a:pt x="5606" y="0"/>
                    </a:lnTo>
                    <a:lnTo>
                      <a:pt x="5606" y="0"/>
                    </a:lnTo>
                    <a:lnTo>
                      <a:pt x="5606" y="0"/>
                    </a:lnTo>
                    <a:lnTo>
                      <a:pt x="5606" y="0"/>
                    </a:lnTo>
                    <a:lnTo>
                      <a:pt x="5614" y="0"/>
                    </a:lnTo>
                    <a:lnTo>
                      <a:pt x="5614" y="0"/>
                    </a:lnTo>
                    <a:lnTo>
                      <a:pt x="5614" y="0"/>
                    </a:lnTo>
                    <a:lnTo>
                      <a:pt x="5614" y="0"/>
                    </a:lnTo>
                    <a:lnTo>
                      <a:pt x="5621" y="0"/>
                    </a:lnTo>
                    <a:lnTo>
                      <a:pt x="5621" y="0"/>
                    </a:lnTo>
                    <a:lnTo>
                      <a:pt x="5621" y="0"/>
                    </a:lnTo>
                    <a:lnTo>
                      <a:pt x="5621" y="0"/>
                    </a:lnTo>
                    <a:lnTo>
                      <a:pt x="5629" y="0"/>
                    </a:lnTo>
                    <a:lnTo>
                      <a:pt x="5629" y="0"/>
                    </a:lnTo>
                    <a:lnTo>
                      <a:pt x="5629" y="0"/>
                    </a:lnTo>
                    <a:lnTo>
                      <a:pt x="5629" y="0"/>
                    </a:lnTo>
                    <a:lnTo>
                      <a:pt x="5636" y="0"/>
                    </a:lnTo>
                    <a:lnTo>
                      <a:pt x="5636" y="0"/>
                    </a:lnTo>
                    <a:lnTo>
                      <a:pt x="5636" y="0"/>
                    </a:lnTo>
                    <a:lnTo>
                      <a:pt x="5636" y="0"/>
                    </a:lnTo>
                    <a:lnTo>
                      <a:pt x="5644" y="0"/>
                    </a:lnTo>
                    <a:lnTo>
                      <a:pt x="5644" y="0"/>
                    </a:lnTo>
                    <a:lnTo>
                      <a:pt x="5644" y="0"/>
                    </a:lnTo>
                    <a:lnTo>
                      <a:pt x="5644" y="0"/>
                    </a:lnTo>
                    <a:lnTo>
                      <a:pt x="5644" y="0"/>
                    </a:lnTo>
                    <a:lnTo>
                      <a:pt x="5651" y="0"/>
                    </a:lnTo>
                    <a:lnTo>
                      <a:pt x="5651" y="0"/>
                    </a:lnTo>
                    <a:lnTo>
                      <a:pt x="5651" y="0"/>
                    </a:lnTo>
                    <a:lnTo>
                      <a:pt x="5651" y="0"/>
                    </a:lnTo>
                    <a:lnTo>
                      <a:pt x="5659" y="0"/>
                    </a:lnTo>
                    <a:lnTo>
                      <a:pt x="5659" y="0"/>
                    </a:lnTo>
                    <a:lnTo>
                      <a:pt x="5659" y="0"/>
                    </a:lnTo>
                    <a:lnTo>
                      <a:pt x="5666" y="0"/>
                    </a:lnTo>
                    <a:lnTo>
                      <a:pt x="5666" y="0"/>
                    </a:lnTo>
                    <a:lnTo>
                      <a:pt x="5666" y="0"/>
                    </a:lnTo>
                    <a:lnTo>
                      <a:pt x="5666" y="0"/>
                    </a:lnTo>
                    <a:lnTo>
                      <a:pt x="5674" y="0"/>
                    </a:lnTo>
                    <a:lnTo>
                      <a:pt x="5674" y="0"/>
                    </a:lnTo>
                    <a:lnTo>
                      <a:pt x="5674" y="0"/>
                    </a:lnTo>
                    <a:lnTo>
                      <a:pt x="5674" y="0"/>
                    </a:lnTo>
                    <a:lnTo>
                      <a:pt x="5674" y="0"/>
                    </a:lnTo>
                    <a:lnTo>
                      <a:pt x="5681" y="0"/>
                    </a:lnTo>
                    <a:lnTo>
                      <a:pt x="5681" y="0"/>
                    </a:lnTo>
                    <a:lnTo>
                      <a:pt x="5681" y="0"/>
                    </a:lnTo>
                    <a:lnTo>
                      <a:pt x="5689" y="0"/>
                    </a:lnTo>
                    <a:lnTo>
                      <a:pt x="5689" y="0"/>
                    </a:lnTo>
                    <a:lnTo>
                      <a:pt x="5689" y="0"/>
                    </a:lnTo>
                    <a:lnTo>
                      <a:pt x="5689" y="0"/>
                    </a:lnTo>
                    <a:lnTo>
                      <a:pt x="5696" y="0"/>
                    </a:lnTo>
                    <a:lnTo>
                      <a:pt x="5696" y="0"/>
                    </a:lnTo>
                    <a:lnTo>
                      <a:pt x="5696" y="0"/>
                    </a:lnTo>
                    <a:lnTo>
                      <a:pt x="5696" y="0"/>
                    </a:lnTo>
                    <a:lnTo>
                      <a:pt x="5704" y="0"/>
                    </a:lnTo>
                    <a:lnTo>
                      <a:pt x="5704" y="0"/>
                    </a:lnTo>
                    <a:lnTo>
                      <a:pt x="5704" y="0"/>
                    </a:lnTo>
                    <a:lnTo>
                      <a:pt x="5704" y="0"/>
                    </a:lnTo>
                    <a:lnTo>
                      <a:pt x="5711" y="0"/>
                    </a:lnTo>
                    <a:lnTo>
                      <a:pt x="5711" y="0"/>
                    </a:lnTo>
                    <a:lnTo>
                      <a:pt x="5711" y="0"/>
                    </a:lnTo>
                    <a:lnTo>
                      <a:pt x="5711" y="0"/>
                    </a:lnTo>
                    <a:lnTo>
                      <a:pt x="5719" y="0"/>
                    </a:lnTo>
                    <a:lnTo>
                      <a:pt x="5719" y="0"/>
                    </a:lnTo>
                    <a:lnTo>
                      <a:pt x="5719" y="0"/>
                    </a:lnTo>
                    <a:lnTo>
                      <a:pt x="5719" y="0"/>
                    </a:lnTo>
                    <a:lnTo>
                      <a:pt x="5726" y="0"/>
                    </a:lnTo>
                    <a:lnTo>
                      <a:pt x="5726" y="0"/>
                    </a:lnTo>
                    <a:lnTo>
                      <a:pt x="5726" y="0"/>
                    </a:lnTo>
                    <a:lnTo>
                      <a:pt x="5726" y="0"/>
                    </a:lnTo>
                    <a:lnTo>
                      <a:pt x="5726" y="0"/>
                    </a:lnTo>
                    <a:lnTo>
                      <a:pt x="5734" y="0"/>
                    </a:lnTo>
                    <a:lnTo>
                      <a:pt x="5734" y="0"/>
                    </a:lnTo>
                    <a:lnTo>
                      <a:pt x="5734" y="0"/>
                    </a:lnTo>
                    <a:lnTo>
                      <a:pt x="5741" y="0"/>
                    </a:lnTo>
                    <a:lnTo>
                      <a:pt x="5741" y="0"/>
                    </a:lnTo>
                    <a:lnTo>
                      <a:pt x="5741" y="0"/>
                    </a:lnTo>
                    <a:lnTo>
                      <a:pt x="5741" y="0"/>
                    </a:lnTo>
                    <a:lnTo>
                      <a:pt x="5749" y="0"/>
                    </a:lnTo>
                    <a:lnTo>
                      <a:pt x="5749" y="0"/>
                    </a:lnTo>
                    <a:lnTo>
                      <a:pt x="5749" y="0"/>
                    </a:lnTo>
                    <a:lnTo>
                      <a:pt x="5749" y="0"/>
                    </a:lnTo>
                    <a:lnTo>
                      <a:pt x="5756" y="0"/>
                    </a:lnTo>
                    <a:lnTo>
                      <a:pt x="5756" y="0"/>
                    </a:lnTo>
                    <a:lnTo>
                      <a:pt x="5756" y="0"/>
                    </a:lnTo>
                    <a:lnTo>
                      <a:pt x="5756" y="0"/>
                    </a:lnTo>
                    <a:lnTo>
                      <a:pt x="5764" y="0"/>
                    </a:lnTo>
                    <a:lnTo>
                      <a:pt x="5764" y="0"/>
                    </a:lnTo>
                    <a:lnTo>
                      <a:pt x="5764" y="0"/>
                    </a:lnTo>
                    <a:lnTo>
                      <a:pt x="5764" y="0"/>
                    </a:lnTo>
                    <a:lnTo>
                      <a:pt x="5771" y="0"/>
                    </a:lnTo>
                    <a:lnTo>
                      <a:pt x="5771" y="0"/>
                    </a:lnTo>
                    <a:lnTo>
                      <a:pt x="5771" y="0"/>
                    </a:lnTo>
                    <a:lnTo>
                      <a:pt x="5771" y="0"/>
                    </a:lnTo>
                    <a:lnTo>
                      <a:pt x="5779" y="0"/>
                    </a:lnTo>
                    <a:lnTo>
                      <a:pt x="5779" y="0"/>
                    </a:lnTo>
                    <a:lnTo>
                      <a:pt x="5779" y="0"/>
                    </a:lnTo>
                    <a:lnTo>
                      <a:pt x="5779" y="0"/>
                    </a:lnTo>
                    <a:lnTo>
                      <a:pt x="5786" y="0"/>
                    </a:lnTo>
                    <a:lnTo>
                      <a:pt x="5786" y="0"/>
                    </a:lnTo>
                    <a:lnTo>
                      <a:pt x="5786" y="0"/>
                    </a:lnTo>
                    <a:lnTo>
                      <a:pt x="5786" y="0"/>
                    </a:lnTo>
                    <a:lnTo>
                      <a:pt x="5786" y="0"/>
                    </a:lnTo>
                    <a:lnTo>
                      <a:pt x="5794" y="0"/>
                    </a:lnTo>
                    <a:lnTo>
                      <a:pt x="5794" y="0"/>
                    </a:lnTo>
                    <a:lnTo>
                      <a:pt x="5794" y="0"/>
                    </a:lnTo>
                    <a:lnTo>
                      <a:pt x="5794" y="0"/>
                    </a:lnTo>
                    <a:lnTo>
                      <a:pt x="5801" y="0"/>
                    </a:lnTo>
                    <a:lnTo>
                      <a:pt x="5801" y="0"/>
                    </a:lnTo>
                    <a:lnTo>
                      <a:pt x="5801" y="0"/>
                    </a:lnTo>
                    <a:lnTo>
                      <a:pt x="5801" y="0"/>
                    </a:lnTo>
                    <a:lnTo>
                      <a:pt x="5809" y="0"/>
                    </a:lnTo>
                    <a:lnTo>
                      <a:pt x="5809" y="0"/>
                    </a:lnTo>
                    <a:lnTo>
                      <a:pt x="5809" y="0"/>
                    </a:lnTo>
                    <a:lnTo>
                      <a:pt x="5809" y="0"/>
                    </a:lnTo>
                    <a:lnTo>
                      <a:pt x="5816" y="0"/>
                    </a:lnTo>
                    <a:lnTo>
                      <a:pt x="5816" y="0"/>
                    </a:lnTo>
                    <a:lnTo>
                      <a:pt x="5816" y="0"/>
                    </a:lnTo>
                    <a:lnTo>
                      <a:pt x="5816" y="0"/>
                    </a:lnTo>
                    <a:lnTo>
                      <a:pt x="5824" y="0"/>
                    </a:lnTo>
                    <a:lnTo>
                      <a:pt x="5824" y="0"/>
                    </a:lnTo>
                    <a:lnTo>
                      <a:pt x="5824" y="0"/>
                    </a:lnTo>
                    <a:lnTo>
                      <a:pt x="5824" y="0"/>
                    </a:lnTo>
                    <a:lnTo>
                      <a:pt x="5831" y="0"/>
                    </a:lnTo>
                    <a:lnTo>
                      <a:pt x="5831" y="0"/>
                    </a:lnTo>
                    <a:lnTo>
                      <a:pt x="5831" y="0"/>
                    </a:lnTo>
                    <a:lnTo>
                      <a:pt x="5831" y="0"/>
                    </a:lnTo>
                    <a:lnTo>
                      <a:pt x="5839" y="0"/>
                    </a:lnTo>
                    <a:lnTo>
                      <a:pt x="5839" y="0"/>
                    </a:lnTo>
                    <a:lnTo>
                      <a:pt x="5839" y="0"/>
                    </a:lnTo>
                    <a:lnTo>
                      <a:pt x="5839" y="0"/>
                    </a:lnTo>
                    <a:lnTo>
                      <a:pt x="5846" y="0"/>
                    </a:lnTo>
                    <a:lnTo>
                      <a:pt x="5846" y="0"/>
                    </a:lnTo>
                    <a:lnTo>
                      <a:pt x="5846" y="0"/>
                    </a:lnTo>
                    <a:lnTo>
                      <a:pt x="5846" y="0"/>
                    </a:lnTo>
                    <a:lnTo>
                      <a:pt x="5854" y="0"/>
                    </a:lnTo>
                    <a:lnTo>
                      <a:pt x="5854" y="0"/>
                    </a:lnTo>
                    <a:lnTo>
                      <a:pt x="5854" y="0"/>
                    </a:lnTo>
                    <a:lnTo>
                      <a:pt x="5854" y="0"/>
                    </a:lnTo>
                    <a:lnTo>
                      <a:pt x="5862" y="0"/>
                    </a:lnTo>
                    <a:lnTo>
                      <a:pt x="5862" y="0"/>
                    </a:lnTo>
                    <a:lnTo>
                      <a:pt x="5862" y="0"/>
                    </a:lnTo>
                    <a:lnTo>
                      <a:pt x="5869" y="0"/>
                    </a:lnTo>
                    <a:lnTo>
                      <a:pt x="5869" y="0"/>
                    </a:lnTo>
                    <a:lnTo>
                      <a:pt x="5869" y="0"/>
                    </a:lnTo>
                    <a:lnTo>
                      <a:pt x="5869" y="0"/>
                    </a:lnTo>
                    <a:lnTo>
                      <a:pt x="5877" y="0"/>
                    </a:lnTo>
                    <a:lnTo>
                      <a:pt x="5877" y="0"/>
                    </a:lnTo>
                    <a:lnTo>
                      <a:pt x="5877" y="0"/>
                    </a:lnTo>
                    <a:lnTo>
                      <a:pt x="5877" y="0"/>
                    </a:lnTo>
                    <a:lnTo>
                      <a:pt x="5884" y="0"/>
                    </a:lnTo>
                    <a:lnTo>
                      <a:pt x="5884" y="0"/>
                    </a:lnTo>
                    <a:lnTo>
                      <a:pt x="5884" y="0"/>
                    </a:lnTo>
                    <a:lnTo>
                      <a:pt x="5884" y="0"/>
                    </a:lnTo>
                    <a:lnTo>
                      <a:pt x="5892" y="0"/>
                    </a:lnTo>
                    <a:lnTo>
                      <a:pt x="5892" y="0"/>
                    </a:lnTo>
                    <a:lnTo>
                      <a:pt x="5892" y="0"/>
                    </a:lnTo>
                    <a:lnTo>
                      <a:pt x="5892" y="0"/>
                    </a:lnTo>
                    <a:lnTo>
                      <a:pt x="5899" y="0"/>
                    </a:lnTo>
                    <a:lnTo>
                      <a:pt x="5899" y="0"/>
                    </a:lnTo>
                    <a:lnTo>
                      <a:pt x="5899" y="0"/>
                    </a:lnTo>
                    <a:lnTo>
                      <a:pt x="5899" y="0"/>
                    </a:lnTo>
                    <a:lnTo>
                      <a:pt x="5899" y="0"/>
                    </a:lnTo>
                    <a:lnTo>
                      <a:pt x="5907" y="0"/>
                    </a:lnTo>
                    <a:lnTo>
                      <a:pt x="5907" y="0"/>
                    </a:lnTo>
                    <a:lnTo>
                      <a:pt x="5907" y="0"/>
                    </a:lnTo>
                    <a:lnTo>
                      <a:pt x="5907" y="0"/>
                    </a:lnTo>
                    <a:lnTo>
                      <a:pt x="5914" y="0"/>
                    </a:lnTo>
                    <a:lnTo>
                      <a:pt x="5914" y="0"/>
                    </a:lnTo>
                    <a:lnTo>
                      <a:pt x="5914" y="0"/>
                    </a:lnTo>
                    <a:lnTo>
                      <a:pt x="5914" y="0"/>
                    </a:lnTo>
                    <a:lnTo>
                      <a:pt x="5922" y="0"/>
                    </a:lnTo>
                    <a:lnTo>
                      <a:pt x="5922" y="0"/>
                    </a:lnTo>
                    <a:lnTo>
                      <a:pt x="5922" y="0"/>
                    </a:lnTo>
                    <a:lnTo>
                      <a:pt x="5922" y="0"/>
                    </a:lnTo>
                    <a:lnTo>
                      <a:pt x="5929" y="0"/>
                    </a:lnTo>
                    <a:lnTo>
                      <a:pt x="5929" y="0"/>
                    </a:lnTo>
                    <a:lnTo>
                      <a:pt x="5929" y="0"/>
                    </a:lnTo>
                    <a:lnTo>
                      <a:pt x="5929" y="0"/>
                    </a:lnTo>
                    <a:lnTo>
                      <a:pt x="5937" y="0"/>
                    </a:lnTo>
                    <a:lnTo>
                      <a:pt x="5937" y="0"/>
                    </a:lnTo>
                    <a:lnTo>
                      <a:pt x="5937" y="0"/>
                    </a:lnTo>
                    <a:lnTo>
                      <a:pt x="5937" y="0"/>
                    </a:lnTo>
                    <a:lnTo>
                      <a:pt x="5944" y="0"/>
                    </a:lnTo>
                    <a:lnTo>
                      <a:pt x="5944" y="0"/>
                    </a:lnTo>
                    <a:lnTo>
                      <a:pt x="5944" y="0"/>
                    </a:lnTo>
                    <a:lnTo>
                      <a:pt x="5944" y="0"/>
                    </a:lnTo>
                    <a:lnTo>
                      <a:pt x="5952" y="0"/>
                    </a:lnTo>
                    <a:lnTo>
                      <a:pt x="5952" y="0"/>
                    </a:lnTo>
                    <a:lnTo>
                      <a:pt x="5952" y="0"/>
                    </a:lnTo>
                    <a:lnTo>
                      <a:pt x="5952" y="0"/>
                    </a:lnTo>
                    <a:lnTo>
                      <a:pt x="5959" y="0"/>
                    </a:lnTo>
                    <a:lnTo>
                      <a:pt x="5959" y="0"/>
                    </a:lnTo>
                    <a:lnTo>
                      <a:pt x="5959" y="0"/>
                    </a:lnTo>
                    <a:lnTo>
                      <a:pt x="5959" y="0"/>
                    </a:lnTo>
                    <a:lnTo>
                      <a:pt x="5967" y="0"/>
                    </a:lnTo>
                    <a:lnTo>
                      <a:pt x="5967" y="0"/>
                    </a:lnTo>
                    <a:lnTo>
                      <a:pt x="5967" y="0"/>
                    </a:lnTo>
                    <a:lnTo>
                      <a:pt x="5967" y="0"/>
                    </a:lnTo>
                    <a:lnTo>
                      <a:pt x="5974" y="0"/>
                    </a:lnTo>
                    <a:lnTo>
                      <a:pt x="5974" y="0"/>
                    </a:lnTo>
                    <a:lnTo>
                      <a:pt x="5974" y="0"/>
                    </a:lnTo>
                    <a:lnTo>
                      <a:pt x="5974" y="0"/>
                    </a:lnTo>
                    <a:lnTo>
                      <a:pt x="5982" y="0"/>
                    </a:lnTo>
                    <a:lnTo>
                      <a:pt x="5982" y="0"/>
                    </a:lnTo>
                    <a:lnTo>
                      <a:pt x="5982" y="0"/>
                    </a:lnTo>
                    <a:lnTo>
                      <a:pt x="5982" y="0"/>
                    </a:lnTo>
                    <a:lnTo>
                      <a:pt x="5989" y="0"/>
                    </a:lnTo>
                    <a:lnTo>
                      <a:pt x="5989" y="0"/>
                    </a:lnTo>
                    <a:lnTo>
                      <a:pt x="5989" y="0"/>
                    </a:lnTo>
                    <a:lnTo>
                      <a:pt x="5989" y="0"/>
                    </a:lnTo>
                    <a:lnTo>
                      <a:pt x="5997" y="0"/>
                    </a:lnTo>
                    <a:lnTo>
                      <a:pt x="5997" y="0"/>
                    </a:lnTo>
                    <a:lnTo>
                      <a:pt x="5997" y="0"/>
                    </a:lnTo>
                    <a:lnTo>
                      <a:pt x="5997" y="0"/>
                    </a:lnTo>
                    <a:lnTo>
                      <a:pt x="6004" y="0"/>
                    </a:lnTo>
                    <a:lnTo>
                      <a:pt x="6004" y="0"/>
                    </a:lnTo>
                    <a:lnTo>
                      <a:pt x="6004" y="0"/>
                    </a:lnTo>
                    <a:lnTo>
                      <a:pt x="6004" y="0"/>
                    </a:lnTo>
                    <a:lnTo>
                      <a:pt x="6012" y="0"/>
                    </a:lnTo>
                    <a:lnTo>
                      <a:pt x="6012" y="0"/>
                    </a:lnTo>
                    <a:lnTo>
                      <a:pt x="6012" y="0"/>
                    </a:lnTo>
                    <a:lnTo>
                      <a:pt x="6019" y="0"/>
                    </a:lnTo>
                    <a:lnTo>
                      <a:pt x="6019" y="0"/>
                    </a:lnTo>
                    <a:lnTo>
                      <a:pt x="6019" y="0"/>
                    </a:lnTo>
                    <a:lnTo>
                      <a:pt x="6019" y="0"/>
                    </a:lnTo>
                    <a:lnTo>
                      <a:pt x="6027" y="0"/>
                    </a:lnTo>
                    <a:lnTo>
                      <a:pt x="6027" y="0"/>
                    </a:lnTo>
                    <a:lnTo>
                      <a:pt x="6027" y="0"/>
                    </a:lnTo>
                    <a:lnTo>
                      <a:pt x="6027" y="0"/>
                    </a:lnTo>
                    <a:lnTo>
                      <a:pt x="6027" y="0"/>
                    </a:lnTo>
                    <a:lnTo>
                      <a:pt x="6034" y="0"/>
                    </a:lnTo>
                    <a:lnTo>
                      <a:pt x="6034" y="0"/>
                    </a:lnTo>
                    <a:lnTo>
                      <a:pt x="6034" y="0"/>
                    </a:lnTo>
                    <a:lnTo>
                      <a:pt x="6034" y="0"/>
                    </a:lnTo>
                    <a:lnTo>
                      <a:pt x="6042" y="0"/>
                    </a:lnTo>
                    <a:lnTo>
                      <a:pt x="6042" y="0"/>
                    </a:lnTo>
                    <a:lnTo>
                      <a:pt x="6042" y="0"/>
                    </a:lnTo>
                    <a:lnTo>
                      <a:pt x="6042" y="0"/>
                    </a:lnTo>
                    <a:lnTo>
                      <a:pt x="6049" y="0"/>
                    </a:lnTo>
                    <a:lnTo>
                      <a:pt x="6049" y="0"/>
                    </a:lnTo>
                    <a:lnTo>
                      <a:pt x="6049" y="0"/>
                    </a:lnTo>
                    <a:lnTo>
                      <a:pt x="6049" y="0"/>
                    </a:lnTo>
                    <a:lnTo>
                      <a:pt x="6057" y="0"/>
                    </a:lnTo>
                    <a:lnTo>
                      <a:pt x="6057" y="0"/>
                    </a:lnTo>
                    <a:lnTo>
                      <a:pt x="6057" y="0"/>
                    </a:lnTo>
                    <a:lnTo>
                      <a:pt x="6057" y="0"/>
                    </a:lnTo>
                    <a:lnTo>
                      <a:pt x="6064" y="0"/>
                    </a:lnTo>
                    <a:lnTo>
                      <a:pt x="6064" y="0"/>
                    </a:lnTo>
                    <a:lnTo>
                      <a:pt x="6064" y="0"/>
                    </a:lnTo>
                    <a:lnTo>
                      <a:pt x="6064" y="0"/>
                    </a:lnTo>
                    <a:lnTo>
                      <a:pt x="6072" y="0"/>
                    </a:lnTo>
                    <a:lnTo>
                      <a:pt x="6072" y="0"/>
                    </a:lnTo>
                    <a:lnTo>
                      <a:pt x="6072" y="0"/>
                    </a:lnTo>
                    <a:lnTo>
                      <a:pt x="6072" y="0"/>
                    </a:lnTo>
                    <a:lnTo>
                      <a:pt x="6079" y="0"/>
                    </a:lnTo>
                    <a:lnTo>
                      <a:pt x="6079" y="0"/>
                    </a:lnTo>
                    <a:lnTo>
                      <a:pt x="6079" y="0"/>
                    </a:lnTo>
                    <a:lnTo>
                      <a:pt x="6079" y="0"/>
                    </a:lnTo>
                    <a:lnTo>
                      <a:pt x="6087" y="0"/>
                    </a:lnTo>
                    <a:lnTo>
                      <a:pt x="6087" y="0"/>
                    </a:lnTo>
                    <a:lnTo>
                      <a:pt x="6087" y="0"/>
                    </a:lnTo>
                    <a:lnTo>
                      <a:pt x="6087" y="0"/>
                    </a:lnTo>
                    <a:lnTo>
                      <a:pt x="6094" y="0"/>
                    </a:lnTo>
                    <a:lnTo>
                      <a:pt x="6094" y="0"/>
                    </a:lnTo>
                    <a:lnTo>
                      <a:pt x="6094" y="0"/>
                    </a:lnTo>
                    <a:lnTo>
                      <a:pt x="6094" y="0"/>
                    </a:lnTo>
                    <a:lnTo>
                      <a:pt x="6102" y="0"/>
                    </a:lnTo>
                    <a:lnTo>
                      <a:pt x="6102" y="0"/>
                    </a:lnTo>
                    <a:lnTo>
                      <a:pt x="6102" y="0"/>
                    </a:lnTo>
                    <a:lnTo>
                      <a:pt x="6102" y="0"/>
                    </a:lnTo>
                    <a:lnTo>
                      <a:pt x="6109" y="0"/>
                    </a:lnTo>
                    <a:lnTo>
                      <a:pt x="6109" y="0"/>
                    </a:lnTo>
                    <a:lnTo>
                      <a:pt x="6109" y="0"/>
                    </a:lnTo>
                    <a:lnTo>
                      <a:pt x="6109" y="0"/>
                    </a:lnTo>
                    <a:lnTo>
                      <a:pt x="6109" y="0"/>
                    </a:lnTo>
                    <a:lnTo>
                      <a:pt x="6117" y="0"/>
                    </a:lnTo>
                    <a:lnTo>
                      <a:pt x="6117" y="0"/>
                    </a:lnTo>
                    <a:lnTo>
                      <a:pt x="6117" y="0"/>
                    </a:lnTo>
                    <a:lnTo>
                      <a:pt x="6124" y="0"/>
                    </a:lnTo>
                    <a:lnTo>
                      <a:pt x="6124" y="0"/>
                    </a:lnTo>
                    <a:lnTo>
                      <a:pt x="6124" y="0"/>
                    </a:lnTo>
                    <a:lnTo>
                      <a:pt x="6124" y="0"/>
                    </a:lnTo>
                    <a:lnTo>
                      <a:pt x="6132" y="0"/>
                    </a:lnTo>
                    <a:lnTo>
                      <a:pt x="6132" y="0"/>
                    </a:lnTo>
                    <a:lnTo>
                      <a:pt x="6132" y="0"/>
                    </a:lnTo>
                    <a:lnTo>
                      <a:pt x="6132" y="0"/>
                    </a:lnTo>
                    <a:lnTo>
                      <a:pt x="6139" y="0"/>
                    </a:lnTo>
                    <a:lnTo>
                      <a:pt x="6139" y="0"/>
                    </a:lnTo>
                    <a:lnTo>
                      <a:pt x="6139" y="0"/>
                    </a:lnTo>
                    <a:lnTo>
                      <a:pt x="6139" y="0"/>
                    </a:lnTo>
                    <a:lnTo>
                      <a:pt x="6147" y="0"/>
                    </a:lnTo>
                    <a:lnTo>
                      <a:pt x="6147" y="0"/>
                    </a:lnTo>
                    <a:lnTo>
                      <a:pt x="6147" y="0"/>
                    </a:lnTo>
                    <a:lnTo>
                      <a:pt x="6147" y="0"/>
                    </a:lnTo>
                    <a:lnTo>
                      <a:pt x="6154" y="0"/>
                    </a:lnTo>
                    <a:lnTo>
                      <a:pt x="6154" y="0"/>
                    </a:lnTo>
                    <a:lnTo>
                      <a:pt x="6154" y="0"/>
                    </a:lnTo>
                    <a:lnTo>
                      <a:pt x="6154" y="0"/>
                    </a:lnTo>
                    <a:lnTo>
                      <a:pt x="6162" y="0"/>
                    </a:lnTo>
                    <a:lnTo>
                      <a:pt x="6162" y="0"/>
                    </a:lnTo>
                    <a:lnTo>
                      <a:pt x="6162" y="0"/>
                    </a:lnTo>
                    <a:lnTo>
                      <a:pt x="6162" y="0"/>
                    </a:lnTo>
                    <a:lnTo>
                      <a:pt x="6169" y="0"/>
                    </a:lnTo>
                    <a:lnTo>
                      <a:pt x="6169" y="0"/>
                    </a:lnTo>
                    <a:lnTo>
                      <a:pt x="6169" y="0"/>
                    </a:lnTo>
                    <a:lnTo>
                      <a:pt x="6169" y="0"/>
                    </a:lnTo>
                    <a:lnTo>
                      <a:pt x="6169" y="0"/>
                    </a:lnTo>
                    <a:lnTo>
                      <a:pt x="6177" y="0"/>
                    </a:lnTo>
                    <a:lnTo>
                      <a:pt x="6177" y="0"/>
                    </a:lnTo>
                    <a:lnTo>
                      <a:pt x="6177" y="0"/>
                    </a:lnTo>
                    <a:lnTo>
                      <a:pt x="6184" y="0"/>
                    </a:lnTo>
                    <a:lnTo>
                      <a:pt x="6184" y="0"/>
                    </a:lnTo>
                    <a:lnTo>
                      <a:pt x="6184" y="0"/>
                    </a:lnTo>
                    <a:lnTo>
                      <a:pt x="6184" y="0"/>
                    </a:lnTo>
                    <a:lnTo>
                      <a:pt x="6192" y="0"/>
                    </a:lnTo>
                    <a:lnTo>
                      <a:pt x="6192" y="0"/>
                    </a:lnTo>
                    <a:lnTo>
                      <a:pt x="6192" y="0"/>
                    </a:lnTo>
                    <a:lnTo>
                      <a:pt x="6192" y="0"/>
                    </a:lnTo>
                    <a:lnTo>
                      <a:pt x="6199" y="0"/>
                    </a:lnTo>
                    <a:lnTo>
                      <a:pt x="6199" y="0"/>
                    </a:lnTo>
                    <a:lnTo>
                      <a:pt x="6199" y="0"/>
                    </a:lnTo>
                    <a:lnTo>
                      <a:pt x="6199" y="0"/>
                    </a:lnTo>
                    <a:lnTo>
                      <a:pt x="6207" y="0"/>
                    </a:lnTo>
                    <a:lnTo>
                      <a:pt x="6207" y="0"/>
                    </a:lnTo>
                    <a:lnTo>
                      <a:pt x="6207" y="0"/>
                    </a:lnTo>
                    <a:lnTo>
                      <a:pt x="6207" y="0"/>
                    </a:lnTo>
                    <a:lnTo>
                      <a:pt x="6214" y="0"/>
                    </a:lnTo>
                    <a:lnTo>
                      <a:pt x="6214" y="0"/>
                    </a:lnTo>
                    <a:lnTo>
                      <a:pt x="6214" y="0"/>
                    </a:lnTo>
                    <a:lnTo>
                      <a:pt x="6214" y="0"/>
                    </a:lnTo>
                    <a:lnTo>
                      <a:pt x="6222" y="0"/>
                    </a:lnTo>
                    <a:lnTo>
                      <a:pt x="6222" y="0"/>
                    </a:lnTo>
                    <a:lnTo>
                      <a:pt x="6222" y="0"/>
                    </a:lnTo>
                    <a:lnTo>
                      <a:pt x="6222" y="0"/>
                    </a:lnTo>
                    <a:lnTo>
                      <a:pt x="6229" y="0"/>
                    </a:lnTo>
                    <a:lnTo>
                      <a:pt x="6229" y="0"/>
                    </a:lnTo>
                    <a:lnTo>
                      <a:pt x="6229" y="0"/>
                    </a:lnTo>
                    <a:lnTo>
                      <a:pt x="6229" y="0"/>
                    </a:lnTo>
                    <a:lnTo>
                      <a:pt x="6237" y="0"/>
                    </a:lnTo>
                    <a:lnTo>
                      <a:pt x="6237" y="0"/>
                    </a:lnTo>
                    <a:lnTo>
                      <a:pt x="6237" y="0"/>
                    </a:lnTo>
                    <a:lnTo>
                      <a:pt x="6237" y="0"/>
                    </a:lnTo>
                    <a:lnTo>
                      <a:pt x="6244" y="0"/>
                    </a:lnTo>
                    <a:lnTo>
                      <a:pt x="6244" y="0"/>
                    </a:lnTo>
                    <a:lnTo>
                      <a:pt x="6244" y="0"/>
                    </a:lnTo>
                    <a:lnTo>
                      <a:pt x="6244" y="0"/>
                    </a:lnTo>
                    <a:lnTo>
                      <a:pt x="6252" y="0"/>
                    </a:lnTo>
                    <a:lnTo>
                      <a:pt x="6252" y="0"/>
                    </a:lnTo>
                    <a:lnTo>
                      <a:pt x="6252" y="0"/>
                    </a:lnTo>
                    <a:lnTo>
                      <a:pt x="6252" y="0"/>
                    </a:lnTo>
                    <a:lnTo>
                      <a:pt x="6259" y="0"/>
                    </a:lnTo>
                    <a:lnTo>
                      <a:pt x="6259" y="0"/>
                    </a:lnTo>
                    <a:lnTo>
                      <a:pt x="6259" y="0"/>
                    </a:lnTo>
                    <a:lnTo>
                      <a:pt x="6259" y="0"/>
                    </a:lnTo>
                    <a:lnTo>
                      <a:pt x="6267" y="0"/>
                    </a:lnTo>
                    <a:lnTo>
                      <a:pt x="6267" y="0"/>
                    </a:lnTo>
                    <a:lnTo>
                      <a:pt x="6267" y="0"/>
                    </a:lnTo>
                    <a:lnTo>
                      <a:pt x="6267" y="0"/>
                    </a:lnTo>
                    <a:lnTo>
                      <a:pt x="6274" y="0"/>
                    </a:lnTo>
                    <a:lnTo>
                      <a:pt x="6274" y="0"/>
                    </a:lnTo>
                    <a:lnTo>
                      <a:pt x="6274" y="0"/>
                    </a:lnTo>
                    <a:lnTo>
                      <a:pt x="6274" y="0"/>
                    </a:lnTo>
                    <a:lnTo>
                      <a:pt x="6282" y="0"/>
                    </a:lnTo>
                    <a:lnTo>
                      <a:pt x="6282" y="0"/>
                    </a:lnTo>
                    <a:lnTo>
                      <a:pt x="6282" y="0"/>
                    </a:lnTo>
                    <a:lnTo>
                      <a:pt x="6282" y="0"/>
                    </a:lnTo>
                    <a:lnTo>
                      <a:pt x="6289" y="0"/>
                    </a:lnTo>
                    <a:lnTo>
                      <a:pt x="6289" y="0"/>
                    </a:lnTo>
                    <a:lnTo>
                      <a:pt x="6289" y="0"/>
                    </a:lnTo>
                    <a:lnTo>
                      <a:pt x="6289" y="0"/>
                    </a:lnTo>
                    <a:lnTo>
                      <a:pt x="6297" y="0"/>
                    </a:lnTo>
                    <a:lnTo>
                      <a:pt x="6297" y="0"/>
                    </a:lnTo>
                    <a:lnTo>
                      <a:pt x="6297" y="0"/>
                    </a:lnTo>
                    <a:lnTo>
                      <a:pt x="6297" y="0"/>
                    </a:lnTo>
                    <a:lnTo>
                      <a:pt x="6304" y="0"/>
                    </a:lnTo>
                    <a:lnTo>
                      <a:pt x="6304" y="0"/>
                    </a:lnTo>
                    <a:lnTo>
                      <a:pt x="6304" y="0"/>
                    </a:lnTo>
                    <a:lnTo>
                      <a:pt x="6304" y="0"/>
                    </a:lnTo>
                    <a:lnTo>
                      <a:pt x="6312" y="0"/>
                    </a:lnTo>
                    <a:lnTo>
                      <a:pt x="6312" y="0"/>
                    </a:lnTo>
                    <a:lnTo>
                      <a:pt x="6312" y="0"/>
                    </a:lnTo>
                    <a:lnTo>
                      <a:pt x="6312" y="0"/>
                    </a:lnTo>
                    <a:lnTo>
                      <a:pt x="6312" y="0"/>
                    </a:lnTo>
                    <a:lnTo>
                      <a:pt x="6319" y="0"/>
                    </a:lnTo>
                    <a:lnTo>
                      <a:pt x="6319" y="0"/>
                    </a:lnTo>
                    <a:lnTo>
                      <a:pt x="6319" y="0"/>
                    </a:lnTo>
                    <a:lnTo>
                      <a:pt x="6319" y="0"/>
                    </a:lnTo>
                    <a:lnTo>
                      <a:pt x="6327" y="0"/>
                    </a:lnTo>
                    <a:lnTo>
                      <a:pt x="6327" y="0"/>
                    </a:lnTo>
                    <a:lnTo>
                      <a:pt x="6327" y="0"/>
                    </a:lnTo>
                    <a:lnTo>
                      <a:pt x="6334" y="0"/>
                    </a:lnTo>
                    <a:lnTo>
                      <a:pt x="6334" y="0"/>
                    </a:lnTo>
                    <a:lnTo>
                      <a:pt x="6334" y="0"/>
                    </a:lnTo>
                    <a:lnTo>
                      <a:pt x="6334" y="0"/>
                    </a:lnTo>
                    <a:lnTo>
                      <a:pt x="6334" y="0"/>
                    </a:lnTo>
                    <a:lnTo>
                      <a:pt x="6342" y="0"/>
                    </a:lnTo>
                    <a:lnTo>
                      <a:pt x="6342" y="0"/>
                    </a:lnTo>
                    <a:lnTo>
                      <a:pt x="6342" y="0"/>
                    </a:lnTo>
                    <a:lnTo>
                      <a:pt x="6342" y="0"/>
                    </a:lnTo>
                    <a:lnTo>
                      <a:pt x="6349" y="0"/>
                    </a:lnTo>
                    <a:lnTo>
                      <a:pt x="6349" y="0"/>
                    </a:lnTo>
                    <a:lnTo>
                      <a:pt x="6349" y="0"/>
                    </a:lnTo>
                    <a:lnTo>
                      <a:pt x="6349" y="0"/>
                    </a:lnTo>
                    <a:lnTo>
                      <a:pt x="6357" y="0"/>
                    </a:lnTo>
                    <a:lnTo>
                      <a:pt x="6357" y="0"/>
                    </a:lnTo>
                    <a:lnTo>
                      <a:pt x="6357" y="0"/>
                    </a:lnTo>
                    <a:lnTo>
                      <a:pt x="6357" y="0"/>
                    </a:lnTo>
                    <a:lnTo>
                      <a:pt x="6364" y="0"/>
                    </a:lnTo>
                    <a:lnTo>
                      <a:pt x="6364" y="0"/>
                    </a:lnTo>
                    <a:lnTo>
                      <a:pt x="6364" y="0"/>
                    </a:lnTo>
                    <a:lnTo>
                      <a:pt x="6364" y="0"/>
                    </a:lnTo>
                    <a:lnTo>
                      <a:pt x="6372" y="0"/>
                    </a:lnTo>
                    <a:lnTo>
                      <a:pt x="6372" y="0"/>
                    </a:lnTo>
                    <a:lnTo>
                      <a:pt x="6372" y="0"/>
                    </a:lnTo>
                    <a:lnTo>
                      <a:pt x="6372" y="0"/>
                    </a:lnTo>
                    <a:lnTo>
                      <a:pt x="6379" y="0"/>
                    </a:lnTo>
                    <a:lnTo>
                      <a:pt x="6379" y="0"/>
                    </a:lnTo>
                    <a:lnTo>
                      <a:pt x="6379" y="0"/>
                    </a:lnTo>
                    <a:lnTo>
                      <a:pt x="6387" y="0"/>
                    </a:lnTo>
                    <a:lnTo>
                      <a:pt x="6387" y="0"/>
                    </a:lnTo>
                    <a:lnTo>
                      <a:pt x="6387" y="0"/>
                    </a:lnTo>
                    <a:lnTo>
                      <a:pt x="6387" y="0"/>
                    </a:lnTo>
                    <a:lnTo>
                      <a:pt x="6394" y="0"/>
                    </a:lnTo>
                    <a:lnTo>
                      <a:pt x="6394" y="0"/>
                    </a:lnTo>
                    <a:lnTo>
                      <a:pt x="6394" y="0"/>
                    </a:lnTo>
                    <a:lnTo>
                      <a:pt x="6394" y="0"/>
                    </a:lnTo>
                    <a:lnTo>
                      <a:pt x="6402" y="0"/>
                    </a:lnTo>
                    <a:lnTo>
                      <a:pt x="6402" y="0"/>
                    </a:lnTo>
                    <a:lnTo>
                      <a:pt x="6402" y="0"/>
                    </a:lnTo>
                    <a:lnTo>
                      <a:pt x="6402" y="0"/>
                    </a:lnTo>
                    <a:lnTo>
                      <a:pt x="6402" y="0"/>
                    </a:lnTo>
                    <a:lnTo>
                      <a:pt x="6409" y="0"/>
                    </a:lnTo>
                    <a:lnTo>
                      <a:pt x="6409" y="0"/>
                    </a:lnTo>
                    <a:lnTo>
                      <a:pt x="6409" y="0"/>
                    </a:lnTo>
                    <a:lnTo>
                      <a:pt x="6409" y="0"/>
                    </a:lnTo>
                    <a:lnTo>
                      <a:pt x="6417" y="0"/>
                    </a:lnTo>
                    <a:lnTo>
                      <a:pt x="6417" y="0"/>
                    </a:lnTo>
                    <a:lnTo>
                      <a:pt x="6417" y="0"/>
                    </a:lnTo>
                    <a:lnTo>
                      <a:pt x="6417" y="0"/>
                    </a:lnTo>
                    <a:lnTo>
                      <a:pt x="6424" y="0"/>
                    </a:lnTo>
                    <a:lnTo>
                      <a:pt x="6424" y="0"/>
                    </a:lnTo>
                    <a:lnTo>
                      <a:pt x="6424" y="0"/>
                    </a:lnTo>
                    <a:lnTo>
                      <a:pt x="6432" y="0"/>
                    </a:lnTo>
                    <a:lnTo>
                      <a:pt x="6432" y="0"/>
                    </a:lnTo>
                    <a:lnTo>
                      <a:pt x="6432" y="0"/>
                    </a:lnTo>
                    <a:lnTo>
                      <a:pt x="6432" y="0"/>
                    </a:lnTo>
                    <a:lnTo>
                      <a:pt x="6432" y="0"/>
                    </a:lnTo>
                    <a:lnTo>
                      <a:pt x="6439" y="0"/>
                    </a:lnTo>
                    <a:lnTo>
                      <a:pt x="6439" y="0"/>
                    </a:lnTo>
                    <a:lnTo>
                      <a:pt x="6439" y="0"/>
                    </a:lnTo>
                    <a:lnTo>
                      <a:pt x="6439" y="0"/>
                    </a:lnTo>
                    <a:lnTo>
                      <a:pt x="6447" y="0"/>
                    </a:lnTo>
                    <a:lnTo>
                      <a:pt x="6447" y="0"/>
                    </a:lnTo>
                    <a:lnTo>
                      <a:pt x="6447" y="0"/>
                    </a:lnTo>
                    <a:lnTo>
                      <a:pt x="6447" y="0"/>
                    </a:lnTo>
                    <a:lnTo>
                      <a:pt x="6454" y="0"/>
                    </a:lnTo>
                    <a:lnTo>
                      <a:pt x="6454" y="0"/>
                    </a:lnTo>
                    <a:lnTo>
                      <a:pt x="6454" y="0"/>
                    </a:lnTo>
                    <a:lnTo>
                      <a:pt x="6454" y="0"/>
                    </a:lnTo>
                    <a:lnTo>
                      <a:pt x="6462" y="0"/>
                    </a:lnTo>
                    <a:lnTo>
                      <a:pt x="6462" y="0"/>
                    </a:lnTo>
                    <a:lnTo>
                      <a:pt x="6462" y="0"/>
                    </a:lnTo>
                    <a:lnTo>
                      <a:pt x="6462" y="0"/>
                    </a:lnTo>
                    <a:lnTo>
                      <a:pt x="6469" y="0"/>
                    </a:lnTo>
                    <a:lnTo>
                      <a:pt x="6469" y="0"/>
                    </a:lnTo>
                    <a:lnTo>
                      <a:pt x="6469" y="0"/>
                    </a:lnTo>
                    <a:lnTo>
                      <a:pt x="6469" y="0"/>
                    </a:lnTo>
                    <a:lnTo>
                      <a:pt x="6477" y="0"/>
                    </a:lnTo>
                    <a:lnTo>
                      <a:pt x="6477" y="0"/>
                    </a:lnTo>
                    <a:lnTo>
                      <a:pt x="6477" y="0"/>
                    </a:lnTo>
                    <a:lnTo>
                      <a:pt x="6477" y="0"/>
                    </a:lnTo>
                    <a:lnTo>
                      <a:pt x="6484" y="0"/>
                    </a:lnTo>
                    <a:lnTo>
                      <a:pt x="6484" y="0"/>
                    </a:lnTo>
                    <a:lnTo>
                      <a:pt x="6484" y="0"/>
                    </a:lnTo>
                    <a:lnTo>
                      <a:pt x="6492" y="0"/>
                    </a:lnTo>
                    <a:lnTo>
                      <a:pt x="6492" y="0"/>
                    </a:lnTo>
                    <a:lnTo>
                      <a:pt x="6492" y="0"/>
                    </a:lnTo>
                    <a:lnTo>
                      <a:pt x="6492" y="0"/>
                    </a:lnTo>
                    <a:lnTo>
                      <a:pt x="6492" y="0"/>
                    </a:lnTo>
                    <a:lnTo>
                      <a:pt x="6499" y="0"/>
                    </a:lnTo>
                    <a:lnTo>
                      <a:pt x="6499" y="0"/>
                    </a:lnTo>
                    <a:lnTo>
                      <a:pt x="6499" y="0"/>
                    </a:lnTo>
                    <a:lnTo>
                      <a:pt x="6499" y="0"/>
                    </a:lnTo>
                    <a:lnTo>
                      <a:pt x="6507" y="0"/>
                    </a:lnTo>
                    <a:lnTo>
                      <a:pt x="6507" y="0"/>
                    </a:lnTo>
                    <a:lnTo>
                      <a:pt x="6507" y="0"/>
                    </a:lnTo>
                    <a:lnTo>
                      <a:pt x="6507" y="0"/>
                    </a:lnTo>
                    <a:lnTo>
                      <a:pt x="6514" y="0"/>
                    </a:lnTo>
                    <a:lnTo>
                      <a:pt x="6514" y="0"/>
                    </a:lnTo>
                    <a:lnTo>
                      <a:pt x="6514" y="0"/>
                    </a:lnTo>
                    <a:lnTo>
                      <a:pt x="6514" y="0"/>
                    </a:lnTo>
                    <a:lnTo>
                      <a:pt x="6522" y="0"/>
                    </a:lnTo>
                    <a:lnTo>
                      <a:pt x="6522" y="0"/>
                    </a:lnTo>
                    <a:lnTo>
                      <a:pt x="6522" y="0"/>
                    </a:lnTo>
                    <a:lnTo>
                      <a:pt x="6522" y="0"/>
                    </a:lnTo>
                    <a:lnTo>
                      <a:pt x="6529" y="0"/>
                    </a:lnTo>
                    <a:lnTo>
                      <a:pt x="6529" y="0"/>
                    </a:lnTo>
                    <a:lnTo>
                      <a:pt x="6529" y="0"/>
                    </a:lnTo>
                    <a:lnTo>
                      <a:pt x="6537" y="0"/>
                    </a:lnTo>
                    <a:lnTo>
                      <a:pt x="6537" y="0"/>
                    </a:lnTo>
                    <a:lnTo>
                      <a:pt x="6537" y="0"/>
                    </a:lnTo>
                    <a:lnTo>
                      <a:pt x="6537" y="0"/>
                    </a:lnTo>
                    <a:lnTo>
                      <a:pt x="6537" y="0"/>
                    </a:lnTo>
                    <a:lnTo>
                      <a:pt x="6544" y="0"/>
                    </a:lnTo>
                    <a:lnTo>
                      <a:pt x="6544" y="0"/>
                    </a:lnTo>
                    <a:lnTo>
                      <a:pt x="6544" y="0"/>
                    </a:lnTo>
                    <a:lnTo>
                      <a:pt x="6544" y="0"/>
                    </a:lnTo>
                    <a:lnTo>
                      <a:pt x="6552" y="0"/>
                    </a:lnTo>
                    <a:lnTo>
                      <a:pt x="6552" y="0"/>
                    </a:lnTo>
                    <a:lnTo>
                      <a:pt x="6552" y="0"/>
                    </a:lnTo>
                    <a:lnTo>
                      <a:pt x="6552" y="0"/>
                    </a:lnTo>
                    <a:lnTo>
                      <a:pt x="6559" y="0"/>
                    </a:lnTo>
                    <a:lnTo>
                      <a:pt x="6559" y="0"/>
                    </a:lnTo>
                    <a:lnTo>
                      <a:pt x="6559" y="0"/>
                    </a:lnTo>
                    <a:lnTo>
                      <a:pt x="6559" y="0"/>
                    </a:lnTo>
                    <a:lnTo>
                      <a:pt x="6567" y="0"/>
                    </a:lnTo>
                    <a:lnTo>
                      <a:pt x="6567" y="0"/>
                    </a:lnTo>
                    <a:lnTo>
                      <a:pt x="6567" y="0"/>
                    </a:lnTo>
                    <a:lnTo>
                      <a:pt x="6567" y="0"/>
                    </a:lnTo>
                    <a:lnTo>
                      <a:pt x="6574" y="0"/>
                    </a:lnTo>
                    <a:lnTo>
                      <a:pt x="6574" y="0"/>
                    </a:lnTo>
                    <a:lnTo>
                      <a:pt x="6574" y="0"/>
                    </a:lnTo>
                    <a:lnTo>
                      <a:pt x="6574" y="0"/>
                    </a:lnTo>
                    <a:lnTo>
                      <a:pt x="6582" y="0"/>
                    </a:lnTo>
                    <a:lnTo>
                      <a:pt x="6582" y="0"/>
                    </a:lnTo>
                    <a:lnTo>
                      <a:pt x="6582" y="0"/>
                    </a:lnTo>
                    <a:lnTo>
                      <a:pt x="6582" y="0"/>
                    </a:lnTo>
                    <a:lnTo>
                      <a:pt x="6589" y="0"/>
                    </a:lnTo>
                    <a:lnTo>
                      <a:pt x="6589" y="0"/>
                    </a:lnTo>
                    <a:lnTo>
                      <a:pt x="6589" y="0"/>
                    </a:lnTo>
                    <a:lnTo>
                      <a:pt x="6589" y="0"/>
                    </a:lnTo>
                    <a:lnTo>
                      <a:pt x="6597" y="0"/>
                    </a:lnTo>
                    <a:lnTo>
                      <a:pt x="6597" y="0"/>
                    </a:lnTo>
                    <a:lnTo>
                      <a:pt x="6597" y="0"/>
                    </a:lnTo>
                    <a:lnTo>
                      <a:pt x="6597" y="0"/>
                    </a:lnTo>
                    <a:lnTo>
                      <a:pt x="6604" y="0"/>
                    </a:lnTo>
                    <a:lnTo>
                      <a:pt x="6604" y="0"/>
                    </a:lnTo>
                    <a:lnTo>
                      <a:pt x="6604" y="0"/>
                    </a:lnTo>
                    <a:lnTo>
                      <a:pt x="6604" y="0"/>
                    </a:lnTo>
                    <a:lnTo>
                      <a:pt x="6612" y="0"/>
                    </a:lnTo>
                    <a:lnTo>
                      <a:pt x="6612" y="0"/>
                    </a:lnTo>
                    <a:lnTo>
                      <a:pt x="6612" y="0"/>
                    </a:lnTo>
                    <a:lnTo>
                      <a:pt x="6612" y="0"/>
                    </a:lnTo>
                    <a:lnTo>
                      <a:pt x="6619" y="0"/>
                    </a:lnTo>
                    <a:lnTo>
                      <a:pt x="6619" y="0"/>
                    </a:lnTo>
                    <a:lnTo>
                      <a:pt x="6619" y="0"/>
                    </a:lnTo>
                    <a:lnTo>
                      <a:pt x="6619" y="0"/>
                    </a:lnTo>
                    <a:lnTo>
                      <a:pt x="6627" y="0"/>
                    </a:lnTo>
                    <a:lnTo>
                      <a:pt x="6627" y="0"/>
                    </a:lnTo>
                    <a:lnTo>
                      <a:pt x="6627" y="0"/>
                    </a:lnTo>
                    <a:lnTo>
                      <a:pt x="6627" y="0"/>
                    </a:lnTo>
                    <a:lnTo>
                      <a:pt x="6634" y="0"/>
                    </a:lnTo>
                    <a:lnTo>
                      <a:pt x="6634" y="0"/>
                    </a:lnTo>
                    <a:lnTo>
                      <a:pt x="6634" y="0"/>
                    </a:lnTo>
                    <a:lnTo>
                      <a:pt x="6634" y="0"/>
                    </a:lnTo>
                    <a:lnTo>
                      <a:pt x="6642" y="0"/>
                    </a:lnTo>
                    <a:lnTo>
                      <a:pt x="6642" y="0"/>
                    </a:lnTo>
                    <a:lnTo>
                      <a:pt x="6642" y="0"/>
                    </a:lnTo>
                    <a:lnTo>
                      <a:pt x="6642" y="0"/>
                    </a:lnTo>
                    <a:lnTo>
                      <a:pt x="6650" y="0"/>
                    </a:lnTo>
                    <a:lnTo>
                      <a:pt x="6650" y="0"/>
                    </a:lnTo>
                    <a:lnTo>
                      <a:pt x="6650" y="0"/>
                    </a:lnTo>
                    <a:lnTo>
                      <a:pt x="6650" y="0"/>
                    </a:lnTo>
                    <a:lnTo>
                      <a:pt x="6657" y="0"/>
                    </a:lnTo>
                    <a:lnTo>
                      <a:pt x="6657" y="0"/>
                    </a:lnTo>
                    <a:lnTo>
                      <a:pt x="6657" y="0"/>
                    </a:lnTo>
                    <a:lnTo>
                      <a:pt x="6657" y="0"/>
                    </a:lnTo>
                    <a:lnTo>
                      <a:pt x="6665" y="0"/>
                    </a:lnTo>
                    <a:lnTo>
                      <a:pt x="6665" y="0"/>
                    </a:lnTo>
                    <a:lnTo>
                      <a:pt x="6665" y="0"/>
                    </a:lnTo>
                    <a:lnTo>
                      <a:pt x="6665" y="0"/>
                    </a:lnTo>
                    <a:lnTo>
                      <a:pt x="6672" y="0"/>
                    </a:lnTo>
                    <a:lnTo>
                      <a:pt x="6672" y="0"/>
                    </a:lnTo>
                    <a:lnTo>
                      <a:pt x="6672" y="0"/>
                    </a:lnTo>
                    <a:lnTo>
                      <a:pt x="6672" y="0"/>
                    </a:lnTo>
                    <a:lnTo>
                      <a:pt x="6680" y="0"/>
                    </a:lnTo>
                    <a:lnTo>
                      <a:pt x="6680" y="0"/>
                    </a:lnTo>
                    <a:lnTo>
                      <a:pt x="6680" y="0"/>
                    </a:lnTo>
                    <a:lnTo>
                      <a:pt x="6680" y="0"/>
                    </a:lnTo>
                    <a:lnTo>
                      <a:pt x="6687" y="0"/>
                    </a:lnTo>
                    <a:lnTo>
                      <a:pt x="6687" y="0"/>
                    </a:lnTo>
                    <a:lnTo>
                      <a:pt x="6687" y="0"/>
                    </a:lnTo>
                    <a:lnTo>
                      <a:pt x="6687" y="0"/>
                    </a:lnTo>
                    <a:lnTo>
                      <a:pt x="6695" y="0"/>
                    </a:lnTo>
                    <a:lnTo>
                      <a:pt x="6695" y="0"/>
                    </a:lnTo>
                    <a:lnTo>
                      <a:pt x="6695" y="0"/>
                    </a:lnTo>
                    <a:lnTo>
                      <a:pt x="6695" y="0"/>
                    </a:lnTo>
                    <a:lnTo>
                      <a:pt x="6702" y="0"/>
                    </a:lnTo>
                    <a:lnTo>
                      <a:pt x="6702" y="0"/>
                    </a:lnTo>
                    <a:lnTo>
                      <a:pt x="6702" y="0"/>
                    </a:lnTo>
                    <a:lnTo>
                      <a:pt x="6702" y="0"/>
                    </a:lnTo>
                    <a:lnTo>
                      <a:pt x="6710" y="0"/>
                    </a:lnTo>
                    <a:lnTo>
                      <a:pt x="6710" y="0"/>
                    </a:lnTo>
                    <a:lnTo>
                      <a:pt x="6710" y="0"/>
                    </a:lnTo>
                    <a:lnTo>
                      <a:pt x="6710" y="0"/>
                    </a:lnTo>
                    <a:lnTo>
                      <a:pt x="6710" y="0"/>
                    </a:lnTo>
                    <a:lnTo>
                      <a:pt x="6717" y="0"/>
                    </a:lnTo>
                    <a:lnTo>
                      <a:pt x="6717" y="0"/>
                    </a:lnTo>
                    <a:lnTo>
                      <a:pt x="6717" y="0"/>
                    </a:lnTo>
                    <a:lnTo>
                      <a:pt x="6725" y="0"/>
                    </a:lnTo>
                    <a:lnTo>
                      <a:pt x="6725" y="0"/>
                    </a:lnTo>
                    <a:lnTo>
                      <a:pt x="6725" y="0"/>
                    </a:lnTo>
                    <a:lnTo>
                      <a:pt x="6725" y="0"/>
                    </a:lnTo>
                    <a:lnTo>
                      <a:pt x="6732" y="0"/>
                    </a:lnTo>
                    <a:lnTo>
                      <a:pt x="6732" y="0"/>
                    </a:lnTo>
                    <a:lnTo>
                      <a:pt x="6732" y="0"/>
                    </a:lnTo>
                    <a:lnTo>
                      <a:pt x="6732" y="0"/>
                    </a:lnTo>
                    <a:lnTo>
                      <a:pt x="6732" y="0"/>
                    </a:lnTo>
                    <a:lnTo>
                      <a:pt x="6740" y="0"/>
                    </a:lnTo>
                    <a:lnTo>
                      <a:pt x="6740" y="0"/>
                    </a:lnTo>
                    <a:lnTo>
                      <a:pt x="6740" y="0"/>
                    </a:lnTo>
                    <a:lnTo>
                      <a:pt x="6747" y="0"/>
                    </a:lnTo>
                    <a:lnTo>
                      <a:pt x="6747" y="0"/>
                    </a:lnTo>
                    <a:lnTo>
                      <a:pt x="6747" y="0"/>
                    </a:lnTo>
                    <a:lnTo>
                      <a:pt x="6747" y="0"/>
                    </a:lnTo>
                    <a:lnTo>
                      <a:pt x="6755" y="0"/>
                    </a:lnTo>
                    <a:lnTo>
                      <a:pt x="6755" y="0"/>
                    </a:lnTo>
                    <a:lnTo>
                      <a:pt x="6755" y="0"/>
                    </a:lnTo>
                    <a:lnTo>
                      <a:pt x="6755" y="0"/>
                    </a:lnTo>
                    <a:lnTo>
                      <a:pt x="6762" y="0"/>
                    </a:lnTo>
                    <a:lnTo>
                      <a:pt x="6762" y="0"/>
                    </a:lnTo>
                    <a:lnTo>
                      <a:pt x="6762" y="0"/>
                    </a:lnTo>
                    <a:lnTo>
                      <a:pt x="6762" y="0"/>
                    </a:lnTo>
                    <a:lnTo>
                      <a:pt x="6770" y="0"/>
                    </a:lnTo>
                    <a:lnTo>
                      <a:pt x="6770" y="0"/>
                    </a:lnTo>
                    <a:lnTo>
                      <a:pt x="6770" y="0"/>
                    </a:lnTo>
                    <a:lnTo>
                      <a:pt x="6770" y="0"/>
                    </a:lnTo>
                    <a:lnTo>
                      <a:pt x="6777" y="0"/>
                    </a:lnTo>
                    <a:lnTo>
                      <a:pt x="6777" y="0"/>
                    </a:lnTo>
                    <a:lnTo>
                      <a:pt x="6777" y="0"/>
                    </a:lnTo>
                    <a:lnTo>
                      <a:pt x="6777" y="0"/>
                    </a:lnTo>
                    <a:lnTo>
                      <a:pt x="6785" y="0"/>
                    </a:lnTo>
                    <a:lnTo>
                      <a:pt x="6785" y="0"/>
                    </a:lnTo>
                    <a:lnTo>
                      <a:pt x="6785" y="0"/>
                    </a:lnTo>
                    <a:lnTo>
                      <a:pt x="6785" y="0"/>
                    </a:lnTo>
                    <a:lnTo>
                      <a:pt x="6792" y="0"/>
                    </a:lnTo>
                    <a:lnTo>
                      <a:pt x="6792" y="0"/>
                    </a:lnTo>
                    <a:lnTo>
                      <a:pt x="6792" y="0"/>
                    </a:lnTo>
                    <a:lnTo>
                      <a:pt x="6792" y="0"/>
                    </a:lnTo>
                    <a:lnTo>
                      <a:pt x="6800" y="0"/>
                    </a:lnTo>
                    <a:lnTo>
                      <a:pt x="6800" y="0"/>
                    </a:lnTo>
                    <a:lnTo>
                      <a:pt x="6800" y="0"/>
                    </a:lnTo>
                    <a:lnTo>
                      <a:pt x="6800" y="0"/>
                    </a:lnTo>
                    <a:lnTo>
                      <a:pt x="6807" y="0"/>
                    </a:lnTo>
                    <a:lnTo>
                      <a:pt x="6807" y="0"/>
                    </a:lnTo>
                    <a:lnTo>
                      <a:pt x="6807" y="0"/>
                    </a:lnTo>
                    <a:lnTo>
                      <a:pt x="6807" y="0"/>
                    </a:lnTo>
                    <a:lnTo>
                      <a:pt x="6815" y="0"/>
                    </a:lnTo>
                    <a:lnTo>
                      <a:pt x="6815" y="0"/>
                    </a:lnTo>
                    <a:lnTo>
                      <a:pt x="6815" y="0"/>
                    </a:lnTo>
                    <a:lnTo>
                      <a:pt x="6815" y="0"/>
                    </a:lnTo>
                    <a:lnTo>
                      <a:pt x="6822" y="0"/>
                    </a:lnTo>
                    <a:lnTo>
                      <a:pt x="6822" y="0"/>
                    </a:lnTo>
                    <a:lnTo>
                      <a:pt x="6822" y="0"/>
                    </a:lnTo>
                    <a:lnTo>
                      <a:pt x="6822" y="0"/>
                    </a:lnTo>
                    <a:lnTo>
                      <a:pt x="6830" y="0"/>
                    </a:lnTo>
                    <a:lnTo>
                      <a:pt x="6830" y="0"/>
                    </a:lnTo>
                    <a:lnTo>
                      <a:pt x="6830" y="0"/>
                    </a:lnTo>
                    <a:lnTo>
                      <a:pt x="6830" y="0"/>
                    </a:lnTo>
                    <a:lnTo>
                      <a:pt x="6837" y="0"/>
                    </a:lnTo>
                    <a:lnTo>
                      <a:pt x="6837" y="0"/>
                    </a:lnTo>
                    <a:lnTo>
                      <a:pt x="6837" y="0"/>
                    </a:lnTo>
                    <a:lnTo>
                      <a:pt x="6837" y="0"/>
                    </a:lnTo>
                    <a:lnTo>
                      <a:pt x="6845" y="0"/>
                    </a:lnTo>
                    <a:lnTo>
                      <a:pt x="6845" y="0"/>
                    </a:lnTo>
                    <a:lnTo>
                      <a:pt x="6845" y="0"/>
                    </a:lnTo>
                    <a:lnTo>
                      <a:pt x="6845" y="0"/>
                    </a:lnTo>
                    <a:lnTo>
                      <a:pt x="6852" y="0"/>
                    </a:lnTo>
                    <a:lnTo>
                      <a:pt x="6852" y="0"/>
                    </a:lnTo>
                    <a:lnTo>
                      <a:pt x="6852" y="0"/>
                    </a:lnTo>
                    <a:lnTo>
                      <a:pt x="6852" y="0"/>
                    </a:lnTo>
                    <a:lnTo>
                      <a:pt x="6860" y="0"/>
                    </a:lnTo>
                    <a:lnTo>
                      <a:pt x="6860" y="0"/>
                    </a:lnTo>
                    <a:lnTo>
                      <a:pt x="6860" y="0"/>
                    </a:lnTo>
                    <a:lnTo>
                      <a:pt x="6860" y="0"/>
                    </a:lnTo>
                    <a:lnTo>
                      <a:pt x="6867" y="0"/>
                    </a:lnTo>
                    <a:lnTo>
                      <a:pt x="6867" y="0"/>
                    </a:lnTo>
                    <a:lnTo>
                      <a:pt x="6867" y="0"/>
                    </a:lnTo>
                    <a:lnTo>
                      <a:pt x="6867" y="0"/>
                    </a:lnTo>
                    <a:lnTo>
                      <a:pt x="6875" y="0"/>
                    </a:lnTo>
                    <a:lnTo>
                      <a:pt x="6875" y="0"/>
                    </a:lnTo>
                    <a:lnTo>
                      <a:pt x="6875" y="0"/>
                    </a:lnTo>
                    <a:lnTo>
                      <a:pt x="6875" y="0"/>
                    </a:lnTo>
                    <a:lnTo>
                      <a:pt x="6882" y="0"/>
                    </a:lnTo>
                    <a:lnTo>
                      <a:pt x="6882" y="0"/>
                    </a:lnTo>
                    <a:lnTo>
                      <a:pt x="6882" y="0"/>
                    </a:lnTo>
                    <a:lnTo>
                      <a:pt x="6882" y="0"/>
                    </a:lnTo>
                    <a:lnTo>
                      <a:pt x="6890" y="0"/>
                    </a:lnTo>
                    <a:lnTo>
                      <a:pt x="6890" y="0"/>
                    </a:lnTo>
                    <a:lnTo>
                      <a:pt x="6890" y="0"/>
                    </a:lnTo>
                    <a:lnTo>
                      <a:pt x="6890" y="0"/>
                    </a:lnTo>
                    <a:lnTo>
                      <a:pt x="6897" y="0"/>
                    </a:lnTo>
                    <a:lnTo>
                      <a:pt x="6897" y="0"/>
                    </a:lnTo>
                    <a:lnTo>
                      <a:pt x="6897" y="0"/>
                    </a:lnTo>
                    <a:lnTo>
                      <a:pt x="6897" y="0"/>
                    </a:lnTo>
                    <a:lnTo>
                      <a:pt x="6905" y="0"/>
                    </a:lnTo>
                    <a:lnTo>
                      <a:pt x="6905" y="0"/>
                    </a:lnTo>
                    <a:lnTo>
                      <a:pt x="6905" y="0"/>
                    </a:lnTo>
                    <a:lnTo>
                      <a:pt x="6905" y="0"/>
                    </a:lnTo>
                    <a:lnTo>
                      <a:pt x="6912" y="0"/>
                    </a:lnTo>
                    <a:lnTo>
                      <a:pt x="6912" y="0"/>
                    </a:lnTo>
                    <a:lnTo>
                      <a:pt x="6912" y="0"/>
                    </a:lnTo>
                    <a:lnTo>
                      <a:pt x="6912" y="0"/>
                    </a:lnTo>
                    <a:lnTo>
                      <a:pt x="6920" y="0"/>
                    </a:lnTo>
                    <a:lnTo>
                      <a:pt x="6920" y="0"/>
                    </a:lnTo>
                    <a:lnTo>
                      <a:pt x="6920" y="0"/>
                    </a:lnTo>
                    <a:lnTo>
                      <a:pt x="6920" y="0"/>
                    </a:lnTo>
                    <a:lnTo>
                      <a:pt x="6927" y="0"/>
                    </a:lnTo>
                    <a:lnTo>
                      <a:pt x="6927" y="0"/>
                    </a:lnTo>
                    <a:lnTo>
                      <a:pt x="6927" y="0"/>
                    </a:lnTo>
                    <a:lnTo>
                      <a:pt x="6927" y="0"/>
                    </a:lnTo>
                    <a:lnTo>
                      <a:pt x="6935" y="0"/>
                    </a:lnTo>
                    <a:lnTo>
                      <a:pt x="6935" y="0"/>
                    </a:lnTo>
                    <a:lnTo>
                      <a:pt x="6935" y="0"/>
                    </a:lnTo>
                    <a:lnTo>
                      <a:pt x="6935" y="0"/>
                    </a:lnTo>
                    <a:lnTo>
                      <a:pt x="6942" y="0"/>
                    </a:lnTo>
                    <a:lnTo>
                      <a:pt x="6942" y="0"/>
                    </a:lnTo>
                    <a:lnTo>
                      <a:pt x="6942" y="0"/>
                    </a:lnTo>
                    <a:lnTo>
                      <a:pt x="6942" y="0"/>
                    </a:lnTo>
                    <a:lnTo>
                      <a:pt x="6950" y="0"/>
                    </a:lnTo>
                    <a:lnTo>
                      <a:pt x="6950" y="0"/>
                    </a:lnTo>
                    <a:lnTo>
                      <a:pt x="6950" y="0"/>
                    </a:lnTo>
                    <a:lnTo>
                      <a:pt x="6950" y="0"/>
                    </a:lnTo>
                    <a:lnTo>
                      <a:pt x="6957" y="0"/>
                    </a:lnTo>
                    <a:lnTo>
                      <a:pt x="6957" y="0"/>
                    </a:lnTo>
                    <a:lnTo>
                      <a:pt x="6957" y="0"/>
                    </a:lnTo>
                    <a:lnTo>
                      <a:pt x="6957" y="0"/>
                    </a:lnTo>
                    <a:lnTo>
                      <a:pt x="6965" y="0"/>
                    </a:lnTo>
                    <a:lnTo>
                      <a:pt x="6965" y="0"/>
                    </a:lnTo>
                    <a:lnTo>
                      <a:pt x="6965" y="0"/>
                    </a:lnTo>
                    <a:lnTo>
                      <a:pt x="6965" y="0"/>
                    </a:lnTo>
                    <a:lnTo>
                      <a:pt x="6972" y="0"/>
                    </a:lnTo>
                    <a:lnTo>
                      <a:pt x="6972" y="0"/>
                    </a:lnTo>
                    <a:lnTo>
                      <a:pt x="6972" y="0"/>
                    </a:lnTo>
                    <a:lnTo>
                      <a:pt x="6972" y="0"/>
                    </a:lnTo>
                    <a:lnTo>
                      <a:pt x="6980" y="0"/>
                    </a:lnTo>
                    <a:lnTo>
                      <a:pt x="6980" y="0"/>
                    </a:lnTo>
                    <a:lnTo>
                      <a:pt x="6980" y="0"/>
                    </a:lnTo>
                    <a:lnTo>
                      <a:pt x="6980" y="0"/>
                    </a:lnTo>
                    <a:lnTo>
                      <a:pt x="6987" y="0"/>
                    </a:lnTo>
                    <a:lnTo>
                      <a:pt x="6987" y="0"/>
                    </a:lnTo>
                    <a:lnTo>
                      <a:pt x="6987" y="0"/>
                    </a:lnTo>
                    <a:lnTo>
                      <a:pt x="6987" y="0"/>
                    </a:lnTo>
                    <a:lnTo>
                      <a:pt x="6995" y="0"/>
                    </a:lnTo>
                    <a:lnTo>
                      <a:pt x="6995" y="0"/>
                    </a:lnTo>
                    <a:lnTo>
                      <a:pt x="6995" y="0"/>
                    </a:lnTo>
                    <a:lnTo>
                      <a:pt x="6995" y="0"/>
                    </a:lnTo>
                    <a:lnTo>
                      <a:pt x="7002" y="0"/>
                    </a:lnTo>
                    <a:lnTo>
                      <a:pt x="7002" y="0"/>
                    </a:lnTo>
                    <a:lnTo>
                      <a:pt x="7002" y="0"/>
                    </a:lnTo>
                    <a:lnTo>
                      <a:pt x="7002" y="0"/>
                    </a:lnTo>
                    <a:lnTo>
                      <a:pt x="7010" y="0"/>
                    </a:lnTo>
                    <a:lnTo>
                      <a:pt x="7010" y="0"/>
                    </a:lnTo>
                    <a:lnTo>
                      <a:pt x="7010" y="0"/>
                    </a:lnTo>
                    <a:lnTo>
                      <a:pt x="7010" y="0"/>
                    </a:lnTo>
                    <a:lnTo>
                      <a:pt x="7017" y="0"/>
                    </a:lnTo>
                    <a:lnTo>
                      <a:pt x="7017" y="0"/>
                    </a:lnTo>
                    <a:lnTo>
                      <a:pt x="7017" y="0"/>
                    </a:lnTo>
                    <a:lnTo>
                      <a:pt x="7017" y="0"/>
                    </a:lnTo>
                    <a:lnTo>
                      <a:pt x="7017" y="0"/>
                    </a:lnTo>
                    <a:lnTo>
                      <a:pt x="7025" y="0"/>
                    </a:lnTo>
                    <a:lnTo>
                      <a:pt x="7025" y="0"/>
                    </a:lnTo>
                    <a:lnTo>
                      <a:pt x="7025" y="0"/>
                    </a:lnTo>
                    <a:lnTo>
                      <a:pt x="7025" y="0"/>
                    </a:lnTo>
                    <a:lnTo>
                      <a:pt x="7032" y="0"/>
                    </a:lnTo>
                    <a:lnTo>
                      <a:pt x="7032" y="0"/>
                    </a:lnTo>
                    <a:lnTo>
                      <a:pt x="7032" y="0"/>
                    </a:lnTo>
                    <a:lnTo>
                      <a:pt x="7032" y="0"/>
                    </a:lnTo>
                    <a:lnTo>
                      <a:pt x="7040" y="0"/>
                    </a:lnTo>
                    <a:lnTo>
                      <a:pt x="7040" y="0"/>
                    </a:lnTo>
                    <a:lnTo>
                      <a:pt x="7040" y="0"/>
                    </a:lnTo>
                    <a:lnTo>
                      <a:pt x="7040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  <a:lnTo>
                      <a:pt x="7047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4" name="Rectangle 457">
                <a:extLst>
                  <a:ext uri="{FF2B5EF4-FFF2-40B4-BE49-F238E27FC236}">
                    <a16:creationId xmlns:a16="http://schemas.microsoft.com/office/drawing/2014/main" id="{E8277DC0-51EF-45B4-8A25-2574F5ED94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4" y="1679"/>
                <a:ext cx="383" cy="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DISP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5" name="Freeform 458">
                <a:extLst>
                  <a:ext uri="{FF2B5EF4-FFF2-40B4-BE49-F238E27FC236}">
                    <a16:creationId xmlns:a16="http://schemas.microsoft.com/office/drawing/2014/main" id="{A4B2AD4E-B300-40B6-9D10-C90B05E37C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" y="1200"/>
                <a:ext cx="7047" cy="10"/>
              </a:xfrm>
              <a:custGeom>
                <a:avLst/>
                <a:gdLst>
                  <a:gd name="T0" fmla="*/ 143 w 7047"/>
                  <a:gd name="T1" fmla="*/ 10 h 10"/>
                  <a:gd name="T2" fmla="*/ 293 w 7047"/>
                  <a:gd name="T3" fmla="*/ 10 h 10"/>
                  <a:gd name="T4" fmla="*/ 436 w 7047"/>
                  <a:gd name="T5" fmla="*/ 10 h 10"/>
                  <a:gd name="T6" fmla="*/ 586 w 7047"/>
                  <a:gd name="T7" fmla="*/ 10 h 10"/>
                  <a:gd name="T8" fmla="*/ 736 w 7047"/>
                  <a:gd name="T9" fmla="*/ 10 h 10"/>
                  <a:gd name="T10" fmla="*/ 878 w 7047"/>
                  <a:gd name="T11" fmla="*/ 10 h 10"/>
                  <a:gd name="T12" fmla="*/ 1028 w 7047"/>
                  <a:gd name="T13" fmla="*/ 10 h 10"/>
                  <a:gd name="T14" fmla="*/ 1179 w 7047"/>
                  <a:gd name="T15" fmla="*/ 10 h 10"/>
                  <a:gd name="T16" fmla="*/ 1321 w 7047"/>
                  <a:gd name="T17" fmla="*/ 10 h 10"/>
                  <a:gd name="T18" fmla="*/ 1471 w 7047"/>
                  <a:gd name="T19" fmla="*/ 10 h 10"/>
                  <a:gd name="T20" fmla="*/ 1621 w 7047"/>
                  <a:gd name="T21" fmla="*/ 10 h 10"/>
                  <a:gd name="T22" fmla="*/ 1771 w 7047"/>
                  <a:gd name="T23" fmla="*/ 10 h 10"/>
                  <a:gd name="T24" fmla="*/ 1914 w 7047"/>
                  <a:gd name="T25" fmla="*/ 10 h 10"/>
                  <a:gd name="T26" fmla="*/ 2064 w 7047"/>
                  <a:gd name="T27" fmla="*/ 10 h 10"/>
                  <a:gd name="T28" fmla="*/ 2214 w 7047"/>
                  <a:gd name="T29" fmla="*/ 10 h 10"/>
                  <a:gd name="T30" fmla="*/ 2357 w 7047"/>
                  <a:gd name="T31" fmla="*/ 10 h 10"/>
                  <a:gd name="T32" fmla="*/ 2507 w 7047"/>
                  <a:gd name="T33" fmla="*/ 10 h 10"/>
                  <a:gd name="T34" fmla="*/ 2657 w 7047"/>
                  <a:gd name="T35" fmla="*/ 10 h 10"/>
                  <a:gd name="T36" fmla="*/ 2800 w 7047"/>
                  <a:gd name="T37" fmla="*/ 10 h 10"/>
                  <a:gd name="T38" fmla="*/ 2950 w 7047"/>
                  <a:gd name="T39" fmla="*/ 10 h 10"/>
                  <a:gd name="T40" fmla="*/ 3100 w 7047"/>
                  <a:gd name="T41" fmla="*/ 10 h 10"/>
                  <a:gd name="T42" fmla="*/ 3242 w 7047"/>
                  <a:gd name="T43" fmla="*/ 10 h 10"/>
                  <a:gd name="T44" fmla="*/ 3392 w 7047"/>
                  <a:gd name="T45" fmla="*/ 10 h 10"/>
                  <a:gd name="T46" fmla="*/ 3543 w 7047"/>
                  <a:gd name="T47" fmla="*/ 10 h 10"/>
                  <a:gd name="T48" fmla="*/ 3685 w 7047"/>
                  <a:gd name="T49" fmla="*/ 10 h 10"/>
                  <a:gd name="T50" fmla="*/ 3835 w 7047"/>
                  <a:gd name="T51" fmla="*/ 10 h 10"/>
                  <a:gd name="T52" fmla="*/ 3985 w 7047"/>
                  <a:gd name="T53" fmla="*/ 10 h 10"/>
                  <a:gd name="T54" fmla="*/ 4135 w 7047"/>
                  <a:gd name="T55" fmla="*/ 10 h 10"/>
                  <a:gd name="T56" fmla="*/ 4278 w 7047"/>
                  <a:gd name="T57" fmla="*/ 10 h 10"/>
                  <a:gd name="T58" fmla="*/ 4428 w 7047"/>
                  <a:gd name="T59" fmla="*/ 10 h 10"/>
                  <a:gd name="T60" fmla="*/ 4571 w 7047"/>
                  <a:gd name="T61" fmla="*/ 10 h 10"/>
                  <a:gd name="T62" fmla="*/ 4721 w 7047"/>
                  <a:gd name="T63" fmla="*/ 10 h 10"/>
                  <a:gd name="T64" fmla="*/ 4871 w 7047"/>
                  <a:gd name="T65" fmla="*/ 10 h 10"/>
                  <a:gd name="T66" fmla="*/ 5021 w 7047"/>
                  <a:gd name="T67" fmla="*/ 10 h 10"/>
                  <a:gd name="T68" fmla="*/ 5164 w 7047"/>
                  <a:gd name="T69" fmla="*/ 0 h 10"/>
                  <a:gd name="T70" fmla="*/ 5314 w 7047"/>
                  <a:gd name="T71" fmla="*/ 0 h 10"/>
                  <a:gd name="T72" fmla="*/ 5464 w 7047"/>
                  <a:gd name="T73" fmla="*/ 10 h 10"/>
                  <a:gd name="T74" fmla="*/ 5606 w 7047"/>
                  <a:gd name="T75" fmla="*/ 10 h 10"/>
                  <a:gd name="T76" fmla="*/ 5756 w 7047"/>
                  <a:gd name="T77" fmla="*/ 10 h 10"/>
                  <a:gd name="T78" fmla="*/ 5907 w 7047"/>
                  <a:gd name="T79" fmla="*/ 10 h 10"/>
                  <a:gd name="T80" fmla="*/ 6049 w 7047"/>
                  <a:gd name="T81" fmla="*/ 10 h 10"/>
                  <a:gd name="T82" fmla="*/ 6199 w 7047"/>
                  <a:gd name="T83" fmla="*/ 10 h 10"/>
                  <a:gd name="T84" fmla="*/ 6349 w 7047"/>
                  <a:gd name="T85" fmla="*/ 10 h 10"/>
                  <a:gd name="T86" fmla="*/ 6492 w 7047"/>
                  <a:gd name="T87" fmla="*/ 10 h 10"/>
                  <a:gd name="T88" fmla="*/ 6642 w 7047"/>
                  <a:gd name="T89" fmla="*/ 10 h 10"/>
                  <a:gd name="T90" fmla="*/ 6792 w 7047"/>
                  <a:gd name="T91" fmla="*/ 10 h 10"/>
                  <a:gd name="T92" fmla="*/ 6942 w 7047"/>
                  <a:gd name="T93" fmla="*/ 10 h 10"/>
                  <a:gd name="T94" fmla="*/ 7047 w 7047"/>
                  <a:gd name="T95" fmla="*/ 10 h 10"/>
                  <a:gd name="T96" fmla="*/ 7047 w 7047"/>
                  <a:gd name="T97" fmla="*/ 10 h 10"/>
                  <a:gd name="T98" fmla="*/ 7047 w 7047"/>
                  <a:gd name="T99" fmla="*/ 10 h 10"/>
                  <a:gd name="T100" fmla="*/ 7047 w 7047"/>
                  <a:gd name="T101" fmla="*/ 10 h 10"/>
                  <a:gd name="T102" fmla="*/ 7047 w 7047"/>
                  <a:gd name="T103" fmla="*/ 10 h 10"/>
                  <a:gd name="T104" fmla="*/ 7047 w 7047"/>
                  <a:gd name="T105" fmla="*/ 10 h 10"/>
                  <a:gd name="T106" fmla="*/ 7047 w 7047"/>
                  <a:gd name="T107" fmla="*/ 10 h 10"/>
                  <a:gd name="T108" fmla="*/ 7047 w 7047"/>
                  <a:gd name="T109" fmla="*/ 10 h 10"/>
                  <a:gd name="T110" fmla="*/ 7047 w 7047"/>
                  <a:gd name="T111" fmla="*/ 10 h 10"/>
                  <a:gd name="T112" fmla="*/ 7047 w 7047"/>
                  <a:gd name="T113" fmla="*/ 10 h 10"/>
                  <a:gd name="T114" fmla="*/ 7047 w 7047"/>
                  <a:gd name="T115" fmla="*/ 10 h 10"/>
                  <a:gd name="T116" fmla="*/ 7047 w 7047"/>
                  <a:gd name="T117" fmla="*/ 10 h 10"/>
                  <a:gd name="T118" fmla="*/ 7047 w 7047"/>
                  <a:gd name="T119" fmla="*/ 10 h 10"/>
                  <a:gd name="T120" fmla="*/ 7047 w 7047"/>
                  <a:gd name="T121" fmla="*/ 10 h 10"/>
                  <a:gd name="T122" fmla="*/ 7047 w 7047"/>
                  <a:gd name="T123" fmla="*/ 10 h 10"/>
                  <a:gd name="T124" fmla="*/ 7047 w 7047"/>
                  <a:gd name="T125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047" h="10">
                    <a:moveTo>
                      <a:pt x="0" y="10"/>
                    </a:move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15" y="10"/>
                    </a:lnTo>
                    <a:lnTo>
                      <a:pt x="15" y="10"/>
                    </a:lnTo>
                    <a:lnTo>
                      <a:pt x="15" y="10"/>
                    </a:lnTo>
                    <a:lnTo>
                      <a:pt x="15" y="10"/>
                    </a:lnTo>
                    <a:lnTo>
                      <a:pt x="23" y="10"/>
                    </a:lnTo>
                    <a:lnTo>
                      <a:pt x="23" y="10"/>
                    </a:lnTo>
                    <a:lnTo>
                      <a:pt x="23" y="10"/>
                    </a:lnTo>
                    <a:lnTo>
                      <a:pt x="23" y="10"/>
                    </a:lnTo>
                    <a:lnTo>
                      <a:pt x="30" y="10"/>
                    </a:lnTo>
                    <a:lnTo>
                      <a:pt x="30" y="10"/>
                    </a:lnTo>
                    <a:lnTo>
                      <a:pt x="30" y="10"/>
                    </a:lnTo>
                    <a:lnTo>
                      <a:pt x="30" y="10"/>
                    </a:lnTo>
                    <a:lnTo>
                      <a:pt x="38" y="10"/>
                    </a:lnTo>
                    <a:lnTo>
                      <a:pt x="38" y="10"/>
                    </a:lnTo>
                    <a:lnTo>
                      <a:pt x="38" y="10"/>
                    </a:lnTo>
                    <a:lnTo>
                      <a:pt x="38" y="10"/>
                    </a:lnTo>
                    <a:lnTo>
                      <a:pt x="45" y="10"/>
                    </a:lnTo>
                    <a:lnTo>
                      <a:pt x="45" y="10"/>
                    </a:lnTo>
                    <a:lnTo>
                      <a:pt x="45" y="10"/>
                    </a:lnTo>
                    <a:lnTo>
                      <a:pt x="45" y="10"/>
                    </a:lnTo>
                    <a:lnTo>
                      <a:pt x="53" y="10"/>
                    </a:lnTo>
                    <a:lnTo>
                      <a:pt x="53" y="10"/>
                    </a:lnTo>
                    <a:lnTo>
                      <a:pt x="53" y="10"/>
                    </a:lnTo>
                    <a:lnTo>
                      <a:pt x="53" y="10"/>
                    </a:lnTo>
                    <a:lnTo>
                      <a:pt x="60" y="10"/>
                    </a:lnTo>
                    <a:lnTo>
                      <a:pt x="60" y="10"/>
                    </a:lnTo>
                    <a:lnTo>
                      <a:pt x="60" y="10"/>
                    </a:lnTo>
                    <a:lnTo>
                      <a:pt x="60" y="10"/>
                    </a:lnTo>
                    <a:lnTo>
                      <a:pt x="68" y="10"/>
                    </a:lnTo>
                    <a:lnTo>
                      <a:pt x="68" y="10"/>
                    </a:lnTo>
                    <a:lnTo>
                      <a:pt x="68" y="10"/>
                    </a:lnTo>
                    <a:lnTo>
                      <a:pt x="68" y="10"/>
                    </a:lnTo>
                    <a:lnTo>
                      <a:pt x="75" y="10"/>
                    </a:lnTo>
                    <a:lnTo>
                      <a:pt x="75" y="10"/>
                    </a:lnTo>
                    <a:lnTo>
                      <a:pt x="75" y="10"/>
                    </a:lnTo>
                    <a:lnTo>
                      <a:pt x="75" y="10"/>
                    </a:lnTo>
                    <a:lnTo>
                      <a:pt x="83" y="10"/>
                    </a:lnTo>
                    <a:lnTo>
                      <a:pt x="83" y="10"/>
                    </a:lnTo>
                    <a:lnTo>
                      <a:pt x="83" y="10"/>
                    </a:lnTo>
                    <a:lnTo>
                      <a:pt x="83" y="10"/>
                    </a:lnTo>
                    <a:lnTo>
                      <a:pt x="90" y="10"/>
                    </a:lnTo>
                    <a:lnTo>
                      <a:pt x="90" y="10"/>
                    </a:lnTo>
                    <a:lnTo>
                      <a:pt x="90" y="10"/>
                    </a:lnTo>
                    <a:lnTo>
                      <a:pt x="90" y="10"/>
                    </a:lnTo>
                    <a:lnTo>
                      <a:pt x="98" y="10"/>
                    </a:lnTo>
                    <a:lnTo>
                      <a:pt x="98" y="10"/>
                    </a:lnTo>
                    <a:lnTo>
                      <a:pt x="98" y="10"/>
                    </a:lnTo>
                    <a:lnTo>
                      <a:pt x="98" y="10"/>
                    </a:lnTo>
                    <a:lnTo>
                      <a:pt x="105" y="10"/>
                    </a:lnTo>
                    <a:lnTo>
                      <a:pt x="105" y="10"/>
                    </a:lnTo>
                    <a:lnTo>
                      <a:pt x="105" y="10"/>
                    </a:lnTo>
                    <a:lnTo>
                      <a:pt x="105" y="10"/>
                    </a:lnTo>
                    <a:lnTo>
                      <a:pt x="113" y="10"/>
                    </a:lnTo>
                    <a:lnTo>
                      <a:pt x="113" y="10"/>
                    </a:lnTo>
                    <a:lnTo>
                      <a:pt x="113" y="10"/>
                    </a:lnTo>
                    <a:lnTo>
                      <a:pt x="113" y="10"/>
                    </a:lnTo>
                    <a:lnTo>
                      <a:pt x="120" y="10"/>
                    </a:lnTo>
                    <a:lnTo>
                      <a:pt x="120" y="10"/>
                    </a:lnTo>
                    <a:lnTo>
                      <a:pt x="120" y="10"/>
                    </a:lnTo>
                    <a:lnTo>
                      <a:pt x="120" y="10"/>
                    </a:lnTo>
                    <a:lnTo>
                      <a:pt x="128" y="10"/>
                    </a:lnTo>
                    <a:lnTo>
                      <a:pt x="128" y="10"/>
                    </a:lnTo>
                    <a:lnTo>
                      <a:pt x="128" y="10"/>
                    </a:lnTo>
                    <a:lnTo>
                      <a:pt x="128" y="10"/>
                    </a:lnTo>
                    <a:lnTo>
                      <a:pt x="128" y="10"/>
                    </a:lnTo>
                    <a:lnTo>
                      <a:pt x="135" y="10"/>
                    </a:lnTo>
                    <a:lnTo>
                      <a:pt x="135" y="10"/>
                    </a:lnTo>
                    <a:lnTo>
                      <a:pt x="135" y="10"/>
                    </a:lnTo>
                    <a:lnTo>
                      <a:pt x="135" y="10"/>
                    </a:lnTo>
                    <a:lnTo>
                      <a:pt x="143" y="10"/>
                    </a:lnTo>
                    <a:lnTo>
                      <a:pt x="143" y="10"/>
                    </a:lnTo>
                    <a:lnTo>
                      <a:pt x="143" y="10"/>
                    </a:lnTo>
                    <a:lnTo>
                      <a:pt x="143" y="10"/>
                    </a:lnTo>
                    <a:lnTo>
                      <a:pt x="150" y="10"/>
                    </a:lnTo>
                    <a:lnTo>
                      <a:pt x="150" y="10"/>
                    </a:lnTo>
                    <a:lnTo>
                      <a:pt x="150" y="10"/>
                    </a:lnTo>
                    <a:lnTo>
                      <a:pt x="150" y="10"/>
                    </a:lnTo>
                    <a:lnTo>
                      <a:pt x="158" y="10"/>
                    </a:lnTo>
                    <a:lnTo>
                      <a:pt x="158" y="10"/>
                    </a:lnTo>
                    <a:lnTo>
                      <a:pt x="158" y="10"/>
                    </a:lnTo>
                    <a:lnTo>
                      <a:pt x="158" y="10"/>
                    </a:lnTo>
                    <a:lnTo>
                      <a:pt x="165" y="10"/>
                    </a:lnTo>
                    <a:lnTo>
                      <a:pt x="165" y="10"/>
                    </a:lnTo>
                    <a:lnTo>
                      <a:pt x="165" y="10"/>
                    </a:lnTo>
                    <a:lnTo>
                      <a:pt x="165" y="10"/>
                    </a:lnTo>
                    <a:lnTo>
                      <a:pt x="173" y="10"/>
                    </a:lnTo>
                    <a:lnTo>
                      <a:pt x="173" y="10"/>
                    </a:lnTo>
                    <a:lnTo>
                      <a:pt x="173" y="10"/>
                    </a:lnTo>
                    <a:lnTo>
                      <a:pt x="173" y="10"/>
                    </a:lnTo>
                    <a:lnTo>
                      <a:pt x="180" y="10"/>
                    </a:lnTo>
                    <a:lnTo>
                      <a:pt x="180" y="10"/>
                    </a:lnTo>
                    <a:lnTo>
                      <a:pt x="180" y="10"/>
                    </a:lnTo>
                    <a:lnTo>
                      <a:pt x="188" y="10"/>
                    </a:lnTo>
                    <a:lnTo>
                      <a:pt x="188" y="10"/>
                    </a:lnTo>
                    <a:lnTo>
                      <a:pt x="188" y="10"/>
                    </a:lnTo>
                    <a:lnTo>
                      <a:pt x="188" y="10"/>
                    </a:lnTo>
                    <a:lnTo>
                      <a:pt x="195" y="10"/>
                    </a:lnTo>
                    <a:lnTo>
                      <a:pt x="195" y="10"/>
                    </a:lnTo>
                    <a:lnTo>
                      <a:pt x="195" y="10"/>
                    </a:lnTo>
                    <a:lnTo>
                      <a:pt x="195" y="10"/>
                    </a:lnTo>
                    <a:lnTo>
                      <a:pt x="203" y="10"/>
                    </a:lnTo>
                    <a:lnTo>
                      <a:pt x="203" y="10"/>
                    </a:lnTo>
                    <a:lnTo>
                      <a:pt x="203" y="10"/>
                    </a:lnTo>
                    <a:lnTo>
                      <a:pt x="203" y="10"/>
                    </a:lnTo>
                    <a:lnTo>
                      <a:pt x="210" y="10"/>
                    </a:lnTo>
                    <a:lnTo>
                      <a:pt x="210" y="10"/>
                    </a:lnTo>
                    <a:lnTo>
                      <a:pt x="210" y="10"/>
                    </a:lnTo>
                    <a:lnTo>
                      <a:pt x="210" y="10"/>
                    </a:lnTo>
                    <a:lnTo>
                      <a:pt x="218" y="10"/>
                    </a:lnTo>
                    <a:lnTo>
                      <a:pt x="218" y="10"/>
                    </a:lnTo>
                    <a:lnTo>
                      <a:pt x="218" y="10"/>
                    </a:lnTo>
                    <a:lnTo>
                      <a:pt x="218" y="10"/>
                    </a:lnTo>
                    <a:lnTo>
                      <a:pt x="225" y="10"/>
                    </a:lnTo>
                    <a:lnTo>
                      <a:pt x="225" y="10"/>
                    </a:lnTo>
                    <a:lnTo>
                      <a:pt x="225" y="10"/>
                    </a:lnTo>
                    <a:lnTo>
                      <a:pt x="225" y="10"/>
                    </a:lnTo>
                    <a:lnTo>
                      <a:pt x="233" y="10"/>
                    </a:lnTo>
                    <a:lnTo>
                      <a:pt x="233" y="10"/>
                    </a:lnTo>
                    <a:lnTo>
                      <a:pt x="233" y="10"/>
                    </a:lnTo>
                    <a:lnTo>
                      <a:pt x="233" y="10"/>
                    </a:lnTo>
                    <a:lnTo>
                      <a:pt x="240" y="10"/>
                    </a:lnTo>
                    <a:lnTo>
                      <a:pt x="240" y="10"/>
                    </a:lnTo>
                    <a:lnTo>
                      <a:pt x="240" y="10"/>
                    </a:lnTo>
                    <a:lnTo>
                      <a:pt x="240" y="10"/>
                    </a:lnTo>
                    <a:lnTo>
                      <a:pt x="248" y="10"/>
                    </a:lnTo>
                    <a:lnTo>
                      <a:pt x="248" y="10"/>
                    </a:lnTo>
                    <a:lnTo>
                      <a:pt x="248" y="10"/>
                    </a:lnTo>
                    <a:lnTo>
                      <a:pt x="248" y="10"/>
                    </a:lnTo>
                    <a:lnTo>
                      <a:pt x="255" y="10"/>
                    </a:lnTo>
                    <a:lnTo>
                      <a:pt x="255" y="10"/>
                    </a:lnTo>
                    <a:lnTo>
                      <a:pt x="255" y="10"/>
                    </a:lnTo>
                    <a:lnTo>
                      <a:pt x="255" y="10"/>
                    </a:lnTo>
                    <a:lnTo>
                      <a:pt x="263" y="10"/>
                    </a:lnTo>
                    <a:lnTo>
                      <a:pt x="263" y="10"/>
                    </a:lnTo>
                    <a:lnTo>
                      <a:pt x="263" y="10"/>
                    </a:lnTo>
                    <a:lnTo>
                      <a:pt x="263" y="10"/>
                    </a:lnTo>
                    <a:lnTo>
                      <a:pt x="271" y="10"/>
                    </a:lnTo>
                    <a:lnTo>
                      <a:pt x="271" y="10"/>
                    </a:lnTo>
                    <a:lnTo>
                      <a:pt x="271" y="10"/>
                    </a:lnTo>
                    <a:lnTo>
                      <a:pt x="271" y="10"/>
                    </a:lnTo>
                    <a:lnTo>
                      <a:pt x="278" y="10"/>
                    </a:lnTo>
                    <a:lnTo>
                      <a:pt x="278" y="10"/>
                    </a:lnTo>
                    <a:lnTo>
                      <a:pt x="278" y="10"/>
                    </a:lnTo>
                    <a:lnTo>
                      <a:pt x="278" y="10"/>
                    </a:lnTo>
                    <a:lnTo>
                      <a:pt x="286" y="10"/>
                    </a:lnTo>
                    <a:lnTo>
                      <a:pt x="286" y="10"/>
                    </a:lnTo>
                    <a:lnTo>
                      <a:pt x="286" y="10"/>
                    </a:lnTo>
                    <a:lnTo>
                      <a:pt x="286" y="10"/>
                    </a:lnTo>
                    <a:lnTo>
                      <a:pt x="293" y="10"/>
                    </a:lnTo>
                    <a:lnTo>
                      <a:pt x="293" y="10"/>
                    </a:lnTo>
                    <a:lnTo>
                      <a:pt x="293" y="10"/>
                    </a:lnTo>
                    <a:lnTo>
                      <a:pt x="293" y="10"/>
                    </a:lnTo>
                    <a:lnTo>
                      <a:pt x="301" y="10"/>
                    </a:lnTo>
                    <a:lnTo>
                      <a:pt x="301" y="10"/>
                    </a:lnTo>
                    <a:lnTo>
                      <a:pt x="301" y="10"/>
                    </a:lnTo>
                    <a:lnTo>
                      <a:pt x="301" y="10"/>
                    </a:lnTo>
                    <a:lnTo>
                      <a:pt x="308" y="10"/>
                    </a:lnTo>
                    <a:lnTo>
                      <a:pt x="308" y="10"/>
                    </a:lnTo>
                    <a:lnTo>
                      <a:pt x="308" y="10"/>
                    </a:lnTo>
                    <a:lnTo>
                      <a:pt x="308" y="10"/>
                    </a:lnTo>
                    <a:lnTo>
                      <a:pt x="316" y="10"/>
                    </a:lnTo>
                    <a:lnTo>
                      <a:pt x="316" y="10"/>
                    </a:lnTo>
                    <a:lnTo>
                      <a:pt x="316" y="10"/>
                    </a:lnTo>
                    <a:lnTo>
                      <a:pt x="316" y="10"/>
                    </a:lnTo>
                    <a:lnTo>
                      <a:pt x="316" y="10"/>
                    </a:lnTo>
                    <a:lnTo>
                      <a:pt x="323" y="10"/>
                    </a:lnTo>
                    <a:lnTo>
                      <a:pt x="323" y="10"/>
                    </a:lnTo>
                    <a:lnTo>
                      <a:pt x="323" y="10"/>
                    </a:lnTo>
                    <a:lnTo>
                      <a:pt x="323" y="10"/>
                    </a:lnTo>
                    <a:lnTo>
                      <a:pt x="331" y="10"/>
                    </a:lnTo>
                    <a:lnTo>
                      <a:pt x="331" y="10"/>
                    </a:lnTo>
                    <a:lnTo>
                      <a:pt x="331" y="10"/>
                    </a:lnTo>
                    <a:lnTo>
                      <a:pt x="331" y="10"/>
                    </a:lnTo>
                    <a:lnTo>
                      <a:pt x="338" y="10"/>
                    </a:lnTo>
                    <a:lnTo>
                      <a:pt x="338" y="10"/>
                    </a:lnTo>
                    <a:lnTo>
                      <a:pt x="338" y="10"/>
                    </a:lnTo>
                    <a:lnTo>
                      <a:pt x="338" y="10"/>
                    </a:lnTo>
                    <a:lnTo>
                      <a:pt x="346" y="10"/>
                    </a:lnTo>
                    <a:lnTo>
                      <a:pt x="346" y="10"/>
                    </a:lnTo>
                    <a:lnTo>
                      <a:pt x="346" y="10"/>
                    </a:lnTo>
                    <a:lnTo>
                      <a:pt x="346" y="10"/>
                    </a:lnTo>
                    <a:lnTo>
                      <a:pt x="353" y="10"/>
                    </a:lnTo>
                    <a:lnTo>
                      <a:pt x="353" y="10"/>
                    </a:lnTo>
                    <a:lnTo>
                      <a:pt x="353" y="10"/>
                    </a:lnTo>
                    <a:lnTo>
                      <a:pt x="353" y="10"/>
                    </a:lnTo>
                    <a:lnTo>
                      <a:pt x="361" y="10"/>
                    </a:lnTo>
                    <a:lnTo>
                      <a:pt x="361" y="10"/>
                    </a:lnTo>
                    <a:lnTo>
                      <a:pt x="361" y="10"/>
                    </a:lnTo>
                    <a:lnTo>
                      <a:pt x="361" y="10"/>
                    </a:lnTo>
                    <a:lnTo>
                      <a:pt x="368" y="10"/>
                    </a:lnTo>
                    <a:lnTo>
                      <a:pt x="368" y="10"/>
                    </a:lnTo>
                    <a:lnTo>
                      <a:pt x="368" y="10"/>
                    </a:lnTo>
                    <a:lnTo>
                      <a:pt x="368" y="10"/>
                    </a:lnTo>
                    <a:lnTo>
                      <a:pt x="376" y="10"/>
                    </a:lnTo>
                    <a:lnTo>
                      <a:pt x="376" y="10"/>
                    </a:lnTo>
                    <a:lnTo>
                      <a:pt x="376" y="10"/>
                    </a:lnTo>
                    <a:lnTo>
                      <a:pt x="376" y="10"/>
                    </a:lnTo>
                    <a:lnTo>
                      <a:pt x="383" y="10"/>
                    </a:lnTo>
                    <a:lnTo>
                      <a:pt x="383" y="10"/>
                    </a:lnTo>
                    <a:lnTo>
                      <a:pt x="383" y="10"/>
                    </a:lnTo>
                    <a:lnTo>
                      <a:pt x="383" y="10"/>
                    </a:lnTo>
                    <a:lnTo>
                      <a:pt x="391" y="10"/>
                    </a:lnTo>
                    <a:lnTo>
                      <a:pt x="391" y="10"/>
                    </a:lnTo>
                    <a:lnTo>
                      <a:pt x="391" y="10"/>
                    </a:lnTo>
                    <a:lnTo>
                      <a:pt x="391" y="10"/>
                    </a:lnTo>
                    <a:lnTo>
                      <a:pt x="398" y="10"/>
                    </a:lnTo>
                    <a:lnTo>
                      <a:pt x="398" y="10"/>
                    </a:lnTo>
                    <a:lnTo>
                      <a:pt x="398" y="10"/>
                    </a:lnTo>
                    <a:lnTo>
                      <a:pt x="398" y="10"/>
                    </a:lnTo>
                    <a:lnTo>
                      <a:pt x="406" y="10"/>
                    </a:lnTo>
                    <a:lnTo>
                      <a:pt x="406" y="10"/>
                    </a:lnTo>
                    <a:lnTo>
                      <a:pt x="406" y="10"/>
                    </a:lnTo>
                    <a:lnTo>
                      <a:pt x="406" y="10"/>
                    </a:lnTo>
                    <a:lnTo>
                      <a:pt x="413" y="10"/>
                    </a:lnTo>
                    <a:lnTo>
                      <a:pt x="413" y="10"/>
                    </a:lnTo>
                    <a:lnTo>
                      <a:pt x="413" y="10"/>
                    </a:lnTo>
                    <a:lnTo>
                      <a:pt x="413" y="10"/>
                    </a:lnTo>
                    <a:lnTo>
                      <a:pt x="421" y="10"/>
                    </a:lnTo>
                    <a:lnTo>
                      <a:pt x="421" y="10"/>
                    </a:lnTo>
                    <a:lnTo>
                      <a:pt x="421" y="10"/>
                    </a:lnTo>
                    <a:lnTo>
                      <a:pt x="421" y="10"/>
                    </a:lnTo>
                    <a:lnTo>
                      <a:pt x="428" y="10"/>
                    </a:lnTo>
                    <a:lnTo>
                      <a:pt x="428" y="10"/>
                    </a:lnTo>
                    <a:lnTo>
                      <a:pt x="428" y="10"/>
                    </a:lnTo>
                    <a:lnTo>
                      <a:pt x="428" y="10"/>
                    </a:lnTo>
                    <a:lnTo>
                      <a:pt x="436" y="10"/>
                    </a:lnTo>
                    <a:lnTo>
                      <a:pt x="436" y="10"/>
                    </a:lnTo>
                    <a:lnTo>
                      <a:pt x="436" y="10"/>
                    </a:lnTo>
                    <a:lnTo>
                      <a:pt x="436" y="10"/>
                    </a:lnTo>
                    <a:lnTo>
                      <a:pt x="443" y="10"/>
                    </a:lnTo>
                    <a:lnTo>
                      <a:pt x="443" y="10"/>
                    </a:lnTo>
                    <a:lnTo>
                      <a:pt x="443" y="10"/>
                    </a:lnTo>
                    <a:lnTo>
                      <a:pt x="443" y="10"/>
                    </a:lnTo>
                    <a:lnTo>
                      <a:pt x="451" y="10"/>
                    </a:lnTo>
                    <a:lnTo>
                      <a:pt x="451" y="10"/>
                    </a:lnTo>
                    <a:lnTo>
                      <a:pt x="451" y="10"/>
                    </a:lnTo>
                    <a:lnTo>
                      <a:pt x="451" y="10"/>
                    </a:lnTo>
                    <a:lnTo>
                      <a:pt x="458" y="10"/>
                    </a:lnTo>
                    <a:lnTo>
                      <a:pt x="458" y="10"/>
                    </a:lnTo>
                    <a:lnTo>
                      <a:pt x="458" y="10"/>
                    </a:lnTo>
                    <a:lnTo>
                      <a:pt x="458" y="10"/>
                    </a:lnTo>
                    <a:lnTo>
                      <a:pt x="466" y="10"/>
                    </a:lnTo>
                    <a:lnTo>
                      <a:pt x="466" y="10"/>
                    </a:lnTo>
                    <a:lnTo>
                      <a:pt x="466" y="10"/>
                    </a:lnTo>
                    <a:lnTo>
                      <a:pt x="466" y="10"/>
                    </a:lnTo>
                    <a:lnTo>
                      <a:pt x="473" y="10"/>
                    </a:lnTo>
                    <a:lnTo>
                      <a:pt x="473" y="10"/>
                    </a:lnTo>
                    <a:lnTo>
                      <a:pt x="473" y="10"/>
                    </a:lnTo>
                    <a:lnTo>
                      <a:pt x="481" y="10"/>
                    </a:lnTo>
                    <a:lnTo>
                      <a:pt x="481" y="10"/>
                    </a:lnTo>
                    <a:lnTo>
                      <a:pt x="481" y="10"/>
                    </a:lnTo>
                    <a:lnTo>
                      <a:pt x="481" y="10"/>
                    </a:lnTo>
                    <a:lnTo>
                      <a:pt x="488" y="10"/>
                    </a:lnTo>
                    <a:lnTo>
                      <a:pt x="488" y="10"/>
                    </a:lnTo>
                    <a:lnTo>
                      <a:pt x="488" y="10"/>
                    </a:lnTo>
                    <a:lnTo>
                      <a:pt x="488" y="10"/>
                    </a:lnTo>
                    <a:lnTo>
                      <a:pt x="496" y="10"/>
                    </a:lnTo>
                    <a:lnTo>
                      <a:pt x="496" y="10"/>
                    </a:lnTo>
                    <a:lnTo>
                      <a:pt x="496" y="10"/>
                    </a:lnTo>
                    <a:lnTo>
                      <a:pt x="496" y="10"/>
                    </a:lnTo>
                    <a:lnTo>
                      <a:pt x="503" y="10"/>
                    </a:lnTo>
                    <a:lnTo>
                      <a:pt x="503" y="10"/>
                    </a:lnTo>
                    <a:lnTo>
                      <a:pt x="503" y="10"/>
                    </a:lnTo>
                    <a:lnTo>
                      <a:pt x="503" y="10"/>
                    </a:lnTo>
                    <a:lnTo>
                      <a:pt x="503" y="10"/>
                    </a:lnTo>
                    <a:lnTo>
                      <a:pt x="511" y="10"/>
                    </a:lnTo>
                    <a:lnTo>
                      <a:pt x="511" y="10"/>
                    </a:lnTo>
                    <a:lnTo>
                      <a:pt x="511" y="10"/>
                    </a:lnTo>
                    <a:lnTo>
                      <a:pt x="511" y="10"/>
                    </a:lnTo>
                    <a:lnTo>
                      <a:pt x="518" y="10"/>
                    </a:lnTo>
                    <a:lnTo>
                      <a:pt x="518" y="10"/>
                    </a:lnTo>
                    <a:lnTo>
                      <a:pt x="518" y="10"/>
                    </a:lnTo>
                    <a:lnTo>
                      <a:pt x="518" y="10"/>
                    </a:lnTo>
                    <a:lnTo>
                      <a:pt x="526" y="10"/>
                    </a:lnTo>
                    <a:lnTo>
                      <a:pt x="526" y="10"/>
                    </a:lnTo>
                    <a:lnTo>
                      <a:pt x="526" y="10"/>
                    </a:lnTo>
                    <a:lnTo>
                      <a:pt x="526" y="10"/>
                    </a:lnTo>
                    <a:lnTo>
                      <a:pt x="533" y="10"/>
                    </a:lnTo>
                    <a:lnTo>
                      <a:pt x="533" y="10"/>
                    </a:lnTo>
                    <a:lnTo>
                      <a:pt x="533" y="10"/>
                    </a:lnTo>
                    <a:lnTo>
                      <a:pt x="533" y="10"/>
                    </a:lnTo>
                    <a:lnTo>
                      <a:pt x="541" y="10"/>
                    </a:lnTo>
                    <a:lnTo>
                      <a:pt x="541" y="10"/>
                    </a:lnTo>
                    <a:lnTo>
                      <a:pt x="541" y="10"/>
                    </a:lnTo>
                    <a:lnTo>
                      <a:pt x="541" y="10"/>
                    </a:lnTo>
                    <a:lnTo>
                      <a:pt x="548" y="10"/>
                    </a:lnTo>
                    <a:lnTo>
                      <a:pt x="548" y="10"/>
                    </a:lnTo>
                    <a:lnTo>
                      <a:pt x="548" y="10"/>
                    </a:lnTo>
                    <a:lnTo>
                      <a:pt x="548" y="10"/>
                    </a:lnTo>
                    <a:lnTo>
                      <a:pt x="556" y="10"/>
                    </a:lnTo>
                    <a:lnTo>
                      <a:pt x="556" y="10"/>
                    </a:lnTo>
                    <a:lnTo>
                      <a:pt x="556" y="10"/>
                    </a:lnTo>
                    <a:lnTo>
                      <a:pt x="556" y="10"/>
                    </a:lnTo>
                    <a:lnTo>
                      <a:pt x="563" y="10"/>
                    </a:lnTo>
                    <a:lnTo>
                      <a:pt x="563" y="10"/>
                    </a:lnTo>
                    <a:lnTo>
                      <a:pt x="563" y="10"/>
                    </a:lnTo>
                    <a:lnTo>
                      <a:pt x="563" y="10"/>
                    </a:lnTo>
                    <a:lnTo>
                      <a:pt x="571" y="10"/>
                    </a:lnTo>
                    <a:lnTo>
                      <a:pt x="571" y="10"/>
                    </a:lnTo>
                    <a:lnTo>
                      <a:pt x="571" y="10"/>
                    </a:lnTo>
                    <a:lnTo>
                      <a:pt x="571" y="10"/>
                    </a:lnTo>
                    <a:lnTo>
                      <a:pt x="578" y="10"/>
                    </a:lnTo>
                    <a:lnTo>
                      <a:pt x="578" y="10"/>
                    </a:lnTo>
                    <a:lnTo>
                      <a:pt x="578" y="10"/>
                    </a:lnTo>
                    <a:lnTo>
                      <a:pt x="578" y="10"/>
                    </a:lnTo>
                    <a:lnTo>
                      <a:pt x="586" y="10"/>
                    </a:lnTo>
                    <a:lnTo>
                      <a:pt x="586" y="10"/>
                    </a:lnTo>
                    <a:lnTo>
                      <a:pt x="586" y="10"/>
                    </a:lnTo>
                    <a:lnTo>
                      <a:pt x="586" y="10"/>
                    </a:lnTo>
                    <a:lnTo>
                      <a:pt x="593" y="10"/>
                    </a:lnTo>
                    <a:lnTo>
                      <a:pt x="593" y="10"/>
                    </a:lnTo>
                    <a:lnTo>
                      <a:pt x="593" y="10"/>
                    </a:lnTo>
                    <a:lnTo>
                      <a:pt x="593" y="10"/>
                    </a:lnTo>
                    <a:lnTo>
                      <a:pt x="601" y="10"/>
                    </a:lnTo>
                    <a:lnTo>
                      <a:pt x="601" y="10"/>
                    </a:lnTo>
                    <a:lnTo>
                      <a:pt x="601" y="10"/>
                    </a:lnTo>
                    <a:lnTo>
                      <a:pt x="601" y="10"/>
                    </a:lnTo>
                    <a:lnTo>
                      <a:pt x="608" y="10"/>
                    </a:lnTo>
                    <a:lnTo>
                      <a:pt x="608" y="10"/>
                    </a:lnTo>
                    <a:lnTo>
                      <a:pt x="608" y="10"/>
                    </a:lnTo>
                    <a:lnTo>
                      <a:pt x="608" y="10"/>
                    </a:lnTo>
                    <a:lnTo>
                      <a:pt x="616" y="10"/>
                    </a:lnTo>
                    <a:lnTo>
                      <a:pt x="616" y="10"/>
                    </a:lnTo>
                    <a:lnTo>
                      <a:pt x="616" y="10"/>
                    </a:lnTo>
                    <a:lnTo>
                      <a:pt x="616" y="10"/>
                    </a:lnTo>
                    <a:lnTo>
                      <a:pt x="623" y="10"/>
                    </a:lnTo>
                    <a:lnTo>
                      <a:pt x="623" y="10"/>
                    </a:lnTo>
                    <a:lnTo>
                      <a:pt x="623" y="10"/>
                    </a:lnTo>
                    <a:lnTo>
                      <a:pt x="623" y="10"/>
                    </a:lnTo>
                    <a:lnTo>
                      <a:pt x="631" y="10"/>
                    </a:lnTo>
                    <a:lnTo>
                      <a:pt x="631" y="10"/>
                    </a:lnTo>
                    <a:lnTo>
                      <a:pt x="631" y="10"/>
                    </a:lnTo>
                    <a:lnTo>
                      <a:pt x="631" y="10"/>
                    </a:lnTo>
                    <a:lnTo>
                      <a:pt x="638" y="10"/>
                    </a:lnTo>
                    <a:lnTo>
                      <a:pt x="638" y="10"/>
                    </a:lnTo>
                    <a:lnTo>
                      <a:pt x="638" y="10"/>
                    </a:lnTo>
                    <a:lnTo>
                      <a:pt x="638" y="10"/>
                    </a:lnTo>
                    <a:lnTo>
                      <a:pt x="646" y="10"/>
                    </a:lnTo>
                    <a:lnTo>
                      <a:pt x="646" y="10"/>
                    </a:lnTo>
                    <a:lnTo>
                      <a:pt x="646" y="10"/>
                    </a:lnTo>
                    <a:lnTo>
                      <a:pt x="646" y="10"/>
                    </a:lnTo>
                    <a:lnTo>
                      <a:pt x="653" y="10"/>
                    </a:lnTo>
                    <a:lnTo>
                      <a:pt x="653" y="10"/>
                    </a:lnTo>
                    <a:lnTo>
                      <a:pt x="653" y="10"/>
                    </a:lnTo>
                    <a:lnTo>
                      <a:pt x="653" y="10"/>
                    </a:lnTo>
                    <a:lnTo>
                      <a:pt x="661" y="10"/>
                    </a:lnTo>
                    <a:lnTo>
                      <a:pt x="661" y="10"/>
                    </a:lnTo>
                    <a:lnTo>
                      <a:pt x="661" y="10"/>
                    </a:lnTo>
                    <a:lnTo>
                      <a:pt x="661" y="10"/>
                    </a:lnTo>
                    <a:lnTo>
                      <a:pt x="668" y="10"/>
                    </a:lnTo>
                    <a:lnTo>
                      <a:pt x="668" y="10"/>
                    </a:lnTo>
                    <a:lnTo>
                      <a:pt x="668" y="10"/>
                    </a:lnTo>
                    <a:lnTo>
                      <a:pt x="668" y="10"/>
                    </a:lnTo>
                    <a:lnTo>
                      <a:pt x="676" y="10"/>
                    </a:lnTo>
                    <a:lnTo>
                      <a:pt x="676" y="10"/>
                    </a:lnTo>
                    <a:lnTo>
                      <a:pt x="676" y="10"/>
                    </a:lnTo>
                    <a:lnTo>
                      <a:pt x="676" y="10"/>
                    </a:lnTo>
                    <a:lnTo>
                      <a:pt x="683" y="10"/>
                    </a:lnTo>
                    <a:lnTo>
                      <a:pt x="683" y="10"/>
                    </a:lnTo>
                    <a:lnTo>
                      <a:pt x="683" y="10"/>
                    </a:lnTo>
                    <a:lnTo>
                      <a:pt x="683" y="10"/>
                    </a:lnTo>
                    <a:lnTo>
                      <a:pt x="691" y="10"/>
                    </a:lnTo>
                    <a:lnTo>
                      <a:pt x="691" y="10"/>
                    </a:lnTo>
                    <a:lnTo>
                      <a:pt x="691" y="10"/>
                    </a:lnTo>
                    <a:lnTo>
                      <a:pt x="691" y="10"/>
                    </a:lnTo>
                    <a:lnTo>
                      <a:pt x="698" y="10"/>
                    </a:lnTo>
                    <a:lnTo>
                      <a:pt x="698" y="10"/>
                    </a:lnTo>
                    <a:lnTo>
                      <a:pt x="698" y="10"/>
                    </a:lnTo>
                    <a:lnTo>
                      <a:pt x="698" y="10"/>
                    </a:lnTo>
                    <a:lnTo>
                      <a:pt x="706" y="10"/>
                    </a:lnTo>
                    <a:lnTo>
                      <a:pt x="706" y="10"/>
                    </a:lnTo>
                    <a:lnTo>
                      <a:pt x="706" y="10"/>
                    </a:lnTo>
                    <a:lnTo>
                      <a:pt x="706" y="10"/>
                    </a:lnTo>
                    <a:lnTo>
                      <a:pt x="713" y="10"/>
                    </a:lnTo>
                    <a:lnTo>
                      <a:pt x="713" y="10"/>
                    </a:lnTo>
                    <a:lnTo>
                      <a:pt x="713" y="10"/>
                    </a:lnTo>
                    <a:lnTo>
                      <a:pt x="713" y="10"/>
                    </a:lnTo>
                    <a:lnTo>
                      <a:pt x="721" y="10"/>
                    </a:lnTo>
                    <a:lnTo>
                      <a:pt x="721" y="10"/>
                    </a:lnTo>
                    <a:lnTo>
                      <a:pt x="721" y="10"/>
                    </a:lnTo>
                    <a:lnTo>
                      <a:pt x="721" y="10"/>
                    </a:lnTo>
                    <a:lnTo>
                      <a:pt x="728" y="10"/>
                    </a:lnTo>
                    <a:lnTo>
                      <a:pt x="728" y="10"/>
                    </a:lnTo>
                    <a:lnTo>
                      <a:pt x="728" y="10"/>
                    </a:lnTo>
                    <a:lnTo>
                      <a:pt x="728" y="10"/>
                    </a:lnTo>
                    <a:lnTo>
                      <a:pt x="736" y="10"/>
                    </a:lnTo>
                    <a:lnTo>
                      <a:pt x="736" y="10"/>
                    </a:lnTo>
                    <a:lnTo>
                      <a:pt x="736" y="10"/>
                    </a:lnTo>
                    <a:lnTo>
                      <a:pt x="736" y="10"/>
                    </a:lnTo>
                    <a:lnTo>
                      <a:pt x="743" y="10"/>
                    </a:lnTo>
                    <a:lnTo>
                      <a:pt x="743" y="10"/>
                    </a:lnTo>
                    <a:lnTo>
                      <a:pt x="743" y="10"/>
                    </a:lnTo>
                    <a:lnTo>
                      <a:pt x="743" y="10"/>
                    </a:lnTo>
                    <a:lnTo>
                      <a:pt x="751" y="10"/>
                    </a:lnTo>
                    <a:lnTo>
                      <a:pt x="751" y="10"/>
                    </a:lnTo>
                    <a:lnTo>
                      <a:pt x="751" y="10"/>
                    </a:lnTo>
                    <a:lnTo>
                      <a:pt x="751" y="10"/>
                    </a:lnTo>
                    <a:lnTo>
                      <a:pt x="751" y="10"/>
                    </a:lnTo>
                    <a:lnTo>
                      <a:pt x="758" y="10"/>
                    </a:lnTo>
                    <a:lnTo>
                      <a:pt x="758" y="10"/>
                    </a:lnTo>
                    <a:lnTo>
                      <a:pt x="758" y="10"/>
                    </a:lnTo>
                    <a:lnTo>
                      <a:pt x="758" y="10"/>
                    </a:lnTo>
                    <a:lnTo>
                      <a:pt x="766" y="10"/>
                    </a:lnTo>
                    <a:lnTo>
                      <a:pt x="766" y="10"/>
                    </a:lnTo>
                    <a:lnTo>
                      <a:pt x="766" y="10"/>
                    </a:lnTo>
                    <a:lnTo>
                      <a:pt x="766" y="10"/>
                    </a:lnTo>
                    <a:lnTo>
                      <a:pt x="773" y="10"/>
                    </a:lnTo>
                    <a:lnTo>
                      <a:pt x="773" y="10"/>
                    </a:lnTo>
                    <a:lnTo>
                      <a:pt x="773" y="10"/>
                    </a:lnTo>
                    <a:lnTo>
                      <a:pt x="773" y="10"/>
                    </a:lnTo>
                    <a:lnTo>
                      <a:pt x="781" y="10"/>
                    </a:lnTo>
                    <a:lnTo>
                      <a:pt x="781" y="10"/>
                    </a:lnTo>
                    <a:lnTo>
                      <a:pt x="781" y="10"/>
                    </a:lnTo>
                    <a:lnTo>
                      <a:pt x="781" y="10"/>
                    </a:lnTo>
                    <a:lnTo>
                      <a:pt x="788" y="10"/>
                    </a:lnTo>
                    <a:lnTo>
                      <a:pt x="788" y="10"/>
                    </a:lnTo>
                    <a:lnTo>
                      <a:pt x="788" y="10"/>
                    </a:lnTo>
                    <a:lnTo>
                      <a:pt x="788" y="10"/>
                    </a:lnTo>
                    <a:lnTo>
                      <a:pt x="796" y="10"/>
                    </a:lnTo>
                    <a:lnTo>
                      <a:pt x="796" y="10"/>
                    </a:lnTo>
                    <a:lnTo>
                      <a:pt x="796" y="10"/>
                    </a:lnTo>
                    <a:lnTo>
                      <a:pt x="796" y="10"/>
                    </a:lnTo>
                    <a:lnTo>
                      <a:pt x="803" y="10"/>
                    </a:lnTo>
                    <a:lnTo>
                      <a:pt x="803" y="10"/>
                    </a:lnTo>
                    <a:lnTo>
                      <a:pt x="803" y="10"/>
                    </a:lnTo>
                    <a:lnTo>
                      <a:pt x="803" y="10"/>
                    </a:lnTo>
                    <a:lnTo>
                      <a:pt x="811" y="10"/>
                    </a:lnTo>
                    <a:lnTo>
                      <a:pt x="811" y="10"/>
                    </a:lnTo>
                    <a:lnTo>
                      <a:pt x="811" y="10"/>
                    </a:lnTo>
                    <a:lnTo>
                      <a:pt x="811" y="10"/>
                    </a:lnTo>
                    <a:lnTo>
                      <a:pt x="818" y="10"/>
                    </a:lnTo>
                    <a:lnTo>
                      <a:pt x="818" y="10"/>
                    </a:lnTo>
                    <a:lnTo>
                      <a:pt x="818" y="10"/>
                    </a:lnTo>
                    <a:lnTo>
                      <a:pt x="818" y="10"/>
                    </a:lnTo>
                    <a:lnTo>
                      <a:pt x="826" y="10"/>
                    </a:lnTo>
                    <a:lnTo>
                      <a:pt x="826" y="10"/>
                    </a:lnTo>
                    <a:lnTo>
                      <a:pt x="826" y="10"/>
                    </a:lnTo>
                    <a:lnTo>
                      <a:pt x="826" y="10"/>
                    </a:lnTo>
                    <a:lnTo>
                      <a:pt x="833" y="10"/>
                    </a:lnTo>
                    <a:lnTo>
                      <a:pt x="833" y="10"/>
                    </a:lnTo>
                    <a:lnTo>
                      <a:pt x="833" y="10"/>
                    </a:lnTo>
                    <a:lnTo>
                      <a:pt x="841" y="10"/>
                    </a:lnTo>
                    <a:lnTo>
                      <a:pt x="841" y="10"/>
                    </a:lnTo>
                    <a:lnTo>
                      <a:pt x="841" y="10"/>
                    </a:lnTo>
                    <a:lnTo>
                      <a:pt x="841" y="10"/>
                    </a:lnTo>
                    <a:lnTo>
                      <a:pt x="848" y="10"/>
                    </a:lnTo>
                    <a:lnTo>
                      <a:pt x="848" y="10"/>
                    </a:lnTo>
                    <a:lnTo>
                      <a:pt x="848" y="10"/>
                    </a:lnTo>
                    <a:lnTo>
                      <a:pt x="848" y="10"/>
                    </a:lnTo>
                    <a:lnTo>
                      <a:pt x="856" y="10"/>
                    </a:lnTo>
                    <a:lnTo>
                      <a:pt x="856" y="10"/>
                    </a:lnTo>
                    <a:lnTo>
                      <a:pt x="856" y="10"/>
                    </a:lnTo>
                    <a:lnTo>
                      <a:pt x="856" y="10"/>
                    </a:lnTo>
                    <a:lnTo>
                      <a:pt x="863" y="10"/>
                    </a:lnTo>
                    <a:lnTo>
                      <a:pt x="863" y="10"/>
                    </a:lnTo>
                    <a:lnTo>
                      <a:pt x="863" y="10"/>
                    </a:lnTo>
                    <a:lnTo>
                      <a:pt x="863" y="10"/>
                    </a:lnTo>
                    <a:lnTo>
                      <a:pt x="871" y="10"/>
                    </a:lnTo>
                    <a:lnTo>
                      <a:pt x="871" y="10"/>
                    </a:lnTo>
                    <a:lnTo>
                      <a:pt x="871" y="10"/>
                    </a:lnTo>
                    <a:lnTo>
                      <a:pt x="871" y="10"/>
                    </a:lnTo>
                    <a:lnTo>
                      <a:pt x="871" y="10"/>
                    </a:lnTo>
                    <a:lnTo>
                      <a:pt x="878" y="10"/>
                    </a:lnTo>
                    <a:lnTo>
                      <a:pt x="878" y="10"/>
                    </a:lnTo>
                    <a:lnTo>
                      <a:pt x="878" y="10"/>
                    </a:lnTo>
                    <a:lnTo>
                      <a:pt x="878" y="10"/>
                    </a:lnTo>
                    <a:lnTo>
                      <a:pt x="886" y="10"/>
                    </a:lnTo>
                    <a:lnTo>
                      <a:pt x="886" y="10"/>
                    </a:lnTo>
                    <a:lnTo>
                      <a:pt x="886" y="10"/>
                    </a:lnTo>
                    <a:lnTo>
                      <a:pt x="886" y="10"/>
                    </a:lnTo>
                    <a:lnTo>
                      <a:pt x="893" y="10"/>
                    </a:lnTo>
                    <a:lnTo>
                      <a:pt x="893" y="10"/>
                    </a:lnTo>
                    <a:lnTo>
                      <a:pt x="893" y="10"/>
                    </a:lnTo>
                    <a:lnTo>
                      <a:pt x="893" y="10"/>
                    </a:lnTo>
                    <a:lnTo>
                      <a:pt x="901" y="10"/>
                    </a:lnTo>
                    <a:lnTo>
                      <a:pt x="901" y="10"/>
                    </a:lnTo>
                    <a:lnTo>
                      <a:pt x="901" y="10"/>
                    </a:lnTo>
                    <a:lnTo>
                      <a:pt x="901" y="10"/>
                    </a:lnTo>
                    <a:lnTo>
                      <a:pt x="908" y="10"/>
                    </a:lnTo>
                    <a:lnTo>
                      <a:pt x="908" y="10"/>
                    </a:lnTo>
                    <a:lnTo>
                      <a:pt x="908" y="10"/>
                    </a:lnTo>
                    <a:lnTo>
                      <a:pt x="908" y="10"/>
                    </a:lnTo>
                    <a:lnTo>
                      <a:pt x="916" y="10"/>
                    </a:lnTo>
                    <a:lnTo>
                      <a:pt x="916" y="10"/>
                    </a:lnTo>
                    <a:lnTo>
                      <a:pt x="916" y="10"/>
                    </a:lnTo>
                    <a:lnTo>
                      <a:pt x="916" y="10"/>
                    </a:lnTo>
                    <a:lnTo>
                      <a:pt x="923" y="10"/>
                    </a:lnTo>
                    <a:lnTo>
                      <a:pt x="923" y="10"/>
                    </a:lnTo>
                    <a:lnTo>
                      <a:pt x="923" y="10"/>
                    </a:lnTo>
                    <a:lnTo>
                      <a:pt x="923" y="10"/>
                    </a:lnTo>
                    <a:lnTo>
                      <a:pt x="931" y="10"/>
                    </a:lnTo>
                    <a:lnTo>
                      <a:pt x="931" y="10"/>
                    </a:lnTo>
                    <a:lnTo>
                      <a:pt x="931" y="10"/>
                    </a:lnTo>
                    <a:lnTo>
                      <a:pt x="931" y="10"/>
                    </a:lnTo>
                    <a:lnTo>
                      <a:pt x="938" y="10"/>
                    </a:lnTo>
                    <a:lnTo>
                      <a:pt x="938" y="10"/>
                    </a:lnTo>
                    <a:lnTo>
                      <a:pt x="938" y="10"/>
                    </a:lnTo>
                    <a:lnTo>
                      <a:pt x="938" y="10"/>
                    </a:lnTo>
                    <a:lnTo>
                      <a:pt x="946" y="10"/>
                    </a:lnTo>
                    <a:lnTo>
                      <a:pt x="946" y="10"/>
                    </a:lnTo>
                    <a:lnTo>
                      <a:pt x="946" y="10"/>
                    </a:lnTo>
                    <a:lnTo>
                      <a:pt x="946" y="10"/>
                    </a:lnTo>
                    <a:lnTo>
                      <a:pt x="953" y="10"/>
                    </a:lnTo>
                    <a:lnTo>
                      <a:pt x="953" y="10"/>
                    </a:lnTo>
                    <a:lnTo>
                      <a:pt x="953" y="10"/>
                    </a:lnTo>
                    <a:lnTo>
                      <a:pt x="953" y="10"/>
                    </a:lnTo>
                    <a:lnTo>
                      <a:pt x="961" y="10"/>
                    </a:lnTo>
                    <a:lnTo>
                      <a:pt x="961" y="10"/>
                    </a:lnTo>
                    <a:lnTo>
                      <a:pt x="961" y="10"/>
                    </a:lnTo>
                    <a:lnTo>
                      <a:pt x="961" y="10"/>
                    </a:lnTo>
                    <a:lnTo>
                      <a:pt x="968" y="10"/>
                    </a:lnTo>
                    <a:lnTo>
                      <a:pt x="968" y="10"/>
                    </a:lnTo>
                    <a:lnTo>
                      <a:pt x="968" y="10"/>
                    </a:lnTo>
                    <a:lnTo>
                      <a:pt x="976" y="10"/>
                    </a:lnTo>
                    <a:lnTo>
                      <a:pt x="976" y="10"/>
                    </a:lnTo>
                    <a:lnTo>
                      <a:pt x="976" y="10"/>
                    </a:lnTo>
                    <a:lnTo>
                      <a:pt x="976" y="10"/>
                    </a:lnTo>
                    <a:lnTo>
                      <a:pt x="983" y="10"/>
                    </a:lnTo>
                    <a:lnTo>
                      <a:pt x="983" y="10"/>
                    </a:lnTo>
                    <a:lnTo>
                      <a:pt x="983" y="10"/>
                    </a:lnTo>
                    <a:lnTo>
                      <a:pt x="983" y="10"/>
                    </a:lnTo>
                    <a:lnTo>
                      <a:pt x="983" y="10"/>
                    </a:lnTo>
                    <a:lnTo>
                      <a:pt x="991" y="10"/>
                    </a:lnTo>
                    <a:lnTo>
                      <a:pt x="991" y="10"/>
                    </a:lnTo>
                    <a:lnTo>
                      <a:pt x="991" y="10"/>
                    </a:lnTo>
                    <a:lnTo>
                      <a:pt x="991" y="10"/>
                    </a:lnTo>
                    <a:lnTo>
                      <a:pt x="998" y="10"/>
                    </a:lnTo>
                    <a:lnTo>
                      <a:pt x="998" y="10"/>
                    </a:lnTo>
                    <a:lnTo>
                      <a:pt x="998" y="10"/>
                    </a:lnTo>
                    <a:lnTo>
                      <a:pt x="998" y="10"/>
                    </a:lnTo>
                    <a:lnTo>
                      <a:pt x="1006" y="10"/>
                    </a:lnTo>
                    <a:lnTo>
                      <a:pt x="1006" y="10"/>
                    </a:lnTo>
                    <a:lnTo>
                      <a:pt x="1006" y="10"/>
                    </a:lnTo>
                    <a:lnTo>
                      <a:pt x="1006" y="10"/>
                    </a:lnTo>
                    <a:lnTo>
                      <a:pt x="1013" y="10"/>
                    </a:lnTo>
                    <a:lnTo>
                      <a:pt x="1013" y="10"/>
                    </a:lnTo>
                    <a:lnTo>
                      <a:pt x="1013" y="10"/>
                    </a:lnTo>
                    <a:lnTo>
                      <a:pt x="1013" y="10"/>
                    </a:lnTo>
                    <a:lnTo>
                      <a:pt x="1021" y="10"/>
                    </a:lnTo>
                    <a:lnTo>
                      <a:pt x="1021" y="10"/>
                    </a:lnTo>
                    <a:lnTo>
                      <a:pt x="1021" y="10"/>
                    </a:lnTo>
                    <a:lnTo>
                      <a:pt x="1028" y="10"/>
                    </a:lnTo>
                    <a:lnTo>
                      <a:pt x="1028" y="10"/>
                    </a:lnTo>
                    <a:lnTo>
                      <a:pt x="1028" y="10"/>
                    </a:lnTo>
                    <a:lnTo>
                      <a:pt x="1028" y="10"/>
                    </a:lnTo>
                    <a:lnTo>
                      <a:pt x="1028" y="10"/>
                    </a:lnTo>
                    <a:lnTo>
                      <a:pt x="1036" y="10"/>
                    </a:lnTo>
                    <a:lnTo>
                      <a:pt x="1036" y="10"/>
                    </a:lnTo>
                    <a:lnTo>
                      <a:pt x="1036" y="10"/>
                    </a:lnTo>
                    <a:lnTo>
                      <a:pt x="1036" y="10"/>
                    </a:lnTo>
                    <a:lnTo>
                      <a:pt x="1043" y="10"/>
                    </a:lnTo>
                    <a:lnTo>
                      <a:pt x="1043" y="10"/>
                    </a:lnTo>
                    <a:lnTo>
                      <a:pt x="1043" y="10"/>
                    </a:lnTo>
                    <a:lnTo>
                      <a:pt x="1043" y="10"/>
                    </a:lnTo>
                    <a:lnTo>
                      <a:pt x="1051" y="10"/>
                    </a:lnTo>
                    <a:lnTo>
                      <a:pt x="1051" y="10"/>
                    </a:lnTo>
                    <a:lnTo>
                      <a:pt x="1051" y="10"/>
                    </a:lnTo>
                    <a:lnTo>
                      <a:pt x="1051" y="10"/>
                    </a:lnTo>
                    <a:lnTo>
                      <a:pt x="1059" y="10"/>
                    </a:lnTo>
                    <a:lnTo>
                      <a:pt x="1059" y="10"/>
                    </a:lnTo>
                    <a:lnTo>
                      <a:pt x="1059" y="10"/>
                    </a:lnTo>
                    <a:lnTo>
                      <a:pt x="1059" y="10"/>
                    </a:lnTo>
                    <a:lnTo>
                      <a:pt x="1066" y="10"/>
                    </a:lnTo>
                    <a:lnTo>
                      <a:pt x="1066" y="10"/>
                    </a:lnTo>
                    <a:lnTo>
                      <a:pt x="1066" y="10"/>
                    </a:lnTo>
                    <a:lnTo>
                      <a:pt x="1066" y="10"/>
                    </a:lnTo>
                    <a:lnTo>
                      <a:pt x="1074" y="10"/>
                    </a:lnTo>
                    <a:lnTo>
                      <a:pt x="1074" y="10"/>
                    </a:lnTo>
                    <a:lnTo>
                      <a:pt x="1074" y="10"/>
                    </a:lnTo>
                    <a:lnTo>
                      <a:pt x="1074" y="10"/>
                    </a:lnTo>
                    <a:lnTo>
                      <a:pt x="1081" y="10"/>
                    </a:lnTo>
                    <a:lnTo>
                      <a:pt x="1081" y="10"/>
                    </a:lnTo>
                    <a:lnTo>
                      <a:pt x="1081" y="10"/>
                    </a:lnTo>
                    <a:lnTo>
                      <a:pt x="1081" y="10"/>
                    </a:lnTo>
                    <a:lnTo>
                      <a:pt x="1089" y="10"/>
                    </a:lnTo>
                    <a:lnTo>
                      <a:pt x="1089" y="10"/>
                    </a:lnTo>
                    <a:lnTo>
                      <a:pt x="1089" y="10"/>
                    </a:lnTo>
                    <a:lnTo>
                      <a:pt x="1089" y="10"/>
                    </a:lnTo>
                    <a:lnTo>
                      <a:pt x="1096" y="10"/>
                    </a:lnTo>
                    <a:lnTo>
                      <a:pt x="1096" y="10"/>
                    </a:lnTo>
                    <a:lnTo>
                      <a:pt x="1096" y="10"/>
                    </a:lnTo>
                    <a:lnTo>
                      <a:pt x="1096" y="10"/>
                    </a:lnTo>
                    <a:lnTo>
                      <a:pt x="1104" y="10"/>
                    </a:lnTo>
                    <a:lnTo>
                      <a:pt x="1104" y="10"/>
                    </a:lnTo>
                    <a:lnTo>
                      <a:pt x="1104" y="10"/>
                    </a:lnTo>
                    <a:lnTo>
                      <a:pt x="1104" y="10"/>
                    </a:lnTo>
                    <a:lnTo>
                      <a:pt x="1111" y="10"/>
                    </a:lnTo>
                    <a:lnTo>
                      <a:pt x="1111" y="10"/>
                    </a:lnTo>
                    <a:lnTo>
                      <a:pt x="1111" y="10"/>
                    </a:lnTo>
                    <a:lnTo>
                      <a:pt x="1111" y="10"/>
                    </a:lnTo>
                    <a:lnTo>
                      <a:pt x="1119" y="10"/>
                    </a:lnTo>
                    <a:lnTo>
                      <a:pt x="1119" y="10"/>
                    </a:lnTo>
                    <a:lnTo>
                      <a:pt x="1119" y="10"/>
                    </a:lnTo>
                    <a:lnTo>
                      <a:pt x="1119" y="10"/>
                    </a:lnTo>
                    <a:lnTo>
                      <a:pt x="1126" y="10"/>
                    </a:lnTo>
                    <a:lnTo>
                      <a:pt x="1126" y="10"/>
                    </a:lnTo>
                    <a:lnTo>
                      <a:pt x="1126" y="10"/>
                    </a:lnTo>
                    <a:lnTo>
                      <a:pt x="1126" y="10"/>
                    </a:lnTo>
                    <a:lnTo>
                      <a:pt x="1134" y="10"/>
                    </a:lnTo>
                    <a:lnTo>
                      <a:pt x="1134" y="10"/>
                    </a:lnTo>
                    <a:lnTo>
                      <a:pt x="1134" y="10"/>
                    </a:lnTo>
                    <a:lnTo>
                      <a:pt x="1134" y="10"/>
                    </a:lnTo>
                    <a:lnTo>
                      <a:pt x="1141" y="10"/>
                    </a:lnTo>
                    <a:lnTo>
                      <a:pt x="1141" y="10"/>
                    </a:lnTo>
                    <a:lnTo>
                      <a:pt x="1141" y="10"/>
                    </a:lnTo>
                    <a:lnTo>
                      <a:pt x="1141" y="10"/>
                    </a:lnTo>
                    <a:lnTo>
                      <a:pt x="1149" y="10"/>
                    </a:lnTo>
                    <a:lnTo>
                      <a:pt x="1149" y="10"/>
                    </a:lnTo>
                    <a:lnTo>
                      <a:pt x="1149" y="10"/>
                    </a:lnTo>
                    <a:lnTo>
                      <a:pt x="1149" y="10"/>
                    </a:lnTo>
                    <a:lnTo>
                      <a:pt x="1156" y="10"/>
                    </a:lnTo>
                    <a:lnTo>
                      <a:pt x="1156" y="10"/>
                    </a:lnTo>
                    <a:lnTo>
                      <a:pt x="1156" y="10"/>
                    </a:lnTo>
                    <a:lnTo>
                      <a:pt x="1156" y="10"/>
                    </a:lnTo>
                    <a:lnTo>
                      <a:pt x="1164" y="10"/>
                    </a:lnTo>
                    <a:lnTo>
                      <a:pt x="1164" y="10"/>
                    </a:lnTo>
                    <a:lnTo>
                      <a:pt x="1164" y="10"/>
                    </a:lnTo>
                    <a:lnTo>
                      <a:pt x="1164" y="10"/>
                    </a:lnTo>
                    <a:lnTo>
                      <a:pt x="1171" y="10"/>
                    </a:lnTo>
                    <a:lnTo>
                      <a:pt x="1171" y="10"/>
                    </a:lnTo>
                    <a:lnTo>
                      <a:pt x="1171" y="10"/>
                    </a:lnTo>
                    <a:lnTo>
                      <a:pt x="1171" y="10"/>
                    </a:lnTo>
                    <a:lnTo>
                      <a:pt x="1179" y="10"/>
                    </a:lnTo>
                    <a:lnTo>
                      <a:pt x="1179" y="10"/>
                    </a:lnTo>
                    <a:lnTo>
                      <a:pt x="1179" y="10"/>
                    </a:lnTo>
                    <a:lnTo>
                      <a:pt x="1179" y="10"/>
                    </a:lnTo>
                    <a:lnTo>
                      <a:pt x="1186" y="10"/>
                    </a:lnTo>
                    <a:lnTo>
                      <a:pt x="1186" y="10"/>
                    </a:lnTo>
                    <a:lnTo>
                      <a:pt x="1186" y="10"/>
                    </a:lnTo>
                    <a:lnTo>
                      <a:pt x="1186" y="10"/>
                    </a:lnTo>
                    <a:lnTo>
                      <a:pt x="1194" y="10"/>
                    </a:lnTo>
                    <a:lnTo>
                      <a:pt x="1194" y="10"/>
                    </a:lnTo>
                    <a:lnTo>
                      <a:pt x="1194" y="10"/>
                    </a:lnTo>
                    <a:lnTo>
                      <a:pt x="1194" y="10"/>
                    </a:lnTo>
                    <a:lnTo>
                      <a:pt x="1201" y="10"/>
                    </a:lnTo>
                    <a:lnTo>
                      <a:pt x="1201" y="10"/>
                    </a:lnTo>
                    <a:lnTo>
                      <a:pt x="1201" y="10"/>
                    </a:lnTo>
                    <a:lnTo>
                      <a:pt x="1201" y="10"/>
                    </a:lnTo>
                    <a:lnTo>
                      <a:pt x="1209" y="10"/>
                    </a:lnTo>
                    <a:lnTo>
                      <a:pt x="1209" y="10"/>
                    </a:lnTo>
                    <a:lnTo>
                      <a:pt x="1209" y="10"/>
                    </a:lnTo>
                    <a:lnTo>
                      <a:pt x="1209" y="10"/>
                    </a:lnTo>
                    <a:lnTo>
                      <a:pt x="1216" y="10"/>
                    </a:lnTo>
                    <a:lnTo>
                      <a:pt x="1216" y="10"/>
                    </a:lnTo>
                    <a:lnTo>
                      <a:pt x="1216" y="10"/>
                    </a:lnTo>
                    <a:lnTo>
                      <a:pt x="1216" y="10"/>
                    </a:lnTo>
                    <a:lnTo>
                      <a:pt x="1224" y="10"/>
                    </a:lnTo>
                    <a:lnTo>
                      <a:pt x="1224" y="10"/>
                    </a:lnTo>
                    <a:lnTo>
                      <a:pt x="1224" y="10"/>
                    </a:lnTo>
                    <a:lnTo>
                      <a:pt x="1224" y="10"/>
                    </a:lnTo>
                    <a:lnTo>
                      <a:pt x="1231" y="10"/>
                    </a:lnTo>
                    <a:lnTo>
                      <a:pt x="1231" y="10"/>
                    </a:lnTo>
                    <a:lnTo>
                      <a:pt x="1231" y="10"/>
                    </a:lnTo>
                    <a:lnTo>
                      <a:pt x="1231" y="10"/>
                    </a:lnTo>
                    <a:lnTo>
                      <a:pt x="1239" y="10"/>
                    </a:lnTo>
                    <a:lnTo>
                      <a:pt x="1239" y="10"/>
                    </a:lnTo>
                    <a:lnTo>
                      <a:pt x="1239" y="10"/>
                    </a:lnTo>
                    <a:lnTo>
                      <a:pt x="1239" y="10"/>
                    </a:lnTo>
                    <a:lnTo>
                      <a:pt x="1246" y="10"/>
                    </a:lnTo>
                    <a:lnTo>
                      <a:pt x="1246" y="10"/>
                    </a:lnTo>
                    <a:lnTo>
                      <a:pt x="1246" y="10"/>
                    </a:lnTo>
                    <a:lnTo>
                      <a:pt x="1246" y="10"/>
                    </a:lnTo>
                    <a:lnTo>
                      <a:pt x="1254" y="10"/>
                    </a:lnTo>
                    <a:lnTo>
                      <a:pt x="1254" y="10"/>
                    </a:lnTo>
                    <a:lnTo>
                      <a:pt x="1254" y="10"/>
                    </a:lnTo>
                    <a:lnTo>
                      <a:pt x="1254" y="10"/>
                    </a:lnTo>
                    <a:lnTo>
                      <a:pt x="1254" y="10"/>
                    </a:lnTo>
                    <a:lnTo>
                      <a:pt x="1261" y="10"/>
                    </a:lnTo>
                    <a:lnTo>
                      <a:pt x="1261" y="10"/>
                    </a:lnTo>
                    <a:lnTo>
                      <a:pt x="1261" y="10"/>
                    </a:lnTo>
                    <a:lnTo>
                      <a:pt x="1261" y="10"/>
                    </a:lnTo>
                    <a:lnTo>
                      <a:pt x="1269" y="10"/>
                    </a:lnTo>
                    <a:lnTo>
                      <a:pt x="1269" y="10"/>
                    </a:lnTo>
                    <a:lnTo>
                      <a:pt x="1269" y="10"/>
                    </a:lnTo>
                    <a:lnTo>
                      <a:pt x="1269" y="10"/>
                    </a:lnTo>
                    <a:lnTo>
                      <a:pt x="1276" y="10"/>
                    </a:lnTo>
                    <a:lnTo>
                      <a:pt x="1276" y="10"/>
                    </a:lnTo>
                    <a:lnTo>
                      <a:pt x="1276" y="10"/>
                    </a:lnTo>
                    <a:lnTo>
                      <a:pt x="1276" y="10"/>
                    </a:lnTo>
                    <a:lnTo>
                      <a:pt x="1284" y="10"/>
                    </a:lnTo>
                    <a:lnTo>
                      <a:pt x="1284" y="10"/>
                    </a:lnTo>
                    <a:lnTo>
                      <a:pt x="1284" y="10"/>
                    </a:lnTo>
                    <a:lnTo>
                      <a:pt x="1284" y="10"/>
                    </a:lnTo>
                    <a:lnTo>
                      <a:pt x="1291" y="10"/>
                    </a:lnTo>
                    <a:lnTo>
                      <a:pt x="1291" y="10"/>
                    </a:lnTo>
                    <a:lnTo>
                      <a:pt x="1291" y="10"/>
                    </a:lnTo>
                    <a:lnTo>
                      <a:pt x="1291" y="10"/>
                    </a:lnTo>
                    <a:lnTo>
                      <a:pt x="1299" y="10"/>
                    </a:lnTo>
                    <a:lnTo>
                      <a:pt x="1299" y="10"/>
                    </a:lnTo>
                    <a:lnTo>
                      <a:pt x="1299" y="10"/>
                    </a:lnTo>
                    <a:lnTo>
                      <a:pt x="1299" y="10"/>
                    </a:lnTo>
                    <a:lnTo>
                      <a:pt x="1306" y="10"/>
                    </a:lnTo>
                    <a:lnTo>
                      <a:pt x="1306" y="10"/>
                    </a:lnTo>
                    <a:lnTo>
                      <a:pt x="1306" y="10"/>
                    </a:lnTo>
                    <a:lnTo>
                      <a:pt x="1306" y="10"/>
                    </a:lnTo>
                    <a:lnTo>
                      <a:pt x="1314" y="10"/>
                    </a:lnTo>
                    <a:lnTo>
                      <a:pt x="1314" y="10"/>
                    </a:lnTo>
                    <a:lnTo>
                      <a:pt x="1314" y="10"/>
                    </a:lnTo>
                    <a:lnTo>
                      <a:pt x="1314" y="10"/>
                    </a:lnTo>
                    <a:lnTo>
                      <a:pt x="1321" y="10"/>
                    </a:lnTo>
                    <a:lnTo>
                      <a:pt x="1321" y="10"/>
                    </a:lnTo>
                    <a:lnTo>
                      <a:pt x="1321" y="10"/>
                    </a:lnTo>
                    <a:lnTo>
                      <a:pt x="1321" y="10"/>
                    </a:lnTo>
                    <a:lnTo>
                      <a:pt x="1329" y="10"/>
                    </a:lnTo>
                    <a:lnTo>
                      <a:pt x="1329" y="10"/>
                    </a:lnTo>
                    <a:lnTo>
                      <a:pt x="1329" y="10"/>
                    </a:lnTo>
                    <a:lnTo>
                      <a:pt x="1329" y="10"/>
                    </a:lnTo>
                    <a:lnTo>
                      <a:pt x="1336" y="10"/>
                    </a:lnTo>
                    <a:lnTo>
                      <a:pt x="1336" y="10"/>
                    </a:lnTo>
                    <a:lnTo>
                      <a:pt x="1336" y="10"/>
                    </a:lnTo>
                    <a:lnTo>
                      <a:pt x="1336" y="10"/>
                    </a:lnTo>
                    <a:lnTo>
                      <a:pt x="1344" y="10"/>
                    </a:lnTo>
                    <a:lnTo>
                      <a:pt x="1344" y="10"/>
                    </a:lnTo>
                    <a:lnTo>
                      <a:pt x="1344" y="10"/>
                    </a:lnTo>
                    <a:lnTo>
                      <a:pt x="1344" y="10"/>
                    </a:lnTo>
                    <a:lnTo>
                      <a:pt x="1351" y="10"/>
                    </a:lnTo>
                    <a:lnTo>
                      <a:pt x="1351" y="10"/>
                    </a:lnTo>
                    <a:lnTo>
                      <a:pt x="1351" y="10"/>
                    </a:lnTo>
                    <a:lnTo>
                      <a:pt x="1351" y="10"/>
                    </a:lnTo>
                    <a:lnTo>
                      <a:pt x="1359" y="10"/>
                    </a:lnTo>
                    <a:lnTo>
                      <a:pt x="1359" y="10"/>
                    </a:lnTo>
                    <a:lnTo>
                      <a:pt x="1359" y="10"/>
                    </a:lnTo>
                    <a:lnTo>
                      <a:pt x="1359" y="10"/>
                    </a:lnTo>
                    <a:lnTo>
                      <a:pt x="1366" y="10"/>
                    </a:lnTo>
                    <a:lnTo>
                      <a:pt x="1366" y="10"/>
                    </a:lnTo>
                    <a:lnTo>
                      <a:pt x="1366" y="10"/>
                    </a:lnTo>
                    <a:lnTo>
                      <a:pt x="1366" y="10"/>
                    </a:lnTo>
                    <a:lnTo>
                      <a:pt x="1374" y="10"/>
                    </a:lnTo>
                    <a:lnTo>
                      <a:pt x="1374" y="10"/>
                    </a:lnTo>
                    <a:lnTo>
                      <a:pt x="1374" y="10"/>
                    </a:lnTo>
                    <a:lnTo>
                      <a:pt x="1374" y="10"/>
                    </a:lnTo>
                    <a:lnTo>
                      <a:pt x="1381" y="10"/>
                    </a:lnTo>
                    <a:lnTo>
                      <a:pt x="1381" y="10"/>
                    </a:lnTo>
                    <a:lnTo>
                      <a:pt x="1381" y="10"/>
                    </a:lnTo>
                    <a:lnTo>
                      <a:pt x="1389" y="10"/>
                    </a:lnTo>
                    <a:lnTo>
                      <a:pt x="1389" y="10"/>
                    </a:lnTo>
                    <a:lnTo>
                      <a:pt x="1389" y="10"/>
                    </a:lnTo>
                    <a:lnTo>
                      <a:pt x="1389" y="10"/>
                    </a:lnTo>
                    <a:lnTo>
                      <a:pt x="1396" y="10"/>
                    </a:lnTo>
                    <a:lnTo>
                      <a:pt x="1396" y="10"/>
                    </a:lnTo>
                    <a:lnTo>
                      <a:pt x="1396" y="10"/>
                    </a:lnTo>
                    <a:lnTo>
                      <a:pt x="1396" y="10"/>
                    </a:lnTo>
                    <a:lnTo>
                      <a:pt x="1404" y="10"/>
                    </a:lnTo>
                    <a:lnTo>
                      <a:pt x="1404" y="10"/>
                    </a:lnTo>
                    <a:lnTo>
                      <a:pt x="1404" y="10"/>
                    </a:lnTo>
                    <a:lnTo>
                      <a:pt x="1404" y="10"/>
                    </a:lnTo>
                    <a:lnTo>
                      <a:pt x="1411" y="10"/>
                    </a:lnTo>
                    <a:lnTo>
                      <a:pt x="1411" y="10"/>
                    </a:lnTo>
                    <a:lnTo>
                      <a:pt x="1411" y="10"/>
                    </a:lnTo>
                    <a:lnTo>
                      <a:pt x="1411" y="10"/>
                    </a:lnTo>
                    <a:lnTo>
                      <a:pt x="1419" y="10"/>
                    </a:lnTo>
                    <a:lnTo>
                      <a:pt x="1419" y="10"/>
                    </a:lnTo>
                    <a:lnTo>
                      <a:pt x="1419" y="10"/>
                    </a:lnTo>
                    <a:lnTo>
                      <a:pt x="1419" y="10"/>
                    </a:lnTo>
                    <a:lnTo>
                      <a:pt x="1426" y="10"/>
                    </a:lnTo>
                    <a:lnTo>
                      <a:pt x="1426" y="10"/>
                    </a:lnTo>
                    <a:lnTo>
                      <a:pt x="1426" y="10"/>
                    </a:lnTo>
                    <a:lnTo>
                      <a:pt x="1426" y="10"/>
                    </a:lnTo>
                    <a:lnTo>
                      <a:pt x="1434" y="10"/>
                    </a:lnTo>
                    <a:lnTo>
                      <a:pt x="1434" y="10"/>
                    </a:lnTo>
                    <a:lnTo>
                      <a:pt x="1434" y="10"/>
                    </a:lnTo>
                    <a:lnTo>
                      <a:pt x="1434" y="10"/>
                    </a:lnTo>
                    <a:lnTo>
                      <a:pt x="1441" y="10"/>
                    </a:lnTo>
                    <a:lnTo>
                      <a:pt x="1441" y="10"/>
                    </a:lnTo>
                    <a:lnTo>
                      <a:pt x="1441" y="10"/>
                    </a:lnTo>
                    <a:lnTo>
                      <a:pt x="1441" y="10"/>
                    </a:lnTo>
                    <a:lnTo>
                      <a:pt x="1449" y="10"/>
                    </a:lnTo>
                    <a:lnTo>
                      <a:pt x="1449" y="10"/>
                    </a:lnTo>
                    <a:lnTo>
                      <a:pt x="1449" y="10"/>
                    </a:lnTo>
                    <a:lnTo>
                      <a:pt x="1449" y="10"/>
                    </a:lnTo>
                    <a:lnTo>
                      <a:pt x="1456" y="10"/>
                    </a:lnTo>
                    <a:lnTo>
                      <a:pt x="1456" y="10"/>
                    </a:lnTo>
                    <a:lnTo>
                      <a:pt x="1456" y="10"/>
                    </a:lnTo>
                    <a:lnTo>
                      <a:pt x="1456" y="10"/>
                    </a:lnTo>
                    <a:lnTo>
                      <a:pt x="1464" y="10"/>
                    </a:lnTo>
                    <a:lnTo>
                      <a:pt x="1464" y="10"/>
                    </a:lnTo>
                    <a:lnTo>
                      <a:pt x="1464" y="10"/>
                    </a:lnTo>
                    <a:lnTo>
                      <a:pt x="1464" y="10"/>
                    </a:lnTo>
                    <a:lnTo>
                      <a:pt x="1471" y="10"/>
                    </a:lnTo>
                    <a:lnTo>
                      <a:pt x="1471" y="10"/>
                    </a:lnTo>
                    <a:lnTo>
                      <a:pt x="1471" y="10"/>
                    </a:lnTo>
                    <a:lnTo>
                      <a:pt x="1471" y="10"/>
                    </a:lnTo>
                    <a:lnTo>
                      <a:pt x="1479" y="10"/>
                    </a:lnTo>
                    <a:lnTo>
                      <a:pt x="1479" y="10"/>
                    </a:lnTo>
                    <a:lnTo>
                      <a:pt x="1479" y="10"/>
                    </a:lnTo>
                    <a:lnTo>
                      <a:pt x="1479" y="10"/>
                    </a:lnTo>
                    <a:lnTo>
                      <a:pt x="1486" y="10"/>
                    </a:lnTo>
                    <a:lnTo>
                      <a:pt x="1486" y="10"/>
                    </a:lnTo>
                    <a:lnTo>
                      <a:pt x="1486" y="10"/>
                    </a:lnTo>
                    <a:lnTo>
                      <a:pt x="1486" y="10"/>
                    </a:lnTo>
                    <a:lnTo>
                      <a:pt x="1494" y="10"/>
                    </a:lnTo>
                    <a:lnTo>
                      <a:pt x="1494" y="10"/>
                    </a:lnTo>
                    <a:lnTo>
                      <a:pt x="1494" y="10"/>
                    </a:lnTo>
                    <a:lnTo>
                      <a:pt x="1494" y="10"/>
                    </a:lnTo>
                    <a:lnTo>
                      <a:pt x="1501" y="10"/>
                    </a:lnTo>
                    <a:lnTo>
                      <a:pt x="1501" y="10"/>
                    </a:lnTo>
                    <a:lnTo>
                      <a:pt x="1501" y="10"/>
                    </a:lnTo>
                    <a:lnTo>
                      <a:pt x="1501" y="10"/>
                    </a:lnTo>
                    <a:lnTo>
                      <a:pt x="1501" y="10"/>
                    </a:lnTo>
                    <a:lnTo>
                      <a:pt x="1509" y="10"/>
                    </a:lnTo>
                    <a:lnTo>
                      <a:pt x="1509" y="10"/>
                    </a:lnTo>
                    <a:lnTo>
                      <a:pt x="1509" y="10"/>
                    </a:lnTo>
                    <a:lnTo>
                      <a:pt x="1509" y="10"/>
                    </a:lnTo>
                    <a:lnTo>
                      <a:pt x="1516" y="10"/>
                    </a:lnTo>
                    <a:lnTo>
                      <a:pt x="1516" y="10"/>
                    </a:lnTo>
                    <a:lnTo>
                      <a:pt x="1516" y="10"/>
                    </a:lnTo>
                    <a:lnTo>
                      <a:pt x="1516" y="10"/>
                    </a:lnTo>
                    <a:lnTo>
                      <a:pt x="1524" y="10"/>
                    </a:lnTo>
                    <a:lnTo>
                      <a:pt x="1524" y="10"/>
                    </a:lnTo>
                    <a:lnTo>
                      <a:pt x="1524" y="10"/>
                    </a:lnTo>
                    <a:lnTo>
                      <a:pt x="1524" y="10"/>
                    </a:lnTo>
                    <a:lnTo>
                      <a:pt x="1531" y="10"/>
                    </a:lnTo>
                    <a:lnTo>
                      <a:pt x="1531" y="10"/>
                    </a:lnTo>
                    <a:lnTo>
                      <a:pt x="1531" y="10"/>
                    </a:lnTo>
                    <a:lnTo>
                      <a:pt x="1531" y="10"/>
                    </a:lnTo>
                    <a:lnTo>
                      <a:pt x="1539" y="10"/>
                    </a:lnTo>
                    <a:lnTo>
                      <a:pt x="1539" y="10"/>
                    </a:lnTo>
                    <a:lnTo>
                      <a:pt x="1539" y="10"/>
                    </a:lnTo>
                    <a:lnTo>
                      <a:pt x="1539" y="10"/>
                    </a:lnTo>
                    <a:lnTo>
                      <a:pt x="1546" y="10"/>
                    </a:lnTo>
                    <a:lnTo>
                      <a:pt x="1546" y="10"/>
                    </a:lnTo>
                    <a:lnTo>
                      <a:pt x="1546" y="10"/>
                    </a:lnTo>
                    <a:lnTo>
                      <a:pt x="1546" y="10"/>
                    </a:lnTo>
                    <a:lnTo>
                      <a:pt x="1554" y="10"/>
                    </a:lnTo>
                    <a:lnTo>
                      <a:pt x="1554" y="10"/>
                    </a:lnTo>
                    <a:lnTo>
                      <a:pt x="1554" y="10"/>
                    </a:lnTo>
                    <a:lnTo>
                      <a:pt x="1554" y="10"/>
                    </a:lnTo>
                    <a:lnTo>
                      <a:pt x="1561" y="10"/>
                    </a:lnTo>
                    <a:lnTo>
                      <a:pt x="1561" y="10"/>
                    </a:lnTo>
                    <a:lnTo>
                      <a:pt x="1561" y="10"/>
                    </a:lnTo>
                    <a:lnTo>
                      <a:pt x="1561" y="10"/>
                    </a:lnTo>
                    <a:lnTo>
                      <a:pt x="1569" y="10"/>
                    </a:lnTo>
                    <a:lnTo>
                      <a:pt x="1569" y="10"/>
                    </a:lnTo>
                    <a:lnTo>
                      <a:pt x="1569" y="10"/>
                    </a:lnTo>
                    <a:lnTo>
                      <a:pt x="1569" y="10"/>
                    </a:lnTo>
                    <a:lnTo>
                      <a:pt x="1576" y="10"/>
                    </a:lnTo>
                    <a:lnTo>
                      <a:pt x="1576" y="10"/>
                    </a:lnTo>
                    <a:lnTo>
                      <a:pt x="1576" y="10"/>
                    </a:lnTo>
                    <a:lnTo>
                      <a:pt x="1576" y="10"/>
                    </a:lnTo>
                    <a:lnTo>
                      <a:pt x="1584" y="10"/>
                    </a:lnTo>
                    <a:lnTo>
                      <a:pt x="1584" y="10"/>
                    </a:lnTo>
                    <a:lnTo>
                      <a:pt x="1584" y="10"/>
                    </a:lnTo>
                    <a:lnTo>
                      <a:pt x="1584" y="10"/>
                    </a:lnTo>
                    <a:lnTo>
                      <a:pt x="1591" y="10"/>
                    </a:lnTo>
                    <a:lnTo>
                      <a:pt x="1591" y="10"/>
                    </a:lnTo>
                    <a:lnTo>
                      <a:pt x="1591" y="10"/>
                    </a:lnTo>
                    <a:lnTo>
                      <a:pt x="1591" y="10"/>
                    </a:lnTo>
                    <a:lnTo>
                      <a:pt x="1599" y="10"/>
                    </a:lnTo>
                    <a:lnTo>
                      <a:pt x="1599" y="10"/>
                    </a:lnTo>
                    <a:lnTo>
                      <a:pt x="1599" y="10"/>
                    </a:lnTo>
                    <a:lnTo>
                      <a:pt x="1606" y="10"/>
                    </a:lnTo>
                    <a:lnTo>
                      <a:pt x="1606" y="10"/>
                    </a:lnTo>
                    <a:lnTo>
                      <a:pt x="1606" y="10"/>
                    </a:lnTo>
                    <a:lnTo>
                      <a:pt x="1606" y="10"/>
                    </a:lnTo>
                    <a:lnTo>
                      <a:pt x="1606" y="10"/>
                    </a:lnTo>
                    <a:lnTo>
                      <a:pt x="1614" y="10"/>
                    </a:lnTo>
                    <a:lnTo>
                      <a:pt x="1614" y="10"/>
                    </a:lnTo>
                    <a:lnTo>
                      <a:pt x="1614" y="10"/>
                    </a:lnTo>
                    <a:lnTo>
                      <a:pt x="1614" y="10"/>
                    </a:lnTo>
                    <a:lnTo>
                      <a:pt x="1621" y="10"/>
                    </a:lnTo>
                    <a:lnTo>
                      <a:pt x="1621" y="10"/>
                    </a:lnTo>
                    <a:lnTo>
                      <a:pt x="1621" y="10"/>
                    </a:lnTo>
                    <a:lnTo>
                      <a:pt x="1621" y="10"/>
                    </a:lnTo>
                    <a:lnTo>
                      <a:pt x="1629" y="10"/>
                    </a:lnTo>
                    <a:lnTo>
                      <a:pt x="1629" y="10"/>
                    </a:lnTo>
                    <a:lnTo>
                      <a:pt x="1629" y="10"/>
                    </a:lnTo>
                    <a:lnTo>
                      <a:pt x="1629" y="10"/>
                    </a:lnTo>
                    <a:lnTo>
                      <a:pt x="1636" y="10"/>
                    </a:lnTo>
                    <a:lnTo>
                      <a:pt x="1636" y="10"/>
                    </a:lnTo>
                    <a:lnTo>
                      <a:pt x="1636" y="10"/>
                    </a:lnTo>
                    <a:lnTo>
                      <a:pt x="1636" y="10"/>
                    </a:lnTo>
                    <a:lnTo>
                      <a:pt x="1644" y="10"/>
                    </a:lnTo>
                    <a:lnTo>
                      <a:pt x="1644" y="10"/>
                    </a:lnTo>
                    <a:lnTo>
                      <a:pt x="1644" y="10"/>
                    </a:lnTo>
                    <a:lnTo>
                      <a:pt x="1644" y="10"/>
                    </a:lnTo>
                    <a:lnTo>
                      <a:pt x="1651" y="10"/>
                    </a:lnTo>
                    <a:lnTo>
                      <a:pt x="1651" y="10"/>
                    </a:lnTo>
                    <a:lnTo>
                      <a:pt x="1651" y="10"/>
                    </a:lnTo>
                    <a:lnTo>
                      <a:pt x="1651" y="10"/>
                    </a:lnTo>
                    <a:lnTo>
                      <a:pt x="1659" y="10"/>
                    </a:lnTo>
                    <a:lnTo>
                      <a:pt x="1659" y="10"/>
                    </a:lnTo>
                    <a:lnTo>
                      <a:pt x="1659" y="10"/>
                    </a:lnTo>
                    <a:lnTo>
                      <a:pt x="1659" y="10"/>
                    </a:lnTo>
                    <a:lnTo>
                      <a:pt x="1666" y="10"/>
                    </a:lnTo>
                    <a:lnTo>
                      <a:pt x="1666" y="10"/>
                    </a:lnTo>
                    <a:lnTo>
                      <a:pt x="1666" y="10"/>
                    </a:lnTo>
                    <a:lnTo>
                      <a:pt x="1666" y="10"/>
                    </a:lnTo>
                    <a:lnTo>
                      <a:pt x="1674" y="10"/>
                    </a:lnTo>
                    <a:lnTo>
                      <a:pt x="1674" y="10"/>
                    </a:lnTo>
                    <a:lnTo>
                      <a:pt x="1674" y="10"/>
                    </a:lnTo>
                    <a:lnTo>
                      <a:pt x="1674" y="10"/>
                    </a:lnTo>
                    <a:lnTo>
                      <a:pt x="1681" y="10"/>
                    </a:lnTo>
                    <a:lnTo>
                      <a:pt x="1681" y="10"/>
                    </a:lnTo>
                    <a:lnTo>
                      <a:pt x="1681" y="10"/>
                    </a:lnTo>
                    <a:lnTo>
                      <a:pt x="1681" y="10"/>
                    </a:lnTo>
                    <a:lnTo>
                      <a:pt x="1689" y="10"/>
                    </a:lnTo>
                    <a:lnTo>
                      <a:pt x="1689" y="10"/>
                    </a:lnTo>
                    <a:lnTo>
                      <a:pt x="1689" y="10"/>
                    </a:lnTo>
                    <a:lnTo>
                      <a:pt x="1689" y="10"/>
                    </a:lnTo>
                    <a:lnTo>
                      <a:pt x="1696" y="10"/>
                    </a:lnTo>
                    <a:lnTo>
                      <a:pt x="1696" y="10"/>
                    </a:lnTo>
                    <a:lnTo>
                      <a:pt x="1696" y="10"/>
                    </a:lnTo>
                    <a:lnTo>
                      <a:pt x="1696" y="10"/>
                    </a:lnTo>
                    <a:lnTo>
                      <a:pt x="1704" y="10"/>
                    </a:lnTo>
                    <a:lnTo>
                      <a:pt x="1704" y="10"/>
                    </a:lnTo>
                    <a:lnTo>
                      <a:pt x="1704" y="10"/>
                    </a:lnTo>
                    <a:lnTo>
                      <a:pt x="1704" y="10"/>
                    </a:lnTo>
                    <a:lnTo>
                      <a:pt x="1711" y="10"/>
                    </a:lnTo>
                    <a:lnTo>
                      <a:pt x="1711" y="10"/>
                    </a:lnTo>
                    <a:lnTo>
                      <a:pt x="1711" y="10"/>
                    </a:lnTo>
                    <a:lnTo>
                      <a:pt x="1711" y="10"/>
                    </a:lnTo>
                    <a:lnTo>
                      <a:pt x="1719" y="10"/>
                    </a:lnTo>
                    <a:lnTo>
                      <a:pt x="1719" y="10"/>
                    </a:lnTo>
                    <a:lnTo>
                      <a:pt x="1719" y="10"/>
                    </a:lnTo>
                    <a:lnTo>
                      <a:pt x="1719" y="10"/>
                    </a:lnTo>
                    <a:lnTo>
                      <a:pt x="1726" y="10"/>
                    </a:lnTo>
                    <a:lnTo>
                      <a:pt x="1726" y="10"/>
                    </a:lnTo>
                    <a:lnTo>
                      <a:pt x="1726" y="10"/>
                    </a:lnTo>
                    <a:lnTo>
                      <a:pt x="1726" y="10"/>
                    </a:lnTo>
                    <a:lnTo>
                      <a:pt x="1734" y="10"/>
                    </a:lnTo>
                    <a:lnTo>
                      <a:pt x="1734" y="10"/>
                    </a:lnTo>
                    <a:lnTo>
                      <a:pt x="1734" y="10"/>
                    </a:lnTo>
                    <a:lnTo>
                      <a:pt x="1734" y="10"/>
                    </a:lnTo>
                    <a:lnTo>
                      <a:pt x="1741" y="10"/>
                    </a:lnTo>
                    <a:lnTo>
                      <a:pt x="1741" y="10"/>
                    </a:lnTo>
                    <a:lnTo>
                      <a:pt x="1741" y="10"/>
                    </a:lnTo>
                    <a:lnTo>
                      <a:pt x="1741" y="10"/>
                    </a:lnTo>
                    <a:lnTo>
                      <a:pt x="1749" y="10"/>
                    </a:lnTo>
                    <a:lnTo>
                      <a:pt x="1749" y="10"/>
                    </a:lnTo>
                    <a:lnTo>
                      <a:pt x="1749" y="10"/>
                    </a:lnTo>
                    <a:lnTo>
                      <a:pt x="1749" y="10"/>
                    </a:lnTo>
                    <a:lnTo>
                      <a:pt x="1756" y="10"/>
                    </a:lnTo>
                    <a:lnTo>
                      <a:pt x="1756" y="10"/>
                    </a:lnTo>
                    <a:lnTo>
                      <a:pt x="1756" y="10"/>
                    </a:lnTo>
                    <a:lnTo>
                      <a:pt x="1756" y="10"/>
                    </a:lnTo>
                    <a:lnTo>
                      <a:pt x="1764" y="10"/>
                    </a:lnTo>
                    <a:lnTo>
                      <a:pt x="1764" y="10"/>
                    </a:lnTo>
                    <a:lnTo>
                      <a:pt x="1764" y="10"/>
                    </a:lnTo>
                    <a:lnTo>
                      <a:pt x="1764" y="10"/>
                    </a:lnTo>
                    <a:lnTo>
                      <a:pt x="1771" y="10"/>
                    </a:lnTo>
                    <a:lnTo>
                      <a:pt x="1771" y="10"/>
                    </a:lnTo>
                    <a:lnTo>
                      <a:pt x="1771" y="10"/>
                    </a:lnTo>
                    <a:lnTo>
                      <a:pt x="1771" y="10"/>
                    </a:lnTo>
                    <a:lnTo>
                      <a:pt x="1771" y="10"/>
                    </a:lnTo>
                    <a:lnTo>
                      <a:pt x="1779" y="10"/>
                    </a:lnTo>
                    <a:lnTo>
                      <a:pt x="1779" y="10"/>
                    </a:lnTo>
                    <a:lnTo>
                      <a:pt x="1779" y="10"/>
                    </a:lnTo>
                    <a:lnTo>
                      <a:pt x="1779" y="10"/>
                    </a:lnTo>
                    <a:lnTo>
                      <a:pt x="1786" y="10"/>
                    </a:lnTo>
                    <a:lnTo>
                      <a:pt x="1786" y="10"/>
                    </a:lnTo>
                    <a:lnTo>
                      <a:pt x="1786" y="10"/>
                    </a:lnTo>
                    <a:lnTo>
                      <a:pt x="1794" y="10"/>
                    </a:lnTo>
                    <a:lnTo>
                      <a:pt x="1794" y="10"/>
                    </a:lnTo>
                    <a:lnTo>
                      <a:pt x="1794" y="10"/>
                    </a:lnTo>
                    <a:lnTo>
                      <a:pt x="1794" y="10"/>
                    </a:lnTo>
                    <a:lnTo>
                      <a:pt x="1801" y="10"/>
                    </a:lnTo>
                    <a:lnTo>
                      <a:pt x="1801" y="10"/>
                    </a:lnTo>
                    <a:lnTo>
                      <a:pt x="1801" y="10"/>
                    </a:lnTo>
                    <a:lnTo>
                      <a:pt x="1801" y="10"/>
                    </a:lnTo>
                    <a:lnTo>
                      <a:pt x="1809" y="10"/>
                    </a:lnTo>
                    <a:lnTo>
                      <a:pt x="1809" y="10"/>
                    </a:lnTo>
                    <a:lnTo>
                      <a:pt x="1809" y="10"/>
                    </a:lnTo>
                    <a:lnTo>
                      <a:pt x="1809" y="10"/>
                    </a:lnTo>
                    <a:lnTo>
                      <a:pt x="1816" y="10"/>
                    </a:lnTo>
                    <a:lnTo>
                      <a:pt x="1816" y="10"/>
                    </a:lnTo>
                    <a:lnTo>
                      <a:pt x="1816" y="10"/>
                    </a:lnTo>
                    <a:lnTo>
                      <a:pt x="1816" y="10"/>
                    </a:lnTo>
                    <a:lnTo>
                      <a:pt x="1824" y="10"/>
                    </a:lnTo>
                    <a:lnTo>
                      <a:pt x="1824" y="10"/>
                    </a:lnTo>
                    <a:lnTo>
                      <a:pt x="1824" y="10"/>
                    </a:lnTo>
                    <a:lnTo>
                      <a:pt x="1824" y="10"/>
                    </a:lnTo>
                    <a:lnTo>
                      <a:pt x="1831" y="10"/>
                    </a:lnTo>
                    <a:lnTo>
                      <a:pt x="1831" y="10"/>
                    </a:lnTo>
                    <a:lnTo>
                      <a:pt x="1831" y="10"/>
                    </a:lnTo>
                    <a:lnTo>
                      <a:pt x="1831" y="10"/>
                    </a:lnTo>
                    <a:lnTo>
                      <a:pt x="1839" y="10"/>
                    </a:lnTo>
                    <a:lnTo>
                      <a:pt x="1839" y="10"/>
                    </a:lnTo>
                    <a:lnTo>
                      <a:pt x="1839" y="10"/>
                    </a:lnTo>
                    <a:lnTo>
                      <a:pt x="1839" y="10"/>
                    </a:lnTo>
                    <a:lnTo>
                      <a:pt x="1846" y="10"/>
                    </a:lnTo>
                    <a:lnTo>
                      <a:pt x="1846" y="10"/>
                    </a:lnTo>
                    <a:lnTo>
                      <a:pt x="1846" y="10"/>
                    </a:lnTo>
                    <a:lnTo>
                      <a:pt x="1846" y="10"/>
                    </a:lnTo>
                    <a:lnTo>
                      <a:pt x="1854" y="10"/>
                    </a:lnTo>
                    <a:lnTo>
                      <a:pt x="1854" y="10"/>
                    </a:lnTo>
                    <a:lnTo>
                      <a:pt x="1854" y="10"/>
                    </a:lnTo>
                    <a:lnTo>
                      <a:pt x="1854" y="10"/>
                    </a:lnTo>
                    <a:lnTo>
                      <a:pt x="1854" y="10"/>
                    </a:lnTo>
                    <a:lnTo>
                      <a:pt x="1862" y="10"/>
                    </a:lnTo>
                    <a:lnTo>
                      <a:pt x="1862" y="10"/>
                    </a:lnTo>
                    <a:lnTo>
                      <a:pt x="1862" y="10"/>
                    </a:lnTo>
                    <a:lnTo>
                      <a:pt x="1862" y="10"/>
                    </a:lnTo>
                    <a:lnTo>
                      <a:pt x="1869" y="10"/>
                    </a:lnTo>
                    <a:lnTo>
                      <a:pt x="1869" y="10"/>
                    </a:lnTo>
                    <a:lnTo>
                      <a:pt x="1869" y="10"/>
                    </a:lnTo>
                    <a:lnTo>
                      <a:pt x="1869" y="10"/>
                    </a:lnTo>
                    <a:lnTo>
                      <a:pt x="1877" y="10"/>
                    </a:lnTo>
                    <a:lnTo>
                      <a:pt x="1877" y="10"/>
                    </a:lnTo>
                    <a:lnTo>
                      <a:pt x="1877" y="10"/>
                    </a:lnTo>
                    <a:lnTo>
                      <a:pt x="1877" y="10"/>
                    </a:lnTo>
                    <a:lnTo>
                      <a:pt x="1884" y="10"/>
                    </a:lnTo>
                    <a:lnTo>
                      <a:pt x="1884" y="10"/>
                    </a:lnTo>
                    <a:lnTo>
                      <a:pt x="1884" y="10"/>
                    </a:lnTo>
                    <a:lnTo>
                      <a:pt x="1892" y="10"/>
                    </a:lnTo>
                    <a:lnTo>
                      <a:pt x="1892" y="10"/>
                    </a:lnTo>
                    <a:lnTo>
                      <a:pt x="1892" y="10"/>
                    </a:lnTo>
                    <a:lnTo>
                      <a:pt x="1892" y="10"/>
                    </a:lnTo>
                    <a:lnTo>
                      <a:pt x="1899" y="10"/>
                    </a:lnTo>
                    <a:lnTo>
                      <a:pt x="1899" y="10"/>
                    </a:lnTo>
                    <a:lnTo>
                      <a:pt x="1899" y="10"/>
                    </a:lnTo>
                    <a:lnTo>
                      <a:pt x="1899" y="10"/>
                    </a:lnTo>
                    <a:lnTo>
                      <a:pt x="1907" y="10"/>
                    </a:lnTo>
                    <a:lnTo>
                      <a:pt x="1907" y="10"/>
                    </a:lnTo>
                    <a:lnTo>
                      <a:pt x="1907" y="10"/>
                    </a:lnTo>
                    <a:lnTo>
                      <a:pt x="1907" y="10"/>
                    </a:lnTo>
                    <a:lnTo>
                      <a:pt x="1914" y="10"/>
                    </a:lnTo>
                    <a:lnTo>
                      <a:pt x="1914" y="10"/>
                    </a:lnTo>
                    <a:lnTo>
                      <a:pt x="1914" y="10"/>
                    </a:lnTo>
                    <a:lnTo>
                      <a:pt x="1914" y="10"/>
                    </a:lnTo>
                    <a:lnTo>
                      <a:pt x="1914" y="10"/>
                    </a:lnTo>
                    <a:lnTo>
                      <a:pt x="1922" y="10"/>
                    </a:lnTo>
                    <a:lnTo>
                      <a:pt x="1922" y="10"/>
                    </a:lnTo>
                    <a:lnTo>
                      <a:pt x="1922" y="10"/>
                    </a:lnTo>
                    <a:lnTo>
                      <a:pt x="1929" y="10"/>
                    </a:lnTo>
                    <a:lnTo>
                      <a:pt x="1929" y="10"/>
                    </a:lnTo>
                    <a:lnTo>
                      <a:pt x="1929" y="10"/>
                    </a:lnTo>
                    <a:lnTo>
                      <a:pt x="1929" y="10"/>
                    </a:lnTo>
                    <a:lnTo>
                      <a:pt x="1937" y="10"/>
                    </a:lnTo>
                    <a:lnTo>
                      <a:pt x="1937" y="10"/>
                    </a:lnTo>
                    <a:lnTo>
                      <a:pt x="1937" y="10"/>
                    </a:lnTo>
                    <a:lnTo>
                      <a:pt x="1937" y="10"/>
                    </a:lnTo>
                    <a:lnTo>
                      <a:pt x="1944" y="10"/>
                    </a:lnTo>
                    <a:lnTo>
                      <a:pt x="1944" y="10"/>
                    </a:lnTo>
                    <a:lnTo>
                      <a:pt x="1944" y="10"/>
                    </a:lnTo>
                    <a:lnTo>
                      <a:pt x="1944" y="10"/>
                    </a:lnTo>
                    <a:lnTo>
                      <a:pt x="1952" y="10"/>
                    </a:lnTo>
                    <a:lnTo>
                      <a:pt x="1952" y="10"/>
                    </a:lnTo>
                    <a:lnTo>
                      <a:pt x="1952" y="10"/>
                    </a:lnTo>
                    <a:lnTo>
                      <a:pt x="1952" y="10"/>
                    </a:lnTo>
                    <a:lnTo>
                      <a:pt x="1959" y="10"/>
                    </a:lnTo>
                    <a:lnTo>
                      <a:pt x="1959" y="10"/>
                    </a:lnTo>
                    <a:lnTo>
                      <a:pt x="1959" y="10"/>
                    </a:lnTo>
                    <a:lnTo>
                      <a:pt x="1959" y="10"/>
                    </a:lnTo>
                    <a:lnTo>
                      <a:pt x="1967" y="10"/>
                    </a:lnTo>
                    <a:lnTo>
                      <a:pt x="1967" y="10"/>
                    </a:lnTo>
                    <a:lnTo>
                      <a:pt x="1967" y="10"/>
                    </a:lnTo>
                    <a:lnTo>
                      <a:pt x="1967" y="10"/>
                    </a:lnTo>
                    <a:lnTo>
                      <a:pt x="1974" y="10"/>
                    </a:lnTo>
                    <a:lnTo>
                      <a:pt x="1974" y="10"/>
                    </a:lnTo>
                    <a:lnTo>
                      <a:pt x="1974" y="10"/>
                    </a:lnTo>
                    <a:lnTo>
                      <a:pt x="1974" y="10"/>
                    </a:lnTo>
                    <a:lnTo>
                      <a:pt x="1974" y="10"/>
                    </a:lnTo>
                    <a:lnTo>
                      <a:pt x="1982" y="10"/>
                    </a:lnTo>
                    <a:lnTo>
                      <a:pt x="1982" y="10"/>
                    </a:lnTo>
                    <a:lnTo>
                      <a:pt x="1982" y="10"/>
                    </a:lnTo>
                    <a:lnTo>
                      <a:pt x="1982" y="10"/>
                    </a:lnTo>
                    <a:lnTo>
                      <a:pt x="1989" y="10"/>
                    </a:lnTo>
                    <a:lnTo>
                      <a:pt x="1989" y="10"/>
                    </a:lnTo>
                    <a:lnTo>
                      <a:pt x="1989" y="10"/>
                    </a:lnTo>
                    <a:lnTo>
                      <a:pt x="1989" y="10"/>
                    </a:lnTo>
                    <a:lnTo>
                      <a:pt x="1997" y="10"/>
                    </a:lnTo>
                    <a:lnTo>
                      <a:pt x="1997" y="10"/>
                    </a:lnTo>
                    <a:lnTo>
                      <a:pt x="1997" y="10"/>
                    </a:lnTo>
                    <a:lnTo>
                      <a:pt x="1997" y="10"/>
                    </a:lnTo>
                    <a:lnTo>
                      <a:pt x="2004" y="10"/>
                    </a:lnTo>
                    <a:lnTo>
                      <a:pt x="2004" y="10"/>
                    </a:lnTo>
                    <a:lnTo>
                      <a:pt x="2004" y="10"/>
                    </a:lnTo>
                    <a:lnTo>
                      <a:pt x="2004" y="10"/>
                    </a:lnTo>
                    <a:lnTo>
                      <a:pt x="2012" y="10"/>
                    </a:lnTo>
                    <a:lnTo>
                      <a:pt x="2012" y="10"/>
                    </a:lnTo>
                    <a:lnTo>
                      <a:pt x="2012" y="10"/>
                    </a:lnTo>
                    <a:lnTo>
                      <a:pt x="2012" y="10"/>
                    </a:lnTo>
                    <a:lnTo>
                      <a:pt x="2019" y="10"/>
                    </a:lnTo>
                    <a:lnTo>
                      <a:pt x="2019" y="10"/>
                    </a:lnTo>
                    <a:lnTo>
                      <a:pt x="2019" y="10"/>
                    </a:lnTo>
                    <a:lnTo>
                      <a:pt x="2019" y="10"/>
                    </a:lnTo>
                    <a:lnTo>
                      <a:pt x="2027" y="10"/>
                    </a:lnTo>
                    <a:lnTo>
                      <a:pt x="2027" y="10"/>
                    </a:lnTo>
                    <a:lnTo>
                      <a:pt x="2027" y="10"/>
                    </a:lnTo>
                    <a:lnTo>
                      <a:pt x="2027" y="10"/>
                    </a:lnTo>
                    <a:lnTo>
                      <a:pt x="2034" y="10"/>
                    </a:lnTo>
                    <a:lnTo>
                      <a:pt x="2034" y="10"/>
                    </a:lnTo>
                    <a:lnTo>
                      <a:pt x="2034" y="10"/>
                    </a:lnTo>
                    <a:lnTo>
                      <a:pt x="2034" y="10"/>
                    </a:lnTo>
                    <a:lnTo>
                      <a:pt x="2042" y="10"/>
                    </a:lnTo>
                    <a:lnTo>
                      <a:pt x="2042" y="10"/>
                    </a:lnTo>
                    <a:lnTo>
                      <a:pt x="2042" y="10"/>
                    </a:lnTo>
                    <a:lnTo>
                      <a:pt x="2042" y="10"/>
                    </a:lnTo>
                    <a:lnTo>
                      <a:pt x="2049" y="10"/>
                    </a:lnTo>
                    <a:lnTo>
                      <a:pt x="2049" y="10"/>
                    </a:lnTo>
                    <a:lnTo>
                      <a:pt x="2049" y="10"/>
                    </a:lnTo>
                    <a:lnTo>
                      <a:pt x="2049" y="10"/>
                    </a:lnTo>
                    <a:lnTo>
                      <a:pt x="2057" y="10"/>
                    </a:lnTo>
                    <a:lnTo>
                      <a:pt x="2057" y="10"/>
                    </a:lnTo>
                    <a:lnTo>
                      <a:pt x="2057" y="10"/>
                    </a:lnTo>
                    <a:lnTo>
                      <a:pt x="2057" y="10"/>
                    </a:lnTo>
                    <a:lnTo>
                      <a:pt x="2064" y="10"/>
                    </a:lnTo>
                    <a:lnTo>
                      <a:pt x="2064" y="10"/>
                    </a:lnTo>
                    <a:lnTo>
                      <a:pt x="2064" y="10"/>
                    </a:lnTo>
                    <a:lnTo>
                      <a:pt x="2072" y="10"/>
                    </a:lnTo>
                    <a:lnTo>
                      <a:pt x="2072" y="10"/>
                    </a:lnTo>
                    <a:lnTo>
                      <a:pt x="2072" y="10"/>
                    </a:lnTo>
                    <a:lnTo>
                      <a:pt x="2072" y="10"/>
                    </a:lnTo>
                    <a:lnTo>
                      <a:pt x="2079" y="10"/>
                    </a:lnTo>
                    <a:lnTo>
                      <a:pt x="2079" y="10"/>
                    </a:lnTo>
                    <a:lnTo>
                      <a:pt x="2079" y="10"/>
                    </a:lnTo>
                    <a:lnTo>
                      <a:pt x="2079" y="10"/>
                    </a:lnTo>
                    <a:lnTo>
                      <a:pt x="2079" y="10"/>
                    </a:lnTo>
                    <a:lnTo>
                      <a:pt x="2087" y="10"/>
                    </a:lnTo>
                    <a:lnTo>
                      <a:pt x="2087" y="10"/>
                    </a:lnTo>
                    <a:lnTo>
                      <a:pt x="2087" y="10"/>
                    </a:lnTo>
                    <a:lnTo>
                      <a:pt x="2087" y="10"/>
                    </a:lnTo>
                    <a:lnTo>
                      <a:pt x="2094" y="10"/>
                    </a:lnTo>
                    <a:lnTo>
                      <a:pt x="2094" y="10"/>
                    </a:lnTo>
                    <a:lnTo>
                      <a:pt x="2094" y="10"/>
                    </a:lnTo>
                    <a:lnTo>
                      <a:pt x="2094" y="10"/>
                    </a:lnTo>
                    <a:lnTo>
                      <a:pt x="2102" y="10"/>
                    </a:lnTo>
                    <a:lnTo>
                      <a:pt x="2102" y="10"/>
                    </a:lnTo>
                    <a:lnTo>
                      <a:pt x="2102" y="10"/>
                    </a:lnTo>
                    <a:lnTo>
                      <a:pt x="2102" y="10"/>
                    </a:lnTo>
                    <a:lnTo>
                      <a:pt x="2109" y="10"/>
                    </a:lnTo>
                    <a:lnTo>
                      <a:pt x="2109" y="10"/>
                    </a:lnTo>
                    <a:lnTo>
                      <a:pt x="2109" y="10"/>
                    </a:lnTo>
                    <a:lnTo>
                      <a:pt x="2109" y="10"/>
                    </a:lnTo>
                    <a:lnTo>
                      <a:pt x="2117" y="10"/>
                    </a:lnTo>
                    <a:lnTo>
                      <a:pt x="2117" y="10"/>
                    </a:lnTo>
                    <a:lnTo>
                      <a:pt x="2117" y="10"/>
                    </a:lnTo>
                    <a:lnTo>
                      <a:pt x="2117" y="10"/>
                    </a:lnTo>
                    <a:lnTo>
                      <a:pt x="2124" y="10"/>
                    </a:lnTo>
                    <a:lnTo>
                      <a:pt x="2124" y="10"/>
                    </a:lnTo>
                    <a:lnTo>
                      <a:pt x="2124" y="10"/>
                    </a:lnTo>
                    <a:lnTo>
                      <a:pt x="2124" y="10"/>
                    </a:lnTo>
                    <a:lnTo>
                      <a:pt x="2132" y="10"/>
                    </a:lnTo>
                    <a:lnTo>
                      <a:pt x="2132" y="10"/>
                    </a:lnTo>
                    <a:lnTo>
                      <a:pt x="2132" y="10"/>
                    </a:lnTo>
                    <a:lnTo>
                      <a:pt x="2139" y="10"/>
                    </a:lnTo>
                    <a:lnTo>
                      <a:pt x="2139" y="10"/>
                    </a:lnTo>
                    <a:lnTo>
                      <a:pt x="2139" y="10"/>
                    </a:lnTo>
                    <a:lnTo>
                      <a:pt x="2139" y="10"/>
                    </a:lnTo>
                    <a:lnTo>
                      <a:pt x="2147" y="10"/>
                    </a:lnTo>
                    <a:lnTo>
                      <a:pt x="2147" y="10"/>
                    </a:lnTo>
                    <a:lnTo>
                      <a:pt x="2147" y="10"/>
                    </a:lnTo>
                    <a:lnTo>
                      <a:pt x="2147" y="10"/>
                    </a:lnTo>
                    <a:lnTo>
                      <a:pt x="2147" y="10"/>
                    </a:lnTo>
                    <a:lnTo>
                      <a:pt x="2154" y="10"/>
                    </a:lnTo>
                    <a:lnTo>
                      <a:pt x="2154" y="10"/>
                    </a:lnTo>
                    <a:lnTo>
                      <a:pt x="2154" y="10"/>
                    </a:lnTo>
                    <a:lnTo>
                      <a:pt x="2154" y="10"/>
                    </a:lnTo>
                    <a:lnTo>
                      <a:pt x="2162" y="10"/>
                    </a:lnTo>
                    <a:lnTo>
                      <a:pt x="2162" y="10"/>
                    </a:lnTo>
                    <a:lnTo>
                      <a:pt x="2162" y="10"/>
                    </a:lnTo>
                    <a:lnTo>
                      <a:pt x="2162" y="10"/>
                    </a:lnTo>
                    <a:lnTo>
                      <a:pt x="2169" y="10"/>
                    </a:lnTo>
                    <a:lnTo>
                      <a:pt x="2169" y="10"/>
                    </a:lnTo>
                    <a:lnTo>
                      <a:pt x="2169" y="10"/>
                    </a:lnTo>
                    <a:lnTo>
                      <a:pt x="2177" y="10"/>
                    </a:lnTo>
                    <a:lnTo>
                      <a:pt x="2177" y="10"/>
                    </a:lnTo>
                    <a:lnTo>
                      <a:pt x="2177" y="10"/>
                    </a:lnTo>
                    <a:lnTo>
                      <a:pt x="2177" y="10"/>
                    </a:lnTo>
                    <a:lnTo>
                      <a:pt x="2177" y="10"/>
                    </a:lnTo>
                    <a:lnTo>
                      <a:pt x="2184" y="10"/>
                    </a:lnTo>
                    <a:lnTo>
                      <a:pt x="2184" y="10"/>
                    </a:lnTo>
                    <a:lnTo>
                      <a:pt x="2184" y="10"/>
                    </a:lnTo>
                    <a:lnTo>
                      <a:pt x="2184" y="10"/>
                    </a:lnTo>
                    <a:lnTo>
                      <a:pt x="2192" y="10"/>
                    </a:lnTo>
                    <a:lnTo>
                      <a:pt x="2192" y="10"/>
                    </a:lnTo>
                    <a:lnTo>
                      <a:pt x="2192" y="10"/>
                    </a:lnTo>
                    <a:lnTo>
                      <a:pt x="2192" y="10"/>
                    </a:lnTo>
                    <a:lnTo>
                      <a:pt x="2199" y="10"/>
                    </a:lnTo>
                    <a:lnTo>
                      <a:pt x="2199" y="10"/>
                    </a:lnTo>
                    <a:lnTo>
                      <a:pt x="2199" y="10"/>
                    </a:lnTo>
                    <a:lnTo>
                      <a:pt x="2199" y="10"/>
                    </a:lnTo>
                    <a:lnTo>
                      <a:pt x="2207" y="10"/>
                    </a:lnTo>
                    <a:lnTo>
                      <a:pt x="2207" y="10"/>
                    </a:lnTo>
                    <a:lnTo>
                      <a:pt x="2207" y="10"/>
                    </a:lnTo>
                    <a:lnTo>
                      <a:pt x="2207" y="10"/>
                    </a:lnTo>
                    <a:lnTo>
                      <a:pt x="2214" y="10"/>
                    </a:lnTo>
                    <a:lnTo>
                      <a:pt x="2214" y="10"/>
                    </a:lnTo>
                    <a:lnTo>
                      <a:pt x="2214" y="10"/>
                    </a:lnTo>
                    <a:lnTo>
                      <a:pt x="2214" y="10"/>
                    </a:lnTo>
                    <a:lnTo>
                      <a:pt x="2222" y="10"/>
                    </a:lnTo>
                    <a:lnTo>
                      <a:pt x="2222" y="10"/>
                    </a:lnTo>
                    <a:lnTo>
                      <a:pt x="2222" y="10"/>
                    </a:lnTo>
                    <a:lnTo>
                      <a:pt x="2222" y="10"/>
                    </a:lnTo>
                    <a:lnTo>
                      <a:pt x="2229" y="10"/>
                    </a:lnTo>
                    <a:lnTo>
                      <a:pt x="2229" y="10"/>
                    </a:lnTo>
                    <a:lnTo>
                      <a:pt x="2229" y="10"/>
                    </a:lnTo>
                    <a:lnTo>
                      <a:pt x="2229" y="10"/>
                    </a:lnTo>
                    <a:lnTo>
                      <a:pt x="2237" y="10"/>
                    </a:lnTo>
                    <a:lnTo>
                      <a:pt x="2237" y="10"/>
                    </a:lnTo>
                    <a:lnTo>
                      <a:pt x="2237" y="10"/>
                    </a:lnTo>
                    <a:lnTo>
                      <a:pt x="2237" y="10"/>
                    </a:lnTo>
                    <a:lnTo>
                      <a:pt x="2237" y="10"/>
                    </a:lnTo>
                    <a:lnTo>
                      <a:pt x="2244" y="10"/>
                    </a:lnTo>
                    <a:lnTo>
                      <a:pt x="2244" y="10"/>
                    </a:lnTo>
                    <a:lnTo>
                      <a:pt x="2244" y="10"/>
                    </a:lnTo>
                    <a:lnTo>
                      <a:pt x="2252" y="10"/>
                    </a:lnTo>
                    <a:lnTo>
                      <a:pt x="2252" y="10"/>
                    </a:lnTo>
                    <a:lnTo>
                      <a:pt x="2252" y="10"/>
                    </a:lnTo>
                    <a:lnTo>
                      <a:pt x="2252" y="10"/>
                    </a:lnTo>
                    <a:lnTo>
                      <a:pt x="2259" y="10"/>
                    </a:lnTo>
                    <a:lnTo>
                      <a:pt x="2259" y="10"/>
                    </a:lnTo>
                    <a:lnTo>
                      <a:pt x="2259" y="10"/>
                    </a:lnTo>
                    <a:lnTo>
                      <a:pt x="2259" y="10"/>
                    </a:lnTo>
                    <a:lnTo>
                      <a:pt x="2267" y="10"/>
                    </a:lnTo>
                    <a:lnTo>
                      <a:pt x="2267" y="10"/>
                    </a:lnTo>
                    <a:lnTo>
                      <a:pt x="2267" y="10"/>
                    </a:lnTo>
                    <a:lnTo>
                      <a:pt x="2267" y="10"/>
                    </a:lnTo>
                    <a:lnTo>
                      <a:pt x="2274" y="10"/>
                    </a:lnTo>
                    <a:lnTo>
                      <a:pt x="2274" y="10"/>
                    </a:lnTo>
                    <a:lnTo>
                      <a:pt x="2274" y="10"/>
                    </a:lnTo>
                    <a:lnTo>
                      <a:pt x="2274" y="10"/>
                    </a:lnTo>
                    <a:lnTo>
                      <a:pt x="2282" y="10"/>
                    </a:lnTo>
                    <a:lnTo>
                      <a:pt x="2282" y="10"/>
                    </a:lnTo>
                    <a:lnTo>
                      <a:pt x="2282" y="10"/>
                    </a:lnTo>
                    <a:lnTo>
                      <a:pt x="2282" y="10"/>
                    </a:lnTo>
                    <a:lnTo>
                      <a:pt x="2289" y="10"/>
                    </a:lnTo>
                    <a:lnTo>
                      <a:pt x="2289" y="10"/>
                    </a:lnTo>
                    <a:lnTo>
                      <a:pt x="2289" y="10"/>
                    </a:lnTo>
                    <a:lnTo>
                      <a:pt x="2289" y="10"/>
                    </a:lnTo>
                    <a:lnTo>
                      <a:pt x="2297" y="10"/>
                    </a:lnTo>
                    <a:lnTo>
                      <a:pt x="2297" y="10"/>
                    </a:lnTo>
                    <a:lnTo>
                      <a:pt x="2297" y="10"/>
                    </a:lnTo>
                    <a:lnTo>
                      <a:pt x="2297" y="10"/>
                    </a:lnTo>
                    <a:lnTo>
                      <a:pt x="2304" y="10"/>
                    </a:lnTo>
                    <a:lnTo>
                      <a:pt x="2304" y="10"/>
                    </a:lnTo>
                    <a:lnTo>
                      <a:pt x="2304" y="10"/>
                    </a:lnTo>
                    <a:lnTo>
                      <a:pt x="2304" y="10"/>
                    </a:lnTo>
                    <a:lnTo>
                      <a:pt x="2312" y="10"/>
                    </a:lnTo>
                    <a:lnTo>
                      <a:pt x="2312" y="10"/>
                    </a:lnTo>
                    <a:lnTo>
                      <a:pt x="2312" y="10"/>
                    </a:lnTo>
                    <a:lnTo>
                      <a:pt x="2312" y="10"/>
                    </a:lnTo>
                    <a:lnTo>
                      <a:pt x="2312" y="10"/>
                    </a:lnTo>
                    <a:lnTo>
                      <a:pt x="2319" y="10"/>
                    </a:lnTo>
                    <a:lnTo>
                      <a:pt x="2319" y="10"/>
                    </a:lnTo>
                    <a:lnTo>
                      <a:pt x="2319" y="10"/>
                    </a:lnTo>
                    <a:lnTo>
                      <a:pt x="2327" y="10"/>
                    </a:lnTo>
                    <a:lnTo>
                      <a:pt x="2327" y="10"/>
                    </a:lnTo>
                    <a:lnTo>
                      <a:pt x="2327" y="10"/>
                    </a:lnTo>
                    <a:lnTo>
                      <a:pt x="2327" y="10"/>
                    </a:lnTo>
                    <a:lnTo>
                      <a:pt x="2334" y="10"/>
                    </a:lnTo>
                    <a:lnTo>
                      <a:pt x="2334" y="10"/>
                    </a:lnTo>
                    <a:lnTo>
                      <a:pt x="2334" y="10"/>
                    </a:lnTo>
                    <a:lnTo>
                      <a:pt x="2334" y="10"/>
                    </a:lnTo>
                    <a:lnTo>
                      <a:pt x="2334" y="10"/>
                    </a:lnTo>
                    <a:lnTo>
                      <a:pt x="2342" y="10"/>
                    </a:lnTo>
                    <a:lnTo>
                      <a:pt x="2342" y="10"/>
                    </a:lnTo>
                    <a:lnTo>
                      <a:pt x="2342" y="10"/>
                    </a:lnTo>
                    <a:lnTo>
                      <a:pt x="2349" y="10"/>
                    </a:lnTo>
                    <a:lnTo>
                      <a:pt x="2349" y="10"/>
                    </a:lnTo>
                    <a:lnTo>
                      <a:pt x="2349" y="10"/>
                    </a:lnTo>
                    <a:lnTo>
                      <a:pt x="2349" y="10"/>
                    </a:lnTo>
                    <a:lnTo>
                      <a:pt x="2357" y="10"/>
                    </a:lnTo>
                    <a:lnTo>
                      <a:pt x="2357" y="10"/>
                    </a:lnTo>
                    <a:lnTo>
                      <a:pt x="2357" y="10"/>
                    </a:lnTo>
                    <a:lnTo>
                      <a:pt x="2357" y="10"/>
                    </a:lnTo>
                    <a:lnTo>
                      <a:pt x="2357" y="10"/>
                    </a:lnTo>
                    <a:lnTo>
                      <a:pt x="2364" y="10"/>
                    </a:lnTo>
                    <a:lnTo>
                      <a:pt x="2364" y="10"/>
                    </a:lnTo>
                    <a:lnTo>
                      <a:pt x="2364" y="10"/>
                    </a:lnTo>
                    <a:lnTo>
                      <a:pt x="2372" y="10"/>
                    </a:lnTo>
                    <a:lnTo>
                      <a:pt x="2372" y="10"/>
                    </a:lnTo>
                    <a:lnTo>
                      <a:pt x="2372" y="10"/>
                    </a:lnTo>
                    <a:lnTo>
                      <a:pt x="2372" y="10"/>
                    </a:lnTo>
                    <a:lnTo>
                      <a:pt x="2379" y="10"/>
                    </a:lnTo>
                    <a:lnTo>
                      <a:pt x="2379" y="10"/>
                    </a:lnTo>
                    <a:lnTo>
                      <a:pt x="2379" y="10"/>
                    </a:lnTo>
                    <a:lnTo>
                      <a:pt x="2379" y="10"/>
                    </a:lnTo>
                    <a:lnTo>
                      <a:pt x="2387" y="10"/>
                    </a:lnTo>
                    <a:lnTo>
                      <a:pt x="2387" y="10"/>
                    </a:lnTo>
                    <a:lnTo>
                      <a:pt x="2387" y="10"/>
                    </a:lnTo>
                    <a:lnTo>
                      <a:pt x="2387" y="10"/>
                    </a:lnTo>
                    <a:lnTo>
                      <a:pt x="2387" y="10"/>
                    </a:lnTo>
                    <a:lnTo>
                      <a:pt x="2394" y="10"/>
                    </a:lnTo>
                    <a:lnTo>
                      <a:pt x="2394" y="10"/>
                    </a:lnTo>
                    <a:lnTo>
                      <a:pt x="2394" y="10"/>
                    </a:lnTo>
                    <a:lnTo>
                      <a:pt x="2394" y="10"/>
                    </a:lnTo>
                    <a:lnTo>
                      <a:pt x="2402" y="10"/>
                    </a:lnTo>
                    <a:lnTo>
                      <a:pt x="2402" y="10"/>
                    </a:lnTo>
                    <a:lnTo>
                      <a:pt x="2402" y="10"/>
                    </a:lnTo>
                    <a:lnTo>
                      <a:pt x="2402" y="10"/>
                    </a:lnTo>
                    <a:lnTo>
                      <a:pt x="2409" y="10"/>
                    </a:lnTo>
                    <a:lnTo>
                      <a:pt x="2409" y="10"/>
                    </a:lnTo>
                    <a:lnTo>
                      <a:pt x="2409" y="10"/>
                    </a:lnTo>
                    <a:lnTo>
                      <a:pt x="2417" y="10"/>
                    </a:lnTo>
                    <a:lnTo>
                      <a:pt x="2417" y="10"/>
                    </a:lnTo>
                    <a:lnTo>
                      <a:pt x="2417" y="10"/>
                    </a:lnTo>
                    <a:lnTo>
                      <a:pt x="2417" y="10"/>
                    </a:lnTo>
                    <a:lnTo>
                      <a:pt x="2424" y="10"/>
                    </a:lnTo>
                    <a:lnTo>
                      <a:pt x="2424" y="10"/>
                    </a:lnTo>
                    <a:lnTo>
                      <a:pt x="2424" y="10"/>
                    </a:lnTo>
                    <a:lnTo>
                      <a:pt x="2424" y="10"/>
                    </a:lnTo>
                    <a:lnTo>
                      <a:pt x="2432" y="10"/>
                    </a:lnTo>
                    <a:lnTo>
                      <a:pt x="2432" y="10"/>
                    </a:lnTo>
                    <a:lnTo>
                      <a:pt x="2432" y="10"/>
                    </a:lnTo>
                    <a:lnTo>
                      <a:pt x="2432" y="10"/>
                    </a:lnTo>
                    <a:lnTo>
                      <a:pt x="2439" y="10"/>
                    </a:lnTo>
                    <a:lnTo>
                      <a:pt x="2439" y="10"/>
                    </a:lnTo>
                    <a:lnTo>
                      <a:pt x="2439" y="10"/>
                    </a:lnTo>
                    <a:lnTo>
                      <a:pt x="2439" y="10"/>
                    </a:lnTo>
                    <a:lnTo>
                      <a:pt x="2439" y="10"/>
                    </a:lnTo>
                    <a:lnTo>
                      <a:pt x="2447" y="10"/>
                    </a:lnTo>
                    <a:lnTo>
                      <a:pt x="2447" y="10"/>
                    </a:lnTo>
                    <a:lnTo>
                      <a:pt x="2447" y="10"/>
                    </a:lnTo>
                    <a:lnTo>
                      <a:pt x="2447" y="10"/>
                    </a:lnTo>
                    <a:lnTo>
                      <a:pt x="2454" y="10"/>
                    </a:lnTo>
                    <a:lnTo>
                      <a:pt x="2454" y="10"/>
                    </a:lnTo>
                    <a:lnTo>
                      <a:pt x="2454" y="10"/>
                    </a:lnTo>
                    <a:lnTo>
                      <a:pt x="2462" y="10"/>
                    </a:lnTo>
                    <a:lnTo>
                      <a:pt x="2462" y="10"/>
                    </a:lnTo>
                    <a:lnTo>
                      <a:pt x="2462" y="10"/>
                    </a:lnTo>
                    <a:lnTo>
                      <a:pt x="2462" y="10"/>
                    </a:lnTo>
                    <a:lnTo>
                      <a:pt x="2469" y="10"/>
                    </a:lnTo>
                    <a:lnTo>
                      <a:pt x="2469" y="10"/>
                    </a:lnTo>
                    <a:lnTo>
                      <a:pt x="2469" y="10"/>
                    </a:lnTo>
                    <a:lnTo>
                      <a:pt x="2469" y="10"/>
                    </a:lnTo>
                    <a:lnTo>
                      <a:pt x="2477" y="10"/>
                    </a:lnTo>
                    <a:lnTo>
                      <a:pt x="2477" y="10"/>
                    </a:lnTo>
                    <a:lnTo>
                      <a:pt x="2477" y="10"/>
                    </a:lnTo>
                    <a:lnTo>
                      <a:pt x="2477" y="10"/>
                    </a:lnTo>
                    <a:lnTo>
                      <a:pt x="2484" y="10"/>
                    </a:lnTo>
                    <a:lnTo>
                      <a:pt x="2484" y="10"/>
                    </a:lnTo>
                    <a:lnTo>
                      <a:pt x="2484" y="10"/>
                    </a:lnTo>
                    <a:lnTo>
                      <a:pt x="2484" y="10"/>
                    </a:lnTo>
                    <a:lnTo>
                      <a:pt x="2492" y="10"/>
                    </a:lnTo>
                    <a:lnTo>
                      <a:pt x="2492" y="10"/>
                    </a:lnTo>
                    <a:lnTo>
                      <a:pt x="2492" y="10"/>
                    </a:lnTo>
                    <a:lnTo>
                      <a:pt x="2492" y="10"/>
                    </a:lnTo>
                    <a:lnTo>
                      <a:pt x="2492" y="10"/>
                    </a:lnTo>
                    <a:lnTo>
                      <a:pt x="2499" y="10"/>
                    </a:lnTo>
                    <a:lnTo>
                      <a:pt x="2499" y="10"/>
                    </a:lnTo>
                    <a:lnTo>
                      <a:pt x="2499" y="10"/>
                    </a:lnTo>
                    <a:lnTo>
                      <a:pt x="2499" y="10"/>
                    </a:lnTo>
                    <a:lnTo>
                      <a:pt x="2507" y="10"/>
                    </a:lnTo>
                    <a:lnTo>
                      <a:pt x="2507" y="10"/>
                    </a:lnTo>
                    <a:lnTo>
                      <a:pt x="2507" y="10"/>
                    </a:lnTo>
                    <a:lnTo>
                      <a:pt x="2507" y="10"/>
                    </a:lnTo>
                    <a:lnTo>
                      <a:pt x="2514" y="10"/>
                    </a:lnTo>
                    <a:lnTo>
                      <a:pt x="2514" y="10"/>
                    </a:lnTo>
                    <a:lnTo>
                      <a:pt x="2514" y="10"/>
                    </a:lnTo>
                    <a:lnTo>
                      <a:pt x="2522" y="10"/>
                    </a:lnTo>
                    <a:lnTo>
                      <a:pt x="2522" y="10"/>
                    </a:lnTo>
                    <a:lnTo>
                      <a:pt x="2522" y="10"/>
                    </a:lnTo>
                    <a:lnTo>
                      <a:pt x="2522" y="10"/>
                    </a:lnTo>
                    <a:lnTo>
                      <a:pt x="2529" y="10"/>
                    </a:lnTo>
                    <a:lnTo>
                      <a:pt x="2529" y="10"/>
                    </a:lnTo>
                    <a:lnTo>
                      <a:pt x="2529" y="10"/>
                    </a:lnTo>
                    <a:lnTo>
                      <a:pt x="2529" y="10"/>
                    </a:lnTo>
                    <a:lnTo>
                      <a:pt x="2537" y="10"/>
                    </a:lnTo>
                    <a:lnTo>
                      <a:pt x="2537" y="10"/>
                    </a:lnTo>
                    <a:lnTo>
                      <a:pt x="2537" y="10"/>
                    </a:lnTo>
                    <a:lnTo>
                      <a:pt x="2537" y="10"/>
                    </a:lnTo>
                    <a:lnTo>
                      <a:pt x="2544" y="10"/>
                    </a:lnTo>
                    <a:lnTo>
                      <a:pt x="2544" y="10"/>
                    </a:lnTo>
                    <a:lnTo>
                      <a:pt x="2544" y="10"/>
                    </a:lnTo>
                    <a:lnTo>
                      <a:pt x="2544" y="10"/>
                    </a:lnTo>
                    <a:lnTo>
                      <a:pt x="2544" y="10"/>
                    </a:lnTo>
                    <a:lnTo>
                      <a:pt x="2552" y="10"/>
                    </a:lnTo>
                    <a:lnTo>
                      <a:pt x="2552" y="10"/>
                    </a:lnTo>
                    <a:lnTo>
                      <a:pt x="2552" y="10"/>
                    </a:lnTo>
                    <a:lnTo>
                      <a:pt x="2552" y="10"/>
                    </a:lnTo>
                    <a:lnTo>
                      <a:pt x="2559" y="10"/>
                    </a:lnTo>
                    <a:lnTo>
                      <a:pt x="2559" y="10"/>
                    </a:lnTo>
                    <a:lnTo>
                      <a:pt x="2559" y="10"/>
                    </a:lnTo>
                    <a:lnTo>
                      <a:pt x="2559" y="10"/>
                    </a:lnTo>
                    <a:lnTo>
                      <a:pt x="2567" y="10"/>
                    </a:lnTo>
                    <a:lnTo>
                      <a:pt x="2567" y="10"/>
                    </a:lnTo>
                    <a:lnTo>
                      <a:pt x="2567" y="10"/>
                    </a:lnTo>
                    <a:lnTo>
                      <a:pt x="2567" y="10"/>
                    </a:lnTo>
                    <a:lnTo>
                      <a:pt x="2574" y="10"/>
                    </a:lnTo>
                    <a:lnTo>
                      <a:pt x="2574" y="10"/>
                    </a:lnTo>
                    <a:lnTo>
                      <a:pt x="2574" y="10"/>
                    </a:lnTo>
                    <a:lnTo>
                      <a:pt x="2582" y="10"/>
                    </a:lnTo>
                    <a:lnTo>
                      <a:pt x="2582" y="10"/>
                    </a:lnTo>
                    <a:lnTo>
                      <a:pt x="2582" y="10"/>
                    </a:lnTo>
                    <a:lnTo>
                      <a:pt x="2582" y="10"/>
                    </a:lnTo>
                    <a:lnTo>
                      <a:pt x="2582" y="10"/>
                    </a:lnTo>
                    <a:lnTo>
                      <a:pt x="2589" y="10"/>
                    </a:lnTo>
                    <a:lnTo>
                      <a:pt x="2589" y="10"/>
                    </a:lnTo>
                    <a:lnTo>
                      <a:pt x="2589" y="10"/>
                    </a:lnTo>
                    <a:lnTo>
                      <a:pt x="2589" y="10"/>
                    </a:lnTo>
                    <a:lnTo>
                      <a:pt x="2597" y="10"/>
                    </a:lnTo>
                    <a:lnTo>
                      <a:pt x="2597" y="10"/>
                    </a:lnTo>
                    <a:lnTo>
                      <a:pt x="2597" y="10"/>
                    </a:lnTo>
                    <a:lnTo>
                      <a:pt x="2604" y="10"/>
                    </a:lnTo>
                    <a:lnTo>
                      <a:pt x="2604" y="10"/>
                    </a:lnTo>
                    <a:lnTo>
                      <a:pt x="2604" y="10"/>
                    </a:lnTo>
                    <a:lnTo>
                      <a:pt x="2604" y="10"/>
                    </a:lnTo>
                    <a:lnTo>
                      <a:pt x="2612" y="10"/>
                    </a:lnTo>
                    <a:lnTo>
                      <a:pt x="2612" y="10"/>
                    </a:lnTo>
                    <a:lnTo>
                      <a:pt x="2612" y="10"/>
                    </a:lnTo>
                    <a:lnTo>
                      <a:pt x="2612" y="10"/>
                    </a:lnTo>
                    <a:lnTo>
                      <a:pt x="2619" y="10"/>
                    </a:lnTo>
                    <a:lnTo>
                      <a:pt x="2619" y="10"/>
                    </a:lnTo>
                    <a:lnTo>
                      <a:pt x="2619" y="10"/>
                    </a:lnTo>
                    <a:lnTo>
                      <a:pt x="2619" y="10"/>
                    </a:lnTo>
                    <a:lnTo>
                      <a:pt x="2627" y="10"/>
                    </a:lnTo>
                    <a:lnTo>
                      <a:pt x="2627" y="10"/>
                    </a:lnTo>
                    <a:lnTo>
                      <a:pt x="2627" y="10"/>
                    </a:lnTo>
                    <a:lnTo>
                      <a:pt x="2627" y="10"/>
                    </a:lnTo>
                    <a:lnTo>
                      <a:pt x="2627" y="10"/>
                    </a:lnTo>
                    <a:lnTo>
                      <a:pt x="2634" y="10"/>
                    </a:lnTo>
                    <a:lnTo>
                      <a:pt x="2634" y="10"/>
                    </a:lnTo>
                    <a:lnTo>
                      <a:pt x="2634" y="10"/>
                    </a:lnTo>
                    <a:lnTo>
                      <a:pt x="2634" y="10"/>
                    </a:lnTo>
                    <a:lnTo>
                      <a:pt x="2642" y="10"/>
                    </a:lnTo>
                    <a:lnTo>
                      <a:pt x="2642" y="10"/>
                    </a:lnTo>
                    <a:lnTo>
                      <a:pt x="2642" y="10"/>
                    </a:lnTo>
                    <a:lnTo>
                      <a:pt x="2642" y="10"/>
                    </a:lnTo>
                    <a:lnTo>
                      <a:pt x="2649" y="10"/>
                    </a:lnTo>
                    <a:lnTo>
                      <a:pt x="2649" y="10"/>
                    </a:lnTo>
                    <a:lnTo>
                      <a:pt x="2649" y="10"/>
                    </a:lnTo>
                    <a:lnTo>
                      <a:pt x="2649" y="10"/>
                    </a:lnTo>
                    <a:lnTo>
                      <a:pt x="2657" y="10"/>
                    </a:lnTo>
                    <a:lnTo>
                      <a:pt x="2657" y="10"/>
                    </a:lnTo>
                    <a:lnTo>
                      <a:pt x="2657" y="10"/>
                    </a:lnTo>
                    <a:lnTo>
                      <a:pt x="2657" y="10"/>
                    </a:lnTo>
                    <a:lnTo>
                      <a:pt x="2665" y="10"/>
                    </a:lnTo>
                    <a:lnTo>
                      <a:pt x="2665" y="10"/>
                    </a:lnTo>
                    <a:lnTo>
                      <a:pt x="2665" y="10"/>
                    </a:lnTo>
                    <a:lnTo>
                      <a:pt x="2665" y="10"/>
                    </a:lnTo>
                    <a:lnTo>
                      <a:pt x="2672" y="10"/>
                    </a:lnTo>
                    <a:lnTo>
                      <a:pt x="2672" y="10"/>
                    </a:lnTo>
                    <a:lnTo>
                      <a:pt x="2672" y="10"/>
                    </a:lnTo>
                    <a:lnTo>
                      <a:pt x="2672" y="10"/>
                    </a:lnTo>
                    <a:lnTo>
                      <a:pt x="2680" y="10"/>
                    </a:lnTo>
                    <a:lnTo>
                      <a:pt x="2680" y="10"/>
                    </a:lnTo>
                    <a:lnTo>
                      <a:pt x="2680" y="10"/>
                    </a:lnTo>
                    <a:lnTo>
                      <a:pt x="2680" y="10"/>
                    </a:lnTo>
                    <a:lnTo>
                      <a:pt x="2687" y="10"/>
                    </a:lnTo>
                    <a:lnTo>
                      <a:pt x="2687" y="10"/>
                    </a:lnTo>
                    <a:lnTo>
                      <a:pt x="2687" y="10"/>
                    </a:lnTo>
                    <a:lnTo>
                      <a:pt x="2687" y="10"/>
                    </a:lnTo>
                    <a:lnTo>
                      <a:pt x="2695" y="10"/>
                    </a:lnTo>
                    <a:lnTo>
                      <a:pt x="2695" y="10"/>
                    </a:lnTo>
                    <a:lnTo>
                      <a:pt x="2695" y="10"/>
                    </a:lnTo>
                    <a:lnTo>
                      <a:pt x="2702" y="10"/>
                    </a:lnTo>
                    <a:lnTo>
                      <a:pt x="2702" y="10"/>
                    </a:lnTo>
                    <a:lnTo>
                      <a:pt x="2702" y="10"/>
                    </a:lnTo>
                    <a:lnTo>
                      <a:pt x="2702" y="10"/>
                    </a:lnTo>
                    <a:lnTo>
                      <a:pt x="2710" y="10"/>
                    </a:lnTo>
                    <a:lnTo>
                      <a:pt x="2710" y="10"/>
                    </a:lnTo>
                    <a:lnTo>
                      <a:pt x="2710" y="10"/>
                    </a:lnTo>
                    <a:lnTo>
                      <a:pt x="2710" y="10"/>
                    </a:lnTo>
                    <a:lnTo>
                      <a:pt x="2710" y="10"/>
                    </a:lnTo>
                    <a:lnTo>
                      <a:pt x="2717" y="10"/>
                    </a:lnTo>
                    <a:lnTo>
                      <a:pt x="2717" y="10"/>
                    </a:lnTo>
                    <a:lnTo>
                      <a:pt x="2717" y="10"/>
                    </a:lnTo>
                    <a:lnTo>
                      <a:pt x="2717" y="10"/>
                    </a:lnTo>
                    <a:lnTo>
                      <a:pt x="2725" y="10"/>
                    </a:lnTo>
                    <a:lnTo>
                      <a:pt x="2725" y="10"/>
                    </a:lnTo>
                    <a:lnTo>
                      <a:pt x="2725" y="10"/>
                    </a:lnTo>
                    <a:lnTo>
                      <a:pt x="2725" y="10"/>
                    </a:lnTo>
                    <a:lnTo>
                      <a:pt x="2732" y="10"/>
                    </a:lnTo>
                    <a:lnTo>
                      <a:pt x="2732" y="10"/>
                    </a:lnTo>
                    <a:lnTo>
                      <a:pt x="2732" y="10"/>
                    </a:lnTo>
                    <a:lnTo>
                      <a:pt x="2732" y="10"/>
                    </a:lnTo>
                    <a:lnTo>
                      <a:pt x="2740" y="10"/>
                    </a:lnTo>
                    <a:lnTo>
                      <a:pt x="2740" y="10"/>
                    </a:lnTo>
                    <a:lnTo>
                      <a:pt x="2740" y="10"/>
                    </a:lnTo>
                    <a:lnTo>
                      <a:pt x="2740" y="10"/>
                    </a:lnTo>
                    <a:lnTo>
                      <a:pt x="2747" y="10"/>
                    </a:lnTo>
                    <a:lnTo>
                      <a:pt x="2747" y="10"/>
                    </a:lnTo>
                    <a:lnTo>
                      <a:pt x="2747" y="10"/>
                    </a:lnTo>
                    <a:lnTo>
                      <a:pt x="2747" y="10"/>
                    </a:lnTo>
                    <a:lnTo>
                      <a:pt x="2755" y="10"/>
                    </a:lnTo>
                    <a:lnTo>
                      <a:pt x="2755" y="10"/>
                    </a:lnTo>
                    <a:lnTo>
                      <a:pt x="2755" y="10"/>
                    </a:lnTo>
                    <a:lnTo>
                      <a:pt x="2755" y="10"/>
                    </a:lnTo>
                    <a:lnTo>
                      <a:pt x="2762" y="10"/>
                    </a:lnTo>
                    <a:lnTo>
                      <a:pt x="2762" y="10"/>
                    </a:lnTo>
                    <a:lnTo>
                      <a:pt x="2762" y="10"/>
                    </a:lnTo>
                    <a:lnTo>
                      <a:pt x="2762" y="10"/>
                    </a:lnTo>
                    <a:lnTo>
                      <a:pt x="2770" y="10"/>
                    </a:lnTo>
                    <a:lnTo>
                      <a:pt x="2770" y="10"/>
                    </a:lnTo>
                    <a:lnTo>
                      <a:pt x="2770" y="10"/>
                    </a:lnTo>
                    <a:lnTo>
                      <a:pt x="2770" y="10"/>
                    </a:lnTo>
                    <a:lnTo>
                      <a:pt x="2777" y="10"/>
                    </a:lnTo>
                    <a:lnTo>
                      <a:pt x="2777" y="10"/>
                    </a:lnTo>
                    <a:lnTo>
                      <a:pt x="2777" y="10"/>
                    </a:lnTo>
                    <a:lnTo>
                      <a:pt x="2777" y="10"/>
                    </a:lnTo>
                    <a:lnTo>
                      <a:pt x="2785" y="10"/>
                    </a:lnTo>
                    <a:lnTo>
                      <a:pt x="2785" y="10"/>
                    </a:lnTo>
                    <a:lnTo>
                      <a:pt x="2785" y="10"/>
                    </a:lnTo>
                    <a:lnTo>
                      <a:pt x="2785" y="10"/>
                    </a:lnTo>
                    <a:lnTo>
                      <a:pt x="2792" y="10"/>
                    </a:lnTo>
                    <a:lnTo>
                      <a:pt x="2792" y="10"/>
                    </a:lnTo>
                    <a:lnTo>
                      <a:pt x="2792" y="10"/>
                    </a:lnTo>
                    <a:lnTo>
                      <a:pt x="2792" y="10"/>
                    </a:lnTo>
                    <a:lnTo>
                      <a:pt x="2800" y="10"/>
                    </a:lnTo>
                    <a:lnTo>
                      <a:pt x="2800" y="10"/>
                    </a:lnTo>
                    <a:lnTo>
                      <a:pt x="2800" y="10"/>
                    </a:lnTo>
                    <a:lnTo>
                      <a:pt x="2800" y="10"/>
                    </a:lnTo>
                    <a:lnTo>
                      <a:pt x="2807" y="10"/>
                    </a:lnTo>
                    <a:lnTo>
                      <a:pt x="2807" y="10"/>
                    </a:lnTo>
                    <a:lnTo>
                      <a:pt x="2807" y="10"/>
                    </a:lnTo>
                    <a:lnTo>
                      <a:pt x="2807" y="10"/>
                    </a:lnTo>
                    <a:lnTo>
                      <a:pt x="2815" y="10"/>
                    </a:lnTo>
                    <a:lnTo>
                      <a:pt x="2815" y="10"/>
                    </a:lnTo>
                    <a:lnTo>
                      <a:pt x="2815" y="10"/>
                    </a:lnTo>
                    <a:lnTo>
                      <a:pt x="2815" y="10"/>
                    </a:lnTo>
                    <a:lnTo>
                      <a:pt x="2822" y="10"/>
                    </a:lnTo>
                    <a:lnTo>
                      <a:pt x="2822" y="10"/>
                    </a:lnTo>
                    <a:lnTo>
                      <a:pt x="2822" y="10"/>
                    </a:lnTo>
                    <a:lnTo>
                      <a:pt x="2822" y="10"/>
                    </a:lnTo>
                    <a:lnTo>
                      <a:pt x="2830" y="10"/>
                    </a:lnTo>
                    <a:lnTo>
                      <a:pt x="2830" y="10"/>
                    </a:lnTo>
                    <a:lnTo>
                      <a:pt x="2830" y="10"/>
                    </a:lnTo>
                    <a:lnTo>
                      <a:pt x="2830" y="10"/>
                    </a:lnTo>
                    <a:lnTo>
                      <a:pt x="2837" y="10"/>
                    </a:lnTo>
                    <a:lnTo>
                      <a:pt x="2837" y="10"/>
                    </a:lnTo>
                    <a:lnTo>
                      <a:pt x="2837" y="10"/>
                    </a:lnTo>
                    <a:lnTo>
                      <a:pt x="2837" y="10"/>
                    </a:lnTo>
                    <a:lnTo>
                      <a:pt x="2845" y="10"/>
                    </a:lnTo>
                    <a:lnTo>
                      <a:pt x="2845" y="10"/>
                    </a:lnTo>
                    <a:lnTo>
                      <a:pt x="2845" y="10"/>
                    </a:lnTo>
                    <a:lnTo>
                      <a:pt x="2845" y="10"/>
                    </a:lnTo>
                    <a:lnTo>
                      <a:pt x="2852" y="10"/>
                    </a:lnTo>
                    <a:lnTo>
                      <a:pt x="2852" y="10"/>
                    </a:lnTo>
                    <a:lnTo>
                      <a:pt x="2852" y="10"/>
                    </a:lnTo>
                    <a:lnTo>
                      <a:pt x="2852" y="10"/>
                    </a:lnTo>
                    <a:lnTo>
                      <a:pt x="2860" y="10"/>
                    </a:lnTo>
                    <a:lnTo>
                      <a:pt x="2860" y="10"/>
                    </a:lnTo>
                    <a:lnTo>
                      <a:pt x="2860" y="10"/>
                    </a:lnTo>
                    <a:lnTo>
                      <a:pt x="2860" y="10"/>
                    </a:lnTo>
                    <a:lnTo>
                      <a:pt x="2867" y="10"/>
                    </a:lnTo>
                    <a:lnTo>
                      <a:pt x="2867" y="10"/>
                    </a:lnTo>
                    <a:lnTo>
                      <a:pt x="2867" y="10"/>
                    </a:lnTo>
                    <a:lnTo>
                      <a:pt x="2867" y="10"/>
                    </a:lnTo>
                    <a:lnTo>
                      <a:pt x="2875" y="10"/>
                    </a:lnTo>
                    <a:lnTo>
                      <a:pt x="2875" y="10"/>
                    </a:lnTo>
                    <a:lnTo>
                      <a:pt x="2875" y="10"/>
                    </a:lnTo>
                    <a:lnTo>
                      <a:pt x="2875" y="10"/>
                    </a:lnTo>
                    <a:lnTo>
                      <a:pt x="2882" y="10"/>
                    </a:lnTo>
                    <a:lnTo>
                      <a:pt x="2882" y="10"/>
                    </a:lnTo>
                    <a:lnTo>
                      <a:pt x="2882" y="10"/>
                    </a:lnTo>
                    <a:lnTo>
                      <a:pt x="2882" y="10"/>
                    </a:lnTo>
                    <a:lnTo>
                      <a:pt x="2890" y="10"/>
                    </a:lnTo>
                    <a:lnTo>
                      <a:pt x="2890" y="10"/>
                    </a:lnTo>
                    <a:lnTo>
                      <a:pt x="2890" y="10"/>
                    </a:lnTo>
                    <a:lnTo>
                      <a:pt x="2890" y="10"/>
                    </a:lnTo>
                    <a:lnTo>
                      <a:pt x="2897" y="10"/>
                    </a:lnTo>
                    <a:lnTo>
                      <a:pt x="2897" y="10"/>
                    </a:lnTo>
                    <a:lnTo>
                      <a:pt x="2897" y="10"/>
                    </a:lnTo>
                    <a:lnTo>
                      <a:pt x="2897" y="10"/>
                    </a:lnTo>
                    <a:lnTo>
                      <a:pt x="2905" y="10"/>
                    </a:lnTo>
                    <a:lnTo>
                      <a:pt x="2905" y="10"/>
                    </a:lnTo>
                    <a:lnTo>
                      <a:pt x="2905" y="10"/>
                    </a:lnTo>
                    <a:lnTo>
                      <a:pt x="2905" y="10"/>
                    </a:lnTo>
                    <a:lnTo>
                      <a:pt x="2912" y="10"/>
                    </a:lnTo>
                    <a:lnTo>
                      <a:pt x="2912" y="10"/>
                    </a:lnTo>
                    <a:lnTo>
                      <a:pt x="2912" y="10"/>
                    </a:lnTo>
                    <a:lnTo>
                      <a:pt x="2912" y="10"/>
                    </a:lnTo>
                    <a:lnTo>
                      <a:pt x="2920" y="10"/>
                    </a:lnTo>
                    <a:lnTo>
                      <a:pt x="2920" y="10"/>
                    </a:lnTo>
                    <a:lnTo>
                      <a:pt x="2920" y="10"/>
                    </a:lnTo>
                    <a:lnTo>
                      <a:pt x="2920" y="10"/>
                    </a:lnTo>
                    <a:lnTo>
                      <a:pt x="2927" y="10"/>
                    </a:lnTo>
                    <a:lnTo>
                      <a:pt x="2927" y="10"/>
                    </a:lnTo>
                    <a:lnTo>
                      <a:pt x="2927" y="10"/>
                    </a:lnTo>
                    <a:lnTo>
                      <a:pt x="2927" y="10"/>
                    </a:lnTo>
                    <a:lnTo>
                      <a:pt x="2935" y="10"/>
                    </a:lnTo>
                    <a:lnTo>
                      <a:pt x="2935" y="10"/>
                    </a:lnTo>
                    <a:lnTo>
                      <a:pt x="2935" y="10"/>
                    </a:lnTo>
                    <a:lnTo>
                      <a:pt x="2935" y="10"/>
                    </a:lnTo>
                    <a:lnTo>
                      <a:pt x="2935" y="10"/>
                    </a:lnTo>
                    <a:lnTo>
                      <a:pt x="2942" y="10"/>
                    </a:lnTo>
                    <a:lnTo>
                      <a:pt x="2942" y="10"/>
                    </a:lnTo>
                    <a:lnTo>
                      <a:pt x="2942" y="10"/>
                    </a:lnTo>
                    <a:lnTo>
                      <a:pt x="2942" y="10"/>
                    </a:lnTo>
                    <a:lnTo>
                      <a:pt x="2950" y="10"/>
                    </a:lnTo>
                    <a:lnTo>
                      <a:pt x="2950" y="10"/>
                    </a:lnTo>
                    <a:lnTo>
                      <a:pt x="2950" y="10"/>
                    </a:lnTo>
                    <a:lnTo>
                      <a:pt x="2957" y="10"/>
                    </a:lnTo>
                    <a:lnTo>
                      <a:pt x="2957" y="10"/>
                    </a:lnTo>
                    <a:lnTo>
                      <a:pt x="2957" y="10"/>
                    </a:lnTo>
                    <a:lnTo>
                      <a:pt x="2957" y="10"/>
                    </a:lnTo>
                    <a:lnTo>
                      <a:pt x="2965" y="10"/>
                    </a:lnTo>
                    <a:lnTo>
                      <a:pt x="2965" y="10"/>
                    </a:lnTo>
                    <a:lnTo>
                      <a:pt x="2965" y="10"/>
                    </a:lnTo>
                    <a:lnTo>
                      <a:pt x="2965" y="10"/>
                    </a:lnTo>
                    <a:lnTo>
                      <a:pt x="2972" y="10"/>
                    </a:lnTo>
                    <a:lnTo>
                      <a:pt x="2972" y="10"/>
                    </a:lnTo>
                    <a:lnTo>
                      <a:pt x="2972" y="10"/>
                    </a:lnTo>
                    <a:lnTo>
                      <a:pt x="2972" y="10"/>
                    </a:lnTo>
                    <a:lnTo>
                      <a:pt x="2980" y="10"/>
                    </a:lnTo>
                    <a:lnTo>
                      <a:pt x="2980" y="10"/>
                    </a:lnTo>
                    <a:lnTo>
                      <a:pt x="2980" y="10"/>
                    </a:lnTo>
                    <a:lnTo>
                      <a:pt x="2980" y="10"/>
                    </a:lnTo>
                    <a:lnTo>
                      <a:pt x="2987" y="10"/>
                    </a:lnTo>
                    <a:lnTo>
                      <a:pt x="2987" y="10"/>
                    </a:lnTo>
                    <a:lnTo>
                      <a:pt x="2987" y="10"/>
                    </a:lnTo>
                    <a:lnTo>
                      <a:pt x="2987" y="10"/>
                    </a:lnTo>
                    <a:lnTo>
                      <a:pt x="2995" y="10"/>
                    </a:lnTo>
                    <a:lnTo>
                      <a:pt x="2995" y="10"/>
                    </a:lnTo>
                    <a:lnTo>
                      <a:pt x="2995" y="10"/>
                    </a:lnTo>
                    <a:lnTo>
                      <a:pt x="2995" y="10"/>
                    </a:lnTo>
                    <a:lnTo>
                      <a:pt x="3002" y="10"/>
                    </a:lnTo>
                    <a:lnTo>
                      <a:pt x="3002" y="10"/>
                    </a:lnTo>
                    <a:lnTo>
                      <a:pt x="3002" y="10"/>
                    </a:lnTo>
                    <a:lnTo>
                      <a:pt x="3002" y="10"/>
                    </a:lnTo>
                    <a:lnTo>
                      <a:pt x="3002" y="10"/>
                    </a:lnTo>
                    <a:lnTo>
                      <a:pt x="3010" y="10"/>
                    </a:lnTo>
                    <a:lnTo>
                      <a:pt x="3010" y="10"/>
                    </a:lnTo>
                    <a:lnTo>
                      <a:pt x="3010" y="10"/>
                    </a:lnTo>
                    <a:lnTo>
                      <a:pt x="3010" y="10"/>
                    </a:lnTo>
                    <a:lnTo>
                      <a:pt x="3017" y="10"/>
                    </a:lnTo>
                    <a:lnTo>
                      <a:pt x="3017" y="10"/>
                    </a:lnTo>
                    <a:lnTo>
                      <a:pt x="3017" y="10"/>
                    </a:lnTo>
                    <a:lnTo>
                      <a:pt x="3017" y="10"/>
                    </a:lnTo>
                    <a:lnTo>
                      <a:pt x="3025" y="10"/>
                    </a:lnTo>
                    <a:lnTo>
                      <a:pt x="3025" y="10"/>
                    </a:lnTo>
                    <a:lnTo>
                      <a:pt x="3025" y="10"/>
                    </a:lnTo>
                    <a:lnTo>
                      <a:pt x="3025" y="10"/>
                    </a:lnTo>
                    <a:lnTo>
                      <a:pt x="3032" y="10"/>
                    </a:lnTo>
                    <a:lnTo>
                      <a:pt x="3032" y="10"/>
                    </a:lnTo>
                    <a:lnTo>
                      <a:pt x="3032" y="10"/>
                    </a:lnTo>
                    <a:lnTo>
                      <a:pt x="3032" y="10"/>
                    </a:lnTo>
                    <a:lnTo>
                      <a:pt x="3040" y="10"/>
                    </a:lnTo>
                    <a:lnTo>
                      <a:pt x="3040" y="10"/>
                    </a:lnTo>
                    <a:lnTo>
                      <a:pt x="3040" y="10"/>
                    </a:lnTo>
                    <a:lnTo>
                      <a:pt x="3040" y="10"/>
                    </a:lnTo>
                    <a:lnTo>
                      <a:pt x="3047" y="10"/>
                    </a:lnTo>
                    <a:lnTo>
                      <a:pt x="3047" y="10"/>
                    </a:lnTo>
                    <a:lnTo>
                      <a:pt x="3047" y="10"/>
                    </a:lnTo>
                    <a:lnTo>
                      <a:pt x="3047" y="10"/>
                    </a:lnTo>
                    <a:lnTo>
                      <a:pt x="3055" y="10"/>
                    </a:lnTo>
                    <a:lnTo>
                      <a:pt x="3055" y="10"/>
                    </a:lnTo>
                    <a:lnTo>
                      <a:pt x="3055" y="10"/>
                    </a:lnTo>
                    <a:lnTo>
                      <a:pt x="3055" y="10"/>
                    </a:lnTo>
                    <a:lnTo>
                      <a:pt x="3062" y="10"/>
                    </a:lnTo>
                    <a:lnTo>
                      <a:pt x="3062" y="10"/>
                    </a:lnTo>
                    <a:lnTo>
                      <a:pt x="3062" y="10"/>
                    </a:lnTo>
                    <a:lnTo>
                      <a:pt x="3062" y="10"/>
                    </a:lnTo>
                    <a:lnTo>
                      <a:pt x="3070" y="10"/>
                    </a:lnTo>
                    <a:lnTo>
                      <a:pt x="3070" y="10"/>
                    </a:lnTo>
                    <a:lnTo>
                      <a:pt x="3070" y="10"/>
                    </a:lnTo>
                    <a:lnTo>
                      <a:pt x="3070" y="10"/>
                    </a:lnTo>
                    <a:lnTo>
                      <a:pt x="3077" y="10"/>
                    </a:lnTo>
                    <a:lnTo>
                      <a:pt x="3077" y="10"/>
                    </a:lnTo>
                    <a:lnTo>
                      <a:pt x="3077" y="10"/>
                    </a:lnTo>
                    <a:lnTo>
                      <a:pt x="3077" y="10"/>
                    </a:lnTo>
                    <a:lnTo>
                      <a:pt x="3085" y="10"/>
                    </a:lnTo>
                    <a:lnTo>
                      <a:pt x="3085" y="10"/>
                    </a:lnTo>
                    <a:lnTo>
                      <a:pt x="3085" y="10"/>
                    </a:lnTo>
                    <a:lnTo>
                      <a:pt x="3085" y="10"/>
                    </a:lnTo>
                    <a:lnTo>
                      <a:pt x="3092" y="10"/>
                    </a:lnTo>
                    <a:lnTo>
                      <a:pt x="3092" y="10"/>
                    </a:lnTo>
                    <a:lnTo>
                      <a:pt x="3092" y="10"/>
                    </a:lnTo>
                    <a:lnTo>
                      <a:pt x="3092" y="10"/>
                    </a:lnTo>
                    <a:lnTo>
                      <a:pt x="3100" y="10"/>
                    </a:lnTo>
                    <a:lnTo>
                      <a:pt x="3100" y="10"/>
                    </a:lnTo>
                    <a:lnTo>
                      <a:pt x="3100" y="10"/>
                    </a:lnTo>
                    <a:lnTo>
                      <a:pt x="3100" y="10"/>
                    </a:lnTo>
                    <a:lnTo>
                      <a:pt x="3107" y="10"/>
                    </a:lnTo>
                    <a:lnTo>
                      <a:pt x="3107" y="10"/>
                    </a:lnTo>
                    <a:lnTo>
                      <a:pt x="3107" y="10"/>
                    </a:lnTo>
                    <a:lnTo>
                      <a:pt x="3107" y="10"/>
                    </a:lnTo>
                    <a:lnTo>
                      <a:pt x="3115" y="10"/>
                    </a:lnTo>
                    <a:lnTo>
                      <a:pt x="3115" y="10"/>
                    </a:lnTo>
                    <a:lnTo>
                      <a:pt x="3115" y="10"/>
                    </a:lnTo>
                    <a:lnTo>
                      <a:pt x="3115" y="10"/>
                    </a:lnTo>
                    <a:lnTo>
                      <a:pt x="3122" y="10"/>
                    </a:lnTo>
                    <a:lnTo>
                      <a:pt x="3122" y="10"/>
                    </a:lnTo>
                    <a:lnTo>
                      <a:pt x="3122" y="10"/>
                    </a:lnTo>
                    <a:lnTo>
                      <a:pt x="3122" y="10"/>
                    </a:lnTo>
                    <a:lnTo>
                      <a:pt x="3130" y="10"/>
                    </a:lnTo>
                    <a:lnTo>
                      <a:pt x="3130" y="10"/>
                    </a:lnTo>
                    <a:lnTo>
                      <a:pt x="3130" y="10"/>
                    </a:lnTo>
                    <a:lnTo>
                      <a:pt x="3130" y="10"/>
                    </a:lnTo>
                    <a:lnTo>
                      <a:pt x="3137" y="10"/>
                    </a:lnTo>
                    <a:lnTo>
                      <a:pt x="3137" y="10"/>
                    </a:lnTo>
                    <a:lnTo>
                      <a:pt x="3137" y="10"/>
                    </a:lnTo>
                    <a:lnTo>
                      <a:pt x="3137" y="10"/>
                    </a:lnTo>
                    <a:lnTo>
                      <a:pt x="3145" y="10"/>
                    </a:lnTo>
                    <a:lnTo>
                      <a:pt x="3145" y="10"/>
                    </a:lnTo>
                    <a:lnTo>
                      <a:pt x="3145" y="10"/>
                    </a:lnTo>
                    <a:lnTo>
                      <a:pt x="3145" y="10"/>
                    </a:lnTo>
                    <a:lnTo>
                      <a:pt x="3152" y="10"/>
                    </a:lnTo>
                    <a:lnTo>
                      <a:pt x="3152" y="10"/>
                    </a:lnTo>
                    <a:lnTo>
                      <a:pt x="3152" y="10"/>
                    </a:lnTo>
                    <a:lnTo>
                      <a:pt x="3160" y="10"/>
                    </a:lnTo>
                    <a:lnTo>
                      <a:pt x="3160" y="10"/>
                    </a:lnTo>
                    <a:lnTo>
                      <a:pt x="3160" y="10"/>
                    </a:lnTo>
                    <a:lnTo>
                      <a:pt x="3160" y="10"/>
                    </a:lnTo>
                    <a:lnTo>
                      <a:pt x="3167" y="10"/>
                    </a:lnTo>
                    <a:lnTo>
                      <a:pt x="3167" y="10"/>
                    </a:lnTo>
                    <a:lnTo>
                      <a:pt x="3167" y="10"/>
                    </a:lnTo>
                    <a:lnTo>
                      <a:pt x="3167" y="10"/>
                    </a:lnTo>
                    <a:lnTo>
                      <a:pt x="3167" y="10"/>
                    </a:lnTo>
                    <a:lnTo>
                      <a:pt x="3175" y="10"/>
                    </a:lnTo>
                    <a:lnTo>
                      <a:pt x="3175" y="10"/>
                    </a:lnTo>
                    <a:lnTo>
                      <a:pt x="3175" y="10"/>
                    </a:lnTo>
                    <a:lnTo>
                      <a:pt x="3175" y="10"/>
                    </a:lnTo>
                    <a:lnTo>
                      <a:pt x="3182" y="10"/>
                    </a:lnTo>
                    <a:lnTo>
                      <a:pt x="3182" y="10"/>
                    </a:lnTo>
                    <a:lnTo>
                      <a:pt x="3182" y="10"/>
                    </a:lnTo>
                    <a:lnTo>
                      <a:pt x="3190" y="10"/>
                    </a:lnTo>
                    <a:lnTo>
                      <a:pt x="3190" y="10"/>
                    </a:lnTo>
                    <a:lnTo>
                      <a:pt x="3190" y="10"/>
                    </a:lnTo>
                    <a:lnTo>
                      <a:pt x="3190" y="10"/>
                    </a:lnTo>
                    <a:lnTo>
                      <a:pt x="3190" y="10"/>
                    </a:lnTo>
                    <a:lnTo>
                      <a:pt x="3197" y="10"/>
                    </a:lnTo>
                    <a:lnTo>
                      <a:pt x="3197" y="10"/>
                    </a:lnTo>
                    <a:lnTo>
                      <a:pt x="3197" y="10"/>
                    </a:lnTo>
                    <a:lnTo>
                      <a:pt x="3197" y="10"/>
                    </a:lnTo>
                    <a:lnTo>
                      <a:pt x="3205" y="10"/>
                    </a:lnTo>
                    <a:lnTo>
                      <a:pt x="3205" y="10"/>
                    </a:lnTo>
                    <a:lnTo>
                      <a:pt x="3205" y="10"/>
                    </a:lnTo>
                    <a:lnTo>
                      <a:pt x="3205" y="10"/>
                    </a:lnTo>
                    <a:lnTo>
                      <a:pt x="3212" y="10"/>
                    </a:lnTo>
                    <a:lnTo>
                      <a:pt x="3212" y="10"/>
                    </a:lnTo>
                    <a:lnTo>
                      <a:pt x="3212" y="10"/>
                    </a:lnTo>
                    <a:lnTo>
                      <a:pt x="3212" y="10"/>
                    </a:lnTo>
                    <a:lnTo>
                      <a:pt x="3220" y="10"/>
                    </a:lnTo>
                    <a:lnTo>
                      <a:pt x="3220" y="10"/>
                    </a:lnTo>
                    <a:lnTo>
                      <a:pt x="3220" y="10"/>
                    </a:lnTo>
                    <a:lnTo>
                      <a:pt x="3220" y="10"/>
                    </a:lnTo>
                    <a:lnTo>
                      <a:pt x="3227" y="10"/>
                    </a:lnTo>
                    <a:lnTo>
                      <a:pt x="3227" y="10"/>
                    </a:lnTo>
                    <a:lnTo>
                      <a:pt x="3227" y="10"/>
                    </a:lnTo>
                    <a:lnTo>
                      <a:pt x="3227" y="10"/>
                    </a:lnTo>
                    <a:lnTo>
                      <a:pt x="3235" y="10"/>
                    </a:lnTo>
                    <a:lnTo>
                      <a:pt x="3235" y="10"/>
                    </a:lnTo>
                    <a:lnTo>
                      <a:pt x="3235" y="10"/>
                    </a:lnTo>
                    <a:lnTo>
                      <a:pt x="3235" y="10"/>
                    </a:lnTo>
                    <a:lnTo>
                      <a:pt x="3242" y="10"/>
                    </a:lnTo>
                    <a:lnTo>
                      <a:pt x="3242" y="10"/>
                    </a:lnTo>
                    <a:lnTo>
                      <a:pt x="3242" y="10"/>
                    </a:lnTo>
                    <a:lnTo>
                      <a:pt x="3242" y="10"/>
                    </a:lnTo>
                    <a:lnTo>
                      <a:pt x="3250" y="10"/>
                    </a:lnTo>
                    <a:lnTo>
                      <a:pt x="3250" y="10"/>
                    </a:lnTo>
                    <a:lnTo>
                      <a:pt x="3250" y="10"/>
                    </a:lnTo>
                    <a:lnTo>
                      <a:pt x="3250" y="10"/>
                    </a:lnTo>
                    <a:lnTo>
                      <a:pt x="3257" y="10"/>
                    </a:lnTo>
                    <a:lnTo>
                      <a:pt x="3257" y="10"/>
                    </a:lnTo>
                    <a:lnTo>
                      <a:pt x="3257" y="10"/>
                    </a:lnTo>
                    <a:lnTo>
                      <a:pt x="3257" y="10"/>
                    </a:lnTo>
                    <a:lnTo>
                      <a:pt x="3265" y="10"/>
                    </a:lnTo>
                    <a:lnTo>
                      <a:pt x="3265" y="10"/>
                    </a:lnTo>
                    <a:lnTo>
                      <a:pt x="3265" y="10"/>
                    </a:lnTo>
                    <a:lnTo>
                      <a:pt x="3265" y="10"/>
                    </a:lnTo>
                    <a:lnTo>
                      <a:pt x="3272" y="10"/>
                    </a:lnTo>
                    <a:lnTo>
                      <a:pt x="3272" y="10"/>
                    </a:lnTo>
                    <a:lnTo>
                      <a:pt x="3272" y="10"/>
                    </a:lnTo>
                    <a:lnTo>
                      <a:pt x="3272" y="10"/>
                    </a:lnTo>
                    <a:lnTo>
                      <a:pt x="3280" y="10"/>
                    </a:lnTo>
                    <a:lnTo>
                      <a:pt x="3280" y="10"/>
                    </a:lnTo>
                    <a:lnTo>
                      <a:pt x="3280" y="10"/>
                    </a:lnTo>
                    <a:lnTo>
                      <a:pt x="3287" y="10"/>
                    </a:lnTo>
                    <a:lnTo>
                      <a:pt x="3287" y="10"/>
                    </a:lnTo>
                    <a:lnTo>
                      <a:pt x="3287" y="10"/>
                    </a:lnTo>
                    <a:lnTo>
                      <a:pt x="3287" y="10"/>
                    </a:lnTo>
                    <a:lnTo>
                      <a:pt x="3295" y="10"/>
                    </a:lnTo>
                    <a:lnTo>
                      <a:pt x="3295" y="10"/>
                    </a:lnTo>
                    <a:lnTo>
                      <a:pt x="3295" y="10"/>
                    </a:lnTo>
                    <a:lnTo>
                      <a:pt x="3295" y="10"/>
                    </a:lnTo>
                    <a:lnTo>
                      <a:pt x="3295" y="10"/>
                    </a:lnTo>
                    <a:lnTo>
                      <a:pt x="3302" y="10"/>
                    </a:lnTo>
                    <a:lnTo>
                      <a:pt x="3302" y="10"/>
                    </a:lnTo>
                    <a:lnTo>
                      <a:pt x="3302" y="10"/>
                    </a:lnTo>
                    <a:lnTo>
                      <a:pt x="3302" y="10"/>
                    </a:lnTo>
                    <a:lnTo>
                      <a:pt x="3310" y="10"/>
                    </a:lnTo>
                    <a:lnTo>
                      <a:pt x="3310" y="10"/>
                    </a:lnTo>
                    <a:lnTo>
                      <a:pt x="3310" y="10"/>
                    </a:lnTo>
                    <a:lnTo>
                      <a:pt x="3310" y="10"/>
                    </a:lnTo>
                    <a:lnTo>
                      <a:pt x="3317" y="10"/>
                    </a:lnTo>
                    <a:lnTo>
                      <a:pt x="3317" y="10"/>
                    </a:lnTo>
                    <a:lnTo>
                      <a:pt x="3317" y="10"/>
                    </a:lnTo>
                    <a:lnTo>
                      <a:pt x="3317" y="10"/>
                    </a:lnTo>
                    <a:lnTo>
                      <a:pt x="3325" y="10"/>
                    </a:lnTo>
                    <a:lnTo>
                      <a:pt x="3325" y="10"/>
                    </a:lnTo>
                    <a:lnTo>
                      <a:pt x="3325" y="10"/>
                    </a:lnTo>
                    <a:lnTo>
                      <a:pt x="3325" y="10"/>
                    </a:lnTo>
                    <a:lnTo>
                      <a:pt x="3332" y="10"/>
                    </a:lnTo>
                    <a:lnTo>
                      <a:pt x="3332" y="10"/>
                    </a:lnTo>
                    <a:lnTo>
                      <a:pt x="3332" y="10"/>
                    </a:lnTo>
                    <a:lnTo>
                      <a:pt x="3332" y="10"/>
                    </a:lnTo>
                    <a:lnTo>
                      <a:pt x="3340" y="10"/>
                    </a:lnTo>
                    <a:lnTo>
                      <a:pt x="3340" y="10"/>
                    </a:lnTo>
                    <a:lnTo>
                      <a:pt x="3340" y="10"/>
                    </a:lnTo>
                    <a:lnTo>
                      <a:pt x="3340" y="10"/>
                    </a:lnTo>
                    <a:lnTo>
                      <a:pt x="3347" y="10"/>
                    </a:lnTo>
                    <a:lnTo>
                      <a:pt x="3347" y="10"/>
                    </a:lnTo>
                    <a:lnTo>
                      <a:pt x="3347" y="10"/>
                    </a:lnTo>
                    <a:lnTo>
                      <a:pt x="3347" y="10"/>
                    </a:lnTo>
                    <a:lnTo>
                      <a:pt x="3355" y="10"/>
                    </a:lnTo>
                    <a:lnTo>
                      <a:pt x="3355" y="10"/>
                    </a:lnTo>
                    <a:lnTo>
                      <a:pt x="3355" y="10"/>
                    </a:lnTo>
                    <a:lnTo>
                      <a:pt x="3355" y="10"/>
                    </a:lnTo>
                    <a:lnTo>
                      <a:pt x="3362" y="10"/>
                    </a:lnTo>
                    <a:lnTo>
                      <a:pt x="3362" y="10"/>
                    </a:lnTo>
                    <a:lnTo>
                      <a:pt x="3362" y="10"/>
                    </a:lnTo>
                    <a:lnTo>
                      <a:pt x="3362" y="10"/>
                    </a:lnTo>
                    <a:lnTo>
                      <a:pt x="3370" y="10"/>
                    </a:lnTo>
                    <a:lnTo>
                      <a:pt x="3370" y="10"/>
                    </a:lnTo>
                    <a:lnTo>
                      <a:pt x="3370" y="10"/>
                    </a:lnTo>
                    <a:lnTo>
                      <a:pt x="3370" y="10"/>
                    </a:lnTo>
                    <a:lnTo>
                      <a:pt x="3377" y="10"/>
                    </a:lnTo>
                    <a:lnTo>
                      <a:pt x="3377" y="10"/>
                    </a:lnTo>
                    <a:lnTo>
                      <a:pt x="3377" y="10"/>
                    </a:lnTo>
                    <a:lnTo>
                      <a:pt x="3377" y="10"/>
                    </a:lnTo>
                    <a:lnTo>
                      <a:pt x="3385" y="10"/>
                    </a:lnTo>
                    <a:lnTo>
                      <a:pt x="3385" y="10"/>
                    </a:lnTo>
                    <a:lnTo>
                      <a:pt x="3385" y="10"/>
                    </a:lnTo>
                    <a:lnTo>
                      <a:pt x="3385" y="10"/>
                    </a:lnTo>
                    <a:lnTo>
                      <a:pt x="3392" y="10"/>
                    </a:lnTo>
                    <a:lnTo>
                      <a:pt x="3392" y="10"/>
                    </a:lnTo>
                    <a:lnTo>
                      <a:pt x="3392" y="10"/>
                    </a:lnTo>
                    <a:lnTo>
                      <a:pt x="3392" y="10"/>
                    </a:lnTo>
                    <a:lnTo>
                      <a:pt x="3400" y="10"/>
                    </a:lnTo>
                    <a:lnTo>
                      <a:pt x="3400" y="10"/>
                    </a:lnTo>
                    <a:lnTo>
                      <a:pt x="3400" y="10"/>
                    </a:lnTo>
                    <a:lnTo>
                      <a:pt x="3400" y="10"/>
                    </a:lnTo>
                    <a:lnTo>
                      <a:pt x="3407" y="10"/>
                    </a:lnTo>
                    <a:lnTo>
                      <a:pt x="3407" y="10"/>
                    </a:lnTo>
                    <a:lnTo>
                      <a:pt x="3407" y="10"/>
                    </a:lnTo>
                    <a:lnTo>
                      <a:pt x="3407" y="10"/>
                    </a:lnTo>
                    <a:lnTo>
                      <a:pt x="3407" y="10"/>
                    </a:lnTo>
                    <a:lnTo>
                      <a:pt x="3415" y="10"/>
                    </a:lnTo>
                    <a:lnTo>
                      <a:pt x="3415" y="10"/>
                    </a:lnTo>
                    <a:lnTo>
                      <a:pt x="3415" y="10"/>
                    </a:lnTo>
                    <a:lnTo>
                      <a:pt x="3422" y="10"/>
                    </a:lnTo>
                    <a:lnTo>
                      <a:pt x="3422" y="10"/>
                    </a:lnTo>
                    <a:lnTo>
                      <a:pt x="3422" y="10"/>
                    </a:lnTo>
                    <a:lnTo>
                      <a:pt x="3422" y="10"/>
                    </a:lnTo>
                    <a:lnTo>
                      <a:pt x="3430" y="10"/>
                    </a:lnTo>
                    <a:lnTo>
                      <a:pt x="3430" y="10"/>
                    </a:lnTo>
                    <a:lnTo>
                      <a:pt x="3430" y="10"/>
                    </a:lnTo>
                    <a:lnTo>
                      <a:pt x="3430" y="10"/>
                    </a:lnTo>
                    <a:lnTo>
                      <a:pt x="3437" y="10"/>
                    </a:lnTo>
                    <a:lnTo>
                      <a:pt x="3437" y="10"/>
                    </a:lnTo>
                    <a:lnTo>
                      <a:pt x="3437" y="10"/>
                    </a:lnTo>
                    <a:lnTo>
                      <a:pt x="3437" y="10"/>
                    </a:lnTo>
                    <a:lnTo>
                      <a:pt x="3437" y="10"/>
                    </a:lnTo>
                    <a:lnTo>
                      <a:pt x="3445" y="10"/>
                    </a:lnTo>
                    <a:lnTo>
                      <a:pt x="3445" y="10"/>
                    </a:lnTo>
                    <a:lnTo>
                      <a:pt x="3445" y="10"/>
                    </a:lnTo>
                    <a:lnTo>
                      <a:pt x="3445" y="10"/>
                    </a:lnTo>
                    <a:lnTo>
                      <a:pt x="3452" y="10"/>
                    </a:lnTo>
                    <a:lnTo>
                      <a:pt x="3452" y="10"/>
                    </a:lnTo>
                    <a:lnTo>
                      <a:pt x="3452" y="10"/>
                    </a:lnTo>
                    <a:lnTo>
                      <a:pt x="3460" y="10"/>
                    </a:lnTo>
                    <a:lnTo>
                      <a:pt x="3460" y="10"/>
                    </a:lnTo>
                    <a:lnTo>
                      <a:pt x="3460" y="10"/>
                    </a:lnTo>
                    <a:lnTo>
                      <a:pt x="3460" y="10"/>
                    </a:lnTo>
                    <a:lnTo>
                      <a:pt x="3468" y="10"/>
                    </a:lnTo>
                    <a:lnTo>
                      <a:pt x="3468" y="10"/>
                    </a:lnTo>
                    <a:lnTo>
                      <a:pt x="3468" y="10"/>
                    </a:lnTo>
                    <a:lnTo>
                      <a:pt x="3468" y="10"/>
                    </a:lnTo>
                    <a:lnTo>
                      <a:pt x="3475" y="10"/>
                    </a:lnTo>
                    <a:lnTo>
                      <a:pt x="3475" y="10"/>
                    </a:lnTo>
                    <a:lnTo>
                      <a:pt x="3475" y="10"/>
                    </a:lnTo>
                    <a:lnTo>
                      <a:pt x="3475" y="10"/>
                    </a:lnTo>
                    <a:lnTo>
                      <a:pt x="3483" y="10"/>
                    </a:lnTo>
                    <a:lnTo>
                      <a:pt x="3483" y="10"/>
                    </a:lnTo>
                    <a:lnTo>
                      <a:pt x="3483" y="10"/>
                    </a:lnTo>
                    <a:lnTo>
                      <a:pt x="3483" y="10"/>
                    </a:lnTo>
                    <a:lnTo>
                      <a:pt x="3490" y="10"/>
                    </a:lnTo>
                    <a:lnTo>
                      <a:pt x="3490" y="10"/>
                    </a:lnTo>
                    <a:lnTo>
                      <a:pt x="3490" y="10"/>
                    </a:lnTo>
                    <a:lnTo>
                      <a:pt x="3490" y="10"/>
                    </a:lnTo>
                    <a:lnTo>
                      <a:pt x="3498" y="10"/>
                    </a:lnTo>
                    <a:lnTo>
                      <a:pt x="3498" y="10"/>
                    </a:lnTo>
                    <a:lnTo>
                      <a:pt x="3498" y="10"/>
                    </a:lnTo>
                    <a:lnTo>
                      <a:pt x="3498" y="10"/>
                    </a:lnTo>
                    <a:lnTo>
                      <a:pt x="3505" y="10"/>
                    </a:lnTo>
                    <a:lnTo>
                      <a:pt x="3505" y="10"/>
                    </a:lnTo>
                    <a:lnTo>
                      <a:pt x="3505" y="10"/>
                    </a:lnTo>
                    <a:lnTo>
                      <a:pt x="3505" y="10"/>
                    </a:lnTo>
                    <a:lnTo>
                      <a:pt x="3513" y="10"/>
                    </a:lnTo>
                    <a:lnTo>
                      <a:pt x="3513" y="10"/>
                    </a:lnTo>
                    <a:lnTo>
                      <a:pt x="3513" y="10"/>
                    </a:lnTo>
                    <a:lnTo>
                      <a:pt x="3513" y="10"/>
                    </a:lnTo>
                    <a:lnTo>
                      <a:pt x="3520" y="10"/>
                    </a:lnTo>
                    <a:lnTo>
                      <a:pt x="3520" y="10"/>
                    </a:lnTo>
                    <a:lnTo>
                      <a:pt x="3520" y="10"/>
                    </a:lnTo>
                    <a:lnTo>
                      <a:pt x="3520" y="10"/>
                    </a:lnTo>
                    <a:lnTo>
                      <a:pt x="3528" y="10"/>
                    </a:lnTo>
                    <a:lnTo>
                      <a:pt x="3528" y="10"/>
                    </a:lnTo>
                    <a:lnTo>
                      <a:pt x="3528" y="10"/>
                    </a:lnTo>
                    <a:lnTo>
                      <a:pt x="3528" y="10"/>
                    </a:lnTo>
                    <a:lnTo>
                      <a:pt x="3535" y="10"/>
                    </a:lnTo>
                    <a:lnTo>
                      <a:pt x="3535" y="10"/>
                    </a:lnTo>
                    <a:lnTo>
                      <a:pt x="3535" y="10"/>
                    </a:lnTo>
                    <a:lnTo>
                      <a:pt x="3535" y="10"/>
                    </a:lnTo>
                    <a:lnTo>
                      <a:pt x="3543" y="10"/>
                    </a:lnTo>
                    <a:lnTo>
                      <a:pt x="3543" y="10"/>
                    </a:lnTo>
                    <a:lnTo>
                      <a:pt x="3543" y="10"/>
                    </a:lnTo>
                    <a:lnTo>
                      <a:pt x="3543" y="10"/>
                    </a:lnTo>
                    <a:lnTo>
                      <a:pt x="3550" y="10"/>
                    </a:lnTo>
                    <a:lnTo>
                      <a:pt x="3550" y="10"/>
                    </a:lnTo>
                    <a:lnTo>
                      <a:pt x="3550" y="10"/>
                    </a:lnTo>
                    <a:lnTo>
                      <a:pt x="3550" y="10"/>
                    </a:lnTo>
                    <a:lnTo>
                      <a:pt x="3558" y="10"/>
                    </a:lnTo>
                    <a:lnTo>
                      <a:pt x="3558" y="10"/>
                    </a:lnTo>
                    <a:lnTo>
                      <a:pt x="3558" y="10"/>
                    </a:lnTo>
                    <a:lnTo>
                      <a:pt x="3558" y="10"/>
                    </a:lnTo>
                    <a:lnTo>
                      <a:pt x="3565" y="10"/>
                    </a:lnTo>
                    <a:lnTo>
                      <a:pt x="3565" y="10"/>
                    </a:lnTo>
                    <a:lnTo>
                      <a:pt x="3565" y="10"/>
                    </a:lnTo>
                    <a:lnTo>
                      <a:pt x="3565" y="10"/>
                    </a:lnTo>
                    <a:lnTo>
                      <a:pt x="3573" y="10"/>
                    </a:lnTo>
                    <a:lnTo>
                      <a:pt x="3573" y="10"/>
                    </a:lnTo>
                    <a:lnTo>
                      <a:pt x="3573" y="10"/>
                    </a:lnTo>
                    <a:lnTo>
                      <a:pt x="3573" y="10"/>
                    </a:lnTo>
                    <a:lnTo>
                      <a:pt x="3580" y="10"/>
                    </a:lnTo>
                    <a:lnTo>
                      <a:pt x="3580" y="10"/>
                    </a:lnTo>
                    <a:lnTo>
                      <a:pt x="3580" y="10"/>
                    </a:lnTo>
                    <a:lnTo>
                      <a:pt x="3580" y="10"/>
                    </a:lnTo>
                    <a:lnTo>
                      <a:pt x="3580" y="10"/>
                    </a:lnTo>
                    <a:lnTo>
                      <a:pt x="3588" y="10"/>
                    </a:lnTo>
                    <a:lnTo>
                      <a:pt x="3588" y="10"/>
                    </a:lnTo>
                    <a:lnTo>
                      <a:pt x="3588" y="10"/>
                    </a:lnTo>
                    <a:lnTo>
                      <a:pt x="3588" y="10"/>
                    </a:lnTo>
                    <a:lnTo>
                      <a:pt x="3595" y="10"/>
                    </a:lnTo>
                    <a:lnTo>
                      <a:pt x="3595" y="10"/>
                    </a:lnTo>
                    <a:lnTo>
                      <a:pt x="3595" y="10"/>
                    </a:lnTo>
                    <a:lnTo>
                      <a:pt x="3595" y="10"/>
                    </a:lnTo>
                    <a:lnTo>
                      <a:pt x="3603" y="10"/>
                    </a:lnTo>
                    <a:lnTo>
                      <a:pt x="3603" y="10"/>
                    </a:lnTo>
                    <a:lnTo>
                      <a:pt x="3603" y="10"/>
                    </a:lnTo>
                    <a:lnTo>
                      <a:pt x="3603" y="10"/>
                    </a:lnTo>
                    <a:lnTo>
                      <a:pt x="3610" y="10"/>
                    </a:lnTo>
                    <a:lnTo>
                      <a:pt x="3610" y="10"/>
                    </a:lnTo>
                    <a:lnTo>
                      <a:pt x="3610" y="10"/>
                    </a:lnTo>
                    <a:lnTo>
                      <a:pt x="3610" y="10"/>
                    </a:lnTo>
                    <a:lnTo>
                      <a:pt x="3618" y="10"/>
                    </a:lnTo>
                    <a:lnTo>
                      <a:pt x="3618" y="10"/>
                    </a:lnTo>
                    <a:lnTo>
                      <a:pt x="3618" y="10"/>
                    </a:lnTo>
                    <a:lnTo>
                      <a:pt x="3618" y="10"/>
                    </a:lnTo>
                    <a:lnTo>
                      <a:pt x="3625" y="10"/>
                    </a:lnTo>
                    <a:lnTo>
                      <a:pt x="3625" y="10"/>
                    </a:lnTo>
                    <a:lnTo>
                      <a:pt x="3625" y="10"/>
                    </a:lnTo>
                    <a:lnTo>
                      <a:pt x="3625" y="10"/>
                    </a:lnTo>
                    <a:lnTo>
                      <a:pt x="3633" y="10"/>
                    </a:lnTo>
                    <a:lnTo>
                      <a:pt x="3633" y="10"/>
                    </a:lnTo>
                    <a:lnTo>
                      <a:pt x="3633" y="10"/>
                    </a:lnTo>
                    <a:lnTo>
                      <a:pt x="3633" y="10"/>
                    </a:lnTo>
                    <a:lnTo>
                      <a:pt x="3640" y="10"/>
                    </a:lnTo>
                    <a:lnTo>
                      <a:pt x="3640" y="10"/>
                    </a:lnTo>
                    <a:lnTo>
                      <a:pt x="3640" y="10"/>
                    </a:lnTo>
                    <a:lnTo>
                      <a:pt x="3640" y="10"/>
                    </a:lnTo>
                    <a:lnTo>
                      <a:pt x="3648" y="10"/>
                    </a:lnTo>
                    <a:lnTo>
                      <a:pt x="3648" y="10"/>
                    </a:lnTo>
                    <a:lnTo>
                      <a:pt x="3648" y="10"/>
                    </a:lnTo>
                    <a:lnTo>
                      <a:pt x="3648" y="10"/>
                    </a:lnTo>
                    <a:lnTo>
                      <a:pt x="3655" y="10"/>
                    </a:lnTo>
                    <a:lnTo>
                      <a:pt x="3655" y="10"/>
                    </a:lnTo>
                    <a:lnTo>
                      <a:pt x="3655" y="10"/>
                    </a:lnTo>
                    <a:lnTo>
                      <a:pt x="3663" y="10"/>
                    </a:lnTo>
                    <a:lnTo>
                      <a:pt x="3663" y="10"/>
                    </a:lnTo>
                    <a:lnTo>
                      <a:pt x="3663" y="10"/>
                    </a:lnTo>
                    <a:lnTo>
                      <a:pt x="3663" y="10"/>
                    </a:lnTo>
                    <a:lnTo>
                      <a:pt x="3663" y="10"/>
                    </a:lnTo>
                    <a:lnTo>
                      <a:pt x="3670" y="10"/>
                    </a:lnTo>
                    <a:lnTo>
                      <a:pt x="3670" y="10"/>
                    </a:lnTo>
                    <a:lnTo>
                      <a:pt x="3670" y="10"/>
                    </a:lnTo>
                    <a:lnTo>
                      <a:pt x="3670" y="10"/>
                    </a:lnTo>
                    <a:lnTo>
                      <a:pt x="3678" y="10"/>
                    </a:lnTo>
                    <a:lnTo>
                      <a:pt x="3678" y="10"/>
                    </a:lnTo>
                    <a:lnTo>
                      <a:pt x="3678" y="10"/>
                    </a:lnTo>
                    <a:lnTo>
                      <a:pt x="3678" y="10"/>
                    </a:lnTo>
                    <a:lnTo>
                      <a:pt x="3685" y="10"/>
                    </a:lnTo>
                    <a:lnTo>
                      <a:pt x="3685" y="10"/>
                    </a:lnTo>
                    <a:lnTo>
                      <a:pt x="3685" y="10"/>
                    </a:lnTo>
                    <a:lnTo>
                      <a:pt x="3685" y="10"/>
                    </a:lnTo>
                    <a:lnTo>
                      <a:pt x="3693" y="10"/>
                    </a:lnTo>
                    <a:lnTo>
                      <a:pt x="3693" y="10"/>
                    </a:lnTo>
                    <a:lnTo>
                      <a:pt x="3693" y="10"/>
                    </a:lnTo>
                    <a:lnTo>
                      <a:pt x="3693" y="10"/>
                    </a:lnTo>
                    <a:lnTo>
                      <a:pt x="3700" y="10"/>
                    </a:lnTo>
                    <a:lnTo>
                      <a:pt x="3700" y="10"/>
                    </a:lnTo>
                    <a:lnTo>
                      <a:pt x="3700" y="10"/>
                    </a:lnTo>
                    <a:lnTo>
                      <a:pt x="3708" y="10"/>
                    </a:lnTo>
                    <a:lnTo>
                      <a:pt x="3708" y="10"/>
                    </a:lnTo>
                    <a:lnTo>
                      <a:pt x="3708" y="10"/>
                    </a:lnTo>
                    <a:lnTo>
                      <a:pt x="3708" y="10"/>
                    </a:lnTo>
                    <a:lnTo>
                      <a:pt x="3708" y="10"/>
                    </a:lnTo>
                    <a:lnTo>
                      <a:pt x="3715" y="10"/>
                    </a:lnTo>
                    <a:lnTo>
                      <a:pt x="3715" y="10"/>
                    </a:lnTo>
                    <a:lnTo>
                      <a:pt x="3715" y="10"/>
                    </a:lnTo>
                    <a:lnTo>
                      <a:pt x="3715" y="10"/>
                    </a:lnTo>
                    <a:lnTo>
                      <a:pt x="3723" y="10"/>
                    </a:lnTo>
                    <a:lnTo>
                      <a:pt x="3723" y="10"/>
                    </a:lnTo>
                    <a:lnTo>
                      <a:pt x="3723" y="10"/>
                    </a:lnTo>
                    <a:lnTo>
                      <a:pt x="3723" y="10"/>
                    </a:lnTo>
                    <a:lnTo>
                      <a:pt x="3730" y="10"/>
                    </a:lnTo>
                    <a:lnTo>
                      <a:pt x="3730" y="10"/>
                    </a:lnTo>
                    <a:lnTo>
                      <a:pt x="3730" y="10"/>
                    </a:lnTo>
                    <a:lnTo>
                      <a:pt x="3730" y="10"/>
                    </a:lnTo>
                    <a:lnTo>
                      <a:pt x="3738" y="10"/>
                    </a:lnTo>
                    <a:lnTo>
                      <a:pt x="3738" y="10"/>
                    </a:lnTo>
                    <a:lnTo>
                      <a:pt x="3738" y="10"/>
                    </a:lnTo>
                    <a:lnTo>
                      <a:pt x="3738" y="10"/>
                    </a:lnTo>
                    <a:lnTo>
                      <a:pt x="3745" y="10"/>
                    </a:lnTo>
                    <a:lnTo>
                      <a:pt x="3745" y="10"/>
                    </a:lnTo>
                    <a:lnTo>
                      <a:pt x="3745" y="10"/>
                    </a:lnTo>
                    <a:lnTo>
                      <a:pt x="3745" y="10"/>
                    </a:lnTo>
                    <a:lnTo>
                      <a:pt x="3753" y="10"/>
                    </a:lnTo>
                    <a:lnTo>
                      <a:pt x="3753" y="10"/>
                    </a:lnTo>
                    <a:lnTo>
                      <a:pt x="3753" y="10"/>
                    </a:lnTo>
                    <a:lnTo>
                      <a:pt x="3753" y="10"/>
                    </a:lnTo>
                    <a:lnTo>
                      <a:pt x="3760" y="10"/>
                    </a:lnTo>
                    <a:lnTo>
                      <a:pt x="3760" y="10"/>
                    </a:lnTo>
                    <a:lnTo>
                      <a:pt x="3760" y="10"/>
                    </a:lnTo>
                    <a:lnTo>
                      <a:pt x="3760" y="10"/>
                    </a:lnTo>
                    <a:lnTo>
                      <a:pt x="3768" y="10"/>
                    </a:lnTo>
                    <a:lnTo>
                      <a:pt x="3768" y="10"/>
                    </a:lnTo>
                    <a:lnTo>
                      <a:pt x="3768" y="10"/>
                    </a:lnTo>
                    <a:lnTo>
                      <a:pt x="3768" y="10"/>
                    </a:lnTo>
                    <a:lnTo>
                      <a:pt x="3775" y="10"/>
                    </a:lnTo>
                    <a:lnTo>
                      <a:pt x="3775" y="10"/>
                    </a:lnTo>
                    <a:lnTo>
                      <a:pt x="3775" y="10"/>
                    </a:lnTo>
                    <a:lnTo>
                      <a:pt x="3775" y="10"/>
                    </a:lnTo>
                    <a:lnTo>
                      <a:pt x="3783" y="10"/>
                    </a:lnTo>
                    <a:lnTo>
                      <a:pt x="3783" y="10"/>
                    </a:lnTo>
                    <a:lnTo>
                      <a:pt x="3783" y="10"/>
                    </a:lnTo>
                    <a:lnTo>
                      <a:pt x="3783" y="10"/>
                    </a:lnTo>
                    <a:lnTo>
                      <a:pt x="3790" y="10"/>
                    </a:lnTo>
                    <a:lnTo>
                      <a:pt x="3790" y="10"/>
                    </a:lnTo>
                    <a:lnTo>
                      <a:pt x="3790" y="10"/>
                    </a:lnTo>
                    <a:lnTo>
                      <a:pt x="3790" y="10"/>
                    </a:lnTo>
                    <a:lnTo>
                      <a:pt x="3798" y="10"/>
                    </a:lnTo>
                    <a:lnTo>
                      <a:pt x="3798" y="10"/>
                    </a:lnTo>
                    <a:lnTo>
                      <a:pt x="3798" y="10"/>
                    </a:lnTo>
                    <a:lnTo>
                      <a:pt x="3798" y="10"/>
                    </a:lnTo>
                    <a:lnTo>
                      <a:pt x="3805" y="10"/>
                    </a:lnTo>
                    <a:lnTo>
                      <a:pt x="3805" y="10"/>
                    </a:lnTo>
                    <a:lnTo>
                      <a:pt x="3805" y="10"/>
                    </a:lnTo>
                    <a:lnTo>
                      <a:pt x="3805" y="10"/>
                    </a:lnTo>
                    <a:lnTo>
                      <a:pt x="3813" y="10"/>
                    </a:lnTo>
                    <a:lnTo>
                      <a:pt x="3813" y="10"/>
                    </a:lnTo>
                    <a:lnTo>
                      <a:pt x="3813" y="10"/>
                    </a:lnTo>
                    <a:lnTo>
                      <a:pt x="3813" y="10"/>
                    </a:lnTo>
                    <a:lnTo>
                      <a:pt x="3820" y="10"/>
                    </a:lnTo>
                    <a:lnTo>
                      <a:pt x="3820" y="10"/>
                    </a:lnTo>
                    <a:lnTo>
                      <a:pt x="3820" y="10"/>
                    </a:lnTo>
                    <a:lnTo>
                      <a:pt x="3820" y="10"/>
                    </a:lnTo>
                    <a:lnTo>
                      <a:pt x="3828" y="10"/>
                    </a:lnTo>
                    <a:lnTo>
                      <a:pt x="3828" y="10"/>
                    </a:lnTo>
                    <a:lnTo>
                      <a:pt x="3828" y="10"/>
                    </a:lnTo>
                    <a:lnTo>
                      <a:pt x="3828" y="10"/>
                    </a:lnTo>
                    <a:lnTo>
                      <a:pt x="3835" y="10"/>
                    </a:lnTo>
                    <a:lnTo>
                      <a:pt x="3835" y="10"/>
                    </a:lnTo>
                    <a:lnTo>
                      <a:pt x="3835" y="10"/>
                    </a:lnTo>
                    <a:lnTo>
                      <a:pt x="3835" y="10"/>
                    </a:lnTo>
                    <a:lnTo>
                      <a:pt x="3843" y="10"/>
                    </a:lnTo>
                    <a:lnTo>
                      <a:pt x="3843" y="10"/>
                    </a:lnTo>
                    <a:lnTo>
                      <a:pt x="3843" y="10"/>
                    </a:lnTo>
                    <a:lnTo>
                      <a:pt x="3843" y="10"/>
                    </a:lnTo>
                    <a:lnTo>
                      <a:pt x="3850" y="10"/>
                    </a:lnTo>
                    <a:lnTo>
                      <a:pt x="3850" y="10"/>
                    </a:lnTo>
                    <a:lnTo>
                      <a:pt x="3850" y="10"/>
                    </a:lnTo>
                    <a:lnTo>
                      <a:pt x="3850" y="10"/>
                    </a:lnTo>
                    <a:lnTo>
                      <a:pt x="3858" y="10"/>
                    </a:lnTo>
                    <a:lnTo>
                      <a:pt x="3858" y="10"/>
                    </a:lnTo>
                    <a:lnTo>
                      <a:pt x="3858" y="10"/>
                    </a:lnTo>
                    <a:lnTo>
                      <a:pt x="3858" y="10"/>
                    </a:lnTo>
                    <a:lnTo>
                      <a:pt x="3865" y="10"/>
                    </a:lnTo>
                    <a:lnTo>
                      <a:pt x="3865" y="10"/>
                    </a:lnTo>
                    <a:lnTo>
                      <a:pt x="3865" y="10"/>
                    </a:lnTo>
                    <a:lnTo>
                      <a:pt x="3865" y="10"/>
                    </a:lnTo>
                    <a:lnTo>
                      <a:pt x="3873" y="10"/>
                    </a:lnTo>
                    <a:lnTo>
                      <a:pt x="3873" y="10"/>
                    </a:lnTo>
                    <a:lnTo>
                      <a:pt x="3873" y="10"/>
                    </a:lnTo>
                    <a:lnTo>
                      <a:pt x="3873" y="10"/>
                    </a:lnTo>
                    <a:lnTo>
                      <a:pt x="3880" y="10"/>
                    </a:lnTo>
                    <a:lnTo>
                      <a:pt x="3880" y="10"/>
                    </a:lnTo>
                    <a:lnTo>
                      <a:pt x="3880" y="10"/>
                    </a:lnTo>
                    <a:lnTo>
                      <a:pt x="3880" y="10"/>
                    </a:lnTo>
                    <a:lnTo>
                      <a:pt x="3888" y="10"/>
                    </a:lnTo>
                    <a:lnTo>
                      <a:pt x="3888" y="10"/>
                    </a:lnTo>
                    <a:lnTo>
                      <a:pt x="3888" y="10"/>
                    </a:lnTo>
                    <a:lnTo>
                      <a:pt x="3888" y="10"/>
                    </a:lnTo>
                    <a:lnTo>
                      <a:pt x="3895" y="10"/>
                    </a:lnTo>
                    <a:lnTo>
                      <a:pt x="3895" y="10"/>
                    </a:lnTo>
                    <a:lnTo>
                      <a:pt x="3895" y="10"/>
                    </a:lnTo>
                    <a:lnTo>
                      <a:pt x="3895" y="10"/>
                    </a:lnTo>
                    <a:lnTo>
                      <a:pt x="3903" y="10"/>
                    </a:lnTo>
                    <a:lnTo>
                      <a:pt x="3903" y="10"/>
                    </a:lnTo>
                    <a:lnTo>
                      <a:pt x="3903" y="10"/>
                    </a:lnTo>
                    <a:lnTo>
                      <a:pt x="3903" y="10"/>
                    </a:lnTo>
                    <a:lnTo>
                      <a:pt x="3910" y="10"/>
                    </a:lnTo>
                    <a:lnTo>
                      <a:pt x="3910" y="10"/>
                    </a:lnTo>
                    <a:lnTo>
                      <a:pt x="3910" y="10"/>
                    </a:lnTo>
                    <a:lnTo>
                      <a:pt x="3910" y="10"/>
                    </a:lnTo>
                    <a:lnTo>
                      <a:pt x="3918" y="10"/>
                    </a:lnTo>
                    <a:lnTo>
                      <a:pt x="3918" y="10"/>
                    </a:lnTo>
                    <a:lnTo>
                      <a:pt x="3918" y="10"/>
                    </a:lnTo>
                    <a:lnTo>
                      <a:pt x="3918" y="10"/>
                    </a:lnTo>
                    <a:lnTo>
                      <a:pt x="3925" y="10"/>
                    </a:lnTo>
                    <a:lnTo>
                      <a:pt x="3925" y="10"/>
                    </a:lnTo>
                    <a:lnTo>
                      <a:pt x="3925" y="10"/>
                    </a:lnTo>
                    <a:lnTo>
                      <a:pt x="3925" y="10"/>
                    </a:lnTo>
                    <a:lnTo>
                      <a:pt x="3933" y="10"/>
                    </a:lnTo>
                    <a:lnTo>
                      <a:pt x="3933" y="10"/>
                    </a:lnTo>
                    <a:lnTo>
                      <a:pt x="3933" y="10"/>
                    </a:lnTo>
                    <a:lnTo>
                      <a:pt x="3933" y="10"/>
                    </a:lnTo>
                    <a:lnTo>
                      <a:pt x="3940" y="10"/>
                    </a:lnTo>
                    <a:lnTo>
                      <a:pt x="3940" y="10"/>
                    </a:lnTo>
                    <a:lnTo>
                      <a:pt x="3940" y="10"/>
                    </a:lnTo>
                    <a:lnTo>
                      <a:pt x="3940" y="10"/>
                    </a:lnTo>
                    <a:lnTo>
                      <a:pt x="3948" y="10"/>
                    </a:lnTo>
                    <a:lnTo>
                      <a:pt x="3948" y="10"/>
                    </a:lnTo>
                    <a:lnTo>
                      <a:pt x="3948" y="10"/>
                    </a:lnTo>
                    <a:lnTo>
                      <a:pt x="3948" y="10"/>
                    </a:lnTo>
                    <a:lnTo>
                      <a:pt x="3955" y="10"/>
                    </a:lnTo>
                    <a:lnTo>
                      <a:pt x="3955" y="10"/>
                    </a:lnTo>
                    <a:lnTo>
                      <a:pt x="3955" y="10"/>
                    </a:lnTo>
                    <a:lnTo>
                      <a:pt x="3955" y="10"/>
                    </a:lnTo>
                    <a:lnTo>
                      <a:pt x="3955" y="10"/>
                    </a:lnTo>
                    <a:lnTo>
                      <a:pt x="3963" y="10"/>
                    </a:lnTo>
                    <a:lnTo>
                      <a:pt x="3963" y="10"/>
                    </a:lnTo>
                    <a:lnTo>
                      <a:pt x="3963" y="10"/>
                    </a:lnTo>
                    <a:lnTo>
                      <a:pt x="3963" y="10"/>
                    </a:lnTo>
                    <a:lnTo>
                      <a:pt x="3970" y="10"/>
                    </a:lnTo>
                    <a:lnTo>
                      <a:pt x="3970" y="10"/>
                    </a:lnTo>
                    <a:lnTo>
                      <a:pt x="3970" y="10"/>
                    </a:lnTo>
                    <a:lnTo>
                      <a:pt x="3970" y="10"/>
                    </a:lnTo>
                    <a:lnTo>
                      <a:pt x="3978" y="10"/>
                    </a:lnTo>
                    <a:lnTo>
                      <a:pt x="3978" y="10"/>
                    </a:lnTo>
                    <a:lnTo>
                      <a:pt x="3978" y="10"/>
                    </a:lnTo>
                    <a:lnTo>
                      <a:pt x="3978" y="10"/>
                    </a:lnTo>
                    <a:lnTo>
                      <a:pt x="3985" y="10"/>
                    </a:lnTo>
                    <a:lnTo>
                      <a:pt x="3985" y="10"/>
                    </a:lnTo>
                    <a:lnTo>
                      <a:pt x="3985" y="10"/>
                    </a:lnTo>
                    <a:lnTo>
                      <a:pt x="3985" y="10"/>
                    </a:lnTo>
                    <a:lnTo>
                      <a:pt x="3993" y="10"/>
                    </a:lnTo>
                    <a:lnTo>
                      <a:pt x="3993" y="10"/>
                    </a:lnTo>
                    <a:lnTo>
                      <a:pt x="3993" y="10"/>
                    </a:lnTo>
                    <a:lnTo>
                      <a:pt x="4000" y="10"/>
                    </a:lnTo>
                    <a:lnTo>
                      <a:pt x="4000" y="10"/>
                    </a:lnTo>
                    <a:lnTo>
                      <a:pt x="4000" y="10"/>
                    </a:lnTo>
                    <a:lnTo>
                      <a:pt x="4000" y="10"/>
                    </a:lnTo>
                    <a:lnTo>
                      <a:pt x="4008" y="10"/>
                    </a:lnTo>
                    <a:lnTo>
                      <a:pt x="4008" y="10"/>
                    </a:lnTo>
                    <a:lnTo>
                      <a:pt x="4008" y="10"/>
                    </a:lnTo>
                    <a:lnTo>
                      <a:pt x="4008" y="10"/>
                    </a:lnTo>
                    <a:lnTo>
                      <a:pt x="4015" y="10"/>
                    </a:lnTo>
                    <a:lnTo>
                      <a:pt x="4015" y="10"/>
                    </a:lnTo>
                    <a:lnTo>
                      <a:pt x="4015" y="10"/>
                    </a:lnTo>
                    <a:lnTo>
                      <a:pt x="4015" y="10"/>
                    </a:lnTo>
                    <a:lnTo>
                      <a:pt x="4023" y="10"/>
                    </a:lnTo>
                    <a:lnTo>
                      <a:pt x="4023" y="10"/>
                    </a:lnTo>
                    <a:lnTo>
                      <a:pt x="4023" y="10"/>
                    </a:lnTo>
                    <a:lnTo>
                      <a:pt x="4023" y="10"/>
                    </a:lnTo>
                    <a:lnTo>
                      <a:pt x="4030" y="10"/>
                    </a:lnTo>
                    <a:lnTo>
                      <a:pt x="4030" y="10"/>
                    </a:lnTo>
                    <a:lnTo>
                      <a:pt x="4030" y="10"/>
                    </a:lnTo>
                    <a:lnTo>
                      <a:pt x="4030" y="10"/>
                    </a:lnTo>
                    <a:lnTo>
                      <a:pt x="4038" y="10"/>
                    </a:lnTo>
                    <a:lnTo>
                      <a:pt x="4038" y="10"/>
                    </a:lnTo>
                    <a:lnTo>
                      <a:pt x="4038" y="10"/>
                    </a:lnTo>
                    <a:lnTo>
                      <a:pt x="4038" y="10"/>
                    </a:lnTo>
                    <a:lnTo>
                      <a:pt x="4045" y="10"/>
                    </a:lnTo>
                    <a:lnTo>
                      <a:pt x="4045" y="10"/>
                    </a:lnTo>
                    <a:lnTo>
                      <a:pt x="4045" y="10"/>
                    </a:lnTo>
                    <a:lnTo>
                      <a:pt x="4045" y="10"/>
                    </a:lnTo>
                    <a:lnTo>
                      <a:pt x="4053" y="10"/>
                    </a:lnTo>
                    <a:lnTo>
                      <a:pt x="4053" y="10"/>
                    </a:lnTo>
                    <a:lnTo>
                      <a:pt x="4053" y="10"/>
                    </a:lnTo>
                    <a:lnTo>
                      <a:pt x="4053" y="10"/>
                    </a:lnTo>
                    <a:lnTo>
                      <a:pt x="4060" y="10"/>
                    </a:lnTo>
                    <a:lnTo>
                      <a:pt x="4060" y="10"/>
                    </a:lnTo>
                    <a:lnTo>
                      <a:pt x="4060" y="10"/>
                    </a:lnTo>
                    <a:lnTo>
                      <a:pt x="4060" y="10"/>
                    </a:lnTo>
                    <a:lnTo>
                      <a:pt x="4068" y="10"/>
                    </a:lnTo>
                    <a:lnTo>
                      <a:pt x="4068" y="10"/>
                    </a:lnTo>
                    <a:lnTo>
                      <a:pt x="4068" y="10"/>
                    </a:lnTo>
                    <a:lnTo>
                      <a:pt x="4068" y="10"/>
                    </a:lnTo>
                    <a:lnTo>
                      <a:pt x="4075" y="10"/>
                    </a:lnTo>
                    <a:lnTo>
                      <a:pt x="4075" y="10"/>
                    </a:lnTo>
                    <a:lnTo>
                      <a:pt x="4075" y="10"/>
                    </a:lnTo>
                    <a:lnTo>
                      <a:pt x="4075" y="10"/>
                    </a:lnTo>
                    <a:lnTo>
                      <a:pt x="4083" y="10"/>
                    </a:lnTo>
                    <a:lnTo>
                      <a:pt x="4083" y="10"/>
                    </a:lnTo>
                    <a:lnTo>
                      <a:pt x="4083" y="10"/>
                    </a:lnTo>
                    <a:lnTo>
                      <a:pt x="4083" y="10"/>
                    </a:lnTo>
                    <a:lnTo>
                      <a:pt x="4090" y="10"/>
                    </a:lnTo>
                    <a:lnTo>
                      <a:pt x="4090" y="10"/>
                    </a:lnTo>
                    <a:lnTo>
                      <a:pt x="4090" y="10"/>
                    </a:lnTo>
                    <a:lnTo>
                      <a:pt x="4090" y="10"/>
                    </a:lnTo>
                    <a:lnTo>
                      <a:pt x="4098" y="10"/>
                    </a:lnTo>
                    <a:lnTo>
                      <a:pt x="4098" y="10"/>
                    </a:lnTo>
                    <a:lnTo>
                      <a:pt x="4098" y="10"/>
                    </a:lnTo>
                    <a:lnTo>
                      <a:pt x="4098" y="10"/>
                    </a:lnTo>
                    <a:lnTo>
                      <a:pt x="4105" y="10"/>
                    </a:lnTo>
                    <a:lnTo>
                      <a:pt x="4105" y="10"/>
                    </a:lnTo>
                    <a:lnTo>
                      <a:pt x="4105" y="10"/>
                    </a:lnTo>
                    <a:lnTo>
                      <a:pt x="4105" y="10"/>
                    </a:lnTo>
                    <a:lnTo>
                      <a:pt x="4113" y="10"/>
                    </a:lnTo>
                    <a:lnTo>
                      <a:pt x="4113" y="10"/>
                    </a:lnTo>
                    <a:lnTo>
                      <a:pt x="4113" y="10"/>
                    </a:lnTo>
                    <a:lnTo>
                      <a:pt x="4113" y="10"/>
                    </a:lnTo>
                    <a:lnTo>
                      <a:pt x="4120" y="10"/>
                    </a:lnTo>
                    <a:lnTo>
                      <a:pt x="4120" y="10"/>
                    </a:lnTo>
                    <a:lnTo>
                      <a:pt x="4120" y="10"/>
                    </a:lnTo>
                    <a:lnTo>
                      <a:pt x="4120" y="10"/>
                    </a:lnTo>
                    <a:lnTo>
                      <a:pt x="4128" y="10"/>
                    </a:lnTo>
                    <a:lnTo>
                      <a:pt x="4128" y="10"/>
                    </a:lnTo>
                    <a:lnTo>
                      <a:pt x="4128" y="10"/>
                    </a:lnTo>
                    <a:lnTo>
                      <a:pt x="4128" y="10"/>
                    </a:lnTo>
                    <a:lnTo>
                      <a:pt x="4135" y="10"/>
                    </a:lnTo>
                    <a:lnTo>
                      <a:pt x="4135" y="10"/>
                    </a:lnTo>
                    <a:lnTo>
                      <a:pt x="4135" y="10"/>
                    </a:lnTo>
                    <a:lnTo>
                      <a:pt x="4135" y="10"/>
                    </a:lnTo>
                    <a:lnTo>
                      <a:pt x="4135" y="10"/>
                    </a:lnTo>
                    <a:lnTo>
                      <a:pt x="4143" y="10"/>
                    </a:lnTo>
                    <a:lnTo>
                      <a:pt x="4143" y="10"/>
                    </a:lnTo>
                    <a:lnTo>
                      <a:pt x="4143" y="10"/>
                    </a:lnTo>
                    <a:lnTo>
                      <a:pt x="4150" y="10"/>
                    </a:lnTo>
                    <a:lnTo>
                      <a:pt x="4150" y="10"/>
                    </a:lnTo>
                    <a:lnTo>
                      <a:pt x="4150" y="10"/>
                    </a:lnTo>
                    <a:lnTo>
                      <a:pt x="4150" y="10"/>
                    </a:lnTo>
                    <a:lnTo>
                      <a:pt x="4158" y="10"/>
                    </a:lnTo>
                    <a:lnTo>
                      <a:pt x="4158" y="10"/>
                    </a:lnTo>
                    <a:lnTo>
                      <a:pt x="4158" y="10"/>
                    </a:lnTo>
                    <a:lnTo>
                      <a:pt x="4158" y="10"/>
                    </a:lnTo>
                    <a:lnTo>
                      <a:pt x="4158" y="10"/>
                    </a:lnTo>
                    <a:lnTo>
                      <a:pt x="4165" y="10"/>
                    </a:lnTo>
                    <a:lnTo>
                      <a:pt x="4165" y="10"/>
                    </a:lnTo>
                    <a:lnTo>
                      <a:pt x="4165" y="10"/>
                    </a:lnTo>
                    <a:lnTo>
                      <a:pt x="4165" y="10"/>
                    </a:lnTo>
                    <a:lnTo>
                      <a:pt x="4173" y="10"/>
                    </a:lnTo>
                    <a:lnTo>
                      <a:pt x="4173" y="10"/>
                    </a:lnTo>
                    <a:lnTo>
                      <a:pt x="4173" y="10"/>
                    </a:lnTo>
                    <a:lnTo>
                      <a:pt x="4173" y="10"/>
                    </a:lnTo>
                    <a:lnTo>
                      <a:pt x="4180" y="10"/>
                    </a:lnTo>
                    <a:lnTo>
                      <a:pt x="4180" y="10"/>
                    </a:lnTo>
                    <a:lnTo>
                      <a:pt x="4180" y="10"/>
                    </a:lnTo>
                    <a:lnTo>
                      <a:pt x="4188" y="10"/>
                    </a:lnTo>
                    <a:lnTo>
                      <a:pt x="4188" y="10"/>
                    </a:lnTo>
                    <a:lnTo>
                      <a:pt x="4188" y="10"/>
                    </a:lnTo>
                    <a:lnTo>
                      <a:pt x="4188" y="10"/>
                    </a:lnTo>
                    <a:lnTo>
                      <a:pt x="4195" y="10"/>
                    </a:lnTo>
                    <a:lnTo>
                      <a:pt x="4195" y="10"/>
                    </a:lnTo>
                    <a:lnTo>
                      <a:pt x="4195" y="10"/>
                    </a:lnTo>
                    <a:lnTo>
                      <a:pt x="4195" y="10"/>
                    </a:lnTo>
                    <a:lnTo>
                      <a:pt x="4203" y="10"/>
                    </a:lnTo>
                    <a:lnTo>
                      <a:pt x="4203" y="10"/>
                    </a:lnTo>
                    <a:lnTo>
                      <a:pt x="4203" y="10"/>
                    </a:lnTo>
                    <a:lnTo>
                      <a:pt x="4203" y="10"/>
                    </a:lnTo>
                    <a:lnTo>
                      <a:pt x="4210" y="10"/>
                    </a:lnTo>
                    <a:lnTo>
                      <a:pt x="4210" y="10"/>
                    </a:lnTo>
                    <a:lnTo>
                      <a:pt x="4210" y="10"/>
                    </a:lnTo>
                    <a:lnTo>
                      <a:pt x="4210" y="10"/>
                    </a:lnTo>
                    <a:lnTo>
                      <a:pt x="4218" y="10"/>
                    </a:lnTo>
                    <a:lnTo>
                      <a:pt x="4218" y="10"/>
                    </a:lnTo>
                    <a:lnTo>
                      <a:pt x="4218" y="10"/>
                    </a:lnTo>
                    <a:lnTo>
                      <a:pt x="4218" y="10"/>
                    </a:lnTo>
                    <a:lnTo>
                      <a:pt x="4225" y="10"/>
                    </a:lnTo>
                    <a:lnTo>
                      <a:pt x="4225" y="10"/>
                    </a:lnTo>
                    <a:lnTo>
                      <a:pt x="4225" y="10"/>
                    </a:lnTo>
                    <a:lnTo>
                      <a:pt x="4225" y="10"/>
                    </a:lnTo>
                    <a:lnTo>
                      <a:pt x="4233" y="10"/>
                    </a:lnTo>
                    <a:lnTo>
                      <a:pt x="4233" y="10"/>
                    </a:lnTo>
                    <a:lnTo>
                      <a:pt x="4233" y="10"/>
                    </a:lnTo>
                    <a:lnTo>
                      <a:pt x="4233" y="10"/>
                    </a:lnTo>
                    <a:lnTo>
                      <a:pt x="4233" y="10"/>
                    </a:lnTo>
                    <a:lnTo>
                      <a:pt x="4240" y="10"/>
                    </a:lnTo>
                    <a:lnTo>
                      <a:pt x="4240" y="10"/>
                    </a:lnTo>
                    <a:lnTo>
                      <a:pt x="4240" y="10"/>
                    </a:lnTo>
                    <a:lnTo>
                      <a:pt x="4240" y="10"/>
                    </a:lnTo>
                    <a:lnTo>
                      <a:pt x="4248" y="10"/>
                    </a:lnTo>
                    <a:lnTo>
                      <a:pt x="4248" y="10"/>
                    </a:lnTo>
                    <a:lnTo>
                      <a:pt x="4248" y="10"/>
                    </a:lnTo>
                    <a:lnTo>
                      <a:pt x="4248" y="10"/>
                    </a:lnTo>
                    <a:lnTo>
                      <a:pt x="4256" y="10"/>
                    </a:lnTo>
                    <a:lnTo>
                      <a:pt x="4256" y="10"/>
                    </a:lnTo>
                    <a:lnTo>
                      <a:pt x="4256" y="10"/>
                    </a:lnTo>
                    <a:lnTo>
                      <a:pt x="4256" y="10"/>
                    </a:lnTo>
                    <a:lnTo>
                      <a:pt x="4263" y="10"/>
                    </a:lnTo>
                    <a:lnTo>
                      <a:pt x="4263" y="10"/>
                    </a:lnTo>
                    <a:lnTo>
                      <a:pt x="4263" y="10"/>
                    </a:lnTo>
                    <a:lnTo>
                      <a:pt x="4263" y="10"/>
                    </a:lnTo>
                    <a:lnTo>
                      <a:pt x="4271" y="10"/>
                    </a:lnTo>
                    <a:lnTo>
                      <a:pt x="4271" y="10"/>
                    </a:lnTo>
                    <a:lnTo>
                      <a:pt x="4271" y="10"/>
                    </a:lnTo>
                    <a:lnTo>
                      <a:pt x="4271" y="10"/>
                    </a:lnTo>
                    <a:lnTo>
                      <a:pt x="4278" y="10"/>
                    </a:lnTo>
                    <a:lnTo>
                      <a:pt x="4278" y="10"/>
                    </a:lnTo>
                    <a:lnTo>
                      <a:pt x="4278" y="10"/>
                    </a:lnTo>
                    <a:lnTo>
                      <a:pt x="4278" y="10"/>
                    </a:lnTo>
                    <a:lnTo>
                      <a:pt x="4286" y="10"/>
                    </a:lnTo>
                    <a:lnTo>
                      <a:pt x="4286" y="10"/>
                    </a:lnTo>
                    <a:lnTo>
                      <a:pt x="4286" y="10"/>
                    </a:lnTo>
                    <a:lnTo>
                      <a:pt x="4286" y="10"/>
                    </a:lnTo>
                    <a:lnTo>
                      <a:pt x="4293" y="10"/>
                    </a:lnTo>
                    <a:lnTo>
                      <a:pt x="4293" y="10"/>
                    </a:lnTo>
                    <a:lnTo>
                      <a:pt x="4293" y="10"/>
                    </a:lnTo>
                    <a:lnTo>
                      <a:pt x="4293" y="10"/>
                    </a:lnTo>
                    <a:lnTo>
                      <a:pt x="4301" y="10"/>
                    </a:lnTo>
                    <a:lnTo>
                      <a:pt x="4301" y="10"/>
                    </a:lnTo>
                    <a:lnTo>
                      <a:pt x="4301" y="10"/>
                    </a:lnTo>
                    <a:lnTo>
                      <a:pt x="4301" y="10"/>
                    </a:lnTo>
                    <a:lnTo>
                      <a:pt x="4308" y="10"/>
                    </a:lnTo>
                    <a:lnTo>
                      <a:pt x="4308" y="10"/>
                    </a:lnTo>
                    <a:lnTo>
                      <a:pt x="4308" y="10"/>
                    </a:lnTo>
                    <a:lnTo>
                      <a:pt x="4308" y="10"/>
                    </a:lnTo>
                    <a:lnTo>
                      <a:pt x="4316" y="10"/>
                    </a:lnTo>
                    <a:lnTo>
                      <a:pt x="4316" y="10"/>
                    </a:lnTo>
                    <a:lnTo>
                      <a:pt x="4316" y="10"/>
                    </a:lnTo>
                    <a:lnTo>
                      <a:pt x="4316" y="10"/>
                    </a:lnTo>
                    <a:lnTo>
                      <a:pt x="4323" y="10"/>
                    </a:lnTo>
                    <a:lnTo>
                      <a:pt x="4323" y="10"/>
                    </a:lnTo>
                    <a:lnTo>
                      <a:pt x="4323" y="10"/>
                    </a:lnTo>
                    <a:lnTo>
                      <a:pt x="4323" y="10"/>
                    </a:lnTo>
                    <a:lnTo>
                      <a:pt x="4331" y="10"/>
                    </a:lnTo>
                    <a:lnTo>
                      <a:pt x="4331" y="10"/>
                    </a:lnTo>
                    <a:lnTo>
                      <a:pt x="4331" y="10"/>
                    </a:lnTo>
                    <a:lnTo>
                      <a:pt x="4331" y="10"/>
                    </a:lnTo>
                    <a:lnTo>
                      <a:pt x="4338" y="10"/>
                    </a:lnTo>
                    <a:lnTo>
                      <a:pt x="4338" y="10"/>
                    </a:lnTo>
                    <a:lnTo>
                      <a:pt x="4338" y="10"/>
                    </a:lnTo>
                    <a:lnTo>
                      <a:pt x="4338" y="10"/>
                    </a:lnTo>
                    <a:lnTo>
                      <a:pt x="4346" y="10"/>
                    </a:lnTo>
                    <a:lnTo>
                      <a:pt x="4346" y="10"/>
                    </a:lnTo>
                    <a:lnTo>
                      <a:pt x="4346" y="10"/>
                    </a:lnTo>
                    <a:lnTo>
                      <a:pt x="4346" y="10"/>
                    </a:lnTo>
                    <a:lnTo>
                      <a:pt x="4353" y="10"/>
                    </a:lnTo>
                    <a:lnTo>
                      <a:pt x="4353" y="10"/>
                    </a:lnTo>
                    <a:lnTo>
                      <a:pt x="4353" y="10"/>
                    </a:lnTo>
                    <a:lnTo>
                      <a:pt x="4353" y="10"/>
                    </a:lnTo>
                    <a:lnTo>
                      <a:pt x="4361" y="10"/>
                    </a:lnTo>
                    <a:lnTo>
                      <a:pt x="4361" y="10"/>
                    </a:lnTo>
                    <a:lnTo>
                      <a:pt x="4361" y="10"/>
                    </a:lnTo>
                    <a:lnTo>
                      <a:pt x="4361" y="10"/>
                    </a:lnTo>
                    <a:lnTo>
                      <a:pt x="4368" y="10"/>
                    </a:lnTo>
                    <a:lnTo>
                      <a:pt x="4368" y="10"/>
                    </a:lnTo>
                    <a:lnTo>
                      <a:pt x="4368" y="10"/>
                    </a:lnTo>
                    <a:lnTo>
                      <a:pt x="4368" y="10"/>
                    </a:lnTo>
                    <a:lnTo>
                      <a:pt x="4376" y="10"/>
                    </a:lnTo>
                    <a:lnTo>
                      <a:pt x="4376" y="10"/>
                    </a:lnTo>
                    <a:lnTo>
                      <a:pt x="4376" y="10"/>
                    </a:lnTo>
                    <a:lnTo>
                      <a:pt x="4376" y="10"/>
                    </a:lnTo>
                    <a:lnTo>
                      <a:pt x="4383" y="10"/>
                    </a:lnTo>
                    <a:lnTo>
                      <a:pt x="4383" y="10"/>
                    </a:lnTo>
                    <a:lnTo>
                      <a:pt x="4383" y="10"/>
                    </a:lnTo>
                    <a:lnTo>
                      <a:pt x="4383" y="10"/>
                    </a:lnTo>
                    <a:lnTo>
                      <a:pt x="4391" y="10"/>
                    </a:lnTo>
                    <a:lnTo>
                      <a:pt x="4391" y="10"/>
                    </a:lnTo>
                    <a:lnTo>
                      <a:pt x="4391" y="10"/>
                    </a:lnTo>
                    <a:lnTo>
                      <a:pt x="4391" y="10"/>
                    </a:lnTo>
                    <a:lnTo>
                      <a:pt x="4398" y="10"/>
                    </a:lnTo>
                    <a:lnTo>
                      <a:pt x="4398" y="10"/>
                    </a:lnTo>
                    <a:lnTo>
                      <a:pt x="4398" y="10"/>
                    </a:lnTo>
                    <a:lnTo>
                      <a:pt x="4398" y="10"/>
                    </a:lnTo>
                    <a:lnTo>
                      <a:pt x="4406" y="10"/>
                    </a:lnTo>
                    <a:lnTo>
                      <a:pt x="4406" y="10"/>
                    </a:lnTo>
                    <a:lnTo>
                      <a:pt x="4406" y="10"/>
                    </a:lnTo>
                    <a:lnTo>
                      <a:pt x="4406" y="10"/>
                    </a:lnTo>
                    <a:lnTo>
                      <a:pt x="4413" y="10"/>
                    </a:lnTo>
                    <a:lnTo>
                      <a:pt x="4413" y="10"/>
                    </a:lnTo>
                    <a:lnTo>
                      <a:pt x="4413" y="10"/>
                    </a:lnTo>
                    <a:lnTo>
                      <a:pt x="4413" y="10"/>
                    </a:lnTo>
                    <a:lnTo>
                      <a:pt x="4421" y="10"/>
                    </a:lnTo>
                    <a:lnTo>
                      <a:pt x="4421" y="10"/>
                    </a:lnTo>
                    <a:lnTo>
                      <a:pt x="4421" y="10"/>
                    </a:lnTo>
                    <a:lnTo>
                      <a:pt x="4421" y="10"/>
                    </a:lnTo>
                    <a:lnTo>
                      <a:pt x="4428" y="10"/>
                    </a:lnTo>
                    <a:lnTo>
                      <a:pt x="4428" y="10"/>
                    </a:lnTo>
                    <a:lnTo>
                      <a:pt x="4428" y="10"/>
                    </a:lnTo>
                    <a:lnTo>
                      <a:pt x="4428" y="10"/>
                    </a:lnTo>
                    <a:lnTo>
                      <a:pt x="4436" y="10"/>
                    </a:lnTo>
                    <a:lnTo>
                      <a:pt x="4436" y="10"/>
                    </a:lnTo>
                    <a:lnTo>
                      <a:pt x="4436" y="10"/>
                    </a:lnTo>
                    <a:lnTo>
                      <a:pt x="4436" y="10"/>
                    </a:lnTo>
                    <a:lnTo>
                      <a:pt x="4443" y="10"/>
                    </a:lnTo>
                    <a:lnTo>
                      <a:pt x="4443" y="10"/>
                    </a:lnTo>
                    <a:lnTo>
                      <a:pt x="4443" y="10"/>
                    </a:lnTo>
                    <a:lnTo>
                      <a:pt x="4443" y="10"/>
                    </a:lnTo>
                    <a:lnTo>
                      <a:pt x="4451" y="10"/>
                    </a:lnTo>
                    <a:lnTo>
                      <a:pt x="4451" y="10"/>
                    </a:lnTo>
                    <a:lnTo>
                      <a:pt x="4451" y="10"/>
                    </a:lnTo>
                    <a:lnTo>
                      <a:pt x="4451" y="10"/>
                    </a:lnTo>
                    <a:lnTo>
                      <a:pt x="4458" y="10"/>
                    </a:lnTo>
                    <a:lnTo>
                      <a:pt x="4458" y="10"/>
                    </a:lnTo>
                    <a:lnTo>
                      <a:pt x="4458" y="10"/>
                    </a:lnTo>
                    <a:lnTo>
                      <a:pt x="4458" y="10"/>
                    </a:lnTo>
                    <a:lnTo>
                      <a:pt x="4466" y="10"/>
                    </a:lnTo>
                    <a:lnTo>
                      <a:pt x="4466" y="10"/>
                    </a:lnTo>
                    <a:lnTo>
                      <a:pt x="4466" y="10"/>
                    </a:lnTo>
                    <a:lnTo>
                      <a:pt x="4466" y="10"/>
                    </a:lnTo>
                    <a:lnTo>
                      <a:pt x="4473" y="10"/>
                    </a:lnTo>
                    <a:lnTo>
                      <a:pt x="4473" y="10"/>
                    </a:lnTo>
                    <a:lnTo>
                      <a:pt x="4473" y="10"/>
                    </a:lnTo>
                    <a:lnTo>
                      <a:pt x="4473" y="10"/>
                    </a:lnTo>
                    <a:lnTo>
                      <a:pt x="4481" y="10"/>
                    </a:lnTo>
                    <a:lnTo>
                      <a:pt x="4481" y="10"/>
                    </a:lnTo>
                    <a:lnTo>
                      <a:pt x="4481" y="10"/>
                    </a:lnTo>
                    <a:lnTo>
                      <a:pt x="4481" y="10"/>
                    </a:lnTo>
                    <a:lnTo>
                      <a:pt x="4488" y="10"/>
                    </a:lnTo>
                    <a:lnTo>
                      <a:pt x="4488" y="10"/>
                    </a:lnTo>
                    <a:lnTo>
                      <a:pt x="4488" y="10"/>
                    </a:lnTo>
                    <a:lnTo>
                      <a:pt x="4488" y="10"/>
                    </a:lnTo>
                    <a:lnTo>
                      <a:pt x="4496" y="10"/>
                    </a:lnTo>
                    <a:lnTo>
                      <a:pt x="4496" y="10"/>
                    </a:lnTo>
                    <a:lnTo>
                      <a:pt x="4496" y="10"/>
                    </a:lnTo>
                    <a:lnTo>
                      <a:pt x="4496" y="10"/>
                    </a:lnTo>
                    <a:lnTo>
                      <a:pt x="4503" y="10"/>
                    </a:lnTo>
                    <a:lnTo>
                      <a:pt x="4503" y="10"/>
                    </a:lnTo>
                    <a:lnTo>
                      <a:pt x="4503" y="10"/>
                    </a:lnTo>
                    <a:lnTo>
                      <a:pt x="4503" y="10"/>
                    </a:lnTo>
                    <a:lnTo>
                      <a:pt x="4511" y="10"/>
                    </a:lnTo>
                    <a:lnTo>
                      <a:pt x="4511" y="10"/>
                    </a:lnTo>
                    <a:lnTo>
                      <a:pt x="4511" y="10"/>
                    </a:lnTo>
                    <a:lnTo>
                      <a:pt x="4511" y="10"/>
                    </a:lnTo>
                    <a:lnTo>
                      <a:pt x="4518" y="10"/>
                    </a:lnTo>
                    <a:lnTo>
                      <a:pt x="4518" y="10"/>
                    </a:lnTo>
                    <a:lnTo>
                      <a:pt x="4518" y="10"/>
                    </a:lnTo>
                    <a:lnTo>
                      <a:pt x="4518" y="10"/>
                    </a:lnTo>
                    <a:lnTo>
                      <a:pt x="4526" y="10"/>
                    </a:lnTo>
                    <a:lnTo>
                      <a:pt x="4526" y="10"/>
                    </a:lnTo>
                    <a:lnTo>
                      <a:pt x="4526" y="10"/>
                    </a:lnTo>
                    <a:lnTo>
                      <a:pt x="4526" y="10"/>
                    </a:lnTo>
                    <a:lnTo>
                      <a:pt x="4526" y="10"/>
                    </a:lnTo>
                    <a:lnTo>
                      <a:pt x="4533" y="10"/>
                    </a:lnTo>
                    <a:lnTo>
                      <a:pt x="4533" y="10"/>
                    </a:lnTo>
                    <a:lnTo>
                      <a:pt x="4533" y="10"/>
                    </a:lnTo>
                    <a:lnTo>
                      <a:pt x="4533" y="10"/>
                    </a:lnTo>
                    <a:lnTo>
                      <a:pt x="4541" y="10"/>
                    </a:lnTo>
                    <a:lnTo>
                      <a:pt x="4541" y="10"/>
                    </a:lnTo>
                    <a:lnTo>
                      <a:pt x="4541" y="10"/>
                    </a:lnTo>
                    <a:lnTo>
                      <a:pt x="4541" y="10"/>
                    </a:lnTo>
                    <a:lnTo>
                      <a:pt x="4548" y="10"/>
                    </a:lnTo>
                    <a:lnTo>
                      <a:pt x="4548" y="10"/>
                    </a:lnTo>
                    <a:lnTo>
                      <a:pt x="4548" y="10"/>
                    </a:lnTo>
                    <a:lnTo>
                      <a:pt x="4548" y="10"/>
                    </a:lnTo>
                    <a:lnTo>
                      <a:pt x="4556" y="10"/>
                    </a:lnTo>
                    <a:lnTo>
                      <a:pt x="4556" y="10"/>
                    </a:lnTo>
                    <a:lnTo>
                      <a:pt x="4556" y="10"/>
                    </a:lnTo>
                    <a:lnTo>
                      <a:pt x="4556" y="10"/>
                    </a:lnTo>
                    <a:lnTo>
                      <a:pt x="4563" y="10"/>
                    </a:lnTo>
                    <a:lnTo>
                      <a:pt x="4563" y="10"/>
                    </a:lnTo>
                    <a:lnTo>
                      <a:pt x="4563" y="10"/>
                    </a:lnTo>
                    <a:lnTo>
                      <a:pt x="4563" y="10"/>
                    </a:lnTo>
                    <a:lnTo>
                      <a:pt x="4571" y="10"/>
                    </a:lnTo>
                    <a:lnTo>
                      <a:pt x="4571" y="10"/>
                    </a:lnTo>
                    <a:lnTo>
                      <a:pt x="4571" y="10"/>
                    </a:lnTo>
                    <a:lnTo>
                      <a:pt x="4571" y="10"/>
                    </a:lnTo>
                    <a:lnTo>
                      <a:pt x="4578" y="10"/>
                    </a:lnTo>
                    <a:lnTo>
                      <a:pt x="4578" y="10"/>
                    </a:lnTo>
                    <a:lnTo>
                      <a:pt x="4578" y="10"/>
                    </a:lnTo>
                    <a:lnTo>
                      <a:pt x="4578" y="10"/>
                    </a:lnTo>
                    <a:lnTo>
                      <a:pt x="4586" y="10"/>
                    </a:lnTo>
                    <a:lnTo>
                      <a:pt x="4586" y="10"/>
                    </a:lnTo>
                    <a:lnTo>
                      <a:pt x="4586" y="10"/>
                    </a:lnTo>
                    <a:lnTo>
                      <a:pt x="4593" y="10"/>
                    </a:lnTo>
                    <a:lnTo>
                      <a:pt x="4593" y="10"/>
                    </a:lnTo>
                    <a:lnTo>
                      <a:pt x="4593" y="10"/>
                    </a:lnTo>
                    <a:lnTo>
                      <a:pt x="4593" y="10"/>
                    </a:lnTo>
                    <a:lnTo>
                      <a:pt x="4601" y="10"/>
                    </a:lnTo>
                    <a:lnTo>
                      <a:pt x="4601" y="10"/>
                    </a:lnTo>
                    <a:lnTo>
                      <a:pt x="4601" y="10"/>
                    </a:lnTo>
                    <a:lnTo>
                      <a:pt x="4601" y="10"/>
                    </a:lnTo>
                    <a:lnTo>
                      <a:pt x="4608" y="10"/>
                    </a:lnTo>
                    <a:lnTo>
                      <a:pt x="4608" y="10"/>
                    </a:lnTo>
                    <a:lnTo>
                      <a:pt x="4608" y="10"/>
                    </a:lnTo>
                    <a:lnTo>
                      <a:pt x="4608" y="10"/>
                    </a:lnTo>
                    <a:lnTo>
                      <a:pt x="4616" y="10"/>
                    </a:lnTo>
                    <a:lnTo>
                      <a:pt x="4616" y="10"/>
                    </a:lnTo>
                    <a:lnTo>
                      <a:pt x="4616" y="10"/>
                    </a:lnTo>
                    <a:lnTo>
                      <a:pt x="4616" y="10"/>
                    </a:lnTo>
                    <a:lnTo>
                      <a:pt x="4623" y="10"/>
                    </a:lnTo>
                    <a:lnTo>
                      <a:pt x="4623" y="10"/>
                    </a:lnTo>
                    <a:lnTo>
                      <a:pt x="4623" y="10"/>
                    </a:lnTo>
                    <a:lnTo>
                      <a:pt x="4623" y="10"/>
                    </a:lnTo>
                    <a:lnTo>
                      <a:pt x="4631" y="10"/>
                    </a:lnTo>
                    <a:lnTo>
                      <a:pt x="4631" y="10"/>
                    </a:lnTo>
                    <a:lnTo>
                      <a:pt x="4631" y="10"/>
                    </a:lnTo>
                    <a:lnTo>
                      <a:pt x="4631" y="10"/>
                    </a:lnTo>
                    <a:lnTo>
                      <a:pt x="4638" y="10"/>
                    </a:lnTo>
                    <a:lnTo>
                      <a:pt x="4638" y="10"/>
                    </a:lnTo>
                    <a:lnTo>
                      <a:pt x="4638" y="10"/>
                    </a:lnTo>
                    <a:lnTo>
                      <a:pt x="4638" y="10"/>
                    </a:lnTo>
                    <a:lnTo>
                      <a:pt x="4638" y="10"/>
                    </a:lnTo>
                    <a:lnTo>
                      <a:pt x="4646" y="10"/>
                    </a:lnTo>
                    <a:lnTo>
                      <a:pt x="4646" y="10"/>
                    </a:lnTo>
                    <a:lnTo>
                      <a:pt x="4646" y="10"/>
                    </a:lnTo>
                    <a:lnTo>
                      <a:pt x="4646" y="10"/>
                    </a:lnTo>
                    <a:lnTo>
                      <a:pt x="4653" y="10"/>
                    </a:lnTo>
                    <a:lnTo>
                      <a:pt x="4653" y="10"/>
                    </a:lnTo>
                    <a:lnTo>
                      <a:pt x="4653" y="10"/>
                    </a:lnTo>
                    <a:lnTo>
                      <a:pt x="4653" y="10"/>
                    </a:lnTo>
                    <a:lnTo>
                      <a:pt x="4661" y="10"/>
                    </a:lnTo>
                    <a:lnTo>
                      <a:pt x="4661" y="10"/>
                    </a:lnTo>
                    <a:lnTo>
                      <a:pt x="4661" y="10"/>
                    </a:lnTo>
                    <a:lnTo>
                      <a:pt x="4661" y="10"/>
                    </a:lnTo>
                    <a:lnTo>
                      <a:pt x="4668" y="10"/>
                    </a:lnTo>
                    <a:lnTo>
                      <a:pt x="4668" y="10"/>
                    </a:lnTo>
                    <a:lnTo>
                      <a:pt x="4668" y="10"/>
                    </a:lnTo>
                    <a:lnTo>
                      <a:pt x="4676" y="10"/>
                    </a:lnTo>
                    <a:lnTo>
                      <a:pt x="4676" y="10"/>
                    </a:lnTo>
                    <a:lnTo>
                      <a:pt x="4676" y="10"/>
                    </a:lnTo>
                    <a:lnTo>
                      <a:pt x="4676" y="10"/>
                    </a:lnTo>
                    <a:lnTo>
                      <a:pt x="4683" y="10"/>
                    </a:lnTo>
                    <a:lnTo>
                      <a:pt x="4683" y="10"/>
                    </a:lnTo>
                    <a:lnTo>
                      <a:pt x="4683" y="10"/>
                    </a:lnTo>
                    <a:lnTo>
                      <a:pt x="4683" y="10"/>
                    </a:lnTo>
                    <a:lnTo>
                      <a:pt x="4691" y="10"/>
                    </a:lnTo>
                    <a:lnTo>
                      <a:pt x="4691" y="10"/>
                    </a:lnTo>
                    <a:lnTo>
                      <a:pt x="4691" y="10"/>
                    </a:lnTo>
                    <a:lnTo>
                      <a:pt x="4691" y="10"/>
                    </a:lnTo>
                    <a:lnTo>
                      <a:pt x="4698" y="10"/>
                    </a:lnTo>
                    <a:lnTo>
                      <a:pt x="4698" y="10"/>
                    </a:lnTo>
                    <a:lnTo>
                      <a:pt x="4698" y="10"/>
                    </a:lnTo>
                    <a:lnTo>
                      <a:pt x="4698" y="10"/>
                    </a:lnTo>
                    <a:lnTo>
                      <a:pt x="4706" y="10"/>
                    </a:lnTo>
                    <a:lnTo>
                      <a:pt x="4706" y="10"/>
                    </a:lnTo>
                    <a:lnTo>
                      <a:pt x="4706" y="10"/>
                    </a:lnTo>
                    <a:lnTo>
                      <a:pt x="4706" y="10"/>
                    </a:lnTo>
                    <a:lnTo>
                      <a:pt x="4713" y="10"/>
                    </a:lnTo>
                    <a:lnTo>
                      <a:pt x="4713" y="10"/>
                    </a:lnTo>
                    <a:lnTo>
                      <a:pt x="4713" y="10"/>
                    </a:lnTo>
                    <a:lnTo>
                      <a:pt x="4713" y="10"/>
                    </a:lnTo>
                    <a:lnTo>
                      <a:pt x="4721" y="10"/>
                    </a:lnTo>
                    <a:lnTo>
                      <a:pt x="4721" y="10"/>
                    </a:lnTo>
                    <a:lnTo>
                      <a:pt x="4721" y="10"/>
                    </a:lnTo>
                    <a:lnTo>
                      <a:pt x="4721" y="10"/>
                    </a:lnTo>
                    <a:lnTo>
                      <a:pt x="4728" y="10"/>
                    </a:lnTo>
                    <a:lnTo>
                      <a:pt x="4728" y="10"/>
                    </a:lnTo>
                    <a:lnTo>
                      <a:pt x="4728" y="10"/>
                    </a:lnTo>
                    <a:lnTo>
                      <a:pt x="4728" y="10"/>
                    </a:lnTo>
                    <a:lnTo>
                      <a:pt x="4728" y="10"/>
                    </a:lnTo>
                    <a:lnTo>
                      <a:pt x="4736" y="10"/>
                    </a:lnTo>
                    <a:lnTo>
                      <a:pt x="4736" y="10"/>
                    </a:lnTo>
                    <a:lnTo>
                      <a:pt x="4736" y="10"/>
                    </a:lnTo>
                    <a:lnTo>
                      <a:pt x="4736" y="10"/>
                    </a:lnTo>
                    <a:lnTo>
                      <a:pt x="4743" y="10"/>
                    </a:lnTo>
                    <a:lnTo>
                      <a:pt x="4743" y="10"/>
                    </a:lnTo>
                    <a:lnTo>
                      <a:pt x="4743" y="10"/>
                    </a:lnTo>
                    <a:lnTo>
                      <a:pt x="4743" y="10"/>
                    </a:lnTo>
                    <a:lnTo>
                      <a:pt x="4751" y="10"/>
                    </a:lnTo>
                    <a:lnTo>
                      <a:pt x="4751" y="10"/>
                    </a:lnTo>
                    <a:lnTo>
                      <a:pt x="4751" y="10"/>
                    </a:lnTo>
                    <a:lnTo>
                      <a:pt x="4751" y="10"/>
                    </a:lnTo>
                    <a:lnTo>
                      <a:pt x="4758" y="10"/>
                    </a:lnTo>
                    <a:lnTo>
                      <a:pt x="4758" y="10"/>
                    </a:lnTo>
                    <a:lnTo>
                      <a:pt x="4758" y="10"/>
                    </a:lnTo>
                    <a:lnTo>
                      <a:pt x="4766" y="10"/>
                    </a:lnTo>
                    <a:lnTo>
                      <a:pt x="4766" y="10"/>
                    </a:lnTo>
                    <a:lnTo>
                      <a:pt x="4766" y="10"/>
                    </a:lnTo>
                    <a:lnTo>
                      <a:pt x="4766" y="10"/>
                    </a:lnTo>
                    <a:lnTo>
                      <a:pt x="4766" y="10"/>
                    </a:lnTo>
                    <a:lnTo>
                      <a:pt x="4773" y="10"/>
                    </a:lnTo>
                    <a:lnTo>
                      <a:pt x="4773" y="10"/>
                    </a:lnTo>
                    <a:lnTo>
                      <a:pt x="4773" y="10"/>
                    </a:lnTo>
                    <a:lnTo>
                      <a:pt x="4773" y="10"/>
                    </a:lnTo>
                    <a:lnTo>
                      <a:pt x="4781" y="10"/>
                    </a:lnTo>
                    <a:lnTo>
                      <a:pt x="4781" y="10"/>
                    </a:lnTo>
                    <a:lnTo>
                      <a:pt x="4781" y="10"/>
                    </a:lnTo>
                    <a:lnTo>
                      <a:pt x="4781" y="10"/>
                    </a:lnTo>
                    <a:lnTo>
                      <a:pt x="4788" y="10"/>
                    </a:lnTo>
                    <a:lnTo>
                      <a:pt x="4788" y="10"/>
                    </a:lnTo>
                    <a:lnTo>
                      <a:pt x="4788" y="10"/>
                    </a:lnTo>
                    <a:lnTo>
                      <a:pt x="4788" y="10"/>
                    </a:lnTo>
                    <a:lnTo>
                      <a:pt x="4796" y="10"/>
                    </a:lnTo>
                    <a:lnTo>
                      <a:pt x="4796" y="10"/>
                    </a:lnTo>
                    <a:lnTo>
                      <a:pt x="4796" y="10"/>
                    </a:lnTo>
                    <a:lnTo>
                      <a:pt x="4796" y="10"/>
                    </a:lnTo>
                    <a:lnTo>
                      <a:pt x="4803" y="10"/>
                    </a:lnTo>
                    <a:lnTo>
                      <a:pt x="4803" y="10"/>
                    </a:lnTo>
                    <a:lnTo>
                      <a:pt x="4803" y="10"/>
                    </a:lnTo>
                    <a:lnTo>
                      <a:pt x="4803" y="10"/>
                    </a:lnTo>
                    <a:lnTo>
                      <a:pt x="4811" y="10"/>
                    </a:lnTo>
                    <a:lnTo>
                      <a:pt x="4811" y="10"/>
                    </a:lnTo>
                    <a:lnTo>
                      <a:pt x="4811" y="10"/>
                    </a:lnTo>
                    <a:lnTo>
                      <a:pt x="4811" y="10"/>
                    </a:lnTo>
                    <a:lnTo>
                      <a:pt x="4818" y="10"/>
                    </a:lnTo>
                    <a:lnTo>
                      <a:pt x="4818" y="10"/>
                    </a:lnTo>
                    <a:lnTo>
                      <a:pt x="4818" y="10"/>
                    </a:lnTo>
                    <a:lnTo>
                      <a:pt x="4818" y="10"/>
                    </a:lnTo>
                    <a:lnTo>
                      <a:pt x="4826" y="10"/>
                    </a:lnTo>
                    <a:lnTo>
                      <a:pt x="4826" y="10"/>
                    </a:lnTo>
                    <a:lnTo>
                      <a:pt x="4826" y="10"/>
                    </a:lnTo>
                    <a:lnTo>
                      <a:pt x="4826" y="10"/>
                    </a:lnTo>
                    <a:lnTo>
                      <a:pt x="4833" y="10"/>
                    </a:lnTo>
                    <a:lnTo>
                      <a:pt x="4833" y="10"/>
                    </a:lnTo>
                    <a:lnTo>
                      <a:pt x="4833" y="10"/>
                    </a:lnTo>
                    <a:lnTo>
                      <a:pt x="4833" y="10"/>
                    </a:lnTo>
                    <a:lnTo>
                      <a:pt x="4841" y="10"/>
                    </a:lnTo>
                    <a:lnTo>
                      <a:pt x="4841" y="10"/>
                    </a:lnTo>
                    <a:lnTo>
                      <a:pt x="4841" y="10"/>
                    </a:lnTo>
                    <a:lnTo>
                      <a:pt x="4841" y="10"/>
                    </a:lnTo>
                    <a:lnTo>
                      <a:pt x="4848" y="10"/>
                    </a:lnTo>
                    <a:lnTo>
                      <a:pt x="4848" y="10"/>
                    </a:lnTo>
                    <a:lnTo>
                      <a:pt x="4848" y="10"/>
                    </a:lnTo>
                    <a:lnTo>
                      <a:pt x="4848" y="10"/>
                    </a:lnTo>
                    <a:lnTo>
                      <a:pt x="4856" y="10"/>
                    </a:lnTo>
                    <a:lnTo>
                      <a:pt x="4856" y="10"/>
                    </a:lnTo>
                    <a:lnTo>
                      <a:pt x="4856" y="10"/>
                    </a:lnTo>
                    <a:lnTo>
                      <a:pt x="4856" y="10"/>
                    </a:lnTo>
                    <a:lnTo>
                      <a:pt x="4863" y="10"/>
                    </a:lnTo>
                    <a:lnTo>
                      <a:pt x="4863" y="10"/>
                    </a:lnTo>
                    <a:lnTo>
                      <a:pt x="4863" y="10"/>
                    </a:lnTo>
                    <a:lnTo>
                      <a:pt x="4871" y="10"/>
                    </a:lnTo>
                    <a:lnTo>
                      <a:pt x="4871" y="10"/>
                    </a:lnTo>
                    <a:lnTo>
                      <a:pt x="4871" y="10"/>
                    </a:lnTo>
                    <a:lnTo>
                      <a:pt x="4871" y="10"/>
                    </a:lnTo>
                    <a:lnTo>
                      <a:pt x="4871" y="10"/>
                    </a:lnTo>
                    <a:lnTo>
                      <a:pt x="4878" y="10"/>
                    </a:lnTo>
                    <a:lnTo>
                      <a:pt x="4878" y="10"/>
                    </a:lnTo>
                    <a:lnTo>
                      <a:pt x="4878" y="10"/>
                    </a:lnTo>
                    <a:lnTo>
                      <a:pt x="4878" y="10"/>
                    </a:lnTo>
                    <a:lnTo>
                      <a:pt x="4886" y="10"/>
                    </a:lnTo>
                    <a:lnTo>
                      <a:pt x="4886" y="10"/>
                    </a:lnTo>
                    <a:lnTo>
                      <a:pt x="4886" y="10"/>
                    </a:lnTo>
                    <a:lnTo>
                      <a:pt x="4886" y="10"/>
                    </a:lnTo>
                    <a:lnTo>
                      <a:pt x="4893" y="10"/>
                    </a:lnTo>
                    <a:lnTo>
                      <a:pt x="4893" y="10"/>
                    </a:lnTo>
                    <a:lnTo>
                      <a:pt x="4893" y="10"/>
                    </a:lnTo>
                    <a:lnTo>
                      <a:pt x="4893" y="10"/>
                    </a:lnTo>
                    <a:lnTo>
                      <a:pt x="4901" y="10"/>
                    </a:lnTo>
                    <a:lnTo>
                      <a:pt x="4901" y="10"/>
                    </a:lnTo>
                    <a:lnTo>
                      <a:pt x="4901" y="10"/>
                    </a:lnTo>
                    <a:lnTo>
                      <a:pt x="4908" y="10"/>
                    </a:lnTo>
                    <a:lnTo>
                      <a:pt x="4908" y="10"/>
                    </a:lnTo>
                    <a:lnTo>
                      <a:pt x="4908" y="10"/>
                    </a:lnTo>
                    <a:lnTo>
                      <a:pt x="4908" y="10"/>
                    </a:lnTo>
                    <a:lnTo>
                      <a:pt x="4908" y="10"/>
                    </a:lnTo>
                    <a:lnTo>
                      <a:pt x="4916" y="10"/>
                    </a:lnTo>
                    <a:lnTo>
                      <a:pt x="4916" y="10"/>
                    </a:lnTo>
                    <a:lnTo>
                      <a:pt x="4916" y="10"/>
                    </a:lnTo>
                    <a:lnTo>
                      <a:pt x="4916" y="10"/>
                    </a:lnTo>
                    <a:lnTo>
                      <a:pt x="4923" y="10"/>
                    </a:lnTo>
                    <a:lnTo>
                      <a:pt x="4923" y="10"/>
                    </a:lnTo>
                    <a:lnTo>
                      <a:pt x="4923" y="10"/>
                    </a:lnTo>
                    <a:lnTo>
                      <a:pt x="4931" y="10"/>
                    </a:lnTo>
                    <a:lnTo>
                      <a:pt x="4931" y="10"/>
                    </a:lnTo>
                    <a:lnTo>
                      <a:pt x="4931" y="10"/>
                    </a:lnTo>
                    <a:lnTo>
                      <a:pt x="4931" y="10"/>
                    </a:lnTo>
                    <a:lnTo>
                      <a:pt x="4931" y="10"/>
                    </a:lnTo>
                    <a:lnTo>
                      <a:pt x="4938" y="10"/>
                    </a:lnTo>
                    <a:lnTo>
                      <a:pt x="4938" y="10"/>
                    </a:lnTo>
                    <a:lnTo>
                      <a:pt x="4938" y="10"/>
                    </a:lnTo>
                    <a:lnTo>
                      <a:pt x="4938" y="10"/>
                    </a:lnTo>
                    <a:lnTo>
                      <a:pt x="4946" y="10"/>
                    </a:lnTo>
                    <a:lnTo>
                      <a:pt x="4946" y="10"/>
                    </a:lnTo>
                    <a:lnTo>
                      <a:pt x="4946" y="10"/>
                    </a:lnTo>
                    <a:lnTo>
                      <a:pt x="4946" y="10"/>
                    </a:lnTo>
                    <a:lnTo>
                      <a:pt x="4953" y="10"/>
                    </a:lnTo>
                    <a:lnTo>
                      <a:pt x="4953" y="10"/>
                    </a:lnTo>
                    <a:lnTo>
                      <a:pt x="4953" y="10"/>
                    </a:lnTo>
                    <a:lnTo>
                      <a:pt x="4953" y="10"/>
                    </a:lnTo>
                    <a:lnTo>
                      <a:pt x="4961" y="10"/>
                    </a:lnTo>
                    <a:lnTo>
                      <a:pt x="4961" y="10"/>
                    </a:lnTo>
                    <a:lnTo>
                      <a:pt x="4961" y="10"/>
                    </a:lnTo>
                    <a:lnTo>
                      <a:pt x="4961" y="10"/>
                    </a:lnTo>
                    <a:lnTo>
                      <a:pt x="4968" y="10"/>
                    </a:lnTo>
                    <a:lnTo>
                      <a:pt x="4968" y="10"/>
                    </a:lnTo>
                    <a:lnTo>
                      <a:pt x="4968" y="10"/>
                    </a:lnTo>
                    <a:lnTo>
                      <a:pt x="4968" y="10"/>
                    </a:lnTo>
                    <a:lnTo>
                      <a:pt x="4976" y="10"/>
                    </a:lnTo>
                    <a:lnTo>
                      <a:pt x="4976" y="10"/>
                    </a:lnTo>
                    <a:lnTo>
                      <a:pt x="4976" y="10"/>
                    </a:lnTo>
                    <a:lnTo>
                      <a:pt x="4976" y="10"/>
                    </a:lnTo>
                    <a:lnTo>
                      <a:pt x="4983" y="10"/>
                    </a:lnTo>
                    <a:lnTo>
                      <a:pt x="4983" y="10"/>
                    </a:lnTo>
                    <a:lnTo>
                      <a:pt x="4983" y="10"/>
                    </a:lnTo>
                    <a:lnTo>
                      <a:pt x="4983" y="10"/>
                    </a:lnTo>
                    <a:lnTo>
                      <a:pt x="4991" y="10"/>
                    </a:lnTo>
                    <a:lnTo>
                      <a:pt x="4991" y="10"/>
                    </a:lnTo>
                    <a:lnTo>
                      <a:pt x="4991" y="10"/>
                    </a:lnTo>
                    <a:lnTo>
                      <a:pt x="4991" y="10"/>
                    </a:lnTo>
                    <a:lnTo>
                      <a:pt x="4998" y="10"/>
                    </a:lnTo>
                    <a:lnTo>
                      <a:pt x="4998" y="10"/>
                    </a:lnTo>
                    <a:lnTo>
                      <a:pt x="4998" y="10"/>
                    </a:lnTo>
                    <a:lnTo>
                      <a:pt x="4998" y="10"/>
                    </a:lnTo>
                    <a:lnTo>
                      <a:pt x="5006" y="10"/>
                    </a:lnTo>
                    <a:lnTo>
                      <a:pt x="5006" y="10"/>
                    </a:lnTo>
                    <a:lnTo>
                      <a:pt x="5006" y="10"/>
                    </a:lnTo>
                    <a:lnTo>
                      <a:pt x="5006" y="10"/>
                    </a:lnTo>
                    <a:lnTo>
                      <a:pt x="5013" y="10"/>
                    </a:lnTo>
                    <a:lnTo>
                      <a:pt x="5013" y="10"/>
                    </a:lnTo>
                    <a:lnTo>
                      <a:pt x="5013" y="10"/>
                    </a:lnTo>
                    <a:lnTo>
                      <a:pt x="5013" y="10"/>
                    </a:lnTo>
                    <a:lnTo>
                      <a:pt x="5021" y="10"/>
                    </a:lnTo>
                    <a:lnTo>
                      <a:pt x="5021" y="10"/>
                    </a:lnTo>
                    <a:lnTo>
                      <a:pt x="5021" y="10"/>
                    </a:lnTo>
                    <a:lnTo>
                      <a:pt x="5021" y="10"/>
                    </a:lnTo>
                    <a:lnTo>
                      <a:pt x="5028" y="10"/>
                    </a:lnTo>
                    <a:lnTo>
                      <a:pt x="5028" y="10"/>
                    </a:lnTo>
                    <a:lnTo>
                      <a:pt x="5028" y="10"/>
                    </a:lnTo>
                    <a:lnTo>
                      <a:pt x="5028" y="10"/>
                    </a:lnTo>
                    <a:lnTo>
                      <a:pt x="5036" y="10"/>
                    </a:lnTo>
                    <a:lnTo>
                      <a:pt x="5036" y="10"/>
                    </a:lnTo>
                    <a:lnTo>
                      <a:pt x="5036" y="10"/>
                    </a:lnTo>
                    <a:lnTo>
                      <a:pt x="5036" y="10"/>
                    </a:lnTo>
                    <a:lnTo>
                      <a:pt x="5043" y="10"/>
                    </a:lnTo>
                    <a:lnTo>
                      <a:pt x="5043" y="10"/>
                    </a:lnTo>
                    <a:lnTo>
                      <a:pt x="5043" y="10"/>
                    </a:lnTo>
                    <a:lnTo>
                      <a:pt x="5043" y="10"/>
                    </a:lnTo>
                    <a:lnTo>
                      <a:pt x="5051" y="10"/>
                    </a:lnTo>
                    <a:lnTo>
                      <a:pt x="5051" y="5"/>
                    </a:lnTo>
                    <a:lnTo>
                      <a:pt x="5051" y="5"/>
                    </a:lnTo>
                    <a:lnTo>
                      <a:pt x="5051" y="5"/>
                    </a:lnTo>
                    <a:lnTo>
                      <a:pt x="5059" y="5"/>
                    </a:lnTo>
                    <a:lnTo>
                      <a:pt x="5059" y="5"/>
                    </a:lnTo>
                    <a:lnTo>
                      <a:pt x="5059" y="5"/>
                    </a:lnTo>
                    <a:lnTo>
                      <a:pt x="5059" y="5"/>
                    </a:lnTo>
                    <a:lnTo>
                      <a:pt x="5066" y="5"/>
                    </a:lnTo>
                    <a:lnTo>
                      <a:pt x="5066" y="5"/>
                    </a:lnTo>
                    <a:lnTo>
                      <a:pt x="5066" y="5"/>
                    </a:lnTo>
                    <a:lnTo>
                      <a:pt x="5066" y="5"/>
                    </a:lnTo>
                    <a:lnTo>
                      <a:pt x="5074" y="5"/>
                    </a:lnTo>
                    <a:lnTo>
                      <a:pt x="5074" y="5"/>
                    </a:lnTo>
                    <a:lnTo>
                      <a:pt x="5074" y="5"/>
                    </a:lnTo>
                    <a:lnTo>
                      <a:pt x="5074" y="5"/>
                    </a:lnTo>
                    <a:lnTo>
                      <a:pt x="5074" y="5"/>
                    </a:lnTo>
                    <a:lnTo>
                      <a:pt x="5081" y="5"/>
                    </a:lnTo>
                    <a:lnTo>
                      <a:pt x="5081" y="5"/>
                    </a:lnTo>
                    <a:lnTo>
                      <a:pt x="5081" y="5"/>
                    </a:lnTo>
                    <a:lnTo>
                      <a:pt x="5081" y="5"/>
                    </a:lnTo>
                    <a:lnTo>
                      <a:pt x="5089" y="5"/>
                    </a:lnTo>
                    <a:lnTo>
                      <a:pt x="5089" y="5"/>
                    </a:lnTo>
                    <a:lnTo>
                      <a:pt x="5089" y="5"/>
                    </a:lnTo>
                    <a:lnTo>
                      <a:pt x="5089" y="5"/>
                    </a:lnTo>
                    <a:lnTo>
                      <a:pt x="5096" y="5"/>
                    </a:lnTo>
                    <a:lnTo>
                      <a:pt x="5096" y="5"/>
                    </a:lnTo>
                    <a:lnTo>
                      <a:pt x="5096" y="5"/>
                    </a:lnTo>
                    <a:lnTo>
                      <a:pt x="5096" y="5"/>
                    </a:lnTo>
                    <a:lnTo>
                      <a:pt x="5104" y="5"/>
                    </a:lnTo>
                    <a:lnTo>
                      <a:pt x="5104" y="5"/>
                    </a:lnTo>
                    <a:lnTo>
                      <a:pt x="5104" y="5"/>
                    </a:lnTo>
                    <a:lnTo>
                      <a:pt x="5111" y="5"/>
                    </a:lnTo>
                    <a:lnTo>
                      <a:pt x="5111" y="0"/>
                    </a:lnTo>
                    <a:lnTo>
                      <a:pt x="5111" y="0"/>
                    </a:lnTo>
                    <a:lnTo>
                      <a:pt x="5111" y="0"/>
                    </a:lnTo>
                    <a:lnTo>
                      <a:pt x="5119" y="0"/>
                    </a:lnTo>
                    <a:lnTo>
                      <a:pt x="5119" y="0"/>
                    </a:lnTo>
                    <a:lnTo>
                      <a:pt x="5119" y="0"/>
                    </a:lnTo>
                    <a:lnTo>
                      <a:pt x="5119" y="0"/>
                    </a:lnTo>
                    <a:lnTo>
                      <a:pt x="5126" y="0"/>
                    </a:lnTo>
                    <a:lnTo>
                      <a:pt x="5126" y="0"/>
                    </a:lnTo>
                    <a:lnTo>
                      <a:pt x="5126" y="0"/>
                    </a:lnTo>
                    <a:lnTo>
                      <a:pt x="5126" y="0"/>
                    </a:lnTo>
                    <a:lnTo>
                      <a:pt x="5134" y="0"/>
                    </a:lnTo>
                    <a:lnTo>
                      <a:pt x="5134" y="0"/>
                    </a:lnTo>
                    <a:lnTo>
                      <a:pt x="5134" y="0"/>
                    </a:lnTo>
                    <a:lnTo>
                      <a:pt x="5134" y="0"/>
                    </a:lnTo>
                    <a:lnTo>
                      <a:pt x="5134" y="0"/>
                    </a:lnTo>
                    <a:lnTo>
                      <a:pt x="5141" y="0"/>
                    </a:lnTo>
                    <a:lnTo>
                      <a:pt x="5141" y="0"/>
                    </a:lnTo>
                    <a:lnTo>
                      <a:pt x="5141" y="0"/>
                    </a:lnTo>
                    <a:lnTo>
                      <a:pt x="5141" y="0"/>
                    </a:lnTo>
                    <a:lnTo>
                      <a:pt x="5149" y="0"/>
                    </a:lnTo>
                    <a:lnTo>
                      <a:pt x="5149" y="0"/>
                    </a:lnTo>
                    <a:lnTo>
                      <a:pt x="5149" y="0"/>
                    </a:lnTo>
                    <a:lnTo>
                      <a:pt x="5149" y="0"/>
                    </a:lnTo>
                    <a:lnTo>
                      <a:pt x="5156" y="0"/>
                    </a:lnTo>
                    <a:lnTo>
                      <a:pt x="5156" y="0"/>
                    </a:lnTo>
                    <a:lnTo>
                      <a:pt x="5156" y="0"/>
                    </a:lnTo>
                    <a:lnTo>
                      <a:pt x="5164" y="0"/>
                    </a:lnTo>
                    <a:lnTo>
                      <a:pt x="5164" y="0"/>
                    </a:lnTo>
                    <a:lnTo>
                      <a:pt x="5164" y="0"/>
                    </a:lnTo>
                    <a:lnTo>
                      <a:pt x="5164" y="0"/>
                    </a:lnTo>
                    <a:lnTo>
                      <a:pt x="5171" y="0"/>
                    </a:lnTo>
                    <a:lnTo>
                      <a:pt x="5171" y="0"/>
                    </a:lnTo>
                    <a:lnTo>
                      <a:pt x="5171" y="0"/>
                    </a:lnTo>
                    <a:lnTo>
                      <a:pt x="5171" y="0"/>
                    </a:lnTo>
                    <a:lnTo>
                      <a:pt x="5179" y="0"/>
                    </a:lnTo>
                    <a:lnTo>
                      <a:pt x="5179" y="0"/>
                    </a:lnTo>
                    <a:lnTo>
                      <a:pt x="5179" y="0"/>
                    </a:lnTo>
                    <a:lnTo>
                      <a:pt x="5179" y="0"/>
                    </a:lnTo>
                    <a:lnTo>
                      <a:pt x="5186" y="0"/>
                    </a:lnTo>
                    <a:lnTo>
                      <a:pt x="5186" y="0"/>
                    </a:lnTo>
                    <a:lnTo>
                      <a:pt x="5186" y="0"/>
                    </a:lnTo>
                    <a:lnTo>
                      <a:pt x="5186" y="0"/>
                    </a:lnTo>
                    <a:lnTo>
                      <a:pt x="5194" y="0"/>
                    </a:lnTo>
                    <a:lnTo>
                      <a:pt x="5194" y="0"/>
                    </a:lnTo>
                    <a:lnTo>
                      <a:pt x="5194" y="0"/>
                    </a:lnTo>
                    <a:lnTo>
                      <a:pt x="5194" y="0"/>
                    </a:lnTo>
                    <a:lnTo>
                      <a:pt x="5201" y="0"/>
                    </a:lnTo>
                    <a:lnTo>
                      <a:pt x="5201" y="0"/>
                    </a:lnTo>
                    <a:lnTo>
                      <a:pt x="5201" y="0"/>
                    </a:lnTo>
                    <a:lnTo>
                      <a:pt x="5201" y="0"/>
                    </a:lnTo>
                    <a:lnTo>
                      <a:pt x="5209" y="0"/>
                    </a:lnTo>
                    <a:lnTo>
                      <a:pt x="5209" y="0"/>
                    </a:lnTo>
                    <a:lnTo>
                      <a:pt x="5209" y="0"/>
                    </a:lnTo>
                    <a:lnTo>
                      <a:pt x="5209" y="0"/>
                    </a:lnTo>
                    <a:lnTo>
                      <a:pt x="5209" y="0"/>
                    </a:lnTo>
                    <a:lnTo>
                      <a:pt x="5216" y="0"/>
                    </a:lnTo>
                    <a:lnTo>
                      <a:pt x="5216" y="0"/>
                    </a:lnTo>
                    <a:lnTo>
                      <a:pt x="5216" y="0"/>
                    </a:lnTo>
                    <a:lnTo>
                      <a:pt x="5216" y="0"/>
                    </a:lnTo>
                    <a:lnTo>
                      <a:pt x="5224" y="0"/>
                    </a:lnTo>
                    <a:lnTo>
                      <a:pt x="5224" y="0"/>
                    </a:lnTo>
                    <a:lnTo>
                      <a:pt x="5224" y="0"/>
                    </a:lnTo>
                    <a:lnTo>
                      <a:pt x="5231" y="0"/>
                    </a:lnTo>
                    <a:lnTo>
                      <a:pt x="5231" y="0"/>
                    </a:lnTo>
                    <a:lnTo>
                      <a:pt x="5231" y="0"/>
                    </a:lnTo>
                    <a:lnTo>
                      <a:pt x="5231" y="0"/>
                    </a:lnTo>
                    <a:lnTo>
                      <a:pt x="5239" y="0"/>
                    </a:lnTo>
                    <a:lnTo>
                      <a:pt x="5239" y="0"/>
                    </a:lnTo>
                    <a:lnTo>
                      <a:pt x="5239" y="0"/>
                    </a:lnTo>
                    <a:lnTo>
                      <a:pt x="5239" y="0"/>
                    </a:lnTo>
                    <a:lnTo>
                      <a:pt x="5239" y="0"/>
                    </a:lnTo>
                    <a:lnTo>
                      <a:pt x="5246" y="0"/>
                    </a:lnTo>
                    <a:lnTo>
                      <a:pt x="5246" y="0"/>
                    </a:lnTo>
                    <a:lnTo>
                      <a:pt x="5246" y="0"/>
                    </a:lnTo>
                    <a:lnTo>
                      <a:pt x="5246" y="0"/>
                    </a:lnTo>
                    <a:lnTo>
                      <a:pt x="5254" y="0"/>
                    </a:lnTo>
                    <a:lnTo>
                      <a:pt x="5254" y="0"/>
                    </a:lnTo>
                    <a:lnTo>
                      <a:pt x="5254" y="0"/>
                    </a:lnTo>
                    <a:lnTo>
                      <a:pt x="5254" y="0"/>
                    </a:lnTo>
                    <a:lnTo>
                      <a:pt x="5261" y="0"/>
                    </a:lnTo>
                    <a:lnTo>
                      <a:pt x="5261" y="0"/>
                    </a:lnTo>
                    <a:lnTo>
                      <a:pt x="5261" y="0"/>
                    </a:lnTo>
                    <a:lnTo>
                      <a:pt x="5269" y="0"/>
                    </a:lnTo>
                    <a:lnTo>
                      <a:pt x="5269" y="0"/>
                    </a:lnTo>
                    <a:lnTo>
                      <a:pt x="5269" y="0"/>
                    </a:lnTo>
                    <a:lnTo>
                      <a:pt x="5269" y="0"/>
                    </a:lnTo>
                    <a:lnTo>
                      <a:pt x="5276" y="0"/>
                    </a:lnTo>
                    <a:lnTo>
                      <a:pt x="5276" y="0"/>
                    </a:lnTo>
                    <a:lnTo>
                      <a:pt x="5276" y="0"/>
                    </a:lnTo>
                    <a:lnTo>
                      <a:pt x="5276" y="0"/>
                    </a:lnTo>
                    <a:lnTo>
                      <a:pt x="5284" y="0"/>
                    </a:lnTo>
                    <a:lnTo>
                      <a:pt x="5284" y="0"/>
                    </a:lnTo>
                    <a:lnTo>
                      <a:pt x="5284" y="0"/>
                    </a:lnTo>
                    <a:lnTo>
                      <a:pt x="5284" y="0"/>
                    </a:lnTo>
                    <a:lnTo>
                      <a:pt x="5284" y="0"/>
                    </a:lnTo>
                    <a:lnTo>
                      <a:pt x="5291" y="0"/>
                    </a:lnTo>
                    <a:lnTo>
                      <a:pt x="5291" y="0"/>
                    </a:lnTo>
                    <a:lnTo>
                      <a:pt x="5291" y="0"/>
                    </a:lnTo>
                    <a:lnTo>
                      <a:pt x="5291" y="0"/>
                    </a:lnTo>
                    <a:lnTo>
                      <a:pt x="5299" y="0"/>
                    </a:lnTo>
                    <a:lnTo>
                      <a:pt x="5299" y="0"/>
                    </a:lnTo>
                    <a:lnTo>
                      <a:pt x="5299" y="0"/>
                    </a:lnTo>
                    <a:lnTo>
                      <a:pt x="5306" y="0"/>
                    </a:lnTo>
                    <a:lnTo>
                      <a:pt x="5306" y="0"/>
                    </a:lnTo>
                    <a:lnTo>
                      <a:pt x="5306" y="0"/>
                    </a:lnTo>
                    <a:lnTo>
                      <a:pt x="5306" y="0"/>
                    </a:lnTo>
                    <a:lnTo>
                      <a:pt x="5314" y="0"/>
                    </a:lnTo>
                    <a:lnTo>
                      <a:pt x="5314" y="0"/>
                    </a:lnTo>
                    <a:lnTo>
                      <a:pt x="5314" y="0"/>
                    </a:lnTo>
                    <a:lnTo>
                      <a:pt x="5314" y="0"/>
                    </a:lnTo>
                    <a:lnTo>
                      <a:pt x="5321" y="0"/>
                    </a:lnTo>
                    <a:lnTo>
                      <a:pt x="5321" y="0"/>
                    </a:lnTo>
                    <a:lnTo>
                      <a:pt x="5321" y="0"/>
                    </a:lnTo>
                    <a:lnTo>
                      <a:pt x="5321" y="0"/>
                    </a:lnTo>
                    <a:lnTo>
                      <a:pt x="5329" y="0"/>
                    </a:lnTo>
                    <a:lnTo>
                      <a:pt x="5329" y="0"/>
                    </a:lnTo>
                    <a:lnTo>
                      <a:pt x="5329" y="0"/>
                    </a:lnTo>
                    <a:lnTo>
                      <a:pt x="5329" y="0"/>
                    </a:lnTo>
                    <a:lnTo>
                      <a:pt x="5329" y="0"/>
                    </a:lnTo>
                    <a:lnTo>
                      <a:pt x="5336" y="0"/>
                    </a:lnTo>
                    <a:lnTo>
                      <a:pt x="5336" y="0"/>
                    </a:lnTo>
                    <a:lnTo>
                      <a:pt x="5336" y="0"/>
                    </a:lnTo>
                    <a:lnTo>
                      <a:pt x="5336" y="0"/>
                    </a:lnTo>
                    <a:lnTo>
                      <a:pt x="5344" y="0"/>
                    </a:lnTo>
                    <a:lnTo>
                      <a:pt x="5344" y="0"/>
                    </a:lnTo>
                    <a:lnTo>
                      <a:pt x="5344" y="0"/>
                    </a:lnTo>
                    <a:lnTo>
                      <a:pt x="5344" y="0"/>
                    </a:lnTo>
                    <a:lnTo>
                      <a:pt x="5351" y="0"/>
                    </a:lnTo>
                    <a:lnTo>
                      <a:pt x="5351" y="0"/>
                    </a:lnTo>
                    <a:lnTo>
                      <a:pt x="5351" y="0"/>
                    </a:lnTo>
                    <a:lnTo>
                      <a:pt x="5351" y="0"/>
                    </a:lnTo>
                    <a:lnTo>
                      <a:pt x="5359" y="0"/>
                    </a:lnTo>
                    <a:lnTo>
                      <a:pt x="5359" y="0"/>
                    </a:lnTo>
                    <a:lnTo>
                      <a:pt x="5359" y="0"/>
                    </a:lnTo>
                    <a:lnTo>
                      <a:pt x="5359" y="0"/>
                    </a:lnTo>
                    <a:lnTo>
                      <a:pt x="5366" y="0"/>
                    </a:lnTo>
                    <a:lnTo>
                      <a:pt x="5366" y="0"/>
                    </a:lnTo>
                    <a:lnTo>
                      <a:pt x="5366" y="0"/>
                    </a:lnTo>
                    <a:lnTo>
                      <a:pt x="5366" y="0"/>
                    </a:lnTo>
                    <a:lnTo>
                      <a:pt x="5374" y="0"/>
                    </a:lnTo>
                    <a:lnTo>
                      <a:pt x="5374" y="0"/>
                    </a:lnTo>
                    <a:lnTo>
                      <a:pt x="5374" y="0"/>
                    </a:lnTo>
                    <a:lnTo>
                      <a:pt x="5374" y="0"/>
                    </a:lnTo>
                    <a:lnTo>
                      <a:pt x="5381" y="0"/>
                    </a:lnTo>
                    <a:lnTo>
                      <a:pt x="5381" y="0"/>
                    </a:lnTo>
                    <a:lnTo>
                      <a:pt x="5381" y="0"/>
                    </a:lnTo>
                    <a:lnTo>
                      <a:pt x="5381" y="0"/>
                    </a:lnTo>
                    <a:lnTo>
                      <a:pt x="5389" y="0"/>
                    </a:lnTo>
                    <a:lnTo>
                      <a:pt x="5389" y="0"/>
                    </a:lnTo>
                    <a:lnTo>
                      <a:pt x="5389" y="5"/>
                    </a:lnTo>
                    <a:lnTo>
                      <a:pt x="5389" y="5"/>
                    </a:lnTo>
                    <a:lnTo>
                      <a:pt x="5396" y="5"/>
                    </a:lnTo>
                    <a:lnTo>
                      <a:pt x="5396" y="5"/>
                    </a:lnTo>
                    <a:lnTo>
                      <a:pt x="5396" y="5"/>
                    </a:lnTo>
                    <a:lnTo>
                      <a:pt x="5396" y="5"/>
                    </a:lnTo>
                    <a:lnTo>
                      <a:pt x="5404" y="5"/>
                    </a:lnTo>
                    <a:lnTo>
                      <a:pt x="5404" y="5"/>
                    </a:lnTo>
                    <a:lnTo>
                      <a:pt x="5404" y="5"/>
                    </a:lnTo>
                    <a:lnTo>
                      <a:pt x="5404" y="5"/>
                    </a:lnTo>
                    <a:lnTo>
                      <a:pt x="5411" y="5"/>
                    </a:lnTo>
                    <a:lnTo>
                      <a:pt x="5411" y="5"/>
                    </a:lnTo>
                    <a:lnTo>
                      <a:pt x="5411" y="5"/>
                    </a:lnTo>
                    <a:lnTo>
                      <a:pt x="5411" y="5"/>
                    </a:lnTo>
                    <a:lnTo>
                      <a:pt x="5419" y="5"/>
                    </a:lnTo>
                    <a:lnTo>
                      <a:pt x="5419" y="5"/>
                    </a:lnTo>
                    <a:lnTo>
                      <a:pt x="5419" y="5"/>
                    </a:lnTo>
                    <a:lnTo>
                      <a:pt x="5419" y="5"/>
                    </a:lnTo>
                    <a:lnTo>
                      <a:pt x="5426" y="5"/>
                    </a:lnTo>
                    <a:lnTo>
                      <a:pt x="5426" y="5"/>
                    </a:lnTo>
                    <a:lnTo>
                      <a:pt x="5426" y="5"/>
                    </a:lnTo>
                    <a:lnTo>
                      <a:pt x="5426" y="5"/>
                    </a:lnTo>
                    <a:lnTo>
                      <a:pt x="5434" y="5"/>
                    </a:lnTo>
                    <a:lnTo>
                      <a:pt x="5434" y="5"/>
                    </a:lnTo>
                    <a:lnTo>
                      <a:pt x="5434" y="5"/>
                    </a:lnTo>
                    <a:lnTo>
                      <a:pt x="5434" y="5"/>
                    </a:lnTo>
                    <a:lnTo>
                      <a:pt x="5441" y="5"/>
                    </a:lnTo>
                    <a:lnTo>
                      <a:pt x="5441" y="5"/>
                    </a:lnTo>
                    <a:lnTo>
                      <a:pt x="5441" y="5"/>
                    </a:lnTo>
                    <a:lnTo>
                      <a:pt x="5441" y="5"/>
                    </a:lnTo>
                    <a:lnTo>
                      <a:pt x="5449" y="5"/>
                    </a:lnTo>
                    <a:lnTo>
                      <a:pt x="5449" y="5"/>
                    </a:lnTo>
                    <a:lnTo>
                      <a:pt x="5449" y="5"/>
                    </a:lnTo>
                    <a:lnTo>
                      <a:pt x="5449" y="10"/>
                    </a:lnTo>
                    <a:lnTo>
                      <a:pt x="5456" y="10"/>
                    </a:lnTo>
                    <a:lnTo>
                      <a:pt x="5456" y="10"/>
                    </a:lnTo>
                    <a:lnTo>
                      <a:pt x="5456" y="10"/>
                    </a:lnTo>
                    <a:lnTo>
                      <a:pt x="5456" y="10"/>
                    </a:lnTo>
                    <a:lnTo>
                      <a:pt x="5464" y="10"/>
                    </a:lnTo>
                    <a:lnTo>
                      <a:pt x="5464" y="10"/>
                    </a:lnTo>
                    <a:lnTo>
                      <a:pt x="5464" y="10"/>
                    </a:lnTo>
                    <a:lnTo>
                      <a:pt x="5464" y="10"/>
                    </a:lnTo>
                    <a:lnTo>
                      <a:pt x="5471" y="10"/>
                    </a:lnTo>
                    <a:lnTo>
                      <a:pt x="5471" y="10"/>
                    </a:lnTo>
                    <a:lnTo>
                      <a:pt x="5471" y="10"/>
                    </a:lnTo>
                    <a:lnTo>
                      <a:pt x="5471" y="10"/>
                    </a:lnTo>
                    <a:lnTo>
                      <a:pt x="5479" y="10"/>
                    </a:lnTo>
                    <a:lnTo>
                      <a:pt x="5479" y="10"/>
                    </a:lnTo>
                    <a:lnTo>
                      <a:pt x="5479" y="10"/>
                    </a:lnTo>
                    <a:lnTo>
                      <a:pt x="5479" y="10"/>
                    </a:lnTo>
                    <a:lnTo>
                      <a:pt x="5486" y="10"/>
                    </a:lnTo>
                    <a:lnTo>
                      <a:pt x="5486" y="10"/>
                    </a:lnTo>
                    <a:lnTo>
                      <a:pt x="5486" y="10"/>
                    </a:lnTo>
                    <a:lnTo>
                      <a:pt x="5486" y="10"/>
                    </a:lnTo>
                    <a:lnTo>
                      <a:pt x="5494" y="10"/>
                    </a:lnTo>
                    <a:lnTo>
                      <a:pt x="5494" y="10"/>
                    </a:lnTo>
                    <a:lnTo>
                      <a:pt x="5494" y="10"/>
                    </a:lnTo>
                    <a:lnTo>
                      <a:pt x="5501" y="10"/>
                    </a:lnTo>
                    <a:lnTo>
                      <a:pt x="5501" y="10"/>
                    </a:lnTo>
                    <a:lnTo>
                      <a:pt x="5501" y="10"/>
                    </a:lnTo>
                    <a:lnTo>
                      <a:pt x="5501" y="10"/>
                    </a:lnTo>
                    <a:lnTo>
                      <a:pt x="5501" y="10"/>
                    </a:lnTo>
                    <a:lnTo>
                      <a:pt x="5509" y="10"/>
                    </a:lnTo>
                    <a:lnTo>
                      <a:pt x="5509" y="10"/>
                    </a:lnTo>
                    <a:lnTo>
                      <a:pt x="5509" y="10"/>
                    </a:lnTo>
                    <a:lnTo>
                      <a:pt x="5509" y="10"/>
                    </a:lnTo>
                    <a:lnTo>
                      <a:pt x="5516" y="10"/>
                    </a:lnTo>
                    <a:lnTo>
                      <a:pt x="5516" y="10"/>
                    </a:lnTo>
                    <a:lnTo>
                      <a:pt x="5516" y="10"/>
                    </a:lnTo>
                    <a:lnTo>
                      <a:pt x="5516" y="10"/>
                    </a:lnTo>
                    <a:lnTo>
                      <a:pt x="5524" y="10"/>
                    </a:lnTo>
                    <a:lnTo>
                      <a:pt x="5524" y="10"/>
                    </a:lnTo>
                    <a:lnTo>
                      <a:pt x="5524" y="10"/>
                    </a:lnTo>
                    <a:lnTo>
                      <a:pt x="5524" y="10"/>
                    </a:lnTo>
                    <a:lnTo>
                      <a:pt x="5531" y="10"/>
                    </a:lnTo>
                    <a:lnTo>
                      <a:pt x="5531" y="10"/>
                    </a:lnTo>
                    <a:lnTo>
                      <a:pt x="5531" y="10"/>
                    </a:lnTo>
                    <a:lnTo>
                      <a:pt x="5531" y="10"/>
                    </a:lnTo>
                    <a:lnTo>
                      <a:pt x="5539" y="10"/>
                    </a:lnTo>
                    <a:lnTo>
                      <a:pt x="5539" y="10"/>
                    </a:lnTo>
                    <a:lnTo>
                      <a:pt x="5539" y="10"/>
                    </a:lnTo>
                    <a:lnTo>
                      <a:pt x="5539" y="10"/>
                    </a:lnTo>
                    <a:lnTo>
                      <a:pt x="5546" y="10"/>
                    </a:lnTo>
                    <a:lnTo>
                      <a:pt x="5546" y="10"/>
                    </a:lnTo>
                    <a:lnTo>
                      <a:pt x="5546" y="10"/>
                    </a:lnTo>
                    <a:lnTo>
                      <a:pt x="5546" y="10"/>
                    </a:lnTo>
                    <a:lnTo>
                      <a:pt x="5554" y="10"/>
                    </a:lnTo>
                    <a:lnTo>
                      <a:pt x="5554" y="10"/>
                    </a:lnTo>
                    <a:lnTo>
                      <a:pt x="5554" y="10"/>
                    </a:lnTo>
                    <a:lnTo>
                      <a:pt x="5554" y="10"/>
                    </a:lnTo>
                    <a:lnTo>
                      <a:pt x="5561" y="10"/>
                    </a:lnTo>
                    <a:lnTo>
                      <a:pt x="5561" y="10"/>
                    </a:lnTo>
                    <a:lnTo>
                      <a:pt x="5561" y="10"/>
                    </a:lnTo>
                    <a:lnTo>
                      <a:pt x="5561" y="10"/>
                    </a:lnTo>
                    <a:lnTo>
                      <a:pt x="5569" y="10"/>
                    </a:lnTo>
                    <a:lnTo>
                      <a:pt x="5569" y="10"/>
                    </a:lnTo>
                    <a:lnTo>
                      <a:pt x="5569" y="10"/>
                    </a:lnTo>
                    <a:lnTo>
                      <a:pt x="5569" y="10"/>
                    </a:lnTo>
                    <a:lnTo>
                      <a:pt x="5576" y="10"/>
                    </a:lnTo>
                    <a:lnTo>
                      <a:pt x="5576" y="10"/>
                    </a:lnTo>
                    <a:lnTo>
                      <a:pt x="5576" y="10"/>
                    </a:lnTo>
                    <a:lnTo>
                      <a:pt x="5576" y="10"/>
                    </a:lnTo>
                    <a:lnTo>
                      <a:pt x="5576" y="10"/>
                    </a:lnTo>
                    <a:lnTo>
                      <a:pt x="5584" y="10"/>
                    </a:lnTo>
                    <a:lnTo>
                      <a:pt x="5584" y="10"/>
                    </a:lnTo>
                    <a:lnTo>
                      <a:pt x="5584" y="10"/>
                    </a:lnTo>
                    <a:lnTo>
                      <a:pt x="5591" y="10"/>
                    </a:lnTo>
                    <a:lnTo>
                      <a:pt x="5591" y="10"/>
                    </a:lnTo>
                    <a:lnTo>
                      <a:pt x="5591" y="10"/>
                    </a:lnTo>
                    <a:lnTo>
                      <a:pt x="5591" y="10"/>
                    </a:lnTo>
                    <a:lnTo>
                      <a:pt x="5599" y="10"/>
                    </a:lnTo>
                    <a:lnTo>
                      <a:pt x="5599" y="10"/>
                    </a:lnTo>
                    <a:lnTo>
                      <a:pt x="5599" y="10"/>
                    </a:lnTo>
                    <a:lnTo>
                      <a:pt x="5599" y="10"/>
                    </a:lnTo>
                    <a:lnTo>
                      <a:pt x="5606" y="10"/>
                    </a:lnTo>
                    <a:lnTo>
                      <a:pt x="5606" y="10"/>
                    </a:lnTo>
                    <a:lnTo>
                      <a:pt x="5606" y="10"/>
                    </a:lnTo>
                    <a:lnTo>
                      <a:pt x="5606" y="10"/>
                    </a:lnTo>
                    <a:lnTo>
                      <a:pt x="5614" y="10"/>
                    </a:lnTo>
                    <a:lnTo>
                      <a:pt x="5614" y="10"/>
                    </a:lnTo>
                    <a:lnTo>
                      <a:pt x="5614" y="10"/>
                    </a:lnTo>
                    <a:lnTo>
                      <a:pt x="5614" y="10"/>
                    </a:lnTo>
                    <a:lnTo>
                      <a:pt x="5621" y="10"/>
                    </a:lnTo>
                    <a:lnTo>
                      <a:pt x="5621" y="10"/>
                    </a:lnTo>
                    <a:lnTo>
                      <a:pt x="5621" y="10"/>
                    </a:lnTo>
                    <a:lnTo>
                      <a:pt x="5621" y="10"/>
                    </a:lnTo>
                    <a:lnTo>
                      <a:pt x="5629" y="10"/>
                    </a:lnTo>
                    <a:lnTo>
                      <a:pt x="5629" y="10"/>
                    </a:lnTo>
                    <a:lnTo>
                      <a:pt x="5629" y="10"/>
                    </a:lnTo>
                    <a:lnTo>
                      <a:pt x="5629" y="10"/>
                    </a:lnTo>
                    <a:lnTo>
                      <a:pt x="5636" y="10"/>
                    </a:lnTo>
                    <a:lnTo>
                      <a:pt x="5636" y="10"/>
                    </a:lnTo>
                    <a:lnTo>
                      <a:pt x="5636" y="10"/>
                    </a:lnTo>
                    <a:lnTo>
                      <a:pt x="5636" y="10"/>
                    </a:lnTo>
                    <a:lnTo>
                      <a:pt x="5644" y="10"/>
                    </a:lnTo>
                    <a:lnTo>
                      <a:pt x="5644" y="10"/>
                    </a:lnTo>
                    <a:lnTo>
                      <a:pt x="5644" y="10"/>
                    </a:lnTo>
                    <a:lnTo>
                      <a:pt x="5644" y="10"/>
                    </a:lnTo>
                    <a:lnTo>
                      <a:pt x="5644" y="10"/>
                    </a:lnTo>
                    <a:lnTo>
                      <a:pt x="5651" y="10"/>
                    </a:lnTo>
                    <a:lnTo>
                      <a:pt x="5651" y="10"/>
                    </a:lnTo>
                    <a:lnTo>
                      <a:pt x="5651" y="10"/>
                    </a:lnTo>
                    <a:lnTo>
                      <a:pt x="5651" y="10"/>
                    </a:lnTo>
                    <a:lnTo>
                      <a:pt x="5659" y="10"/>
                    </a:lnTo>
                    <a:lnTo>
                      <a:pt x="5659" y="10"/>
                    </a:lnTo>
                    <a:lnTo>
                      <a:pt x="5659" y="10"/>
                    </a:lnTo>
                    <a:lnTo>
                      <a:pt x="5666" y="10"/>
                    </a:lnTo>
                    <a:lnTo>
                      <a:pt x="5666" y="10"/>
                    </a:lnTo>
                    <a:lnTo>
                      <a:pt x="5666" y="10"/>
                    </a:lnTo>
                    <a:lnTo>
                      <a:pt x="5666" y="10"/>
                    </a:lnTo>
                    <a:lnTo>
                      <a:pt x="5674" y="10"/>
                    </a:lnTo>
                    <a:lnTo>
                      <a:pt x="5674" y="10"/>
                    </a:lnTo>
                    <a:lnTo>
                      <a:pt x="5674" y="10"/>
                    </a:lnTo>
                    <a:lnTo>
                      <a:pt x="5674" y="10"/>
                    </a:lnTo>
                    <a:lnTo>
                      <a:pt x="5674" y="10"/>
                    </a:lnTo>
                    <a:lnTo>
                      <a:pt x="5681" y="10"/>
                    </a:lnTo>
                    <a:lnTo>
                      <a:pt x="5681" y="10"/>
                    </a:lnTo>
                    <a:lnTo>
                      <a:pt x="5681" y="10"/>
                    </a:lnTo>
                    <a:lnTo>
                      <a:pt x="5689" y="10"/>
                    </a:lnTo>
                    <a:lnTo>
                      <a:pt x="5689" y="10"/>
                    </a:lnTo>
                    <a:lnTo>
                      <a:pt x="5689" y="10"/>
                    </a:lnTo>
                    <a:lnTo>
                      <a:pt x="5689" y="10"/>
                    </a:lnTo>
                    <a:lnTo>
                      <a:pt x="5696" y="10"/>
                    </a:lnTo>
                    <a:lnTo>
                      <a:pt x="5696" y="10"/>
                    </a:lnTo>
                    <a:lnTo>
                      <a:pt x="5696" y="10"/>
                    </a:lnTo>
                    <a:lnTo>
                      <a:pt x="5696" y="10"/>
                    </a:lnTo>
                    <a:lnTo>
                      <a:pt x="5704" y="10"/>
                    </a:lnTo>
                    <a:lnTo>
                      <a:pt x="5704" y="10"/>
                    </a:lnTo>
                    <a:lnTo>
                      <a:pt x="5704" y="10"/>
                    </a:lnTo>
                    <a:lnTo>
                      <a:pt x="5704" y="10"/>
                    </a:lnTo>
                    <a:lnTo>
                      <a:pt x="5711" y="10"/>
                    </a:lnTo>
                    <a:lnTo>
                      <a:pt x="5711" y="10"/>
                    </a:lnTo>
                    <a:lnTo>
                      <a:pt x="5711" y="10"/>
                    </a:lnTo>
                    <a:lnTo>
                      <a:pt x="5711" y="10"/>
                    </a:lnTo>
                    <a:lnTo>
                      <a:pt x="5719" y="10"/>
                    </a:lnTo>
                    <a:lnTo>
                      <a:pt x="5719" y="10"/>
                    </a:lnTo>
                    <a:lnTo>
                      <a:pt x="5719" y="10"/>
                    </a:lnTo>
                    <a:lnTo>
                      <a:pt x="5719" y="10"/>
                    </a:lnTo>
                    <a:lnTo>
                      <a:pt x="5726" y="10"/>
                    </a:lnTo>
                    <a:lnTo>
                      <a:pt x="5726" y="10"/>
                    </a:lnTo>
                    <a:lnTo>
                      <a:pt x="5726" y="10"/>
                    </a:lnTo>
                    <a:lnTo>
                      <a:pt x="5726" y="10"/>
                    </a:lnTo>
                    <a:lnTo>
                      <a:pt x="5726" y="10"/>
                    </a:lnTo>
                    <a:lnTo>
                      <a:pt x="5734" y="10"/>
                    </a:lnTo>
                    <a:lnTo>
                      <a:pt x="5734" y="10"/>
                    </a:lnTo>
                    <a:lnTo>
                      <a:pt x="5734" y="10"/>
                    </a:lnTo>
                    <a:lnTo>
                      <a:pt x="5741" y="10"/>
                    </a:lnTo>
                    <a:lnTo>
                      <a:pt x="5741" y="10"/>
                    </a:lnTo>
                    <a:lnTo>
                      <a:pt x="5741" y="10"/>
                    </a:lnTo>
                    <a:lnTo>
                      <a:pt x="5741" y="10"/>
                    </a:lnTo>
                    <a:lnTo>
                      <a:pt x="5749" y="10"/>
                    </a:lnTo>
                    <a:lnTo>
                      <a:pt x="5749" y="10"/>
                    </a:lnTo>
                    <a:lnTo>
                      <a:pt x="5749" y="10"/>
                    </a:lnTo>
                    <a:lnTo>
                      <a:pt x="5749" y="10"/>
                    </a:lnTo>
                    <a:lnTo>
                      <a:pt x="5756" y="10"/>
                    </a:lnTo>
                    <a:lnTo>
                      <a:pt x="5756" y="10"/>
                    </a:lnTo>
                    <a:lnTo>
                      <a:pt x="5756" y="10"/>
                    </a:lnTo>
                    <a:lnTo>
                      <a:pt x="5756" y="10"/>
                    </a:lnTo>
                    <a:lnTo>
                      <a:pt x="5764" y="10"/>
                    </a:lnTo>
                    <a:lnTo>
                      <a:pt x="5764" y="10"/>
                    </a:lnTo>
                    <a:lnTo>
                      <a:pt x="5764" y="10"/>
                    </a:lnTo>
                    <a:lnTo>
                      <a:pt x="5764" y="10"/>
                    </a:lnTo>
                    <a:lnTo>
                      <a:pt x="5771" y="10"/>
                    </a:lnTo>
                    <a:lnTo>
                      <a:pt x="5771" y="10"/>
                    </a:lnTo>
                    <a:lnTo>
                      <a:pt x="5771" y="10"/>
                    </a:lnTo>
                    <a:lnTo>
                      <a:pt x="5771" y="10"/>
                    </a:lnTo>
                    <a:lnTo>
                      <a:pt x="5779" y="10"/>
                    </a:lnTo>
                    <a:lnTo>
                      <a:pt x="5779" y="10"/>
                    </a:lnTo>
                    <a:lnTo>
                      <a:pt x="5779" y="10"/>
                    </a:lnTo>
                    <a:lnTo>
                      <a:pt x="5779" y="10"/>
                    </a:lnTo>
                    <a:lnTo>
                      <a:pt x="5786" y="10"/>
                    </a:lnTo>
                    <a:lnTo>
                      <a:pt x="5786" y="10"/>
                    </a:lnTo>
                    <a:lnTo>
                      <a:pt x="5786" y="10"/>
                    </a:lnTo>
                    <a:lnTo>
                      <a:pt x="5786" y="10"/>
                    </a:lnTo>
                    <a:lnTo>
                      <a:pt x="5786" y="10"/>
                    </a:lnTo>
                    <a:lnTo>
                      <a:pt x="5794" y="10"/>
                    </a:lnTo>
                    <a:lnTo>
                      <a:pt x="5794" y="10"/>
                    </a:lnTo>
                    <a:lnTo>
                      <a:pt x="5794" y="10"/>
                    </a:lnTo>
                    <a:lnTo>
                      <a:pt x="5794" y="10"/>
                    </a:lnTo>
                    <a:lnTo>
                      <a:pt x="5801" y="10"/>
                    </a:lnTo>
                    <a:lnTo>
                      <a:pt x="5801" y="10"/>
                    </a:lnTo>
                    <a:lnTo>
                      <a:pt x="5801" y="10"/>
                    </a:lnTo>
                    <a:lnTo>
                      <a:pt x="5801" y="10"/>
                    </a:lnTo>
                    <a:lnTo>
                      <a:pt x="5809" y="10"/>
                    </a:lnTo>
                    <a:lnTo>
                      <a:pt x="5809" y="10"/>
                    </a:lnTo>
                    <a:lnTo>
                      <a:pt x="5809" y="10"/>
                    </a:lnTo>
                    <a:lnTo>
                      <a:pt x="5809" y="10"/>
                    </a:lnTo>
                    <a:lnTo>
                      <a:pt x="5816" y="10"/>
                    </a:lnTo>
                    <a:lnTo>
                      <a:pt x="5816" y="10"/>
                    </a:lnTo>
                    <a:lnTo>
                      <a:pt x="5816" y="10"/>
                    </a:lnTo>
                    <a:lnTo>
                      <a:pt x="5816" y="10"/>
                    </a:lnTo>
                    <a:lnTo>
                      <a:pt x="5824" y="10"/>
                    </a:lnTo>
                    <a:lnTo>
                      <a:pt x="5824" y="10"/>
                    </a:lnTo>
                    <a:lnTo>
                      <a:pt x="5824" y="10"/>
                    </a:lnTo>
                    <a:lnTo>
                      <a:pt x="5824" y="10"/>
                    </a:lnTo>
                    <a:lnTo>
                      <a:pt x="5831" y="10"/>
                    </a:lnTo>
                    <a:lnTo>
                      <a:pt x="5831" y="10"/>
                    </a:lnTo>
                    <a:lnTo>
                      <a:pt x="5831" y="10"/>
                    </a:lnTo>
                    <a:lnTo>
                      <a:pt x="5831" y="10"/>
                    </a:lnTo>
                    <a:lnTo>
                      <a:pt x="5839" y="10"/>
                    </a:lnTo>
                    <a:lnTo>
                      <a:pt x="5839" y="10"/>
                    </a:lnTo>
                    <a:lnTo>
                      <a:pt x="5839" y="10"/>
                    </a:lnTo>
                    <a:lnTo>
                      <a:pt x="5839" y="10"/>
                    </a:lnTo>
                    <a:lnTo>
                      <a:pt x="5846" y="10"/>
                    </a:lnTo>
                    <a:lnTo>
                      <a:pt x="5846" y="10"/>
                    </a:lnTo>
                    <a:lnTo>
                      <a:pt x="5846" y="10"/>
                    </a:lnTo>
                    <a:lnTo>
                      <a:pt x="5846" y="10"/>
                    </a:lnTo>
                    <a:lnTo>
                      <a:pt x="5854" y="10"/>
                    </a:lnTo>
                    <a:lnTo>
                      <a:pt x="5854" y="10"/>
                    </a:lnTo>
                    <a:lnTo>
                      <a:pt x="5854" y="10"/>
                    </a:lnTo>
                    <a:lnTo>
                      <a:pt x="5854" y="10"/>
                    </a:lnTo>
                    <a:lnTo>
                      <a:pt x="5862" y="10"/>
                    </a:lnTo>
                    <a:lnTo>
                      <a:pt x="5862" y="10"/>
                    </a:lnTo>
                    <a:lnTo>
                      <a:pt x="5862" y="10"/>
                    </a:lnTo>
                    <a:lnTo>
                      <a:pt x="5869" y="10"/>
                    </a:lnTo>
                    <a:lnTo>
                      <a:pt x="5869" y="10"/>
                    </a:lnTo>
                    <a:lnTo>
                      <a:pt x="5869" y="10"/>
                    </a:lnTo>
                    <a:lnTo>
                      <a:pt x="5869" y="10"/>
                    </a:lnTo>
                    <a:lnTo>
                      <a:pt x="5877" y="10"/>
                    </a:lnTo>
                    <a:lnTo>
                      <a:pt x="5877" y="10"/>
                    </a:lnTo>
                    <a:lnTo>
                      <a:pt x="5877" y="10"/>
                    </a:lnTo>
                    <a:lnTo>
                      <a:pt x="5877" y="10"/>
                    </a:lnTo>
                    <a:lnTo>
                      <a:pt x="5884" y="10"/>
                    </a:lnTo>
                    <a:lnTo>
                      <a:pt x="5884" y="10"/>
                    </a:lnTo>
                    <a:lnTo>
                      <a:pt x="5884" y="10"/>
                    </a:lnTo>
                    <a:lnTo>
                      <a:pt x="5884" y="10"/>
                    </a:lnTo>
                    <a:lnTo>
                      <a:pt x="5892" y="10"/>
                    </a:lnTo>
                    <a:lnTo>
                      <a:pt x="5892" y="10"/>
                    </a:lnTo>
                    <a:lnTo>
                      <a:pt x="5892" y="10"/>
                    </a:lnTo>
                    <a:lnTo>
                      <a:pt x="5892" y="10"/>
                    </a:lnTo>
                    <a:lnTo>
                      <a:pt x="5899" y="10"/>
                    </a:lnTo>
                    <a:lnTo>
                      <a:pt x="5899" y="10"/>
                    </a:lnTo>
                    <a:lnTo>
                      <a:pt x="5899" y="10"/>
                    </a:lnTo>
                    <a:lnTo>
                      <a:pt x="5899" y="10"/>
                    </a:lnTo>
                    <a:lnTo>
                      <a:pt x="5899" y="10"/>
                    </a:lnTo>
                    <a:lnTo>
                      <a:pt x="5907" y="10"/>
                    </a:lnTo>
                    <a:lnTo>
                      <a:pt x="5907" y="10"/>
                    </a:lnTo>
                    <a:lnTo>
                      <a:pt x="5907" y="10"/>
                    </a:lnTo>
                    <a:lnTo>
                      <a:pt x="5907" y="10"/>
                    </a:lnTo>
                    <a:lnTo>
                      <a:pt x="5914" y="10"/>
                    </a:lnTo>
                    <a:lnTo>
                      <a:pt x="5914" y="10"/>
                    </a:lnTo>
                    <a:lnTo>
                      <a:pt x="5914" y="10"/>
                    </a:lnTo>
                    <a:lnTo>
                      <a:pt x="5914" y="10"/>
                    </a:lnTo>
                    <a:lnTo>
                      <a:pt x="5922" y="10"/>
                    </a:lnTo>
                    <a:lnTo>
                      <a:pt x="5922" y="10"/>
                    </a:lnTo>
                    <a:lnTo>
                      <a:pt x="5922" y="10"/>
                    </a:lnTo>
                    <a:lnTo>
                      <a:pt x="5922" y="10"/>
                    </a:lnTo>
                    <a:lnTo>
                      <a:pt x="5929" y="10"/>
                    </a:lnTo>
                    <a:lnTo>
                      <a:pt x="5929" y="10"/>
                    </a:lnTo>
                    <a:lnTo>
                      <a:pt x="5929" y="10"/>
                    </a:lnTo>
                    <a:lnTo>
                      <a:pt x="5929" y="10"/>
                    </a:lnTo>
                    <a:lnTo>
                      <a:pt x="5937" y="10"/>
                    </a:lnTo>
                    <a:lnTo>
                      <a:pt x="5937" y="10"/>
                    </a:lnTo>
                    <a:lnTo>
                      <a:pt x="5937" y="10"/>
                    </a:lnTo>
                    <a:lnTo>
                      <a:pt x="5937" y="10"/>
                    </a:lnTo>
                    <a:lnTo>
                      <a:pt x="5944" y="10"/>
                    </a:lnTo>
                    <a:lnTo>
                      <a:pt x="5944" y="10"/>
                    </a:lnTo>
                    <a:lnTo>
                      <a:pt x="5944" y="10"/>
                    </a:lnTo>
                    <a:lnTo>
                      <a:pt x="5944" y="10"/>
                    </a:lnTo>
                    <a:lnTo>
                      <a:pt x="5952" y="10"/>
                    </a:lnTo>
                    <a:lnTo>
                      <a:pt x="5952" y="10"/>
                    </a:lnTo>
                    <a:lnTo>
                      <a:pt x="5952" y="10"/>
                    </a:lnTo>
                    <a:lnTo>
                      <a:pt x="5952" y="10"/>
                    </a:lnTo>
                    <a:lnTo>
                      <a:pt x="5959" y="10"/>
                    </a:lnTo>
                    <a:lnTo>
                      <a:pt x="5959" y="10"/>
                    </a:lnTo>
                    <a:lnTo>
                      <a:pt x="5959" y="10"/>
                    </a:lnTo>
                    <a:lnTo>
                      <a:pt x="5959" y="10"/>
                    </a:lnTo>
                    <a:lnTo>
                      <a:pt x="5967" y="10"/>
                    </a:lnTo>
                    <a:lnTo>
                      <a:pt x="5967" y="10"/>
                    </a:lnTo>
                    <a:lnTo>
                      <a:pt x="5967" y="10"/>
                    </a:lnTo>
                    <a:lnTo>
                      <a:pt x="5967" y="10"/>
                    </a:lnTo>
                    <a:lnTo>
                      <a:pt x="5974" y="10"/>
                    </a:lnTo>
                    <a:lnTo>
                      <a:pt x="5974" y="10"/>
                    </a:lnTo>
                    <a:lnTo>
                      <a:pt x="5974" y="10"/>
                    </a:lnTo>
                    <a:lnTo>
                      <a:pt x="5974" y="10"/>
                    </a:lnTo>
                    <a:lnTo>
                      <a:pt x="5982" y="10"/>
                    </a:lnTo>
                    <a:lnTo>
                      <a:pt x="5982" y="10"/>
                    </a:lnTo>
                    <a:lnTo>
                      <a:pt x="5982" y="10"/>
                    </a:lnTo>
                    <a:lnTo>
                      <a:pt x="5982" y="10"/>
                    </a:lnTo>
                    <a:lnTo>
                      <a:pt x="5989" y="10"/>
                    </a:lnTo>
                    <a:lnTo>
                      <a:pt x="5989" y="10"/>
                    </a:lnTo>
                    <a:lnTo>
                      <a:pt x="5989" y="10"/>
                    </a:lnTo>
                    <a:lnTo>
                      <a:pt x="5989" y="10"/>
                    </a:lnTo>
                    <a:lnTo>
                      <a:pt x="5997" y="10"/>
                    </a:lnTo>
                    <a:lnTo>
                      <a:pt x="5997" y="10"/>
                    </a:lnTo>
                    <a:lnTo>
                      <a:pt x="5997" y="10"/>
                    </a:lnTo>
                    <a:lnTo>
                      <a:pt x="5997" y="10"/>
                    </a:lnTo>
                    <a:lnTo>
                      <a:pt x="6004" y="10"/>
                    </a:lnTo>
                    <a:lnTo>
                      <a:pt x="6004" y="10"/>
                    </a:lnTo>
                    <a:lnTo>
                      <a:pt x="6004" y="10"/>
                    </a:lnTo>
                    <a:lnTo>
                      <a:pt x="6004" y="10"/>
                    </a:lnTo>
                    <a:lnTo>
                      <a:pt x="6012" y="10"/>
                    </a:lnTo>
                    <a:lnTo>
                      <a:pt x="6012" y="10"/>
                    </a:lnTo>
                    <a:lnTo>
                      <a:pt x="6012" y="10"/>
                    </a:lnTo>
                    <a:lnTo>
                      <a:pt x="6019" y="10"/>
                    </a:lnTo>
                    <a:lnTo>
                      <a:pt x="6019" y="10"/>
                    </a:lnTo>
                    <a:lnTo>
                      <a:pt x="6019" y="10"/>
                    </a:lnTo>
                    <a:lnTo>
                      <a:pt x="6019" y="10"/>
                    </a:lnTo>
                    <a:lnTo>
                      <a:pt x="6027" y="10"/>
                    </a:lnTo>
                    <a:lnTo>
                      <a:pt x="6027" y="10"/>
                    </a:lnTo>
                    <a:lnTo>
                      <a:pt x="6027" y="10"/>
                    </a:lnTo>
                    <a:lnTo>
                      <a:pt x="6027" y="10"/>
                    </a:lnTo>
                    <a:lnTo>
                      <a:pt x="6027" y="10"/>
                    </a:lnTo>
                    <a:lnTo>
                      <a:pt x="6034" y="10"/>
                    </a:lnTo>
                    <a:lnTo>
                      <a:pt x="6034" y="10"/>
                    </a:lnTo>
                    <a:lnTo>
                      <a:pt x="6034" y="10"/>
                    </a:lnTo>
                    <a:lnTo>
                      <a:pt x="6034" y="10"/>
                    </a:lnTo>
                    <a:lnTo>
                      <a:pt x="6042" y="10"/>
                    </a:lnTo>
                    <a:lnTo>
                      <a:pt x="6042" y="10"/>
                    </a:lnTo>
                    <a:lnTo>
                      <a:pt x="6042" y="10"/>
                    </a:lnTo>
                    <a:lnTo>
                      <a:pt x="6042" y="10"/>
                    </a:lnTo>
                    <a:lnTo>
                      <a:pt x="6049" y="10"/>
                    </a:lnTo>
                    <a:lnTo>
                      <a:pt x="6049" y="10"/>
                    </a:lnTo>
                    <a:lnTo>
                      <a:pt x="6049" y="10"/>
                    </a:lnTo>
                    <a:lnTo>
                      <a:pt x="6049" y="10"/>
                    </a:lnTo>
                    <a:lnTo>
                      <a:pt x="6057" y="10"/>
                    </a:lnTo>
                    <a:lnTo>
                      <a:pt x="6057" y="10"/>
                    </a:lnTo>
                    <a:lnTo>
                      <a:pt x="6057" y="10"/>
                    </a:lnTo>
                    <a:lnTo>
                      <a:pt x="6057" y="10"/>
                    </a:lnTo>
                    <a:lnTo>
                      <a:pt x="6064" y="10"/>
                    </a:lnTo>
                    <a:lnTo>
                      <a:pt x="6064" y="10"/>
                    </a:lnTo>
                    <a:lnTo>
                      <a:pt x="6064" y="10"/>
                    </a:lnTo>
                    <a:lnTo>
                      <a:pt x="6064" y="10"/>
                    </a:lnTo>
                    <a:lnTo>
                      <a:pt x="6072" y="10"/>
                    </a:lnTo>
                    <a:lnTo>
                      <a:pt x="6072" y="10"/>
                    </a:lnTo>
                    <a:lnTo>
                      <a:pt x="6072" y="10"/>
                    </a:lnTo>
                    <a:lnTo>
                      <a:pt x="6072" y="10"/>
                    </a:lnTo>
                    <a:lnTo>
                      <a:pt x="6079" y="10"/>
                    </a:lnTo>
                    <a:lnTo>
                      <a:pt x="6079" y="10"/>
                    </a:lnTo>
                    <a:lnTo>
                      <a:pt x="6079" y="10"/>
                    </a:lnTo>
                    <a:lnTo>
                      <a:pt x="6079" y="10"/>
                    </a:lnTo>
                    <a:lnTo>
                      <a:pt x="6087" y="10"/>
                    </a:lnTo>
                    <a:lnTo>
                      <a:pt x="6087" y="10"/>
                    </a:lnTo>
                    <a:lnTo>
                      <a:pt x="6087" y="10"/>
                    </a:lnTo>
                    <a:lnTo>
                      <a:pt x="6087" y="10"/>
                    </a:lnTo>
                    <a:lnTo>
                      <a:pt x="6094" y="10"/>
                    </a:lnTo>
                    <a:lnTo>
                      <a:pt x="6094" y="10"/>
                    </a:lnTo>
                    <a:lnTo>
                      <a:pt x="6094" y="10"/>
                    </a:lnTo>
                    <a:lnTo>
                      <a:pt x="6094" y="10"/>
                    </a:lnTo>
                    <a:lnTo>
                      <a:pt x="6102" y="10"/>
                    </a:lnTo>
                    <a:lnTo>
                      <a:pt x="6102" y="10"/>
                    </a:lnTo>
                    <a:lnTo>
                      <a:pt x="6102" y="10"/>
                    </a:lnTo>
                    <a:lnTo>
                      <a:pt x="6102" y="10"/>
                    </a:lnTo>
                    <a:lnTo>
                      <a:pt x="6109" y="10"/>
                    </a:lnTo>
                    <a:lnTo>
                      <a:pt x="6109" y="10"/>
                    </a:lnTo>
                    <a:lnTo>
                      <a:pt x="6109" y="10"/>
                    </a:lnTo>
                    <a:lnTo>
                      <a:pt x="6109" y="10"/>
                    </a:lnTo>
                    <a:lnTo>
                      <a:pt x="6109" y="10"/>
                    </a:lnTo>
                    <a:lnTo>
                      <a:pt x="6117" y="10"/>
                    </a:lnTo>
                    <a:lnTo>
                      <a:pt x="6117" y="10"/>
                    </a:lnTo>
                    <a:lnTo>
                      <a:pt x="6117" y="10"/>
                    </a:lnTo>
                    <a:lnTo>
                      <a:pt x="6124" y="10"/>
                    </a:lnTo>
                    <a:lnTo>
                      <a:pt x="6124" y="10"/>
                    </a:lnTo>
                    <a:lnTo>
                      <a:pt x="6124" y="10"/>
                    </a:lnTo>
                    <a:lnTo>
                      <a:pt x="6124" y="10"/>
                    </a:lnTo>
                    <a:lnTo>
                      <a:pt x="6132" y="10"/>
                    </a:lnTo>
                    <a:lnTo>
                      <a:pt x="6132" y="10"/>
                    </a:lnTo>
                    <a:lnTo>
                      <a:pt x="6132" y="10"/>
                    </a:lnTo>
                    <a:lnTo>
                      <a:pt x="6132" y="10"/>
                    </a:lnTo>
                    <a:lnTo>
                      <a:pt x="6139" y="10"/>
                    </a:lnTo>
                    <a:lnTo>
                      <a:pt x="6139" y="10"/>
                    </a:lnTo>
                    <a:lnTo>
                      <a:pt x="6139" y="10"/>
                    </a:lnTo>
                    <a:lnTo>
                      <a:pt x="6139" y="10"/>
                    </a:lnTo>
                    <a:lnTo>
                      <a:pt x="6147" y="10"/>
                    </a:lnTo>
                    <a:lnTo>
                      <a:pt x="6147" y="10"/>
                    </a:lnTo>
                    <a:lnTo>
                      <a:pt x="6147" y="10"/>
                    </a:lnTo>
                    <a:lnTo>
                      <a:pt x="6147" y="10"/>
                    </a:lnTo>
                    <a:lnTo>
                      <a:pt x="6154" y="10"/>
                    </a:lnTo>
                    <a:lnTo>
                      <a:pt x="6154" y="10"/>
                    </a:lnTo>
                    <a:lnTo>
                      <a:pt x="6154" y="10"/>
                    </a:lnTo>
                    <a:lnTo>
                      <a:pt x="6154" y="10"/>
                    </a:lnTo>
                    <a:lnTo>
                      <a:pt x="6162" y="10"/>
                    </a:lnTo>
                    <a:lnTo>
                      <a:pt x="6162" y="10"/>
                    </a:lnTo>
                    <a:lnTo>
                      <a:pt x="6162" y="10"/>
                    </a:lnTo>
                    <a:lnTo>
                      <a:pt x="6162" y="10"/>
                    </a:lnTo>
                    <a:lnTo>
                      <a:pt x="6169" y="10"/>
                    </a:lnTo>
                    <a:lnTo>
                      <a:pt x="6169" y="10"/>
                    </a:lnTo>
                    <a:lnTo>
                      <a:pt x="6169" y="10"/>
                    </a:lnTo>
                    <a:lnTo>
                      <a:pt x="6169" y="10"/>
                    </a:lnTo>
                    <a:lnTo>
                      <a:pt x="6169" y="10"/>
                    </a:lnTo>
                    <a:lnTo>
                      <a:pt x="6177" y="10"/>
                    </a:lnTo>
                    <a:lnTo>
                      <a:pt x="6177" y="10"/>
                    </a:lnTo>
                    <a:lnTo>
                      <a:pt x="6177" y="10"/>
                    </a:lnTo>
                    <a:lnTo>
                      <a:pt x="6184" y="10"/>
                    </a:lnTo>
                    <a:lnTo>
                      <a:pt x="6184" y="10"/>
                    </a:lnTo>
                    <a:lnTo>
                      <a:pt x="6184" y="10"/>
                    </a:lnTo>
                    <a:lnTo>
                      <a:pt x="6184" y="10"/>
                    </a:lnTo>
                    <a:lnTo>
                      <a:pt x="6192" y="10"/>
                    </a:lnTo>
                    <a:lnTo>
                      <a:pt x="6192" y="10"/>
                    </a:lnTo>
                    <a:lnTo>
                      <a:pt x="6192" y="10"/>
                    </a:lnTo>
                    <a:lnTo>
                      <a:pt x="6192" y="10"/>
                    </a:lnTo>
                    <a:lnTo>
                      <a:pt x="6199" y="10"/>
                    </a:lnTo>
                    <a:lnTo>
                      <a:pt x="6199" y="10"/>
                    </a:lnTo>
                    <a:lnTo>
                      <a:pt x="6199" y="10"/>
                    </a:lnTo>
                    <a:lnTo>
                      <a:pt x="6199" y="10"/>
                    </a:lnTo>
                    <a:lnTo>
                      <a:pt x="6207" y="10"/>
                    </a:lnTo>
                    <a:lnTo>
                      <a:pt x="6207" y="10"/>
                    </a:lnTo>
                    <a:lnTo>
                      <a:pt x="6207" y="10"/>
                    </a:lnTo>
                    <a:lnTo>
                      <a:pt x="6207" y="10"/>
                    </a:lnTo>
                    <a:lnTo>
                      <a:pt x="6214" y="10"/>
                    </a:lnTo>
                    <a:lnTo>
                      <a:pt x="6214" y="10"/>
                    </a:lnTo>
                    <a:lnTo>
                      <a:pt x="6214" y="10"/>
                    </a:lnTo>
                    <a:lnTo>
                      <a:pt x="6214" y="10"/>
                    </a:lnTo>
                    <a:lnTo>
                      <a:pt x="6222" y="10"/>
                    </a:lnTo>
                    <a:lnTo>
                      <a:pt x="6222" y="10"/>
                    </a:lnTo>
                    <a:lnTo>
                      <a:pt x="6222" y="10"/>
                    </a:lnTo>
                    <a:lnTo>
                      <a:pt x="6222" y="10"/>
                    </a:lnTo>
                    <a:lnTo>
                      <a:pt x="6229" y="10"/>
                    </a:lnTo>
                    <a:lnTo>
                      <a:pt x="6229" y="10"/>
                    </a:lnTo>
                    <a:lnTo>
                      <a:pt x="6229" y="10"/>
                    </a:lnTo>
                    <a:lnTo>
                      <a:pt x="6229" y="10"/>
                    </a:lnTo>
                    <a:lnTo>
                      <a:pt x="6237" y="10"/>
                    </a:lnTo>
                    <a:lnTo>
                      <a:pt x="6237" y="10"/>
                    </a:lnTo>
                    <a:lnTo>
                      <a:pt x="6237" y="10"/>
                    </a:lnTo>
                    <a:lnTo>
                      <a:pt x="6237" y="10"/>
                    </a:lnTo>
                    <a:lnTo>
                      <a:pt x="6244" y="10"/>
                    </a:lnTo>
                    <a:lnTo>
                      <a:pt x="6244" y="10"/>
                    </a:lnTo>
                    <a:lnTo>
                      <a:pt x="6244" y="10"/>
                    </a:lnTo>
                    <a:lnTo>
                      <a:pt x="6244" y="10"/>
                    </a:lnTo>
                    <a:lnTo>
                      <a:pt x="6252" y="10"/>
                    </a:lnTo>
                    <a:lnTo>
                      <a:pt x="6252" y="10"/>
                    </a:lnTo>
                    <a:lnTo>
                      <a:pt x="6252" y="10"/>
                    </a:lnTo>
                    <a:lnTo>
                      <a:pt x="6252" y="10"/>
                    </a:lnTo>
                    <a:lnTo>
                      <a:pt x="6259" y="10"/>
                    </a:lnTo>
                    <a:lnTo>
                      <a:pt x="6259" y="10"/>
                    </a:lnTo>
                    <a:lnTo>
                      <a:pt x="6259" y="10"/>
                    </a:lnTo>
                    <a:lnTo>
                      <a:pt x="6259" y="10"/>
                    </a:lnTo>
                    <a:lnTo>
                      <a:pt x="6267" y="10"/>
                    </a:lnTo>
                    <a:lnTo>
                      <a:pt x="6267" y="10"/>
                    </a:lnTo>
                    <a:lnTo>
                      <a:pt x="6267" y="10"/>
                    </a:lnTo>
                    <a:lnTo>
                      <a:pt x="6267" y="10"/>
                    </a:lnTo>
                    <a:lnTo>
                      <a:pt x="6274" y="10"/>
                    </a:lnTo>
                    <a:lnTo>
                      <a:pt x="6274" y="10"/>
                    </a:lnTo>
                    <a:lnTo>
                      <a:pt x="6274" y="10"/>
                    </a:lnTo>
                    <a:lnTo>
                      <a:pt x="6274" y="10"/>
                    </a:lnTo>
                    <a:lnTo>
                      <a:pt x="6282" y="10"/>
                    </a:lnTo>
                    <a:lnTo>
                      <a:pt x="6282" y="10"/>
                    </a:lnTo>
                    <a:lnTo>
                      <a:pt x="6282" y="10"/>
                    </a:lnTo>
                    <a:lnTo>
                      <a:pt x="6282" y="10"/>
                    </a:lnTo>
                    <a:lnTo>
                      <a:pt x="6289" y="10"/>
                    </a:lnTo>
                    <a:lnTo>
                      <a:pt x="6289" y="10"/>
                    </a:lnTo>
                    <a:lnTo>
                      <a:pt x="6289" y="10"/>
                    </a:lnTo>
                    <a:lnTo>
                      <a:pt x="6289" y="10"/>
                    </a:lnTo>
                    <a:lnTo>
                      <a:pt x="6297" y="10"/>
                    </a:lnTo>
                    <a:lnTo>
                      <a:pt x="6297" y="10"/>
                    </a:lnTo>
                    <a:lnTo>
                      <a:pt x="6297" y="10"/>
                    </a:lnTo>
                    <a:lnTo>
                      <a:pt x="6297" y="10"/>
                    </a:lnTo>
                    <a:lnTo>
                      <a:pt x="6304" y="10"/>
                    </a:lnTo>
                    <a:lnTo>
                      <a:pt x="6304" y="10"/>
                    </a:lnTo>
                    <a:lnTo>
                      <a:pt x="6304" y="10"/>
                    </a:lnTo>
                    <a:lnTo>
                      <a:pt x="6304" y="10"/>
                    </a:lnTo>
                    <a:lnTo>
                      <a:pt x="6312" y="10"/>
                    </a:lnTo>
                    <a:lnTo>
                      <a:pt x="6312" y="10"/>
                    </a:lnTo>
                    <a:lnTo>
                      <a:pt x="6312" y="10"/>
                    </a:lnTo>
                    <a:lnTo>
                      <a:pt x="6312" y="10"/>
                    </a:lnTo>
                    <a:lnTo>
                      <a:pt x="6312" y="10"/>
                    </a:lnTo>
                    <a:lnTo>
                      <a:pt x="6319" y="10"/>
                    </a:lnTo>
                    <a:lnTo>
                      <a:pt x="6319" y="10"/>
                    </a:lnTo>
                    <a:lnTo>
                      <a:pt x="6319" y="10"/>
                    </a:lnTo>
                    <a:lnTo>
                      <a:pt x="6319" y="10"/>
                    </a:lnTo>
                    <a:lnTo>
                      <a:pt x="6327" y="10"/>
                    </a:lnTo>
                    <a:lnTo>
                      <a:pt x="6327" y="10"/>
                    </a:lnTo>
                    <a:lnTo>
                      <a:pt x="6327" y="10"/>
                    </a:lnTo>
                    <a:lnTo>
                      <a:pt x="6334" y="10"/>
                    </a:lnTo>
                    <a:lnTo>
                      <a:pt x="6334" y="10"/>
                    </a:lnTo>
                    <a:lnTo>
                      <a:pt x="6334" y="10"/>
                    </a:lnTo>
                    <a:lnTo>
                      <a:pt x="6334" y="10"/>
                    </a:lnTo>
                    <a:lnTo>
                      <a:pt x="6334" y="10"/>
                    </a:lnTo>
                    <a:lnTo>
                      <a:pt x="6342" y="10"/>
                    </a:lnTo>
                    <a:lnTo>
                      <a:pt x="6342" y="10"/>
                    </a:lnTo>
                    <a:lnTo>
                      <a:pt x="6342" y="10"/>
                    </a:lnTo>
                    <a:lnTo>
                      <a:pt x="6342" y="10"/>
                    </a:lnTo>
                    <a:lnTo>
                      <a:pt x="6349" y="10"/>
                    </a:lnTo>
                    <a:lnTo>
                      <a:pt x="6349" y="10"/>
                    </a:lnTo>
                    <a:lnTo>
                      <a:pt x="6349" y="10"/>
                    </a:lnTo>
                    <a:lnTo>
                      <a:pt x="6349" y="10"/>
                    </a:lnTo>
                    <a:lnTo>
                      <a:pt x="6357" y="10"/>
                    </a:lnTo>
                    <a:lnTo>
                      <a:pt x="6357" y="10"/>
                    </a:lnTo>
                    <a:lnTo>
                      <a:pt x="6357" y="10"/>
                    </a:lnTo>
                    <a:lnTo>
                      <a:pt x="6357" y="10"/>
                    </a:lnTo>
                    <a:lnTo>
                      <a:pt x="6364" y="10"/>
                    </a:lnTo>
                    <a:lnTo>
                      <a:pt x="6364" y="10"/>
                    </a:lnTo>
                    <a:lnTo>
                      <a:pt x="6364" y="10"/>
                    </a:lnTo>
                    <a:lnTo>
                      <a:pt x="6364" y="10"/>
                    </a:lnTo>
                    <a:lnTo>
                      <a:pt x="6372" y="10"/>
                    </a:lnTo>
                    <a:lnTo>
                      <a:pt x="6372" y="10"/>
                    </a:lnTo>
                    <a:lnTo>
                      <a:pt x="6372" y="10"/>
                    </a:lnTo>
                    <a:lnTo>
                      <a:pt x="6372" y="10"/>
                    </a:lnTo>
                    <a:lnTo>
                      <a:pt x="6379" y="10"/>
                    </a:lnTo>
                    <a:lnTo>
                      <a:pt x="6379" y="10"/>
                    </a:lnTo>
                    <a:lnTo>
                      <a:pt x="6379" y="10"/>
                    </a:lnTo>
                    <a:lnTo>
                      <a:pt x="6387" y="10"/>
                    </a:lnTo>
                    <a:lnTo>
                      <a:pt x="6387" y="10"/>
                    </a:lnTo>
                    <a:lnTo>
                      <a:pt x="6387" y="10"/>
                    </a:lnTo>
                    <a:lnTo>
                      <a:pt x="6387" y="10"/>
                    </a:lnTo>
                    <a:lnTo>
                      <a:pt x="6394" y="10"/>
                    </a:lnTo>
                    <a:lnTo>
                      <a:pt x="6394" y="10"/>
                    </a:lnTo>
                    <a:lnTo>
                      <a:pt x="6394" y="10"/>
                    </a:lnTo>
                    <a:lnTo>
                      <a:pt x="6394" y="10"/>
                    </a:lnTo>
                    <a:lnTo>
                      <a:pt x="6402" y="10"/>
                    </a:lnTo>
                    <a:lnTo>
                      <a:pt x="6402" y="10"/>
                    </a:lnTo>
                    <a:lnTo>
                      <a:pt x="6402" y="10"/>
                    </a:lnTo>
                    <a:lnTo>
                      <a:pt x="6402" y="10"/>
                    </a:lnTo>
                    <a:lnTo>
                      <a:pt x="6402" y="10"/>
                    </a:lnTo>
                    <a:lnTo>
                      <a:pt x="6409" y="10"/>
                    </a:lnTo>
                    <a:lnTo>
                      <a:pt x="6409" y="10"/>
                    </a:lnTo>
                    <a:lnTo>
                      <a:pt x="6409" y="10"/>
                    </a:lnTo>
                    <a:lnTo>
                      <a:pt x="6409" y="10"/>
                    </a:lnTo>
                    <a:lnTo>
                      <a:pt x="6417" y="10"/>
                    </a:lnTo>
                    <a:lnTo>
                      <a:pt x="6417" y="10"/>
                    </a:lnTo>
                    <a:lnTo>
                      <a:pt x="6417" y="10"/>
                    </a:lnTo>
                    <a:lnTo>
                      <a:pt x="6417" y="10"/>
                    </a:lnTo>
                    <a:lnTo>
                      <a:pt x="6424" y="10"/>
                    </a:lnTo>
                    <a:lnTo>
                      <a:pt x="6424" y="10"/>
                    </a:lnTo>
                    <a:lnTo>
                      <a:pt x="6424" y="10"/>
                    </a:lnTo>
                    <a:lnTo>
                      <a:pt x="6432" y="10"/>
                    </a:lnTo>
                    <a:lnTo>
                      <a:pt x="6432" y="10"/>
                    </a:lnTo>
                    <a:lnTo>
                      <a:pt x="6432" y="10"/>
                    </a:lnTo>
                    <a:lnTo>
                      <a:pt x="6432" y="10"/>
                    </a:lnTo>
                    <a:lnTo>
                      <a:pt x="6432" y="10"/>
                    </a:lnTo>
                    <a:lnTo>
                      <a:pt x="6439" y="10"/>
                    </a:lnTo>
                    <a:lnTo>
                      <a:pt x="6439" y="10"/>
                    </a:lnTo>
                    <a:lnTo>
                      <a:pt x="6439" y="10"/>
                    </a:lnTo>
                    <a:lnTo>
                      <a:pt x="6439" y="10"/>
                    </a:lnTo>
                    <a:lnTo>
                      <a:pt x="6447" y="10"/>
                    </a:lnTo>
                    <a:lnTo>
                      <a:pt x="6447" y="10"/>
                    </a:lnTo>
                    <a:lnTo>
                      <a:pt x="6447" y="10"/>
                    </a:lnTo>
                    <a:lnTo>
                      <a:pt x="6447" y="10"/>
                    </a:lnTo>
                    <a:lnTo>
                      <a:pt x="6454" y="10"/>
                    </a:lnTo>
                    <a:lnTo>
                      <a:pt x="6454" y="10"/>
                    </a:lnTo>
                    <a:lnTo>
                      <a:pt x="6454" y="10"/>
                    </a:lnTo>
                    <a:lnTo>
                      <a:pt x="6454" y="10"/>
                    </a:lnTo>
                    <a:lnTo>
                      <a:pt x="6462" y="10"/>
                    </a:lnTo>
                    <a:lnTo>
                      <a:pt x="6462" y="10"/>
                    </a:lnTo>
                    <a:lnTo>
                      <a:pt x="6462" y="10"/>
                    </a:lnTo>
                    <a:lnTo>
                      <a:pt x="6462" y="10"/>
                    </a:lnTo>
                    <a:lnTo>
                      <a:pt x="6469" y="10"/>
                    </a:lnTo>
                    <a:lnTo>
                      <a:pt x="6469" y="10"/>
                    </a:lnTo>
                    <a:lnTo>
                      <a:pt x="6469" y="10"/>
                    </a:lnTo>
                    <a:lnTo>
                      <a:pt x="6469" y="10"/>
                    </a:lnTo>
                    <a:lnTo>
                      <a:pt x="6477" y="10"/>
                    </a:lnTo>
                    <a:lnTo>
                      <a:pt x="6477" y="10"/>
                    </a:lnTo>
                    <a:lnTo>
                      <a:pt x="6477" y="10"/>
                    </a:lnTo>
                    <a:lnTo>
                      <a:pt x="6477" y="10"/>
                    </a:lnTo>
                    <a:lnTo>
                      <a:pt x="6484" y="10"/>
                    </a:lnTo>
                    <a:lnTo>
                      <a:pt x="6484" y="10"/>
                    </a:lnTo>
                    <a:lnTo>
                      <a:pt x="6484" y="10"/>
                    </a:lnTo>
                    <a:lnTo>
                      <a:pt x="6492" y="10"/>
                    </a:lnTo>
                    <a:lnTo>
                      <a:pt x="6492" y="10"/>
                    </a:lnTo>
                    <a:lnTo>
                      <a:pt x="6492" y="10"/>
                    </a:lnTo>
                    <a:lnTo>
                      <a:pt x="6492" y="10"/>
                    </a:lnTo>
                    <a:lnTo>
                      <a:pt x="6492" y="10"/>
                    </a:lnTo>
                    <a:lnTo>
                      <a:pt x="6499" y="10"/>
                    </a:lnTo>
                    <a:lnTo>
                      <a:pt x="6499" y="10"/>
                    </a:lnTo>
                    <a:lnTo>
                      <a:pt x="6499" y="10"/>
                    </a:lnTo>
                    <a:lnTo>
                      <a:pt x="6499" y="10"/>
                    </a:lnTo>
                    <a:lnTo>
                      <a:pt x="6507" y="10"/>
                    </a:lnTo>
                    <a:lnTo>
                      <a:pt x="6507" y="10"/>
                    </a:lnTo>
                    <a:lnTo>
                      <a:pt x="6507" y="10"/>
                    </a:lnTo>
                    <a:lnTo>
                      <a:pt x="6507" y="10"/>
                    </a:lnTo>
                    <a:lnTo>
                      <a:pt x="6514" y="10"/>
                    </a:lnTo>
                    <a:lnTo>
                      <a:pt x="6514" y="10"/>
                    </a:lnTo>
                    <a:lnTo>
                      <a:pt x="6514" y="10"/>
                    </a:lnTo>
                    <a:lnTo>
                      <a:pt x="6514" y="10"/>
                    </a:lnTo>
                    <a:lnTo>
                      <a:pt x="6522" y="10"/>
                    </a:lnTo>
                    <a:lnTo>
                      <a:pt x="6522" y="10"/>
                    </a:lnTo>
                    <a:lnTo>
                      <a:pt x="6522" y="10"/>
                    </a:lnTo>
                    <a:lnTo>
                      <a:pt x="6522" y="10"/>
                    </a:lnTo>
                    <a:lnTo>
                      <a:pt x="6529" y="10"/>
                    </a:lnTo>
                    <a:lnTo>
                      <a:pt x="6529" y="10"/>
                    </a:lnTo>
                    <a:lnTo>
                      <a:pt x="6529" y="10"/>
                    </a:lnTo>
                    <a:lnTo>
                      <a:pt x="6537" y="10"/>
                    </a:lnTo>
                    <a:lnTo>
                      <a:pt x="6537" y="10"/>
                    </a:lnTo>
                    <a:lnTo>
                      <a:pt x="6537" y="10"/>
                    </a:lnTo>
                    <a:lnTo>
                      <a:pt x="6537" y="10"/>
                    </a:lnTo>
                    <a:lnTo>
                      <a:pt x="6537" y="10"/>
                    </a:lnTo>
                    <a:lnTo>
                      <a:pt x="6544" y="10"/>
                    </a:lnTo>
                    <a:lnTo>
                      <a:pt x="6544" y="10"/>
                    </a:lnTo>
                    <a:lnTo>
                      <a:pt x="6544" y="10"/>
                    </a:lnTo>
                    <a:lnTo>
                      <a:pt x="6544" y="10"/>
                    </a:lnTo>
                    <a:lnTo>
                      <a:pt x="6552" y="10"/>
                    </a:lnTo>
                    <a:lnTo>
                      <a:pt x="6552" y="10"/>
                    </a:lnTo>
                    <a:lnTo>
                      <a:pt x="6552" y="10"/>
                    </a:lnTo>
                    <a:lnTo>
                      <a:pt x="6552" y="10"/>
                    </a:lnTo>
                    <a:lnTo>
                      <a:pt x="6559" y="10"/>
                    </a:lnTo>
                    <a:lnTo>
                      <a:pt x="6559" y="10"/>
                    </a:lnTo>
                    <a:lnTo>
                      <a:pt x="6559" y="10"/>
                    </a:lnTo>
                    <a:lnTo>
                      <a:pt x="6559" y="10"/>
                    </a:lnTo>
                    <a:lnTo>
                      <a:pt x="6567" y="10"/>
                    </a:lnTo>
                    <a:lnTo>
                      <a:pt x="6567" y="10"/>
                    </a:lnTo>
                    <a:lnTo>
                      <a:pt x="6567" y="10"/>
                    </a:lnTo>
                    <a:lnTo>
                      <a:pt x="6567" y="10"/>
                    </a:lnTo>
                    <a:lnTo>
                      <a:pt x="6574" y="10"/>
                    </a:lnTo>
                    <a:lnTo>
                      <a:pt x="6574" y="10"/>
                    </a:lnTo>
                    <a:lnTo>
                      <a:pt x="6574" y="10"/>
                    </a:lnTo>
                    <a:lnTo>
                      <a:pt x="6574" y="10"/>
                    </a:lnTo>
                    <a:lnTo>
                      <a:pt x="6582" y="10"/>
                    </a:lnTo>
                    <a:lnTo>
                      <a:pt x="6582" y="10"/>
                    </a:lnTo>
                    <a:lnTo>
                      <a:pt x="6582" y="10"/>
                    </a:lnTo>
                    <a:lnTo>
                      <a:pt x="6582" y="10"/>
                    </a:lnTo>
                    <a:lnTo>
                      <a:pt x="6589" y="10"/>
                    </a:lnTo>
                    <a:lnTo>
                      <a:pt x="6589" y="10"/>
                    </a:lnTo>
                    <a:lnTo>
                      <a:pt x="6589" y="10"/>
                    </a:lnTo>
                    <a:lnTo>
                      <a:pt x="6589" y="10"/>
                    </a:lnTo>
                    <a:lnTo>
                      <a:pt x="6597" y="10"/>
                    </a:lnTo>
                    <a:lnTo>
                      <a:pt x="6597" y="10"/>
                    </a:lnTo>
                    <a:lnTo>
                      <a:pt x="6597" y="10"/>
                    </a:lnTo>
                    <a:lnTo>
                      <a:pt x="6597" y="10"/>
                    </a:lnTo>
                    <a:lnTo>
                      <a:pt x="6604" y="10"/>
                    </a:lnTo>
                    <a:lnTo>
                      <a:pt x="6604" y="10"/>
                    </a:lnTo>
                    <a:lnTo>
                      <a:pt x="6604" y="10"/>
                    </a:lnTo>
                    <a:lnTo>
                      <a:pt x="6604" y="10"/>
                    </a:lnTo>
                    <a:lnTo>
                      <a:pt x="6612" y="10"/>
                    </a:lnTo>
                    <a:lnTo>
                      <a:pt x="6612" y="10"/>
                    </a:lnTo>
                    <a:lnTo>
                      <a:pt x="6612" y="10"/>
                    </a:lnTo>
                    <a:lnTo>
                      <a:pt x="6612" y="10"/>
                    </a:lnTo>
                    <a:lnTo>
                      <a:pt x="6619" y="10"/>
                    </a:lnTo>
                    <a:lnTo>
                      <a:pt x="6619" y="10"/>
                    </a:lnTo>
                    <a:lnTo>
                      <a:pt x="6619" y="10"/>
                    </a:lnTo>
                    <a:lnTo>
                      <a:pt x="6619" y="10"/>
                    </a:lnTo>
                    <a:lnTo>
                      <a:pt x="6627" y="10"/>
                    </a:lnTo>
                    <a:lnTo>
                      <a:pt x="6627" y="10"/>
                    </a:lnTo>
                    <a:lnTo>
                      <a:pt x="6627" y="10"/>
                    </a:lnTo>
                    <a:lnTo>
                      <a:pt x="6627" y="10"/>
                    </a:lnTo>
                    <a:lnTo>
                      <a:pt x="6634" y="10"/>
                    </a:lnTo>
                    <a:lnTo>
                      <a:pt x="6634" y="10"/>
                    </a:lnTo>
                    <a:lnTo>
                      <a:pt x="6634" y="10"/>
                    </a:lnTo>
                    <a:lnTo>
                      <a:pt x="6634" y="10"/>
                    </a:lnTo>
                    <a:lnTo>
                      <a:pt x="6642" y="10"/>
                    </a:lnTo>
                    <a:lnTo>
                      <a:pt x="6642" y="10"/>
                    </a:lnTo>
                    <a:lnTo>
                      <a:pt x="6642" y="10"/>
                    </a:lnTo>
                    <a:lnTo>
                      <a:pt x="6642" y="10"/>
                    </a:lnTo>
                    <a:lnTo>
                      <a:pt x="6650" y="10"/>
                    </a:lnTo>
                    <a:lnTo>
                      <a:pt x="6650" y="10"/>
                    </a:lnTo>
                    <a:lnTo>
                      <a:pt x="6650" y="10"/>
                    </a:lnTo>
                    <a:lnTo>
                      <a:pt x="6650" y="10"/>
                    </a:lnTo>
                    <a:lnTo>
                      <a:pt x="6657" y="10"/>
                    </a:lnTo>
                    <a:lnTo>
                      <a:pt x="6657" y="10"/>
                    </a:lnTo>
                    <a:lnTo>
                      <a:pt x="6657" y="10"/>
                    </a:lnTo>
                    <a:lnTo>
                      <a:pt x="6657" y="10"/>
                    </a:lnTo>
                    <a:lnTo>
                      <a:pt x="6665" y="10"/>
                    </a:lnTo>
                    <a:lnTo>
                      <a:pt x="6665" y="10"/>
                    </a:lnTo>
                    <a:lnTo>
                      <a:pt x="6665" y="10"/>
                    </a:lnTo>
                    <a:lnTo>
                      <a:pt x="6665" y="10"/>
                    </a:lnTo>
                    <a:lnTo>
                      <a:pt x="6672" y="10"/>
                    </a:lnTo>
                    <a:lnTo>
                      <a:pt x="6672" y="10"/>
                    </a:lnTo>
                    <a:lnTo>
                      <a:pt x="6672" y="10"/>
                    </a:lnTo>
                    <a:lnTo>
                      <a:pt x="6672" y="10"/>
                    </a:lnTo>
                    <a:lnTo>
                      <a:pt x="6680" y="10"/>
                    </a:lnTo>
                    <a:lnTo>
                      <a:pt x="6680" y="10"/>
                    </a:lnTo>
                    <a:lnTo>
                      <a:pt x="6680" y="10"/>
                    </a:lnTo>
                    <a:lnTo>
                      <a:pt x="6680" y="10"/>
                    </a:lnTo>
                    <a:lnTo>
                      <a:pt x="6687" y="10"/>
                    </a:lnTo>
                    <a:lnTo>
                      <a:pt x="6687" y="10"/>
                    </a:lnTo>
                    <a:lnTo>
                      <a:pt x="6687" y="10"/>
                    </a:lnTo>
                    <a:lnTo>
                      <a:pt x="6687" y="10"/>
                    </a:lnTo>
                    <a:lnTo>
                      <a:pt x="6695" y="10"/>
                    </a:lnTo>
                    <a:lnTo>
                      <a:pt x="6695" y="10"/>
                    </a:lnTo>
                    <a:lnTo>
                      <a:pt x="6695" y="10"/>
                    </a:lnTo>
                    <a:lnTo>
                      <a:pt x="6695" y="10"/>
                    </a:lnTo>
                    <a:lnTo>
                      <a:pt x="6702" y="10"/>
                    </a:lnTo>
                    <a:lnTo>
                      <a:pt x="6702" y="10"/>
                    </a:lnTo>
                    <a:lnTo>
                      <a:pt x="6702" y="10"/>
                    </a:lnTo>
                    <a:lnTo>
                      <a:pt x="6702" y="10"/>
                    </a:lnTo>
                    <a:lnTo>
                      <a:pt x="6710" y="10"/>
                    </a:lnTo>
                    <a:lnTo>
                      <a:pt x="6710" y="10"/>
                    </a:lnTo>
                    <a:lnTo>
                      <a:pt x="6710" y="10"/>
                    </a:lnTo>
                    <a:lnTo>
                      <a:pt x="6710" y="10"/>
                    </a:lnTo>
                    <a:lnTo>
                      <a:pt x="6710" y="10"/>
                    </a:lnTo>
                    <a:lnTo>
                      <a:pt x="6717" y="10"/>
                    </a:lnTo>
                    <a:lnTo>
                      <a:pt x="6717" y="10"/>
                    </a:lnTo>
                    <a:lnTo>
                      <a:pt x="6717" y="10"/>
                    </a:lnTo>
                    <a:lnTo>
                      <a:pt x="6725" y="10"/>
                    </a:lnTo>
                    <a:lnTo>
                      <a:pt x="6725" y="10"/>
                    </a:lnTo>
                    <a:lnTo>
                      <a:pt x="6725" y="10"/>
                    </a:lnTo>
                    <a:lnTo>
                      <a:pt x="6725" y="10"/>
                    </a:lnTo>
                    <a:lnTo>
                      <a:pt x="6732" y="10"/>
                    </a:lnTo>
                    <a:lnTo>
                      <a:pt x="6732" y="10"/>
                    </a:lnTo>
                    <a:lnTo>
                      <a:pt x="6732" y="10"/>
                    </a:lnTo>
                    <a:lnTo>
                      <a:pt x="6732" y="10"/>
                    </a:lnTo>
                    <a:lnTo>
                      <a:pt x="6732" y="10"/>
                    </a:lnTo>
                    <a:lnTo>
                      <a:pt x="6740" y="10"/>
                    </a:lnTo>
                    <a:lnTo>
                      <a:pt x="6740" y="10"/>
                    </a:lnTo>
                    <a:lnTo>
                      <a:pt x="6740" y="10"/>
                    </a:lnTo>
                    <a:lnTo>
                      <a:pt x="6747" y="10"/>
                    </a:lnTo>
                    <a:lnTo>
                      <a:pt x="6747" y="10"/>
                    </a:lnTo>
                    <a:lnTo>
                      <a:pt x="6747" y="10"/>
                    </a:lnTo>
                    <a:lnTo>
                      <a:pt x="6747" y="10"/>
                    </a:lnTo>
                    <a:lnTo>
                      <a:pt x="6755" y="10"/>
                    </a:lnTo>
                    <a:lnTo>
                      <a:pt x="6755" y="10"/>
                    </a:lnTo>
                    <a:lnTo>
                      <a:pt x="6755" y="10"/>
                    </a:lnTo>
                    <a:lnTo>
                      <a:pt x="6755" y="10"/>
                    </a:lnTo>
                    <a:lnTo>
                      <a:pt x="6762" y="10"/>
                    </a:lnTo>
                    <a:lnTo>
                      <a:pt x="6762" y="10"/>
                    </a:lnTo>
                    <a:lnTo>
                      <a:pt x="6762" y="10"/>
                    </a:lnTo>
                    <a:lnTo>
                      <a:pt x="6762" y="10"/>
                    </a:lnTo>
                    <a:lnTo>
                      <a:pt x="6770" y="10"/>
                    </a:lnTo>
                    <a:lnTo>
                      <a:pt x="6770" y="10"/>
                    </a:lnTo>
                    <a:lnTo>
                      <a:pt x="6770" y="10"/>
                    </a:lnTo>
                    <a:lnTo>
                      <a:pt x="6770" y="10"/>
                    </a:lnTo>
                    <a:lnTo>
                      <a:pt x="6777" y="10"/>
                    </a:lnTo>
                    <a:lnTo>
                      <a:pt x="6777" y="10"/>
                    </a:lnTo>
                    <a:lnTo>
                      <a:pt x="6777" y="10"/>
                    </a:lnTo>
                    <a:lnTo>
                      <a:pt x="6777" y="10"/>
                    </a:lnTo>
                    <a:lnTo>
                      <a:pt x="6785" y="10"/>
                    </a:lnTo>
                    <a:lnTo>
                      <a:pt x="6785" y="10"/>
                    </a:lnTo>
                    <a:lnTo>
                      <a:pt x="6785" y="10"/>
                    </a:lnTo>
                    <a:lnTo>
                      <a:pt x="6785" y="10"/>
                    </a:lnTo>
                    <a:lnTo>
                      <a:pt x="6792" y="10"/>
                    </a:lnTo>
                    <a:lnTo>
                      <a:pt x="6792" y="10"/>
                    </a:lnTo>
                    <a:lnTo>
                      <a:pt x="6792" y="10"/>
                    </a:lnTo>
                    <a:lnTo>
                      <a:pt x="6792" y="10"/>
                    </a:lnTo>
                    <a:lnTo>
                      <a:pt x="6800" y="10"/>
                    </a:lnTo>
                    <a:lnTo>
                      <a:pt x="6800" y="10"/>
                    </a:lnTo>
                    <a:lnTo>
                      <a:pt x="6800" y="10"/>
                    </a:lnTo>
                    <a:lnTo>
                      <a:pt x="6800" y="10"/>
                    </a:lnTo>
                    <a:lnTo>
                      <a:pt x="6807" y="10"/>
                    </a:lnTo>
                    <a:lnTo>
                      <a:pt x="6807" y="10"/>
                    </a:lnTo>
                    <a:lnTo>
                      <a:pt x="6807" y="10"/>
                    </a:lnTo>
                    <a:lnTo>
                      <a:pt x="6807" y="10"/>
                    </a:lnTo>
                    <a:lnTo>
                      <a:pt x="6815" y="10"/>
                    </a:lnTo>
                    <a:lnTo>
                      <a:pt x="6815" y="10"/>
                    </a:lnTo>
                    <a:lnTo>
                      <a:pt x="6815" y="10"/>
                    </a:lnTo>
                    <a:lnTo>
                      <a:pt x="6815" y="10"/>
                    </a:lnTo>
                    <a:lnTo>
                      <a:pt x="6822" y="10"/>
                    </a:lnTo>
                    <a:lnTo>
                      <a:pt x="6822" y="10"/>
                    </a:lnTo>
                    <a:lnTo>
                      <a:pt x="6822" y="10"/>
                    </a:lnTo>
                    <a:lnTo>
                      <a:pt x="6822" y="10"/>
                    </a:lnTo>
                    <a:lnTo>
                      <a:pt x="6830" y="10"/>
                    </a:lnTo>
                    <a:lnTo>
                      <a:pt x="6830" y="10"/>
                    </a:lnTo>
                    <a:lnTo>
                      <a:pt x="6830" y="10"/>
                    </a:lnTo>
                    <a:lnTo>
                      <a:pt x="6830" y="10"/>
                    </a:lnTo>
                    <a:lnTo>
                      <a:pt x="6837" y="10"/>
                    </a:lnTo>
                    <a:lnTo>
                      <a:pt x="6837" y="10"/>
                    </a:lnTo>
                    <a:lnTo>
                      <a:pt x="6837" y="10"/>
                    </a:lnTo>
                    <a:lnTo>
                      <a:pt x="6837" y="10"/>
                    </a:lnTo>
                    <a:lnTo>
                      <a:pt x="6845" y="10"/>
                    </a:lnTo>
                    <a:lnTo>
                      <a:pt x="6845" y="10"/>
                    </a:lnTo>
                    <a:lnTo>
                      <a:pt x="6845" y="10"/>
                    </a:lnTo>
                    <a:lnTo>
                      <a:pt x="6845" y="10"/>
                    </a:lnTo>
                    <a:lnTo>
                      <a:pt x="6852" y="10"/>
                    </a:lnTo>
                    <a:lnTo>
                      <a:pt x="6852" y="10"/>
                    </a:lnTo>
                    <a:lnTo>
                      <a:pt x="6852" y="10"/>
                    </a:lnTo>
                    <a:lnTo>
                      <a:pt x="6852" y="10"/>
                    </a:lnTo>
                    <a:lnTo>
                      <a:pt x="6860" y="10"/>
                    </a:lnTo>
                    <a:lnTo>
                      <a:pt x="6860" y="10"/>
                    </a:lnTo>
                    <a:lnTo>
                      <a:pt x="6860" y="10"/>
                    </a:lnTo>
                    <a:lnTo>
                      <a:pt x="6860" y="10"/>
                    </a:lnTo>
                    <a:lnTo>
                      <a:pt x="6867" y="10"/>
                    </a:lnTo>
                    <a:lnTo>
                      <a:pt x="6867" y="10"/>
                    </a:lnTo>
                    <a:lnTo>
                      <a:pt x="6867" y="10"/>
                    </a:lnTo>
                    <a:lnTo>
                      <a:pt x="6867" y="10"/>
                    </a:lnTo>
                    <a:lnTo>
                      <a:pt x="6875" y="10"/>
                    </a:lnTo>
                    <a:lnTo>
                      <a:pt x="6875" y="10"/>
                    </a:lnTo>
                    <a:lnTo>
                      <a:pt x="6875" y="10"/>
                    </a:lnTo>
                    <a:lnTo>
                      <a:pt x="6875" y="10"/>
                    </a:lnTo>
                    <a:lnTo>
                      <a:pt x="6882" y="10"/>
                    </a:lnTo>
                    <a:lnTo>
                      <a:pt x="6882" y="10"/>
                    </a:lnTo>
                    <a:lnTo>
                      <a:pt x="6882" y="10"/>
                    </a:lnTo>
                    <a:lnTo>
                      <a:pt x="6882" y="10"/>
                    </a:lnTo>
                    <a:lnTo>
                      <a:pt x="6890" y="10"/>
                    </a:lnTo>
                    <a:lnTo>
                      <a:pt x="6890" y="10"/>
                    </a:lnTo>
                    <a:lnTo>
                      <a:pt x="6890" y="10"/>
                    </a:lnTo>
                    <a:lnTo>
                      <a:pt x="6890" y="10"/>
                    </a:lnTo>
                    <a:lnTo>
                      <a:pt x="6897" y="10"/>
                    </a:lnTo>
                    <a:lnTo>
                      <a:pt x="6897" y="10"/>
                    </a:lnTo>
                    <a:lnTo>
                      <a:pt x="6897" y="10"/>
                    </a:lnTo>
                    <a:lnTo>
                      <a:pt x="6897" y="10"/>
                    </a:lnTo>
                    <a:lnTo>
                      <a:pt x="6905" y="10"/>
                    </a:lnTo>
                    <a:lnTo>
                      <a:pt x="6905" y="10"/>
                    </a:lnTo>
                    <a:lnTo>
                      <a:pt x="6905" y="10"/>
                    </a:lnTo>
                    <a:lnTo>
                      <a:pt x="6905" y="10"/>
                    </a:lnTo>
                    <a:lnTo>
                      <a:pt x="6912" y="10"/>
                    </a:lnTo>
                    <a:lnTo>
                      <a:pt x="6912" y="10"/>
                    </a:lnTo>
                    <a:lnTo>
                      <a:pt x="6912" y="10"/>
                    </a:lnTo>
                    <a:lnTo>
                      <a:pt x="6912" y="10"/>
                    </a:lnTo>
                    <a:lnTo>
                      <a:pt x="6920" y="10"/>
                    </a:lnTo>
                    <a:lnTo>
                      <a:pt x="6920" y="10"/>
                    </a:lnTo>
                    <a:lnTo>
                      <a:pt x="6920" y="10"/>
                    </a:lnTo>
                    <a:lnTo>
                      <a:pt x="6920" y="10"/>
                    </a:lnTo>
                    <a:lnTo>
                      <a:pt x="6927" y="10"/>
                    </a:lnTo>
                    <a:lnTo>
                      <a:pt x="6927" y="10"/>
                    </a:lnTo>
                    <a:lnTo>
                      <a:pt x="6927" y="10"/>
                    </a:lnTo>
                    <a:lnTo>
                      <a:pt x="6927" y="10"/>
                    </a:lnTo>
                    <a:lnTo>
                      <a:pt x="6935" y="10"/>
                    </a:lnTo>
                    <a:lnTo>
                      <a:pt x="6935" y="10"/>
                    </a:lnTo>
                    <a:lnTo>
                      <a:pt x="6935" y="10"/>
                    </a:lnTo>
                    <a:lnTo>
                      <a:pt x="6935" y="10"/>
                    </a:lnTo>
                    <a:lnTo>
                      <a:pt x="6942" y="10"/>
                    </a:lnTo>
                    <a:lnTo>
                      <a:pt x="6942" y="10"/>
                    </a:lnTo>
                    <a:lnTo>
                      <a:pt x="6942" y="10"/>
                    </a:lnTo>
                    <a:lnTo>
                      <a:pt x="6942" y="10"/>
                    </a:lnTo>
                    <a:lnTo>
                      <a:pt x="6950" y="10"/>
                    </a:lnTo>
                    <a:lnTo>
                      <a:pt x="6950" y="10"/>
                    </a:lnTo>
                    <a:lnTo>
                      <a:pt x="6950" y="10"/>
                    </a:lnTo>
                    <a:lnTo>
                      <a:pt x="6950" y="10"/>
                    </a:lnTo>
                    <a:lnTo>
                      <a:pt x="6957" y="10"/>
                    </a:lnTo>
                    <a:lnTo>
                      <a:pt x="6957" y="10"/>
                    </a:lnTo>
                    <a:lnTo>
                      <a:pt x="6957" y="10"/>
                    </a:lnTo>
                    <a:lnTo>
                      <a:pt x="6957" y="10"/>
                    </a:lnTo>
                    <a:lnTo>
                      <a:pt x="6965" y="10"/>
                    </a:lnTo>
                    <a:lnTo>
                      <a:pt x="6965" y="10"/>
                    </a:lnTo>
                    <a:lnTo>
                      <a:pt x="6965" y="10"/>
                    </a:lnTo>
                    <a:lnTo>
                      <a:pt x="6965" y="10"/>
                    </a:lnTo>
                    <a:lnTo>
                      <a:pt x="6972" y="10"/>
                    </a:lnTo>
                    <a:lnTo>
                      <a:pt x="6972" y="10"/>
                    </a:lnTo>
                    <a:lnTo>
                      <a:pt x="6972" y="10"/>
                    </a:lnTo>
                    <a:lnTo>
                      <a:pt x="6972" y="10"/>
                    </a:lnTo>
                    <a:lnTo>
                      <a:pt x="6980" y="10"/>
                    </a:lnTo>
                    <a:lnTo>
                      <a:pt x="6980" y="10"/>
                    </a:lnTo>
                    <a:lnTo>
                      <a:pt x="6980" y="10"/>
                    </a:lnTo>
                    <a:lnTo>
                      <a:pt x="6980" y="10"/>
                    </a:lnTo>
                    <a:lnTo>
                      <a:pt x="6987" y="10"/>
                    </a:lnTo>
                    <a:lnTo>
                      <a:pt x="6987" y="10"/>
                    </a:lnTo>
                    <a:lnTo>
                      <a:pt x="6987" y="10"/>
                    </a:lnTo>
                    <a:lnTo>
                      <a:pt x="6987" y="10"/>
                    </a:lnTo>
                    <a:lnTo>
                      <a:pt x="6995" y="10"/>
                    </a:lnTo>
                    <a:lnTo>
                      <a:pt x="6995" y="10"/>
                    </a:lnTo>
                    <a:lnTo>
                      <a:pt x="6995" y="10"/>
                    </a:lnTo>
                    <a:lnTo>
                      <a:pt x="6995" y="10"/>
                    </a:lnTo>
                    <a:lnTo>
                      <a:pt x="7002" y="10"/>
                    </a:lnTo>
                    <a:lnTo>
                      <a:pt x="7002" y="10"/>
                    </a:lnTo>
                    <a:lnTo>
                      <a:pt x="7002" y="10"/>
                    </a:lnTo>
                    <a:lnTo>
                      <a:pt x="7002" y="10"/>
                    </a:lnTo>
                    <a:lnTo>
                      <a:pt x="7010" y="10"/>
                    </a:lnTo>
                    <a:lnTo>
                      <a:pt x="7010" y="10"/>
                    </a:lnTo>
                    <a:lnTo>
                      <a:pt x="7010" y="10"/>
                    </a:lnTo>
                    <a:lnTo>
                      <a:pt x="7010" y="10"/>
                    </a:lnTo>
                    <a:lnTo>
                      <a:pt x="7017" y="10"/>
                    </a:lnTo>
                    <a:lnTo>
                      <a:pt x="7017" y="10"/>
                    </a:lnTo>
                    <a:lnTo>
                      <a:pt x="7017" y="10"/>
                    </a:lnTo>
                    <a:lnTo>
                      <a:pt x="7017" y="10"/>
                    </a:lnTo>
                    <a:lnTo>
                      <a:pt x="7017" y="10"/>
                    </a:lnTo>
                    <a:lnTo>
                      <a:pt x="7025" y="10"/>
                    </a:lnTo>
                    <a:lnTo>
                      <a:pt x="7025" y="10"/>
                    </a:lnTo>
                    <a:lnTo>
                      <a:pt x="7025" y="10"/>
                    </a:lnTo>
                    <a:lnTo>
                      <a:pt x="7025" y="10"/>
                    </a:lnTo>
                    <a:lnTo>
                      <a:pt x="7032" y="10"/>
                    </a:lnTo>
                    <a:lnTo>
                      <a:pt x="7032" y="10"/>
                    </a:lnTo>
                    <a:lnTo>
                      <a:pt x="7032" y="10"/>
                    </a:lnTo>
                    <a:lnTo>
                      <a:pt x="7032" y="10"/>
                    </a:lnTo>
                    <a:lnTo>
                      <a:pt x="7040" y="10"/>
                    </a:lnTo>
                    <a:lnTo>
                      <a:pt x="7040" y="10"/>
                    </a:lnTo>
                    <a:lnTo>
                      <a:pt x="7040" y="10"/>
                    </a:lnTo>
                    <a:lnTo>
                      <a:pt x="7040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  <a:lnTo>
                      <a:pt x="7047" y="1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6" name="Rectangle 459">
                <a:extLst>
                  <a:ext uri="{FF2B5EF4-FFF2-40B4-BE49-F238E27FC236}">
                    <a16:creationId xmlns:a16="http://schemas.microsoft.com/office/drawing/2014/main" id="{4544F0C1-BD1F-4F33-A75C-ACB90356C2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0" y="1679"/>
                <a:ext cx="383" cy="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ISP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67" name="Rectangle 460">
                <a:extLst>
                  <a:ext uri="{FF2B5EF4-FFF2-40B4-BE49-F238E27FC236}">
                    <a16:creationId xmlns:a16="http://schemas.microsoft.com/office/drawing/2014/main" id="{9B8261E7-0ECE-4D6C-AB2A-4279243416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" y="1762"/>
                <a:ext cx="173" cy="19"/>
              </a:xfrm>
              <a:prstGeom prst="rect">
                <a:avLst/>
              </a:prstGeom>
              <a:solidFill>
                <a:srgbClr val="0080FF"/>
              </a:solidFill>
              <a:ln w="1270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8" name="Rectangle 461">
                <a:extLst>
                  <a:ext uri="{FF2B5EF4-FFF2-40B4-BE49-F238E27FC236}">
                    <a16:creationId xmlns:a16="http://schemas.microsoft.com/office/drawing/2014/main" id="{7761F619-5636-4BD1-B7F5-E02358A064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9" y="1752"/>
                <a:ext cx="7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9" name="Rectangle 462">
                <a:extLst>
                  <a:ext uri="{FF2B5EF4-FFF2-40B4-BE49-F238E27FC236}">
                    <a16:creationId xmlns:a16="http://schemas.microsoft.com/office/drawing/2014/main" id="{10E87715-2AEA-481F-BC18-590E1E46FF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752"/>
                <a:ext cx="15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0" name="Rectangle 463">
                <a:extLst>
                  <a:ext uri="{FF2B5EF4-FFF2-40B4-BE49-F238E27FC236}">
                    <a16:creationId xmlns:a16="http://schemas.microsoft.com/office/drawing/2014/main" id="{0C08E5D9-55EB-4703-8E0D-5F1E47D9B2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4" y="1752"/>
                <a:ext cx="8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" name="Rectangle 464">
                <a:extLst>
                  <a:ext uri="{FF2B5EF4-FFF2-40B4-BE49-F238E27FC236}">
                    <a16:creationId xmlns:a16="http://schemas.microsoft.com/office/drawing/2014/main" id="{83CE6BB6-37E6-492B-B701-2B9C5A2D9C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9" y="1762"/>
                <a:ext cx="68" cy="19"/>
              </a:xfrm>
              <a:prstGeom prst="rect">
                <a:avLst/>
              </a:prstGeom>
              <a:solidFill>
                <a:srgbClr val="0080FF"/>
              </a:solidFill>
              <a:ln w="1270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2" name="Rectangle 465">
                <a:extLst>
                  <a:ext uri="{FF2B5EF4-FFF2-40B4-BE49-F238E27FC236}">
                    <a16:creationId xmlns:a16="http://schemas.microsoft.com/office/drawing/2014/main" id="{39E64020-A7EC-458A-94CA-A930BA8455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1752"/>
                <a:ext cx="22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" name="Rectangle 466">
                <a:extLst>
                  <a:ext uri="{FF2B5EF4-FFF2-40B4-BE49-F238E27FC236}">
                    <a16:creationId xmlns:a16="http://schemas.microsoft.com/office/drawing/2014/main" id="{B5D031C6-95D1-4C4C-8FED-346994C2F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1752"/>
                <a:ext cx="7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4" name="Rectangle 467">
                <a:extLst>
                  <a:ext uri="{FF2B5EF4-FFF2-40B4-BE49-F238E27FC236}">
                    <a16:creationId xmlns:a16="http://schemas.microsoft.com/office/drawing/2014/main" id="{74A114CC-B8D2-4B46-946C-DCEE85B58C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0" y="1752"/>
                <a:ext cx="7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" name="Rectangle 468">
                <a:extLst>
                  <a:ext uri="{FF2B5EF4-FFF2-40B4-BE49-F238E27FC236}">
                    <a16:creationId xmlns:a16="http://schemas.microsoft.com/office/drawing/2014/main" id="{32E83B6F-5473-4460-A3E4-BF571DA9AF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0" y="1752"/>
                <a:ext cx="7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6" name="Rectangle 469">
                <a:extLst>
                  <a:ext uri="{FF2B5EF4-FFF2-40B4-BE49-F238E27FC236}">
                    <a16:creationId xmlns:a16="http://schemas.microsoft.com/office/drawing/2014/main" id="{A7F7EB2F-7DA0-4534-91A7-FD865AA359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5" y="1752"/>
                <a:ext cx="15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7" name="Rectangle 470">
                <a:extLst>
                  <a:ext uri="{FF2B5EF4-FFF2-40B4-BE49-F238E27FC236}">
                    <a16:creationId xmlns:a16="http://schemas.microsoft.com/office/drawing/2014/main" id="{FD8569B8-742D-4B94-B3DF-5271E276EA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" y="1762"/>
                <a:ext cx="172" cy="19"/>
              </a:xfrm>
              <a:prstGeom prst="rect">
                <a:avLst/>
              </a:prstGeom>
              <a:solidFill>
                <a:srgbClr val="0080FF"/>
              </a:solidFill>
              <a:ln w="1270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8" name="Rectangle 471">
                <a:extLst>
                  <a:ext uri="{FF2B5EF4-FFF2-40B4-BE49-F238E27FC236}">
                    <a16:creationId xmlns:a16="http://schemas.microsoft.com/office/drawing/2014/main" id="{EF2E4EC3-F833-410E-AB20-84B4576BE7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1752"/>
                <a:ext cx="7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9" name="Rectangle 472">
                <a:extLst>
                  <a:ext uri="{FF2B5EF4-FFF2-40B4-BE49-F238E27FC236}">
                    <a16:creationId xmlns:a16="http://schemas.microsoft.com/office/drawing/2014/main" id="{A7A9E319-6371-446E-8A40-64D3A055E2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8" y="1762"/>
                <a:ext cx="172" cy="19"/>
              </a:xfrm>
              <a:prstGeom prst="rect">
                <a:avLst/>
              </a:prstGeom>
              <a:solidFill>
                <a:srgbClr val="0080FF"/>
              </a:solidFill>
              <a:ln w="1270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0" name="Rectangle 473">
                <a:extLst>
                  <a:ext uri="{FF2B5EF4-FFF2-40B4-BE49-F238E27FC236}">
                    <a16:creationId xmlns:a16="http://schemas.microsoft.com/office/drawing/2014/main" id="{A0569791-E7C3-4226-AA5E-ECCF959F82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1762"/>
                <a:ext cx="173" cy="19"/>
              </a:xfrm>
              <a:prstGeom prst="rect">
                <a:avLst/>
              </a:prstGeom>
              <a:solidFill>
                <a:srgbClr val="0080FF"/>
              </a:solidFill>
              <a:ln w="1270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1" name="Rectangle 474">
                <a:extLst>
                  <a:ext uri="{FF2B5EF4-FFF2-40B4-BE49-F238E27FC236}">
                    <a16:creationId xmlns:a16="http://schemas.microsoft.com/office/drawing/2014/main" id="{0D9D5842-6A83-4223-8ED1-D82940952E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1752"/>
                <a:ext cx="8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2" name="Rectangle 475">
                <a:extLst>
                  <a:ext uri="{FF2B5EF4-FFF2-40B4-BE49-F238E27FC236}">
                    <a16:creationId xmlns:a16="http://schemas.microsoft.com/office/drawing/2014/main" id="{E421FD83-1502-4E49-B6AA-2CB83F4C6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1762"/>
                <a:ext cx="172" cy="19"/>
              </a:xfrm>
              <a:prstGeom prst="rect">
                <a:avLst/>
              </a:prstGeom>
              <a:solidFill>
                <a:srgbClr val="0080FF"/>
              </a:solidFill>
              <a:ln w="1270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" name="Rectangle 476">
                <a:extLst>
                  <a:ext uri="{FF2B5EF4-FFF2-40B4-BE49-F238E27FC236}">
                    <a16:creationId xmlns:a16="http://schemas.microsoft.com/office/drawing/2014/main" id="{C66DBA45-6211-4D34-8E41-7B064B3AF1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1752"/>
                <a:ext cx="15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4" name="Rectangle 477">
                <a:extLst>
                  <a:ext uri="{FF2B5EF4-FFF2-40B4-BE49-F238E27FC236}">
                    <a16:creationId xmlns:a16="http://schemas.microsoft.com/office/drawing/2014/main" id="{2FA1B216-AA69-4299-8A10-E3F2654458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3" y="1762"/>
                <a:ext cx="173" cy="19"/>
              </a:xfrm>
              <a:prstGeom prst="rect">
                <a:avLst/>
              </a:prstGeom>
              <a:solidFill>
                <a:srgbClr val="0080FF"/>
              </a:solidFill>
              <a:ln w="1270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5" name="Rectangle 478">
                <a:extLst>
                  <a:ext uri="{FF2B5EF4-FFF2-40B4-BE49-F238E27FC236}">
                    <a16:creationId xmlns:a16="http://schemas.microsoft.com/office/drawing/2014/main" id="{880883AF-5709-41E9-9767-F5055B0224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8" y="1752"/>
                <a:ext cx="8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6" name="Rectangle 479">
                <a:extLst>
                  <a:ext uri="{FF2B5EF4-FFF2-40B4-BE49-F238E27FC236}">
                    <a16:creationId xmlns:a16="http://schemas.microsoft.com/office/drawing/2014/main" id="{CA1452E0-6E8D-4265-A844-C7547A0E7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3" y="1762"/>
                <a:ext cx="173" cy="19"/>
              </a:xfrm>
              <a:prstGeom prst="rect">
                <a:avLst/>
              </a:prstGeom>
              <a:solidFill>
                <a:srgbClr val="0080FF"/>
              </a:solidFill>
              <a:ln w="1270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7" name="Rectangle 480">
                <a:extLst>
                  <a:ext uri="{FF2B5EF4-FFF2-40B4-BE49-F238E27FC236}">
                    <a16:creationId xmlns:a16="http://schemas.microsoft.com/office/drawing/2014/main" id="{6AE1C0B4-D35A-4BDE-A0E9-1F5682884E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6" y="1752"/>
                <a:ext cx="7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8" name="Rectangle 481">
                <a:extLst>
                  <a:ext uri="{FF2B5EF4-FFF2-40B4-BE49-F238E27FC236}">
                    <a16:creationId xmlns:a16="http://schemas.microsoft.com/office/drawing/2014/main" id="{8F9FB335-4E27-4BBD-A806-19DC7A511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1" y="1762"/>
                <a:ext cx="173" cy="19"/>
              </a:xfrm>
              <a:prstGeom prst="rect">
                <a:avLst/>
              </a:prstGeom>
              <a:solidFill>
                <a:srgbClr val="0080FF"/>
              </a:solidFill>
              <a:ln w="1270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9" name="Rectangle 482">
                <a:extLst>
                  <a:ext uri="{FF2B5EF4-FFF2-40B4-BE49-F238E27FC236}">
                    <a16:creationId xmlns:a16="http://schemas.microsoft.com/office/drawing/2014/main" id="{AEE0B950-7397-4A4B-8964-98506292CB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6" y="1752"/>
                <a:ext cx="8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0" name="Rectangle 483">
                <a:extLst>
                  <a:ext uri="{FF2B5EF4-FFF2-40B4-BE49-F238E27FC236}">
                    <a16:creationId xmlns:a16="http://schemas.microsoft.com/office/drawing/2014/main" id="{999D5EF9-C837-434E-9C3E-3CC7FD4993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9" y="1762"/>
                <a:ext cx="165" cy="19"/>
              </a:xfrm>
              <a:prstGeom prst="rect">
                <a:avLst/>
              </a:prstGeom>
              <a:solidFill>
                <a:srgbClr val="0080FF"/>
              </a:solidFill>
              <a:ln w="1270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" name="Rectangle 484">
                <a:extLst>
                  <a:ext uri="{FF2B5EF4-FFF2-40B4-BE49-F238E27FC236}">
                    <a16:creationId xmlns:a16="http://schemas.microsoft.com/office/drawing/2014/main" id="{BBE5437A-9A63-4E7D-A33C-F6A9C623AC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4" y="1752"/>
                <a:ext cx="7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2" name="Rectangle 485">
                <a:extLst>
                  <a:ext uri="{FF2B5EF4-FFF2-40B4-BE49-F238E27FC236}">
                    <a16:creationId xmlns:a16="http://schemas.microsoft.com/office/drawing/2014/main" id="{F622D324-9B79-48E1-834E-4941CFD59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6" y="1752"/>
                <a:ext cx="15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" name="Rectangle 486">
                <a:extLst>
                  <a:ext uri="{FF2B5EF4-FFF2-40B4-BE49-F238E27FC236}">
                    <a16:creationId xmlns:a16="http://schemas.microsoft.com/office/drawing/2014/main" id="{724BD468-5BA7-413F-8714-7A13F33B5D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9" y="1752"/>
                <a:ext cx="7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4" name="Rectangle 487">
                <a:extLst>
                  <a:ext uri="{FF2B5EF4-FFF2-40B4-BE49-F238E27FC236}">
                    <a16:creationId xmlns:a16="http://schemas.microsoft.com/office/drawing/2014/main" id="{FBCA7134-91A4-4CCC-ABED-7C3A5D5B58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6" y="1752"/>
                <a:ext cx="8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" name="Rectangle 488">
                <a:extLst>
                  <a:ext uri="{FF2B5EF4-FFF2-40B4-BE49-F238E27FC236}">
                    <a16:creationId xmlns:a16="http://schemas.microsoft.com/office/drawing/2014/main" id="{B225F19D-F3E7-44A1-92EB-4A56D61278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9" y="1762"/>
                <a:ext cx="52" cy="19"/>
              </a:xfrm>
              <a:prstGeom prst="rect">
                <a:avLst/>
              </a:prstGeom>
              <a:solidFill>
                <a:srgbClr val="0080FF"/>
              </a:solidFill>
              <a:ln w="1270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6" name="Rectangle 489">
                <a:extLst>
                  <a:ext uri="{FF2B5EF4-FFF2-40B4-BE49-F238E27FC236}">
                    <a16:creationId xmlns:a16="http://schemas.microsoft.com/office/drawing/2014/main" id="{83F669E0-57D5-4ACA-A40F-913D99A79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49" y="1762"/>
                <a:ext cx="53" cy="19"/>
              </a:xfrm>
              <a:prstGeom prst="rect">
                <a:avLst/>
              </a:prstGeom>
              <a:solidFill>
                <a:srgbClr val="0080FF"/>
              </a:solidFill>
              <a:ln w="1270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7" name="Rectangle 490">
                <a:extLst>
                  <a:ext uri="{FF2B5EF4-FFF2-40B4-BE49-F238E27FC236}">
                    <a16:creationId xmlns:a16="http://schemas.microsoft.com/office/drawing/2014/main" id="{995389A9-9C07-40A9-9818-CEFE7EEEC1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07" y="1762"/>
                <a:ext cx="52" cy="19"/>
              </a:xfrm>
              <a:prstGeom prst="rect">
                <a:avLst/>
              </a:prstGeom>
              <a:solidFill>
                <a:srgbClr val="0080FF"/>
              </a:solidFill>
              <a:ln w="1270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8" name="Rectangle 491">
                <a:extLst>
                  <a:ext uri="{FF2B5EF4-FFF2-40B4-BE49-F238E27FC236}">
                    <a16:creationId xmlns:a16="http://schemas.microsoft.com/office/drawing/2014/main" id="{23E690CC-67F3-4E3E-85C1-A3D4F1DBF8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7" y="1762"/>
                <a:ext cx="52" cy="19"/>
              </a:xfrm>
              <a:prstGeom prst="rect">
                <a:avLst/>
              </a:prstGeom>
              <a:solidFill>
                <a:srgbClr val="0080FF"/>
              </a:solidFill>
              <a:ln w="1270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9" name="Rectangle 492">
                <a:extLst>
                  <a:ext uri="{FF2B5EF4-FFF2-40B4-BE49-F238E27FC236}">
                    <a16:creationId xmlns:a16="http://schemas.microsoft.com/office/drawing/2014/main" id="{463BA652-8B7D-47A9-94CE-1908C6D754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92" y="1752"/>
                <a:ext cx="15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0" name="Rectangle 493">
                <a:extLst>
                  <a:ext uri="{FF2B5EF4-FFF2-40B4-BE49-F238E27FC236}">
                    <a16:creationId xmlns:a16="http://schemas.microsoft.com/office/drawing/2014/main" id="{EC440B34-6366-4916-921C-C80C6BEE9A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2" y="1752"/>
                <a:ext cx="15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" name="Rectangle 494">
                <a:extLst>
                  <a:ext uri="{FF2B5EF4-FFF2-40B4-BE49-F238E27FC236}">
                    <a16:creationId xmlns:a16="http://schemas.microsoft.com/office/drawing/2014/main" id="{3CD0F770-B84F-4CFA-BB87-98CC87A0B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9" y="1752"/>
                <a:ext cx="8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2" name="Rectangle 495">
                <a:extLst>
                  <a:ext uri="{FF2B5EF4-FFF2-40B4-BE49-F238E27FC236}">
                    <a16:creationId xmlns:a16="http://schemas.microsoft.com/office/drawing/2014/main" id="{C559CD63-FD74-488B-899D-67FA90679C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7" y="1752"/>
                <a:ext cx="45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3" name="Rectangle 496">
                <a:extLst>
                  <a:ext uri="{FF2B5EF4-FFF2-40B4-BE49-F238E27FC236}">
                    <a16:creationId xmlns:a16="http://schemas.microsoft.com/office/drawing/2014/main" id="{5F08EB4F-E55E-4B6B-B3CE-F4322DB8D8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5" y="1752"/>
                <a:ext cx="37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4" name="Rectangle 497">
                <a:extLst>
                  <a:ext uri="{FF2B5EF4-FFF2-40B4-BE49-F238E27FC236}">
                    <a16:creationId xmlns:a16="http://schemas.microsoft.com/office/drawing/2014/main" id="{4DD743BC-AF96-4DAD-A289-450EE7F70D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65" y="1762"/>
                <a:ext cx="37" cy="19"/>
              </a:xfrm>
              <a:prstGeom prst="rect">
                <a:avLst/>
              </a:prstGeom>
              <a:solidFill>
                <a:srgbClr val="0080FF"/>
              </a:solidFill>
              <a:ln w="1270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5" name="Rectangle 498">
                <a:extLst>
                  <a:ext uri="{FF2B5EF4-FFF2-40B4-BE49-F238E27FC236}">
                    <a16:creationId xmlns:a16="http://schemas.microsoft.com/office/drawing/2014/main" id="{FF22860D-1E3B-4E83-B49D-906998C840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7" y="1762"/>
                <a:ext cx="38" cy="19"/>
              </a:xfrm>
              <a:prstGeom prst="rect">
                <a:avLst/>
              </a:prstGeom>
              <a:solidFill>
                <a:srgbClr val="0080FF"/>
              </a:solidFill>
              <a:ln w="1270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6" name="Rectangle 499">
                <a:extLst>
                  <a:ext uri="{FF2B5EF4-FFF2-40B4-BE49-F238E27FC236}">
                    <a16:creationId xmlns:a16="http://schemas.microsoft.com/office/drawing/2014/main" id="{A74B96A1-260F-438D-A180-52319E07CB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5" y="1762"/>
                <a:ext cx="37" cy="19"/>
              </a:xfrm>
              <a:prstGeom prst="rect">
                <a:avLst/>
              </a:prstGeom>
              <a:solidFill>
                <a:srgbClr val="0080FF"/>
              </a:solidFill>
              <a:ln w="1270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07" name="TextBox 606">
              <a:extLst>
                <a:ext uri="{FF2B5EF4-FFF2-40B4-BE49-F238E27FC236}">
                  <a16:creationId xmlns:a16="http://schemas.microsoft.com/office/drawing/2014/main" id="{F3F0D6FA-22F4-4C82-ABFF-945332FA627B}"/>
                </a:ext>
              </a:extLst>
            </p:cNvPr>
            <p:cNvSpPr txBox="1"/>
            <p:nvPr/>
          </p:nvSpPr>
          <p:spPr>
            <a:xfrm>
              <a:off x="5504638" y="1137642"/>
              <a:ext cx="1646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err="1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D</a:t>
              </a:r>
              <a:r>
                <a:rPr lang="en-US" sz="1400" baseline="-25000" dirty="0" err="1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max</a:t>
              </a:r>
              <a:r>
                <a:rPr lang="en-US" sz="1400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 = 4 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2" name="TextBox 611">
                <a:extLst>
                  <a:ext uri="{FF2B5EF4-FFF2-40B4-BE49-F238E27FC236}">
                    <a16:creationId xmlns:a16="http://schemas.microsoft.com/office/drawing/2014/main" id="{2AD8156A-A6B0-4A28-B3F6-95DEF6BBF0E4}"/>
                  </a:ext>
                </a:extLst>
              </p:cNvPr>
              <p:cNvSpPr txBox="1"/>
              <p:nvPr/>
            </p:nvSpPr>
            <p:spPr>
              <a:xfrm>
                <a:off x="3944937" y="937548"/>
                <a:ext cx="1801813" cy="4785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</m:oMath>
                </a14:m>
                <a:r>
                  <a:rPr lang="en-US" sz="2000" dirty="0"/>
                  <a:t> = </a:t>
                </a:r>
                <a:r>
                  <a:rPr lang="en-US" sz="1600" dirty="0"/>
                  <a:t>1.2</a:t>
                </a:r>
                <a:r>
                  <a:rPr lang="en-US" sz="1600" dirty="0">
                    <a:solidFill>
                      <a:srgbClr val="002060"/>
                    </a:solidFill>
                    <a:cs typeface="Arial" panose="020B0604020202020204" pitchFamily="34" charset="0"/>
                  </a:rPr>
                  <a:t>×10</a:t>
                </a:r>
                <a:r>
                  <a:rPr lang="en-US" sz="2000" baseline="30000" dirty="0">
                    <a:solidFill>
                      <a:srgbClr val="002060"/>
                    </a:solidFill>
                    <a:cs typeface="Arial" panose="020B0604020202020204" pitchFamily="34" charset="0"/>
                  </a:rPr>
                  <a:t>-3</a:t>
                </a:r>
                <a:r>
                  <a:rPr lang="en-US" sz="2000" dirty="0"/>
                  <a:t>  </a:t>
                </a:r>
              </a:p>
            </p:txBody>
          </p:sp>
        </mc:Choice>
        <mc:Fallback xmlns="">
          <p:sp>
            <p:nvSpPr>
              <p:cNvPr id="612" name="TextBox 611">
                <a:extLst>
                  <a:ext uri="{FF2B5EF4-FFF2-40B4-BE49-F238E27FC236}">
                    <a16:creationId xmlns:a16="http://schemas.microsoft.com/office/drawing/2014/main" id="{2AD8156A-A6B0-4A28-B3F6-95DEF6BBF0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4937" y="937548"/>
                <a:ext cx="1801813" cy="478593"/>
              </a:xfrm>
              <a:prstGeom prst="rect">
                <a:avLst/>
              </a:prstGeom>
              <a:blipFill>
                <a:blip r:embed="rId2"/>
                <a:stretch>
                  <a:fillRect t="-1282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7" name="Group 616">
            <a:extLst>
              <a:ext uri="{FF2B5EF4-FFF2-40B4-BE49-F238E27FC236}">
                <a16:creationId xmlns:a16="http://schemas.microsoft.com/office/drawing/2014/main" id="{CD171A28-C8F7-4B37-B291-EEF4D24A7730}"/>
              </a:ext>
            </a:extLst>
          </p:cNvPr>
          <p:cNvGrpSpPr/>
          <p:nvPr/>
        </p:nvGrpSpPr>
        <p:grpSpPr>
          <a:xfrm>
            <a:off x="2295160" y="3830022"/>
            <a:ext cx="9264022" cy="431629"/>
            <a:chOff x="2295160" y="3734772"/>
            <a:chExt cx="9264022" cy="431629"/>
          </a:xfrm>
        </p:grpSpPr>
        <p:sp>
          <p:nvSpPr>
            <p:cNvPr id="615" name="TextBox 614">
              <a:extLst>
                <a:ext uri="{FF2B5EF4-FFF2-40B4-BE49-F238E27FC236}">
                  <a16:creationId xmlns:a16="http://schemas.microsoft.com/office/drawing/2014/main" id="{29E01A9D-2CE9-4182-A69A-9478A854C147}"/>
                </a:ext>
              </a:extLst>
            </p:cNvPr>
            <p:cNvSpPr txBox="1"/>
            <p:nvPr/>
          </p:nvSpPr>
          <p:spPr>
            <a:xfrm>
              <a:off x="6261279" y="3734772"/>
              <a:ext cx="183101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‘beam stay clear’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1" name="TextBox 610">
                  <a:extLst>
                    <a:ext uri="{FF2B5EF4-FFF2-40B4-BE49-F238E27FC236}">
                      <a16:creationId xmlns:a16="http://schemas.microsoft.com/office/drawing/2014/main" id="{BC2AF187-DCB9-420F-BE18-A42B0223D684}"/>
                    </a:ext>
                  </a:extLst>
                </p:cNvPr>
                <p:cNvSpPr txBox="1"/>
                <p:nvPr/>
              </p:nvSpPr>
              <p:spPr>
                <a:xfrm>
                  <a:off x="2295160" y="3735706"/>
                  <a:ext cx="1127125" cy="43069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a14:m>
                  <a:r>
                    <a:rPr lang="en-US" dirty="0"/>
                    <a:t>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a14:m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a14:m>
                  <a:r>
                    <a:rPr lang="en-US" dirty="0"/>
                    <a:t>  </a:t>
                  </a:r>
                </a:p>
              </p:txBody>
            </p:sp>
          </mc:Choice>
          <mc:Fallback xmlns="">
            <p:sp>
              <p:nvSpPr>
                <p:cNvPr id="611" name="TextBox 610">
                  <a:extLst>
                    <a:ext uri="{FF2B5EF4-FFF2-40B4-BE49-F238E27FC236}">
                      <a16:creationId xmlns:a16="http://schemas.microsoft.com/office/drawing/2014/main" id="{BC2AF187-DCB9-420F-BE18-A42B0223D6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95160" y="3735706"/>
                  <a:ext cx="1127125" cy="430695"/>
                </a:xfrm>
                <a:prstGeom prst="rect">
                  <a:avLst/>
                </a:prstGeom>
                <a:blipFill>
                  <a:blip r:embed="rId3"/>
                  <a:stretch>
                    <a:fillRect l="-5435" t="-2817" b="-126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3" name="TextBox 612">
                  <a:extLst>
                    <a:ext uri="{FF2B5EF4-FFF2-40B4-BE49-F238E27FC236}">
                      <a16:creationId xmlns:a16="http://schemas.microsoft.com/office/drawing/2014/main" id="{C8C39EB8-4687-4005-A4ED-DDADFC0824E4}"/>
                    </a:ext>
                  </a:extLst>
                </p:cNvPr>
                <p:cNvSpPr txBox="1"/>
                <p:nvPr/>
              </p:nvSpPr>
              <p:spPr>
                <a:xfrm>
                  <a:off x="4244091" y="3790950"/>
                  <a:ext cx="1540029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a14:m>
                  <a:r>
                    <a:rPr lang="en-US" dirty="0"/>
                    <a:t>= </a:t>
                  </a:r>
                  <a14:m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.2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𝑚𝑚</m:t>
                      </m:r>
                    </m:oMath>
                  </a14:m>
                  <a:r>
                    <a:rPr lang="en-US" sz="1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613" name="TextBox 612">
                  <a:extLst>
                    <a:ext uri="{FF2B5EF4-FFF2-40B4-BE49-F238E27FC236}">
                      <a16:creationId xmlns:a16="http://schemas.microsoft.com/office/drawing/2014/main" id="{C8C39EB8-4687-4005-A4ED-DDADFC0824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4091" y="3790950"/>
                  <a:ext cx="1540029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3953" t="-28889" b="-511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4" name="TextBox 613">
                  <a:extLst>
                    <a:ext uri="{FF2B5EF4-FFF2-40B4-BE49-F238E27FC236}">
                      <a16:creationId xmlns:a16="http://schemas.microsoft.com/office/drawing/2014/main" id="{93285185-4388-43C5-80A3-0711DE3F786C}"/>
                    </a:ext>
                  </a:extLst>
                </p:cNvPr>
                <p:cNvSpPr txBox="1"/>
                <p:nvPr/>
              </p:nvSpPr>
              <p:spPr>
                <a:xfrm>
                  <a:off x="8166201" y="3757930"/>
                  <a:ext cx="3392981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</m:oMath>
                  </a14:m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= </a:t>
                  </a:r>
                  <a14:m>
                    <m:oMath xmlns:m="http://schemas.openxmlformats.org/officeDocument/2006/math"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13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 15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𝑚𝑚</m:t>
                      </m:r>
                    </m:oMath>
                  </a14:m>
                  <a:r>
                    <a:rPr lang="en-US" sz="1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614" name="TextBox 613">
                  <a:extLst>
                    <a:ext uri="{FF2B5EF4-FFF2-40B4-BE49-F238E27FC236}">
                      <a16:creationId xmlns:a16="http://schemas.microsoft.com/office/drawing/2014/main" id="{93285185-4388-43C5-80A3-0711DE3F78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6201" y="3757930"/>
                  <a:ext cx="3392981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2158" t="-28261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Title 1">
            <a:extLst>
              <a:ext uri="{FF2B5EF4-FFF2-40B4-BE49-F238E27FC236}">
                <a16:creationId xmlns:a16="http://schemas.microsoft.com/office/drawing/2014/main" id="{2B0BFD77-B9EB-4A21-8835-933453BB50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5722" y="15240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Hall Lines (A and C) – Beam Occupancy at 21 GeV</a:t>
            </a:r>
          </a:p>
        </p:txBody>
      </p:sp>
      <p:grpSp>
        <p:nvGrpSpPr>
          <p:cNvPr id="619" name="Group 618">
            <a:extLst>
              <a:ext uri="{FF2B5EF4-FFF2-40B4-BE49-F238E27FC236}">
                <a16:creationId xmlns:a16="http://schemas.microsoft.com/office/drawing/2014/main" id="{75853DBE-71E5-48AE-91BE-1A45A69C47B2}"/>
              </a:ext>
            </a:extLst>
          </p:cNvPr>
          <p:cNvGrpSpPr/>
          <p:nvPr/>
        </p:nvGrpSpPr>
        <p:grpSpPr>
          <a:xfrm>
            <a:off x="4727575" y="4540104"/>
            <a:ext cx="3298826" cy="1738290"/>
            <a:chOff x="4745961" y="4317504"/>
            <a:chExt cx="3298826" cy="1738290"/>
          </a:xfrm>
        </p:grpSpPr>
        <p:grpSp>
          <p:nvGrpSpPr>
            <p:cNvPr id="317" name="Group 312">
              <a:extLst>
                <a:ext uri="{FF2B5EF4-FFF2-40B4-BE49-F238E27FC236}">
                  <a16:creationId xmlns:a16="http://schemas.microsoft.com/office/drawing/2014/main" id="{D136793F-60B0-4D9F-A859-BAD17BACCDAD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745961" y="4317504"/>
              <a:ext cx="3298826" cy="1738290"/>
              <a:chOff x="2877" y="2427"/>
              <a:chExt cx="2078" cy="1266"/>
            </a:xfrm>
          </p:grpSpPr>
          <p:sp>
            <p:nvSpPr>
              <p:cNvPr id="318" name="AutoShape 311">
                <a:extLst>
                  <a:ext uri="{FF2B5EF4-FFF2-40B4-BE49-F238E27FC236}">
                    <a16:creationId xmlns:a16="http://schemas.microsoft.com/office/drawing/2014/main" id="{C9B7754E-02A4-44AD-B124-43AAD6CC75D4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882" y="2427"/>
                <a:ext cx="2046" cy="1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9" name="Rectangle 313">
                <a:extLst>
                  <a:ext uri="{FF2B5EF4-FFF2-40B4-BE49-F238E27FC236}">
                    <a16:creationId xmlns:a16="http://schemas.microsoft.com/office/drawing/2014/main" id="{2D0E91F8-5545-4722-9BCF-B915EFFA39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9" y="2444"/>
                <a:ext cx="2027" cy="124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0" name="Rectangle 314">
                <a:extLst>
                  <a:ext uri="{FF2B5EF4-FFF2-40B4-BE49-F238E27FC236}">
                    <a16:creationId xmlns:a16="http://schemas.microsoft.com/office/drawing/2014/main" id="{6682D306-33A0-42D4-8958-56409BF32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6" y="2558"/>
                <a:ext cx="1934" cy="100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1" name="Rectangle 315">
                <a:extLst>
                  <a:ext uri="{FF2B5EF4-FFF2-40B4-BE49-F238E27FC236}">
                    <a16:creationId xmlns:a16="http://schemas.microsoft.com/office/drawing/2014/main" id="{3B1F3586-BA0C-4B02-82C8-62C023C88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7" y="3577"/>
                <a:ext cx="116" cy="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9.9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2" name="Rectangle 316">
                <a:extLst>
                  <a:ext uri="{FF2B5EF4-FFF2-40B4-BE49-F238E27FC236}">
                    <a16:creationId xmlns:a16="http://schemas.microsoft.com/office/drawing/2014/main" id="{2C5E9BD9-14AA-499F-868E-F0FA5B74A0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6" y="3577"/>
                <a:ext cx="50" cy="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4" name="Rectangle 318">
                <a:extLst>
                  <a:ext uri="{FF2B5EF4-FFF2-40B4-BE49-F238E27FC236}">
                    <a16:creationId xmlns:a16="http://schemas.microsoft.com/office/drawing/2014/main" id="{BC9B5778-7893-4A5B-AA9A-4419C3BFD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506"/>
                <a:ext cx="347" cy="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5" name="Rectangle 319">
                <a:extLst>
                  <a:ext uri="{FF2B5EF4-FFF2-40B4-BE49-F238E27FC236}">
                    <a16:creationId xmlns:a16="http://schemas.microsoft.com/office/drawing/2014/main" id="{6525FE2D-FD00-44A3-9624-0CCB4597B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896" y="2539"/>
                <a:ext cx="77" cy="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6" name="Rectangle 320">
                <a:extLst>
                  <a:ext uri="{FF2B5EF4-FFF2-40B4-BE49-F238E27FC236}">
                    <a16:creationId xmlns:a16="http://schemas.microsoft.com/office/drawing/2014/main" id="{47B7460E-D951-4F42-8A93-7A3DD86396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910" y="3510"/>
                <a:ext cx="50" cy="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7" name="Rectangle 321">
                <a:extLst>
                  <a:ext uri="{FF2B5EF4-FFF2-40B4-BE49-F238E27FC236}">
                    <a16:creationId xmlns:a16="http://schemas.microsoft.com/office/drawing/2014/main" id="{57160CA9-81BC-46BE-9972-62378F0D4D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895" y="2526"/>
                <a:ext cx="50" cy="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8" name="Rectangle 322">
                <a:extLst>
                  <a:ext uri="{FF2B5EF4-FFF2-40B4-BE49-F238E27FC236}">
                    <a16:creationId xmlns:a16="http://schemas.microsoft.com/office/drawing/2014/main" id="{170EFB06-6210-4BF6-8A83-C957DC4E2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887" y="3502"/>
                <a:ext cx="66" cy="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2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9" name="Rectangle 323">
                <a:extLst>
                  <a:ext uri="{FF2B5EF4-FFF2-40B4-BE49-F238E27FC236}">
                    <a16:creationId xmlns:a16="http://schemas.microsoft.com/office/drawing/2014/main" id="{7E13E7B3-2629-4745-A1C9-51BD579EA9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735" y="3005"/>
                <a:ext cx="355" cy="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0" name="Rectangle 324">
                <a:extLst>
                  <a:ext uri="{FF2B5EF4-FFF2-40B4-BE49-F238E27FC236}">
                    <a16:creationId xmlns:a16="http://schemas.microsoft.com/office/drawing/2014/main" id="{CF8FFC9E-0EB3-41D5-99CE-3DCAB16CBF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752" y="3016"/>
                <a:ext cx="336" cy="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1" name="Line 325">
                <a:extLst>
                  <a:ext uri="{FF2B5EF4-FFF2-40B4-BE49-F238E27FC236}">
                    <a16:creationId xmlns:a16="http://schemas.microsoft.com/office/drawing/2014/main" id="{6824B24B-DA7F-4A0E-BE69-B594DDDBEF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64" y="2658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2" name="Line 326">
                <a:extLst>
                  <a:ext uri="{FF2B5EF4-FFF2-40B4-BE49-F238E27FC236}">
                    <a16:creationId xmlns:a16="http://schemas.microsoft.com/office/drawing/2014/main" id="{6B152725-BA78-4B9E-AF3B-29ED37E576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6" y="2658"/>
                <a:ext cx="1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3" name="Line 327">
                <a:extLst>
                  <a:ext uri="{FF2B5EF4-FFF2-40B4-BE49-F238E27FC236}">
                    <a16:creationId xmlns:a16="http://schemas.microsoft.com/office/drawing/2014/main" id="{9A3D4197-A0FE-431A-930B-6DC299FFC0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8" y="3553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4" name="Line 328">
                <a:extLst>
                  <a:ext uri="{FF2B5EF4-FFF2-40B4-BE49-F238E27FC236}">
                    <a16:creationId xmlns:a16="http://schemas.microsoft.com/office/drawing/2014/main" id="{7A38487C-16A5-49F7-B899-9D40C15492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38" y="2558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5" name="Line 329">
                <a:extLst>
                  <a:ext uri="{FF2B5EF4-FFF2-40B4-BE49-F238E27FC236}">
                    <a16:creationId xmlns:a16="http://schemas.microsoft.com/office/drawing/2014/main" id="{1D41E42E-C0A3-4345-8FF2-E094F9066C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64" y="2758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6" name="Line 330">
                <a:extLst>
                  <a:ext uri="{FF2B5EF4-FFF2-40B4-BE49-F238E27FC236}">
                    <a16:creationId xmlns:a16="http://schemas.microsoft.com/office/drawing/2014/main" id="{4ED2DBF4-E03B-4E8E-B2A4-42ACC49F2F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6" y="2758"/>
                <a:ext cx="1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7" name="Line 331">
                <a:extLst>
                  <a:ext uri="{FF2B5EF4-FFF2-40B4-BE49-F238E27FC236}">
                    <a16:creationId xmlns:a16="http://schemas.microsoft.com/office/drawing/2014/main" id="{BA186306-DB2A-4990-B15F-08EFEFE1E4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1" y="3553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" name="Line 332">
                <a:extLst>
                  <a:ext uri="{FF2B5EF4-FFF2-40B4-BE49-F238E27FC236}">
                    <a16:creationId xmlns:a16="http://schemas.microsoft.com/office/drawing/2014/main" id="{C6A624A5-9D72-4581-9BCB-566449A942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1" y="2558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9" name="Line 333">
                <a:extLst>
                  <a:ext uri="{FF2B5EF4-FFF2-40B4-BE49-F238E27FC236}">
                    <a16:creationId xmlns:a16="http://schemas.microsoft.com/office/drawing/2014/main" id="{34A37C03-5B5A-4AE0-BA6D-46ECC9C7D5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64" y="2858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0" name="Line 334">
                <a:extLst>
                  <a:ext uri="{FF2B5EF4-FFF2-40B4-BE49-F238E27FC236}">
                    <a16:creationId xmlns:a16="http://schemas.microsoft.com/office/drawing/2014/main" id="{E57E94C3-07CC-4BD0-8300-AAD42B406B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6" y="2858"/>
                <a:ext cx="1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1" name="Line 335">
                <a:extLst>
                  <a:ext uri="{FF2B5EF4-FFF2-40B4-BE49-F238E27FC236}">
                    <a16:creationId xmlns:a16="http://schemas.microsoft.com/office/drawing/2014/main" id="{2A58CE35-FE18-43A0-8DA7-3ACEA9CEEC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4" y="3553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2" name="Line 336">
                <a:extLst>
                  <a:ext uri="{FF2B5EF4-FFF2-40B4-BE49-F238E27FC236}">
                    <a16:creationId xmlns:a16="http://schemas.microsoft.com/office/drawing/2014/main" id="{F4EB71D1-A557-49E5-875A-817F179E69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4" y="2558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3" name="Line 337">
                <a:extLst>
                  <a:ext uri="{FF2B5EF4-FFF2-40B4-BE49-F238E27FC236}">
                    <a16:creationId xmlns:a16="http://schemas.microsoft.com/office/drawing/2014/main" id="{BBBC8978-1D5C-4A20-9DF4-BFAF0E29F2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64" y="2963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4" name="Line 338">
                <a:extLst>
                  <a:ext uri="{FF2B5EF4-FFF2-40B4-BE49-F238E27FC236}">
                    <a16:creationId xmlns:a16="http://schemas.microsoft.com/office/drawing/2014/main" id="{641DA904-2CEB-4D3B-8619-22851C566D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6" y="2963"/>
                <a:ext cx="1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5" name="Line 339">
                <a:extLst>
                  <a:ext uri="{FF2B5EF4-FFF2-40B4-BE49-F238E27FC236}">
                    <a16:creationId xmlns:a16="http://schemas.microsoft.com/office/drawing/2014/main" id="{B0CB7333-FA93-4046-B5D0-F454B930F2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16" y="3553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6" name="Line 340">
                <a:extLst>
                  <a:ext uri="{FF2B5EF4-FFF2-40B4-BE49-F238E27FC236}">
                    <a16:creationId xmlns:a16="http://schemas.microsoft.com/office/drawing/2014/main" id="{D0B28FEC-0D6C-4AC2-AD47-34CFB92023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6" y="2558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7" name="Line 341">
                <a:extLst>
                  <a:ext uri="{FF2B5EF4-FFF2-40B4-BE49-F238E27FC236}">
                    <a16:creationId xmlns:a16="http://schemas.microsoft.com/office/drawing/2014/main" id="{AB9456D0-9A1C-4B8E-A03E-DA6F756F05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64" y="3063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8" name="Line 342">
                <a:extLst>
                  <a:ext uri="{FF2B5EF4-FFF2-40B4-BE49-F238E27FC236}">
                    <a16:creationId xmlns:a16="http://schemas.microsoft.com/office/drawing/2014/main" id="{E3A5B79D-FCB0-4877-B183-92FD262912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6" y="3063"/>
                <a:ext cx="1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9" name="Line 343">
                <a:extLst>
                  <a:ext uri="{FF2B5EF4-FFF2-40B4-BE49-F238E27FC236}">
                    <a16:creationId xmlns:a16="http://schemas.microsoft.com/office/drawing/2014/main" id="{C65632AD-83A9-4568-B638-A3414C92DD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13" y="3553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0" name="Line 344">
                <a:extLst>
                  <a:ext uri="{FF2B5EF4-FFF2-40B4-BE49-F238E27FC236}">
                    <a16:creationId xmlns:a16="http://schemas.microsoft.com/office/drawing/2014/main" id="{418F07B1-48CB-45A3-8807-22D0EF554A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13" y="2558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1" name="Line 345">
                <a:extLst>
                  <a:ext uri="{FF2B5EF4-FFF2-40B4-BE49-F238E27FC236}">
                    <a16:creationId xmlns:a16="http://schemas.microsoft.com/office/drawing/2014/main" id="{8A97BE70-8AAE-4CD2-A38E-D9693C416F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64" y="3162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" name="Line 346">
                <a:extLst>
                  <a:ext uri="{FF2B5EF4-FFF2-40B4-BE49-F238E27FC236}">
                    <a16:creationId xmlns:a16="http://schemas.microsoft.com/office/drawing/2014/main" id="{2C99E737-F5D4-4057-B4C8-457D4F546D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6" y="3162"/>
                <a:ext cx="1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3" name="Line 347">
                <a:extLst>
                  <a:ext uri="{FF2B5EF4-FFF2-40B4-BE49-F238E27FC236}">
                    <a16:creationId xmlns:a16="http://schemas.microsoft.com/office/drawing/2014/main" id="{29BE1CF7-F811-45A4-8E0C-199EF5E107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05" y="3553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4" name="Line 348">
                <a:extLst>
                  <a:ext uri="{FF2B5EF4-FFF2-40B4-BE49-F238E27FC236}">
                    <a16:creationId xmlns:a16="http://schemas.microsoft.com/office/drawing/2014/main" id="{100BF8BC-7B70-496D-A87D-8310F2B9C1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2558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5" name="Line 349">
                <a:extLst>
                  <a:ext uri="{FF2B5EF4-FFF2-40B4-BE49-F238E27FC236}">
                    <a16:creationId xmlns:a16="http://schemas.microsoft.com/office/drawing/2014/main" id="{01A6985B-D126-4F30-8A3A-572455B219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64" y="3267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6" name="Line 350">
                <a:extLst>
                  <a:ext uri="{FF2B5EF4-FFF2-40B4-BE49-F238E27FC236}">
                    <a16:creationId xmlns:a16="http://schemas.microsoft.com/office/drawing/2014/main" id="{0C697AB7-D3DC-43BA-BA2A-81DB511606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6" y="3267"/>
                <a:ext cx="1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7" name="Line 351">
                <a:extLst>
                  <a:ext uri="{FF2B5EF4-FFF2-40B4-BE49-F238E27FC236}">
                    <a16:creationId xmlns:a16="http://schemas.microsoft.com/office/drawing/2014/main" id="{FB4346A2-9896-452B-9681-750482075D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98" y="3553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" name="Line 352">
                <a:extLst>
                  <a:ext uri="{FF2B5EF4-FFF2-40B4-BE49-F238E27FC236}">
                    <a16:creationId xmlns:a16="http://schemas.microsoft.com/office/drawing/2014/main" id="{C69C2393-9ABE-4616-B66E-528C063C93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8" y="2558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" name="Line 353">
                <a:extLst>
                  <a:ext uri="{FF2B5EF4-FFF2-40B4-BE49-F238E27FC236}">
                    <a16:creationId xmlns:a16="http://schemas.microsoft.com/office/drawing/2014/main" id="{DCB902F5-82EC-439C-BA58-6192E2EEA6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64" y="3367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" name="Line 354">
                <a:extLst>
                  <a:ext uri="{FF2B5EF4-FFF2-40B4-BE49-F238E27FC236}">
                    <a16:creationId xmlns:a16="http://schemas.microsoft.com/office/drawing/2014/main" id="{9A6EFF95-9238-414F-94EC-71E5D685D0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6" y="3367"/>
                <a:ext cx="1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" name="Line 355">
                <a:extLst>
                  <a:ext uri="{FF2B5EF4-FFF2-40B4-BE49-F238E27FC236}">
                    <a16:creationId xmlns:a16="http://schemas.microsoft.com/office/drawing/2014/main" id="{9BC79EEB-1397-4195-BBE0-B96480733F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91" y="3553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" name="Line 356">
                <a:extLst>
                  <a:ext uri="{FF2B5EF4-FFF2-40B4-BE49-F238E27FC236}">
                    <a16:creationId xmlns:a16="http://schemas.microsoft.com/office/drawing/2014/main" id="{BD06F2AC-7C63-498B-A6B5-1E34135BCD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91" y="2558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" name="Line 357">
                <a:extLst>
                  <a:ext uri="{FF2B5EF4-FFF2-40B4-BE49-F238E27FC236}">
                    <a16:creationId xmlns:a16="http://schemas.microsoft.com/office/drawing/2014/main" id="{5057B648-A1B4-4CF6-B414-3142E6CB79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64" y="3467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" name="Line 358">
                <a:extLst>
                  <a:ext uri="{FF2B5EF4-FFF2-40B4-BE49-F238E27FC236}">
                    <a16:creationId xmlns:a16="http://schemas.microsoft.com/office/drawing/2014/main" id="{08519F69-754A-4828-82B3-9837606AE7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6" y="3467"/>
                <a:ext cx="1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" name="Line 359">
                <a:extLst>
                  <a:ext uri="{FF2B5EF4-FFF2-40B4-BE49-F238E27FC236}">
                    <a16:creationId xmlns:a16="http://schemas.microsoft.com/office/drawing/2014/main" id="{AD2B13F7-1BD3-4A14-BB98-C690DC3021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83" y="3553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" name="Line 360">
                <a:extLst>
                  <a:ext uri="{FF2B5EF4-FFF2-40B4-BE49-F238E27FC236}">
                    <a16:creationId xmlns:a16="http://schemas.microsoft.com/office/drawing/2014/main" id="{DB91B8C1-ABCA-45A3-89A6-7D49579307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83" y="2558"/>
                <a:ext cx="0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" name="Freeform 361">
                <a:extLst>
                  <a:ext uri="{FF2B5EF4-FFF2-40B4-BE49-F238E27FC236}">
                    <a16:creationId xmlns:a16="http://schemas.microsoft.com/office/drawing/2014/main" id="{D731DA5B-30CC-4A26-9F33-9240D8319F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6" y="3305"/>
                <a:ext cx="1934" cy="243"/>
              </a:xfrm>
              <a:custGeom>
                <a:avLst/>
                <a:gdLst>
                  <a:gd name="T0" fmla="*/ 27 w 1934"/>
                  <a:gd name="T1" fmla="*/ 57 h 243"/>
                  <a:gd name="T2" fmla="*/ 57 w 1934"/>
                  <a:gd name="T3" fmla="*/ 105 h 243"/>
                  <a:gd name="T4" fmla="*/ 88 w 1934"/>
                  <a:gd name="T5" fmla="*/ 148 h 243"/>
                  <a:gd name="T6" fmla="*/ 119 w 1934"/>
                  <a:gd name="T7" fmla="*/ 172 h 243"/>
                  <a:gd name="T8" fmla="*/ 150 w 1934"/>
                  <a:gd name="T9" fmla="*/ 181 h 243"/>
                  <a:gd name="T10" fmla="*/ 181 w 1934"/>
                  <a:gd name="T11" fmla="*/ 191 h 243"/>
                  <a:gd name="T12" fmla="*/ 212 w 1934"/>
                  <a:gd name="T13" fmla="*/ 195 h 243"/>
                  <a:gd name="T14" fmla="*/ 242 w 1934"/>
                  <a:gd name="T15" fmla="*/ 210 h 243"/>
                  <a:gd name="T16" fmla="*/ 273 w 1934"/>
                  <a:gd name="T17" fmla="*/ 229 h 243"/>
                  <a:gd name="T18" fmla="*/ 304 w 1934"/>
                  <a:gd name="T19" fmla="*/ 238 h 243"/>
                  <a:gd name="T20" fmla="*/ 335 w 1934"/>
                  <a:gd name="T21" fmla="*/ 243 h 243"/>
                  <a:gd name="T22" fmla="*/ 366 w 1934"/>
                  <a:gd name="T23" fmla="*/ 238 h 243"/>
                  <a:gd name="T24" fmla="*/ 397 w 1934"/>
                  <a:gd name="T25" fmla="*/ 229 h 243"/>
                  <a:gd name="T26" fmla="*/ 427 w 1934"/>
                  <a:gd name="T27" fmla="*/ 205 h 243"/>
                  <a:gd name="T28" fmla="*/ 454 w 1934"/>
                  <a:gd name="T29" fmla="*/ 181 h 243"/>
                  <a:gd name="T30" fmla="*/ 485 w 1934"/>
                  <a:gd name="T31" fmla="*/ 167 h 243"/>
                  <a:gd name="T32" fmla="*/ 516 w 1934"/>
                  <a:gd name="T33" fmla="*/ 176 h 243"/>
                  <a:gd name="T34" fmla="*/ 547 w 1934"/>
                  <a:gd name="T35" fmla="*/ 186 h 243"/>
                  <a:gd name="T36" fmla="*/ 578 w 1934"/>
                  <a:gd name="T37" fmla="*/ 191 h 243"/>
                  <a:gd name="T38" fmla="*/ 608 w 1934"/>
                  <a:gd name="T39" fmla="*/ 186 h 243"/>
                  <a:gd name="T40" fmla="*/ 639 w 1934"/>
                  <a:gd name="T41" fmla="*/ 167 h 243"/>
                  <a:gd name="T42" fmla="*/ 670 w 1934"/>
                  <a:gd name="T43" fmla="*/ 148 h 243"/>
                  <a:gd name="T44" fmla="*/ 701 w 1934"/>
                  <a:gd name="T45" fmla="*/ 124 h 243"/>
                  <a:gd name="T46" fmla="*/ 732 w 1934"/>
                  <a:gd name="T47" fmla="*/ 124 h 243"/>
                  <a:gd name="T48" fmla="*/ 763 w 1934"/>
                  <a:gd name="T49" fmla="*/ 153 h 243"/>
                  <a:gd name="T50" fmla="*/ 793 w 1934"/>
                  <a:gd name="T51" fmla="*/ 176 h 243"/>
                  <a:gd name="T52" fmla="*/ 824 w 1934"/>
                  <a:gd name="T53" fmla="*/ 195 h 243"/>
                  <a:gd name="T54" fmla="*/ 855 w 1934"/>
                  <a:gd name="T55" fmla="*/ 205 h 243"/>
                  <a:gd name="T56" fmla="*/ 886 w 1934"/>
                  <a:gd name="T57" fmla="*/ 205 h 243"/>
                  <a:gd name="T58" fmla="*/ 913 w 1934"/>
                  <a:gd name="T59" fmla="*/ 200 h 243"/>
                  <a:gd name="T60" fmla="*/ 944 w 1934"/>
                  <a:gd name="T61" fmla="*/ 195 h 243"/>
                  <a:gd name="T62" fmla="*/ 974 w 1934"/>
                  <a:gd name="T63" fmla="*/ 195 h 243"/>
                  <a:gd name="T64" fmla="*/ 1005 w 1934"/>
                  <a:gd name="T65" fmla="*/ 200 h 243"/>
                  <a:gd name="T66" fmla="*/ 1036 w 1934"/>
                  <a:gd name="T67" fmla="*/ 205 h 243"/>
                  <a:gd name="T68" fmla="*/ 1067 w 1934"/>
                  <a:gd name="T69" fmla="*/ 205 h 243"/>
                  <a:gd name="T70" fmla="*/ 1098 w 1934"/>
                  <a:gd name="T71" fmla="*/ 200 h 243"/>
                  <a:gd name="T72" fmla="*/ 1129 w 1934"/>
                  <a:gd name="T73" fmla="*/ 181 h 243"/>
                  <a:gd name="T74" fmla="*/ 1159 w 1934"/>
                  <a:gd name="T75" fmla="*/ 157 h 243"/>
                  <a:gd name="T76" fmla="*/ 1190 w 1934"/>
                  <a:gd name="T77" fmla="*/ 134 h 243"/>
                  <a:gd name="T78" fmla="*/ 1221 w 1934"/>
                  <a:gd name="T79" fmla="*/ 119 h 243"/>
                  <a:gd name="T80" fmla="*/ 1252 w 1934"/>
                  <a:gd name="T81" fmla="*/ 143 h 243"/>
                  <a:gd name="T82" fmla="*/ 1283 w 1934"/>
                  <a:gd name="T83" fmla="*/ 162 h 243"/>
                  <a:gd name="T84" fmla="*/ 1314 w 1934"/>
                  <a:gd name="T85" fmla="*/ 181 h 243"/>
                  <a:gd name="T86" fmla="*/ 1344 w 1934"/>
                  <a:gd name="T87" fmla="*/ 191 h 243"/>
                  <a:gd name="T88" fmla="*/ 1371 w 1934"/>
                  <a:gd name="T89" fmla="*/ 186 h 243"/>
                  <a:gd name="T90" fmla="*/ 1402 w 1934"/>
                  <a:gd name="T91" fmla="*/ 176 h 243"/>
                  <a:gd name="T92" fmla="*/ 1433 w 1934"/>
                  <a:gd name="T93" fmla="*/ 172 h 243"/>
                  <a:gd name="T94" fmla="*/ 1464 w 1934"/>
                  <a:gd name="T95" fmla="*/ 172 h 243"/>
                  <a:gd name="T96" fmla="*/ 1495 w 1934"/>
                  <a:gd name="T97" fmla="*/ 200 h 243"/>
                  <a:gd name="T98" fmla="*/ 1525 w 1934"/>
                  <a:gd name="T99" fmla="*/ 224 h 243"/>
                  <a:gd name="T100" fmla="*/ 1556 w 1934"/>
                  <a:gd name="T101" fmla="*/ 238 h 243"/>
                  <a:gd name="T102" fmla="*/ 1587 w 1934"/>
                  <a:gd name="T103" fmla="*/ 243 h 243"/>
                  <a:gd name="T104" fmla="*/ 1618 w 1934"/>
                  <a:gd name="T105" fmla="*/ 238 h 243"/>
                  <a:gd name="T106" fmla="*/ 1649 w 1934"/>
                  <a:gd name="T107" fmla="*/ 229 h 243"/>
                  <a:gd name="T108" fmla="*/ 1680 w 1934"/>
                  <a:gd name="T109" fmla="*/ 214 h 243"/>
                  <a:gd name="T110" fmla="*/ 1710 w 1934"/>
                  <a:gd name="T111" fmla="*/ 195 h 243"/>
                  <a:gd name="T112" fmla="*/ 1741 w 1934"/>
                  <a:gd name="T113" fmla="*/ 191 h 243"/>
                  <a:gd name="T114" fmla="*/ 1772 w 1934"/>
                  <a:gd name="T115" fmla="*/ 181 h 243"/>
                  <a:gd name="T116" fmla="*/ 1803 w 1934"/>
                  <a:gd name="T117" fmla="*/ 176 h 243"/>
                  <a:gd name="T118" fmla="*/ 1830 w 1934"/>
                  <a:gd name="T119" fmla="*/ 157 h 243"/>
                  <a:gd name="T120" fmla="*/ 1861 w 1934"/>
                  <a:gd name="T121" fmla="*/ 119 h 243"/>
                  <a:gd name="T122" fmla="*/ 1891 w 1934"/>
                  <a:gd name="T123" fmla="*/ 72 h 243"/>
                  <a:gd name="T124" fmla="*/ 1922 w 1934"/>
                  <a:gd name="T125" fmla="*/ 15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934" h="243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3" y="5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0"/>
                    </a:lnTo>
                    <a:lnTo>
                      <a:pt x="3" y="15"/>
                    </a:lnTo>
                    <a:lnTo>
                      <a:pt x="3" y="15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7" y="19"/>
                    </a:lnTo>
                    <a:lnTo>
                      <a:pt x="11" y="24"/>
                    </a:lnTo>
                    <a:lnTo>
                      <a:pt x="11" y="24"/>
                    </a:lnTo>
                    <a:lnTo>
                      <a:pt x="11" y="24"/>
                    </a:lnTo>
                    <a:lnTo>
                      <a:pt x="11" y="24"/>
                    </a:lnTo>
                    <a:lnTo>
                      <a:pt x="11" y="24"/>
                    </a:lnTo>
                    <a:lnTo>
                      <a:pt x="11" y="24"/>
                    </a:lnTo>
                    <a:lnTo>
                      <a:pt x="11" y="24"/>
                    </a:lnTo>
                    <a:lnTo>
                      <a:pt x="11" y="29"/>
                    </a:lnTo>
                    <a:lnTo>
                      <a:pt x="11" y="29"/>
                    </a:lnTo>
                    <a:lnTo>
                      <a:pt x="11" y="29"/>
                    </a:lnTo>
                    <a:lnTo>
                      <a:pt x="15" y="29"/>
                    </a:lnTo>
                    <a:lnTo>
                      <a:pt x="15" y="29"/>
                    </a:lnTo>
                    <a:lnTo>
                      <a:pt x="15" y="29"/>
                    </a:lnTo>
                    <a:lnTo>
                      <a:pt x="15" y="34"/>
                    </a:lnTo>
                    <a:lnTo>
                      <a:pt x="15" y="34"/>
                    </a:lnTo>
                    <a:lnTo>
                      <a:pt x="15" y="34"/>
                    </a:lnTo>
                    <a:lnTo>
                      <a:pt x="15" y="34"/>
                    </a:lnTo>
                    <a:lnTo>
                      <a:pt x="15" y="34"/>
                    </a:lnTo>
                    <a:lnTo>
                      <a:pt x="15" y="34"/>
                    </a:lnTo>
                    <a:lnTo>
                      <a:pt x="15" y="34"/>
                    </a:lnTo>
                    <a:lnTo>
                      <a:pt x="19" y="38"/>
                    </a:lnTo>
                    <a:lnTo>
                      <a:pt x="19" y="38"/>
                    </a:lnTo>
                    <a:lnTo>
                      <a:pt x="19" y="38"/>
                    </a:lnTo>
                    <a:lnTo>
                      <a:pt x="19" y="38"/>
                    </a:lnTo>
                    <a:lnTo>
                      <a:pt x="19" y="38"/>
                    </a:lnTo>
                    <a:lnTo>
                      <a:pt x="19" y="38"/>
                    </a:lnTo>
                    <a:lnTo>
                      <a:pt x="19" y="38"/>
                    </a:lnTo>
                    <a:lnTo>
                      <a:pt x="19" y="43"/>
                    </a:lnTo>
                    <a:lnTo>
                      <a:pt x="19" y="43"/>
                    </a:lnTo>
                    <a:lnTo>
                      <a:pt x="19" y="43"/>
                    </a:lnTo>
                    <a:lnTo>
                      <a:pt x="23" y="43"/>
                    </a:lnTo>
                    <a:lnTo>
                      <a:pt x="23" y="43"/>
                    </a:lnTo>
                    <a:lnTo>
                      <a:pt x="23" y="43"/>
                    </a:lnTo>
                    <a:lnTo>
                      <a:pt x="23" y="43"/>
                    </a:lnTo>
                    <a:lnTo>
                      <a:pt x="23" y="48"/>
                    </a:lnTo>
                    <a:lnTo>
                      <a:pt x="23" y="48"/>
                    </a:lnTo>
                    <a:lnTo>
                      <a:pt x="23" y="48"/>
                    </a:lnTo>
                    <a:lnTo>
                      <a:pt x="23" y="48"/>
                    </a:lnTo>
                    <a:lnTo>
                      <a:pt x="23" y="48"/>
                    </a:lnTo>
                    <a:lnTo>
                      <a:pt x="23" y="48"/>
                    </a:lnTo>
                    <a:lnTo>
                      <a:pt x="27" y="53"/>
                    </a:lnTo>
                    <a:lnTo>
                      <a:pt x="27" y="53"/>
                    </a:lnTo>
                    <a:lnTo>
                      <a:pt x="27" y="53"/>
                    </a:lnTo>
                    <a:lnTo>
                      <a:pt x="27" y="53"/>
                    </a:lnTo>
                    <a:lnTo>
                      <a:pt x="27" y="53"/>
                    </a:lnTo>
                    <a:lnTo>
                      <a:pt x="27" y="53"/>
                    </a:lnTo>
                    <a:lnTo>
                      <a:pt x="27" y="53"/>
                    </a:lnTo>
                    <a:lnTo>
                      <a:pt x="27" y="57"/>
                    </a:lnTo>
                    <a:lnTo>
                      <a:pt x="27" y="57"/>
                    </a:lnTo>
                    <a:lnTo>
                      <a:pt x="27" y="57"/>
                    </a:lnTo>
                    <a:lnTo>
                      <a:pt x="30" y="57"/>
                    </a:lnTo>
                    <a:lnTo>
                      <a:pt x="30" y="57"/>
                    </a:lnTo>
                    <a:lnTo>
                      <a:pt x="30" y="57"/>
                    </a:lnTo>
                    <a:lnTo>
                      <a:pt x="30" y="57"/>
                    </a:lnTo>
                    <a:lnTo>
                      <a:pt x="30" y="62"/>
                    </a:lnTo>
                    <a:lnTo>
                      <a:pt x="30" y="62"/>
                    </a:lnTo>
                    <a:lnTo>
                      <a:pt x="30" y="62"/>
                    </a:lnTo>
                    <a:lnTo>
                      <a:pt x="30" y="62"/>
                    </a:lnTo>
                    <a:lnTo>
                      <a:pt x="30" y="62"/>
                    </a:lnTo>
                    <a:lnTo>
                      <a:pt x="30" y="62"/>
                    </a:lnTo>
                    <a:lnTo>
                      <a:pt x="34" y="62"/>
                    </a:lnTo>
                    <a:lnTo>
                      <a:pt x="34" y="67"/>
                    </a:lnTo>
                    <a:lnTo>
                      <a:pt x="34" y="67"/>
                    </a:lnTo>
                    <a:lnTo>
                      <a:pt x="34" y="67"/>
                    </a:lnTo>
                    <a:lnTo>
                      <a:pt x="34" y="67"/>
                    </a:lnTo>
                    <a:lnTo>
                      <a:pt x="34" y="67"/>
                    </a:lnTo>
                    <a:lnTo>
                      <a:pt x="34" y="67"/>
                    </a:lnTo>
                    <a:lnTo>
                      <a:pt x="34" y="67"/>
                    </a:lnTo>
                    <a:lnTo>
                      <a:pt x="34" y="67"/>
                    </a:lnTo>
                    <a:lnTo>
                      <a:pt x="34" y="72"/>
                    </a:lnTo>
                    <a:lnTo>
                      <a:pt x="38" y="72"/>
                    </a:lnTo>
                    <a:lnTo>
                      <a:pt x="38" y="72"/>
                    </a:lnTo>
                    <a:lnTo>
                      <a:pt x="38" y="72"/>
                    </a:lnTo>
                    <a:lnTo>
                      <a:pt x="38" y="72"/>
                    </a:lnTo>
                    <a:lnTo>
                      <a:pt x="38" y="72"/>
                    </a:lnTo>
                    <a:lnTo>
                      <a:pt x="38" y="72"/>
                    </a:lnTo>
                    <a:lnTo>
                      <a:pt x="38" y="76"/>
                    </a:lnTo>
                    <a:lnTo>
                      <a:pt x="38" y="76"/>
                    </a:lnTo>
                    <a:lnTo>
                      <a:pt x="38" y="76"/>
                    </a:lnTo>
                    <a:lnTo>
                      <a:pt x="38" y="76"/>
                    </a:lnTo>
                    <a:lnTo>
                      <a:pt x="42" y="76"/>
                    </a:lnTo>
                    <a:lnTo>
                      <a:pt x="42" y="76"/>
                    </a:lnTo>
                    <a:lnTo>
                      <a:pt x="42" y="76"/>
                    </a:lnTo>
                    <a:lnTo>
                      <a:pt x="42" y="81"/>
                    </a:lnTo>
                    <a:lnTo>
                      <a:pt x="42" y="81"/>
                    </a:lnTo>
                    <a:lnTo>
                      <a:pt x="42" y="81"/>
                    </a:lnTo>
                    <a:lnTo>
                      <a:pt x="42" y="81"/>
                    </a:lnTo>
                    <a:lnTo>
                      <a:pt x="42" y="81"/>
                    </a:lnTo>
                    <a:lnTo>
                      <a:pt x="42" y="81"/>
                    </a:lnTo>
                    <a:lnTo>
                      <a:pt x="42" y="81"/>
                    </a:lnTo>
                    <a:lnTo>
                      <a:pt x="46" y="81"/>
                    </a:lnTo>
                    <a:lnTo>
                      <a:pt x="46" y="86"/>
                    </a:lnTo>
                    <a:lnTo>
                      <a:pt x="46" y="86"/>
                    </a:lnTo>
                    <a:lnTo>
                      <a:pt x="46" y="86"/>
                    </a:lnTo>
                    <a:lnTo>
                      <a:pt x="46" y="86"/>
                    </a:lnTo>
                    <a:lnTo>
                      <a:pt x="46" y="86"/>
                    </a:lnTo>
                    <a:lnTo>
                      <a:pt x="46" y="86"/>
                    </a:lnTo>
                    <a:lnTo>
                      <a:pt x="46" y="86"/>
                    </a:lnTo>
                    <a:lnTo>
                      <a:pt x="46" y="86"/>
                    </a:lnTo>
                    <a:lnTo>
                      <a:pt x="46" y="91"/>
                    </a:lnTo>
                    <a:lnTo>
                      <a:pt x="50" y="91"/>
                    </a:lnTo>
                    <a:lnTo>
                      <a:pt x="50" y="91"/>
                    </a:lnTo>
                    <a:lnTo>
                      <a:pt x="50" y="91"/>
                    </a:lnTo>
                    <a:lnTo>
                      <a:pt x="50" y="91"/>
                    </a:lnTo>
                    <a:lnTo>
                      <a:pt x="50" y="91"/>
                    </a:lnTo>
                    <a:lnTo>
                      <a:pt x="50" y="91"/>
                    </a:lnTo>
                    <a:lnTo>
                      <a:pt x="50" y="95"/>
                    </a:lnTo>
                    <a:lnTo>
                      <a:pt x="50" y="95"/>
                    </a:lnTo>
                    <a:lnTo>
                      <a:pt x="50" y="95"/>
                    </a:lnTo>
                    <a:lnTo>
                      <a:pt x="50" y="95"/>
                    </a:lnTo>
                    <a:lnTo>
                      <a:pt x="54" y="95"/>
                    </a:lnTo>
                    <a:lnTo>
                      <a:pt x="54" y="95"/>
                    </a:lnTo>
                    <a:lnTo>
                      <a:pt x="54" y="95"/>
                    </a:lnTo>
                    <a:lnTo>
                      <a:pt x="54" y="95"/>
                    </a:lnTo>
                    <a:lnTo>
                      <a:pt x="54" y="100"/>
                    </a:lnTo>
                    <a:lnTo>
                      <a:pt x="54" y="100"/>
                    </a:lnTo>
                    <a:lnTo>
                      <a:pt x="54" y="100"/>
                    </a:lnTo>
                    <a:lnTo>
                      <a:pt x="54" y="100"/>
                    </a:lnTo>
                    <a:lnTo>
                      <a:pt x="54" y="100"/>
                    </a:lnTo>
                    <a:lnTo>
                      <a:pt x="54" y="100"/>
                    </a:lnTo>
                    <a:lnTo>
                      <a:pt x="57" y="100"/>
                    </a:lnTo>
                    <a:lnTo>
                      <a:pt x="57" y="100"/>
                    </a:lnTo>
                    <a:lnTo>
                      <a:pt x="57" y="105"/>
                    </a:lnTo>
                    <a:lnTo>
                      <a:pt x="57" y="105"/>
                    </a:lnTo>
                    <a:lnTo>
                      <a:pt x="57" y="105"/>
                    </a:lnTo>
                    <a:lnTo>
                      <a:pt x="57" y="105"/>
                    </a:lnTo>
                    <a:lnTo>
                      <a:pt x="57" y="105"/>
                    </a:lnTo>
                    <a:lnTo>
                      <a:pt x="57" y="105"/>
                    </a:lnTo>
                    <a:lnTo>
                      <a:pt x="57" y="105"/>
                    </a:lnTo>
                    <a:lnTo>
                      <a:pt x="57" y="105"/>
                    </a:lnTo>
                    <a:lnTo>
                      <a:pt x="61" y="110"/>
                    </a:lnTo>
                    <a:lnTo>
                      <a:pt x="61" y="110"/>
                    </a:lnTo>
                    <a:lnTo>
                      <a:pt x="61" y="110"/>
                    </a:lnTo>
                    <a:lnTo>
                      <a:pt x="61" y="110"/>
                    </a:lnTo>
                    <a:lnTo>
                      <a:pt x="61" y="110"/>
                    </a:lnTo>
                    <a:lnTo>
                      <a:pt x="61" y="110"/>
                    </a:lnTo>
                    <a:lnTo>
                      <a:pt x="61" y="110"/>
                    </a:lnTo>
                    <a:lnTo>
                      <a:pt x="61" y="110"/>
                    </a:lnTo>
                    <a:lnTo>
                      <a:pt x="61" y="110"/>
                    </a:lnTo>
                    <a:lnTo>
                      <a:pt x="61" y="114"/>
                    </a:lnTo>
                    <a:lnTo>
                      <a:pt x="65" y="114"/>
                    </a:lnTo>
                    <a:lnTo>
                      <a:pt x="65" y="114"/>
                    </a:lnTo>
                    <a:lnTo>
                      <a:pt x="65" y="114"/>
                    </a:lnTo>
                    <a:lnTo>
                      <a:pt x="65" y="114"/>
                    </a:lnTo>
                    <a:lnTo>
                      <a:pt x="65" y="114"/>
                    </a:lnTo>
                    <a:lnTo>
                      <a:pt x="65" y="114"/>
                    </a:lnTo>
                    <a:lnTo>
                      <a:pt x="65" y="114"/>
                    </a:lnTo>
                    <a:lnTo>
                      <a:pt x="65" y="119"/>
                    </a:lnTo>
                    <a:lnTo>
                      <a:pt x="65" y="119"/>
                    </a:lnTo>
                    <a:lnTo>
                      <a:pt x="65" y="119"/>
                    </a:lnTo>
                    <a:lnTo>
                      <a:pt x="69" y="119"/>
                    </a:lnTo>
                    <a:lnTo>
                      <a:pt x="69" y="119"/>
                    </a:lnTo>
                    <a:lnTo>
                      <a:pt x="69" y="119"/>
                    </a:lnTo>
                    <a:lnTo>
                      <a:pt x="69" y="119"/>
                    </a:lnTo>
                    <a:lnTo>
                      <a:pt x="69" y="119"/>
                    </a:lnTo>
                    <a:lnTo>
                      <a:pt x="69" y="119"/>
                    </a:lnTo>
                    <a:lnTo>
                      <a:pt x="69" y="124"/>
                    </a:lnTo>
                    <a:lnTo>
                      <a:pt x="69" y="124"/>
                    </a:lnTo>
                    <a:lnTo>
                      <a:pt x="69" y="124"/>
                    </a:lnTo>
                    <a:lnTo>
                      <a:pt x="69" y="124"/>
                    </a:lnTo>
                    <a:lnTo>
                      <a:pt x="73" y="124"/>
                    </a:lnTo>
                    <a:lnTo>
                      <a:pt x="73" y="124"/>
                    </a:lnTo>
                    <a:lnTo>
                      <a:pt x="73" y="124"/>
                    </a:lnTo>
                    <a:lnTo>
                      <a:pt x="73" y="124"/>
                    </a:lnTo>
                    <a:lnTo>
                      <a:pt x="73" y="129"/>
                    </a:lnTo>
                    <a:lnTo>
                      <a:pt x="73" y="129"/>
                    </a:lnTo>
                    <a:lnTo>
                      <a:pt x="73" y="129"/>
                    </a:lnTo>
                    <a:lnTo>
                      <a:pt x="73" y="129"/>
                    </a:lnTo>
                    <a:lnTo>
                      <a:pt x="73" y="129"/>
                    </a:lnTo>
                    <a:lnTo>
                      <a:pt x="73" y="129"/>
                    </a:lnTo>
                    <a:lnTo>
                      <a:pt x="77" y="129"/>
                    </a:lnTo>
                    <a:lnTo>
                      <a:pt x="77" y="129"/>
                    </a:lnTo>
                    <a:lnTo>
                      <a:pt x="77" y="129"/>
                    </a:lnTo>
                    <a:lnTo>
                      <a:pt x="77" y="134"/>
                    </a:lnTo>
                    <a:lnTo>
                      <a:pt x="77" y="134"/>
                    </a:lnTo>
                    <a:lnTo>
                      <a:pt x="77" y="134"/>
                    </a:lnTo>
                    <a:lnTo>
                      <a:pt x="77" y="134"/>
                    </a:lnTo>
                    <a:lnTo>
                      <a:pt x="77" y="134"/>
                    </a:lnTo>
                    <a:lnTo>
                      <a:pt x="77" y="134"/>
                    </a:lnTo>
                    <a:lnTo>
                      <a:pt x="77" y="134"/>
                    </a:lnTo>
                    <a:lnTo>
                      <a:pt x="81" y="134"/>
                    </a:lnTo>
                    <a:lnTo>
                      <a:pt x="81" y="134"/>
                    </a:lnTo>
                    <a:lnTo>
                      <a:pt x="81" y="138"/>
                    </a:lnTo>
                    <a:lnTo>
                      <a:pt x="81" y="138"/>
                    </a:lnTo>
                    <a:lnTo>
                      <a:pt x="81" y="138"/>
                    </a:lnTo>
                    <a:lnTo>
                      <a:pt x="81" y="138"/>
                    </a:lnTo>
                    <a:lnTo>
                      <a:pt x="81" y="138"/>
                    </a:lnTo>
                    <a:lnTo>
                      <a:pt x="81" y="138"/>
                    </a:lnTo>
                    <a:lnTo>
                      <a:pt x="81" y="138"/>
                    </a:lnTo>
                    <a:lnTo>
                      <a:pt x="81" y="138"/>
                    </a:lnTo>
                    <a:lnTo>
                      <a:pt x="84" y="138"/>
                    </a:lnTo>
                    <a:lnTo>
                      <a:pt x="84" y="143"/>
                    </a:lnTo>
                    <a:lnTo>
                      <a:pt x="84" y="143"/>
                    </a:lnTo>
                    <a:lnTo>
                      <a:pt x="84" y="143"/>
                    </a:lnTo>
                    <a:lnTo>
                      <a:pt x="84" y="143"/>
                    </a:lnTo>
                    <a:lnTo>
                      <a:pt x="84" y="143"/>
                    </a:lnTo>
                    <a:lnTo>
                      <a:pt x="84" y="143"/>
                    </a:lnTo>
                    <a:lnTo>
                      <a:pt x="84" y="143"/>
                    </a:lnTo>
                    <a:lnTo>
                      <a:pt x="84" y="143"/>
                    </a:lnTo>
                    <a:lnTo>
                      <a:pt x="84" y="143"/>
                    </a:lnTo>
                    <a:lnTo>
                      <a:pt x="88" y="143"/>
                    </a:lnTo>
                    <a:lnTo>
                      <a:pt x="88" y="148"/>
                    </a:lnTo>
                    <a:lnTo>
                      <a:pt x="88" y="148"/>
                    </a:lnTo>
                    <a:lnTo>
                      <a:pt x="88" y="148"/>
                    </a:lnTo>
                    <a:lnTo>
                      <a:pt x="88" y="148"/>
                    </a:lnTo>
                    <a:lnTo>
                      <a:pt x="88" y="148"/>
                    </a:lnTo>
                    <a:lnTo>
                      <a:pt x="88" y="148"/>
                    </a:lnTo>
                    <a:lnTo>
                      <a:pt x="88" y="148"/>
                    </a:lnTo>
                    <a:lnTo>
                      <a:pt x="88" y="148"/>
                    </a:lnTo>
                    <a:lnTo>
                      <a:pt x="88" y="148"/>
                    </a:lnTo>
                    <a:lnTo>
                      <a:pt x="92" y="148"/>
                    </a:lnTo>
                    <a:lnTo>
                      <a:pt x="92" y="153"/>
                    </a:lnTo>
                    <a:lnTo>
                      <a:pt x="92" y="153"/>
                    </a:lnTo>
                    <a:lnTo>
                      <a:pt x="92" y="153"/>
                    </a:lnTo>
                    <a:lnTo>
                      <a:pt x="92" y="153"/>
                    </a:lnTo>
                    <a:lnTo>
                      <a:pt x="92" y="153"/>
                    </a:lnTo>
                    <a:lnTo>
                      <a:pt x="92" y="153"/>
                    </a:lnTo>
                    <a:lnTo>
                      <a:pt x="92" y="153"/>
                    </a:lnTo>
                    <a:lnTo>
                      <a:pt x="92" y="153"/>
                    </a:lnTo>
                    <a:lnTo>
                      <a:pt x="92" y="153"/>
                    </a:lnTo>
                    <a:lnTo>
                      <a:pt x="96" y="153"/>
                    </a:lnTo>
                    <a:lnTo>
                      <a:pt x="96" y="157"/>
                    </a:lnTo>
                    <a:lnTo>
                      <a:pt x="96" y="157"/>
                    </a:lnTo>
                    <a:lnTo>
                      <a:pt x="96" y="157"/>
                    </a:lnTo>
                    <a:lnTo>
                      <a:pt x="96" y="157"/>
                    </a:lnTo>
                    <a:lnTo>
                      <a:pt x="96" y="157"/>
                    </a:lnTo>
                    <a:lnTo>
                      <a:pt x="96" y="157"/>
                    </a:lnTo>
                    <a:lnTo>
                      <a:pt x="96" y="157"/>
                    </a:lnTo>
                    <a:lnTo>
                      <a:pt x="96" y="157"/>
                    </a:lnTo>
                    <a:lnTo>
                      <a:pt x="96" y="157"/>
                    </a:lnTo>
                    <a:lnTo>
                      <a:pt x="100" y="157"/>
                    </a:lnTo>
                    <a:lnTo>
                      <a:pt x="100" y="157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104" y="162"/>
                    </a:lnTo>
                    <a:lnTo>
                      <a:pt x="104" y="162"/>
                    </a:lnTo>
                    <a:lnTo>
                      <a:pt x="104" y="162"/>
                    </a:lnTo>
                    <a:lnTo>
                      <a:pt x="104" y="162"/>
                    </a:lnTo>
                    <a:lnTo>
                      <a:pt x="104" y="162"/>
                    </a:lnTo>
                    <a:lnTo>
                      <a:pt x="104" y="162"/>
                    </a:lnTo>
                    <a:lnTo>
                      <a:pt x="104" y="167"/>
                    </a:lnTo>
                    <a:lnTo>
                      <a:pt x="104" y="167"/>
                    </a:lnTo>
                    <a:lnTo>
                      <a:pt x="104" y="167"/>
                    </a:lnTo>
                    <a:lnTo>
                      <a:pt x="104" y="167"/>
                    </a:lnTo>
                    <a:lnTo>
                      <a:pt x="104" y="167"/>
                    </a:lnTo>
                    <a:lnTo>
                      <a:pt x="108" y="167"/>
                    </a:lnTo>
                    <a:lnTo>
                      <a:pt x="108" y="167"/>
                    </a:lnTo>
                    <a:lnTo>
                      <a:pt x="108" y="167"/>
                    </a:lnTo>
                    <a:lnTo>
                      <a:pt x="108" y="167"/>
                    </a:lnTo>
                    <a:lnTo>
                      <a:pt x="108" y="167"/>
                    </a:lnTo>
                    <a:lnTo>
                      <a:pt x="108" y="167"/>
                    </a:lnTo>
                    <a:lnTo>
                      <a:pt x="108" y="167"/>
                    </a:lnTo>
                    <a:lnTo>
                      <a:pt x="108" y="167"/>
                    </a:lnTo>
                    <a:lnTo>
                      <a:pt x="108" y="167"/>
                    </a:lnTo>
                    <a:lnTo>
                      <a:pt x="108" y="167"/>
                    </a:lnTo>
                    <a:lnTo>
                      <a:pt x="111" y="167"/>
                    </a:lnTo>
                    <a:lnTo>
                      <a:pt x="111" y="167"/>
                    </a:lnTo>
                    <a:lnTo>
                      <a:pt x="111" y="167"/>
                    </a:lnTo>
                    <a:lnTo>
                      <a:pt x="111" y="167"/>
                    </a:lnTo>
                    <a:lnTo>
                      <a:pt x="111" y="167"/>
                    </a:lnTo>
                    <a:lnTo>
                      <a:pt x="111" y="167"/>
                    </a:lnTo>
                    <a:lnTo>
                      <a:pt x="111" y="167"/>
                    </a:lnTo>
                    <a:lnTo>
                      <a:pt x="111" y="167"/>
                    </a:lnTo>
                    <a:lnTo>
                      <a:pt x="111" y="167"/>
                    </a:lnTo>
                    <a:lnTo>
                      <a:pt x="111" y="167"/>
                    </a:lnTo>
                    <a:lnTo>
                      <a:pt x="115" y="167"/>
                    </a:lnTo>
                    <a:lnTo>
                      <a:pt x="115" y="167"/>
                    </a:lnTo>
                    <a:lnTo>
                      <a:pt x="115" y="172"/>
                    </a:lnTo>
                    <a:lnTo>
                      <a:pt x="115" y="172"/>
                    </a:lnTo>
                    <a:lnTo>
                      <a:pt x="115" y="172"/>
                    </a:lnTo>
                    <a:lnTo>
                      <a:pt x="115" y="172"/>
                    </a:lnTo>
                    <a:lnTo>
                      <a:pt x="115" y="172"/>
                    </a:lnTo>
                    <a:lnTo>
                      <a:pt x="115" y="172"/>
                    </a:lnTo>
                    <a:lnTo>
                      <a:pt x="115" y="172"/>
                    </a:lnTo>
                    <a:lnTo>
                      <a:pt x="115" y="172"/>
                    </a:lnTo>
                    <a:lnTo>
                      <a:pt x="119" y="172"/>
                    </a:lnTo>
                    <a:lnTo>
                      <a:pt x="119" y="172"/>
                    </a:lnTo>
                    <a:lnTo>
                      <a:pt x="119" y="172"/>
                    </a:lnTo>
                    <a:lnTo>
                      <a:pt x="119" y="172"/>
                    </a:lnTo>
                    <a:lnTo>
                      <a:pt x="119" y="172"/>
                    </a:lnTo>
                    <a:lnTo>
                      <a:pt x="119" y="172"/>
                    </a:lnTo>
                    <a:lnTo>
                      <a:pt x="119" y="172"/>
                    </a:lnTo>
                    <a:lnTo>
                      <a:pt x="119" y="172"/>
                    </a:lnTo>
                    <a:lnTo>
                      <a:pt x="119" y="172"/>
                    </a:lnTo>
                    <a:lnTo>
                      <a:pt x="119" y="172"/>
                    </a:lnTo>
                    <a:lnTo>
                      <a:pt x="123" y="172"/>
                    </a:lnTo>
                    <a:lnTo>
                      <a:pt x="123" y="172"/>
                    </a:lnTo>
                    <a:lnTo>
                      <a:pt x="123" y="172"/>
                    </a:lnTo>
                    <a:lnTo>
                      <a:pt x="123" y="172"/>
                    </a:lnTo>
                    <a:lnTo>
                      <a:pt x="123" y="172"/>
                    </a:lnTo>
                    <a:lnTo>
                      <a:pt x="123" y="172"/>
                    </a:lnTo>
                    <a:lnTo>
                      <a:pt x="123" y="172"/>
                    </a:lnTo>
                    <a:lnTo>
                      <a:pt x="123" y="172"/>
                    </a:lnTo>
                    <a:lnTo>
                      <a:pt x="123" y="172"/>
                    </a:lnTo>
                    <a:lnTo>
                      <a:pt x="123" y="172"/>
                    </a:lnTo>
                    <a:lnTo>
                      <a:pt x="127" y="172"/>
                    </a:lnTo>
                    <a:lnTo>
                      <a:pt x="127" y="172"/>
                    </a:lnTo>
                    <a:lnTo>
                      <a:pt x="127" y="172"/>
                    </a:lnTo>
                    <a:lnTo>
                      <a:pt x="127" y="172"/>
                    </a:lnTo>
                    <a:lnTo>
                      <a:pt x="127" y="172"/>
                    </a:lnTo>
                    <a:lnTo>
                      <a:pt x="127" y="172"/>
                    </a:lnTo>
                    <a:lnTo>
                      <a:pt x="127" y="172"/>
                    </a:lnTo>
                    <a:lnTo>
                      <a:pt x="127" y="172"/>
                    </a:lnTo>
                    <a:lnTo>
                      <a:pt x="127" y="172"/>
                    </a:lnTo>
                    <a:lnTo>
                      <a:pt x="127" y="176"/>
                    </a:lnTo>
                    <a:lnTo>
                      <a:pt x="131" y="176"/>
                    </a:lnTo>
                    <a:lnTo>
                      <a:pt x="131" y="176"/>
                    </a:lnTo>
                    <a:lnTo>
                      <a:pt x="131" y="176"/>
                    </a:lnTo>
                    <a:lnTo>
                      <a:pt x="131" y="176"/>
                    </a:lnTo>
                    <a:lnTo>
                      <a:pt x="131" y="176"/>
                    </a:lnTo>
                    <a:lnTo>
                      <a:pt x="131" y="176"/>
                    </a:lnTo>
                    <a:lnTo>
                      <a:pt x="131" y="176"/>
                    </a:lnTo>
                    <a:lnTo>
                      <a:pt x="131" y="176"/>
                    </a:lnTo>
                    <a:lnTo>
                      <a:pt x="131" y="176"/>
                    </a:lnTo>
                    <a:lnTo>
                      <a:pt x="131" y="176"/>
                    </a:lnTo>
                    <a:lnTo>
                      <a:pt x="134" y="176"/>
                    </a:lnTo>
                    <a:lnTo>
                      <a:pt x="134" y="176"/>
                    </a:lnTo>
                    <a:lnTo>
                      <a:pt x="134" y="176"/>
                    </a:lnTo>
                    <a:lnTo>
                      <a:pt x="134" y="176"/>
                    </a:lnTo>
                    <a:lnTo>
                      <a:pt x="134" y="176"/>
                    </a:lnTo>
                    <a:lnTo>
                      <a:pt x="134" y="176"/>
                    </a:lnTo>
                    <a:lnTo>
                      <a:pt x="134" y="176"/>
                    </a:lnTo>
                    <a:lnTo>
                      <a:pt x="134" y="176"/>
                    </a:lnTo>
                    <a:lnTo>
                      <a:pt x="134" y="176"/>
                    </a:lnTo>
                    <a:lnTo>
                      <a:pt x="134" y="176"/>
                    </a:lnTo>
                    <a:lnTo>
                      <a:pt x="138" y="176"/>
                    </a:lnTo>
                    <a:lnTo>
                      <a:pt x="138" y="176"/>
                    </a:lnTo>
                    <a:lnTo>
                      <a:pt x="138" y="176"/>
                    </a:lnTo>
                    <a:lnTo>
                      <a:pt x="138" y="176"/>
                    </a:lnTo>
                    <a:lnTo>
                      <a:pt x="138" y="176"/>
                    </a:lnTo>
                    <a:lnTo>
                      <a:pt x="138" y="176"/>
                    </a:lnTo>
                    <a:lnTo>
                      <a:pt x="138" y="176"/>
                    </a:lnTo>
                    <a:lnTo>
                      <a:pt x="138" y="176"/>
                    </a:lnTo>
                    <a:lnTo>
                      <a:pt x="138" y="176"/>
                    </a:lnTo>
                    <a:lnTo>
                      <a:pt x="138" y="176"/>
                    </a:lnTo>
                    <a:lnTo>
                      <a:pt x="142" y="176"/>
                    </a:lnTo>
                    <a:lnTo>
                      <a:pt x="142" y="176"/>
                    </a:lnTo>
                    <a:lnTo>
                      <a:pt x="142" y="176"/>
                    </a:lnTo>
                    <a:lnTo>
                      <a:pt x="142" y="176"/>
                    </a:lnTo>
                    <a:lnTo>
                      <a:pt x="142" y="176"/>
                    </a:lnTo>
                    <a:lnTo>
                      <a:pt x="142" y="176"/>
                    </a:lnTo>
                    <a:lnTo>
                      <a:pt x="142" y="176"/>
                    </a:lnTo>
                    <a:lnTo>
                      <a:pt x="142" y="176"/>
                    </a:lnTo>
                    <a:lnTo>
                      <a:pt x="142" y="176"/>
                    </a:lnTo>
                    <a:lnTo>
                      <a:pt x="142" y="181"/>
                    </a:lnTo>
                    <a:lnTo>
                      <a:pt x="146" y="181"/>
                    </a:lnTo>
                    <a:lnTo>
                      <a:pt x="146" y="181"/>
                    </a:lnTo>
                    <a:lnTo>
                      <a:pt x="146" y="181"/>
                    </a:lnTo>
                    <a:lnTo>
                      <a:pt x="146" y="181"/>
                    </a:lnTo>
                    <a:lnTo>
                      <a:pt x="146" y="181"/>
                    </a:lnTo>
                    <a:lnTo>
                      <a:pt x="146" y="181"/>
                    </a:lnTo>
                    <a:lnTo>
                      <a:pt x="146" y="181"/>
                    </a:lnTo>
                    <a:lnTo>
                      <a:pt x="146" y="181"/>
                    </a:lnTo>
                    <a:lnTo>
                      <a:pt x="146" y="181"/>
                    </a:lnTo>
                    <a:lnTo>
                      <a:pt x="146" y="181"/>
                    </a:lnTo>
                    <a:lnTo>
                      <a:pt x="150" y="181"/>
                    </a:lnTo>
                    <a:lnTo>
                      <a:pt x="150" y="181"/>
                    </a:lnTo>
                    <a:lnTo>
                      <a:pt x="150" y="181"/>
                    </a:lnTo>
                    <a:lnTo>
                      <a:pt x="150" y="181"/>
                    </a:lnTo>
                    <a:lnTo>
                      <a:pt x="150" y="181"/>
                    </a:lnTo>
                    <a:lnTo>
                      <a:pt x="150" y="181"/>
                    </a:lnTo>
                    <a:lnTo>
                      <a:pt x="150" y="181"/>
                    </a:lnTo>
                    <a:lnTo>
                      <a:pt x="150" y="181"/>
                    </a:lnTo>
                    <a:lnTo>
                      <a:pt x="150" y="181"/>
                    </a:lnTo>
                    <a:lnTo>
                      <a:pt x="150" y="181"/>
                    </a:lnTo>
                    <a:lnTo>
                      <a:pt x="154" y="181"/>
                    </a:lnTo>
                    <a:lnTo>
                      <a:pt x="154" y="181"/>
                    </a:lnTo>
                    <a:lnTo>
                      <a:pt x="154" y="181"/>
                    </a:lnTo>
                    <a:lnTo>
                      <a:pt x="154" y="181"/>
                    </a:lnTo>
                    <a:lnTo>
                      <a:pt x="154" y="181"/>
                    </a:lnTo>
                    <a:lnTo>
                      <a:pt x="154" y="181"/>
                    </a:lnTo>
                    <a:lnTo>
                      <a:pt x="154" y="181"/>
                    </a:lnTo>
                    <a:lnTo>
                      <a:pt x="154" y="181"/>
                    </a:lnTo>
                    <a:lnTo>
                      <a:pt x="154" y="181"/>
                    </a:lnTo>
                    <a:lnTo>
                      <a:pt x="154" y="181"/>
                    </a:lnTo>
                    <a:lnTo>
                      <a:pt x="158" y="181"/>
                    </a:lnTo>
                    <a:lnTo>
                      <a:pt x="158" y="181"/>
                    </a:lnTo>
                    <a:lnTo>
                      <a:pt x="158" y="181"/>
                    </a:lnTo>
                    <a:lnTo>
                      <a:pt x="158" y="181"/>
                    </a:lnTo>
                    <a:lnTo>
                      <a:pt x="158" y="181"/>
                    </a:lnTo>
                    <a:lnTo>
                      <a:pt x="158" y="181"/>
                    </a:lnTo>
                    <a:lnTo>
                      <a:pt x="158" y="181"/>
                    </a:lnTo>
                    <a:lnTo>
                      <a:pt x="158" y="181"/>
                    </a:lnTo>
                    <a:lnTo>
                      <a:pt x="158" y="181"/>
                    </a:lnTo>
                    <a:lnTo>
                      <a:pt x="158" y="181"/>
                    </a:lnTo>
                    <a:lnTo>
                      <a:pt x="161" y="181"/>
                    </a:lnTo>
                    <a:lnTo>
                      <a:pt x="161" y="181"/>
                    </a:lnTo>
                    <a:lnTo>
                      <a:pt x="161" y="186"/>
                    </a:lnTo>
                    <a:lnTo>
                      <a:pt x="161" y="186"/>
                    </a:lnTo>
                    <a:lnTo>
                      <a:pt x="161" y="186"/>
                    </a:lnTo>
                    <a:lnTo>
                      <a:pt x="161" y="186"/>
                    </a:lnTo>
                    <a:lnTo>
                      <a:pt x="161" y="186"/>
                    </a:lnTo>
                    <a:lnTo>
                      <a:pt x="161" y="186"/>
                    </a:lnTo>
                    <a:lnTo>
                      <a:pt x="161" y="186"/>
                    </a:lnTo>
                    <a:lnTo>
                      <a:pt x="165" y="186"/>
                    </a:lnTo>
                    <a:lnTo>
                      <a:pt x="165" y="186"/>
                    </a:lnTo>
                    <a:lnTo>
                      <a:pt x="165" y="186"/>
                    </a:lnTo>
                    <a:lnTo>
                      <a:pt x="165" y="186"/>
                    </a:lnTo>
                    <a:lnTo>
                      <a:pt x="165" y="186"/>
                    </a:lnTo>
                    <a:lnTo>
                      <a:pt x="165" y="186"/>
                    </a:lnTo>
                    <a:lnTo>
                      <a:pt x="165" y="186"/>
                    </a:lnTo>
                    <a:lnTo>
                      <a:pt x="165" y="186"/>
                    </a:lnTo>
                    <a:lnTo>
                      <a:pt x="165" y="186"/>
                    </a:lnTo>
                    <a:lnTo>
                      <a:pt x="165" y="186"/>
                    </a:lnTo>
                    <a:lnTo>
                      <a:pt x="169" y="186"/>
                    </a:lnTo>
                    <a:lnTo>
                      <a:pt x="169" y="186"/>
                    </a:lnTo>
                    <a:lnTo>
                      <a:pt x="169" y="186"/>
                    </a:lnTo>
                    <a:lnTo>
                      <a:pt x="169" y="186"/>
                    </a:lnTo>
                    <a:lnTo>
                      <a:pt x="169" y="186"/>
                    </a:lnTo>
                    <a:lnTo>
                      <a:pt x="169" y="186"/>
                    </a:lnTo>
                    <a:lnTo>
                      <a:pt x="169" y="186"/>
                    </a:lnTo>
                    <a:lnTo>
                      <a:pt x="169" y="186"/>
                    </a:lnTo>
                    <a:lnTo>
                      <a:pt x="169" y="186"/>
                    </a:lnTo>
                    <a:lnTo>
                      <a:pt x="169" y="186"/>
                    </a:lnTo>
                    <a:lnTo>
                      <a:pt x="173" y="186"/>
                    </a:lnTo>
                    <a:lnTo>
                      <a:pt x="173" y="186"/>
                    </a:lnTo>
                    <a:lnTo>
                      <a:pt x="173" y="186"/>
                    </a:lnTo>
                    <a:lnTo>
                      <a:pt x="173" y="186"/>
                    </a:lnTo>
                    <a:lnTo>
                      <a:pt x="173" y="186"/>
                    </a:lnTo>
                    <a:lnTo>
                      <a:pt x="173" y="186"/>
                    </a:lnTo>
                    <a:lnTo>
                      <a:pt x="173" y="186"/>
                    </a:lnTo>
                    <a:lnTo>
                      <a:pt x="173" y="186"/>
                    </a:lnTo>
                    <a:lnTo>
                      <a:pt x="173" y="186"/>
                    </a:lnTo>
                    <a:lnTo>
                      <a:pt x="173" y="186"/>
                    </a:lnTo>
                    <a:lnTo>
                      <a:pt x="177" y="186"/>
                    </a:lnTo>
                    <a:lnTo>
                      <a:pt x="177" y="186"/>
                    </a:lnTo>
                    <a:lnTo>
                      <a:pt x="177" y="186"/>
                    </a:lnTo>
                    <a:lnTo>
                      <a:pt x="177" y="186"/>
                    </a:lnTo>
                    <a:lnTo>
                      <a:pt x="177" y="186"/>
                    </a:lnTo>
                    <a:lnTo>
                      <a:pt x="177" y="186"/>
                    </a:lnTo>
                    <a:lnTo>
                      <a:pt x="177" y="186"/>
                    </a:lnTo>
                    <a:lnTo>
                      <a:pt x="177" y="186"/>
                    </a:lnTo>
                    <a:lnTo>
                      <a:pt x="177" y="186"/>
                    </a:lnTo>
                    <a:lnTo>
                      <a:pt x="177" y="186"/>
                    </a:lnTo>
                    <a:lnTo>
                      <a:pt x="181" y="186"/>
                    </a:lnTo>
                    <a:lnTo>
                      <a:pt x="181" y="186"/>
                    </a:lnTo>
                    <a:lnTo>
                      <a:pt x="181" y="191"/>
                    </a:lnTo>
                    <a:lnTo>
                      <a:pt x="181" y="191"/>
                    </a:lnTo>
                    <a:lnTo>
                      <a:pt x="181" y="191"/>
                    </a:lnTo>
                    <a:lnTo>
                      <a:pt x="181" y="191"/>
                    </a:lnTo>
                    <a:lnTo>
                      <a:pt x="181" y="191"/>
                    </a:lnTo>
                    <a:lnTo>
                      <a:pt x="181" y="191"/>
                    </a:lnTo>
                    <a:lnTo>
                      <a:pt x="181" y="191"/>
                    </a:lnTo>
                    <a:lnTo>
                      <a:pt x="181" y="191"/>
                    </a:lnTo>
                    <a:lnTo>
                      <a:pt x="185" y="191"/>
                    </a:lnTo>
                    <a:lnTo>
                      <a:pt x="185" y="191"/>
                    </a:lnTo>
                    <a:lnTo>
                      <a:pt x="185" y="191"/>
                    </a:lnTo>
                    <a:lnTo>
                      <a:pt x="185" y="191"/>
                    </a:lnTo>
                    <a:lnTo>
                      <a:pt x="185" y="191"/>
                    </a:lnTo>
                    <a:lnTo>
                      <a:pt x="185" y="191"/>
                    </a:lnTo>
                    <a:lnTo>
                      <a:pt x="185" y="191"/>
                    </a:lnTo>
                    <a:lnTo>
                      <a:pt x="185" y="191"/>
                    </a:lnTo>
                    <a:lnTo>
                      <a:pt x="185" y="191"/>
                    </a:lnTo>
                    <a:lnTo>
                      <a:pt x="185" y="191"/>
                    </a:lnTo>
                    <a:lnTo>
                      <a:pt x="188" y="191"/>
                    </a:lnTo>
                    <a:lnTo>
                      <a:pt x="188" y="191"/>
                    </a:lnTo>
                    <a:lnTo>
                      <a:pt x="188" y="191"/>
                    </a:lnTo>
                    <a:lnTo>
                      <a:pt x="188" y="191"/>
                    </a:lnTo>
                    <a:lnTo>
                      <a:pt x="188" y="191"/>
                    </a:lnTo>
                    <a:lnTo>
                      <a:pt x="188" y="191"/>
                    </a:lnTo>
                    <a:lnTo>
                      <a:pt x="188" y="191"/>
                    </a:lnTo>
                    <a:lnTo>
                      <a:pt x="188" y="191"/>
                    </a:lnTo>
                    <a:lnTo>
                      <a:pt x="188" y="191"/>
                    </a:lnTo>
                    <a:lnTo>
                      <a:pt x="188" y="191"/>
                    </a:lnTo>
                    <a:lnTo>
                      <a:pt x="192" y="191"/>
                    </a:lnTo>
                    <a:lnTo>
                      <a:pt x="192" y="191"/>
                    </a:lnTo>
                    <a:lnTo>
                      <a:pt x="192" y="191"/>
                    </a:lnTo>
                    <a:lnTo>
                      <a:pt x="192" y="191"/>
                    </a:lnTo>
                    <a:lnTo>
                      <a:pt x="192" y="191"/>
                    </a:lnTo>
                    <a:lnTo>
                      <a:pt x="192" y="191"/>
                    </a:lnTo>
                    <a:lnTo>
                      <a:pt x="192" y="191"/>
                    </a:lnTo>
                    <a:lnTo>
                      <a:pt x="192" y="191"/>
                    </a:lnTo>
                    <a:lnTo>
                      <a:pt x="192" y="191"/>
                    </a:lnTo>
                    <a:lnTo>
                      <a:pt x="192" y="191"/>
                    </a:lnTo>
                    <a:lnTo>
                      <a:pt x="196" y="191"/>
                    </a:lnTo>
                    <a:lnTo>
                      <a:pt x="196" y="191"/>
                    </a:lnTo>
                    <a:lnTo>
                      <a:pt x="196" y="191"/>
                    </a:lnTo>
                    <a:lnTo>
                      <a:pt x="196" y="191"/>
                    </a:lnTo>
                    <a:lnTo>
                      <a:pt x="196" y="191"/>
                    </a:lnTo>
                    <a:lnTo>
                      <a:pt x="196" y="191"/>
                    </a:lnTo>
                    <a:lnTo>
                      <a:pt x="196" y="191"/>
                    </a:lnTo>
                    <a:lnTo>
                      <a:pt x="196" y="191"/>
                    </a:lnTo>
                    <a:lnTo>
                      <a:pt x="196" y="191"/>
                    </a:lnTo>
                    <a:lnTo>
                      <a:pt x="196" y="191"/>
                    </a:lnTo>
                    <a:lnTo>
                      <a:pt x="200" y="191"/>
                    </a:lnTo>
                    <a:lnTo>
                      <a:pt x="200" y="191"/>
                    </a:lnTo>
                    <a:lnTo>
                      <a:pt x="200" y="191"/>
                    </a:lnTo>
                    <a:lnTo>
                      <a:pt x="200" y="191"/>
                    </a:lnTo>
                    <a:lnTo>
                      <a:pt x="200" y="191"/>
                    </a:lnTo>
                    <a:lnTo>
                      <a:pt x="200" y="191"/>
                    </a:lnTo>
                    <a:lnTo>
                      <a:pt x="200" y="191"/>
                    </a:lnTo>
                    <a:lnTo>
                      <a:pt x="200" y="191"/>
                    </a:lnTo>
                    <a:lnTo>
                      <a:pt x="200" y="191"/>
                    </a:lnTo>
                    <a:lnTo>
                      <a:pt x="204" y="191"/>
                    </a:lnTo>
                    <a:lnTo>
                      <a:pt x="204" y="191"/>
                    </a:lnTo>
                    <a:lnTo>
                      <a:pt x="204" y="195"/>
                    </a:lnTo>
                    <a:lnTo>
                      <a:pt x="204" y="195"/>
                    </a:lnTo>
                    <a:lnTo>
                      <a:pt x="204" y="195"/>
                    </a:lnTo>
                    <a:lnTo>
                      <a:pt x="204" y="195"/>
                    </a:lnTo>
                    <a:lnTo>
                      <a:pt x="204" y="195"/>
                    </a:lnTo>
                    <a:lnTo>
                      <a:pt x="204" y="195"/>
                    </a:lnTo>
                    <a:lnTo>
                      <a:pt x="204" y="195"/>
                    </a:lnTo>
                    <a:lnTo>
                      <a:pt x="204" y="195"/>
                    </a:lnTo>
                    <a:lnTo>
                      <a:pt x="208" y="195"/>
                    </a:lnTo>
                    <a:lnTo>
                      <a:pt x="208" y="195"/>
                    </a:lnTo>
                    <a:lnTo>
                      <a:pt x="208" y="195"/>
                    </a:lnTo>
                    <a:lnTo>
                      <a:pt x="208" y="195"/>
                    </a:lnTo>
                    <a:lnTo>
                      <a:pt x="208" y="195"/>
                    </a:lnTo>
                    <a:lnTo>
                      <a:pt x="208" y="195"/>
                    </a:lnTo>
                    <a:lnTo>
                      <a:pt x="208" y="195"/>
                    </a:lnTo>
                    <a:lnTo>
                      <a:pt x="208" y="195"/>
                    </a:lnTo>
                    <a:lnTo>
                      <a:pt x="208" y="195"/>
                    </a:lnTo>
                    <a:lnTo>
                      <a:pt x="208" y="195"/>
                    </a:lnTo>
                    <a:lnTo>
                      <a:pt x="208" y="195"/>
                    </a:lnTo>
                    <a:lnTo>
                      <a:pt x="212" y="195"/>
                    </a:lnTo>
                    <a:lnTo>
                      <a:pt x="212" y="195"/>
                    </a:lnTo>
                    <a:lnTo>
                      <a:pt x="212" y="195"/>
                    </a:lnTo>
                    <a:lnTo>
                      <a:pt x="212" y="195"/>
                    </a:lnTo>
                    <a:lnTo>
                      <a:pt x="212" y="195"/>
                    </a:lnTo>
                    <a:lnTo>
                      <a:pt x="212" y="195"/>
                    </a:lnTo>
                    <a:lnTo>
                      <a:pt x="212" y="195"/>
                    </a:lnTo>
                    <a:lnTo>
                      <a:pt x="212" y="195"/>
                    </a:lnTo>
                    <a:lnTo>
                      <a:pt x="212" y="195"/>
                    </a:lnTo>
                    <a:lnTo>
                      <a:pt x="212" y="195"/>
                    </a:lnTo>
                    <a:lnTo>
                      <a:pt x="215" y="195"/>
                    </a:lnTo>
                    <a:lnTo>
                      <a:pt x="215" y="195"/>
                    </a:lnTo>
                    <a:lnTo>
                      <a:pt x="215" y="195"/>
                    </a:lnTo>
                    <a:lnTo>
                      <a:pt x="215" y="195"/>
                    </a:lnTo>
                    <a:lnTo>
                      <a:pt x="215" y="195"/>
                    </a:lnTo>
                    <a:lnTo>
                      <a:pt x="215" y="195"/>
                    </a:lnTo>
                    <a:lnTo>
                      <a:pt x="215" y="195"/>
                    </a:lnTo>
                    <a:lnTo>
                      <a:pt x="215" y="195"/>
                    </a:lnTo>
                    <a:lnTo>
                      <a:pt x="215" y="195"/>
                    </a:lnTo>
                    <a:lnTo>
                      <a:pt x="215" y="195"/>
                    </a:lnTo>
                    <a:lnTo>
                      <a:pt x="219" y="195"/>
                    </a:lnTo>
                    <a:lnTo>
                      <a:pt x="219" y="195"/>
                    </a:lnTo>
                    <a:lnTo>
                      <a:pt x="219" y="195"/>
                    </a:lnTo>
                    <a:lnTo>
                      <a:pt x="219" y="195"/>
                    </a:lnTo>
                    <a:lnTo>
                      <a:pt x="219" y="195"/>
                    </a:lnTo>
                    <a:lnTo>
                      <a:pt x="219" y="195"/>
                    </a:lnTo>
                    <a:lnTo>
                      <a:pt x="219" y="195"/>
                    </a:lnTo>
                    <a:lnTo>
                      <a:pt x="219" y="195"/>
                    </a:lnTo>
                    <a:lnTo>
                      <a:pt x="219" y="195"/>
                    </a:lnTo>
                    <a:lnTo>
                      <a:pt x="219" y="195"/>
                    </a:lnTo>
                    <a:lnTo>
                      <a:pt x="223" y="195"/>
                    </a:lnTo>
                    <a:lnTo>
                      <a:pt x="223" y="195"/>
                    </a:lnTo>
                    <a:lnTo>
                      <a:pt x="223" y="195"/>
                    </a:lnTo>
                    <a:lnTo>
                      <a:pt x="223" y="195"/>
                    </a:lnTo>
                    <a:lnTo>
                      <a:pt x="223" y="195"/>
                    </a:lnTo>
                    <a:lnTo>
                      <a:pt x="223" y="195"/>
                    </a:lnTo>
                    <a:lnTo>
                      <a:pt x="223" y="195"/>
                    </a:lnTo>
                    <a:lnTo>
                      <a:pt x="223" y="195"/>
                    </a:lnTo>
                    <a:lnTo>
                      <a:pt x="223" y="195"/>
                    </a:lnTo>
                    <a:lnTo>
                      <a:pt x="223" y="195"/>
                    </a:lnTo>
                    <a:lnTo>
                      <a:pt x="227" y="200"/>
                    </a:lnTo>
                    <a:lnTo>
                      <a:pt x="227" y="200"/>
                    </a:lnTo>
                    <a:lnTo>
                      <a:pt x="227" y="200"/>
                    </a:lnTo>
                    <a:lnTo>
                      <a:pt x="227" y="200"/>
                    </a:lnTo>
                    <a:lnTo>
                      <a:pt x="227" y="200"/>
                    </a:lnTo>
                    <a:lnTo>
                      <a:pt x="227" y="200"/>
                    </a:lnTo>
                    <a:lnTo>
                      <a:pt x="227" y="200"/>
                    </a:lnTo>
                    <a:lnTo>
                      <a:pt x="227" y="200"/>
                    </a:lnTo>
                    <a:lnTo>
                      <a:pt x="227" y="200"/>
                    </a:lnTo>
                    <a:lnTo>
                      <a:pt x="227" y="200"/>
                    </a:lnTo>
                    <a:lnTo>
                      <a:pt x="231" y="200"/>
                    </a:lnTo>
                    <a:lnTo>
                      <a:pt x="231" y="200"/>
                    </a:lnTo>
                    <a:lnTo>
                      <a:pt x="231" y="200"/>
                    </a:lnTo>
                    <a:lnTo>
                      <a:pt x="231" y="200"/>
                    </a:lnTo>
                    <a:lnTo>
                      <a:pt x="231" y="200"/>
                    </a:lnTo>
                    <a:lnTo>
                      <a:pt x="231" y="200"/>
                    </a:lnTo>
                    <a:lnTo>
                      <a:pt x="231" y="200"/>
                    </a:lnTo>
                    <a:lnTo>
                      <a:pt x="231" y="200"/>
                    </a:lnTo>
                    <a:lnTo>
                      <a:pt x="231" y="200"/>
                    </a:lnTo>
                    <a:lnTo>
                      <a:pt x="235" y="200"/>
                    </a:lnTo>
                    <a:lnTo>
                      <a:pt x="235" y="205"/>
                    </a:lnTo>
                    <a:lnTo>
                      <a:pt x="235" y="205"/>
                    </a:lnTo>
                    <a:lnTo>
                      <a:pt x="235" y="205"/>
                    </a:lnTo>
                    <a:lnTo>
                      <a:pt x="235" y="205"/>
                    </a:lnTo>
                    <a:lnTo>
                      <a:pt x="235" y="205"/>
                    </a:lnTo>
                    <a:lnTo>
                      <a:pt x="235" y="205"/>
                    </a:lnTo>
                    <a:lnTo>
                      <a:pt x="235" y="205"/>
                    </a:lnTo>
                    <a:lnTo>
                      <a:pt x="235" y="205"/>
                    </a:lnTo>
                    <a:lnTo>
                      <a:pt x="235" y="205"/>
                    </a:lnTo>
                    <a:lnTo>
                      <a:pt x="239" y="205"/>
                    </a:lnTo>
                    <a:lnTo>
                      <a:pt x="239" y="205"/>
                    </a:lnTo>
                    <a:lnTo>
                      <a:pt x="239" y="205"/>
                    </a:lnTo>
                    <a:lnTo>
                      <a:pt x="239" y="205"/>
                    </a:lnTo>
                    <a:lnTo>
                      <a:pt x="239" y="205"/>
                    </a:lnTo>
                    <a:lnTo>
                      <a:pt x="239" y="205"/>
                    </a:lnTo>
                    <a:lnTo>
                      <a:pt x="239" y="205"/>
                    </a:lnTo>
                    <a:lnTo>
                      <a:pt x="239" y="205"/>
                    </a:lnTo>
                    <a:lnTo>
                      <a:pt x="239" y="210"/>
                    </a:lnTo>
                    <a:lnTo>
                      <a:pt x="239" y="210"/>
                    </a:lnTo>
                    <a:lnTo>
                      <a:pt x="242" y="210"/>
                    </a:lnTo>
                    <a:lnTo>
                      <a:pt x="242" y="210"/>
                    </a:lnTo>
                    <a:lnTo>
                      <a:pt x="242" y="210"/>
                    </a:lnTo>
                    <a:lnTo>
                      <a:pt x="242" y="210"/>
                    </a:lnTo>
                    <a:lnTo>
                      <a:pt x="242" y="210"/>
                    </a:lnTo>
                    <a:lnTo>
                      <a:pt x="242" y="210"/>
                    </a:lnTo>
                    <a:lnTo>
                      <a:pt x="242" y="210"/>
                    </a:lnTo>
                    <a:lnTo>
                      <a:pt x="242" y="210"/>
                    </a:lnTo>
                    <a:lnTo>
                      <a:pt x="242" y="210"/>
                    </a:lnTo>
                    <a:lnTo>
                      <a:pt x="242" y="210"/>
                    </a:lnTo>
                    <a:lnTo>
                      <a:pt x="246" y="210"/>
                    </a:lnTo>
                    <a:lnTo>
                      <a:pt x="246" y="210"/>
                    </a:lnTo>
                    <a:lnTo>
                      <a:pt x="246" y="210"/>
                    </a:lnTo>
                    <a:lnTo>
                      <a:pt x="246" y="210"/>
                    </a:lnTo>
                    <a:lnTo>
                      <a:pt x="246" y="210"/>
                    </a:lnTo>
                    <a:lnTo>
                      <a:pt x="246" y="210"/>
                    </a:lnTo>
                    <a:lnTo>
                      <a:pt x="246" y="210"/>
                    </a:lnTo>
                    <a:lnTo>
                      <a:pt x="246" y="214"/>
                    </a:lnTo>
                    <a:lnTo>
                      <a:pt x="246" y="214"/>
                    </a:lnTo>
                    <a:lnTo>
                      <a:pt x="246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4" y="214"/>
                    </a:lnTo>
                    <a:lnTo>
                      <a:pt x="254" y="214"/>
                    </a:lnTo>
                    <a:lnTo>
                      <a:pt x="254" y="214"/>
                    </a:lnTo>
                    <a:lnTo>
                      <a:pt x="254" y="214"/>
                    </a:lnTo>
                    <a:lnTo>
                      <a:pt x="254" y="214"/>
                    </a:lnTo>
                    <a:lnTo>
                      <a:pt x="254" y="214"/>
                    </a:lnTo>
                    <a:lnTo>
                      <a:pt x="254" y="219"/>
                    </a:lnTo>
                    <a:lnTo>
                      <a:pt x="254" y="219"/>
                    </a:lnTo>
                    <a:lnTo>
                      <a:pt x="254" y="219"/>
                    </a:lnTo>
                    <a:lnTo>
                      <a:pt x="254" y="219"/>
                    </a:lnTo>
                    <a:lnTo>
                      <a:pt x="258" y="219"/>
                    </a:lnTo>
                    <a:lnTo>
                      <a:pt x="258" y="219"/>
                    </a:lnTo>
                    <a:lnTo>
                      <a:pt x="258" y="219"/>
                    </a:lnTo>
                    <a:lnTo>
                      <a:pt x="258" y="219"/>
                    </a:lnTo>
                    <a:lnTo>
                      <a:pt x="258" y="219"/>
                    </a:lnTo>
                    <a:lnTo>
                      <a:pt x="258" y="219"/>
                    </a:lnTo>
                    <a:lnTo>
                      <a:pt x="258" y="219"/>
                    </a:lnTo>
                    <a:lnTo>
                      <a:pt x="258" y="219"/>
                    </a:lnTo>
                    <a:lnTo>
                      <a:pt x="258" y="219"/>
                    </a:lnTo>
                    <a:lnTo>
                      <a:pt x="258" y="219"/>
                    </a:lnTo>
                    <a:lnTo>
                      <a:pt x="262" y="219"/>
                    </a:lnTo>
                    <a:lnTo>
                      <a:pt x="262" y="219"/>
                    </a:lnTo>
                    <a:lnTo>
                      <a:pt x="262" y="219"/>
                    </a:lnTo>
                    <a:lnTo>
                      <a:pt x="262" y="219"/>
                    </a:lnTo>
                    <a:lnTo>
                      <a:pt x="262" y="219"/>
                    </a:lnTo>
                    <a:lnTo>
                      <a:pt x="262" y="219"/>
                    </a:lnTo>
                    <a:lnTo>
                      <a:pt x="262" y="219"/>
                    </a:lnTo>
                    <a:lnTo>
                      <a:pt x="262" y="224"/>
                    </a:lnTo>
                    <a:lnTo>
                      <a:pt x="262" y="224"/>
                    </a:lnTo>
                    <a:lnTo>
                      <a:pt x="262" y="224"/>
                    </a:lnTo>
                    <a:lnTo>
                      <a:pt x="266" y="224"/>
                    </a:lnTo>
                    <a:lnTo>
                      <a:pt x="266" y="224"/>
                    </a:lnTo>
                    <a:lnTo>
                      <a:pt x="266" y="224"/>
                    </a:lnTo>
                    <a:lnTo>
                      <a:pt x="266" y="224"/>
                    </a:lnTo>
                    <a:lnTo>
                      <a:pt x="266" y="224"/>
                    </a:lnTo>
                    <a:lnTo>
                      <a:pt x="266" y="224"/>
                    </a:lnTo>
                    <a:lnTo>
                      <a:pt x="266" y="224"/>
                    </a:lnTo>
                    <a:lnTo>
                      <a:pt x="266" y="224"/>
                    </a:lnTo>
                    <a:lnTo>
                      <a:pt x="266" y="224"/>
                    </a:lnTo>
                    <a:lnTo>
                      <a:pt x="266" y="224"/>
                    </a:lnTo>
                    <a:lnTo>
                      <a:pt x="269" y="224"/>
                    </a:lnTo>
                    <a:lnTo>
                      <a:pt x="269" y="224"/>
                    </a:lnTo>
                    <a:lnTo>
                      <a:pt x="269" y="224"/>
                    </a:lnTo>
                    <a:lnTo>
                      <a:pt x="269" y="224"/>
                    </a:lnTo>
                    <a:lnTo>
                      <a:pt x="269" y="224"/>
                    </a:lnTo>
                    <a:lnTo>
                      <a:pt x="269" y="224"/>
                    </a:lnTo>
                    <a:lnTo>
                      <a:pt x="269" y="224"/>
                    </a:lnTo>
                    <a:lnTo>
                      <a:pt x="269" y="224"/>
                    </a:lnTo>
                    <a:lnTo>
                      <a:pt x="269" y="224"/>
                    </a:lnTo>
                    <a:lnTo>
                      <a:pt x="269" y="224"/>
                    </a:lnTo>
                    <a:lnTo>
                      <a:pt x="273" y="224"/>
                    </a:lnTo>
                    <a:lnTo>
                      <a:pt x="273" y="229"/>
                    </a:lnTo>
                    <a:lnTo>
                      <a:pt x="273" y="229"/>
                    </a:lnTo>
                    <a:lnTo>
                      <a:pt x="273" y="229"/>
                    </a:lnTo>
                    <a:lnTo>
                      <a:pt x="273" y="229"/>
                    </a:lnTo>
                    <a:lnTo>
                      <a:pt x="273" y="229"/>
                    </a:lnTo>
                    <a:lnTo>
                      <a:pt x="273" y="229"/>
                    </a:lnTo>
                    <a:lnTo>
                      <a:pt x="273" y="229"/>
                    </a:lnTo>
                    <a:lnTo>
                      <a:pt x="273" y="229"/>
                    </a:lnTo>
                    <a:lnTo>
                      <a:pt x="273" y="229"/>
                    </a:lnTo>
                    <a:lnTo>
                      <a:pt x="277" y="229"/>
                    </a:lnTo>
                    <a:lnTo>
                      <a:pt x="277" y="229"/>
                    </a:lnTo>
                    <a:lnTo>
                      <a:pt x="277" y="229"/>
                    </a:lnTo>
                    <a:lnTo>
                      <a:pt x="277" y="229"/>
                    </a:lnTo>
                    <a:lnTo>
                      <a:pt x="277" y="229"/>
                    </a:lnTo>
                    <a:lnTo>
                      <a:pt x="277" y="229"/>
                    </a:lnTo>
                    <a:lnTo>
                      <a:pt x="277" y="229"/>
                    </a:lnTo>
                    <a:lnTo>
                      <a:pt x="277" y="229"/>
                    </a:lnTo>
                    <a:lnTo>
                      <a:pt x="277" y="229"/>
                    </a:lnTo>
                    <a:lnTo>
                      <a:pt x="277" y="229"/>
                    </a:lnTo>
                    <a:lnTo>
                      <a:pt x="281" y="229"/>
                    </a:lnTo>
                    <a:lnTo>
                      <a:pt x="281" y="229"/>
                    </a:lnTo>
                    <a:lnTo>
                      <a:pt x="281" y="229"/>
                    </a:lnTo>
                    <a:lnTo>
                      <a:pt x="281" y="229"/>
                    </a:lnTo>
                    <a:lnTo>
                      <a:pt x="281" y="229"/>
                    </a:lnTo>
                    <a:lnTo>
                      <a:pt x="281" y="229"/>
                    </a:lnTo>
                    <a:lnTo>
                      <a:pt x="281" y="229"/>
                    </a:lnTo>
                    <a:lnTo>
                      <a:pt x="281" y="229"/>
                    </a:lnTo>
                    <a:lnTo>
                      <a:pt x="281" y="233"/>
                    </a:lnTo>
                    <a:lnTo>
                      <a:pt x="281" y="233"/>
                    </a:lnTo>
                    <a:lnTo>
                      <a:pt x="285" y="233"/>
                    </a:lnTo>
                    <a:lnTo>
                      <a:pt x="285" y="233"/>
                    </a:lnTo>
                    <a:lnTo>
                      <a:pt x="285" y="233"/>
                    </a:lnTo>
                    <a:lnTo>
                      <a:pt x="285" y="233"/>
                    </a:lnTo>
                    <a:lnTo>
                      <a:pt x="285" y="233"/>
                    </a:lnTo>
                    <a:lnTo>
                      <a:pt x="285" y="233"/>
                    </a:lnTo>
                    <a:lnTo>
                      <a:pt x="285" y="233"/>
                    </a:lnTo>
                    <a:lnTo>
                      <a:pt x="285" y="233"/>
                    </a:lnTo>
                    <a:lnTo>
                      <a:pt x="285" y="233"/>
                    </a:lnTo>
                    <a:lnTo>
                      <a:pt x="285" y="233"/>
                    </a:lnTo>
                    <a:lnTo>
                      <a:pt x="289" y="233"/>
                    </a:lnTo>
                    <a:lnTo>
                      <a:pt x="289" y="233"/>
                    </a:lnTo>
                    <a:lnTo>
                      <a:pt x="289" y="233"/>
                    </a:lnTo>
                    <a:lnTo>
                      <a:pt x="289" y="233"/>
                    </a:lnTo>
                    <a:lnTo>
                      <a:pt x="289" y="233"/>
                    </a:lnTo>
                    <a:lnTo>
                      <a:pt x="289" y="233"/>
                    </a:lnTo>
                    <a:lnTo>
                      <a:pt x="289" y="233"/>
                    </a:lnTo>
                    <a:lnTo>
                      <a:pt x="289" y="233"/>
                    </a:lnTo>
                    <a:lnTo>
                      <a:pt x="289" y="233"/>
                    </a:lnTo>
                    <a:lnTo>
                      <a:pt x="289" y="233"/>
                    </a:lnTo>
                    <a:lnTo>
                      <a:pt x="292" y="233"/>
                    </a:lnTo>
                    <a:lnTo>
                      <a:pt x="292" y="233"/>
                    </a:lnTo>
                    <a:lnTo>
                      <a:pt x="292" y="233"/>
                    </a:lnTo>
                    <a:lnTo>
                      <a:pt x="292" y="233"/>
                    </a:lnTo>
                    <a:lnTo>
                      <a:pt x="292" y="233"/>
                    </a:lnTo>
                    <a:lnTo>
                      <a:pt x="292" y="233"/>
                    </a:lnTo>
                    <a:lnTo>
                      <a:pt x="292" y="233"/>
                    </a:lnTo>
                    <a:lnTo>
                      <a:pt x="292" y="233"/>
                    </a:lnTo>
                    <a:lnTo>
                      <a:pt x="292" y="233"/>
                    </a:lnTo>
                    <a:lnTo>
                      <a:pt x="292" y="233"/>
                    </a:lnTo>
                    <a:lnTo>
                      <a:pt x="296" y="233"/>
                    </a:lnTo>
                    <a:lnTo>
                      <a:pt x="296" y="238"/>
                    </a:lnTo>
                    <a:lnTo>
                      <a:pt x="296" y="238"/>
                    </a:lnTo>
                    <a:lnTo>
                      <a:pt x="296" y="238"/>
                    </a:lnTo>
                    <a:lnTo>
                      <a:pt x="296" y="238"/>
                    </a:lnTo>
                    <a:lnTo>
                      <a:pt x="296" y="238"/>
                    </a:lnTo>
                    <a:lnTo>
                      <a:pt x="296" y="238"/>
                    </a:lnTo>
                    <a:lnTo>
                      <a:pt x="296" y="238"/>
                    </a:lnTo>
                    <a:lnTo>
                      <a:pt x="296" y="238"/>
                    </a:lnTo>
                    <a:lnTo>
                      <a:pt x="296" y="238"/>
                    </a:lnTo>
                    <a:lnTo>
                      <a:pt x="300" y="238"/>
                    </a:lnTo>
                    <a:lnTo>
                      <a:pt x="300" y="238"/>
                    </a:lnTo>
                    <a:lnTo>
                      <a:pt x="300" y="238"/>
                    </a:lnTo>
                    <a:lnTo>
                      <a:pt x="300" y="238"/>
                    </a:lnTo>
                    <a:lnTo>
                      <a:pt x="300" y="238"/>
                    </a:lnTo>
                    <a:lnTo>
                      <a:pt x="300" y="238"/>
                    </a:lnTo>
                    <a:lnTo>
                      <a:pt x="300" y="238"/>
                    </a:lnTo>
                    <a:lnTo>
                      <a:pt x="300" y="238"/>
                    </a:lnTo>
                    <a:lnTo>
                      <a:pt x="300" y="238"/>
                    </a:lnTo>
                    <a:lnTo>
                      <a:pt x="300" y="238"/>
                    </a:lnTo>
                    <a:lnTo>
                      <a:pt x="304" y="238"/>
                    </a:lnTo>
                    <a:lnTo>
                      <a:pt x="304" y="238"/>
                    </a:lnTo>
                    <a:lnTo>
                      <a:pt x="304" y="238"/>
                    </a:lnTo>
                    <a:lnTo>
                      <a:pt x="304" y="238"/>
                    </a:lnTo>
                    <a:lnTo>
                      <a:pt x="304" y="238"/>
                    </a:lnTo>
                    <a:lnTo>
                      <a:pt x="304" y="238"/>
                    </a:lnTo>
                    <a:lnTo>
                      <a:pt x="304" y="238"/>
                    </a:lnTo>
                    <a:lnTo>
                      <a:pt x="304" y="238"/>
                    </a:lnTo>
                    <a:lnTo>
                      <a:pt x="304" y="238"/>
                    </a:lnTo>
                    <a:lnTo>
                      <a:pt x="304" y="238"/>
                    </a:lnTo>
                    <a:lnTo>
                      <a:pt x="308" y="238"/>
                    </a:lnTo>
                    <a:lnTo>
                      <a:pt x="308" y="238"/>
                    </a:lnTo>
                    <a:lnTo>
                      <a:pt x="308" y="238"/>
                    </a:lnTo>
                    <a:lnTo>
                      <a:pt x="308" y="238"/>
                    </a:lnTo>
                    <a:lnTo>
                      <a:pt x="308" y="238"/>
                    </a:lnTo>
                    <a:lnTo>
                      <a:pt x="308" y="238"/>
                    </a:lnTo>
                    <a:lnTo>
                      <a:pt x="308" y="238"/>
                    </a:lnTo>
                    <a:lnTo>
                      <a:pt x="308" y="238"/>
                    </a:lnTo>
                    <a:lnTo>
                      <a:pt x="308" y="238"/>
                    </a:lnTo>
                    <a:lnTo>
                      <a:pt x="308" y="238"/>
                    </a:lnTo>
                    <a:lnTo>
                      <a:pt x="312" y="238"/>
                    </a:lnTo>
                    <a:lnTo>
                      <a:pt x="312" y="238"/>
                    </a:lnTo>
                    <a:lnTo>
                      <a:pt x="312" y="238"/>
                    </a:lnTo>
                    <a:lnTo>
                      <a:pt x="312" y="238"/>
                    </a:lnTo>
                    <a:lnTo>
                      <a:pt x="312" y="238"/>
                    </a:lnTo>
                    <a:lnTo>
                      <a:pt x="312" y="238"/>
                    </a:lnTo>
                    <a:lnTo>
                      <a:pt x="312" y="243"/>
                    </a:lnTo>
                    <a:lnTo>
                      <a:pt x="312" y="243"/>
                    </a:lnTo>
                    <a:lnTo>
                      <a:pt x="312" y="243"/>
                    </a:lnTo>
                    <a:lnTo>
                      <a:pt x="312" y="243"/>
                    </a:lnTo>
                    <a:lnTo>
                      <a:pt x="316" y="243"/>
                    </a:lnTo>
                    <a:lnTo>
                      <a:pt x="316" y="243"/>
                    </a:lnTo>
                    <a:lnTo>
                      <a:pt x="316" y="243"/>
                    </a:lnTo>
                    <a:lnTo>
                      <a:pt x="316" y="243"/>
                    </a:lnTo>
                    <a:lnTo>
                      <a:pt x="316" y="243"/>
                    </a:lnTo>
                    <a:lnTo>
                      <a:pt x="316" y="243"/>
                    </a:lnTo>
                    <a:lnTo>
                      <a:pt x="316" y="243"/>
                    </a:lnTo>
                    <a:lnTo>
                      <a:pt x="316" y="243"/>
                    </a:lnTo>
                    <a:lnTo>
                      <a:pt x="316" y="243"/>
                    </a:lnTo>
                    <a:lnTo>
                      <a:pt x="316" y="243"/>
                    </a:lnTo>
                    <a:lnTo>
                      <a:pt x="319" y="243"/>
                    </a:lnTo>
                    <a:lnTo>
                      <a:pt x="319" y="243"/>
                    </a:lnTo>
                    <a:lnTo>
                      <a:pt x="319" y="243"/>
                    </a:lnTo>
                    <a:lnTo>
                      <a:pt x="319" y="243"/>
                    </a:lnTo>
                    <a:lnTo>
                      <a:pt x="319" y="243"/>
                    </a:lnTo>
                    <a:lnTo>
                      <a:pt x="319" y="243"/>
                    </a:lnTo>
                    <a:lnTo>
                      <a:pt x="319" y="243"/>
                    </a:lnTo>
                    <a:lnTo>
                      <a:pt x="319" y="243"/>
                    </a:lnTo>
                    <a:lnTo>
                      <a:pt x="319" y="243"/>
                    </a:lnTo>
                    <a:lnTo>
                      <a:pt x="319" y="243"/>
                    </a:lnTo>
                    <a:lnTo>
                      <a:pt x="323" y="243"/>
                    </a:lnTo>
                    <a:lnTo>
                      <a:pt x="323" y="243"/>
                    </a:lnTo>
                    <a:lnTo>
                      <a:pt x="323" y="243"/>
                    </a:lnTo>
                    <a:lnTo>
                      <a:pt x="323" y="243"/>
                    </a:lnTo>
                    <a:lnTo>
                      <a:pt x="323" y="243"/>
                    </a:lnTo>
                    <a:lnTo>
                      <a:pt x="323" y="243"/>
                    </a:lnTo>
                    <a:lnTo>
                      <a:pt x="323" y="243"/>
                    </a:lnTo>
                    <a:lnTo>
                      <a:pt x="323" y="243"/>
                    </a:lnTo>
                    <a:lnTo>
                      <a:pt x="323" y="243"/>
                    </a:lnTo>
                    <a:lnTo>
                      <a:pt x="323" y="243"/>
                    </a:lnTo>
                    <a:lnTo>
                      <a:pt x="327" y="243"/>
                    </a:lnTo>
                    <a:lnTo>
                      <a:pt x="327" y="243"/>
                    </a:lnTo>
                    <a:lnTo>
                      <a:pt x="327" y="243"/>
                    </a:lnTo>
                    <a:lnTo>
                      <a:pt x="327" y="243"/>
                    </a:lnTo>
                    <a:lnTo>
                      <a:pt x="327" y="243"/>
                    </a:lnTo>
                    <a:lnTo>
                      <a:pt x="327" y="243"/>
                    </a:lnTo>
                    <a:lnTo>
                      <a:pt x="327" y="243"/>
                    </a:lnTo>
                    <a:lnTo>
                      <a:pt x="327" y="243"/>
                    </a:lnTo>
                    <a:lnTo>
                      <a:pt x="327" y="243"/>
                    </a:lnTo>
                    <a:lnTo>
                      <a:pt x="331" y="243"/>
                    </a:lnTo>
                    <a:lnTo>
                      <a:pt x="331" y="243"/>
                    </a:lnTo>
                    <a:lnTo>
                      <a:pt x="331" y="243"/>
                    </a:lnTo>
                    <a:lnTo>
                      <a:pt x="331" y="243"/>
                    </a:lnTo>
                    <a:lnTo>
                      <a:pt x="331" y="243"/>
                    </a:lnTo>
                    <a:lnTo>
                      <a:pt x="331" y="243"/>
                    </a:lnTo>
                    <a:lnTo>
                      <a:pt x="331" y="243"/>
                    </a:lnTo>
                    <a:lnTo>
                      <a:pt x="331" y="243"/>
                    </a:lnTo>
                    <a:lnTo>
                      <a:pt x="331" y="243"/>
                    </a:lnTo>
                    <a:lnTo>
                      <a:pt x="331" y="243"/>
                    </a:lnTo>
                    <a:lnTo>
                      <a:pt x="335" y="243"/>
                    </a:lnTo>
                    <a:lnTo>
                      <a:pt x="335" y="243"/>
                    </a:lnTo>
                    <a:lnTo>
                      <a:pt x="335" y="243"/>
                    </a:lnTo>
                    <a:lnTo>
                      <a:pt x="335" y="243"/>
                    </a:lnTo>
                    <a:lnTo>
                      <a:pt x="335" y="243"/>
                    </a:lnTo>
                    <a:lnTo>
                      <a:pt x="335" y="243"/>
                    </a:lnTo>
                    <a:lnTo>
                      <a:pt x="335" y="243"/>
                    </a:lnTo>
                    <a:lnTo>
                      <a:pt x="335" y="243"/>
                    </a:lnTo>
                    <a:lnTo>
                      <a:pt x="335" y="243"/>
                    </a:lnTo>
                    <a:lnTo>
                      <a:pt x="335" y="243"/>
                    </a:lnTo>
                    <a:lnTo>
                      <a:pt x="339" y="243"/>
                    </a:lnTo>
                    <a:lnTo>
                      <a:pt x="339" y="243"/>
                    </a:lnTo>
                    <a:lnTo>
                      <a:pt x="339" y="243"/>
                    </a:lnTo>
                    <a:lnTo>
                      <a:pt x="339" y="243"/>
                    </a:lnTo>
                    <a:lnTo>
                      <a:pt x="339" y="243"/>
                    </a:lnTo>
                    <a:lnTo>
                      <a:pt x="339" y="243"/>
                    </a:lnTo>
                    <a:lnTo>
                      <a:pt x="339" y="243"/>
                    </a:lnTo>
                    <a:lnTo>
                      <a:pt x="339" y="243"/>
                    </a:lnTo>
                    <a:lnTo>
                      <a:pt x="339" y="243"/>
                    </a:lnTo>
                    <a:lnTo>
                      <a:pt x="339" y="243"/>
                    </a:lnTo>
                    <a:lnTo>
                      <a:pt x="343" y="243"/>
                    </a:lnTo>
                    <a:lnTo>
                      <a:pt x="343" y="243"/>
                    </a:lnTo>
                    <a:lnTo>
                      <a:pt x="343" y="243"/>
                    </a:lnTo>
                    <a:lnTo>
                      <a:pt x="343" y="243"/>
                    </a:lnTo>
                    <a:lnTo>
                      <a:pt x="343" y="243"/>
                    </a:lnTo>
                    <a:lnTo>
                      <a:pt x="343" y="243"/>
                    </a:lnTo>
                    <a:lnTo>
                      <a:pt x="343" y="243"/>
                    </a:lnTo>
                    <a:lnTo>
                      <a:pt x="343" y="243"/>
                    </a:lnTo>
                    <a:lnTo>
                      <a:pt x="343" y="243"/>
                    </a:lnTo>
                    <a:lnTo>
                      <a:pt x="343" y="243"/>
                    </a:lnTo>
                    <a:lnTo>
                      <a:pt x="346" y="243"/>
                    </a:lnTo>
                    <a:lnTo>
                      <a:pt x="346" y="243"/>
                    </a:lnTo>
                    <a:lnTo>
                      <a:pt x="346" y="243"/>
                    </a:lnTo>
                    <a:lnTo>
                      <a:pt x="346" y="243"/>
                    </a:lnTo>
                    <a:lnTo>
                      <a:pt x="346" y="243"/>
                    </a:lnTo>
                    <a:lnTo>
                      <a:pt x="346" y="243"/>
                    </a:lnTo>
                    <a:lnTo>
                      <a:pt x="346" y="243"/>
                    </a:lnTo>
                    <a:lnTo>
                      <a:pt x="346" y="243"/>
                    </a:lnTo>
                    <a:lnTo>
                      <a:pt x="346" y="243"/>
                    </a:lnTo>
                    <a:lnTo>
                      <a:pt x="346" y="243"/>
                    </a:lnTo>
                    <a:lnTo>
                      <a:pt x="350" y="243"/>
                    </a:lnTo>
                    <a:lnTo>
                      <a:pt x="350" y="243"/>
                    </a:lnTo>
                    <a:lnTo>
                      <a:pt x="350" y="243"/>
                    </a:lnTo>
                    <a:lnTo>
                      <a:pt x="350" y="243"/>
                    </a:lnTo>
                    <a:lnTo>
                      <a:pt x="350" y="243"/>
                    </a:lnTo>
                    <a:lnTo>
                      <a:pt x="350" y="243"/>
                    </a:lnTo>
                    <a:lnTo>
                      <a:pt x="350" y="243"/>
                    </a:lnTo>
                    <a:lnTo>
                      <a:pt x="350" y="243"/>
                    </a:lnTo>
                    <a:lnTo>
                      <a:pt x="350" y="243"/>
                    </a:lnTo>
                    <a:lnTo>
                      <a:pt x="350" y="243"/>
                    </a:lnTo>
                    <a:lnTo>
                      <a:pt x="354" y="243"/>
                    </a:lnTo>
                    <a:lnTo>
                      <a:pt x="354" y="243"/>
                    </a:lnTo>
                    <a:lnTo>
                      <a:pt x="354" y="243"/>
                    </a:lnTo>
                    <a:lnTo>
                      <a:pt x="354" y="243"/>
                    </a:lnTo>
                    <a:lnTo>
                      <a:pt x="354" y="243"/>
                    </a:lnTo>
                    <a:lnTo>
                      <a:pt x="354" y="243"/>
                    </a:lnTo>
                    <a:lnTo>
                      <a:pt x="354" y="243"/>
                    </a:lnTo>
                    <a:lnTo>
                      <a:pt x="354" y="243"/>
                    </a:lnTo>
                    <a:lnTo>
                      <a:pt x="354" y="243"/>
                    </a:lnTo>
                    <a:lnTo>
                      <a:pt x="354" y="243"/>
                    </a:lnTo>
                    <a:lnTo>
                      <a:pt x="358" y="243"/>
                    </a:lnTo>
                    <a:lnTo>
                      <a:pt x="358" y="243"/>
                    </a:lnTo>
                    <a:lnTo>
                      <a:pt x="358" y="243"/>
                    </a:lnTo>
                    <a:lnTo>
                      <a:pt x="358" y="243"/>
                    </a:lnTo>
                    <a:lnTo>
                      <a:pt x="358" y="243"/>
                    </a:lnTo>
                    <a:lnTo>
                      <a:pt x="358" y="243"/>
                    </a:lnTo>
                    <a:lnTo>
                      <a:pt x="358" y="243"/>
                    </a:lnTo>
                    <a:lnTo>
                      <a:pt x="358" y="243"/>
                    </a:lnTo>
                    <a:lnTo>
                      <a:pt x="358" y="243"/>
                    </a:lnTo>
                    <a:lnTo>
                      <a:pt x="358" y="243"/>
                    </a:lnTo>
                    <a:lnTo>
                      <a:pt x="362" y="243"/>
                    </a:lnTo>
                    <a:lnTo>
                      <a:pt x="362" y="243"/>
                    </a:lnTo>
                    <a:lnTo>
                      <a:pt x="362" y="243"/>
                    </a:lnTo>
                    <a:lnTo>
                      <a:pt x="362" y="243"/>
                    </a:lnTo>
                    <a:lnTo>
                      <a:pt x="362" y="243"/>
                    </a:lnTo>
                    <a:lnTo>
                      <a:pt x="362" y="243"/>
                    </a:lnTo>
                    <a:lnTo>
                      <a:pt x="362" y="243"/>
                    </a:lnTo>
                    <a:lnTo>
                      <a:pt x="362" y="238"/>
                    </a:lnTo>
                    <a:lnTo>
                      <a:pt x="362" y="238"/>
                    </a:lnTo>
                    <a:lnTo>
                      <a:pt x="362" y="238"/>
                    </a:lnTo>
                    <a:lnTo>
                      <a:pt x="366" y="238"/>
                    </a:lnTo>
                    <a:lnTo>
                      <a:pt x="366" y="238"/>
                    </a:lnTo>
                    <a:lnTo>
                      <a:pt x="366" y="238"/>
                    </a:lnTo>
                    <a:lnTo>
                      <a:pt x="366" y="238"/>
                    </a:lnTo>
                    <a:lnTo>
                      <a:pt x="366" y="238"/>
                    </a:lnTo>
                    <a:lnTo>
                      <a:pt x="366" y="238"/>
                    </a:lnTo>
                    <a:lnTo>
                      <a:pt x="366" y="238"/>
                    </a:lnTo>
                    <a:lnTo>
                      <a:pt x="366" y="238"/>
                    </a:lnTo>
                    <a:lnTo>
                      <a:pt x="366" y="238"/>
                    </a:lnTo>
                    <a:lnTo>
                      <a:pt x="366" y="238"/>
                    </a:lnTo>
                    <a:lnTo>
                      <a:pt x="370" y="238"/>
                    </a:lnTo>
                    <a:lnTo>
                      <a:pt x="370" y="238"/>
                    </a:lnTo>
                    <a:lnTo>
                      <a:pt x="370" y="238"/>
                    </a:lnTo>
                    <a:lnTo>
                      <a:pt x="370" y="238"/>
                    </a:lnTo>
                    <a:lnTo>
                      <a:pt x="370" y="238"/>
                    </a:lnTo>
                    <a:lnTo>
                      <a:pt x="370" y="238"/>
                    </a:lnTo>
                    <a:lnTo>
                      <a:pt x="370" y="238"/>
                    </a:lnTo>
                    <a:lnTo>
                      <a:pt x="370" y="238"/>
                    </a:lnTo>
                    <a:lnTo>
                      <a:pt x="370" y="238"/>
                    </a:lnTo>
                    <a:lnTo>
                      <a:pt x="370" y="238"/>
                    </a:lnTo>
                    <a:lnTo>
                      <a:pt x="373" y="238"/>
                    </a:lnTo>
                    <a:lnTo>
                      <a:pt x="373" y="238"/>
                    </a:lnTo>
                    <a:lnTo>
                      <a:pt x="373" y="238"/>
                    </a:lnTo>
                    <a:lnTo>
                      <a:pt x="373" y="238"/>
                    </a:lnTo>
                    <a:lnTo>
                      <a:pt x="373" y="238"/>
                    </a:lnTo>
                    <a:lnTo>
                      <a:pt x="373" y="238"/>
                    </a:lnTo>
                    <a:lnTo>
                      <a:pt x="373" y="238"/>
                    </a:lnTo>
                    <a:lnTo>
                      <a:pt x="373" y="238"/>
                    </a:lnTo>
                    <a:lnTo>
                      <a:pt x="373" y="238"/>
                    </a:lnTo>
                    <a:lnTo>
                      <a:pt x="373" y="238"/>
                    </a:lnTo>
                    <a:lnTo>
                      <a:pt x="377" y="238"/>
                    </a:lnTo>
                    <a:lnTo>
                      <a:pt x="377" y="238"/>
                    </a:lnTo>
                    <a:lnTo>
                      <a:pt x="377" y="238"/>
                    </a:lnTo>
                    <a:lnTo>
                      <a:pt x="377" y="233"/>
                    </a:lnTo>
                    <a:lnTo>
                      <a:pt x="377" y="233"/>
                    </a:lnTo>
                    <a:lnTo>
                      <a:pt x="377" y="233"/>
                    </a:lnTo>
                    <a:lnTo>
                      <a:pt x="377" y="233"/>
                    </a:lnTo>
                    <a:lnTo>
                      <a:pt x="377" y="233"/>
                    </a:lnTo>
                    <a:lnTo>
                      <a:pt x="377" y="233"/>
                    </a:lnTo>
                    <a:lnTo>
                      <a:pt x="377" y="233"/>
                    </a:lnTo>
                    <a:lnTo>
                      <a:pt x="381" y="233"/>
                    </a:lnTo>
                    <a:lnTo>
                      <a:pt x="381" y="233"/>
                    </a:lnTo>
                    <a:lnTo>
                      <a:pt x="381" y="233"/>
                    </a:lnTo>
                    <a:lnTo>
                      <a:pt x="381" y="233"/>
                    </a:lnTo>
                    <a:lnTo>
                      <a:pt x="381" y="233"/>
                    </a:lnTo>
                    <a:lnTo>
                      <a:pt x="381" y="233"/>
                    </a:lnTo>
                    <a:lnTo>
                      <a:pt x="381" y="233"/>
                    </a:lnTo>
                    <a:lnTo>
                      <a:pt x="381" y="233"/>
                    </a:lnTo>
                    <a:lnTo>
                      <a:pt x="381" y="233"/>
                    </a:lnTo>
                    <a:lnTo>
                      <a:pt x="381" y="233"/>
                    </a:lnTo>
                    <a:lnTo>
                      <a:pt x="385" y="233"/>
                    </a:lnTo>
                    <a:lnTo>
                      <a:pt x="385" y="233"/>
                    </a:lnTo>
                    <a:lnTo>
                      <a:pt x="385" y="233"/>
                    </a:lnTo>
                    <a:lnTo>
                      <a:pt x="385" y="233"/>
                    </a:lnTo>
                    <a:lnTo>
                      <a:pt x="385" y="233"/>
                    </a:lnTo>
                    <a:lnTo>
                      <a:pt x="385" y="233"/>
                    </a:lnTo>
                    <a:lnTo>
                      <a:pt x="385" y="233"/>
                    </a:lnTo>
                    <a:lnTo>
                      <a:pt x="385" y="233"/>
                    </a:lnTo>
                    <a:lnTo>
                      <a:pt x="385" y="233"/>
                    </a:lnTo>
                    <a:lnTo>
                      <a:pt x="385" y="233"/>
                    </a:lnTo>
                    <a:lnTo>
                      <a:pt x="389" y="233"/>
                    </a:lnTo>
                    <a:lnTo>
                      <a:pt x="389" y="229"/>
                    </a:lnTo>
                    <a:lnTo>
                      <a:pt x="389" y="229"/>
                    </a:lnTo>
                    <a:lnTo>
                      <a:pt x="389" y="229"/>
                    </a:lnTo>
                    <a:lnTo>
                      <a:pt x="389" y="229"/>
                    </a:lnTo>
                    <a:lnTo>
                      <a:pt x="389" y="229"/>
                    </a:lnTo>
                    <a:lnTo>
                      <a:pt x="389" y="229"/>
                    </a:lnTo>
                    <a:lnTo>
                      <a:pt x="389" y="229"/>
                    </a:lnTo>
                    <a:lnTo>
                      <a:pt x="389" y="229"/>
                    </a:lnTo>
                    <a:lnTo>
                      <a:pt x="389" y="229"/>
                    </a:lnTo>
                    <a:lnTo>
                      <a:pt x="393" y="229"/>
                    </a:lnTo>
                    <a:lnTo>
                      <a:pt x="393" y="229"/>
                    </a:lnTo>
                    <a:lnTo>
                      <a:pt x="393" y="229"/>
                    </a:lnTo>
                    <a:lnTo>
                      <a:pt x="393" y="229"/>
                    </a:lnTo>
                    <a:lnTo>
                      <a:pt x="393" y="229"/>
                    </a:lnTo>
                    <a:lnTo>
                      <a:pt x="393" y="229"/>
                    </a:lnTo>
                    <a:lnTo>
                      <a:pt x="393" y="229"/>
                    </a:lnTo>
                    <a:lnTo>
                      <a:pt x="393" y="229"/>
                    </a:lnTo>
                    <a:lnTo>
                      <a:pt x="393" y="229"/>
                    </a:lnTo>
                    <a:lnTo>
                      <a:pt x="393" y="229"/>
                    </a:lnTo>
                    <a:lnTo>
                      <a:pt x="397" y="229"/>
                    </a:lnTo>
                    <a:lnTo>
                      <a:pt x="397" y="229"/>
                    </a:lnTo>
                    <a:lnTo>
                      <a:pt x="397" y="229"/>
                    </a:lnTo>
                    <a:lnTo>
                      <a:pt x="397" y="229"/>
                    </a:lnTo>
                    <a:lnTo>
                      <a:pt x="397" y="229"/>
                    </a:lnTo>
                    <a:lnTo>
                      <a:pt x="397" y="224"/>
                    </a:lnTo>
                    <a:lnTo>
                      <a:pt x="397" y="224"/>
                    </a:lnTo>
                    <a:lnTo>
                      <a:pt x="397" y="224"/>
                    </a:lnTo>
                    <a:lnTo>
                      <a:pt x="397" y="224"/>
                    </a:lnTo>
                    <a:lnTo>
                      <a:pt x="397" y="224"/>
                    </a:lnTo>
                    <a:lnTo>
                      <a:pt x="400" y="224"/>
                    </a:lnTo>
                    <a:lnTo>
                      <a:pt x="400" y="224"/>
                    </a:lnTo>
                    <a:lnTo>
                      <a:pt x="400" y="224"/>
                    </a:lnTo>
                    <a:lnTo>
                      <a:pt x="400" y="224"/>
                    </a:lnTo>
                    <a:lnTo>
                      <a:pt x="400" y="224"/>
                    </a:lnTo>
                    <a:lnTo>
                      <a:pt x="400" y="224"/>
                    </a:lnTo>
                    <a:lnTo>
                      <a:pt x="400" y="224"/>
                    </a:lnTo>
                    <a:lnTo>
                      <a:pt x="400" y="224"/>
                    </a:lnTo>
                    <a:lnTo>
                      <a:pt x="400" y="224"/>
                    </a:lnTo>
                    <a:lnTo>
                      <a:pt x="400" y="224"/>
                    </a:lnTo>
                    <a:lnTo>
                      <a:pt x="404" y="224"/>
                    </a:lnTo>
                    <a:lnTo>
                      <a:pt x="404" y="224"/>
                    </a:lnTo>
                    <a:lnTo>
                      <a:pt x="404" y="224"/>
                    </a:lnTo>
                    <a:lnTo>
                      <a:pt x="404" y="224"/>
                    </a:lnTo>
                    <a:lnTo>
                      <a:pt x="404" y="224"/>
                    </a:lnTo>
                    <a:lnTo>
                      <a:pt x="404" y="224"/>
                    </a:lnTo>
                    <a:lnTo>
                      <a:pt x="404" y="219"/>
                    </a:lnTo>
                    <a:lnTo>
                      <a:pt x="404" y="219"/>
                    </a:lnTo>
                    <a:lnTo>
                      <a:pt x="404" y="219"/>
                    </a:lnTo>
                    <a:lnTo>
                      <a:pt x="404" y="219"/>
                    </a:lnTo>
                    <a:lnTo>
                      <a:pt x="408" y="219"/>
                    </a:lnTo>
                    <a:lnTo>
                      <a:pt x="408" y="219"/>
                    </a:lnTo>
                    <a:lnTo>
                      <a:pt x="408" y="219"/>
                    </a:lnTo>
                    <a:lnTo>
                      <a:pt x="408" y="219"/>
                    </a:lnTo>
                    <a:lnTo>
                      <a:pt x="408" y="219"/>
                    </a:lnTo>
                    <a:lnTo>
                      <a:pt x="408" y="219"/>
                    </a:lnTo>
                    <a:lnTo>
                      <a:pt x="408" y="219"/>
                    </a:lnTo>
                    <a:lnTo>
                      <a:pt x="408" y="219"/>
                    </a:lnTo>
                    <a:lnTo>
                      <a:pt x="408" y="219"/>
                    </a:lnTo>
                    <a:lnTo>
                      <a:pt x="408" y="219"/>
                    </a:lnTo>
                    <a:lnTo>
                      <a:pt x="412" y="219"/>
                    </a:lnTo>
                    <a:lnTo>
                      <a:pt x="412" y="219"/>
                    </a:lnTo>
                    <a:lnTo>
                      <a:pt x="412" y="219"/>
                    </a:lnTo>
                    <a:lnTo>
                      <a:pt x="412" y="219"/>
                    </a:lnTo>
                    <a:lnTo>
                      <a:pt x="412" y="219"/>
                    </a:lnTo>
                    <a:lnTo>
                      <a:pt x="412" y="214"/>
                    </a:lnTo>
                    <a:lnTo>
                      <a:pt x="412" y="214"/>
                    </a:lnTo>
                    <a:lnTo>
                      <a:pt x="412" y="214"/>
                    </a:lnTo>
                    <a:lnTo>
                      <a:pt x="412" y="214"/>
                    </a:lnTo>
                    <a:lnTo>
                      <a:pt x="412" y="214"/>
                    </a:lnTo>
                    <a:lnTo>
                      <a:pt x="416" y="214"/>
                    </a:lnTo>
                    <a:lnTo>
                      <a:pt x="416" y="214"/>
                    </a:lnTo>
                    <a:lnTo>
                      <a:pt x="416" y="214"/>
                    </a:lnTo>
                    <a:lnTo>
                      <a:pt x="416" y="214"/>
                    </a:lnTo>
                    <a:lnTo>
                      <a:pt x="416" y="214"/>
                    </a:lnTo>
                    <a:lnTo>
                      <a:pt x="416" y="214"/>
                    </a:lnTo>
                    <a:lnTo>
                      <a:pt x="416" y="214"/>
                    </a:lnTo>
                    <a:lnTo>
                      <a:pt x="416" y="214"/>
                    </a:lnTo>
                    <a:lnTo>
                      <a:pt x="416" y="214"/>
                    </a:lnTo>
                    <a:lnTo>
                      <a:pt x="416" y="214"/>
                    </a:lnTo>
                    <a:lnTo>
                      <a:pt x="420" y="214"/>
                    </a:lnTo>
                    <a:lnTo>
                      <a:pt x="420" y="214"/>
                    </a:lnTo>
                    <a:lnTo>
                      <a:pt x="420" y="214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3" y="210"/>
                    </a:lnTo>
                    <a:lnTo>
                      <a:pt x="423" y="210"/>
                    </a:lnTo>
                    <a:lnTo>
                      <a:pt x="423" y="210"/>
                    </a:lnTo>
                    <a:lnTo>
                      <a:pt x="423" y="210"/>
                    </a:lnTo>
                    <a:lnTo>
                      <a:pt x="423" y="210"/>
                    </a:lnTo>
                    <a:lnTo>
                      <a:pt x="423" y="210"/>
                    </a:lnTo>
                    <a:lnTo>
                      <a:pt x="423" y="210"/>
                    </a:lnTo>
                    <a:lnTo>
                      <a:pt x="423" y="210"/>
                    </a:lnTo>
                    <a:lnTo>
                      <a:pt x="423" y="210"/>
                    </a:lnTo>
                    <a:lnTo>
                      <a:pt x="427" y="205"/>
                    </a:lnTo>
                    <a:lnTo>
                      <a:pt x="427" y="205"/>
                    </a:lnTo>
                    <a:lnTo>
                      <a:pt x="427" y="205"/>
                    </a:lnTo>
                    <a:lnTo>
                      <a:pt x="427" y="205"/>
                    </a:lnTo>
                    <a:lnTo>
                      <a:pt x="427" y="205"/>
                    </a:lnTo>
                    <a:lnTo>
                      <a:pt x="427" y="205"/>
                    </a:lnTo>
                    <a:lnTo>
                      <a:pt x="427" y="205"/>
                    </a:lnTo>
                    <a:lnTo>
                      <a:pt x="427" y="205"/>
                    </a:lnTo>
                    <a:lnTo>
                      <a:pt x="427" y="205"/>
                    </a:lnTo>
                    <a:lnTo>
                      <a:pt x="427" y="205"/>
                    </a:lnTo>
                    <a:lnTo>
                      <a:pt x="431" y="205"/>
                    </a:lnTo>
                    <a:lnTo>
                      <a:pt x="431" y="205"/>
                    </a:lnTo>
                    <a:lnTo>
                      <a:pt x="431" y="205"/>
                    </a:lnTo>
                    <a:lnTo>
                      <a:pt x="431" y="205"/>
                    </a:lnTo>
                    <a:lnTo>
                      <a:pt x="431" y="205"/>
                    </a:lnTo>
                    <a:lnTo>
                      <a:pt x="431" y="200"/>
                    </a:lnTo>
                    <a:lnTo>
                      <a:pt x="431" y="200"/>
                    </a:lnTo>
                    <a:lnTo>
                      <a:pt x="431" y="200"/>
                    </a:lnTo>
                    <a:lnTo>
                      <a:pt x="431" y="200"/>
                    </a:lnTo>
                    <a:lnTo>
                      <a:pt x="431" y="200"/>
                    </a:lnTo>
                    <a:lnTo>
                      <a:pt x="435" y="200"/>
                    </a:lnTo>
                    <a:lnTo>
                      <a:pt x="435" y="200"/>
                    </a:lnTo>
                    <a:lnTo>
                      <a:pt x="435" y="200"/>
                    </a:lnTo>
                    <a:lnTo>
                      <a:pt x="435" y="200"/>
                    </a:lnTo>
                    <a:lnTo>
                      <a:pt x="435" y="200"/>
                    </a:lnTo>
                    <a:lnTo>
                      <a:pt x="435" y="200"/>
                    </a:lnTo>
                    <a:lnTo>
                      <a:pt x="435" y="200"/>
                    </a:lnTo>
                    <a:lnTo>
                      <a:pt x="435" y="200"/>
                    </a:lnTo>
                    <a:lnTo>
                      <a:pt x="435" y="200"/>
                    </a:lnTo>
                    <a:lnTo>
                      <a:pt x="435" y="200"/>
                    </a:lnTo>
                    <a:lnTo>
                      <a:pt x="439" y="195"/>
                    </a:lnTo>
                    <a:lnTo>
                      <a:pt x="439" y="195"/>
                    </a:lnTo>
                    <a:lnTo>
                      <a:pt x="439" y="195"/>
                    </a:lnTo>
                    <a:lnTo>
                      <a:pt x="439" y="195"/>
                    </a:lnTo>
                    <a:lnTo>
                      <a:pt x="439" y="195"/>
                    </a:lnTo>
                    <a:lnTo>
                      <a:pt x="439" y="195"/>
                    </a:lnTo>
                    <a:lnTo>
                      <a:pt x="439" y="195"/>
                    </a:lnTo>
                    <a:lnTo>
                      <a:pt x="439" y="195"/>
                    </a:lnTo>
                    <a:lnTo>
                      <a:pt x="439" y="195"/>
                    </a:lnTo>
                    <a:lnTo>
                      <a:pt x="439" y="195"/>
                    </a:lnTo>
                    <a:lnTo>
                      <a:pt x="443" y="195"/>
                    </a:lnTo>
                    <a:lnTo>
                      <a:pt x="443" y="195"/>
                    </a:lnTo>
                    <a:lnTo>
                      <a:pt x="443" y="195"/>
                    </a:lnTo>
                    <a:lnTo>
                      <a:pt x="443" y="195"/>
                    </a:lnTo>
                    <a:lnTo>
                      <a:pt x="443" y="191"/>
                    </a:lnTo>
                    <a:lnTo>
                      <a:pt x="443" y="191"/>
                    </a:lnTo>
                    <a:lnTo>
                      <a:pt x="443" y="191"/>
                    </a:lnTo>
                    <a:lnTo>
                      <a:pt x="443" y="191"/>
                    </a:lnTo>
                    <a:lnTo>
                      <a:pt x="443" y="191"/>
                    </a:lnTo>
                    <a:lnTo>
                      <a:pt x="443" y="191"/>
                    </a:lnTo>
                    <a:lnTo>
                      <a:pt x="447" y="191"/>
                    </a:lnTo>
                    <a:lnTo>
                      <a:pt x="447" y="191"/>
                    </a:lnTo>
                    <a:lnTo>
                      <a:pt x="447" y="191"/>
                    </a:lnTo>
                    <a:lnTo>
                      <a:pt x="447" y="191"/>
                    </a:lnTo>
                    <a:lnTo>
                      <a:pt x="447" y="191"/>
                    </a:lnTo>
                    <a:lnTo>
                      <a:pt x="447" y="191"/>
                    </a:lnTo>
                    <a:lnTo>
                      <a:pt x="447" y="191"/>
                    </a:lnTo>
                    <a:lnTo>
                      <a:pt x="447" y="186"/>
                    </a:lnTo>
                    <a:lnTo>
                      <a:pt x="447" y="186"/>
                    </a:lnTo>
                    <a:lnTo>
                      <a:pt x="447" y="186"/>
                    </a:lnTo>
                    <a:lnTo>
                      <a:pt x="450" y="186"/>
                    </a:lnTo>
                    <a:lnTo>
                      <a:pt x="450" y="186"/>
                    </a:lnTo>
                    <a:lnTo>
                      <a:pt x="450" y="186"/>
                    </a:lnTo>
                    <a:lnTo>
                      <a:pt x="450" y="186"/>
                    </a:lnTo>
                    <a:lnTo>
                      <a:pt x="450" y="186"/>
                    </a:lnTo>
                    <a:lnTo>
                      <a:pt x="450" y="186"/>
                    </a:lnTo>
                    <a:lnTo>
                      <a:pt x="450" y="186"/>
                    </a:lnTo>
                    <a:lnTo>
                      <a:pt x="450" y="186"/>
                    </a:lnTo>
                    <a:lnTo>
                      <a:pt x="450" y="186"/>
                    </a:lnTo>
                    <a:lnTo>
                      <a:pt x="450" y="186"/>
                    </a:lnTo>
                    <a:lnTo>
                      <a:pt x="454" y="181"/>
                    </a:lnTo>
                    <a:lnTo>
                      <a:pt x="454" y="181"/>
                    </a:lnTo>
                    <a:lnTo>
                      <a:pt x="454" y="181"/>
                    </a:lnTo>
                    <a:lnTo>
                      <a:pt x="454" y="181"/>
                    </a:lnTo>
                    <a:lnTo>
                      <a:pt x="454" y="181"/>
                    </a:lnTo>
                    <a:lnTo>
                      <a:pt x="454" y="181"/>
                    </a:lnTo>
                    <a:lnTo>
                      <a:pt x="454" y="181"/>
                    </a:lnTo>
                    <a:lnTo>
                      <a:pt x="454" y="181"/>
                    </a:lnTo>
                    <a:lnTo>
                      <a:pt x="454" y="181"/>
                    </a:lnTo>
                    <a:lnTo>
                      <a:pt x="454" y="181"/>
                    </a:lnTo>
                    <a:lnTo>
                      <a:pt x="458" y="181"/>
                    </a:lnTo>
                    <a:lnTo>
                      <a:pt x="458" y="181"/>
                    </a:lnTo>
                    <a:lnTo>
                      <a:pt x="458" y="176"/>
                    </a:lnTo>
                    <a:lnTo>
                      <a:pt x="458" y="176"/>
                    </a:lnTo>
                    <a:lnTo>
                      <a:pt x="458" y="176"/>
                    </a:lnTo>
                    <a:lnTo>
                      <a:pt x="458" y="176"/>
                    </a:lnTo>
                    <a:lnTo>
                      <a:pt x="458" y="176"/>
                    </a:lnTo>
                    <a:lnTo>
                      <a:pt x="458" y="176"/>
                    </a:lnTo>
                    <a:lnTo>
                      <a:pt x="458" y="176"/>
                    </a:lnTo>
                    <a:lnTo>
                      <a:pt x="462" y="176"/>
                    </a:lnTo>
                    <a:lnTo>
                      <a:pt x="462" y="176"/>
                    </a:lnTo>
                    <a:lnTo>
                      <a:pt x="462" y="176"/>
                    </a:lnTo>
                    <a:lnTo>
                      <a:pt x="462" y="176"/>
                    </a:lnTo>
                    <a:lnTo>
                      <a:pt x="462" y="172"/>
                    </a:lnTo>
                    <a:lnTo>
                      <a:pt x="462" y="172"/>
                    </a:lnTo>
                    <a:lnTo>
                      <a:pt x="462" y="172"/>
                    </a:lnTo>
                    <a:lnTo>
                      <a:pt x="462" y="172"/>
                    </a:lnTo>
                    <a:lnTo>
                      <a:pt x="462" y="172"/>
                    </a:lnTo>
                    <a:lnTo>
                      <a:pt x="462" y="172"/>
                    </a:lnTo>
                    <a:lnTo>
                      <a:pt x="462" y="172"/>
                    </a:lnTo>
                    <a:lnTo>
                      <a:pt x="466" y="172"/>
                    </a:lnTo>
                    <a:lnTo>
                      <a:pt x="466" y="172"/>
                    </a:lnTo>
                    <a:lnTo>
                      <a:pt x="466" y="172"/>
                    </a:lnTo>
                    <a:lnTo>
                      <a:pt x="466" y="172"/>
                    </a:lnTo>
                    <a:lnTo>
                      <a:pt x="466" y="172"/>
                    </a:lnTo>
                    <a:lnTo>
                      <a:pt x="466" y="167"/>
                    </a:lnTo>
                    <a:lnTo>
                      <a:pt x="466" y="167"/>
                    </a:lnTo>
                    <a:lnTo>
                      <a:pt x="466" y="167"/>
                    </a:lnTo>
                    <a:lnTo>
                      <a:pt x="466" y="167"/>
                    </a:lnTo>
                    <a:lnTo>
                      <a:pt x="466" y="167"/>
                    </a:lnTo>
                    <a:lnTo>
                      <a:pt x="470" y="167"/>
                    </a:lnTo>
                    <a:lnTo>
                      <a:pt x="470" y="167"/>
                    </a:lnTo>
                    <a:lnTo>
                      <a:pt x="470" y="167"/>
                    </a:lnTo>
                    <a:lnTo>
                      <a:pt x="470" y="167"/>
                    </a:lnTo>
                    <a:lnTo>
                      <a:pt x="470" y="167"/>
                    </a:lnTo>
                    <a:lnTo>
                      <a:pt x="470" y="167"/>
                    </a:lnTo>
                    <a:lnTo>
                      <a:pt x="470" y="167"/>
                    </a:lnTo>
                    <a:lnTo>
                      <a:pt x="470" y="167"/>
                    </a:lnTo>
                    <a:lnTo>
                      <a:pt x="470" y="167"/>
                    </a:lnTo>
                    <a:lnTo>
                      <a:pt x="470" y="167"/>
                    </a:lnTo>
                    <a:lnTo>
                      <a:pt x="474" y="167"/>
                    </a:lnTo>
                    <a:lnTo>
                      <a:pt x="474" y="167"/>
                    </a:lnTo>
                    <a:lnTo>
                      <a:pt x="474" y="167"/>
                    </a:lnTo>
                    <a:lnTo>
                      <a:pt x="474" y="162"/>
                    </a:lnTo>
                    <a:lnTo>
                      <a:pt x="474" y="162"/>
                    </a:lnTo>
                    <a:lnTo>
                      <a:pt x="474" y="162"/>
                    </a:lnTo>
                    <a:lnTo>
                      <a:pt x="474" y="162"/>
                    </a:lnTo>
                    <a:lnTo>
                      <a:pt x="474" y="162"/>
                    </a:lnTo>
                    <a:lnTo>
                      <a:pt x="474" y="162"/>
                    </a:lnTo>
                    <a:lnTo>
                      <a:pt x="474" y="162"/>
                    </a:lnTo>
                    <a:lnTo>
                      <a:pt x="477" y="162"/>
                    </a:lnTo>
                    <a:lnTo>
                      <a:pt x="477" y="162"/>
                    </a:lnTo>
                    <a:lnTo>
                      <a:pt x="477" y="162"/>
                    </a:lnTo>
                    <a:lnTo>
                      <a:pt x="477" y="162"/>
                    </a:lnTo>
                    <a:lnTo>
                      <a:pt x="477" y="162"/>
                    </a:lnTo>
                    <a:lnTo>
                      <a:pt x="477" y="162"/>
                    </a:lnTo>
                    <a:lnTo>
                      <a:pt x="477" y="162"/>
                    </a:lnTo>
                    <a:lnTo>
                      <a:pt x="477" y="162"/>
                    </a:lnTo>
                    <a:lnTo>
                      <a:pt x="477" y="162"/>
                    </a:lnTo>
                    <a:lnTo>
                      <a:pt x="477" y="162"/>
                    </a:lnTo>
                    <a:lnTo>
                      <a:pt x="481" y="162"/>
                    </a:lnTo>
                    <a:lnTo>
                      <a:pt x="481" y="167"/>
                    </a:lnTo>
                    <a:lnTo>
                      <a:pt x="481" y="167"/>
                    </a:lnTo>
                    <a:lnTo>
                      <a:pt x="481" y="167"/>
                    </a:lnTo>
                    <a:lnTo>
                      <a:pt x="481" y="167"/>
                    </a:lnTo>
                    <a:lnTo>
                      <a:pt x="481" y="167"/>
                    </a:lnTo>
                    <a:lnTo>
                      <a:pt x="481" y="167"/>
                    </a:lnTo>
                    <a:lnTo>
                      <a:pt x="481" y="167"/>
                    </a:lnTo>
                    <a:lnTo>
                      <a:pt x="481" y="167"/>
                    </a:lnTo>
                    <a:lnTo>
                      <a:pt x="481" y="167"/>
                    </a:lnTo>
                    <a:lnTo>
                      <a:pt x="485" y="167"/>
                    </a:lnTo>
                    <a:lnTo>
                      <a:pt x="485" y="167"/>
                    </a:lnTo>
                    <a:lnTo>
                      <a:pt x="485" y="167"/>
                    </a:lnTo>
                    <a:lnTo>
                      <a:pt x="485" y="167"/>
                    </a:lnTo>
                    <a:lnTo>
                      <a:pt x="485" y="167"/>
                    </a:lnTo>
                    <a:lnTo>
                      <a:pt x="485" y="167"/>
                    </a:lnTo>
                    <a:lnTo>
                      <a:pt x="485" y="167"/>
                    </a:lnTo>
                    <a:lnTo>
                      <a:pt x="485" y="167"/>
                    </a:lnTo>
                    <a:lnTo>
                      <a:pt x="485" y="167"/>
                    </a:lnTo>
                    <a:lnTo>
                      <a:pt x="485" y="167"/>
                    </a:lnTo>
                    <a:lnTo>
                      <a:pt x="489" y="167"/>
                    </a:lnTo>
                    <a:lnTo>
                      <a:pt x="489" y="167"/>
                    </a:lnTo>
                    <a:lnTo>
                      <a:pt x="489" y="167"/>
                    </a:lnTo>
                    <a:lnTo>
                      <a:pt x="489" y="167"/>
                    </a:lnTo>
                    <a:lnTo>
                      <a:pt x="489" y="167"/>
                    </a:lnTo>
                    <a:lnTo>
                      <a:pt x="489" y="167"/>
                    </a:lnTo>
                    <a:lnTo>
                      <a:pt x="489" y="167"/>
                    </a:lnTo>
                    <a:lnTo>
                      <a:pt x="489" y="167"/>
                    </a:lnTo>
                    <a:lnTo>
                      <a:pt x="489" y="167"/>
                    </a:lnTo>
                    <a:lnTo>
                      <a:pt x="493" y="167"/>
                    </a:lnTo>
                    <a:lnTo>
                      <a:pt x="493" y="167"/>
                    </a:lnTo>
                    <a:lnTo>
                      <a:pt x="493" y="167"/>
                    </a:lnTo>
                    <a:lnTo>
                      <a:pt x="493" y="167"/>
                    </a:lnTo>
                    <a:lnTo>
                      <a:pt x="493" y="167"/>
                    </a:lnTo>
                    <a:lnTo>
                      <a:pt x="493" y="167"/>
                    </a:lnTo>
                    <a:lnTo>
                      <a:pt x="493" y="167"/>
                    </a:lnTo>
                    <a:lnTo>
                      <a:pt x="493" y="167"/>
                    </a:lnTo>
                    <a:lnTo>
                      <a:pt x="493" y="167"/>
                    </a:lnTo>
                    <a:lnTo>
                      <a:pt x="493" y="172"/>
                    </a:lnTo>
                    <a:lnTo>
                      <a:pt x="497" y="172"/>
                    </a:lnTo>
                    <a:lnTo>
                      <a:pt x="497" y="172"/>
                    </a:lnTo>
                    <a:lnTo>
                      <a:pt x="497" y="172"/>
                    </a:lnTo>
                    <a:lnTo>
                      <a:pt x="497" y="172"/>
                    </a:lnTo>
                    <a:lnTo>
                      <a:pt x="497" y="172"/>
                    </a:lnTo>
                    <a:lnTo>
                      <a:pt x="497" y="172"/>
                    </a:lnTo>
                    <a:lnTo>
                      <a:pt x="497" y="172"/>
                    </a:lnTo>
                    <a:lnTo>
                      <a:pt x="497" y="172"/>
                    </a:lnTo>
                    <a:lnTo>
                      <a:pt x="497" y="172"/>
                    </a:lnTo>
                    <a:lnTo>
                      <a:pt x="497" y="172"/>
                    </a:lnTo>
                    <a:lnTo>
                      <a:pt x="501" y="172"/>
                    </a:lnTo>
                    <a:lnTo>
                      <a:pt x="501" y="172"/>
                    </a:lnTo>
                    <a:lnTo>
                      <a:pt x="501" y="172"/>
                    </a:lnTo>
                    <a:lnTo>
                      <a:pt x="501" y="172"/>
                    </a:lnTo>
                    <a:lnTo>
                      <a:pt x="501" y="172"/>
                    </a:lnTo>
                    <a:lnTo>
                      <a:pt x="501" y="172"/>
                    </a:lnTo>
                    <a:lnTo>
                      <a:pt x="501" y="172"/>
                    </a:lnTo>
                    <a:lnTo>
                      <a:pt x="501" y="172"/>
                    </a:lnTo>
                    <a:lnTo>
                      <a:pt x="501" y="172"/>
                    </a:lnTo>
                    <a:lnTo>
                      <a:pt x="501" y="172"/>
                    </a:lnTo>
                    <a:lnTo>
                      <a:pt x="504" y="172"/>
                    </a:lnTo>
                    <a:lnTo>
                      <a:pt x="504" y="172"/>
                    </a:lnTo>
                    <a:lnTo>
                      <a:pt x="504" y="172"/>
                    </a:lnTo>
                    <a:lnTo>
                      <a:pt x="504" y="172"/>
                    </a:lnTo>
                    <a:lnTo>
                      <a:pt x="504" y="172"/>
                    </a:lnTo>
                    <a:lnTo>
                      <a:pt x="504" y="172"/>
                    </a:lnTo>
                    <a:lnTo>
                      <a:pt x="504" y="172"/>
                    </a:lnTo>
                    <a:lnTo>
                      <a:pt x="504" y="172"/>
                    </a:lnTo>
                    <a:lnTo>
                      <a:pt x="504" y="172"/>
                    </a:lnTo>
                    <a:lnTo>
                      <a:pt x="504" y="172"/>
                    </a:lnTo>
                    <a:lnTo>
                      <a:pt x="508" y="172"/>
                    </a:lnTo>
                    <a:lnTo>
                      <a:pt x="508" y="172"/>
                    </a:lnTo>
                    <a:lnTo>
                      <a:pt x="508" y="172"/>
                    </a:lnTo>
                    <a:lnTo>
                      <a:pt x="508" y="172"/>
                    </a:lnTo>
                    <a:lnTo>
                      <a:pt x="508" y="172"/>
                    </a:lnTo>
                    <a:lnTo>
                      <a:pt x="508" y="172"/>
                    </a:lnTo>
                    <a:lnTo>
                      <a:pt x="508" y="172"/>
                    </a:lnTo>
                    <a:lnTo>
                      <a:pt x="508" y="172"/>
                    </a:lnTo>
                    <a:lnTo>
                      <a:pt x="508" y="172"/>
                    </a:lnTo>
                    <a:lnTo>
                      <a:pt x="508" y="172"/>
                    </a:lnTo>
                    <a:lnTo>
                      <a:pt x="512" y="176"/>
                    </a:lnTo>
                    <a:lnTo>
                      <a:pt x="512" y="176"/>
                    </a:lnTo>
                    <a:lnTo>
                      <a:pt x="512" y="176"/>
                    </a:lnTo>
                    <a:lnTo>
                      <a:pt x="512" y="176"/>
                    </a:lnTo>
                    <a:lnTo>
                      <a:pt x="512" y="176"/>
                    </a:lnTo>
                    <a:lnTo>
                      <a:pt x="512" y="176"/>
                    </a:lnTo>
                    <a:lnTo>
                      <a:pt x="512" y="176"/>
                    </a:lnTo>
                    <a:lnTo>
                      <a:pt x="512" y="176"/>
                    </a:lnTo>
                    <a:lnTo>
                      <a:pt x="512" y="176"/>
                    </a:lnTo>
                    <a:lnTo>
                      <a:pt x="512" y="176"/>
                    </a:lnTo>
                    <a:lnTo>
                      <a:pt x="516" y="176"/>
                    </a:lnTo>
                    <a:lnTo>
                      <a:pt x="516" y="176"/>
                    </a:lnTo>
                    <a:lnTo>
                      <a:pt x="516" y="176"/>
                    </a:lnTo>
                    <a:lnTo>
                      <a:pt x="516" y="176"/>
                    </a:lnTo>
                    <a:lnTo>
                      <a:pt x="516" y="176"/>
                    </a:lnTo>
                    <a:lnTo>
                      <a:pt x="516" y="176"/>
                    </a:lnTo>
                    <a:lnTo>
                      <a:pt x="516" y="176"/>
                    </a:lnTo>
                    <a:lnTo>
                      <a:pt x="516" y="176"/>
                    </a:lnTo>
                    <a:lnTo>
                      <a:pt x="516" y="176"/>
                    </a:lnTo>
                    <a:lnTo>
                      <a:pt x="516" y="176"/>
                    </a:lnTo>
                    <a:lnTo>
                      <a:pt x="520" y="176"/>
                    </a:lnTo>
                    <a:lnTo>
                      <a:pt x="520" y="176"/>
                    </a:lnTo>
                    <a:lnTo>
                      <a:pt x="520" y="176"/>
                    </a:lnTo>
                    <a:lnTo>
                      <a:pt x="520" y="176"/>
                    </a:lnTo>
                    <a:lnTo>
                      <a:pt x="520" y="176"/>
                    </a:lnTo>
                    <a:lnTo>
                      <a:pt x="520" y="176"/>
                    </a:lnTo>
                    <a:lnTo>
                      <a:pt x="520" y="176"/>
                    </a:lnTo>
                    <a:lnTo>
                      <a:pt x="520" y="176"/>
                    </a:lnTo>
                    <a:lnTo>
                      <a:pt x="520" y="176"/>
                    </a:lnTo>
                    <a:lnTo>
                      <a:pt x="520" y="176"/>
                    </a:lnTo>
                    <a:lnTo>
                      <a:pt x="524" y="176"/>
                    </a:lnTo>
                    <a:lnTo>
                      <a:pt x="524" y="176"/>
                    </a:lnTo>
                    <a:lnTo>
                      <a:pt x="524" y="176"/>
                    </a:lnTo>
                    <a:lnTo>
                      <a:pt x="524" y="176"/>
                    </a:lnTo>
                    <a:lnTo>
                      <a:pt x="524" y="176"/>
                    </a:lnTo>
                    <a:lnTo>
                      <a:pt x="524" y="176"/>
                    </a:lnTo>
                    <a:lnTo>
                      <a:pt x="524" y="176"/>
                    </a:lnTo>
                    <a:lnTo>
                      <a:pt x="524" y="176"/>
                    </a:lnTo>
                    <a:lnTo>
                      <a:pt x="524" y="176"/>
                    </a:lnTo>
                    <a:lnTo>
                      <a:pt x="524" y="176"/>
                    </a:lnTo>
                    <a:lnTo>
                      <a:pt x="528" y="176"/>
                    </a:lnTo>
                    <a:lnTo>
                      <a:pt x="528" y="176"/>
                    </a:lnTo>
                    <a:lnTo>
                      <a:pt x="528" y="176"/>
                    </a:lnTo>
                    <a:lnTo>
                      <a:pt x="528" y="176"/>
                    </a:lnTo>
                    <a:lnTo>
                      <a:pt x="528" y="176"/>
                    </a:lnTo>
                    <a:lnTo>
                      <a:pt x="528" y="181"/>
                    </a:lnTo>
                    <a:lnTo>
                      <a:pt x="528" y="181"/>
                    </a:lnTo>
                    <a:lnTo>
                      <a:pt x="528" y="181"/>
                    </a:lnTo>
                    <a:lnTo>
                      <a:pt x="528" y="181"/>
                    </a:lnTo>
                    <a:lnTo>
                      <a:pt x="528" y="181"/>
                    </a:lnTo>
                    <a:lnTo>
                      <a:pt x="531" y="181"/>
                    </a:lnTo>
                    <a:lnTo>
                      <a:pt x="531" y="181"/>
                    </a:lnTo>
                    <a:lnTo>
                      <a:pt x="531" y="181"/>
                    </a:lnTo>
                    <a:lnTo>
                      <a:pt x="531" y="181"/>
                    </a:lnTo>
                    <a:lnTo>
                      <a:pt x="531" y="181"/>
                    </a:lnTo>
                    <a:lnTo>
                      <a:pt x="531" y="181"/>
                    </a:lnTo>
                    <a:lnTo>
                      <a:pt x="531" y="181"/>
                    </a:lnTo>
                    <a:lnTo>
                      <a:pt x="531" y="181"/>
                    </a:lnTo>
                    <a:lnTo>
                      <a:pt x="531" y="181"/>
                    </a:lnTo>
                    <a:lnTo>
                      <a:pt x="531" y="181"/>
                    </a:lnTo>
                    <a:lnTo>
                      <a:pt x="535" y="181"/>
                    </a:lnTo>
                    <a:lnTo>
                      <a:pt x="535" y="181"/>
                    </a:lnTo>
                    <a:lnTo>
                      <a:pt x="535" y="181"/>
                    </a:lnTo>
                    <a:lnTo>
                      <a:pt x="535" y="181"/>
                    </a:lnTo>
                    <a:lnTo>
                      <a:pt x="535" y="181"/>
                    </a:lnTo>
                    <a:lnTo>
                      <a:pt x="535" y="181"/>
                    </a:lnTo>
                    <a:lnTo>
                      <a:pt x="535" y="181"/>
                    </a:lnTo>
                    <a:lnTo>
                      <a:pt x="535" y="181"/>
                    </a:lnTo>
                    <a:lnTo>
                      <a:pt x="535" y="181"/>
                    </a:lnTo>
                    <a:lnTo>
                      <a:pt x="535" y="181"/>
                    </a:lnTo>
                    <a:lnTo>
                      <a:pt x="539" y="181"/>
                    </a:lnTo>
                    <a:lnTo>
                      <a:pt x="539" y="181"/>
                    </a:lnTo>
                    <a:lnTo>
                      <a:pt x="539" y="181"/>
                    </a:lnTo>
                    <a:lnTo>
                      <a:pt x="539" y="181"/>
                    </a:lnTo>
                    <a:lnTo>
                      <a:pt x="539" y="181"/>
                    </a:lnTo>
                    <a:lnTo>
                      <a:pt x="539" y="181"/>
                    </a:lnTo>
                    <a:lnTo>
                      <a:pt x="539" y="181"/>
                    </a:lnTo>
                    <a:lnTo>
                      <a:pt x="539" y="181"/>
                    </a:lnTo>
                    <a:lnTo>
                      <a:pt x="539" y="181"/>
                    </a:lnTo>
                    <a:lnTo>
                      <a:pt x="539" y="181"/>
                    </a:lnTo>
                    <a:lnTo>
                      <a:pt x="543" y="181"/>
                    </a:lnTo>
                    <a:lnTo>
                      <a:pt x="543" y="181"/>
                    </a:lnTo>
                    <a:lnTo>
                      <a:pt x="543" y="181"/>
                    </a:lnTo>
                    <a:lnTo>
                      <a:pt x="543" y="181"/>
                    </a:lnTo>
                    <a:lnTo>
                      <a:pt x="543" y="181"/>
                    </a:lnTo>
                    <a:lnTo>
                      <a:pt x="543" y="181"/>
                    </a:lnTo>
                    <a:lnTo>
                      <a:pt x="543" y="181"/>
                    </a:lnTo>
                    <a:lnTo>
                      <a:pt x="543" y="181"/>
                    </a:lnTo>
                    <a:lnTo>
                      <a:pt x="543" y="181"/>
                    </a:lnTo>
                    <a:lnTo>
                      <a:pt x="543" y="181"/>
                    </a:lnTo>
                    <a:lnTo>
                      <a:pt x="547" y="181"/>
                    </a:lnTo>
                    <a:lnTo>
                      <a:pt x="547" y="181"/>
                    </a:lnTo>
                    <a:lnTo>
                      <a:pt x="547" y="181"/>
                    </a:lnTo>
                    <a:lnTo>
                      <a:pt x="547" y="181"/>
                    </a:lnTo>
                    <a:lnTo>
                      <a:pt x="547" y="181"/>
                    </a:lnTo>
                    <a:lnTo>
                      <a:pt x="547" y="181"/>
                    </a:lnTo>
                    <a:lnTo>
                      <a:pt x="547" y="186"/>
                    </a:lnTo>
                    <a:lnTo>
                      <a:pt x="547" y="186"/>
                    </a:lnTo>
                    <a:lnTo>
                      <a:pt x="547" y="186"/>
                    </a:lnTo>
                    <a:lnTo>
                      <a:pt x="547" y="186"/>
                    </a:lnTo>
                    <a:lnTo>
                      <a:pt x="551" y="186"/>
                    </a:lnTo>
                    <a:lnTo>
                      <a:pt x="551" y="186"/>
                    </a:lnTo>
                    <a:lnTo>
                      <a:pt x="551" y="186"/>
                    </a:lnTo>
                    <a:lnTo>
                      <a:pt x="551" y="186"/>
                    </a:lnTo>
                    <a:lnTo>
                      <a:pt x="551" y="186"/>
                    </a:lnTo>
                    <a:lnTo>
                      <a:pt x="551" y="186"/>
                    </a:lnTo>
                    <a:lnTo>
                      <a:pt x="551" y="186"/>
                    </a:lnTo>
                    <a:lnTo>
                      <a:pt x="551" y="186"/>
                    </a:lnTo>
                    <a:lnTo>
                      <a:pt x="551" y="186"/>
                    </a:lnTo>
                    <a:lnTo>
                      <a:pt x="551" y="186"/>
                    </a:lnTo>
                    <a:lnTo>
                      <a:pt x="554" y="186"/>
                    </a:lnTo>
                    <a:lnTo>
                      <a:pt x="554" y="186"/>
                    </a:lnTo>
                    <a:lnTo>
                      <a:pt x="554" y="186"/>
                    </a:lnTo>
                    <a:lnTo>
                      <a:pt x="554" y="186"/>
                    </a:lnTo>
                    <a:lnTo>
                      <a:pt x="554" y="186"/>
                    </a:lnTo>
                    <a:lnTo>
                      <a:pt x="554" y="186"/>
                    </a:lnTo>
                    <a:lnTo>
                      <a:pt x="554" y="186"/>
                    </a:lnTo>
                    <a:lnTo>
                      <a:pt x="554" y="186"/>
                    </a:lnTo>
                    <a:lnTo>
                      <a:pt x="554" y="186"/>
                    </a:lnTo>
                    <a:lnTo>
                      <a:pt x="554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58" y="186"/>
                    </a:lnTo>
                    <a:lnTo>
                      <a:pt x="562" y="186"/>
                    </a:lnTo>
                    <a:lnTo>
                      <a:pt x="562" y="186"/>
                    </a:lnTo>
                    <a:lnTo>
                      <a:pt x="562" y="186"/>
                    </a:lnTo>
                    <a:lnTo>
                      <a:pt x="562" y="186"/>
                    </a:lnTo>
                    <a:lnTo>
                      <a:pt x="562" y="186"/>
                    </a:lnTo>
                    <a:lnTo>
                      <a:pt x="562" y="186"/>
                    </a:lnTo>
                    <a:lnTo>
                      <a:pt x="562" y="186"/>
                    </a:lnTo>
                    <a:lnTo>
                      <a:pt x="562" y="186"/>
                    </a:lnTo>
                    <a:lnTo>
                      <a:pt x="562" y="186"/>
                    </a:lnTo>
                    <a:lnTo>
                      <a:pt x="562" y="186"/>
                    </a:lnTo>
                    <a:lnTo>
                      <a:pt x="566" y="186"/>
                    </a:lnTo>
                    <a:lnTo>
                      <a:pt x="566" y="186"/>
                    </a:lnTo>
                    <a:lnTo>
                      <a:pt x="566" y="186"/>
                    </a:lnTo>
                    <a:lnTo>
                      <a:pt x="566" y="186"/>
                    </a:lnTo>
                    <a:lnTo>
                      <a:pt x="566" y="186"/>
                    </a:lnTo>
                    <a:lnTo>
                      <a:pt x="566" y="186"/>
                    </a:lnTo>
                    <a:lnTo>
                      <a:pt x="566" y="186"/>
                    </a:lnTo>
                    <a:lnTo>
                      <a:pt x="566" y="186"/>
                    </a:lnTo>
                    <a:lnTo>
                      <a:pt x="566" y="186"/>
                    </a:lnTo>
                    <a:lnTo>
                      <a:pt x="566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91"/>
                    </a:lnTo>
                    <a:lnTo>
                      <a:pt x="570" y="191"/>
                    </a:lnTo>
                    <a:lnTo>
                      <a:pt x="570" y="191"/>
                    </a:lnTo>
                    <a:lnTo>
                      <a:pt x="570" y="191"/>
                    </a:lnTo>
                    <a:lnTo>
                      <a:pt x="574" y="191"/>
                    </a:lnTo>
                    <a:lnTo>
                      <a:pt x="574" y="191"/>
                    </a:lnTo>
                    <a:lnTo>
                      <a:pt x="574" y="191"/>
                    </a:lnTo>
                    <a:lnTo>
                      <a:pt x="574" y="191"/>
                    </a:lnTo>
                    <a:lnTo>
                      <a:pt x="574" y="191"/>
                    </a:lnTo>
                    <a:lnTo>
                      <a:pt x="574" y="191"/>
                    </a:lnTo>
                    <a:lnTo>
                      <a:pt x="574" y="191"/>
                    </a:lnTo>
                    <a:lnTo>
                      <a:pt x="574" y="191"/>
                    </a:lnTo>
                    <a:lnTo>
                      <a:pt x="574" y="191"/>
                    </a:lnTo>
                    <a:lnTo>
                      <a:pt x="574" y="191"/>
                    </a:lnTo>
                    <a:lnTo>
                      <a:pt x="578" y="191"/>
                    </a:lnTo>
                    <a:lnTo>
                      <a:pt x="578" y="191"/>
                    </a:lnTo>
                    <a:lnTo>
                      <a:pt x="578" y="191"/>
                    </a:lnTo>
                    <a:lnTo>
                      <a:pt x="578" y="191"/>
                    </a:lnTo>
                    <a:lnTo>
                      <a:pt x="578" y="191"/>
                    </a:lnTo>
                    <a:lnTo>
                      <a:pt x="578" y="191"/>
                    </a:lnTo>
                    <a:lnTo>
                      <a:pt x="578" y="191"/>
                    </a:lnTo>
                    <a:lnTo>
                      <a:pt x="578" y="191"/>
                    </a:lnTo>
                    <a:lnTo>
                      <a:pt x="578" y="191"/>
                    </a:lnTo>
                    <a:lnTo>
                      <a:pt x="578" y="191"/>
                    </a:lnTo>
                    <a:lnTo>
                      <a:pt x="581" y="191"/>
                    </a:lnTo>
                    <a:lnTo>
                      <a:pt x="581" y="191"/>
                    </a:lnTo>
                    <a:lnTo>
                      <a:pt x="581" y="191"/>
                    </a:lnTo>
                    <a:lnTo>
                      <a:pt x="581" y="191"/>
                    </a:lnTo>
                    <a:lnTo>
                      <a:pt x="581" y="191"/>
                    </a:lnTo>
                    <a:lnTo>
                      <a:pt x="581" y="191"/>
                    </a:lnTo>
                    <a:lnTo>
                      <a:pt x="581" y="191"/>
                    </a:lnTo>
                    <a:lnTo>
                      <a:pt x="581" y="191"/>
                    </a:lnTo>
                    <a:lnTo>
                      <a:pt x="581" y="191"/>
                    </a:lnTo>
                    <a:lnTo>
                      <a:pt x="581" y="191"/>
                    </a:lnTo>
                    <a:lnTo>
                      <a:pt x="585" y="191"/>
                    </a:lnTo>
                    <a:lnTo>
                      <a:pt x="585" y="191"/>
                    </a:lnTo>
                    <a:lnTo>
                      <a:pt x="585" y="191"/>
                    </a:lnTo>
                    <a:lnTo>
                      <a:pt x="585" y="191"/>
                    </a:lnTo>
                    <a:lnTo>
                      <a:pt x="585" y="191"/>
                    </a:lnTo>
                    <a:lnTo>
                      <a:pt x="585" y="191"/>
                    </a:lnTo>
                    <a:lnTo>
                      <a:pt x="585" y="191"/>
                    </a:lnTo>
                    <a:lnTo>
                      <a:pt x="585" y="191"/>
                    </a:lnTo>
                    <a:lnTo>
                      <a:pt x="585" y="191"/>
                    </a:lnTo>
                    <a:lnTo>
                      <a:pt x="585" y="191"/>
                    </a:lnTo>
                    <a:lnTo>
                      <a:pt x="589" y="191"/>
                    </a:lnTo>
                    <a:lnTo>
                      <a:pt x="589" y="191"/>
                    </a:lnTo>
                    <a:lnTo>
                      <a:pt x="589" y="191"/>
                    </a:lnTo>
                    <a:lnTo>
                      <a:pt x="589" y="191"/>
                    </a:lnTo>
                    <a:lnTo>
                      <a:pt x="589" y="191"/>
                    </a:lnTo>
                    <a:lnTo>
                      <a:pt x="589" y="191"/>
                    </a:lnTo>
                    <a:lnTo>
                      <a:pt x="589" y="191"/>
                    </a:lnTo>
                    <a:lnTo>
                      <a:pt x="589" y="191"/>
                    </a:lnTo>
                    <a:lnTo>
                      <a:pt x="589" y="191"/>
                    </a:lnTo>
                    <a:lnTo>
                      <a:pt x="593" y="191"/>
                    </a:lnTo>
                    <a:lnTo>
                      <a:pt x="593" y="191"/>
                    </a:lnTo>
                    <a:lnTo>
                      <a:pt x="593" y="191"/>
                    </a:lnTo>
                    <a:lnTo>
                      <a:pt x="593" y="191"/>
                    </a:lnTo>
                    <a:lnTo>
                      <a:pt x="593" y="191"/>
                    </a:lnTo>
                    <a:lnTo>
                      <a:pt x="593" y="191"/>
                    </a:lnTo>
                    <a:lnTo>
                      <a:pt x="593" y="191"/>
                    </a:lnTo>
                    <a:lnTo>
                      <a:pt x="593" y="191"/>
                    </a:lnTo>
                    <a:lnTo>
                      <a:pt x="593" y="191"/>
                    </a:lnTo>
                    <a:lnTo>
                      <a:pt x="593" y="191"/>
                    </a:lnTo>
                    <a:lnTo>
                      <a:pt x="597" y="191"/>
                    </a:lnTo>
                    <a:lnTo>
                      <a:pt x="597" y="191"/>
                    </a:lnTo>
                    <a:lnTo>
                      <a:pt x="597" y="191"/>
                    </a:lnTo>
                    <a:lnTo>
                      <a:pt x="597" y="191"/>
                    </a:lnTo>
                    <a:lnTo>
                      <a:pt x="597" y="191"/>
                    </a:lnTo>
                    <a:lnTo>
                      <a:pt x="597" y="191"/>
                    </a:lnTo>
                    <a:lnTo>
                      <a:pt x="597" y="191"/>
                    </a:lnTo>
                    <a:lnTo>
                      <a:pt x="597" y="191"/>
                    </a:lnTo>
                    <a:lnTo>
                      <a:pt x="597" y="191"/>
                    </a:lnTo>
                    <a:lnTo>
                      <a:pt x="597" y="191"/>
                    </a:lnTo>
                    <a:lnTo>
                      <a:pt x="601" y="191"/>
                    </a:lnTo>
                    <a:lnTo>
                      <a:pt x="601" y="191"/>
                    </a:lnTo>
                    <a:lnTo>
                      <a:pt x="601" y="191"/>
                    </a:lnTo>
                    <a:lnTo>
                      <a:pt x="601" y="191"/>
                    </a:lnTo>
                    <a:lnTo>
                      <a:pt x="601" y="191"/>
                    </a:lnTo>
                    <a:lnTo>
                      <a:pt x="601" y="191"/>
                    </a:lnTo>
                    <a:lnTo>
                      <a:pt x="601" y="191"/>
                    </a:lnTo>
                    <a:lnTo>
                      <a:pt x="601" y="191"/>
                    </a:lnTo>
                    <a:lnTo>
                      <a:pt x="601" y="191"/>
                    </a:lnTo>
                    <a:lnTo>
                      <a:pt x="601" y="191"/>
                    </a:lnTo>
                    <a:lnTo>
                      <a:pt x="605" y="191"/>
                    </a:lnTo>
                    <a:lnTo>
                      <a:pt x="605" y="191"/>
                    </a:lnTo>
                    <a:lnTo>
                      <a:pt x="605" y="191"/>
                    </a:lnTo>
                    <a:lnTo>
                      <a:pt x="605" y="191"/>
                    </a:lnTo>
                    <a:lnTo>
                      <a:pt x="605" y="186"/>
                    </a:lnTo>
                    <a:lnTo>
                      <a:pt x="605" y="186"/>
                    </a:lnTo>
                    <a:lnTo>
                      <a:pt x="605" y="186"/>
                    </a:lnTo>
                    <a:lnTo>
                      <a:pt x="605" y="186"/>
                    </a:lnTo>
                    <a:lnTo>
                      <a:pt x="605" y="186"/>
                    </a:lnTo>
                    <a:lnTo>
                      <a:pt x="605" y="186"/>
                    </a:lnTo>
                    <a:lnTo>
                      <a:pt x="608" y="186"/>
                    </a:lnTo>
                    <a:lnTo>
                      <a:pt x="608" y="186"/>
                    </a:lnTo>
                    <a:lnTo>
                      <a:pt x="608" y="186"/>
                    </a:lnTo>
                    <a:lnTo>
                      <a:pt x="608" y="186"/>
                    </a:lnTo>
                    <a:lnTo>
                      <a:pt x="608" y="186"/>
                    </a:lnTo>
                    <a:lnTo>
                      <a:pt x="608" y="186"/>
                    </a:lnTo>
                    <a:lnTo>
                      <a:pt x="608" y="186"/>
                    </a:lnTo>
                    <a:lnTo>
                      <a:pt x="608" y="186"/>
                    </a:lnTo>
                    <a:lnTo>
                      <a:pt x="608" y="186"/>
                    </a:lnTo>
                    <a:lnTo>
                      <a:pt x="608" y="186"/>
                    </a:lnTo>
                    <a:lnTo>
                      <a:pt x="608" y="186"/>
                    </a:lnTo>
                    <a:lnTo>
                      <a:pt x="612" y="186"/>
                    </a:lnTo>
                    <a:lnTo>
                      <a:pt x="612" y="186"/>
                    </a:lnTo>
                    <a:lnTo>
                      <a:pt x="612" y="186"/>
                    </a:lnTo>
                    <a:lnTo>
                      <a:pt x="612" y="186"/>
                    </a:lnTo>
                    <a:lnTo>
                      <a:pt x="612" y="186"/>
                    </a:lnTo>
                    <a:lnTo>
                      <a:pt x="612" y="186"/>
                    </a:lnTo>
                    <a:lnTo>
                      <a:pt x="612" y="186"/>
                    </a:lnTo>
                    <a:lnTo>
                      <a:pt x="612" y="186"/>
                    </a:lnTo>
                    <a:lnTo>
                      <a:pt x="612" y="181"/>
                    </a:lnTo>
                    <a:lnTo>
                      <a:pt x="612" y="181"/>
                    </a:lnTo>
                    <a:lnTo>
                      <a:pt x="616" y="181"/>
                    </a:lnTo>
                    <a:lnTo>
                      <a:pt x="616" y="181"/>
                    </a:lnTo>
                    <a:lnTo>
                      <a:pt x="616" y="181"/>
                    </a:lnTo>
                    <a:lnTo>
                      <a:pt x="616" y="181"/>
                    </a:lnTo>
                    <a:lnTo>
                      <a:pt x="616" y="181"/>
                    </a:lnTo>
                    <a:lnTo>
                      <a:pt x="616" y="181"/>
                    </a:lnTo>
                    <a:lnTo>
                      <a:pt x="616" y="181"/>
                    </a:lnTo>
                    <a:lnTo>
                      <a:pt x="616" y="181"/>
                    </a:lnTo>
                    <a:lnTo>
                      <a:pt x="616" y="181"/>
                    </a:lnTo>
                    <a:lnTo>
                      <a:pt x="616" y="181"/>
                    </a:lnTo>
                    <a:lnTo>
                      <a:pt x="620" y="181"/>
                    </a:lnTo>
                    <a:lnTo>
                      <a:pt x="620" y="181"/>
                    </a:lnTo>
                    <a:lnTo>
                      <a:pt x="620" y="181"/>
                    </a:lnTo>
                    <a:lnTo>
                      <a:pt x="620" y="181"/>
                    </a:lnTo>
                    <a:lnTo>
                      <a:pt x="620" y="181"/>
                    </a:lnTo>
                    <a:lnTo>
                      <a:pt x="620" y="181"/>
                    </a:lnTo>
                    <a:lnTo>
                      <a:pt x="620" y="181"/>
                    </a:lnTo>
                    <a:lnTo>
                      <a:pt x="620" y="181"/>
                    </a:lnTo>
                    <a:lnTo>
                      <a:pt x="620" y="181"/>
                    </a:lnTo>
                    <a:lnTo>
                      <a:pt x="620" y="181"/>
                    </a:lnTo>
                    <a:lnTo>
                      <a:pt x="624" y="181"/>
                    </a:lnTo>
                    <a:lnTo>
                      <a:pt x="624" y="176"/>
                    </a:lnTo>
                    <a:lnTo>
                      <a:pt x="624" y="176"/>
                    </a:lnTo>
                    <a:lnTo>
                      <a:pt x="624" y="176"/>
                    </a:lnTo>
                    <a:lnTo>
                      <a:pt x="624" y="176"/>
                    </a:lnTo>
                    <a:lnTo>
                      <a:pt x="624" y="176"/>
                    </a:lnTo>
                    <a:lnTo>
                      <a:pt x="624" y="176"/>
                    </a:lnTo>
                    <a:lnTo>
                      <a:pt x="624" y="176"/>
                    </a:lnTo>
                    <a:lnTo>
                      <a:pt x="624" y="176"/>
                    </a:lnTo>
                    <a:lnTo>
                      <a:pt x="624" y="176"/>
                    </a:lnTo>
                    <a:lnTo>
                      <a:pt x="628" y="176"/>
                    </a:lnTo>
                    <a:lnTo>
                      <a:pt x="628" y="176"/>
                    </a:lnTo>
                    <a:lnTo>
                      <a:pt x="628" y="176"/>
                    </a:lnTo>
                    <a:lnTo>
                      <a:pt x="628" y="176"/>
                    </a:lnTo>
                    <a:lnTo>
                      <a:pt x="628" y="176"/>
                    </a:lnTo>
                    <a:lnTo>
                      <a:pt x="628" y="176"/>
                    </a:lnTo>
                    <a:lnTo>
                      <a:pt x="628" y="176"/>
                    </a:lnTo>
                    <a:lnTo>
                      <a:pt x="628" y="176"/>
                    </a:lnTo>
                    <a:lnTo>
                      <a:pt x="628" y="176"/>
                    </a:lnTo>
                    <a:lnTo>
                      <a:pt x="628" y="176"/>
                    </a:lnTo>
                    <a:lnTo>
                      <a:pt x="632" y="176"/>
                    </a:lnTo>
                    <a:lnTo>
                      <a:pt x="632" y="176"/>
                    </a:lnTo>
                    <a:lnTo>
                      <a:pt x="632" y="176"/>
                    </a:lnTo>
                    <a:lnTo>
                      <a:pt x="632" y="172"/>
                    </a:lnTo>
                    <a:lnTo>
                      <a:pt x="632" y="172"/>
                    </a:lnTo>
                    <a:lnTo>
                      <a:pt x="632" y="172"/>
                    </a:lnTo>
                    <a:lnTo>
                      <a:pt x="632" y="172"/>
                    </a:lnTo>
                    <a:lnTo>
                      <a:pt x="632" y="172"/>
                    </a:lnTo>
                    <a:lnTo>
                      <a:pt x="632" y="172"/>
                    </a:lnTo>
                    <a:lnTo>
                      <a:pt x="632" y="172"/>
                    </a:lnTo>
                    <a:lnTo>
                      <a:pt x="635" y="172"/>
                    </a:lnTo>
                    <a:lnTo>
                      <a:pt x="635" y="172"/>
                    </a:lnTo>
                    <a:lnTo>
                      <a:pt x="635" y="172"/>
                    </a:lnTo>
                    <a:lnTo>
                      <a:pt x="635" y="172"/>
                    </a:lnTo>
                    <a:lnTo>
                      <a:pt x="635" y="172"/>
                    </a:lnTo>
                    <a:lnTo>
                      <a:pt x="635" y="172"/>
                    </a:lnTo>
                    <a:lnTo>
                      <a:pt x="635" y="172"/>
                    </a:lnTo>
                    <a:lnTo>
                      <a:pt x="635" y="172"/>
                    </a:lnTo>
                    <a:lnTo>
                      <a:pt x="635" y="172"/>
                    </a:lnTo>
                    <a:lnTo>
                      <a:pt x="635" y="172"/>
                    </a:lnTo>
                    <a:lnTo>
                      <a:pt x="639" y="172"/>
                    </a:lnTo>
                    <a:lnTo>
                      <a:pt x="639" y="172"/>
                    </a:lnTo>
                    <a:lnTo>
                      <a:pt x="639" y="172"/>
                    </a:lnTo>
                    <a:lnTo>
                      <a:pt x="639" y="172"/>
                    </a:lnTo>
                    <a:lnTo>
                      <a:pt x="639" y="167"/>
                    </a:lnTo>
                    <a:lnTo>
                      <a:pt x="639" y="167"/>
                    </a:lnTo>
                    <a:lnTo>
                      <a:pt x="639" y="167"/>
                    </a:lnTo>
                    <a:lnTo>
                      <a:pt x="639" y="167"/>
                    </a:lnTo>
                    <a:lnTo>
                      <a:pt x="639" y="167"/>
                    </a:lnTo>
                    <a:lnTo>
                      <a:pt x="639" y="167"/>
                    </a:lnTo>
                    <a:lnTo>
                      <a:pt x="643" y="167"/>
                    </a:lnTo>
                    <a:lnTo>
                      <a:pt x="643" y="167"/>
                    </a:lnTo>
                    <a:lnTo>
                      <a:pt x="643" y="167"/>
                    </a:lnTo>
                    <a:lnTo>
                      <a:pt x="643" y="167"/>
                    </a:lnTo>
                    <a:lnTo>
                      <a:pt x="643" y="167"/>
                    </a:lnTo>
                    <a:lnTo>
                      <a:pt x="643" y="167"/>
                    </a:lnTo>
                    <a:lnTo>
                      <a:pt x="643" y="167"/>
                    </a:lnTo>
                    <a:lnTo>
                      <a:pt x="643" y="167"/>
                    </a:lnTo>
                    <a:lnTo>
                      <a:pt x="647" y="167"/>
                    </a:lnTo>
                    <a:lnTo>
                      <a:pt x="647" y="167"/>
                    </a:lnTo>
                    <a:lnTo>
                      <a:pt x="647" y="167"/>
                    </a:lnTo>
                    <a:lnTo>
                      <a:pt x="647" y="167"/>
                    </a:lnTo>
                    <a:lnTo>
                      <a:pt x="647" y="167"/>
                    </a:lnTo>
                    <a:lnTo>
                      <a:pt x="647" y="162"/>
                    </a:lnTo>
                    <a:lnTo>
                      <a:pt x="647" y="162"/>
                    </a:lnTo>
                    <a:lnTo>
                      <a:pt x="647" y="162"/>
                    </a:lnTo>
                    <a:lnTo>
                      <a:pt x="647" y="162"/>
                    </a:lnTo>
                    <a:lnTo>
                      <a:pt x="647" y="162"/>
                    </a:lnTo>
                    <a:lnTo>
                      <a:pt x="651" y="162"/>
                    </a:lnTo>
                    <a:lnTo>
                      <a:pt x="651" y="162"/>
                    </a:lnTo>
                    <a:lnTo>
                      <a:pt x="651" y="162"/>
                    </a:lnTo>
                    <a:lnTo>
                      <a:pt x="651" y="162"/>
                    </a:lnTo>
                    <a:lnTo>
                      <a:pt x="651" y="162"/>
                    </a:lnTo>
                    <a:lnTo>
                      <a:pt x="651" y="162"/>
                    </a:lnTo>
                    <a:lnTo>
                      <a:pt x="651" y="162"/>
                    </a:lnTo>
                    <a:lnTo>
                      <a:pt x="651" y="162"/>
                    </a:lnTo>
                    <a:lnTo>
                      <a:pt x="651" y="162"/>
                    </a:lnTo>
                    <a:lnTo>
                      <a:pt x="651" y="162"/>
                    </a:lnTo>
                    <a:lnTo>
                      <a:pt x="655" y="162"/>
                    </a:lnTo>
                    <a:lnTo>
                      <a:pt x="655" y="162"/>
                    </a:lnTo>
                    <a:lnTo>
                      <a:pt x="655" y="162"/>
                    </a:lnTo>
                    <a:lnTo>
                      <a:pt x="655" y="162"/>
                    </a:lnTo>
                    <a:lnTo>
                      <a:pt x="655" y="157"/>
                    </a:lnTo>
                    <a:lnTo>
                      <a:pt x="655" y="157"/>
                    </a:lnTo>
                    <a:lnTo>
                      <a:pt x="655" y="157"/>
                    </a:lnTo>
                    <a:lnTo>
                      <a:pt x="655" y="157"/>
                    </a:lnTo>
                    <a:lnTo>
                      <a:pt x="655" y="157"/>
                    </a:lnTo>
                    <a:lnTo>
                      <a:pt x="655" y="157"/>
                    </a:lnTo>
                    <a:lnTo>
                      <a:pt x="659" y="157"/>
                    </a:lnTo>
                    <a:lnTo>
                      <a:pt x="659" y="157"/>
                    </a:lnTo>
                    <a:lnTo>
                      <a:pt x="659" y="157"/>
                    </a:lnTo>
                    <a:lnTo>
                      <a:pt x="659" y="157"/>
                    </a:lnTo>
                    <a:lnTo>
                      <a:pt x="659" y="157"/>
                    </a:lnTo>
                    <a:lnTo>
                      <a:pt x="659" y="157"/>
                    </a:lnTo>
                    <a:lnTo>
                      <a:pt x="659" y="157"/>
                    </a:lnTo>
                    <a:lnTo>
                      <a:pt x="659" y="157"/>
                    </a:lnTo>
                    <a:lnTo>
                      <a:pt x="659" y="157"/>
                    </a:lnTo>
                    <a:lnTo>
                      <a:pt x="659" y="157"/>
                    </a:lnTo>
                    <a:lnTo>
                      <a:pt x="662" y="157"/>
                    </a:lnTo>
                    <a:lnTo>
                      <a:pt x="662" y="157"/>
                    </a:lnTo>
                    <a:lnTo>
                      <a:pt x="662" y="157"/>
                    </a:lnTo>
                    <a:lnTo>
                      <a:pt x="662" y="153"/>
                    </a:lnTo>
                    <a:lnTo>
                      <a:pt x="662" y="153"/>
                    </a:lnTo>
                    <a:lnTo>
                      <a:pt x="662" y="153"/>
                    </a:lnTo>
                    <a:lnTo>
                      <a:pt x="662" y="153"/>
                    </a:lnTo>
                    <a:lnTo>
                      <a:pt x="662" y="153"/>
                    </a:lnTo>
                    <a:lnTo>
                      <a:pt x="662" y="153"/>
                    </a:lnTo>
                    <a:lnTo>
                      <a:pt x="662" y="153"/>
                    </a:lnTo>
                    <a:lnTo>
                      <a:pt x="666" y="153"/>
                    </a:lnTo>
                    <a:lnTo>
                      <a:pt x="666" y="153"/>
                    </a:lnTo>
                    <a:lnTo>
                      <a:pt x="666" y="153"/>
                    </a:lnTo>
                    <a:lnTo>
                      <a:pt x="666" y="153"/>
                    </a:lnTo>
                    <a:lnTo>
                      <a:pt x="666" y="153"/>
                    </a:lnTo>
                    <a:lnTo>
                      <a:pt x="666" y="153"/>
                    </a:lnTo>
                    <a:lnTo>
                      <a:pt x="666" y="153"/>
                    </a:lnTo>
                    <a:lnTo>
                      <a:pt x="666" y="153"/>
                    </a:lnTo>
                    <a:lnTo>
                      <a:pt x="666" y="153"/>
                    </a:lnTo>
                    <a:lnTo>
                      <a:pt x="666" y="153"/>
                    </a:lnTo>
                    <a:lnTo>
                      <a:pt x="670" y="153"/>
                    </a:lnTo>
                    <a:lnTo>
                      <a:pt x="670" y="148"/>
                    </a:lnTo>
                    <a:lnTo>
                      <a:pt x="670" y="148"/>
                    </a:lnTo>
                    <a:lnTo>
                      <a:pt x="670" y="148"/>
                    </a:lnTo>
                    <a:lnTo>
                      <a:pt x="670" y="148"/>
                    </a:lnTo>
                    <a:lnTo>
                      <a:pt x="670" y="148"/>
                    </a:lnTo>
                    <a:lnTo>
                      <a:pt x="670" y="148"/>
                    </a:lnTo>
                    <a:lnTo>
                      <a:pt x="670" y="148"/>
                    </a:lnTo>
                    <a:lnTo>
                      <a:pt x="670" y="148"/>
                    </a:lnTo>
                    <a:lnTo>
                      <a:pt x="670" y="148"/>
                    </a:lnTo>
                    <a:lnTo>
                      <a:pt x="674" y="148"/>
                    </a:lnTo>
                    <a:lnTo>
                      <a:pt x="674" y="148"/>
                    </a:lnTo>
                    <a:lnTo>
                      <a:pt x="674" y="148"/>
                    </a:lnTo>
                    <a:lnTo>
                      <a:pt x="674" y="148"/>
                    </a:lnTo>
                    <a:lnTo>
                      <a:pt x="674" y="148"/>
                    </a:lnTo>
                    <a:lnTo>
                      <a:pt x="674" y="148"/>
                    </a:lnTo>
                    <a:lnTo>
                      <a:pt x="674" y="148"/>
                    </a:lnTo>
                    <a:lnTo>
                      <a:pt x="674" y="148"/>
                    </a:lnTo>
                    <a:lnTo>
                      <a:pt x="674" y="143"/>
                    </a:lnTo>
                    <a:lnTo>
                      <a:pt x="674" y="143"/>
                    </a:lnTo>
                    <a:lnTo>
                      <a:pt x="678" y="143"/>
                    </a:lnTo>
                    <a:lnTo>
                      <a:pt x="678" y="143"/>
                    </a:lnTo>
                    <a:lnTo>
                      <a:pt x="678" y="143"/>
                    </a:lnTo>
                    <a:lnTo>
                      <a:pt x="678" y="143"/>
                    </a:lnTo>
                    <a:lnTo>
                      <a:pt x="678" y="143"/>
                    </a:lnTo>
                    <a:lnTo>
                      <a:pt x="678" y="143"/>
                    </a:lnTo>
                    <a:lnTo>
                      <a:pt x="678" y="143"/>
                    </a:lnTo>
                    <a:lnTo>
                      <a:pt x="678" y="143"/>
                    </a:lnTo>
                    <a:lnTo>
                      <a:pt x="678" y="143"/>
                    </a:lnTo>
                    <a:lnTo>
                      <a:pt x="678" y="143"/>
                    </a:lnTo>
                    <a:lnTo>
                      <a:pt x="682" y="143"/>
                    </a:lnTo>
                    <a:lnTo>
                      <a:pt x="682" y="143"/>
                    </a:lnTo>
                    <a:lnTo>
                      <a:pt x="682" y="143"/>
                    </a:lnTo>
                    <a:lnTo>
                      <a:pt x="682" y="143"/>
                    </a:lnTo>
                    <a:lnTo>
                      <a:pt x="682" y="143"/>
                    </a:lnTo>
                    <a:lnTo>
                      <a:pt x="682" y="138"/>
                    </a:lnTo>
                    <a:lnTo>
                      <a:pt x="682" y="138"/>
                    </a:lnTo>
                    <a:lnTo>
                      <a:pt x="682" y="138"/>
                    </a:lnTo>
                    <a:lnTo>
                      <a:pt x="682" y="138"/>
                    </a:lnTo>
                    <a:lnTo>
                      <a:pt x="682" y="138"/>
                    </a:lnTo>
                    <a:lnTo>
                      <a:pt x="685" y="138"/>
                    </a:lnTo>
                    <a:lnTo>
                      <a:pt x="685" y="138"/>
                    </a:lnTo>
                    <a:lnTo>
                      <a:pt x="685" y="138"/>
                    </a:lnTo>
                    <a:lnTo>
                      <a:pt x="685" y="138"/>
                    </a:lnTo>
                    <a:lnTo>
                      <a:pt x="685" y="138"/>
                    </a:lnTo>
                    <a:lnTo>
                      <a:pt x="685" y="138"/>
                    </a:lnTo>
                    <a:lnTo>
                      <a:pt x="685" y="138"/>
                    </a:lnTo>
                    <a:lnTo>
                      <a:pt x="685" y="138"/>
                    </a:lnTo>
                    <a:lnTo>
                      <a:pt x="685" y="138"/>
                    </a:lnTo>
                    <a:lnTo>
                      <a:pt x="685" y="138"/>
                    </a:lnTo>
                    <a:lnTo>
                      <a:pt x="689" y="138"/>
                    </a:lnTo>
                    <a:lnTo>
                      <a:pt x="689" y="138"/>
                    </a:lnTo>
                    <a:lnTo>
                      <a:pt x="689" y="134"/>
                    </a:lnTo>
                    <a:lnTo>
                      <a:pt x="689" y="134"/>
                    </a:lnTo>
                    <a:lnTo>
                      <a:pt x="689" y="134"/>
                    </a:lnTo>
                    <a:lnTo>
                      <a:pt x="689" y="134"/>
                    </a:lnTo>
                    <a:lnTo>
                      <a:pt x="689" y="134"/>
                    </a:lnTo>
                    <a:lnTo>
                      <a:pt x="689" y="134"/>
                    </a:lnTo>
                    <a:lnTo>
                      <a:pt x="689" y="134"/>
                    </a:lnTo>
                    <a:lnTo>
                      <a:pt x="689" y="134"/>
                    </a:lnTo>
                    <a:lnTo>
                      <a:pt x="693" y="134"/>
                    </a:lnTo>
                    <a:lnTo>
                      <a:pt x="693" y="134"/>
                    </a:lnTo>
                    <a:lnTo>
                      <a:pt x="693" y="134"/>
                    </a:lnTo>
                    <a:lnTo>
                      <a:pt x="693" y="134"/>
                    </a:lnTo>
                    <a:lnTo>
                      <a:pt x="693" y="134"/>
                    </a:lnTo>
                    <a:lnTo>
                      <a:pt x="693" y="134"/>
                    </a:lnTo>
                    <a:lnTo>
                      <a:pt x="693" y="134"/>
                    </a:lnTo>
                    <a:lnTo>
                      <a:pt x="693" y="134"/>
                    </a:lnTo>
                    <a:lnTo>
                      <a:pt x="693" y="129"/>
                    </a:lnTo>
                    <a:lnTo>
                      <a:pt x="693" y="129"/>
                    </a:lnTo>
                    <a:lnTo>
                      <a:pt x="697" y="129"/>
                    </a:lnTo>
                    <a:lnTo>
                      <a:pt x="697" y="129"/>
                    </a:lnTo>
                    <a:lnTo>
                      <a:pt x="697" y="129"/>
                    </a:lnTo>
                    <a:lnTo>
                      <a:pt x="697" y="129"/>
                    </a:lnTo>
                    <a:lnTo>
                      <a:pt x="697" y="129"/>
                    </a:lnTo>
                    <a:lnTo>
                      <a:pt x="697" y="129"/>
                    </a:lnTo>
                    <a:lnTo>
                      <a:pt x="697" y="129"/>
                    </a:lnTo>
                    <a:lnTo>
                      <a:pt x="697" y="129"/>
                    </a:lnTo>
                    <a:lnTo>
                      <a:pt x="697" y="129"/>
                    </a:lnTo>
                    <a:lnTo>
                      <a:pt x="697" y="129"/>
                    </a:lnTo>
                    <a:lnTo>
                      <a:pt x="701" y="129"/>
                    </a:lnTo>
                    <a:lnTo>
                      <a:pt x="701" y="129"/>
                    </a:lnTo>
                    <a:lnTo>
                      <a:pt x="701" y="129"/>
                    </a:lnTo>
                    <a:lnTo>
                      <a:pt x="701" y="129"/>
                    </a:lnTo>
                    <a:lnTo>
                      <a:pt x="701" y="124"/>
                    </a:lnTo>
                    <a:lnTo>
                      <a:pt x="701" y="124"/>
                    </a:lnTo>
                    <a:lnTo>
                      <a:pt x="701" y="124"/>
                    </a:lnTo>
                    <a:lnTo>
                      <a:pt x="701" y="124"/>
                    </a:lnTo>
                    <a:lnTo>
                      <a:pt x="701" y="124"/>
                    </a:lnTo>
                    <a:lnTo>
                      <a:pt x="701" y="124"/>
                    </a:lnTo>
                    <a:lnTo>
                      <a:pt x="705" y="124"/>
                    </a:lnTo>
                    <a:lnTo>
                      <a:pt x="705" y="124"/>
                    </a:lnTo>
                    <a:lnTo>
                      <a:pt x="705" y="124"/>
                    </a:lnTo>
                    <a:lnTo>
                      <a:pt x="705" y="124"/>
                    </a:lnTo>
                    <a:lnTo>
                      <a:pt x="705" y="124"/>
                    </a:lnTo>
                    <a:lnTo>
                      <a:pt x="705" y="124"/>
                    </a:lnTo>
                    <a:lnTo>
                      <a:pt x="705" y="124"/>
                    </a:lnTo>
                    <a:lnTo>
                      <a:pt x="705" y="124"/>
                    </a:lnTo>
                    <a:lnTo>
                      <a:pt x="705" y="124"/>
                    </a:lnTo>
                    <a:lnTo>
                      <a:pt x="705" y="119"/>
                    </a:lnTo>
                    <a:lnTo>
                      <a:pt x="709" y="119"/>
                    </a:lnTo>
                    <a:lnTo>
                      <a:pt x="709" y="119"/>
                    </a:lnTo>
                    <a:lnTo>
                      <a:pt x="709" y="119"/>
                    </a:lnTo>
                    <a:lnTo>
                      <a:pt x="709" y="119"/>
                    </a:lnTo>
                    <a:lnTo>
                      <a:pt x="709" y="119"/>
                    </a:lnTo>
                    <a:lnTo>
                      <a:pt x="709" y="119"/>
                    </a:lnTo>
                    <a:lnTo>
                      <a:pt x="709" y="119"/>
                    </a:lnTo>
                    <a:lnTo>
                      <a:pt x="709" y="119"/>
                    </a:lnTo>
                    <a:lnTo>
                      <a:pt x="709" y="119"/>
                    </a:lnTo>
                    <a:lnTo>
                      <a:pt x="709" y="119"/>
                    </a:lnTo>
                    <a:lnTo>
                      <a:pt x="712" y="119"/>
                    </a:lnTo>
                    <a:lnTo>
                      <a:pt x="712" y="119"/>
                    </a:lnTo>
                    <a:lnTo>
                      <a:pt x="712" y="119"/>
                    </a:lnTo>
                    <a:lnTo>
                      <a:pt x="712" y="119"/>
                    </a:lnTo>
                    <a:lnTo>
                      <a:pt x="712" y="114"/>
                    </a:lnTo>
                    <a:lnTo>
                      <a:pt x="712" y="114"/>
                    </a:lnTo>
                    <a:lnTo>
                      <a:pt x="712" y="114"/>
                    </a:lnTo>
                    <a:lnTo>
                      <a:pt x="712" y="114"/>
                    </a:lnTo>
                    <a:lnTo>
                      <a:pt x="712" y="114"/>
                    </a:lnTo>
                    <a:lnTo>
                      <a:pt x="712" y="114"/>
                    </a:lnTo>
                    <a:lnTo>
                      <a:pt x="712" y="114"/>
                    </a:lnTo>
                    <a:lnTo>
                      <a:pt x="716" y="114"/>
                    </a:lnTo>
                    <a:lnTo>
                      <a:pt x="716" y="114"/>
                    </a:lnTo>
                    <a:lnTo>
                      <a:pt x="716" y="114"/>
                    </a:lnTo>
                    <a:lnTo>
                      <a:pt x="716" y="114"/>
                    </a:lnTo>
                    <a:lnTo>
                      <a:pt x="716" y="114"/>
                    </a:lnTo>
                    <a:lnTo>
                      <a:pt x="716" y="114"/>
                    </a:lnTo>
                    <a:lnTo>
                      <a:pt x="716" y="114"/>
                    </a:lnTo>
                    <a:lnTo>
                      <a:pt x="716" y="114"/>
                    </a:lnTo>
                    <a:lnTo>
                      <a:pt x="716" y="114"/>
                    </a:lnTo>
                    <a:lnTo>
                      <a:pt x="716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4" y="114"/>
                    </a:lnTo>
                    <a:lnTo>
                      <a:pt x="724" y="114"/>
                    </a:lnTo>
                    <a:lnTo>
                      <a:pt x="724" y="114"/>
                    </a:lnTo>
                    <a:lnTo>
                      <a:pt x="724" y="114"/>
                    </a:lnTo>
                    <a:lnTo>
                      <a:pt x="724" y="119"/>
                    </a:lnTo>
                    <a:lnTo>
                      <a:pt x="724" y="119"/>
                    </a:lnTo>
                    <a:lnTo>
                      <a:pt x="724" y="119"/>
                    </a:lnTo>
                    <a:lnTo>
                      <a:pt x="724" y="119"/>
                    </a:lnTo>
                    <a:lnTo>
                      <a:pt x="724" y="119"/>
                    </a:lnTo>
                    <a:lnTo>
                      <a:pt x="724" y="119"/>
                    </a:lnTo>
                    <a:lnTo>
                      <a:pt x="728" y="119"/>
                    </a:lnTo>
                    <a:lnTo>
                      <a:pt x="728" y="119"/>
                    </a:lnTo>
                    <a:lnTo>
                      <a:pt x="728" y="119"/>
                    </a:lnTo>
                    <a:lnTo>
                      <a:pt x="728" y="119"/>
                    </a:lnTo>
                    <a:lnTo>
                      <a:pt x="728" y="119"/>
                    </a:lnTo>
                    <a:lnTo>
                      <a:pt x="728" y="119"/>
                    </a:lnTo>
                    <a:lnTo>
                      <a:pt x="728" y="119"/>
                    </a:lnTo>
                    <a:lnTo>
                      <a:pt x="728" y="119"/>
                    </a:lnTo>
                    <a:lnTo>
                      <a:pt x="728" y="124"/>
                    </a:lnTo>
                    <a:lnTo>
                      <a:pt x="728" y="124"/>
                    </a:lnTo>
                    <a:lnTo>
                      <a:pt x="732" y="124"/>
                    </a:lnTo>
                    <a:lnTo>
                      <a:pt x="732" y="124"/>
                    </a:lnTo>
                    <a:lnTo>
                      <a:pt x="732" y="124"/>
                    </a:lnTo>
                    <a:lnTo>
                      <a:pt x="732" y="124"/>
                    </a:lnTo>
                    <a:lnTo>
                      <a:pt x="732" y="124"/>
                    </a:lnTo>
                    <a:lnTo>
                      <a:pt x="732" y="124"/>
                    </a:lnTo>
                    <a:lnTo>
                      <a:pt x="732" y="124"/>
                    </a:lnTo>
                    <a:lnTo>
                      <a:pt x="732" y="124"/>
                    </a:lnTo>
                    <a:lnTo>
                      <a:pt x="732" y="124"/>
                    </a:lnTo>
                    <a:lnTo>
                      <a:pt x="732" y="124"/>
                    </a:lnTo>
                    <a:lnTo>
                      <a:pt x="736" y="124"/>
                    </a:lnTo>
                    <a:lnTo>
                      <a:pt x="736" y="129"/>
                    </a:lnTo>
                    <a:lnTo>
                      <a:pt x="736" y="129"/>
                    </a:lnTo>
                    <a:lnTo>
                      <a:pt x="736" y="129"/>
                    </a:lnTo>
                    <a:lnTo>
                      <a:pt x="736" y="129"/>
                    </a:lnTo>
                    <a:lnTo>
                      <a:pt x="736" y="129"/>
                    </a:lnTo>
                    <a:lnTo>
                      <a:pt x="736" y="129"/>
                    </a:lnTo>
                    <a:lnTo>
                      <a:pt x="736" y="129"/>
                    </a:lnTo>
                    <a:lnTo>
                      <a:pt x="736" y="129"/>
                    </a:lnTo>
                    <a:lnTo>
                      <a:pt x="736" y="129"/>
                    </a:lnTo>
                    <a:lnTo>
                      <a:pt x="739" y="129"/>
                    </a:lnTo>
                    <a:lnTo>
                      <a:pt x="739" y="129"/>
                    </a:lnTo>
                    <a:lnTo>
                      <a:pt x="739" y="129"/>
                    </a:lnTo>
                    <a:lnTo>
                      <a:pt x="739" y="129"/>
                    </a:lnTo>
                    <a:lnTo>
                      <a:pt x="739" y="134"/>
                    </a:lnTo>
                    <a:lnTo>
                      <a:pt x="739" y="134"/>
                    </a:lnTo>
                    <a:lnTo>
                      <a:pt x="739" y="134"/>
                    </a:lnTo>
                    <a:lnTo>
                      <a:pt x="739" y="134"/>
                    </a:lnTo>
                    <a:lnTo>
                      <a:pt x="739" y="134"/>
                    </a:lnTo>
                    <a:lnTo>
                      <a:pt x="739" y="134"/>
                    </a:lnTo>
                    <a:lnTo>
                      <a:pt x="743" y="134"/>
                    </a:lnTo>
                    <a:lnTo>
                      <a:pt x="743" y="134"/>
                    </a:lnTo>
                    <a:lnTo>
                      <a:pt x="743" y="134"/>
                    </a:lnTo>
                    <a:lnTo>
                      <a:pt x="743" y="134"/>
                    </a:lnTo>
                    <a:lnTo>
                      <a:pt x="743" y="134"/>
                    </a:lnTo>
                    <a:lnTo>
                      <a:pt x="743" y="134"/>
                    </a:lnTo>
                    <a:lnTo>
                      <a:pt x="743" y="134"/>
                    </a:lnTo>
                    <a:lnTo>
                      <a:pt x="743" y="138"/>
                    </a:lnTo>
                    <a:lnTo>
                      <a:pt x="743" y="138"/>
                    </a:lnTo>
                    <a:lnTo>
                      <a:pt x="743" y="138"/>
                    </a:lnTo>
                    <a:lnTo>
                      <a:pt x="747" y="138"/>
                    </a:lnTo>
                    <a:lnTo>
                      <a:pt x="747" y="138"/>
                    </a:lnTo>
                    <a:lnTo>
                      <a:pt x="747" y="138"/>
                    </a:lnTo>
                    <a:lnTo>
                      <a:pt x="747" y="138"/>
                    </a:lnTo>
                    <a:lnTo>
                      <a:pt x="747" y="138"/>
                    </a:lnTo>
                    <a:lnTo>
                      <a:pt x="747" y="138"/>
                    </a:lnTo>
                    <a:lnTo>
                      <a:pt x="747" y="138"/>
                    </a:lnTo>
                    <a:lnTo>
                      <a:pt x="747" y="138"/>
                    </a:lnTo>
                    <a:lnTo>
                      <a:pt x="747" y="138"/>
                    </a:lnTo>
                    <a:lnTo>
                      <a:pt x="747" y="138"/>
                    </a:lnTo>
                    <a:lnTo>
                      <a:pt x="751" y="138"/>
                    </a:lnTo>
                    <a:lnTo>
                      <a:pt x="751" y="143"/>
                    </a:lnTo>
                    <a:lnTo>
                      <a:pt x="751" y="143"/>
                    </a:lnTo>
                    <a:lnTo>
                      <a:pt x="751" y="143"/>
                    </a:lnTo>
                    <a:lnTo>
                      <a:pt x="751" y="143"/>
                    </a:lnTo>
                    <a:lnTo>
                      <a:pt x="751" y="143"/>
                    </a:lnTo>
                    <a:lnTo>
                      <a:pt x="751" y="143"/>
                    </a:lnTo>
                    <a:lnTo>
                      <a:pt x="751" y="143"/>
                    </a:lnTo>
                    <a:lnTo>
                      <a:pt x="751" y="143"/>
                    </a:lnTo>
                    <a:lnTo>
                      <a:pt x="751" y="143"/>
                    </a:lnTo>
                    <a:lnTo>
                      <a:pt x="755" y="143"/>
                    </a:lnTo>
                    <a:lnTo>
                      <a:pt x="755" y="143"/>
                    </a:lnTo>
                    <a:lnTo>
                      <a:pt x="755" y="143"/>
                    </a:lnTo>
                    <a:lnTo>
                      <a:pt x="755" y="143"/>
                    </a:lnTo>
                    <a:lnTo>
                      <a:pt x="755" y="143"/>
                    </a:lnTo>
                    <a:lnTo>
                      <a:pt x="755" y="148"/>
                    </a:lnTo>
                    <a:lnTo>
                      <a:pt x="755" y="148"/>
                    </a:lnTo>
                    <a:lnTo>
                      <a:pt x="755" y="148"/>
                    </a:lnTo>
                    <a:lnTo>
                      <a:pt x="755" y="148"/>
                    </a:lnTo>
                    <a:lnTo>
                      <a:pt x="755" y="148"/>
                    </a:lnTo>
                    <a:lnTo>
                      <a:pt x="759" y="148"/>
                    </a:lnTo>
                    <a:lnTo>
                      <a:pt x="759" y="148"/>
                    </a:lnTo>
                    <a:lnTo>
                      <a:pt x="759" y="148"/>
                    </a:lnTo>
                    <a:lnTo>
                      <a:pt x="759" y="148"/>
                    </a:lnTo>
                    <a:lnTo>
                      <a:pt x="759" y="148"/>
                    </a:lnTo>
                    <a:lnTo>
                      <a:pt x="759" y="148"/>
                    </a:lnTo>
                    <a:lnTo>
                      <a:pt x="759" y="148"/>
                    </a:lnTo>
                    <a:lnTo>
                      <a:pt x="759" y="148"/>
                    </a:lnTo>
                    <a:lnTo>
                      <a:pt x="759" y="148"/>
                    </a:lnTo>
                    <a:lnTo>
                      <a:pt x="759" y="148"/>
                    </a:lnTo>
                    <a:lnTo>
                      <a:pt x="763" y="153"/>
                    </a:lnTo>
                    <a:lnTo>
                      <a:pt x="763" y="153"/>
                    </a:lnTo>
                    <a:lnTo>
                      <a:pt x="763" y="153"/>
                    </a:lnTo>
                    <a:lnTo>
                      <a:pt x="763" y="153"/>
                    </a:lnTo>
                    <a:lnTo>
                      <a:pt x="763" y="153"/>
                    </a:lnTo>
                    <a:lnTo>
                      <a:pt x="763" y="153"/>
                    </a:lnTo>
                    <a:lnTo>
                      <a:pt x="763" y="153"/>
                    </a:lnTo>
                    <a:lnTo>
                      <a:pt x="763" y="153"/>
                    </a:lnTo>
                    <a:lnTo>
                      <a:pt x="763" y="153"/>
                    </a:lnTo>
                    <a:lnTo>
                      <a:pt x="763" y="153"/>
                    </a:lnTo>
                    <a:lnTo>
                      <a:pt x="766" y="153"/>
                    </a:lnTo>
                    <a:lnTo>
                      <a:pt x="766" y="153"/>
                    </a:lnTo>
                    <a:lnTo>
                      <a:pt x="766" y="153"/>
                    </a:lnTo>
                    <a:lnTo>
                      <a:pt x="766" y="153"/>
                    </a:lnTo>
                    <a:lnTo>
                      <a:pt x="766" y="153"/>
                    </a:lnTo>
                    <a:lnTo>
                      <a:pt x="766" y="157"/>
                    </a:lnTo>
                    <a:lnTo>
                      <a:pt x="766" y="157"/>
                    </a:lnTo>
                    <a:lnTo>
                      <a:pt x="766" y="157"/>
                    </a:lnTo>
                    <a:lnTo>
                      <a:pt x="766" y="157"/>
                    </a:lnTo>
                    <a:lnTo>
                      <a:pt x="766" y="157"/>
                    </a:lnTo>
                    <a:lnTo>
                      <a:pt x="770" y="157"/>
                    </a:lnTo>
                    <a:lnTo>
                      <a:pt x="770" y="157"/>
                    </a:lnTo>
                    <a:lnTo>
                      <a:pt x="770" y="157"/>
                    </a:lnTo>
                    <a:lnTo>
                      <a:pt x="770" y="157"/>
                    </a:lnTo>
                    <a:lnTo>
                      <a:pt x="770" y="157"/>
                    </a:lnTo>
                    <a:lnTo>
                      <a:pt x="770" y="157"/>
                    </a:lnTo>
                    <a:lnTo>
                      <a:pt x="770" y="157"/>
                    </a:lnTo>
                    <a:lnTo>
                      <a:pt x="770" y="157"/>
                    </a:lnTo>
                    <a:lnTo>
                      <a:pt x="770" y="157"/>
                    </a:lnTo>
                    <a:lnTo>
                      <a:pt x="770" y="157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8" y="162"/>
                    </a:lnTo>
                    <a:lnTo>
                      <a:pt x="778" y="162"/>
                    </a:lnTo>
                    <a:lnTo>
                      <a:pt x="778" y="162"/>
                    </a:lnTo>
                    <a:lnTo>
                      <a:pt x="778" y="162"/>
                    </a:lnTo>
                    <a:lnTo>
                      <a:pt x="778" y="162"/>
                    </a:lnTo>
                    <a:lnTo>
                      <a:pt x="778" y="162"/>
                    </a:lnTo>
                    <a:lnTo>
                      <a:pt x="778" y="167"/>
                    </a:lnTo>
                    <a:lnTo>
                      <a:pt x="778" y="167"/>
                    </a:lnTo>
                    <a:lnTo>
                      <a:pt x="778" y="167"/>
                    </a:lnTo>
                    <a:lnTo>
                      <a:pt x="778" y="167"/>
                    </a:lnTo>
                    <a:lnTo>
                      <a:pt x="782" y="167"/>
                    </a:lnTo>
                    <a:lnTo>
                      <a:pt x="782" y="167"/>
                    </a:lnTo>
                    <a:lnTo>
                      <a:pt x="782" y="167"/>
                    </a:lnTo>
                    <a:lnTo>
                      <a:pt x="782" y="167"/>
                    </a:lnTo>
                    <a:lnTo>
                      <a:pt x="782" y="167"/>
                    </a:lnTo>
                    <a:lnTo>
                      <a:pt x="782" y="167"/>
                    </a:lnTo>
                    <a:lnTo>
                      <a:pt x="782" y="167"/>
                    </a:lnTo>
                    <a:lnTo>
                      <a:pt x="782" y="167"/>
                    </a:lnTo>
                    <a:lnTo>
                      <a:pt x="782" y="167"/>
                    </a:lnTo>
                    <a:lnTo>
                      <a:pt x="782" y="167"/>
                    </a:lnTo>
                    <a:lnTo>
                      <a:pt x="786" y="167"/>
                    </a:lnTo>
                    <a:lnTo>
                      <a:pt x="786" y="167"/>
                    </a:lnTo>
                    <a:lnTo>
                      <a:pt x="786" y="172"/>
                    </a:lnTo>
                    <a:lnTo>
                      <a:pt x="786" y="172"/>
                    </a:lnTo>
                    <a:lnTo>
                      <a:pt x="786" y="172"/>
                    </a:lnTo>
                    <a:lnTo>
                      <a:pt x="786" y="172"/>
                    </a:lnTo>
                    <a:lnTo>
                      <a:pt x="786" y="172"/>
                    </a:lnTo>
                    <a:lnTo>
                      <a:pt x="786" y="172"/>
                    </a:lnTo>
                    <a:lnTo>
                      <a:pt x="786" y="172"/>
                    </a:lnTo>
                    <a:lnTo>
                      <a:pt x="786" y="172"/>
                    </a:lnTo>
                    <a:lnTo>
                      <a:pt x="790" y="172"/>
                    </a:lnTo>
                    <a:lnTo>
                      <a:pt x="790" y="172"/>
                    </a:lnTo>
                    <a:lnTo>
                      <a:pt x="790" y="172"/>
                    </a:lnTo>
                    <a:lnTo>
                      <a:pt x="790" y="172"/>
                    </a:lnTo>
                    <a:lnTo>
                      <a:pt x="790" y="172"/>
                    </a:lnTo>
                    <a:lnTo>
                      <a:pt x="790" y="172"/>
                    </a:lnTo>
                    <a:lnTo>
                      <a:pt x="790" y="172"/>
                    </a:lnTo>
                    <a:lnTo>
                      <a:pt x="790" y="172"/>
                    </a:lnTo>
                    <a:lnTo>
                      <a:pt x="790" y="172"/>
                    </a:lnTo>
                    <a:lnTo>
                      <a:pt x="790" y="176"/>
                    </a:lnTo>
                    <a:lnTo>
                      <a:pt x="793" y="176"/>
                    </a:lnTo>
                    <a:lnTo>
                      <a:pt x="793" y="176"/>
                    </a:lnTo>
                    <a:lnTo>
                      <a:pt x="793" y="176"/>
                    </a:lnTo>
                    <a:lnTo>
                      <a:pt x="793" y="176"/>
                    </a:lnTo>
                    <a:lnTo>
                      <a:pt x="793" y="176"/>
                    </a:lnTo>
                    <a:lnTo>
                      <a:pt x="793" y="176"/>
                    </a:lnTo>
                    <a:lnTo>
                      <a:pt x="793" y="176"/>
                    </a:lnTo>
                    <a:lnTo>
                      <a:pt x="793" y="176"/>
                    </a:lnTo>
                    <a:lnTo>
                      <a:pt x="793" y="176"/>
                    </a:lnTo>
                    <a:lnTo>
                      <a:pt x="793" y="176"/>
                    </a:lnTo>
                    <a:lnTo>
                      <a:pt x="797" y="176"/>
                    </a:lnTo>
                    <a:lnTo>
                      <a:pt x="797" y="176"/>
                    </a:lnTo>
                    <a:lnTo>
                      <a:pt x="797" y="176"/>
                    </a:lnTo>
                    <a:lnTo>
                      <a:pt x="797" y="176"/>
                    </a:lnTo>
                    <a:lnTo>
                      <a:pt x="797" y="176"/>
                    </a:lnTo>
                    <a:lnTo>
                      <a:pt x="797" y="176"/>
                    </a:lnTo>
                    <a:lnTo>
                      <a:pt x="797" y="176"/>
                    </a:lnTo>
                    <a:lnTo>
                      <a:pt x="797" y="181"/>
                    </a:lnTo>
                    <a:lnTo>
                      <a:pt x="797" y="181"/>
                    </a:lnTo>
                    <a:lnTo>
                      <a:pt x="797" y="181"/>
                    </a:lnTo>
                    <a:lnTo>
                      <a:pt x="801" y="181"/>
                    </a:lnTo>
                    <a:lnTo>
                      <a:pt x="801" y="181"/>
                    </a:lnTo>
                    <a:lnTo>
                      <a:pt x="801" y="181"/>
                    </a:lnTo>
                    <a:lnTo>
                      <a:pt x="801" y="181"/>
                    </a:lnTo>
                    <a:lnTo>
                      <a:pt x="801" y="181"/>
                    </a:lnTo>
                    <a:lnTo>
                      <a:pt x="801" y="181"/>
                    </a:lnTo>
                    <a:lnTo>
                      <a:pt x="801" y="181"/>
                    </a:lnTo>
                    <a:lnTo>
                      <a:pt x="801" y="181"/>
                    </a:lnTo>
                    <a:lnTo>
                      <a:pt x="801" y="181"/>
                    </a:lnTo>
                    <a:lnTo>
                      <a:pt x="801" y="181"/>
                    </a:lnTo>
                    <a:lnTo>
                      <a:pt x="805" y="181"/>
                    </a:lnTo>
                    <a:lnTo>
                      <a:pt x="805" y="181"/>
                    </a:lnTo>
                    <a:lnTo>
                      <a:pt x="805" y="181"/>
                    </a:lnTo>
                    <a:lnTo>
                      <a:pt x="805" y="181"/>
                    </a:lnTo>
                    <a:lnTo>
                      <a:pt x="805" y="181"/>
                    </a:lnTo>
                    <a:lnTo>
                      <a:pt x="805" y="186"/>
                    </a:lnTo>
                    <a:lnTo>
                      <a:pt x="805" y="186"/>
                    </a:lnTo>
                    <a:lnTo>
                      <a:pt x="805" y="186"/>
                    </a:lnTo>
                    <a:lnTo>
                      <a:pt x="805" y="186"/>
                    </a:lnTo>
                    <a:lnTo>
                      <a:pt x="805" y="186"/>
                    </a:lnTo>
                    <a:lnTo>
                      <a:pt x="809" y="186"/>
                    </a:lnTo>
                    <a:lnTo>
                      <a:pt x="809" y="186"/>
                    </a:lnTo>
                    <a:lnTo>
                      <a:pt x="809" y="186"/>
                    </a:lnTo>
                    <a:lnTo>
                      <a:pt x="809" y="186"/>
                    </a:lnTo>
                    <a:lnTo>
                      <a:pt x="809" y="186"/>
                    </a:lnTo>
                    <a:lnTo>
                      <a:pt x="809" y="186"/>
                    </a:lnTo>
                    <a:lnTo>
                      <a:pt x="809" y="186"/>
                    </a:lnTo>
                    <a:lnTo>
                      <a:pt x="809" y="186"/>
                    </a:lnTo>
                    <a:lnTo>
                      <a:pt x="809" y="186"/>
                    </a:lnTo>
                    <a:lnTo>
                      <a:pt x="813" y="186"/>
                    </a:lnTo>
                    <a:lnTo>
                      <a:pt x="813" y="186"/>
                    </a:lnTo>
                    <a:lnTo>
                      <a:pt x="813" y="186"/>
                    </a:lnTo>
                    <a:lnTo>
                      <a:pt x="813" y="186"/>
                    </a:lnTo>
                    <a:lnTo>
                      <a:pt x="813" y="186"/>
                    </a:lnTo>
                    <a:lnTo>
                      <a:pt x="813" y="191"/>
                    </a:lnTo>
                    <a:lnTo>
                      <a:pt x="813" y="191"/>
                    </a:lnTo>
                    <a:lnTo>
                      <a:pt x="813" y="191"/>
                    </a:lnTo>
                    <a:lnTo>
                      <a:pt x="813" y="191"/>
                    </a:lnTo>
                    <a:lnTo>
                      <a:pt x="813" y="191"/>
                    </a:lnTo>
                    <a:lnTo>
                      <a:pt x="816" y="191"/>
                    </a:lnTo>
                    <a:lnTo>
                      <a:pt x="816" y="191"/>
                    </a:lnTo>
                    <a:lnTo>
                      <a:pt x="816" y="191"/>
                    </a:lnTo>
                    <a:lnTo>
                      <a:pt x="816" y="191"/>
                    </a:lnTo>
                    <a:lnTo>
                      <a:pt x="816" y="191"/>
                    </a:lnTo>
                    <a:lnTo>
                      <a:pt x="816" y="191"/>
                    </a:lnTo>
                    <a:lnTo>
                      <a:pt x="816" y="191"/>
                    </a:lnTo>
                    <a:lnTo>
                      <a:pt x="816" y="191"/>
                    </a:lnTo>
                    <a:lnTo>
                      <a:pt x="816" y="191"/>
                    </a:lnTo>
                    <a:lnTo>
                      <a:pt x="816" y="191"/>
                    </a:lnTo>
                    <a:lnTo>
                      <a:pt x="820" y="191"/>
                    </a:lnTo>
                    <a:lnTo>
                      <a:pt x="820" y="191"/>
                    </a:lnTo>
                    <a:lnTo>
                      <a:pt x="820" y="191"/>
                    </a:lnTo>
                    <a:lnTo>
                      <a:pt x="820" y="191"/>
                    </a:lnTo>
                    <a:lnTo>
                      <a:pt x="820" y="191"/>
                    </a:lnTo>
                    <a:lnTo>
                      <a:pt x="820" y="195"/>
                    </a:lnTo>
                    <a:lnTo>
                      <a:pt x="820" y="195"/>
                    </a:lnTo>
                    <a:lnTo>
                      <a:pt x="820" y="195"/>
                    </a:lnTo>
                    <a:lnTo>
                      <a:pt x="820" y="195"/>
                    </a:lnTo>
                    <a:lnTo>
                      <a:pt x="820" y="195"/>
                    </a:lnTo>
                    <a:lnTo>
                      <a:pt x="824" y="195"/>
                    </a:lnTo>
                    <a:lnTo>
                      <a:pt x="824" y="195"/>
                    </a:lnTo>
                    <a:lnTo>
                      <a:pt x="824" y="195"/>
                    </a:lnTo>
                    <a:lnTo>
                      <a:pt x="824" y="195"/>
                    </a:lnTo>
                    <a:lnTo>
                      <a:pt x="824" y="195"/>
                    </a:lnTo>
                    <a:lnTo>
                      <a:pt x="824" y="195"/>
                    </a:lnTo>
                    <a:lnTo>
                      <a:pt x="824" y="195"/>
                    </a:lnTo>
                    <a:lnTo>
                      <a:pt x="824" y="195"/>
                    </a:lnTo>
                    <a:lnTo>
                      <a:pt x="824" y="195"/>
                    </a:lnTo>
                    <a:lnTo>
                      <a:pt x="824" y="195"/>
                    </a:lnTo>
                    <a:lnTo>
                      <a:pt x="828" y="195"/>
                    </a:lnTo>
                    <a:lnTo>
                      <a:pt x="828" y="195"/>
                    </a:lnTo>
                    <a:lnTo>
                      <a:pt x="828" y="195"/>
                    </a:lnTo>
                    <a:lnTo>
                      <a:pt x="828" y="195"/>
                    </a:lnTo>
                    <a:lnTo>
                      <a:pt x="828" y="195"/>
                    </a:lnTo>
                    <a:lnTo>
                      <a:pt x="828" y="195"/>
                    </a:lnTo>
                    <a:lnTo>
                      <a:pt x="828" y="195"/>
                    </a:lnTo>
                    <a:lnTo>
                      <a:pt x="828" y="200"/>
                    </a:lnTo>
                    <a:lnTo>
                      <a:pt x="828" y="200"/>
                    </a:lnTo>
                    <a:lnTo>
                      <a:pt x="828" y="200"/>
                    </a:lnTo>
                    <a:lnTo>
                      <a:pt x="832" y="200"/>
                    </a:lnTo>
                    <a:lnTo>
                      <a:pt x="832" y="200"/>
                    </a:lnTo>
                    <a:lnTo>
                      <a:pt x="832" y="200"/>
                    </a:lnTo>
                    <a:lnTo>
                      <a:pt x="832" y="200"/>
                    </a:lnTo>
                    <a:lnTo>
                      <a:pt x="832" y="200"/>
                    </a:lnTo>
                    <a:lnTo>
                      <a:pt x="832" y="200"/>
                    </a:lnTo>
                    <a:lnTo>
                      <a:pt x="832" y="200"/>
                    </a:lnTo>
                    <a:lnTo>
                      <a:pt x="832" y="200"/>
                    </a:lnTo>
                    <a:lnTo>
                      <a:pt x="832" y="200"/>
                    </a:lnTo>
                    <a:lnTo>
                      <a:pt x="832" y="200"/>
                    </a:lnTo>
                    <a:lnTo>
                      <a:pt x="836" y="200"/>
                    </a:lnTo>
                    <a:lnTo>
                      <a:pt x="836" y="200"/>
                    </a:lnTo>
                    <a:lnTo>
                      <a:pt x="836" y="200"/>
                    </a:lnTo>
                    <a:lnTo>
                      <a:pt x="836" y="200"/>
                    </a:lnTo>
                    <a:lnTo>
                      <a:pt x="836" y="200"/>
                    </a:lnTo>
                    <a:lnTo>
                      <a:pt x="836" y="200"/>
                    </a:lnTo>
                    <a:lnTo>
                      <a:pt x="836" y="200"/>
                    </a:lnTo>
                    <a:lnTo>
                      <a:pt x="836" y="200"/>
                    </a:lnTo>
                    <a:lnTo>
                      <a:pt x="836" y="200"/>
                    </a:lnTo>
                    <a:lnTo>
                      <a:pt x="836" y="200"/>
                    </a:lnTo>
                    <a:lnTo>
                      <a:pt x="840" y="200"/>
                    </a:lnTo>
                    <a:lnTo>
                      <a:pt x="840" y="200"/>
                    </a:lnTo>
                    <a:lnTo>
                      <a:pt x="840" y="205"/>
                    </a:lnTo>
                    <a:lnTo>
                      <a:pt x="840" y="205"/>
                    </a:lnTo>
                    <a:lnTo>
                      <a:pt x="840" y="205"/>
                    </a:lnTo>
                    <a:lnTo>
                      <a:pt x="840" y="205"/>
                    </a:lnTo>
                    <a:lnTo>
                      <a:pt x="840" y="205"/>
                    </a:lnTo>
                    <a:lnTo>
                      <a:pt x="840" y="205"/>
                    </a:lnTo>
                    <a:lnTo>
                      <a:pt x="840" y="205"/>
                    </a:lnTo>
                    <a:lnTo>
                      <a:pt x="840" y="205"/>
                    </a:lnTo>
                    <a:lnTo>
                      <a:pt x="843" y="205"/>
                    </a:lnTo>
                    <a:lnTo>
                      <a:pt x="843" y="205"/>
                    </a:lnTo>
                    <a:lnTo>
                      <a:pt x="843" y="205"/>
                    </a:lnTo>
                    <a:lnTo>
                      <a:pt x="843" y="205"/>
                    </a:lnTo>
                    <a:lnTo>
                      <a:pt x="843" y="205"/>
                    </a:lnTo>
                    <a:lnTo>
                      <a:pt x="843" y="205"/>
                    </a:lnTo>
                    <a:lnTo>
                      <a:pt x="843" y="205"/>
                    </a:lnTo>
                    <a:lnTo>
                      <a:pt x="843" y="205"/>
                    </a:lnTo>
                    <a:lnTo>
                      <a:pt x="843" y="205"/>
                    </a:lnTo>
                    <a:lnTo>
                      <a:pt x="843" y="205"/>
                    </a:lnTo>
                    <a:lnTo>
                      <a:pt x="847" y="205"/>
                    </a:lnTo>
                    <a:lnTo>
                      <a:pt x="847" y="205"/>
                    </a:lnTo>
                    <a:lnTo>
                      <a:pt x="847" y="205"/>
                    </a:lnTo>
                    <a:lnTo>
                      <a:pt x="847" y="205"/>
                    </a:lnTo>
                    <a:lnTo>
                      <a:pt x="847" y="205"/>
                    </a:lnTo>
                    <a:lnTo>
                      <a:pt x="847" y="205"/>
                    </a:lnTo>
                    <a:lnTo>
                      <a:pt x="847" y="205"/>
                    </a:lnTo>
                    <a:lnTo>
                      <a:pt x="847" y="205"/>
                    </a:lnTo>
                    <a:lnTo>
                      <a:pt x="847" y="205"/>
                    </a:lnTo>
                    <a:lnTo>
                      <a:pt x="847" y="205"/>
                    </a:lnTo>
                    <a:lnTo>
                      <a:pt x="851" y="205"/>
                    </a:lnTo>
                    <a:lnTo>
                      <a:pt x="851" y="205"/>
                    </a:lnTo>
                    <a:lnTo>
                      <a:pt x="851" y="205"/>
                    </a:lnTo>
                    <a:lnTo>
                      <a:pt x="851" y="205"/>
                    </a:lnTo>
                    <a:lnTo>
                      <a:pt x="851" y="205"/>
                    </a:lnTo>
                    <a:lnTo>
                      <a:pt x="851" y="205"/>
                    </a:lnTo>
                    <a:lnTo>
                      <a:pt x="851" y="205"/>
                    </a:lnTo>
                    <a:lnTo>
                      <a:pt x="851" y="205"/>
                    </a:lnTo>
                    <a:lnTo>
                      <a:pt x="851" y="205"/>
                    </a:lnTo>
                    <a:lnTo>
                      <a:pt x="855" y="205"/>
                    </a:lnTo>
                    <a:lnTo>
                      <a:pt x="855" y="205"/>
                    </a:lnTo>
                    <a:lnTo>
                      <a:pt x="855" y="205"/>
                    </a:lnTo>
                    <a:lnTo>
                      <a:pt x="855" y="205"/>
                    </a:lnTo>
                    <a:lnTo>
                      <a:pt x="855" y="205"/>
                    </a:lnTo>
                    <a:lnTo>
                      <a:pt x="855" y="205"/>
                    </a:lnTo>
                    <a:lnTo>
                      <a:pt x="855" y="205"/>
                    </a:lnTo>
                    <a:lnTo>
                      <a:pt x="855" y="205"/>
                    </a:lnTo>
                    <a:lnTo>
                      <a:pt x="855" y="205"/>
                    </a:lnTo>
                    <a:lnTo>
                      <a:pt x="855" y="205"/>
                    </a:lnTo>
                    <a:lnTo>
                      <a:pt x="859" y="205"/>
                    </a:lnTo>
                    <a:lnTo>
                      <a:pt x="859" y="205"/>
                    </a:lnTo>
                    <a:lnTo>
                      <a:pt x="859" y="205"/>
                    </a:lnTo>
                    <a:lnTo>
                      <a:pt x="859" y="205"/>
                    </a:lnTo>
                    <a:lnTo>
                      <a:pt x="859" y="205"/>
                    </a:lnTo>
                    <a:lnTo>
                      <a:pt x="859" y="205"/>
                    </a:lnTo>
                    <a:lnTo>
                      <a:pt x="859" y="205"/>
                    </a:lnTo>
                    <a:lnTo>
                      <a:pt x="859" y="205"/>
                    </a:lnTo>
                    <a:lnTo>
                      <a:pt x="859" y="205"/>
                    </a:lnTo>
                    <a:lnTo>
                      <a:pt x="859" y="205"/>
                    </a:lnTo>
                    <a:lnTo>
                      <a:pt x="859" y="205"/>
                    </a:lnTo>
                    <a:lnTo>
                      <a:pt x="863" y="205"/>
                    </a:lnTo>
                    <a:lnTo>
                      <a:pt x="863" y="205"/>
                    </a:lnTo>
                    <a:lnTo>
                      <a:pt x="863" y="205"/>
                    </a:lnTo>
                    <a:lnTo>
                      <a:pt x="863" y="205"/>
                    </a:lnTo>
                    <a:lnTo>
                      <a:pt x="863" y="205"/>
                    </a:lnTo>
                    <a:lnTo>
                      <a:pt x="863" y="205"/>
                    </a:lnTo>
                    <a:lnTo>
                      <a:pt x="863" y="205"/>
                    </a:lnTo>
                    <a:lnTo>
                      <a:pt x="863" y="205"/>
                    </a:lnTo>
                    <a:lnTo>
                      <a:pt x="863" y="205"/>
                    </a:lnTo>
                    <a:lnTo>
                      <a:pt x="867" y="205"/>
                    </a:lnTo>
                    <a:lnTo>
                      <a:pt x="867" y="205"/>
                    </a:lnTo>
                    <a:lnTo>
                      <a:pt x="867" y="205"/>
                    </a:lnTo>
                    <a:lnTo>
                      <a:pt x="867" y="205"/>
                    </a:lnTo>
                    <a:lnTo>
                      <a:pt x="867" y="205"/>
                    </a:lnTo>
                    <a:lnTo>
                      <a:pt x="867" y="205"/>
                    </a:lnTo>
                    <a:lnTo>
                      <a:pt x="867" y="205"/>
                    </a:lnTo>
                    <a:lnTo>
                      <a:pt x="867" y="205"/>
                    </a:lnTo>
                    <a:lnTo>
                      <a:pt x="867" y="205"/>
                    </a:lnTo>
                    <a:lnTo>
                      <a:pt x="867" y="205"/>
                    </a:lnTo>
                    <a:lnTo>
                      <a:pt x="870" y="205"/>
                    </a:lnTo>
                    <a:lnTo>
                      <a:pt x="870" y="205"/>
                    </a:lnTo>
                    <a:lnTo>
                      <a:pt x="870" y="205"/>
                    </a:lnTo>
                    <a:lnTo>
                      <a:pt x="870" y="205"/>
                    </a:lnTo>
                    <a:lnTo>
                      <a:pt x="870" y="205"/>
                    </a:lnTo>
                    <a:lnTo>
                      <a:pt x="870" y="205"/>
                    </a:lnTo>
                    <a:lnTo>
                      <a:pt x="870" y="205"/>
                    </a:lnTo>
                    <a:lnTo>
                      <a:pt x="870" y="205"/>
                    </a:lnTo>
                    <a:lnTo>
                      <a:pt x="870" y="205"/>
                    </a:lnTo>
                    <a:lnTo>
                      <a:pt x="870" y="205"/>
                    </a:lnTo>
                    <a:lnTo>
                      <a:pt x="874" y="205"/>
                    </a:lnTo>
                    <a:lnTo>
                      <a:pt x="874" y="205"/>
                    </a:lnTo>
                    <a:lnTo>
                      <a:pt x="874" y="205"/>
                    </a:lnTo>
                    <a:lnTo>
                      <a:pt x="874" y="205"/>
                    </a:lnTo>
                    <a:lnTo>
                      <a:pt x="874" y="205"/>
                    </a:lnTo>
                    <a:lnTo>
                      <a:pt x="874" y="205"/>
                    </a:lnTo>
                    <a:lnTo>
                      <a:pt x="874" y="205"/>
                    </a:lnTo>
                    <a:lnTo>
                      <a:pt x="874" y="205"/>
                    </a:lnTo>
                    <a:lnTo>
                      <a:pt x="874" y="205"/>
                    </a:lnTo>
                    <a:lnTo>
                      <a:pt x="874" y="205"/>
                    </a:lnTo>
                    <a:lnTo>
                      <a:pt x="878" y="205"/>
                    </a:lnTo>
                    <a:lnTo>
                      <a:pt x="878" y="205"/>
                    </a:lnTo>
                    <a:lnTo>
                      <a:pt x="878" y="205"/>
                    </a:lnTo>
                    <a:lnTo>
                      <a:pt x="878" y="205"/>
                    </a:lnTo>
                    <a:lnTo>
                      <a:pt x="878" y="205"/>
                    </a:lnTo>
                    <a:lnTo>
                      <a:pt x="878" y="205"/>
                    </a:lnTo>
                    <a:lnTo>
                      <a:pt x="878" y="205"/>
                    </a:lnTo>
                    <a:lnTo>
                      <a:pt x="878" y="205"/>
                    </a:lnTo>
                    <a:lnTo>
                      <a:pt x="878" y="205"/>
                    </a:lnTo>
                    <a:lnTo>
                      <a:pt x="878" y="205"/>
                    </a:lnTo>
                    <a:lnTo>
                      <a:pt x="882" y="205"/>
                    </a:lnTo>
                    <a:lnTo>
                      <a:pt x="882" y="205"/>
                    </a:lnTo>
                    <a:lnTo>
                      <a:pt x="882" y="205"/>
                    </a:lnTo>
                    <a:lnTo>
                      <a:pt x="882" y="205"/>
                    </a:lnTo>
                    <a:lnTo>
                      <a:pt x="882" y="205"/>
                    </a:lnTo>
                    <a:lnTo>
                      <a:pt x="882" y="205"/>
                    </a:lnTo>
                    <a:lnTo>
                      <a:pt x="882" y="205"/>
                    </a:lnTo>
                    <a:lnTo>
                      <a:pt x="882" y="205"/>
                    </a:lnTo>
                    <a:lnTo>
                      <a:pt x="882" y="205"/>
                    </a:lnTo>
                    <a:lnTo>
                      <a:pt x="882" y="205"/>
                    </a:lnTo>
                    <a:lnTo>
                      <a:pt x="886" y="205"/>
                    </a:lnTo>
                    <a:lnTo>
                      <a:pt x="886" y="205"/>
                    </a:lnTo>
                    <a:lnTo>
                      <a:pt x="886" y="205"/>
                    </a:lnTo>
                    <a:lnTo>
                      <a:pt x="886" y="205"/>
                    </a:lnTo>
                    <a:lnTo>
                      <a:pt x="886" y="205"/>
                    </a:lnTo>
                    <a:lnTo>
                      <a:pt x="886" y="205"/>
                    </a:lnTo>
                    <a:lnTo>
                      <a:pt x="886" y="205"/>
                    </a:lnTo>
                    <a:lnTo>
                      <a:pt x="886" y="205"/>
                    </a:lnTo>
                    <a:lnTo>
                      <a:pt x="886" y="205"/>
                    </a:lnTo>
                    <a:lnTo>
                      <a:pt x="886" y="205"/>
                    </a:lnTo>
                    <a:lnTo>
                      <a:pt x="890" y="205"/>
                    </a:lnTo>
                    <a:lnTo>
                      <a:pt x="890" y="205"/>
                    </a:lnTo>
                    <a:lnTo>
                      <a:pt x="890" y="205"/>
                    </a:lnTo>
                    <a:lnTo>
                      <a:pt x="890" y="205"/>
                    </a:lnTo>
                    <a:lnTo>
                      <a:pt x="890" y="205"/>
                    </a:lnTo>
                    <a:lnTo>
                      <a:pt x="890" y="205"/>
                    </a:lnTo>
                    <a:lnTo>
                      <a:pt x="890" y="205"/>
                    </a:lnTo>
                    <a:lnTo>
                      <a:pt x="890" y="205"/>
                    </a:lnTo>
                    <a:lnTo>
                      <a:pt x="890" y="205"/>
                    </a:lnTo>
                    <a:lnTo>
                      <a:pt x="890" y="205"/>
                    </a:lnTo>
                    <a:lnTo>
                      <a:pt x="894" y="205"/>
                    </a:lnTo>
                    <a:lnTo>
                      <a:pt x="894" y="205"/>
                    </a:lnTo>
                    <a:lnTo>
                      <a:pt x="894" y="205"/>
                    </a:lnTo>
                    <a:lnTo>
                      <a:pt x="894" y="205"/>
                    </a:lnTo>
                    <a:lnTo>
                      <a:pt x="894" y="205"/>
                    </a:lnTo>
                    <a:lnTo>
                      <a:pt x="894" y="205"/>
                    </a:lnTo>
                    <a:lnTo>
                      <a:pt x="894" y="205"/>
                    </a:lnTo>
                    <a:lnTo>
                      <a:pt x="894" y="205"/>
                    </a:lnTo>
                    <a:lnTo>
                      <a:pt x="894" y="205"/>
                    </a:lnTo>
                    <a:lnTo>
                      <a:pt x="894" y="205"/>
                    </a:lnTo>
                    <a:lnTo>
                      <a:pt x="897" y="205"/>
                    </a:lnTo>
                    <a:lnTo>
                      <a:pt x="897" y="205"/>
                    </a:lnTo>
                    <a:lnTo>
                      <a:pt x="897" y="200"/>
                    </a:lnTo>
                    <a:lnTo>
                      <a:pt x="897" y="200"/>
                    </a:lnTo>
                    <a:lnTo>
                      <a:pt x="897" y="200"/>
                    </a:lnTo>
                    <a:lnTo>
                      <a:pt x="897" y="200"/>
                    </a:lnTo>
                    <a:lnTo>
                      <a:pt x="897" y="200"/>
                    </a:lnTo>
                    <a:lnTo>
                      <a:pt x="897" y="200"/>
                    </a:lnTo>
                    <a:lnTo>
                      <a:pt x="897" y="200"/>
                    </a:lnTo>
                    <a:lnTo>
                      <a:pt x="897" y="200"/>
                    </a:lnTo>
                    <a:lnTo>
                      <a:pt x="901" y="200"/>
                    </a:lnTo>
                    <a:lnTo>
                      <a:pt x="901" y="200"/>
                    </a:lnTo>
                    <a:lnTo>
                      <a:pt x="901" y="200"/>
                    </a:lnTo>
                    <a:lnTo>
                      <a:pt x="901" y="200"/>
                    </a:lnTo>
                    <a:lnTo>
                      <a:pt x="901" y="200"/>
                    </a:lnTo>
                    <a:lnTo>
                      <a:pt x="901" y="200"/>
                    </a:lnTo>
                    <a:lnTo>
                      <a:pt x="901" y="200"/>
                    </a:lnTo>
                    <a:lnTo>
                      <a:pt x="901" y="200"/>
                    </a:lnTo>
                    <a:lnTo>
                      <a:pt x="901" y="200"/>
                    </a:lnTo>
                    <a:lnTo>
                      <a:pt x="901" y="200"/>
                    </a:lnTo>
                    <a:lnTo>
                      <a:pt x="905" y="200"/>
                    </a:lnTo>
                    <a:lnTo>
                      <a:pt x="905" y="200"/>
                    </a:lnTo>
                    <a:lnTo>
                      <a:pt x="905" y="200"/>
                    </a:lnTo>
                    <a:lnTo>
                      <a:pt x="905" y="200"/>
                    </a:lnTo>
                    <a:lnTo>
                      <a:pt x="905" y="200"/>
                    </a:lnTo>
                    <a:lnTo>
                      <a:pt x="905" y="200"/>
                    </a:lnTo>
                    <a:lnTo>
                      <a:pt x="905" y="200"/>
                    </a:lnTo>
                    <a:lnTo>
                      <a:pt x="905" y="200"/>
                    </a:lnTo>
                    <a:lnTo>
                      <a:pt x="905" y="200"/>
                    </a:lnTo>
                    <a:lnTo>
                      <a:pt x="905" y="200"/>
                    </a:lnTo>
                    <a:lnTo>
                      <a:pt x="909" y="200"/>
                    </a:lnTo>
                    <a:lnTo>
                      <a:pt x="909" y="200"/>
                    </a:lnTo>
                    <a:lnTo>
                      <a:pt x="909" y="200"/>
                    </a:lnTo>
                    <a:lnTo>
                      <a:pt x="909" y="200"/>
                    </a:lnTo>
                    <a:lnTo>
                      <a:pt x="909" y="200"/>
                    </a:lnTo>
                    <a:lnTo>
                      <a:pt x="909" y="200"/>
                    </a:lnTo>
                    <a:lnTo>
                      <a:pt x="909" y="200"/>
                    </a:lnTo>
                    <a:lnTo>
                      <a:pt x="909" y="200"/>
                    </a:lnTo>
                    <a:lnTo>
                      <a:pt x="909" y="200"/>
                    </a:lnTo>
                    <a:lnTo>
                      <a:pt x="909" y="200"/>
                    </a:lnTo>
                    <a:lnTo>
                      <a:pt x="913" y="200"/>
                    </a:lnTo>
                    <a:lnTo>
                      <a:pt x="913" y="200"/>
                    </a:lnTo>
                    <a:lnTo>
                      <a:pt x="913" y="200"/>
                    </a:lnTo>
                    <a:lnTo>
                      <a:pt x="913" y="200"/>
                    </a:lnTo>
                    <a:lnTo>
                      <a:pt x="913" y="200"/>
                    </a:lnTo>
                    <a:lnTo>
                      <a:pt x="913" y="200"/>
                    </a:lnTo>
                    <a:lnTo>
                      <a:pt x="913" y="200"/>
                    </a:lnTo>
                    <a:lnTo>
                      <a:pt x="913" y="200"/>
                    </a:lnTo>
                    <a:lnTo>
                      <a:pt x="913" y="200"/>
                    </a:lnTo>
                    <a:lnTo>
                      <a:pt x="913" y="200"/>
                    </a:lnTo>
                    <a:lnTo>
                      <a:pt x="917" y="200"/>
                    </a:lnTo>
                    <a:lnTo>
                      <a:pt x="917" y="200"/>
                    </a:lnTo>
                    <a:lnTo>
                      <a:pt x="917" y="200"/>
                    </a:lnTo>
                    <a:lnTo>
                      <a:pt x="917" y="200"/>
                    </a:lnTo>
                    <a:lnTo>
                      <a:pt x="917" y="200"/>
                    </a:lnTo>
                    <a:lnTo>
                      <a:pt x="917" y="200"/>
                    </a:lnTo>
                    <a:lnTo>
                      <a:pt x="917" y="200"/>
                    </a:lnTo>
                    <a:lnTo>
                      <a:pt x="917" y="200"/>
                    </a:lnTo>
                    <a:lnTo>
                      <a:pt x="917" y="200"/>
                    </a:lnTo>
                    <a:lnTo>
                      <a:pt x="917" y="200"/>
                    </a:lnTo>
                    <a:lnTo>
                      <a:pt x="921" y="200"/>
                    </a:lnTo>
                    <a:lnTo>
                      <a:pt x="921" y="200"/>
                    </a:lnTo>
                    <a:lnTo>
                      <a:pt x="921" y="200"/>
                    </a:lnTo>
                    <a:lnTo>
                      <a:pt x="921" y="200"/>
                    </a:lnTo>
                    <a:lnTo>
                      <a:pt x="921" y="200"/>
                    </a:lnTo>
                    <a:lnTo>
                      <a:pt x="921" y="200"/>
                    </a:lnTo>
                    <a:lnTo>
                      <a:pt x="921" y="200"/>
                    </a:lnTo>
                    <a:lnTo>
                      <a:pt x="921" y="200"/>
                    </a:lnTo>
                    <a:lnTo>
                      <a:pt x="921" y="200"/>
                    </a:lnTo>
                    <a:lnTo>
                      <a:pt x="921" y="200"/>
                    </a:lnTo>
                    <a:lnTo>
                      <a:pt x="924" y="200"/>
                    </a:lnTo>
                    <a:lnTo>
                      <a:pt x="924" y="200"/>
                    </a:lnTo>
                    <a:lnTo>
                      <a:pt x="924" y="200"/>
                    </a:lnTo>
                    <a:lnTo>
                      <a:pt x="924" y="200"/>
                    </a:lnTo>
                    <a:lnTo>
                      <a:pt x="924" y="200"/>
                    </a:lnTo>
                    <a:lnTo>
                      <a:pt x="924" y="200"/>
                    </a:lnTo>
                    <a:lnTo>
                      <a:pt x="924" y="200"/>
                    </a:lnTo>
                    <a:lnTo>
                      <a:pt x="924" y="200"/>
                    </a:lnTo>
                    <a:lnTo>
                      <a:pt x="924" y="200"/>
                    </a:lnTo>
                    <a:lnTo>
                      <a:pt x="924" y="200"/>
                    </a:lnTo>
                    <a:lnTo>
                      <a:pt x="928" y="200"/>
                    </a:lnTo>
                    <a:lnTo>
                      <a:pt x="928" y="200"/>
                    </a:lnTo>
                    <a:lnTo>
                      <a:pt x="928" y="200"/>
                    </a:lnTo>
                    <a:lnTo>
                      <a:pt x="928" y="200"/>
                    </a:lnTo>
                    <a:lnTo>
                      <a:pt x="928" y="200"/>
                    </a:lnTo>
                    <a:lnTo>
                      <a:pt x="928" y="200"/>
                    </a:lnTo>
                    <a:lnTo>
                      <a:pt x="928" y="200"/>
                    </a:lnTo>
                    <a:lnTo>
                      <a:pt x="928" y="200"/>
                    </a:lnTo>
                    <a:lnTo>
                      <a:pt x="928" y="200"/>
                    </a:lnTo>
                    <a:lnTo>
                      <a:pt x="928" y="200"/>
                    </a:lnTo>
                    <a:lnTo>
                      <a:pt x="932" y="200"/>
                    </a:lnTo>
                    <a:lnTo>
                      <a:pt x="932" y="200"/>
                    </a:lnTo>
                    <a:lnTo>
                      <a:pt x="932" y="200"/>
                    </a:lnTo>
                    <a:lnTo>
                      <a:pt x="932" y="200"/>
                    </a:lnTo>
                    <a:lnTo>
                      <a:pt x="932" y="200"/>
                    </a:lnTo>
                    <a:lnTo>
                      <a:pt x="932" y="200"/>
                    </a:lnTo>
                    <a:lnTo>
                      <a:pt x="932" y="200"/>
                    </a:lnTo>
                    <a:lnTo>
                      <a:pt x="932" y="200"/>
                    </a:lnTo>
                    <a:lnTo>
                      <a:pt x="932" y="200"/>
                    </a:lnTo>
                    <a:lnTo>
                      <a:pt x="932" y="200"/>
                    </a:lnTo>
                    <a:lnTo>
                      <a:pt x="936" y="195"/>
                    </a:lnTo>
                    <a:lnTo>
                      <a:pt x="936" y="195"/>
                    </a:lnTo>
                    <a:lnTo>
                      <a:pt x="936" y="195"/>
                    </a:lnTo>
                    <a:lnTo>
                      <a:pt x="936" y="195"/>
                    </a:lnTo>
                    <a:lnTo>
                      <a:pt x="936" y="195"/>
                    </a:lnTo>
                    <a:lnTo>
                      <a:pt x="936" y="195"/>
                    </a:lnTo>
                    <a:lnTo>
                      <a:pt x="936" y="195"/>
                    </a:lnTo>
                    <a:lnTo>
                      <a:pt x="936" y="195"/>
                    </a:lnTo>
                    <a:lnTo>
                      <a:pt x="936" y="195"/>
                    </a:lnTo>
                    <a:lnTo>
                      <a:pt x="936" y="195"/>
                    </a:lnTo>
                    <a:lnTo>
                      <a:pt x="940" y="195"/>
                    </a:lnTo>
                    <a:lnTo>
                      <a:pt x="940" y="195"/>
                    </a:lnTo>
                    <a:lnTo>
                      <a:pt x="940" y="195"/>
                    </a:lnTo>
                    <a:lnTo>
                      <a:pt x="940" y="195"/>
                    </a:lnTo>
                    <a:lnTo>
                      <a:pt x="940" y="195"/>
                    </a:lnTo>
                    <a:lnTo>
                      <a:pt x="940" y="195"/>
                    </a:lnTo>
                    <a:lnTo>
                      <a:pt x="940" y="195"/>
                    </a:lnTo>
                    <a:lnTo>
                      <a:pt x="940" y="195"/>
                    </a:lnTo>
                    <a:lnTo>
                      <a:pt x="940" y="195"/>
                    </a:lnTo>
                    <a:lnTo>
                      <a:pt x="940" y="195"/>
                    </a:lnTo>
                    <a:lnTo>
                      <a:pt x="944" y="195"/>
                    </a:lnTo>
                    <a:lnTo>
                      <a:pt x="944" y="195"/>
                    </a:lnTo>
                    <a:lnTo>
                      <a:pt x="944" y="195"/>
                    </a:lnTo>
                    <a:lnTo>
                      <a:pt x="944" y="195"/>
                    </a:lnTo>
                    <a:lnTo>
                      <a:pt x="944" y="195"/>
                    </a:lnTo>
                    <a:lnTo>
                      <a:pt x="944" y="195"/>
                    </a:lnTo>
                    <a:lnTo>
                      <a:pt x="944" y="195"/>
                    </a:lnTo>
                    <a:lnTo>
                      <a:pt x="944" y="195"/>
                    </a:lnTo>
                    <a:lnTo>
                      <a:pt x="944" y="195"/>
                    </a:lnTo>
                    <a:lnTo>
                      <a:pt x="944" y="195"/>
                    </a:lnTo>
                    <a:lnTo>
                      <a:pt x="947" y="195"/>
                    </a:lnTo>
                    <a:lnTo>
                      <a:pt x="947" y="195"/>
                    </a:lnTo>
                    <a:lnTo>
                      <a:pt x="947" y="195"/>
                    </a:lnTo>
                    <a:lnTo>
                      <a:pt x="947" y="195"/>
                    </a:lnTo>
                    <a:lnTo>
                      <a:pt x="947" y="195"/>
                    </a:lnTo>
                    <a:lnTo>
                      <a:pt x="947" y="195"/>
                    </a:lnTo>
                    <a:lnTo>
                      <a:pt x="947" y="195"/>
                    </a:lnTo>
                    <a:lnTo>
                      <a:pt x="947" y="195"/>
                    </a:lnTo>
                    <a:lnTo>
                      <a:pt x="947" y="195"/>
                    </a:lnTo>
                    <a:lnTo>
                      <a:pt x="947" y="195"/>
                    </a:lnTo>
                    <a:lnTo>
                      <a:pt x="951" y="195"/>
                    </a:lnTo>
                    <a:lnTo>
                      <a:pt x="951" y="195"/>
                    </a:lnTo>
                    <a:lnTo>
                      <a:pt x="951" y="195"/>
                    </a:lnTo>
                    <a:lnTo>
                      <a:pt x="951" y="195"/>
                    </a:lnTo>
                    <a:lnTo>
                      <a:pt x="951" y="195"/>
                    </a:lnTo>
                    <a:lnTo>
                      <a:pt x="951" y="195"/>
                    </a:lnTo>
                    <a:lnTo>
                      <a:pt x="951" y="195"/>
                    </a:lnTo>
                    <a:lnTo>
                      <a:pt x="951" y="195"/>
                    </a:lnTo>
                    <a:lnTo>
                      <a:pt x="951" y="195"/>
                    </a:lnTo>
                    <a:lnTo>
                      <a:pt x="955" y="195"/>
                    </a:lnTo>
                    <a:lnTo>
                      <a:pt x="955" y="195"/>
                    </a:lnTo>
                    <a:lnTo>
                      <a:pt x="955" y="195"/>
                    </a:lnTo>
                    <a:lnTo>
                      <a:pt x="955" y="195"/>
                    </a:lnTo>
                    <a:lnTo>
                      <a:pt x="955" y="195"/>
                    </a:lnTo>
                    <a:lnTo>
                      <a:pt x="955" y="195"/>
                    </a:lnTo>
                    <a:lnTo>
                      <a:pt x="955" y="195"/>
                    </a:lnTo>
                    <a:lnTo>
                      <a:pt x="955" y="195"/>
                    </a:lnTo>
                    <a:lnTo>
                      <a:pt x="955" y="195"/>
                    </a:lnTo>
                    <a:lnTo>
                      <a:pt x="955" y="195"/>
                    </a:lnTo>
                    <a:lnTo>
                      <a:pt x="959" y="195"/>
                    </a:lnTo>
                    <a:lnTo>
                      <a:pt x="959" y="195"/>
                    </a:lnTo>
                    <a:lnTo>
                      <a:pt x="959" y="195"/>
                    </a:lnTo>
                    <a:lnTo>
                      <a:pt x="959" y="195"/>
                    </a:lnTo>
                    <a:lnTo>
                      <a:pt x="959" y="195"/>
                    </a:lnTo>
                    <a:lnTo>
                      <a:pt x="959" y="195"/>
                    </a:lnTo>
                    <a:lnTo>
                      <a:pt x="959" y="195"/>
                    </a:lnTo>
                    <a:lnTo>
                      <a:pt x="959" y="195"/>
                    </a:lnTo>
                    <a:lnTo>
                      <a:pt x="959" y="191"/>
                    </a:lnTo>
                    <a:lnTo>
                      <a:pt x="959" y="191"/>
                    </a:lnTo>
                    <a:lnTo>
                      <a:pt x="963" y="191"/>
                    </a:lnTo>
                    <a:lnTo>
                      <a:pt x="963" y="191"/>
                    </a:lnTo>
                    <a:lnTo>
                      <a:pt x="963" y="191"/>
                    </a:lnTo>
                    <a:lnTo>
                      <a:pt x="963" y="191"/>
                    </a:lnTo>
                    <a:lnTo>
                      <a:pt x="963" y="191"/>
                    </a:lnTo>
                    <a:lnTo>
                      <a:pt x="963" y="191"/>
                    </a:lnTo>
                    <a:lnTo>
                      <a:pt x="963" y="191"/>
                    </a:lnTo>
                    <a:lnTo>
                      <a:pt x="963" y="191"/>
                    </a:lnTo>
                    <a:lnTo>
                      <a:pt x="963" y="191"/>
                    </a:lnTo>
                    <a:lnTo>
                      <a:pt x="963" y="191"/>
                    </a:lnTo>
                    <a:lnTo>
                      <a:pt x="967" y="191"/>
                    </a:lnTo>
                    <a:lnTo>
                      <a:pt x="967" y="191"/>
                    </a:lnTo>
                    <a:lnTo>
                      <a:pt x="967" y="191"/>
                    </a:lnTo>
                    <a:lnTo>
                      <a:pt x="967" y="191"/>
                    </a:lnTo>
                    <a:lnTo>
                      <a:pt x="967" y="191"/>
                    </a:lnTo>
                    <a:lnTo>
                      <a:pt x="967" y="191"/>
                    </a:lnTo>
                    <a:lnTo>
                      <a:pt x="967" y="191"/>
                    </a:lnTo>
                    <a:lnTo>
                      <a:pt x="967" y="191"/>
                    </a:lnTo>
                    <a:lnTo>
                      <a:pt x="967" y="191"/>
                    </a:lnTo>
                    <a:lnTo>
                      <a:pt x="967" y="191"/>
                    </a:lnTo>
                    <a:lnTo>
                      <a:pt x="967" y="191"/>
                    </a:lnTo>
                    <a:lnTo>
                      <a:pt x="971" y="191"/>
                    </a:lnTo>
                    <a:lnTo>
                      <a:pt x="971" y="191"/>
                    </a:lnTo>
                    <a:lnTo>
                      <a:pt x="971" y="195"/>
                    </a:lnTo>
                    <a:lnTo>
                      <a:pt x="971" y="195"/>
                    </a:lnTo>
                    <a:lnTo>
                      <a:pt x="971" y="195"/>
                    </a:lnTo>
                    <a:lnTo>
                      <a:pt x="971" y="195"/>
                    </a:lnTo>
                    <a:lnTo>
                      <a:pt x="971" y="195"/>
                    </a:lnTo>
                    <a:lnTo>
                      <a:pt x="971" y="195"/>
                    </a:lnTo>
                    <a:lnTo>
                      <a:pt x="971" y="195"/>
                    </a:lnTo>
                    <a:lnTo>
                      <a:pt x="971" y="195"/>
                    </a:lnTo>
                    <a:lnTo>
                      <a:pt x="974" y="195"/>
                    </a:lnTo>
                    <a:lnTo>
                      <a:pt x="974" y="195"/>
                    </a:lnTo>
                    <a:lnTo>
                      <a:pt x="974" y="195"/>
                    </a:lnTo>
                    <a:lnTo>
                      <a:pt x="974" y="195"/>
                    </a:lnTo>
                    <a:lnTo>
                      <a:pt x="974" y="195"/>
                    </a:lnTo>
                    <a:lnTo>
                      <a:pt x="974" y="195"/>
                    </a:lnTo>
                    <a:lnTo>
                      <a:pt x="974" y="195"/>
                    </a:lnTo>
                    <a:lnTo>
                      <a:pt x="974" y="195"/>
                    </a:lnTo>
                    <a:lnTo>
                      <a:pt x="974" y="195"/>
                    </a:lnTo>
                    <a:lnTo>
                      <a:pt x="974" y="195"/>
                    </a:lnTo>
                    <a:lnTo>
                      <a:pt x="978" y="195"/>
                    </a:lnTo>
                    <a:lnTo>
                      <a:pt x="978" y="195"/>
                    </a:lnTo>
                    <a:lnTo>
                      <a:pt x="978" y="195"/>
                    </a:lnTo>
                    <a:lnTo>
                      <a:pt x="978" y="195"/>
                    </a:lnTo>
                    <a:lnTo>
                      <a:pt x="978" y="195"/>
                    </a:lnTo>
                    <a:lnTo>
                      <a:pt x="978" y="195"/>
                    </a:lnTo>
                    <a:lnTo>
                      <a:pt x="978" y="195"/>
                    </a:lnTo>
                    <a:lnTo>
                      <a:pt x="978" y="195"/>
                    </a:lnTo>
                    <a:lnTo>
                      <a:pt x="978" y="195"/>
                    </a:lnTo>
                    <a:lnTo>
                      <a:pt x="982" y="195"/>
                    </a:lnTo>
                    <a:lnTo>
                      <a:pt x="982" y="195"/>
                    </a:lnTo>
                    <a:lnTo>
                      <a:pt x="982" y="195"/>
                    </a:lnTo>
                    <a:lnTo>
                      <a:pt x="982" y="195"/>
                    </a:lnTo>
                    <a:lnTo>
                      <a:pt x="982" y="195"/>
                    </a:lnTo>
                    <a:lnTo>
                      <a:pt x="982" y="195"/>
                    </a:lnTo>
                    <a:lnTo>
                      <a:pt x="982" y="195"/>
                    </a:lnTo>
                    <a:lnTo>
                      <a:pt x="982" y="195"/>
                    </a:lnTo>
                    <a:lnTo>
                      <a:pt x="982" y="195"/>
                    </a:lnTo>
                    <a:lnTo>
                      <a:pt x="982" y="195"/>
                    </a:lnTo>
                    <a:lnTo>
                      <a:pt x="986" y="195"/>
                    </a:lnTo>
                    <a:lnTo>
                      <a:pt x="986" y="195"/>
                    </a:lnTo>
                    <a:lnTo>
                      <a:pt x="986" y="195"/>
                    </a:lnTo>
                    <a:lnTo>
                      <a:pt x="986" y="195"/>
                    </a:lnTo>
                    <a:lnTo>
                      <a:pt x="986" y="195"/>
                    </a:lnTo>
                    <a:lnTo>
                      <a:pt x="986" y="195"/>
                    </a:lnTo>
                    <a:lnTo>
                      <a:pt x="986" y="195"/>
                    </a:lnTo>
                    <a:lnTo>
                      <a:pt x="986" y="195"/>
                    </a:lnTo>
                    <a:lnTo>
                      <a:pt x="986" y="195"/>
                    </a:lnTo>
                    <a:lnTo>
                      <a:pt x="986" y="195"/>
                    </a:lnTo>
                    <a:lnTo>
                      <a:pt x="990" y="195"/>
                    </a:lnTo>
                    <a:lnTo>
                      <a:pt x="990" y="195"/>
                    </a:lnTo>
                    <a:lnTo>
                      <a:pt x="990" y="195"/>
                    </a:lnTo>
                    <a:lnTo>
                      <a:pt x="990" y="195"/>
                    </a:lnTo>
                    <a:lnTo>
                      <a:pt x="990" y="195"/>
                    </a:lnTo>
                    <a:lnTo>
                      <a:pt x="990" y="195"/>
                    </a:lnTo>
                    <a:lnTo>
                      <a:pt x="990" y="195"/>
                    </a:lnTo>
                    <a:lnTo>
                      <a:pt x="990" y="195"/>
                    </a:lnTo>
                    <a:lnTo>
                      <a:pt x="990" y="195"/>
                    </a:lnTo>
                    <a:lnTo>
                      <a:pt x="990" y="195"/>
                    </a:lnTo>
                    <a:lnTo>
                      <a:pt x="994" y="195"/>
                    </a:lnTo>
                    <a:lnTo>
                      <a:pt x="994" y="195"/>
                    </a:lnTo>
                    <a:lnTo>
                      <a:pt x="994" y="195"/>
                    </a:lnTo>
                    <a:lnTo>
                      <a:pt x="994" y="195"/>
                    </a:lnTo>
                    <a:lnTo>
                      <a:pt x="994" y="195"/>
                    </a:lnTo>
                    <a:lnTo>
                      <a:pt x="994" y="195"/>
                    </a:lnTo>
                    <a:lnTo>
                      <a:pt x="994" y="195"/>
                    </a:lnTo>
                    <a:lnTo>
                      <a:pt x="994" y="195"/>
                    </a:lnTo>
                    <a:lnTo>
                      <a:pt x="994" y="195"/>
                    </a:lnTo>
                    <a:lnTo>
                      <a:pt x="994" y="195"/>
                    </a:lnTo>
                    <a:lnTo>
                      <a:pt x="998" y="200"/>
                    </a:lnTo>
                    <a:lnTo>
                      <a:pt x="998" y="200"/>
                    </a:lnTo>
                    <a:lnTo>
                      <a:pt x="998" y="200"/>
                    </a:lnTo>
                    <a:lnTo>
                      <a:pt x="998" y="200"/>
                    </a:lnTo>
                    <a:lnTo>
                      <a:pt x="998" y="200"/>
                    </a:lnTo>
                    <a:lnTo>
                      <a:pt x="998" y="200"/>
                    </a:lnTo>
                    <a:lnTo>
                      <a:pt x="998" y="200"/>
                    </a:lnTo>
                    <a:lnTo>
                      <a:pt x="998" y="200"/>
                    </a:lnTo>
                    <a:lnTo>
                      <a:pt x="998" y="200"/>
                    </a:lnTo>
                    <a:lnTo>
                      <a:pt x="998" y="200"/>
                    </a:lnTo>
                    <a:lnTo>
                      <a:pt x="1001" y="200"/>
                    </a:lnTo>
                    <a:lnTo>
                      <a:pt x="1001" y="200"/>
                    </a:lnTo>
                    <a:lnTo>
                      <a:pt x="1001" y="200"/>
                    </a:lnTo>
                    <a:lnTo>
                      <a:pt x="1001" y="200"/>
                    </a:lnTo>
                    <a:lnTo>
                      <a:pt x="1001" y="200"/>
                    </a:lnTo>
                    <a:lnTo>
                      <a:pt x="1001" y="200"/>
                    </a:lnTo>
                    <a:lnTo>
                      <a:pt x="1001" y="200"/>
                    </a:lnTo>
                    <a:lnTo>
                      <a:pt x="1001" y="200"/>
                    </a:lnTo>
                    <a:lnTo>
                      <a:pt x="1001" y="200"/>
                    </a:lnTo>
                    <a:lnTo>
                      <a:pt x="1001" y="200"/>
                    </a:lnTo>
                    <a:lnTo>
                      <a:pt x="1005" y="200"/>
                    </a:lnTo>
                    <a:lnTo>
                      <a:pt x="1005" y="200"/>
                    </a:lnTo>
                    <a:lnTo>
                      <a:pt x="1005" y="200"/>
                    </a:lnTo>
                    <a:lnTo>
                      <a:pt x="1005" y="200"/>
                    </a:lnTo>
                    <a:lnTo>
                      <a:pt x="1005" y="200"/>
                    </a:lnTo>
                    <a:lnTo>
                      <a:pt x="1005" y="200"/>
                    </a:lnTo>
                    <a:lnTo>
                      <a:pt x="1005" y="200"/>
                    </a:lnTo>
                    <a:lnTo>
                      <a:pt x="1005" y="200"/>
                    </a:lnTo>
                    <a:lnTo>
                      <a:pt x="1005" y="200"/>
                    </a:lnTo>
                    <a:lnTo>
                      <a:pt x="1005" y="200"/>
                    </a:lnTo>
                    <a:lnTo>
                      <a:pt x="1009" y="200"/>
                    </a:lnTo>
                    <a:lnTo>
                      <a:pt x="1009" y="200"/>
                    </a:lnTo>
                    <a:lnTo>
                      <a:pt x="1009" y="200"/>
                    </a:lnTo>
                    <a:lnTo>
                      <a:pt x="1009" y="200"/>
                    </a:lnTo>
                    <a:lnTo>
                      <a:pt x="1009" y="200"/>
                    </a:lnTo>
                    <a:lnTo>
                      <a:pt x="1009" y="200"/>
                    </a:lnTo>
                    <a:lnTo>
                      <a:pt x="1009" y="200"/>
                    </a:lnTo>
                    <a:lnTo>
                      <a:pt x="1009" y="200"/>
                    </a:lnTo>
                    <a:lnTo>
                      <a:pt x="1009" y="200"/>
                    </a:lnTo>
                    <a:lnTo>
                      <a:pt x="1009" y="200"/>
                    </a:lnTo>
                    <a:lnTo>
                      <a:pt x="1013" y="200"/>
                    </a:lnTo>
                    <a:lnTo>
                      <a:pt x="1013" y="200"/>
                    </a:lnTo>
                    <a:lnTo>
                      <a:pt x="1013" y="200"/>
                    </a:lnTo>
                    <a:lnTo>
                      <a:pt x="1013" y="200"/>
                    </a:lnTo>
                    <a:lnTo>
                      <a:pt x="1013" y="200"/>
                    </a:lnTo>
                    <a:lnTo>
                      <a:pt x="1013" y="200"/>
                    </a:lnTo>
                    <a:lnTo>
                      <a:pt x="1013" y="200"/>
                    </a:lnTo>
                    <a:lnTo>
                      <a:pt x="1013" y="200"/>
                    </a:lnTo>
                    <a:lnTo>
                      <a:pt x="1013" y="200"/>
                    </a:lnTo>
                    <a:lnTo>
                      <a:pt x="1013" y="200"/>
                    </a:lnTo>
                    <a:lnTo>
                      <a:pt x="1017" y="200"/>
                    </a:lnTo>
                    <a:lnTo>
                      <a:pt x="1017" y="200"/>
                    </a:lnTo>
                    <a:lnTo>
                      <a:pt x="1017" y="200"/>
                    </a:lnTo>
                    <a:lnTo>
                      <a:pt x="1017" y="200"/>
                    </a:lnTo>
                    <a:lnTo>
                      <a:pt x="1017" y="200"/>
                    </a:lnTo>
                    <a:lnTo>
                      <a:pt x="1017" y="200"/>
                    </a:lnTo>
                    <a:lnTo>
                      <a:pt x="1017" y="200"/>
                    </a:lnTo>
                    <a:lnTo>
                      <a:pt x="1017" y="200"/>
                    </a:lnTo>
                    <a:lnTo>
                      <a:pt x="1017" y="200"/>
                    </a:lnTo>
                    <a:lnTo>
                      <a:pt x="1017" y="200"/>
                    </a:lnTo>
                    <a:lnTo>
                      <a:pt x="1021" y="200"/>
                    </a:lnTo>
                    <a:lnTo>
                      <a:pt x="1021" y="200"/>
                    </a:lnTo>
                    <a:lnTo>
                      <a:pt x="1021" y="200"/>
                    </a:lnTo>
                    <a:lnTo>
                      <a:pt x="1021" y="200"/>
                    </a:lnTo>
                    <a:lnTo>
                      <a:pt x="1021" y="200"/>
                    </a:lnTo>
                    <a:lnTo>
                      <a:pt x="1021" y="200"/>
                    </a:lnTo>
                    <a:lnTo>
                      <a:pt x="1021" y="200"/>
                    </a:lnTo>
                    <a:lnTo>
                      <a:pt x="1021" y="200"/>
                    </a:lnTo>
                    <a:lnTo>
                      <a:pt x="1021" y="200"/>
                    </a:lnTo>
                    <a:lnTo>
                      <a:pt x="1021" y="200"/>
                    </a:lnTo>
                    <a:lnTo>
                      <a:pt x="1025" y="200"/>
                    </a:lnTo>
                    <a:lnTo>
                      <a:pt x="1025" y="200"/>
                    </a:lnTo>
                    <a:lnTo>
                      <a:pt x="1025" y="200"/>
                    </a:lnTo>
                    <a:lnTo>
                      <a:pt x="1025" y="200"/>
                    </a:lnTo>
                    <a:lnTo>
                      <a:pt x="1025" y="200"/>
                    </a:lnTo>
                    <a:lnTo>
                      <a:pt x="1025" y="200"/>
                    </a:lnTo>
                    <a:lnTo>
                      <a:pt x="1025" y="200"/>
                    </a:lnTo>
                    <a:lnTo>
                      <a:pt x="1025" y="200"/>
                    </a:lnTo>
                    <a:lnTo>
                      <a:pt x="1025" y="200"/>
                    </a:lnTo>
                    <a:lnTo>
                      <a:pt x="1025" y="200"/>
                    </a:lnTo>
                    <a:lnTo>
                      <a:pt x="1028" y="200"/>
                    </a:lnTo>
                    <a:lnTo>
                      <a:pt x="1028" y="200"/>
                    </a:lnTo>
                    <a:lnTo>
                      <a:pt x="1028" y="200"/>
                    </a:lnTo>
                    <a:lnTo>
                      <a:pt x="1028" y="200"/>
                    </a:lnTo>
                    <a:lnTo>
                      <a:pt x="1028" y="200"/>
                    </a:lnTo>
                    <a:lnTo>
                      <a:pt x="1028" y="200"/>
                    </a:lnTo>
                    <a:lnTo>
                      <a:pt x="1028" y="200"/>
                    </a:lnTo>
                    <a:lnTo>
                      <a:pt x="1028" y="200"/>
                    </a:lnTo>
                    <a:lnTo>
                      <a:pt x="1028" y="200"/>
                    </a:lnTo>
                    <a:lnTo>
                      <a:pt x="1028" y="200"/>
                    </a:lnTo>
                    <a:lnTo>
                      <a:pt x="1032" y="200"/>
                    </a:lnTo>
                    <a:lnTo>
                      <a:pt x="1032" y="200"/>
                    </a:lnTo>
                    <a:lnTo>
                      <a:pt x="1032" y="200"/>
                    </a:lnTo>
                    <a:lnTo>
                      <a:pt x="1032" y="200"/>
                    </a:lnTo>
                    <a:lnTo>
                      <a:pt x="1032" y="200"/>
                    </a:lnTo>
                    <a:lnTo>
                      <a:pt x="1032" y="200"/>
                    </a:lnTo>
                    <a:lnTo>
                      <a:pt x="1032" y="200"/>
                    </a:lnTo>
                    <a:lnTo>
                      <a:pt x="1032" y="200"/>
                    </a:lnTo>
                    <a:lnTo>
                      <a:pt x="1032" y="205"/>
                    </a:lnTo>
                    <a:lnTo>
                      <a:pt x="1032" y="205"/>
                    </a:lnTo>
                    <a:lnTo>
                      <a:pt x="1036" y="205"/>
                    </a:lnTo>
                    <a:lnTo>
                      <a:pt x="1036" y="205"/>
                    </a:lnTo>
                    <a:lnTo>
                      <a:pt x="1036" y="205"/>
                    </a:lnTo>
                    <a:lnTo>
                      <a:pt x="1036" y="205"/>
                    </a:lnTo>
                    <a:lnTo>
                      <a:pt x="1036" y="205"/>
                    </a:lnTo>
                    <a:lnTo>
                      <a:pt x="1036" y="205"/>
                    </a:lnTo>
                    <a:lnTo>
                      <a:pt x="1036" y="205"/>
                    </a:lnTo>
                    <a:lnTo>
                      <a:pt x="1036" y="205"/>
                    </a:lnTo>
                    <a:lnTo>
                      <a:pt x="1036" y="205"/>
                    </a:lnTo>
                    <a:lnTo>
                      <a:pt x="1036" y="205"/>
                    </a:lnTo>
                    <a:lnTo>
                      <a:pt x="1040" y="205"/>
                    </a:lnTo>
                    <a:lnTo>
                      <a:pt x="1040" y="205"/>
                    </a:lnTo>
                    <a:lnTo>
                      <a:pt x="1040" y="205"/>
                    </a:lnTo>
                    <a:lnTo>
                      <a:pt x="1040" y="205"/>
                    </a:lnTo>
                    <a:lnTo>
                      <a:pt x="1040" y="205"/>
                    </a:lnTo>
                    <a:lnTo>
                      <a:pt x="1040" y="205"/>
                    </a:lnTo>
                    <a:lnTo>
                      <a:pt x="1040" y="205"/>
                    </a:lnTo>
                    <a:lnTo>
                      <a:pt x="1040" y="205"/>
                    </a:lnTo>
                    <a:lnTo>
                      <a:pt x="1040" y="205"/>
                    </a:lnTo>
                    <a:lnTo>
                      <a:pt x="1040" y="205"/>
                    </a:lnTo>
                    <a:lnTo>
                      <a:pt x="1044" y="205"/>
                    </a:lnTo>
                    <a:lnTo>
                      <a:pt x="1044" y="205"/>
                    </a:lnTo>
                    <a:lnTo>
                      <a:pt x="1044" y="205"/>
                    </a:lnTo>
                    <a:lnTo>
                      <a:pt x="1044" y="205"/>
                    </a:lnTo>
                    <a:lnTo>
                      <a:pt x="1044" y="205"/>
                    </a:lnTo>
                    <a:lnTo>
                      <a:pt x="1044" y="205"/>
                    </a:lnTo>
                    <a:lnTo>
                      <a:pt x="1044" y="205"/>
                    </a:lnTo>
                    <a:lnTo>
                      <a:pt x="1044" y="205"/>
                    </a:lnTo>
                    <a:lnTo>
                      <a:pt x="1044" y="205"/>
                    </a:lnTo>
                    <a:lnTo>
                      <a:pt x="1044" y="205"/>
                    </a:lnTo>
                    <a:lnTo>
                      <a:pt x="1048" y="205"/>
                    </a:lnTo>
                    <a:lnTo>
                      <a:pt x="1048" y="205"/>
                    </a:lnTo>
                    <a:lnTo>
                      <a:pt x="1048" y="205"/>
                    </a:lnTo>
                    <a:lnTo>
                      <a:pt x="1048" y="205"/>
                    </a:lnTo>
                    <a:lnTo>
                      <a:pt x="1048" y="205"/>
                    </a:lnTo>
                    <a:lnTo>
                      <a:pt x="1048" y="205"/>
                    </a:lnTo>
                    <a:lnTo>
                      <a:pt x="1048" y="205"/>
                    </a:lnTo>
                    <a:lnTo>
                      <a:pt x="1048" y="205"/>
                    </a:lnTo>
                    <a:lnTo>
                      <a:pt x="1048" y="205"/>
                    </a:lnTo>
                    <a:lnTo>
                      <a:pt x="1048" y="205"/>
                    </a:lnTo>
                    <a:lnTo>
                      <a:pt x="1052" y="205"/>
                    </a:lnTo>
                    <a:lnTo>
                      <a:pt x="1052" y="205"/>
                    </a:lnTo>
                    <a:lnTo>
                      <a:pt x="1052" y="205"/>
                    </a:lnTo>
                    <a:lnTo>
                      <a:pt x="1052" y="205"/>
                    </a:lnTo>
                    <a:lnTo>
                      <a:pt x="1052" y="205"/>
                    </a:lnTo>
                    <a:lnTo>
                      <a:pt x="1052" y="205"/>
                    </a:lnTo>
                    <a:lnTo>
                      <a:pt x="1052" y="205"/>
                    </a:lnTo>
                    <a:lnTo>
                      <a:pt x="1052" y="205"/>
                    </a:lnTo>
                    <a:lnTo>
                      <a:pt x="1052" y="205"/>
                    </a:lnTo>
                    <a:lnTo>
                      <a:pt x="1052" y="205"/>
                    </a:lnTo>
                    <a:lnTo>
                      <a:pt x="1055" y="205"/>
                    </a:lnTo>
                    <a:lnTo>
                      <a:pt x="1055" y="205"/>
                    </a:lnTo>
                    <a:lnTo>
                      <a:pt x="1055" y="205"/>
                    </a:lnTo>
                    <a:lnTo>
                      <a:pt x="1055" y="205"/>
                    </a:lnTo>
                    <a:lnTo>
                      <a:pt x="1055" y="205"/>
                    </a:lnTo>
                    <a:lnTo>
                      <a:pt x="1055" y="205"/>
                    </a:lnTo>
                    <a:lnTo>
                      <a:pt x="1055" y="205"/>
                    </a:lnTo>
                    <a:lnTo>
                      <a:pt x="1055" y="205"/>
                    </a:lnTo>
                    <a:lnTo>
                      <a:pt x="1055" y="205"/>
                    </a:lnTo>
                    <a:lnTo>
                      <a:pt x="1055" y="205"/>
                    </a:lnTo>
                    <a:lnTo>
                      <a:pt x="1059" y="205"/>
                    </a:lnTo>
                    <a:lnTo>
                      <a:pt x="1059" y="205"/>
                    </a:lnTo>
                    <a:lnTo>
                      <a:pt x="1059" y="205"/>
                    </a:lnTo>
                    <a:lnTo>
                      <a:pt x="1059" y="205"/>
                    </a:lnTo>
                    <a:lnTo>
                      <a:pt x="1059" y="205"/>
                    </a:lnTo>
                    <a:lnTo>
                      <a:pt x="1059" y="205"/>
                    </a:lnTo>
                    <a:lnTo>
                      <a:pt x="1059" y="205"/>
                    </a:lnTo>
                    <a:lnTo>
                      <a:pt x="1059" y="205"/>
                    </a:lnTo>
                    <a:lnTo>
                      <a:pt x="1059" y="205"/>
                    </a:lnTo>
                    <a:lnTo>
                      <a:pt x="1059" y="205"/>
                    </a:lnTo>
                    <a:lnTo>
                      <a:pt x="1063" y="205"/>
                    </a:lnTo>
                    <a:lnTo>
                      <a:pt x="1063" y="205"/>
                    </a:lnTo>
                    <a:lnTo>
                      <a:pt x="1063" y="205"/>
                    </a:lnTo>
                    <a:lnTo>
                      <a:pt x="1063" y="205"/>
                    </a:lnTo>
                    <a:lnTo>
                      <a:pt x="1063" y="205"/>
                    </a:lnTo>
                    <a:lnTo>
                      <a:pt x="1063" y="205"/>
                    </a:lnTo>
                    <a:lnTo>
                      <a:pt x="1063" y="205"/>
                    </a:lnTo>
                    <a:lnTo>
                      <a:pt x="1063" y="205"/>
                    </a:lnTo>
                    <a:lnTo>
                      <a:pt x="1063" y="205"/>
                    </a:lnTo>
                    <a:lnTo>
                      <a:pt x="1063" y="205"/>
                    </a:lnTo>
                    <a:lnTo>
                      <a:pt x="1067" y="205"/>
                    </a:lnTo>
                    <a:lnTo>
                      <a:pt x="1067" y="205"/>
                    </a:lnTo>
                    <a:lnTo>
                      <a:pt x="1067" y="205"/>
                    </a:lnTo>
                    <a:lnTo>
                      <a:pt x="1067" y="205"/>
                    </a:lnTo>
                    <a:lnTo>
                      <a:pt x="1067" y="205"/>
                    </a:lnTo>
                    <a:lnTo>
                      <a:pt x="1067" y="205"/>
                    </a:lnTo>
                    <a:lnTo>
                      <a:pt x="1067" y="205"/>
                    </a:lnTo>
                    <a:lnTo>
                      <a:pt x="1067" y="205"/>
                    </a:lnTo>
                    <a:lnTo>
                      <a:pt x="1067" y="205"/>
                    </a:lnTo>
                    <a:lnTo>
                      <a:pt x="1071" y="205"/>
                    </a:lnTo>
                    <a:lnTo>
                      <a:pt x="1071" y="205"/>
                    </a:lnTo>
                    <a:lnTo>
                      <a:pt x="1071" y="205"/>
                    </a:lnTo>
                    <a:lnTo>
                      <a:pt x="1071" y="205"/>
                    </a:lnTo>
                    <a:lnTo>
                      <a:pt x="1071" y="205"/>
                    </a:lnTo>
                    <a:lnTo>
                      <a:pt x="1071" y="205"/>
                    </a:lnTo>
                    <a:lnTo>
                      <a:pt x="1071" y="205"/>
                    </a:lnTo>
                    <a:lnTo>
                      <a:pt x="1071" y="205"/>
                    </a:lnTo>
                    <a:lnTo>
                      <a:pt x="1071" y="205"/>
                    </a:lnTo>
                    <a:lnTo>
                      <a:pt x="1071" y="205"/>
                    </a:lnTo>
                    <a:lnTo>
                      <a:pt x="1071" y="205"/>
                    </a:lnTo>
                    <a:lnTo>
                      <a:pt x="1075" y="205"/>
                    </a:lnTo>
                    <a:lnTo>
                      <a:pt x="1075" y="205"/>
                    </a:lnTo>
                    <a:lnTo>
                      <a:pt x="1075" y="205"/>
                    </a:lnTo>
                    <a:lnTo>
                      <a:pt x="1075" y="205"/>
                    </a:lnTo>
                    <a:lnTo>
                      <a:pt x="1075" y="205"/>
                    </a:lnTo>
                    <a:lnTo>
                      <a:pt x="1075" y="205"/>
                    </a:lnTo>
                    <a:lnTo>
                      <a:pt x="1075" y="205"/>
                    </a:lnTo>
                    <a:lnTo>
                      <a:pt x="1075" y="205"/>
                    </a:lnTo>
                    <a:lnTo>
                      <a:pt x="1075" y="205"/>
                    </a:lnTo>
                    <a:lnTo>
                      <a:pt x="1075" y="205"/>
                    </a:lnTo>
                    <a:lnTo>
                      <a:pt x="1078" y="205"/>
                    </a:lnTo>
                    <a:lnTo>
                      <a:pt x="1078" y="205"/>
                    </a:lnTo>
                    <a:lnTo>
                      <a:pt x="1078" y="205"/>
                    </a:lnTo>
                    <a:lnTo>
                      <a:pt x="1078" y="205"/>
                    </a:lnTo>
                    <a:lnTo>
                      <a:pt x="1078" y="205"/>
                    </a:lnTo>
                    <a:lnTo>
                      <a:pt x="1078" y="205"/>
                    </a:lnTo>
                    <a:lnTo>
                      <a:pt x="1078" y="205"/>
                    </a:lnTo>
                    <a:lnTo>
                      <a:pt x="1078" y="205"/>
                    </a:lnTo>
                    <a:lnTo>
                      <a:pt x="1078" y="205"/>
                    </a:lnTo>
                    <a:lnTo>
                      <a:pt x="1082" y="205"/>
                    </a:lnTo>
                    <a:lnTo>
                      <a:pt x="1082" y="205"/>
                    </a:lnTo>
                    <a:lnTo>
                      <a:pt x="1082" y="205"/>
                    </a:lnTo>
                    <a:lnTo>
                      <a:pt x="1082" y="205"/>
                    </a:lnTo>
                    <a:lnTo>
                      <a:pt x="1082" y="205"/>
                    </a:lnTo>
                    <a:lnTo>
                      <a:pt x="1082" y="205"/>
                    </a:lnTo>
                    <a:lnTo>
                      <a:pt x="1082" y="205"/>
                    </a:lnTo>
                    <a:lnTo>
                      <a:pt x="1082" y="205"/>
                    </a:lnTo>
                    <a:lnTo>
                      <a:pt x="1082" y="205"/>
                    </a:lnTo>
                    <a:lnTo>
                      <a:pt x="1082" y="205"/>
                    </a:lnTo>
                    <a:lnTo>
                      <a:pt x="1086" y="205"/>
                    </a:lnTo>
                    <a:lnTo>
                      <a:pt x="1086" y="205"/>
                    </a:lnTo>
                    <a:lnTo>
                      <a:pt x="1086" y="205"/>
                    </a:lnTo>
                    <a:lnTo>
                      <a:pt x="1086" y="205"/>
                    </a:lnTo>
                    <a:lnTo>
                      <a:pt x="1086" y="205"/>
                    </a:lnTo>
                    <a:lnTo>
                      <a:pt x="1086" y="205"/>
                    </a:lnTo>
                    <a:lnTo>
                      <a:pt x="1086" y="205"/>
                    </a:lnTo>
                    <a:lnTo>
                      <a:pt x="1086" y="205"/>
                    </a:lnTo>
                    <a:lnTo>
                      <a:pt x="1086" y="205"/>
                    </a:lnTo>
                    <a:lnTo>
                      <a:pt x="1086" y="205"/>
                    </a:lnTo>
                    <a:lnTo>
                      <a:pt x="1090" y="205"/>
                    </a:lnTo>
                    <a:lnTo>
                      <a:pt x="1090" y="205"/>
                    </a:lnTo>
                    <a:lnTo>
                      <a:pt x="1090" y="205"/>
                    </a:lnTo>
                    <a:lnTo>
                      <a:pt x="1090" y="205"/>
                    </a:lnTo>
                    <a:lnTo>
                      <a:pt x="1090" y="205"/>
                    </a:lnTo>
                    <a:lnTo>
                      <a:pt x="1090" y="205"/>
                    </a:lnTo>
                    <a:lnTo>
                      <a:pt x="1090" y="205"/>
                    </a:lnTo>
                    <a:lnTo>
                      <a:pt x="1090" y="205"/>
                    </a:lnTo>
                    <a:lnTo>
                      <a:pt x="1090" y="200"/>
                    </a:lnTo>
                    <a:lnTo>
                      <a:pt x="1090" y="200"/>
                    </a:lnTo>
                    <a:lnTo>
                      <a:pt x="1094" y="200"/>
                    </a:lnTo>
                    <a:lnTo>
                      <a:pt x="1094" y="200"/>
                    </a:lnTo>
                    <a:lnTo>
                      <a:pt x="1094" y="200"/>
                    </a:lnTo>
                    <a:lnTo>
                      <a:pt x="1094" y="200"/>
                    </a:lnTo>
                    <a:lnTo>
                      <a:pt x="1094" y="200"/>
                    </a:lnTo>
                    <a:lnTo>
                      <a:pt x="1094" y="200"/>
                    </a:lnTo>
                    <a:lnTo>
                      <a:pt x="1094" y="200"/>
                    </a:lnTo>
                    <a:lnTo>
                      <a:pt x="1094" y="200"/>
                    </a:lnTo>
                    <a:lnTo>
                      <a:pt x="1094" y="200"/>
                    </a:lnTo>
                    <a:lnTo>
                      <a:pt x="1094" y="200"/>
                    </a:lnTo>
                    <a:lnTo>
                      <a:pt x="1098" y="200"/>
                    </a:lnTo>
                    <a:lnTo>
                      <a:pt x="1098" y="200"/>
                    </a:lnTo>
                    <a:lnTo>
                      <a:pt x="1098" y="200"/>
                    </a:lnTo>
                    <a:lnTo>
                      <a:pt x="1098" y="200"/>
                    </a:lnTo>
                    <a:lnTo>
                      <a:pt x="1098" y="200"/>
                    </a:lnTo>
                    <a:lnTo>
                      <a:pt x="1098" y="200"/>
                    </a:lnTo>
                    <a:lnTo>
                      <a:pt x="1098" y="200"/>
                    </a:lnTo>
                    <a:lnTo>
                      <a:pt x="1098" y="200"/>
                    </a:lnTo>
                    <a:lnTo>
                      <a:pt x="1098" y="200"/>
                    </a:lnTo>
                    <a:lnTo>
                      <a:pt x="1098" y="200"/>
                    </a:lnTo>
                    <a:lnTo>
                      <a:pt x="1102" y="200"/>
                    </a:lnTo>
                    <a:lnTo>
                      <a:pt x="1102" y="200"/>
                    </a:lnTo>
                    <a:lnTo>
                      <a:pt x="1102" y="200"/>
                    </a:lnTo>
                    <a:lnTo>
                      <a:pt x="1102" y="195"/>
                    </a:lnTo>
                    <a:lnTo>
                      <a:pt x="1102" y="195"/>
                    </a:lnTo>
                    <a:lnTo>
                      <a:pt x="1102" y="195"/>
                    </a:lnTo>
                    <a:lnTo>
                      <a:pt x="1102" y="195"/>
                    </a:lnTo>
                    <a:lnTo>
                      <a:pt x="1102" y="195"/>
                    </a:lnTo>
                    <a:lnTo>
                      <a:pt x="1102" y="195"/>
                    </a:lnTo>
                    <a:lnTo>
                      <a:pt x="1102" y="195"/>
                    </a:lnTo>
                    <a:lnTo>
                      <a:pt x="1105" y="195"/>
                    </a:lnTo>
                    <a:lnTo>
                      <a:pt x="1105" y="195"/>
                    </a:lnTo>
                    <a:lnTo>
                      <a:pt x="1105" y="195"/>
                    </a:lnTo>
                    <a:lnTo>
                      <a:pt x="1105" y="195"/>
                    </a:lnTo>
                    <a:lnTo>
                      <a:pt x="1105" y="195"/>
                    </a:lnTo>
                    <a:lnTo>
                      <a:pt x="1105" y="195"/>
                    </a:lnTo>
                    <a:lnTo>
                      <a:pt x="1105" y="195"/>
                    </a:lnTo>
                    <a:lnTo>
                      <a:pt x="1105" y="195"/>
                    </a:lnTo>
                    <a:lnTo>
                      <a:pt x="1105" y="195"/>
                    </a:lnTo>
                    <a:lnTo>
                      <a:pt x="1105" y="195"/>
                    </a:lnTo>
                    <a:lnTo>
                      <a:pt x="1109" y="195"/>
                    </a:lnTo>
                    <a:lnTo>
                      <a:pt x="1109" y="195"/>
                    </a:lnTo>
                    <a:lnTo>
                      <a:pt x="1109" y="195"/>
                    </a:lnTo>
                    <a:lnTo>
                      <a:pt x="1109" y="195"/>
                    </a:lnTo>
                    <a:lnTo>
                      <a:pt x="1109" y="195"/>
                    </a:lnTo>
                    <a:lnTo>
                      <a:pt x="1109" y="191"/>
                    </a:lnTo>
                    <a:lnTo>
                      <a:pt x="1109" y="191"/>
                    </a:lnTo>
                    <a:lnTo>
                      <a:pt x="1109" y="191"/>
                    </a:lnTo>
                    <a:lnTo>
                      <a:pt x="1109" y="191"/>
                    </a:lnTo>
                    <a:lnTo>
                      <a:pt x="1109" y="191"/>
                    </a:lnTo>
                    <a:lnTo>
                      <a:pt x="1113" y="191"/>
                    </a:lnTo>
                    <a:lnTo>
                      <a:pt x="1113" y="191"/>
                    </a:lnTo>
                    <a:lnTo>
                      <a:pt x="1113" y="191"/>
                    </a:lnTo>
                    <a:lnTo>
                      <a:pt x="1113" y="191"/>
                    </a:lnTo>
                    <a:lnTo>
                      <a:pt x="1113" y="191"/>
                    </a:lnTo>
                    <a:lnTo>
                      <a:pt x="1113" y="191"/>
                    </a:lnTo>
                    <a:lnTo>
                      <a:pt x="1113" y="191"/>
                    </a:lnTo>
                    <a:lnTo>
                      <a:pt x="1113" y="191"/>
                    </a:lnTo>
                    <a:lnTo>
                      <a:pt x="1113" y="191"/>
                    </a:lnTo>
                    <a:lnTo>
                      <a:pt x="1113" y="191"/>
                    </a:lnTo>
                    <a:lnTo>
                      <a:pt x="1117" y="191"/>
                    </a:lnTo>
                    <a:lnTo>
                      <a:pt x="1117" y="191"/>
                    </a:lnTo>
                    <a:lnTo>
                      <a:pt x="1117" y="191"/>
                    </a:lnTo>
                    <a:lnTo>
                      <a:pt x="1117" y="191"/>
                    </a:lnTo>
                    <a:lnTo>
                      <a:pt x="1117" y="191"/>
                    </a:lnTo>
                    <a:lnTo>
                      <a:pt x="1117" y="186"/>
                    </a:lnTo>
                    <a:lnTo>
                      <a:pt x="1117" y="186"/>
                    </a:lnTo>
                    <a:lnTo>
                      <a:pt x="1117" y="186"/>
                    </a:lnTo>
                    <a:lnTo>
                      <a:pt x="1117" y="186"/>
                    </a:lnTo>
                    <a:lnTo>
                      <a:pt x="1117" y="186"/>
                    </a:lnTo>
                    <a:lnTo>
                      <a:pt x="1121" y="186"/>
                    </a:lnTo>
                    <a:lnTo>
                      <a:pt x="1121" y="186"/>
                    </a:lnTo>
                    <a:lnTo>
                      <a:pt x="1121" y="186"/>
                    </a:lnTo>
                    <a:lnTo>
                      <a:pt x="1121" y="186"/>
                    </a:lnTo>
                    <a:lnTo>
                      <a:pt x="1121" y="186"/>
                    </a:lnTo>
                    <a:lnTo>
                      <a:pt x="1121" y="186"/>
                    </a:lnTo>
                    <a:lnTo>
                      <a:pt x="1121" y="186"/>
                    </a:lnTo>
                    <a:lnTo>
                      <a:pt x="1121" y="186"/>
                    </a:lnTo>
                    <a:lnTo>
                      <a:pt x="1121" y="186"/>
                    </a:lnTo>
                    <a:lnTo>
                      <a:pt x="1125" y="186"/>
                    </a:lnTo>
                    <a:lnTo>
                      <a:pt x="1125" y="186"/>
                    </a:lnTo>
                    <a:lnTo>
                      <a:pt x="1125" y="186"/>
                    </a:lnTo>
                    <a:lnTo>
                      <a:pt x="1125" y="186"/>
                    </a:lnTo>
                    <a:lnTo>
                      <a:pt x="1125" y="186"/>
                    </a:lnTo>
                    <a:lnTo>
                      <a:pt x="1125" y="181"/>
                    </a:lnTo>
                    <a:lnTo>
                      <a:pt x="1125" y="181"/>
                    </a:lnTo>
                    <a:lnTo>
                      <a:pt x="1125" y="181"/>
                    </a:lnTo>
                    <a:lnTo>
                      <a:pt x="1125" y="181"/>
                    </a:lnTo>
                    <a:lnTo>
                      <a:pt x="1125" y="181"/>
                    </a:lnTo>
                    <a:lnTo>
                      <a:pt x="1129" y="181"/>
                    </a:lnTo>
                    <a:lnTo>
                      <a:pt x="1129" y="181"/>
                    </a:lnTo>
                    <a:lnTo>
                      <a:pt x="1129" y="181"/>
                    </a:lnTo>
                    <a:lnTo>
                      <a:pt x="1129" y="181"/>
                    </a:lnTo>
                    <a:lnTo>
                      <a:pt x="1129" y="181"/>
                    </a:lnTo>
                    <a:lnTo>
                      <a:pt x="1129" y="181"/>
                    </a:lnTo>
                    <a:lnTo>
                      <a:pt x="1129" y="181"/>
                    </a:lnTo>
                    <a:lnTo>
                      <a:pt x="1129" y="181"/>
                    </a:lnTo>
                    <a:lnTo>
                      <a:pt x="1129" y="181"/>
                    </a:lnTo>
                    <a:lnTo>
                      <a:pt x="1129" y="181"/>
                    </a:lnTo>
                    <a:lnTo>
                      <a:pt x="1132" y="181"/>
                    </a:lnTo>
                    <a:lnTo>
                      <a:pt x="1132" y="181"/>
                    </a:lnTo>
                    <a:lnTo>
                      <a:pt x="1132" y="181"/>
                    </a:lnTo>
                    <a:lnTo>
                      <a:pt x="1132" y="176"/>
                    </a:lnTo>
                    <a:lnTo>
                      <a:pt x="1132" y="176"/>
                    </a:lnTo>
                    <a:lnTo>
                      <a:pt x="1132" y="176"/>
                    </a:lnTo>
                    <a:lnTo>
                      <a:pt x="1132" y="176"/>
                    </a:lnTo>
                    <a:lnTo>
                      <a:pt x="1132" y="176"/>
                    </a:lnTo>
                    <a:lnTo>
                      <a:pt x="1132" y="176"/>
                    </a:lnTo>
                    <a:lnTo>
                      <a:pt x="1132" y="176"/>
                    </a:lnTo>
                    <a:lnTo>
                      <a:pt x="1136" y="176"/>
                    </a:lnTo>
                    <a:lnTo>
                      <a:pt x="1136" y="176"/>
                    </a:lnTo>
                    <a:lnTo>
                      <a:pt x="1136" y="176"/>
                    </a:lnTo>
                    <a:lnTo>
                      <a:pt x="1136" y="176"/>
                    </a:lnTo>
                    <a:lnTo>
                      <a:pt x="1136" y="176"/>
                    </a:lnTo>
                    <a:lnTo>
                      <a:pt x="1136" y="176"/>
                    </a:lnTo>
                    <a:lnTo>
                      <a:pt x="1136" y="176"/>
                    </a:lnTo>
                    <a:lnTo>
                      <a:pt x="1136" y="176"/>
                    </a:lnTo>
                    <a:lnTo>
                      <a:pt x="1136" y="176"/>
                    </a:lnTo>
                    <a:lnTo>
                      <a:pt x="1136" y="176"/>
                    </a:lnTo>
                    <a:lnTo>
                      <a:pt x="1140" y="176"/>
                    </a:lnTo>
                    <a:lnTo>
                      <a:pt x="1140" y="172"/>
                    </a:lnTo>
                    <a:lnTo>
                      <a:pt x="1140" y="172"/>
                    </a:lnTo>
                    <a:lnTo>
                      <a:pt x="1140" y="172"/>
                    </a:lnTo>
                    <a:lnTo>
                      <a:pt x="1140" y="172"/>
                    </a:lnTo>
                    <a:lnTo>
                      <a:pt x="1140" y="172"/>
                    </a:lnTo>
                    <a:lnTo>
                      <a:pt x="1140" y="172"/>
                    </a:lnTo>
                    <a:lnTo>
                      <a:pt x="1140" y="172"/>
                    </a:lnTo>
                    <a:lnTo>
                      <a:pt x="1140" y="172"/>
                    </a:lnTo>
                    <a:lnTo>
                      <a:pt x="1140" y="172"/>
                    </a:lnTo>
                    <a:lnTo>
                      <a:pt x="1144" y="172"/>
                    </a:lnTo>
                    <a:lnTo>
                      <a:pt x="1144" y="172"/>
                    </a:lnTo>
                    <a:lnTo>
                      <a:pt x="1144" y="172"/>
                    </a:lnTo>
                    <a:lnTo>
                      <a:pt x="1144" y="172"/>
                    </a:lnTo>
                    <a:lnTo>
                      <a:pt x="1144" y="172"/>
                    </a:lnTo>
                    <a:lnTo>
                      <a:pt x="1144" y="172"/>
                    </a:lnTo>
                    <a:lnTo>
                      <a:pt x="1144" y="172"/>
                    </a:lnTo>
                    <a:lnTo>
                      <a:pt x="1144" y="172"/>
                    </a:lnTo>
                    <a:lnTo>
                      <a:pt x="1144" y="167"/>
                    </a:lnTo>
                    <a:lnTo>
                      <a:pt x="1144" y="167"/>
                    </a:lnTo>
                    <a:lnTo>
                      <a:pt x="1148" y="167"/>
                    </a:lnTo>
                    <a:lnTo>
                      <a:pt x="1148" y="167"/>
                    </a:lnTo>
                    <a:lnTo>
                      <a:pt x="1148" y="167"/>
                    </a:lnTo>
                    <a:lnTo>
                      <a:pt x="1148" y="167"/>
                    </a:lnTo>
                    <a:lnTo>
                      <a:pt x="1148" y="167"/>
                    </a:lnTo>
                    <a:lnTo>
                      <a:pt x="1148" y="167"/>
                    </a:lnTo>
                    <a:lnTo>
                      <a:pt x="1148" y="167"/>
                    </a:lnTo>
                    <a:lnTo>
                      <a:pt x="1148" y="167"/>
                    </a:lnTo>
                    <a:lnTo>
                      <a:pt x="1148" y="167"/>
                    </a:lnTo>
                    <a:lnTo>
                      <a:pt x="1148" y="167"/>
                    </a:lnTo>
                    <a:lnTo>
                      <a:pt x="1152" y="167"/>
                    </a:lnTo>
                    <a:lnTo>
                      <a:pt x="1152" y="167"/>
                    </a:lnTo>
                    <a:lnTo>
                      <a:pt x="1152" y="167"/>
                    </a:lnTo>
                    <a:lnTo>
                      <a:pt x="1152" y="167"/>
                    </a:lnTo>
                    <a:lnTo>
                      <a:pt x="1152" y="162"/>
                    </a:lnTo>
                    <a:lnTo>
                      <a:pt x="1152" y="162"/>
                    </a:lnTo>
                    <a:lnTo>
                      <a:pt x="1152" y="162"/>
                    </a:lnTo>
                    <a:lnTo>
                      <a:pt x="1152" y="162"/>
                    </a:lnTo>
                    <a:lnTo>
                      <a:pt x="1152" y="162"/>
                    </a:lnTo>
                    <a:lnTo>
                      <a:pt x="1152" y="162"/>
                    </a:lnTo>
                    <a:lnTo>
                      <a:pt x="1156" y="162"/>
                    </a:lnTo>
                    <a:lnTo>
                      <a:pt x="1156" y="162"/>
                    </a:lnTo>
                    <a:lnTo>
                      <a:pt x="1156" y="162"/>
                    </a:lnTo>
                    <a:lnTo>
                      <a:pt x="1156" y="162"/>
                    </a:lnTo>
                    <a:lnTo>
                      <a:pt x="1156" y="162"/>
                    </a:lnTo>
                    <a:lnTo>
                      <a:pt x="1156" y="162"/>
                    </a:lnTo>
                    <a:lnTo>
                      <a:pt x="1156" y="162"/>
                    </a:lnTo>
                    <a:lnTo>
                      <a:pt x="1156" y="162"/>
                    </a:lnTo>
                    <a:lnTo>
                      <a:pt x="1156" y="162"/>
                    </a:lnTo>
                    <a:lnTo>
                      <a:pt x="1156" y="162"/>
                    </a:lnTo>
                    <a:lnTo>
                      <a:pt x="1159" y="157"/>
                    </a:lnTo>
                    <a:lnTo>
                      <a:pt x="1159" y="157"/>
                    </a:lnTo>
                    <a:lnTo>
                      <a:pt x="1159" y="157"/>
                    </a:lnTo>
                    <a:lnTo>
                      <a:pt x="1159" y="157"/>
                    </a:lnTo>
                    <a:lnTo>
                      <a:pt x="1159" y="157"/>
                    </a:lnTo>
                    <a:lnTo>
                      <a:pt x="1159" y="157"/>
                    </a:lnTo>
                    <a:lnTo>
                      <a:pt x="1159" y="157"/>
                    </a:lnTo>
                    <a:lnTo>
                      <a:pt x="1159" y="157"/>
                    </a:lnTo>
                    <a:lnTo>
                      <a:pt x="1159" y="157"/>
                    </a:lnTo>
                    <a:lnTo>
                      <a:pt x="1159" y="157"/>
                    </a:lnTo>
                    <a:lnTo>
                      <a:pt x="1163" y="157"/>
                    </a:lnTo>
                    <a:lnTo>
                      <a:pt x="1163" y="157"/>
                    </a:lnTo>
                    <a:lnTo>
                      <a:pt x="1163" y="157"/>
                    </a:lnTo>
                    <a:lnTo>
                      <a:pt x="1163" y="157"/>
                    </a:lnTo>
                    <a:lnTo>
                      <a:pt x="1163" y="157"/>
                    </a:lnTo>
                    <a:lnTo>
                      <a:pt x="1163" y="153"/>
                    </a:lnTo>
                    <a:lnTo>
                      <a:pt x="1163" y="153"/>
                    </a:lnTo>
                    <a:lnTo>
                      <a:pt x="1163" y="153"/>
                    </a:lnTo>
                    <a:lnTo>
                      <a:pt x="1163" y="153"/>
                    </a:lnTo>
                    <a:lnTo>
                      <a:pt x="1163" y="153"/>
                    </a:lnTo>
                    <a:lnTo>
                      <a:pt x="1167" y="153"/>
                    </a:lnTo>
                    <a:lnTo>
                      <a:pt x="1167" y="153"/>
                    </a:lnTo>
                    <a:lnTo>
                      <a:pt x="1167" y="153"/>
                    </a:lnTo>
                    <a:lnTo>
                      <a:pt x="1167" y="153"/>
                    </a:lnTo>
                    <a:lnTo>
                      <a:pt x="1167" y="153"/>
                    </a:lnTo>
                    <a:lnTo>
                      <a:pt x="1167" y="153"/>
                    </a:lnTo>
                    <a:lnTo>
                      <a:pt x="1167" y="153"/>
                    </a:lnTo>
                    <a:lnTo>
                      <a:pt x="1167" y="153"/>
                    </a:lnTo>
                    <a:lnTo>
                      <a:pt x="1167" y="153"/>
                    </a:lnTo>
                    <a:lnTo>
                      <a:pt x="1167" y="153"/>
                    </a:lnTo>
                    <a:lnTo>
                      <a:pt x="1171" y="148"/>
                    </a:lnTo>
                    <a:lnTo>
                      <a:pt x="1171" y="148"/>
                    </a:lnTo>
                    <a:lnTo>
                      <a:pt x="1171" y="148"/>
                    </a:lnTo>
                    <a:lnTo>
                      <a:pt x="1171" y="148"/>
                    </a:lnTo>
                    <a:lnTo>
                      <a:pt x="1171" y="148"/>
                    </a:lnTo>
                    <a:lnTo>
                      <a:pt x="1171" y="148"/>
                    </a:lnTo>
                    <a:lnTo>
                      <a:pt x="1171" y="148"/>
                    </a:lnTo>
                    <a:lnTo>
                      <a:pt x="1171" y="148"/>
                    </a:lnTo>
                    <a:lnTo>
                      <a:pt x="1171" y="148"/>
                    </a:lnTo>
                    <a:lnTo>
                      <a:pt x="1171" y="148"/>
                    </a:lnTo>
                    <a:lnTo>
                      <a:pt x="1175" y="148"/>
                    </a:lnTo>
                    <a:lnTo>
                      <a:pt x="1175" y="148"/>
                    </a:lnTo>
                    <a:lnTo>
                      <a:pt x="1175" y="148"/>
                    </a:lnTo>
                    <a:lnTo>
                      <a:pt x="1175" y="148"/>
                    </a:lnTo>
                    <a:lnTo>
                      <a:pt x="1175" y="148"/>
                    </a:lnTo>
                    <a:lnTo>
                      <a:pt x="1175" y="143"/>
                    </a:lnTo>
                    <a:lnTo>
                      <a:pt x="1175" y="143"/>
                    </a:lnTo>
                    <a:lnTo>
                      <a:pt x="1175" y="143"/>
                    </a:lnTo>
                    <a:lnTo>
                      <a:pt x="1175" y="143"/>
                    </a:lnTo>
                    <a:lnTo>
                      <a:pt x="1175" y="143"/>
                    </a:lnTo>
                    <a:lnTo>
                      <a:pt x="1179" y="143"/>
                    </a:lnTo>
                    <a:lnTo>
                      <a:pt x="1179" y="143"/>
                    </a:lnTo>
                    <a:lnTo>
                      <a:pt x="1179" y="143"/>
                    </a:lnTo>
                    <a:lnTo>
                      <a:pt x="1179" y="143"/>
                    </a:lnTo>
                    <a:lnTo>
                      <a:pt x="1179" y="143"/>
                    </a:lnTo>
                    <a:lnTo>
                      <a:pt x="1179" y="143"/>
                    </a:lnTo>
                    <a:lnTo>
                      <a:pt x="1179" y="143"/>
                    </a:lnTo>
                    <a:lnTo>
                      <a:pt x="1179" y="143"/>
                    </a:lnTo>
                    <a:lnTo>
                      <a:pt x="1179" y="143"/>
                    </a:lnTo>
                    <a:lnTo>
                      <a:pt x="1179" y="138"/>
                    </a:lnTo>
                    <a:lnTo>
                      <a:pt x="1183" y="138"/>
                    </a:lnTo>
                    <a:lnTo>
                      <a:pt x="1183" y="138"/>
                    </a:lnTo>
                    <a:lnTo>
                      <a:pt x="1183" y="138"/>
                    </a:lnTo>
                    <a:lnTo>
                      <a:pt x="1183" y="138"/>
                    </a:lnTo>
                    <a:lnTo>
                      <a:pt x="1183" y="138"/>
                    </a:lnTo>
                    <a:lnTo>
                      <a:pt x="1183" y="138"/>
                    </a:lnTo>
                    <a:lnTo>
                      <a:pt x="1183" y="138"/>
                    </a:lnTo>
                    <a:lnTo>
                      <a:pt x="1183" y="138"/>
                    </a:lnTo>
                    <a:lnTo>
                      <a:pt x="1183" y="138"/>
                    </a:lnTo>
                    <a:lnTo>
                      <a:pt x="1183" y="138"/>
                    </a:lnTo>
                    <a:lnTo>
                      <a:pt x="1186" y="138"/>
                    </a:lnTo>
                    <a:lnTo>
                      <a:pt x="1186" y="138"/>
                    </a:lnTo>
                    <a:lnTo>
                      <a:pt x="1186" y="138"/>
                    </a:lnTo>
                    <a:lnTo>
                      <a:pt x="1186" y="134"/>
                    </a:lnTo>
                    <a:lnTo>
                      <a:pt x="1186" y="134"/>
                    </a:lnTo>
                    <a:lnTo>
                      <a:pt x="1186" y="134"/>
                    </a:lnTo>
                    <a:lnTo>
                      <a:pt x="1186" y="134"/>
                    </a:lnTo>
                    <a:lnTo>
                      <a:pt x="1186" y="134"/>
                    </a:lnTo>
                    <a:lnTo>
                      <a:pt x="1186" y="134"/>
                    </a:lnTo>
                    <a:lnTo>
                      <a:pt x="1186" y="134"/>
                    </a:lnTo>
                    <a:lnTo>
                      <a:pt x="1190" y="134"/>
                    </a:lnTo>
                    <a:lnTo>
                      <a:pt x="1190" y="134"/>
                    </a:lnTo>
                    <a:lnTo>
                      <a:pt x="1190" y="134"/>
                    </a:lnTo>
                    <a:lnTo>
                      <a:pt x="1190" y="134"/>
                    </a:lnTo>
                    <a:lnTo>
                      <a:pt x="1190" y="134"/>
                    </a:lnTo>
                    <a:lnTo>
                      <a:pt x="1190" y="134"/>
                    </a:lnTo>
                    <a:lnTo>
                      <a:pt x="1190" y="129"/>
                    </a:lnTo>
                    <a:lnTo>
                      <a:pt x="1190" y="129"/>
                    </a:lnTo>
                    <a:lnTo>
                      <a:pt x="1190" y="129"/>
                    </a:lnTo>
                    <a:lnTo>
                      <a:pt x="1190" y="129"/>
                    </a:lnTo>
                    <a:lnTo>
                      <a:pt x="1194" y="129"/>
                    </a:lnTo>
                    <a:lnTo>
                      <a:pt x="1194" y="129"/>
                    </a:lnTo>
                    <a:lnTo>
                      <a:pt x="1194" y="129"/>
                    </a:lnTo>
                    <a:lnTo>
                      <a:pt x="1194" y="129"/>
                    </a:lnTo>
                    <a:lnTo>
                      <a:pt x="1194" y="129"/>
                    </a:lnTo>
                    <a:lnTo>
                      <a:pt x="1194" y="129"/>
                    </a:lnTo>
                    <a:lnTo>
                      <a:pt x="1194" y="129"/>
                    </a:lnTo>
                    <a:lnTo>
                      <a:pt x="1194" y="129"/>
                    </a:lnTo>
                    <a:lnTo>
                      <a:pt x="1194" y="129"/>
                    </a:lnTo>
                    <a:lnTo>
                      <a:pt x="1194" y="124"/>
                    </a:lnTo>
                    <a:lnTo>
                      <a:pt x="1198" y="124"/>
                    </a:lnTo>
                    <a:lnTo>
                      <a:pt x="1198" y="124"/>
                    </a:lnTo>
                    <a:lnTo>
                      <a:pt x="1198" y="124"/>
                    </a:lnTo>
                    <a:lnTo>
                      <a:pt x="1198" y="124"/>
                    </a:lnTo>
                    <a:lnTo>
                      <a:pt x="1198" y="124"/>
                    </a:lnTo>
                    <a:lnTo>
                      <a:pt x="1198" y="124"/>
                    </a:lnTo>
                    <a:lnTo>
                      <a:pt x="1198" y="124"/>
                    </a:lnTo>
                    <a:lnTo>
                      <a:pt x="1198" y="124"/>
                    </a:lnTo>
                    <a:lnTo>
                      <a:pt x="1198" y="124"/>
                    </a:lnTo>
                    <a:lnTo>
                      <a:pt x="1198" y="124"/>
                    </a:lnTo>
                    <a:lnTo>
                      <a:pt x="1202" y="124"/>
                    </a:lnTo>
                    <a:lnTo>
                      <a:pt x="1202" y="124"/>
                    </a:lnTo>
                    <a:lnTo>
                      <a:pt x="1202" y="119"/>
                    </a:lnTo>
                    <a:lnTo>
                      <a:pt x="1202" y="119"/>
                    </a:lnTo>
                    <a:lnTo>
                      <a:pt x="1202" y="119"/>
                    </a:lnTo>
                    <a:lnTo>
                      <a:pt x="1202" y="119"/>
                    </a:lnTo>
                    <a:lnTo>
                      <a:pt x="1202" y="119"/>
                    </a:lnTo>
                    <a:lnTo>
                      <a:pt x="1202" y="119"/>
                    </a:lnTo>
                    <a:lnTo>
                      <a:pt x="1202" y="119"/>
                    </a:lnTo>
                    <a:lnTo>
                      <a:pt x="1202" y="119"/>
                    </a:lnTo>
                    <a:lnTo>
                      <a:pt x="1206" y="119"/>
                    </a:lnTo>
                    <a:lnTo>
                      <a:pt x="1206" y="119"/>
                    </a:lnTo>
                    <a:lnTo>
                      <a:pt x="1206" y="119"/>
                    </a:lnTo>
                    <a:lnTo>
                      <a:pt x="1206" y="119"/>
                    </a:lnTo>
                    <a:lnTo>
                      <a:pt x="1206" y="119"/>
                    </a:lnTo>
                    <a:lnTo>
                      <a:pt x="1206" y="119"/>
                    </a:lnTo>
                    <a:lnTo>
                      <a:pt x="1206" y="114"/>
                    </a:lnTo>
                    <a:lnTo>
                      <a:pt x="1206" y="114"/>
                    </a:lnTo>
                    <a:lnTo>
                      <a:pt x="1206" y="114"/>
                    </a:lnTo>
                    <a:lnTo>
                      <a:pt x="1206" y="114"/>
                    </a:lnTo>
                    <a:lnTo>
                      <a:pt x="1210" y="114"/>
                    </a:lnTo>
                    <a:lnTo>
                      <a:pt x="1210" y="114"/>
                    </a:lnTo>
                    <a:lnTo>
                      <a:pt x="1210" y="114"/>
                    </a:lnTo>
                    <a:lnTo>
                      <a:pt x="1210" y="114"/>
                    </a:lnTo>
                    <a:lnTo>
                      <a:pt x="1210" y="114"/>
                    </a:lnTo>
                    <a:lnTo>
                      <a:pt x="1210" y="114"/>
                    </a:lnTo>
                    <a:lnTo>
                      <a:pt x="1210" y="114"/>
                    </a:lnTo>
                    <a:lnTo>
                      <a:pt x="1210" y="114"/>
                    </a:lnTo>
                    <a:lnTo>
                      <a:pt x="1210" y="114"/>
                    </a:lnTo>
                    <a:lnTo>
                      <a:pt x="1213" y="114"/>
                    </a:lnTo>
                    <a:lnTo>
                      <a:pt x="1213" y="114"/>
                    </a:lnTo>
                    <a:lnTo>
                      <a:pt x="1213" y="114"/>
                    </a:lnTo>
                    <a:lnTo>
                      <a:pt x="1213" y="114"/>
                    </a:lnTo>
                    <a:lnTo>
                      <a:pt x="1213" y="114"/>
                    </a:lnTo>
                    <a:lnTo>
                      <a:pt x="1213" y="114"/>
                    </a:lnTo>
                    <a:lnTo>
                      <a:pt x="1213" y="114"/>
                    </a:lnTo>
                    <a:lnTo>
                      <a:pt x="1213" y="114"/>
                    </a:lnTo>
                    <a:lnTo>
                      <a:pt x="1213" y="114"/>
                    </a:lnTo>
                    <a:lnTo>
                      <a:pt x="1213" y="114"/>
                    </a:lnTo>
                    <a:lnTo>
                      <a:pt x="1217" y="114"/>
                    </a:lnTo>
                    <a:lnTo>
                      <a:pt x="1217" y="114"/>
                    </a:lnTo>
                    <a:lnTo>
                      <a:pt x="1217" y="114"/>
                    </a:lnTo>
                    <a:lnTo>
                      <a:pt x="1217" y="114"/>
                    </a:lnTo>
                    <a:lnTo>
                      <a:pt x="1217" y="114"/>
                    </a:lnTo>
                    <a:lnTo>
                      <a:pt x="1217" y="114"/>
                    </a:lnTo>
                    <a:lnTo>
                      <a:pt x="1217" y="114"/>
                    </a:lnTo>
                    <a:lnTo>
                      <a:pt x="1217" y="119"/>
                    </a:lnTo>
                    <a:lnTo>
                      <a:pt x="1217" y="119"/>
                    </a:lnTo>
                    <a:lnTo>
                      <a:pt x="1217" y="119"/>
                    </a:lnTo>
                    <a:lnTo>
                      <a:pt x="1217" y="119"/>
                    </a:lnTo>
                    <a:lnTo>
                      <a:pt x="1221" y="119"/>
                    </a:lnTo>
                    <a:lnTo>
                      <a:pt x="1221" y="119"/>
                    </a:lnTo>
                    <a:lnTo>
                      <a:pt x="1221" y="119"/>
                    </a:lnTo>
                    <a:lnTo>
                      <a:pt x="1221" y="119"/>
                    </a:lnTo>
                    <a:lnTo>
                      <a:pt x="1221" y="119"/>
                    </a:lnTo>
                    <a:lnTo>
                      <a:pt x="1221" y="119"/>
                    </a:lnTo>
                    <a:lnTo>
                      <a:pt x="1221" y="119"/>
                    </a:lnTo>
                    <a:lnTo>
                      <a:pt x="1221" y="119"/>
                    </a:lnTo>
                    <a:lnTo>
                      <a:pt x="1221" y="119"/>
                    </a:lnTo>
                    <a:lnTo>
                      <a:pt x="1221" y="119"/>
                    </a:lnTo>
                    <a:lnTo>
                      <a:pt x="1225" y="119"/>
                    </a:lnTo>
                    <a:lnTo>
                      <a:pt x="1225" y="124"/>
                    </a:lnTo>
                    <a:lnTo>
                      <a:pt x="1225" y="124"/>
                    </a:lnTo>
                    <a:lnTo>
                      <a:pt x="1225" y="124"/>
                    </a:lnTo>
                    <a:lnTo>
                      <a:pt x="1225" y="124"/>
                    </a:lnTo>
                    <a:lnTo>
                      <a:pt x="1225" y="124"/>
                    </a:lnTo>
                    <a:lnTo>
                      <a:pt x="1225" y="124"/>
                    </a:lnTo>
                    <a:lnTo>
                      <a:pt x="1225" y="124"/>
                    </a:lnTo>
                    <a:lnTo>
                      <a:pt x="1225" y="124"/>
                    </a:lnTo>
                    <a:lnTo>
                      <a:pt x="1225" y="124"/>
                    </a:lnTo>
                    <a:lnTo>
                      <a:pt x="1229" y="124"/>
                    </a:lnTo>
                    <a:lnTo>
                      <a:pt x="1229" y="124"/>
                    </a:lnTo>
                    <a:lnTo>
                      <a:pt x="1229" y="124"/>
                    </a:lnTo>
                    <a:lnTo>
                      <a:pt x="1229" y="124"/>
                    </a:lnTo>
                    <a:lnTo>
                      <a:pt x="1229" y="124"/>
                    </a:lnTo>
                    <a:lnTo>
                      <a:pt x="1229" y="124"/>
                    </a:lnTo>
                    <a:lnTo>
                      <a:pt x="1229" y="129"/>
                    </a:lnTo>
                    <a:lnTo>
                      <a:pt x="1229" y="129"/>
                    </a:lnTo>
                    <a:lnTo>
                      <a:pt x="1229" y="129"/>
                    </a:lnTo>
                    <a:lnTo>
                      <a:pt x="1229" y="129"/>
                    </a:lnTo>
                    <a:lnTo>
                      <a:pt x="1233" y="129"/>
                    </a:lnTo>
                    <a:lnTo>
                      <a:pt x="1233" y="129"/>
                    </a:lnTo>
                    <a:lnTo>
                      <a:pt x="1233" y="129"/>
                    </a:lnTo>
                    <a:lnTo>
                      <a:pt x="1233" y="129"/>
                    </a:lnTo>
                    <a:lnTo>
                      <a:pt x="1233" y="129"/>
                    </a:lnTo>
                    <a:lnTo>
                      <a:pt x="1233" y="129"/>
                    </a:lnTo>
                    <a:lnTo>
                      <a:pt x="1233" y="129"/>
                    </a:lnTo>
                    <a:lnTo>
                      <a:pt x="1233" y="129"/>
                    </a:lnTo>
                    <a:lnTo>
                      <a:pt x="1233" y="129"/>
                    </a:lnTo>
                    <a:lnTo>
                      <a:pt x="1233" y="129"/>
                    </a:lnTo>
                    <a:lnTo>
                      <a:pt x="1236" y="129"/>
                    </a:lnTo>
                    <a:lnTo>
                      <a:pt x="1236" y="129"/>
                    </a:lnTo>
                    <a:lnTo>
                      <a:pt x="1236" y="134"/>
                    </a:lnTo>
                    <a:lnTo>
                      <a:pt x="1236" y="134"/>
                    </a:lnTo>
                    <a:lnTo>
                      <a:pt x="1236" y="134"/>
                    </a:lnTo>
                    <a:lnTo>
                      <a:pt x="1236" y="134"/>
                    </a:lnTo>
                    <a:lnTo>
                      <a:pt x="1236" y="134"/>
                    </a:lnTo>
                    <a:lnTo>
                      <a:pt x="1236" y="134"/>
                    </a:lnTo>
                    <a:lnTo>
                      <a:pt x="1236" y="134"/>
                    </a:lnTo>
                    <a:lnTo>
                      <a:pt x="1236" y="134"/>
                    </a:lnTo>
                    <a:lnTo>
                      <a:pt x="1240" y="134"/>
                    </a:lnTo>
                    <a:lnTo>
                      <a:pt x="1240" y="134"/>
                    </a:lnTo>
                    <a:lnTo>
                      <a:pt x="1240" y="134"/>
                    </a:lnTo>
                    <a:lnTo>
                      <a:pt x="1240" y="134"/>
                    </a:lnTo>
                    <a:lnTo>
                      <a:pt x="1240" y="134"/>
                    </a:lnTo>
                    <a:lnTo>
                      <a:pt x="1240" y="134"/>
                    </a:lnTo>
                    <a:lnTo>
                      <a:pt x="1240" y="134"/>
                    </a:lnTo>
                    <a:lnTo>
                      <a:pt x="1240" y="134"/>
                    </a:lnTo>
                    <a:lnTo>
                      <a:pt x="1240" y="138"/>
                    </a:lnTo>
                    <a:lnTo>
                      <a:pt x="1240" y="138"/>
                    </a:lnTo>
                    <a:lnTo>
                      <a:pt x="1244" y="138"/>
                    </a:lnTo>
                    <a:lnTo>
                      <a:pt x="1244" y="138"/>
                    </a:lnTo>
                    <a:lnTo>
                      <a:pt x="1244" y="138"/>
                    </a:lnTo>
                    <a:lnTo>
                      <a:pt x="1244" y="138"/>
                    </a:lnTo>
                    <a:lnTo>
                      <a:pt x="1244" y="138"/>
                    </a:lnTo>
                    <a:lnTo>
                      <a:pt x="1244" y="138"/>
                    </a:lnTo>
                    <a:lnTo>
                      <a:pt x="1244" y="138"/>
                    </a:lnTo>
                    <a:lnTo>
                      <a:pt x="1244" y="138"/>
                    </a:lnTo>
                    <a:lnTo>
                      <a:pt x="1244" y="138"/>
                    </a:lnTo>
                    <a:lnTo>
                      <a:pt x="1244" y="138"/>
                    </a:lnTo>
                    <a:lnTo>
                      <a:pt x="1248" y="138"/>
                    </a:lnTo>
                    <a:lnTo>
                      <a:pt x="1248" y="138"/>
                    </a:lnTo>
                    <a:lnTo>
                      <a:pt x="1248" y="138"/>
                    </a:lnTo>
                    <a:lnTo>
                      <a:pt x="1248" y="138"/>
                    </a:lnTo>
                    <a:lnTo>
                      <a:pt x="1248" y="138"/>
                    </a:lnTo>
                    <a:lnTo>
                      <a:pt x="1248" y="143"/>
                    </a:lnTo>
                    <a:lnTo>
                      <a:pt x="1248" y="143"/>
                    </a:lnTo>
                    <a:lnTo>
                      <a:pt x="1248" y="143"/>
                    </a:lnTo>
                    <a:lnTo>
                      <a:pt x="1248" y="143"/>
                    </a:lnTo>
                    <a:lnTo>
                      <a:pt x="1248" y="143"/>
                    </a:lnTo>
                    <a:lnTo>
                      <a:pt x="1252" y="143"/>
                    </a:lnTo>
                    <a:lnTo>
                      <a:pt x="1252" y="143"/>
                    </a:lnTo>
                    <a:lnTo>
                      <a:pt x="1252" y="143"/>
                    </a:lnTo>
                    <a:lnTo>
                      <a:pt x="1252" y="143"/>
                    </a:lnTo>
                    <a:lnTo>
                      <a:pt x="1252" y="143"/>
                    </a:lnTo>
                    <a:lnTo>
                      <a:pt x="1252" y="143"/>
                    </a:lnTo>
                    <a:lnTo>
                      <a:pt x="1252" y="143"/>
                    </a:lnTo>
                    <a:lnTo>
                      <a:pt x="1252" y="143"/>
                    </a:lnTo>
                    <a:lnTo>
                      <a:pt x="1252" y="143"/>
                    </a:lnTo>
                    <a:lnTo>
                      <a:pt x="1252" y="143"/>
                    </a:lnTo>
                    <a:lnTo>
                      <a:pt x="1256" y="143"/>
                    </a:lnTo>
                    <a:lnTo>
                      <a:pt x="1256" y="143"/>
                    </a:lnTo>
                    <a:lnTo>
                      <a:pt x="1256" y="148"/>
                    </a:lnTo>
                    <a:lnTo>
                      <a:pt x="1256" y="148"/>
                    </a:lnTo>
                    <a:lnTo>
                      <a:pt x="1256" y="148"/>
                    </a:lnTo>
                    <a:lnTo>
                      <a:pt x="1256" y="148"/>
                    </a:lnTo>
                    <a:lnTo>
                      <a:pt x="1256" y="148"/>
                    </a:lnTo>
                    <a:lnTo>
                      <a:pt x="1256" y="148"/>
                    </a:lnTo>
                    <a:lnTo>
                      <a:pt x="1256" y="148"/>
                    </a:lnTo>
                    <a:lnTo>
                      <a:pt x="1256" y="148"/>
                    </a:lnTo>
                    <a:lnTo>
                      <a:pt x="1260" y="148"/>
                    </a:lnTo>
                    <a:lnTo>
                      <a:pt x="1260" y="148"/>
                    </a:lnTo>
                    <a:lnTo>
                      <a:pt x="1260" y="148"/>
                    </a:lnTo>
                    <a:lnTo>
                      <a:pt x="1260" y="148"/>
                    </a:lnTo>
                    <a:lnTo>
                      <a:pt x="1260" y="148"/>
                    </a:lnTo>
                    <a:lnTo>
                      <a:pt x="1260" y="148"/>
                    </a:lnTo>
                    <a:lnTo>
                      <a:pt x="1260" y="148"/>
                    </a:lnTo>
                    <a:lnTo>
                      <a:pt x="1260" y="148"/>
                    </a:lnTo>
                    <a:lnTo>
                      <a:pt x="1260" y="148"/>
                    </a:lnTo>
                    <a:lnTo>
                      <a:pt x="1260" y="153"/>
                    </a:lnTo>
                    <a:lnTo>
                      <a:pt x="1263" y="153"/>
                    </a:lnTo>
                    <a:lnTo>
                      <a:pt x="1263" y="153"/>
                    </a:lnTo>
                    <a:lnTo>
                      <a:pt x="1263" y="153"/>
                    </a:lnTo>
                    <a:lnTo>
                      <a:pt x="1263" y="153"/>
                    </a:lnTo>
                    <a:lnTo>
                      <a:pt x="1263" y="153"/>
                    </a:lnTo>
                    <a:lnTo>
                      <a:pt x="1263" y="153"/>
                    </a:lnTo>
                    <a:lnTo>
                      <a:pt x="1263" y="153"/>
                    </a:lnTo>
                    <a:lnTo>
                      <a:pt x="1263" y="153"/>
                    </a:lnTo>
                    <a:lnTo>
                      <a:pt x="1263" y="153"/>
                    </a:lnTo>
                    <a:lnTo>
                      <a:pt x="1263" y="153"/>
                    </a:lnTo>
                    <a:lnTo>
                      <a:pt x="1267" y="153"/>
                    </a:lnTo>
                    <a:lnTo>
                      <a:pt x="1267" y="153"/>
                    </a:lnTo>
                    <a:lnTo>
                      <a:pt x="1267" y="153"/>
                    </a:lnTo>
                    <a:lnTo>
                      <a:pt x="1267" y="153"/>
                    </a:lnTo>
                    <a:lnTo>
                      <a:pt x="1267" y="153"/>
                    </a:lnTo>
                    <a:lnTo>
                      <a:pt x="1267" y="153"/>
                    </a:lnTo>
                    <a:lnTo>
                      <a:pt x="1267" y="153"/>
                    </a:lnTo>
                    <a:lnTo>
                      <a:pt x="1267" y="157"/>
                    </a:lnTo>
                    <a:lnTo>
                      <a:pt x="1267" y="157"/>
                    </a:lnTo>
                    <a:lnTo>
                      <a:pt x="1267" y="157"/>
                    </a:lnTo>
                    <a:lnTo>
                      <a:pt x="1271" y="157"/>
                    </a:lnTo>
                    <a:lnTo>
                      <a:pt x="1271" y="157"/>
                    </a:lnTo>
                    <a:lnTo>
                      <a:pt x="1271" y="157"/>
                    </a:lnTo>
                    <a:lnTo>
                      <a:pt x="1271" y="157"/>
                    </a:lnTo>
                    <a:lnTo>
                      <a:pt x="1271" y="157"/>
                    </a:lnTo>
                    <a:lnTo>
                      <a:pt x="1271" y="157"/>
                    </a:lnTo>
                    <a:lnTo>
                      <a:pt x="1271" y="157"/>
                    </a:lnTo>
                    <a:lnTo>
                      <a:pt x="1271" y="157"/>
                    </a:lnTo>
                    <a:lnTo>
                      <a:pt x="1271" y="157"/>
                    </a:lnTo>
                    <a:lnTo>
                      <a:pt x="1271" y="157"/>
                    </a:lnTo>
                    <a:lnTo>
                      <a:pt x="1275" y="157"/>
                    </a:lnTo>
                    <a:lnTo>
                      <a:pt x="1275" y="157"/>
                    </a:lnTo>
                    <a:lnTo>
                      <a:pt x="1275" y="157"/>
                    </a:lnTo>
                    <a:lnTo>
                      <a:pt x="1275" y="157"/>
                    </a:lnTo>
                    <a:lnTo>
                      <a:pt x="1275" y="157"/>
                    </a:lnTo>
                    <a:lnTo>
                      <a:pt x="1275" y="157"/>
                    </a:lnTo>
                    <a:lnTo>
                      <a:pt x="1275" y="162"/>
                    </a:lnTo>
                    <a:lnTo>
                      <a:pt x="1275" y="162"/>
                    </a:lnTo>
                    <a:lnTo>
                      <a:pt x="1275" y="162"/>
                    </a:lnTo>
                    <a:lnTo>
                      <a:pt x="1275" y="162"/>
                    </a:lnTo>
                    <a:lnTo>
                      <a:pt x="1279" y="162"/>
                    </a:lnTo>
                    <a:lnTo>
                      <a:pt x="1279" y="162"/>
                    </a:lnTo>
                    <a:lnTo>
                      <a:pt x="1279" y="162"/>
                    </a:lnTo>
                    <a:lnTo>
                      <a:pt x="1279" y="162"/>
                    </a:lnTo>
                    <a:lnTo>
                      <a:pt x="1279" y="162"/>
                    </a:lnTo>
                    <a:lnTo>
                      <a:pt x="1279" y="162"/>
                    </a:lnTo>
                    <a:lnTo>
                      <a:pt x="1279" y="162"/>
                    </a:lnTo>
                    <a:lnTo>
                      <a:pt x="1279" y="162"/>
                    </a:lnTo>
                    <a:lnTo>
                      <a:pt x="1279" y="162"/>
                    </a:lnTo>
                    <a:lnTo>
                      <a:pt x="1279" y="162"/>
                    </a:lnTo>
                    <a:lnTo>
                      <a:pt x="1283" y="162"/>
                    </a:lnTo>
                    <a:lnTo>
                      <a:pt x="1283" y="162"/>
                    </a:lnTo>
                    <a:lnTo>
                      <a:pt x="1283" y="162"/>
                    </a:lnTo>
                    <a:lnTo>
                      <a:pt x="1283" y="162"/>
                    </a:lnTo>
                    <a:lnTo>
                      <a:pt x="1283" y="162"/>
                    </a:lnTo>
                    <a:lnTo>
                      <a:pt x="1283" y="167"/>
                    </a:lnTo>
                    <a:lnTo>
                      <a:pt x="1283" y="167"/>
                    </a:lnTo>
                    <a:lnTo>
                      <a:pt x="1283" y="167"/>
                    </a:lnTo>
                    <a:lnTo>
                      <a:pt x="1283" y="167"/>
                    </a:lnTo>
                    <a:lnTo>
                      <a:pt x="1283" y="167"/>
                    </a:lnTo>
                    <a:lnTo>
                      <a:pt x="1287" y="167"/>
                    </a:lnTo>
                    <a:lnTo>
                      <a:pt x="1287" y="167"/>
                    </a:lnTo>
                    <a:lnTo>
                      <a:pt x="1287" y="167"/>
                    </a:lnTo>
                    <a:lnTo>
                      <a:pt x="1287" y="167"/>
                    </a:lnTo>
                    <a:lnTo>
                      <a:pt x="1287" y="167"/>
                    </a:lnTo>
                    <a:lnTo>
                      <a:pt x="1287" y="167"/>
                    </a:lnTo>
                    <a:lnTo>
                      <a:pt x="1287" y="167"/>
                    </a:lnTo>
                    <a:lnTo>
                      <a:pt x="1287" y="167"/>
                    </a:lnTo>
                    <a:lnTo>
                      <a:pt x="1290" y="167"/>
                    </a:lnTo>
                    <a:lnTo>
                      <a:pt x="1290" y="167"/>
                    </a:lnTo>
                    <a:lnTo>
                      <a:pt x="1290" y="167"/>
                    </a:lnTo>
                    <a:lnTo>
                      <a:pt x="1290" y="167"/>
                    </a:lnTo>
                    <a:lnTo>
                      <a:pt x="1290" y="167"/>
                    </a:lnTo>
                    <a:lnTo>
                      <a:pt x="1290" y="167"/>
                    </a:lnTo>
                    <a:lnTo>
                      <a:pt x="1290" y="172"/>
                    </a:lnTo>
                    <a:lnTo>
                      <a:pt x="1290" y="172"/>
                    </a:lnTo>
                    <a:lnTo>
                      <a:pt x="1290" y="172"/>
                    </a:lnTo>
                    <a:lnTo>
                      <a:pt x="1290" y="172"/>
                    </a:lnTo>
                    <a:lnTo>
                      <a:pt x="1294" y="172"/>
                    </a:lnTo>
                    <a:lnTo>
                      <a:pt x="1294" y="172"/>
                    </a:lnTo>
                    <a:lnTo>
                      <a:pt x="1294" y="172"/>
                    </a:lnTo>
                    <a:lnTo>
                      <a:pt x="1294" y="172"/>
                    </a:lnTo>
                    <a:lnTo>
                      <a:pt x="1294" y="172"/>
                    </a:lnTo>
                    <a:lnTo>
                      <a:pt x="1294" y="172"/>
                    </a:lnTo>
                    <a:lnTo>
                      <a:pt x="1294" y="172"/>
                    </a:lnTo>
                    <a:lnTo>
                      <a:pt x="1294" y="172"/>
                    </a:lnTo>
                    <a:lnTo>
                      <a:pt x="1294" y="172"/>
                    </a:lnTo>
                    <a:lnTo>
                      <a:pt x="1294" y="172"/>
                    </a:lnTo>
                    <a:lnTo>
                      <a:pt x="1298" y="172"/>
                    </a:lnTo>
                    <a:lnTo>
                      <a:pt x="1298" y="172"/>
                    </a:lnTo>
                    <a:lnTo>
                      <a:pt x="1298" y="172"/>
                    </a:lnTo>
                    <a:lnTo>
                      <a:pt x="1298" y="172"/>
                    </a:lnTo>
                    <a:lnTo>
                      <a:pt x="1298" y="172"/>
                    </a:lnTo>
                    <a:lnTo>
                      <a:pt x="1298" y="172"/>
                    </a:lnTo>
                    <a:lnTo>
                      <a:pt x="1298" y="172"/>
                    </a:lnTo>
                    <a:lnTo>
                      <a:pt x="1298" y="176"/>
                    </a:lnTo>
                    <a:lnTo>
                      <a:pt x="1298" y="176"/>
                    </a:lnTo>
                    <a:lnTo>
                      <a:pt x="1298" y="176"/>
                    </a:lnTo>
                    <a:lnTo>
                      <a:pt x="1302" y="176"/>
                    </a:lnTo>
                    <a:lnTo>
                      <a:pt x="1302" y="176"/>
                    </a:lnTo>
                    <a:lnTo>
                      <a:pt x="1302" y="176"/>
                    </a:lnTo>
                    <a:lnTo>
                      <a:pt x="1302" y="176"/>
                    </a:lnTo>
                    <a:lnTo>
                      <a:pt x="1302" y="176"/>
                    </a:lnTo>
                    <a:lnTo>
                      <a:pt x="1302" y="176"/>
                    </a:lnTo>
                    <a:lnTo>
                      <a:pt x="1302" y="176"/>
                    </a:lnTo>
                    <a:lnTo>
                      <a:pt x="1302" y="176"/>
                    </a:lnTo>
                    <a:lnTo>
                      <a:pt x="1302" y="176"/>
                    </a:lnTo>
                    <a:lnTo>
                      <a:pt x="1302" y="176"/>
                    </a:lnTo>
                    <a:lnTo>
                      <a:pt x="1306" y="176"/>
                    </a:lnTo>
                    <a:lnTo>
                      <a:pt x="1306" y="176"/>
                    </a:lnTo>
                    <a:lnTo>
                      <a:pt x="1306" y="176"/>
                    </a:lnTo>
                    <a:lnTo>
                      <a:pt x="1306" y="176"/>
                    </a:lnTo>
                    <a:lnTo>
                      <a:pt x="1306" y="176"/>
                    </a:lnTo>
                    <a:lnTo>
                      <a:pt x="1306" y="176"/>
                    </a:lnTo>
                    <a:lnTo>
                      <a:pt x="1306" y="176"/>
                    </a:lnTo>
                    <a:lnTo>
                      <a:pt x="1306" y="176"/>
                    </a:lnTo>
                    <a:lnTo>
                      <a:pt x="1306" y="176"/>
                    </a:lnTo>
                    <a:lnTo>
                      <a:pt x="1306" y="181"/>
                    </a:lnTo>
                    <a:lnTo>
                      <a:pt x="1310" y="181"/>
                    </a:lnTo>
                    <a:lnTo>
                      <a:pt x="1310" y="181"/>
                    </a:lnTo>
                    <a:lnTo>
                      <a:pt x="1310" y="181"/>
                    </a:lnTo>
                    <a:lnTo>
                      <a:pt x="1310" y="181"/>
                    </a:lnTo>
                    <a:lnTo>
                      <a:pt x="1310" y="181"/>
                    </a:lnTo>
                    <a:lnTo>
                      <a:pt x="1310" y="181"/>
                    </a:lnTo>
                    <a:lnTo>
                      <a:pt x="1310" y="181"/>
                    </a:lnTo>
                    <a:lnTo>
                      <a:pt x="1310" y="181"/>
                    </a:lnTo>
                    <a:lnTo>
                      <a:pt x="1310" y="181"/>
                    </a:lnTo>
                    <a:lnTo>
                      <a:pt x="1310" y="181"/>
                    </a:lnTo>
                    <a:lnTo>
                      <a:pt x="1314" y="181"/>
                    </a:lnTo>
                    <a:lnTo>
                      <a:pt x="1314" y="181"/>
                    </a:lnTo>
                    <a:lnTo>
                      <a:pt x="1314" y="181"/>
                    </a:lnTo>
                    <a:lnTo>
                      <a:pt x="1314" y="181"/>
                    </a:lnTo>
                    <a:lnTo>
                      <a:pt x="1314" y="181"/>
                    </a:lnTo>
                    <a:lnTo>
                      <a:pt x="1314" y="181"/>
                    </a:lnTo>
                    <a:lnTo>
                      <a:pt x="1314" y="181"/>
                    </a:lnTo>
                    <a:lnTo>
                      <a:pt x="1314" y="181"/>
                    </a:lnTo>
                    <a:lnTo>
                      <a:pt x="1314" y="181"/>
                    </a:lnTo>
                    <a:lnTo>
                      <a:pt x="1314" y="181"/>
                    </a:lnTo>
                    <a:lnTo>
                      <a:pt x="1317" y="181"/>
                    </a:lnTo>
                    <a:lnTo>
                      <a:pt x="1317" y="181"/>
                    </a:lnTo>
                    <a:lnTo>
                      <a:pt x="1317" y="186"/>
                    </a:lnTo>
                    <a:lnTo>
                      <a:pt x="1317" y="186"/>
                    </a:lnTo>
                    <a:lnTo>
                      <a:pt x="1317" y="186"/>
                    </a:lnTo>
                    <a:lnTo>
                      <a:pt x="1317" y="186"/>
                    </a:lnTo>
                    <a:lnTo>
                      <a:pt x="1317" y="186"/>
                    </a:lnTo>
                    <a:lnTo>
                      <a:pt x="1317" y="186"/>
                    </a:lnTo>
                    <a:lnTo>
                      <a:pt x="1317" y="186"/>
                    </a:lnTo>
                    <a:lnTo>
                      <a:pt x="1317" y="186"/>
                    </a:lnTo>
                    <a:lnTo>
                      <a:pt x="1321" y="186"/>
                    </a:lnTo>
                    <a:lnTo>
                      <a:pt x="1321" y="186"/>
                    </a:lnTo>
                    <a:lnTo>
                      <a:pt x="1321" y="186"/>
                    </a:lnTo>
                    <a:lnTo>
                      <a:pt x="1321" y="186"/>
                    </a:lnTo>
                    <a:lnTo>
                      <a:pt x="1321" y="186"/>
                    </a:lnTo>
                    <a:lnTo>
                      <a:pt x="1321" y="186"/>
                    </a:lnTo>
                    <a:lnTo>
                      <a:pt x="1321" y="186"/>
                    </a:lnTo>
                    <a:lnTo>
                      <a:pt x="1321" y="186"/>
                    </a:lnTo>
                    <a:lnTo>
                      <a:pt x="1321" y="186"/>
                    </a:lnTo>
                    <a:lnTo>
                      <a:pt x="1321" y="186"/>
                    </a:lnTo>
                    <a:lnTo>
                      <a:pt x="1321" y="186"/>
                    </a:lnTo>
                    <a:lnTo>
                      <a:pt x="1325" y="186"/>
                    </a:lnTo>
                    <a:lnTo>
                      <a:pt x="1325" y="186"/>
                    </a:lnTo>
                    <a:lnTo>
                      <a:pt x="1325" y="186"/>
                    </a:lnTo>
                    <a:lnTo>
                      <a:pt x="1325" y="186"/>
                    </a:lnTo>
                    <a:lnTo>
                      <a:pt x="1325" y="186"/>
                    </a:lnTo>
                    <a:lnTo>
                      <a:pt x="1325" y="186"/>
                    </a:lnTo>
                    <a:lnTo>
                      <a:pt x="1325" y="191"/>
                    </a:lnTo>
                    <a:lnTo>
                      <a:pt x="1325" y="191"/>
                    </a:lnTo>
                    <a:lnTo>
                      <a:pt x="1325" y="191"/>
                    </a:lnTo>
                    <a:lnTo>
                      <a:pt x="1325" y="191"/>
                    </a:lnTo>
                    <a:lnTo>
                      <a:pt x="1329" y="191"/>
                    </a:lnTo>
                    <a:lnTo>
                      <a:pt x="1329" y="191"/>
                    </a:lnTo>
                    <a:lnTo>
                      <a:pt x="1329" y="191"/>
                    </a:lnTo>
                    <a:lnTo>
                      <a:pt x="1329" y="191"/>
                    </a:lnTo>
                    <a:lnTo>
                      <a:pt x="1329" y="191"/>
                    </a:lnTo>
                    <a:lnTo>
                      <a:pt x="1329" y="191"/>
                    </a:lnTo>
                    <a:lnTo>
                      <a:pt x="1329" y="191"/>
                    </a:lnTo>
                    <a:lnTo>
                      <a:pt x="1329" y="191"/>
                    </a:lnTo>
                    <a:lnTo>
                      <a:pt x="1329" y="191"/>
                    </a:lnTo>
                    <a:lnTo>
                      <a:pt x="1329" y="191"/>
                    </a:lnTo>
                    <a:lnTo>
                      <a:pt x="1333" y="191"/>
                    </a:lnTo>
                    <a:lnTo>
                      <a:pt x="1333" y="191"/>
                    </a:lnTo>
                    <a:lnTo>
                      <a:pt x="1333" y="191"/>
                    </a:lnTo>
                    <a:lnTo>
                      <a:pt x="1333" y="191"/>
                    </a:lnTo>
                    <a:lnTo>
                      <a:pt x="1333" y="191"/>
                    </a:lnTo>
                    <a:lnTo>
                      <a:pt x="1333" y="191"/>
                    </a:lnTo>
                    <a:lnTo>
                      <a:pt x="1333" y="191"/>
                    </a:lnTo>
                    <a:lnTo>
                      <a:pt x="1333" y="191"/>
                    </a:lnTo>
                    <a:lnTo>
                      <a:pt x="1333" y="191"/>
                    </a:lnTo>
                    <a:lnTo>
                      <a:pt x="1333" y="191"/>
                    </a:lnTo>
                    <a:lnTo>
                      <a:pt x="1337" y="191"/>
                    </a:lnTo>
                    <a:lnTo>
                      <a:pt x="1337" y="191"/>
                    </a:lnTo>
                    <a:lnTo>
                      <a:pt x="1337" y="191"/>
                    </a:lnTo>
                    <a:lnTo>
                      <a:pt x="1337" y="191"/>
                    </a:lnTo>
                    <a:lnTo>
                      <a:pt x="1337" y="191"/>
                    </a:lnTo>
                    <a:lnTo>
                      <a:pt x="1337" y="191"/>
                    </a:lnTo>
                    <a:lnTo>
                      <a:pt x="1337" y="191"/>
                    </a:lnTo>
                    <a:lnTo>
                      <a:pt x="1337" y="191"/>
                    </a:lnTo>
                    <a:lnTo>
                      <a:pt x="1337" y="191"/>
                    </a:lnTo>
                    <a:lnTo>
                      <a:pt x="1337" y="191"/>
                    </a:lnTo>
                    <a:lnTo>
                      <a:pt x="1341" y="191"/>
                    </a:lnTo>
                    <a:lnTo>
                      <a:pt x="1341" y="191"/>
                    </a:lnTo>
                    <a:lnTo>
                      <a:pt x="1341" y="191"/>
                    </a:lnTo>
                    <a:lnTo>
                      <a:pt x="1341" y="191"/>
                    </a:lnTo>
                    <a:lnTo>
                      <a:pt x="1341" y="191"/>
                    </a:lnTo>
                    <a:lnTo>
                      <a:pt x="1341" y="191"/>
                    </a:lnTo>
                    <a:lnTo>
                      <a:pt x="1341" y="191"/>
                    </a:lnTo>
                    <a:lnTo>
                      <a:pt x="1341" y="191"/>
                    </a:lnTo>
                    <a:lnTo>
                      <a:pt x="1341" y="191"/>
                    </a:lnTo>
                    <a:lnTo>
                      <a:pt x="1344" y="191"/>
                    </a:lnTo>
                    <a:lnTo>
                      <a:pt x="1344" y="191"/>
                    </a:lnTo>
                    <a:lnTo>
                      <a:pt x="1344" y="191"/>
                    </a:lnTo>
                    <a:lnTo>
                      <a:pt x="1344" y="191"/>
                    </a:lnTo>
                    <a:lnTo>
                      <a:pt x="1344" y="191"/>
                    </a:lnTo>
                    <a:lnTo>
                      <a:pt x="1344" y="191"/>
                    </a:lnTo>
                    <a:lnTo>
                      <a:pt x="1344" y="191"/>
                    </a:lnTo>
                    <a:lnTo>
                      <a:pt x="1344" y="191"/>
                    </a:lnTo>
                    <a:lnTo>
                      <a:pt x="1344" y="191"/>
                    </a:lnTo>
                    <a:lnTo>
                      <a:pt x="1344" y="191"/>
                    </a:lnTo>
                    <a:lnTo>
                      <a:pt x="1348" y="191"/>
                    </a:lnTo>
                    <a:lnTo>
                      <a:pt x="1348" y="191"/>
                    </a:lnTo>
                    <a:lnTo>
                      <a:pt x="1348" y="191"/>
                    </a:lnTo>
                    <a:lnTo>
                      <a:pt x="1348" y="191"/>
                    </a:lnTo>
                    <a:lnTo>
                      <a:pt x="1348" y="191"/>
                    </a:lnTo>
                    <a:lnTo>
                      <a:pt x="1348" y="191"/>
                    </a:lnTo>
                    <a:lnTo>
                      <a:pt x="1348" y="191"/>
                    </a:lnTo>
                    <a:lnTo>
                      <a:pt x="1348" y="191"/>
                    </a:lnTo>
                    <a:lnTo>
                      <a:pt x="1348" y="191"/>
                    </a:lnTo>
                    <a:lnTo>
                      <a:pt x="1348" y="191"/>
                    </a:lnTo>
                    <a:lnTo>
                      <a:pt x="1352" y="191"/>
                    </a:lnTo>
                    <a:lnTo>
                      <a:pt x="1352" y="191"/>
                    </a:lnTo>
                    <a:lnTo>
                      <a:pt x="1352" y="191"/>
                    </a:lnTo>
                    <a:lnTo>
                      <a:pt x="1352" y="191"/>
                    </a:lnTo>
                    <a:lnTo>
                      <a:pt x="1352" y="191"/>
                    </a:lnTo>
                    <a:lnTo>
                      <a:pt x="1352" y="191"/>
                    </a:lnTo>
                    <a:lnTo>
                      <a:pt x="1352" y="191"/>
                    </a:lnTo>
                    <a:lnTo>
                      <a:pt x="1352" y="191"/>
                    </a:lnTo>
                    <a:lnTo>
                      <a:pt x="1352" y="191"/>
                    </a:lnTo>
                    <a:lnTo>
                      <a:pt x="1352" y="191"/>
                    </a:lnTo>
                    <a:lnTo>
                      <a:pt x="1356" y="191"/>
                    </a:lnTo>
                    <a:lnTo>
                      <a:pt x="1356" y="191"/>
                    </a:lnTo>
                    <a:lnTo>
                      <a:pt x="1356" y="191"/>
                    </a:lnTo>
                    <a:lnTo>
                      <a:pt x="1356" y="191"/>
                    </a:lnTo>
                    <a:lnTo>
                      <a:pt x="1356" y="191"/>
                    </a:lnTo>
                    <a:lnTo>
                      <a:pt x="1356" y="191"/>
                    </a:lnTo>
                    <a:lnTo>
                      <a:pt x="1356" y="191"/>
                    </a:lnTo>
                    <a:lnTo>
                      <a:pt x="1356" y="191"/>
                    </a:lnTo>
                    <a:lnTo>
                      <a:pt x="1356" y="191"/>
                    </a:lnTo>
                    <a:lnTo>
                      <a:pt x="1356" y="191"/>
                    </a:lnTo>
                    <a:lnTo>
                      <a:pt x="1360" y="191"/>
                    </a:lnTo>
                    <a:lnTo>
                      <a:pt x="1360" y="191"/>
                    </a:lnTo>
                    <a:lnTo>
                      <a:pt x="1360" y="191"/>
                    </a:lnTo>
                    <a:lnTo>
                      <a:pt x="1360" y="191"/>
                    </a:lnTo>
                    <a:lnTo>
                      <a:pt x="1360" y="186"/>
                    </a:lnTo>
                    <a:lnTo>
                      <a:pt x="1360" y="186"/>
                    </a:lnTo>
                    <a:lnTo>
                      <a:pt x="1360" y="186"/>
                    </a:lnTo>
                    <a:lnTo>
                      <a:pt x="1360" y="186"/>
                    </a:lnTo>
                    <a:lnTo>
                      <a:pt x="1360" y="186"/>
                    </a:lnTo>
                    <a:lnTo>
                      <a:pt x="1360" y="186"/>
                    </a:lnTo>
                    <a:lnTo>
                      <a:pt x="1364" y="186"/>
                    </a:lnTo>
                    <a:lnTo>
                      <a:pt x="1364" y="186"/>
                    </a:lnTo>
                    <a:lnTo>
                      <a:pt x="1364" y="186"/>
                    </a:lnTo>
                    <a:lnTo>
                      <a:pt x="1364" y="186"/>
                    </a:lnTo>
                    <a:lnTo>
                      <a:pt x="1364" y="186"/>
                    </a:lnTo>
                    <a:lnTo>
                      <a:pt x="1364" y="186"/>
                    </a:lnTo>
                    <a:lnTo>
                      <a:pt x="1364" y="186"/>
                    </a:lnTo>
                    <a:lnTo>
                      <a:pt x="1364" y="186"/>
                    </a:lnTo>
                    <a:lnTo>
                      <a:pt x="1364" y="186"/>
                    </a:lnTo>
                    <a:lnTo>
                      <a:pt x="1364" y="186"/>
                    </a:lnTo>
                    <a:lnTo>
                      <a:pt x="1367" y="186"/>
                    </a:lnTo>
                    <a:lnTo>
                      <a:pt x="1367" y="186"/>
                    </a:lnTo>
                    <a:lnTo>
                      <a:pt x="1367" y="186"/>
                    </a:lnTo>
                    <a:lnTo>
                      <a:pt x="1367" y="186"/>
                    </a:lnTo>
                    <a:lnTo>
                      <a:pt x="1367" y="186"/>
                    </a:lnTo>
                    <a:lnTo>
                      <a:pt x="1367" y="186"/>
                    </a:lnTo>
                    <a:lnTo>
                      <a:pt x="1367" y="186"/>
                    </a:lnTo>
                    <a:lnTo>
                      <a:pt x="1367" y="186"/>
                    </a:lnTo>
                    <a:lnTo>
                      <a:pt x="1367" y="186"/>
                    </a:lnTo>
                    <a:lnTo>
                      <a:pt x="1367" y="186"/>
                    </a:lnTo>
                    <a:lnTo>
                      <a:pt x="1371" y="186"/>
                    </a:lnTo>
                    <a:lnTo>
                      <a:pt x="1371" y="186"/>
                    </a:lnTo>
                    <a:lnTo>
                      <a:pt x="1371" y="186"/>
                    </a:lnTo>
                    <a:lnTo>
                      <a:pt x="1371" y="186"/>
                    </a:lnTo>
                    <a:lnTo>
                      <a:pt x="1371" y="186"/>
                    </a:lnTo>
                    <a:lnTo>
                      <a:pt x="1371" y="186"/>
                    </a:lnTo>
                    <a:lnTo>
                      <a:pt x="1371" y="186"/>
                    </a:lnTo>
                    <a:lnTo>
                      <a:pt x="1371" y="186"/>
                    </a:lnTo>
                    <a:lnTo>
                      <a:pt x="1371" y="186"/>
                    </a:lnTo>
                    <a:lnTo>
                      <a:pt x="1371" y="186"/>
                    </a:lnTo>
                    <a:lnTo>
                      <a:pt x="1375" y="186"/>
                    </a:lnTo>
                    <a:lnTo>
                      <a:pt x="1375" y="186"/>
                    </a:lnTo>
                    <a:lnTo>
                      <a:pt x="1375" y="186"/>
                    </a:lnTo>
                    <a:lnTo>
                      <a:pt x="1375" y="186"/>
                    </a:lnTo>
                    <a:lnTo>
                      <a:pt x="1375" y="186"/>
                    </a:lnTo>
                    <a:lnTo>
                      <a:pt x="1375" y="186"/>
                    </a:lnTo>
                    <a:lnTo>
                      <a:pt x="1375" y="186"/>
                    </a:lnTo>
                    <a:lnTo>
                      <a:pt x="1375" y="186"/>
                    </a:lnTo>
                    <a:lnTo>
                      <a:pt x="1375" y="186"/>
                    </a:lnTo>
                    <a:lnTo>
                      <a:pt x="1375" y="186"/>
                    </a:lnTo>
                    <a:lnTo>
                      <a:pt x="1379" y="186"/>
                    </a:lnTo>
                    <a:lnTo>
                      <a:pt x="1379" y="186"/>
                    </a:lnTo>
                    <a:lnTo>
                      <a:pt x="1379" y="186"/>
                    </a:lnTo>
                    <a:lnTo>
                      <a:pt x="1379" y="186"/>
                    </a:lnTo>
                    <a:lnTo>
                      <a:pt x="1379" y="186"/>
                    </a:lnTo>
                    <a:lnTo>
                      <a:pt x="1379" y="186"/>
                    </a:lnTo>
                    <a:lnTo>
                      <a:pt x="1379" y="186"/>
                    </a:lnTo>
                    <a:lnTo>
                      <a:pt x="1379" y="186"/>
                    </a:lnTo>
                    <a:lnTo>
                      <a:pt x="1379" y="186"/>
                    </a:lnTo>
                    <a:lnTo>
                      <a:pt x="1379" y="186"/>
                    </a:lnTo>
                    <a:lnTo>
                      <a:pt x="1383" y="186"/>
                    </a:lnTo>
                    <a:lnTo>
                      <a:pt x="1383" y="186"/>
                    </a:lnTo>
                    <a:lnTo>
                      <a:pt x="1383" y="186"/>
                    </a:lnTo>
                    <a:lnTo>
                      <a:pt x="1383" y="186"/>
                    </a:lnTo>
                    <a:lnTo>
                      <a:pt x="1383" y="181"/>
                    </a:lnTo>
                    <a:lnTo>
                      <a:pt x="1383" y="181"/>
                    </a:lnTo>
                    <a:lnTo>
                      <a:pt x="1383" y="181"/>
                    </a:lnTo>
                    <a:lnTo>
                      <a:pt x="1383" y="181"/>
                    </a:lnTo>
                    <a:lnTo>
                      <a:pt x="1383" y="181"/>
                    </a:lnTo>
                    <a:lnTo>
                      <a:pt x="1383" y="181"/>
                    </a:lnTo>
                    <a:lnTo>
                      <a:pt x="1387" y="181"/>
                    </a:lnTo>
                    <a:lnTo>
                      <a:pt x="1387" y="181"/>
                    </a:lnTo>
                    <a:lnTo>
                      <a:pt x="1387" y="181"/>
                    </a:lnTo>
                    <a:lnTo>
                      <a:pt x="1387" y="181"/>
                    </a:lnTo>
                    <a:lnTo>
                      <a:pt x="1387" y="181"/>
                    </a:lnTo>
                    <a:lnTo>
                      <a:pt x="1387" y="181"/>
                    </a:lnTo>
                    <a:lnTo>
                      <a:pt x="1387" y="181"/>
                    </a:lnTo>
                    <a:lnTo>
                      <a:pt x="1387" y="181"/>
                    </a:lnTo>
                    <a:lnTo>
                      <a:pt x="1387" y="181"/>
                    </a:lnTo>
                    <a:lnTo>
                      <a:pt x="1387" y="181"/>
                    </a:lnTo>
                    <a:lnTo>
                      <a:pt x="1391" y="181"/>
                    </a:lnTo>
                    <a:lnTo>
                      <a:pt x="1391" y="181"/>
                    </a:lnTo>
                    <a:lnTo>
                      <a:pt x="1391" y="181"/>
                    </a:lnTo>
                    <a:lnTo>
                      <a:pt x="1391" y="181"/>
                    </a:lnTo>
                    <a:lnTo>
                      <a:pt x="1391" y="181"/>
                    </a:lnTo>
                    <a:lnTo>
                      <a:pt x="1391" y="181"/>
                    </a:lnTo>
                    <a:lnTo>
                      <a:pt x="1391" y="181"/>
                    </a:lnTo>
                    <a:lnTo>
                      <a:pt x="1391" y="181"/>
                    </a:lnTo>
                    <a:lnTo>
                      <a:pt x="1391" y="181"/>
                    </a:lnTo>
                    <a:lnTo>
                      <a:pt x="1391" y="181"/>
                    </a:lnTo>
                    <a:lnTo>
                      <a:pt x="1394" y="181"/>
                    </a:lnTo>
                    <a:lnTo>
                      <a:pt x="1394" y="181"/>
                    </a:lnTo>
                    <a:lnTo>
                      <a:pt x="1394" y="181"/>
                    </a:lnTo>
                    <a:lnTo>
                      <a:pt x="1394" y="181"/>
                    </a:lnTo>
                    <a:lnTo>
                      <a:pt x="1394" y="181"/>
                    </a:lnTo>
                    <a:lnTo>
                      <a:pt x="1394" y="181"/>
                    </a:lnTo>
                    <a:lnTo>
                      <a:pt x="1394" y="181"/>
                    </a:lnTo>
                    <a:lnTo>
                      <a:pt x="1394" y="181"/>
                    </a:lnTo>
                    <a:lnTo>
                      <a:pt x="1394" y="181"/>
                    </a:lnTo>
                    <a:lnTo>
                      <a:pt x="1394" y="181"/>
                    </a:lnTo>
                    <a:lnTo>
                      <a:pt x="1398" y="181"/>
                    </a:lnTo>
                    <a:lnTo>
                      <a:pt x="1398" y="181"/>
                    </a:lnTo>
                    <a:lnTo>
                      <a:pt x="1398" y="181"/>
                    </a:lnTo>
                    <a:lnTo>
                      <a:pt x="1398" y="181"/>
                    </a:lnTo>
                    <a:lnTo>
                      <a:pt x="1398" y="181"/>
                    </a:lnTo>
                    <a:lnTo>
                      <a:pt x="1398" y="181"/>
                    </a:lnTo>
                    <a:lnTo>
                      <a:pt x="1398" y="181"/>
                    </a:lnTo>
                    <a:lnTo>
                      <a:pt x="1398" y="181"/>
                    </a:lnTo>
                    <a:lnTo>
                      <a:pt x="1398" y="181"/>
                    </a:lnTo>
                    <a:lnTo>
                      <a:pt x="1398" y="181"/>
                    </a:lnTo>
                    <a:lnTo>
                      <a:pt x="1402" y="181"/>
                    </a:lnTo>
                    <a:lnTo>
                      <a:pt x="1402" y="181"/>
                    </a:lnTo>
                    <a:lnTo>
                      <a:pt x="1402" y="181"/>
                    </a:lnTo>
                    <a:lnTo>
                      <a:pt x="1402" y="181"/>
                    </a:lnTo>
                    <a:lnTo>
                      <a:pt x="1402" y="181"/>
                    </a:lnTo>
                    <a:lnTo>
                      <a:pt x="1402" y="176"/>
                    </a:lnTo>
                    <a:lnTo>
                      <a:pt x="1402" y="176"/>
                    </a:lnTo>
                    <a:lnTo>
                      <a:pt x="1402" y="176"/>
                    </a:lnTo>
                    <a:lnTo>
                      <a:pt x="1402" y="176"/>
                    </a:lnTo>
                    <a:lnTo>
                      <a:pt x="1402" y="176"/>
                    </a:lnTo>
                    <a:lnTo>
                      <a:pt x="1406" y="176"/>
                    </a:lnTo>
                    <a:lnTo>
                      <a:pt x="1406" y="176"/>
                    </a:lnTo>
                    <a:lnTo>
                      <a:pt x="1406" y="176"/>
                    </a:lnTo>
                    <a:lnTo>
                      <a:pt x="1406" y="176"/>
                    </a:lnTo>
                    <a:lnTo>
                      <a:pt x="1406" y="176"/>
                    </a:lnTo>
                    <a:lnTo>
                      <a:pt x="1406" y="176"/>
                    </a:lnTo>
                    <a:lnTo>
                      <a:pt x="1406" y="176"/>
                    </a:lnTo>
                    <a:lnTo>
                      <a:pt x="1406" y="176"/>
                    </a:lnTo>
                    <a:lnTo>
                      <a:pt x="1406" y="176"/>
                    </a:lnTo>
                    <a:lnTo>
                      <a:pt x="1406" y="176"/>
                    </a:lnTo>
                    <a:lnTo>
                      <a:pt x="1410" y="176"/>
                    </a:lnTo>
                    <a:lnTo>
                      <a:pt x="1410" y="176"/>
                    </a:lnTo>
                    <a:lnTo>
                      <a:pt x="1410" y="176"/>
                    </a:lnTo>
                    <a:lnTo>
                      <a:pt x="1410" y="176"/>
                    </a:lnTo>
                    <a:lnTo>
                      <a:pt x="1410" y="176"/>
                    </a:lnTo>
                    <a:lnTo>
                      <a:pt x="1410" y="176"/>
                    </a:lnTo>
                    <a:lnTo>
                      <a:pt x="1410" y="176"/>
                    </a:lnTo>
                    <a:lnTo>
                      <a:pt x="1410" y="176"/>
                    </a:lnTo>
                    <a:lnTo>
                      <a:pt x="1410" y="176"/>
                    </a:lnTo>
                    <a:lnTo>
                      <a:pt x="1410" y="176"/>
                    </a:lnTo>
                    <a:lnTo>
                      <a:pt x="1414" y="176"/>
                    </a:lnTo>
                    <a:lnTo>
                      <a:pt x="1414" y="176"/>
                    </a:lnTo>
                    <a:lnTo>
                      <a:pt x="1414" y="176"/>
                    </a:lnTo>
                    <a:lnTo>
                      <a:pt x="1414" y="176"/>
                    </a:lnTo>
                    <a:lnTo>
                      <a:pt x="1414" y="176"/>
                    </a:lnTo>
                    <a:lnTo>
                      <a:pt x="1414" y="176"/>
                    </a:lnTo>
                    <a:lnTo>
                      <a:pt x="1414" y="176"/>
                    </a:lnTo>
                    <a:lnTo>
                      <a:pt x="1414" y="176"/>
                    </a:lnTo>
                    <a:lnTo>
                      <a:pt x="1414" y="176"/>
                    </a:lnTo>
                    <a:lnTo>
                      <a:pt x="1414" y="176"/>
                    </a:lnTo>
                    <a:lnTo>
                      <a:pt x="1418" y="176"/>
                    </a:lnTo>
                    <a:lnTo>
                      <a:pt x="1418" y="176"/>
                    </a:lnTo>
                    <a:lnTo>
                      <a:pt x="1418" y="176"/>
                    </a:lnTo>
                    <a:lnTo>
                      <a:pt x="1418" y="176"/>
                    </a:lnTo>
                    <a:lnTo>
                      <a:pt x="1418" y="176"/>
                    </a:lnTo>
                    <a:lnTo>
                      <a:pt x="1418" y="176"/>
                    </a:lnTo>
                    <a:lnTo>
                      <a:pt x="1418" y="176"/>
                    </a:lnTo>
                    <a:lnTo>
                      <a:pt x="1418" y="176"/>
                    </a:lnTo>
                    <a:lnTo>
                      <a:pt x="1418" y="176"/>
                    </a:lnTo>
                    <a:lnTo>
                      <a:pt x="1418" y="176"/>
                    </a:lnTo>
                    <a:lnTo>
                      <a:pt x="1421" y="172"/>
                    </a:lnTo>
                    <a:lnTo>
                      <a:pt x="1421" y="172"/>
                    </a:lnTo>
                    <a:lnTo>
                      <a:pt x="1421" y="172"/>
                    </a:lnTo>
                    <a:lnTo>
                      <a:pt x="1421" y="172"/>
                    </a:lnTo>
                    <a:lnTo>
                      <a:pt x="1421" y="172"/>
                    </a:lnTo>
                    <a:lnTo>
                      <a:pt x="1421" y="172"/>
                    </a:lnTo>
                    <a:lnTo>
                      <a:pt x="1421" y="172"/>
                    </a:lnTo>
                    <a:lnTo>
                      <a:pt x="1421" y="172"/>
                    </a:lnTo>
                    <a:lnTo>
                      <a:pt x="1421" y="172"/>
                    </a:lnTo>
                    <a:lnTo>
                      <a:pt x="1421" y="172"/>
                    </a:lnTo>
                    <a:lnTo>
                      <a:pt x="1425" y="172"/>
                    </a:lnTo>
                    <a:lnTo>
                      <a:pt x="1425" y="172"/>
                    </a:lnTo>
                    <a:lnTo>
                      <a:pt x="1425" y="172"/>
                    </a:lnTo>
                    <a:lnTo>
                      <a:pt x="1425" y="172"/>
                    </a:lnTo>
                    <a:lnTo>
                      <a:pt x="1425" y="172"/>
                    </a:lnTo>
                    <a:lnTo>
                      <a:pt x="1425" y="172"/>
                    </a:lnTo>
                    <a:lnTo>
                      <a:pt x="1425" y="172"/>
                    </a:lnTo>
                    <a:lnTo>
                      <a:pt x="1425" y="172"/>
                    </a:lnTo>
                    <a:lnTo>
                      <a:pt x="1425" y="172"/>
                    </a:lnTo>
                    <a:lnTo>
                      <a:pt x="1425" y="172"/>
                    </a:lnTo>
                    <a:lnTo>
                      <a:pt x="1429" y="172"/>
                    </a:lnTo>
                    <a:lnTo>
                      <a:pt x="1429" y="172"/>
                    </a:lnTo>
                    <a:lnTo>
                      <a:pt x="1429" y="172"/>
                    </a:lnTo>
                    <a:lnTo>
                      <a:pt x="1429" y="172"/>
                    </a:lnTo>
                    <a:lnTo>
                      <a:pt x="1429" y="172"/>
                    </a:lnTo>
                    <a:lnTo>
                      <a:pt x="1429" y="172"/>
                    </a:lnTo>
                    <a:lnTo>
                      <a:pt x="1429" y="172"/>
                    </a:lnTo>
                    <a:lnTo>
                      <a:pt x="1429" y="172"/>
                    </a:lnTo>
                    <a:lnTo>
                      <a:pt x="1429" y="172"/>
                    </a:lnTo>
                    <a:lnTo>
                      <a:pt x="1429" y="172"/>
                    </a:lnTo>
                    <a:lnTo>
                      <a:pt x="1433" y="172"/>
                    </a:lnTo>
                    <a:lnTo>
                      <a:pt x="1433" y="172"/>
                    </a:lnTo>
                    <a:lnTo>
                      <a:pt x="1433" y="172"/>
                    </a:lnTo>
                    <a:lnTo>
                      <a:pt x="1433" y="172"/>
                    </a:lnTo>
                    <a:lnTo>
                      <a:pt x="1433" y="172"/>
                    </a:lnTo>
                    <a:lnTo>
                      <a:pt x="1433" y="172"/>
                    </a:lnTo>
                    <a:lnTo>
                      <a:pt x="1433" y="172"/>
                    </a:lnTo>
                    <a:lnTo>
                      <a:pt x="1433" y="172"/>
                    </a:lnTo>
                    <a:lnTo>
                      <a:pt x="1433" y="172"/>
                    </a:lnTo>
                    <a:lnTo>
                      <a:pt x="1433" y="172"/>
                    </a:lnTo>
                    <a:lnTo>
                      <a:pt x="1437" y="172"/>
                    </a:lnTo>
                    <a:lnTo>
                      <a:pt x="1437" y="167"/>
                    </a:lnTo>
                    <a:lnTo>
                      <a:pt x="1437" y="167"/>
                    </a:lnTo>
                    <a:lnTo>
                      <a:pt x="1437" y="167"/>
                    </a:lnTo>
                    <a:lnTo>
                      <a:pt x="1437" y="167"/>
                    </a:lnTo>
                    <a:lnTo>
                      <a:pt x="1437" y="167"/>
                    </a:lnTo>
                    <a:lnTo>
                      <a:pt x="1437" y="167"/>
                    </a:lnTo>
                    <a:lnTo>
                      <a:pt x="1437" y="167"/>
                    </a:lnTo>
                    <a:lnTo>
                      <a:pt x="1437" y="167"/>
                    </a:lnTo>
                    <a:lnTo>
                      <a:pt x="1437" y="167"/>
                    </a:lnTo>
                    <a:lnTo>
                      <a:pt x="1441" y="167"/>
                    </a:lnTo>
                    <a:lnTo>
                      <a:pt x="1441" y="167"/>
                    </a:lnTo>
                    <a:lnTo>
                      <a:pt x="1441" y="167"/>
                    </a:lnTo>
                    <a:lnTo>
                      <a:pt x="1441" y="167"/>
                    </a:lnTo>
                    <a:lnTo>
                      <a:pt x="1441" y="167"/>
                    </a:lnTo>
                    <a:lnTo>
                      <a:pt x="1441" y="167"/>
                    </a:lnTo>
                    <a:lnTo>
                      <a:pt x="1441" y="167"/>
                    </a:lnTo>
                    <a:lnTo>
                      <a:pt x="1441" y="167"/>
                    </a:lnTo>
                    <a:lnTo>
                      <a:pt x="1441" y="167"/>
                    </a:lnTo>
                    <a:lnTo>
                      <a:pt x="1445" y="167"/>
                    </a:lnTo>
                    <a:lnTo>
                      <a:pt x="1445" y="167"/>
                    </a:lnTo>
                    <a:lnTo>
                      <a:pt x="1445" y="167"/>
                    </a:lnTo>
                    <a:lnTo>
                      <a:pt x="1445" y="167"/>
                    </a:lnTo>
                    <a:lnTo>
                      <a:pt x="1445" y="167"/>
                    </a:lnTo>
                    <a:lnTo>
                      <a:pt x="1445" y="167"/>
                    </a:lnTo>
                    <a:lnTo>
                      <a:pt x="1445" y="167"/>
                    </a:lnTo>
                    <a:lnTo>
                      <a:pt x="1445" y="167"/>
                    </a:lnTo>
                    <a:lnTo>
                      <a:pt x="1445" y="167"/>
                    </a:lnTo>
                    <a:lnTo>
                      <a:pt x="1445" y="167"/>
                    </a:lnTo>
                    <a:lnTo>
                      <a:pt x="1448" y="167"/>
                    </a:lnTo>
                    <a:lnTo>
                      <a:pt x="1448" y="167"/>
                    </a:lnTo>
                    <a:lnTo>
                      <a:pt x="1448" y="167"/>
                    </a:lnTo>
                    <a:lnTo>
                      <a:pt x="1448" y="167"/>
                    </a:lnTo>
                    <a:lnTo>
                      <a:pt x="1448" y="167"/>
                    </a:lnTo>
                    <a:lnTo>
                      <a:pt x="1448" y="167"/>
                    </a:lnTo>
                    <a:lnTo>
                      <a:pt x="1448" y="167"/>
                    </a:lnTo>
                    <a:lnTo>
                      <a:pt x="1448" y="167"/>
                    </a:lnTo>
                    <a:lnTo>
                      <a:pt x="1448" y="167"/>
                    </a:lnTo>
                    <a:lnTo>
                      <a:pt x="1448" y="162"/>
                    </a:lnTo>
                    <a:lnTo>
                      <a:pt x="1452" y="162"/>
                    </a:lnTo>
                    <a:lnTo>
                      <a:pt x="1452" y="162"/>
                    </a:lnTo>
                    <a:lnTo>
                      <a:pt x="1452" y="162"/>
                    </a:lnTo>
                    <a:lnTo>
                      <a:pt x="1452" y="162"/>
                    </a:lnTo>
                    <a:lnTo>
                      <a:pt x="1452" y="162"/>
                    </a:lnTo>
                    <a:lnTo>
                      <a:pt x="1452" y="162"/>
                    </a:lnTo>
                    <a:lnTo>
                      <a:pt x="1452" y="162"/>
                    </a:lnTo>
                    <a:lnTo>
                      <a:pt x="1452" y="162"/>
                    </a:lnTo>
                    <a:lnTo>
                      <a:pt x="1452" y="162"/>
                    </a:lnTo>
                    <a:lnTo>
                      <a:pt x="1452" y="162"/>
                    </a:lnTo>
                    <a:lnTo>
                      <a:pt x="1456" y="162"/>
                    </a:lnTo>
                    <a:lnTo>
                      <a:pt x="1456" y="162"/>
                    </a:lnTo>
                    <a:lnTo>
                      <a:pt x="1456" y="162"/>
                    </a:lnTo>
                    <a:lnTo>
                      <a:pt x="1456" y="162"/>
                    </a:lnTo>
                    <a:lnTo>
                      <a:pt x="1456" y="162"/>
                    </a:lnTo>
                    <a:lnTo>
                      <a:pt x="1456" y="162"/>
                    </a:lnTo>
                    <a:lnTo>
                      <a:pt x="1456" y="162"/>
                    </a:lnTo>
                    <a:lnTo>
                      <a:pt x="1456" y="167"/>
                    </a:lnTo>
                    <a:lnTo>
                      <a:pt x="1456" y="167"/>
                    </a:lnTo>
                    <a:lnTo>
                      <a:pt x="1456" y="167"/>
                    </a:lnTo>
                    <a:lnTo>
                      <a:pt x="1460" y="167"/>
                    </a:lnTo>
                    <a:lnTo>
                      <a:pt x="1460" y="167"/>
                    </a:lnTo>
                    <a:lnTo>
                      <a:pt x="1460" y="167"/>
                    </a:lnTo>
                    <a:lnTo>
                      <a:pt x="1460" y="167"/>
                    </a:lnTo>
                    <a:lnTo>
                      <a:pt x="1460" y="167"/>
                    </a:lnTo>
                    <a:lnTo>
                      <a:pt x="1460" y="167"/>
                    </a:lnTo>
                    <a:lnTo>
                      <a:pt x="1460" y="167"/>
                    </a:lnTo>
                    <a:lnTo>
                      <a:pt x="1460" y="167"/>
                    </a:lnTo>
                    <a:lnTo>
                      <a:pt x="1460" y="167"/>
                    </a:lnTo>
                    <a:lnTo>
                      <a:pt x="1460" y="167"/>
                    </a:lnTo>
                    <a:lnTo>
                      <a:pt x="1464" y="167"/>
                    </a:lnTo>
                    <a:lnTo>
                      <a:pt x="1464" y="167"/>
                    </a:lnTo>
                    <a:lnTo>
                      <a:pt x="1464" y="167"/>
                    </a:lnTo>
                    <a:lnTo>
                      <a:pt x="1464" y="167"/>
                    </a:lnTo>
                    <a:lnTo>
                      <a:pt x="1464" y="167"/>
                    </a:lnTo>
                    <a:lnTo>
                      <a:pt x="1464" y="172"/>
                    </a:lnTo>
                    <a:lnTo>
                      <a:pt x="1464" y="172"/>
                    </a:lnTo>
                    <a:lnTo>
                      <a:pt x="1464" y="172"/>
                    </a:lnTo>
                    <a:lnTo>
                      <a:pt x="1464" y="172"/>
                    </a:lnTo>
                    <a:lnTo>
                      <a:pt x="1464" y="172"/>
                    </a:lnTo>
                    <a:lnTo>
                      <a:pt x="1468" y="172"/>
                    </a:lnTo>
                    <a:lnTo>
                      <a:pt x="1468" y="172"/>
                    </a:lnTo>
                    <a:lnTo>
                      <a:pt x="1468" y="172"/>
                    </a:lnTo>
                    <a:lnTo>
                      <a:pt x="1468" y="172"/>
                    </a:lnTo>
                    <a:lnTo>
                      <a:pt x="1468" y="172"/>
                    </a:lnTo>
                    <a:lnTo>
                      <a:pt x="1468" y="172"/>
                    </a:lnTo>
                    <a:lnTo>
                      <a:pt x="1468" y="172"/>
                    </a:lnTo>
                    <a:lnTo>
                      <a:pt x="1468" y="176"/>
                    </a:lnTo>
                    <a:lnTo>
                      <a:pt x="1468" y="176"/>
                    </a:lnTo>
                    <a:lnTo>
                      <a:pt x="1468" y="176"/>
                    </a:lnTo>
                    <a:lnTo>
                      <a:pt x="1468" y="176"/>
                    </a:lnTo>
                    <a:lnTo>
                      <a:pt x="1472" y="176"/>
                    </a:lnTo>
                    <a:lnTo>
                      <a:pt x="1472" y="176"/>
                    </a:lnTo>
                    <a:lnTo>
                      <a:pt x="1472" y="176"/>
                    </a:lnTo>
                    <a:lnTo>
                      <a:pt x="1472" y="176"/>
                    </a:lnTo>
                    <a:lnTo>
                      <a:pt x="1472" y="176"/>
                    </a:lnTo>
                    <a:lnTo>
                      <a:pt x="1472" y="176"/>
                    </a:lnTo>
                    <a:lnTo>
                      <a:pt x="1472" y="176"/>
                    </a:lnTo>
                    <a:lnTo>
                      <a:pt x="1472" y="181"/>
                    </a:lnTo>
                    <a:lnTo>
                      <a:pt x="1472" y="181"/>
                    </a:lnTo>
                    <a:lnTo>
                      <a:pt x="1475" y="181"/>
                    </a:lnTo>
                    <a:lnTo>
                      <a:pt x="1475" y="181"/>
                    </a:lnTo>
                    <a:lnTo>
                      <a:pt x="1475" y="181"/>
                    </a:lnTo>
                    <a:lnTo>
                      <a:pt x="1475" y="181"/>
                    </a:lnTo>
                    <a:lnTo>
                      <a:pt x="1475" y="181"/>
                    </a:lnTo>
                    <a:lnTo>
                      <a:pt x="1475" y="181"/>
                    </a:lnTo>
                    <a:lnTo>
                      <a:pt x="1475" y="181"/>
                    </a:lnTo>
                    <a:lnTo>
                      <a:pt x="1475" y="181"/>
                    </a:lnTo>
                    <a:lnTo>
                      <a:pt x="1475" y="181"/>
                    </a:lnTo>
                    <a:lnTo>
                      <a:pt x="1475" y="181"/>
                    </a:lnTo>
                    <a:lnTo>
                      <a:pt x="1479" y="186"/>
                    </a:lnTo>
                    <a:lnTo>
                      <a:pt x="1479" y="186"/>
                    </a:lnTo>
                    <a:lnTo>
                      <a:pt x="1479" y="186"/>
                    </a:lnTo>
                    <a:lnTo>
                      <a:pt x="1479" y="186"/>
                    </a:lnTo>
                    <a:lnTo>
                      <a:pt x="1479" y="186"/>
                    </a:lnTo>
                    <a:lnTo>
                      <a:pt x="1479" y="186"/>
                    </a:lnTo>
                    <a:lnTo>
                      <a:pt x="1479" y="186"/>
                    </a:lnTo>
                    <a:lnTo>
                      <a:pt x="1479" y="186"/>
                    </a:lnTo>
                    <a:lnTo>
                      <a:pt x="1479" y="186"/>
                    </a:lnTo>
                    <a:lnTo>
                      <a:pt x="1479" y="186"/>
                    </a:lnTo>
                    <a:lnTo>
                      <a:pt x="1483" y="186"/>
                    </a:lnTo>
                    <a:lnTo>
                      <a:pt x="1483" y="186"/>
                    </a:lnTo>
                    <a:lnTo>
                      <a:pt x="1483" y="186"/>
                    </a:lnTo>
                    <a:lnTo>
                      <a:pt x="1483" y="191"/>
                    </a:lnTo>
                    <a:lnTo>
                      <a:pt x="1483" y="191"/>
                    </a:lnTo>
                    <a:lnTo>
                      <a:pt x="1483" y="191"/>
                    </a:lnTo>
                    <a:lnTo>
                      <a:pt x="1483" y="191"/>
                    </a:lnTo>
                    <a:lnTo>
                      <a:pt x="1483" y="191"/>
                    </a:lnTo>
                    <a:lnTo>
                      <a:pt x="1483" y="191"/>
                    </a:lnTo>
                    <a:lnTo>
                      <a:pt x="1483" y="191"/>
                    </a:lnTo>
                    <a:lnTo>
                      <a:pt x="1487" y="191"/>
                    </a:lnTo>
                    <a:lnTo>
                      <a:pt x="1487" y="191"/>
                    </a:lnTo>
                    <a:lnTo>
                      <a:pt x="1487" y="191"/>
                    </a:lnTo>
                    <a:lnTo>
                      <a:pt x="1487" y="191"/>
                    </a:lnTo>
                    <a:lnTo>
                      <a:pt x="1487" y="191"/>
                    </a:lnTo>
                    <a:lnTo>
                      <a:pt x="1487" y="191"/>
                    </a:lnTo>
                    <a:lnTo>
                      <a:pt x="1487" y="195"/>
                    </a:lnTo>
                    <a:lnTo>
                      <a:pt x="1487" y="195"/>
                    </a:lnTo>
                    <a:lnTo>
                      <a:pt x="1487" y="195"/>
                    </a:lnTo>
                    <a:lnTo>
                      <a:pt x="1487" y="195"/>
                    </a:lnTo>
                    <a:lnTo>
                      <a:pt x="1491" y="195"/>
                    </a:lnTo>
                    <a:lnTo>
                      <a:pt x="1491" y="195"/>
                    </a:lnTo>
                    <a:lnTo>
                      <a:pt x="1491" y="195"/>
                    </a:lnTo>
                    <a:lnTo>
                      <a:pt x="1491" y="195"/>
                    </a:lnTo>
                    <a:lnTo>
                      <a:pt x="1491" y="195"/>
                    </a:lnTo>
                    <a:lnTo>
                      <a:pt x="1491" y="195"/>
                    </a:lnTo>
                    <a:lnTo>
                      <a:pt x="1491" y="195"/>
                    </a:lnTo>
                    <a:lnTo>
                      <a:pt x="1491" y="195"/>
                    </a:lnTo>
                    <a:lnTo>
                      <a:pt x="1491" y="195"/>
                    </a:lnTo>
                    <a:lnTo>
                      <a:pt x="1491" y="195"/>
                    </a:lnTo>
                    <a:lnTo>
                      <a:pt x="1495" y="200"/>
                    </a:lnTo>
                    <a:lnTo>
                      <a:pt x="1495" y="200"/>
                    </a:lnTo>
                    <a:lnTo>
                      <a:pt x="1495" y="200"/>
                    </a:lnTo>
                    <a:lnTo>
                      <a:pt x="1495" y="200"/>
                    </a:lnTo>
                    <a:lnTo>
                      <a:pt x="1495" y="200"/>
                    </a:lnTo>
                    <a:lnTo>
                      <a:pt x="1495" y="200"/>
                    </a:lnTo>
                    <a:lnTo>
                      <a:pt x="1495" y="200"/>
                    </a:lnTo>
                    <a:lnTo>
                      <a:pt x="1495" y="200"/>
                    </a:lnTo>
                    <a:lnTo>
                      <a:pt x="1495" y="200"/>
                    </a:lnTo>
                    <a:lnTo>
                      <a:pt x="1495" y="200"/>
                    </a:lnTo>
                    <a:lnTo>
                      <a:pt x="1498" y="200"/>
                    </a:lnTo>
                    <a:lnTo>
                      <a:pt x="1498" y="200"/>
                    </a:lnTo>
                    <a:lnTo>
                      <a:pt x="1498" y="200"/>
                    </a:lnTo>
                    <a:lnTo>
                      <a:pt x="1498" y="200"/>
                    </a:lnTo>
                    <a:lnTo>
                      <a:pt x="1498" y="200"/>
                    </a:lnTo>
                    <a:lnTo>
                      <a:pt x="1498" y="205"/>
                    </a:lnTo>
                    <a:lnTo>
                      <a:pt x="1498" y="205"/>
                    </a:lnTo>
                    <a:lnTo>
                      <a:pt x="1498" y="205"/>
                    </a:lnTo>
                    <a:lnTo>
                      <a:pt x="1498" y="205"/>
                    </a:lnTo>
                    <a:lnTo>
                      <a:pt x="1498" y="205"/>
                    </a:lnTo>
                    <a:lnTo>
                      <a:pt x="1502" y="205"/>
                    </a:lnTo>
                    <a:lnTo>
                      <a:pt x="1502" y="205"/>
                    </a:lnTo>
                    <a:lnTo>
                      <a:pt x="1502" y="205"/>
                    </a:lnTo>
                    <a:lnTo>
                      <a:pt x="1502" y="205"/>
                    </a:lnTo>
                    <a:lnTo>
                      <a:pt x="1502" y="205"/>
                    </a:lnTo>
                    <a:lnTo>
                      <a:pt x="1502" y="205"/>
                    </a:lnTo>
                    <a:lnTo>
                      <a:pt x="1502" y="205"/>
                    </a:lnTo>
                    <a:lnTo>
                      <a:pt x="1502" y="205"/>
                    </a:lnTo>
                    <a:lnTo>
                      <a:pt x="1502" y="205"/>
                    </a:lnTo>
                    <a:lnTo>
                      <a:pt x="1502" y="205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06" y="210"/>
                    </a:lnTo>
                    <a:lnTo>
                      <a:pt x="1510" y="210"/>
                    </a:lnTo>
                    <a:lnTo>
                      <a:pt x="1510" y="210"/>
                    </a:lnTo>
                    <a:lnTo>
                      <a:pt x="1510" y="210"/>
                    </a:lnTo>
                    <a:lnTo>
                      <a:pt x="1510" y="210"/>
                    </a:lnTo>
                    <a:lnTo>
                      <a:pt x="1510" y="210"/>
                    </a:lnTo>
                    <a:lnTo>
                      <a:pt x="1510" y="210"/>
                    </a:lnTo>
                    <a:lnTo>
                      <a:pt x="1510" y="210"/>
                    </a:lnTo>
                    <a:lnTo>
                      <a:pt x="1510" y="214"/>
                    </a:lnTo>
                    <a:lnTo>
                      <a:pt x="1510" y="214"/>
                    </a:lnTo>
                    <a:lnTo>
                      <a:pt x="1510" y="214"/>
                    </a:lnTo>
                    <a:lnTo>
                      <a:pt x="1514" y="214"/>
                    </a:lnTo>
                    <a:lnTo>
                      <a:pt x="1514" y="214"/>
                    </a:lnTo>
                    <a:lnTo>
                      <a:pt x="1514" y="214"/>
                    </a:lnTo>
                    <a:lnTo>
                      <a:pt x="1514" y="214"/>
                    </a:lnTo>
                    <a:lnTo>
                      <a:pt x="1514" y="214"/>
                    </a:lnTo>
                    <a:lnTo>
                      <a:pt x="1514" y="214"/>
                    </a:lnTo>
                    <a:lnTo>
                      <a:pt x="1514" y="214"/>
                    </a:lnTo>
                    <a:lnTo>
                      <a:pt x="1514" y="214"/>
                    </a:lnTo>
                    <a:lnTo>
                      <a:pt x="1514" y="214"/>
                    </a:lnTo>
                    <a:lnTo>
                      <a:pt x="1514" y="214"/>
                    </a:lnTo>
                    <a:lnTo>
                      <a:pt x="1518" y="214"/>
                    </a:lnTo>
                    <a:lnTo>
                      <a:pt x="1518" y="214"/>
                    </a:lnTo>
                    <a:lnTo>
                      <a:pt x="1518" y="214"/>
                    </a:lnTo>
                    <a:lnTo>
                      <a:pt x="1518" y="214"/>
                    </a:lnTo>
                    <a:lnTo>
                      <a:pt x="1518" y="214"/>
                    </a:lnTo>
                    <a:lnTo>
                      <a:pt x="1518" y="219"/>
                    </a:lnTo>
                    <a:lnTo>
                      <a:pt x="1518" y="219"/>
                    </a:lnTo>
                    <a:lnTo>
                      <a:pt x="1518" y="219"/>
                    </a:lnTo>
                    <a:lnTo>
                      <a:pt x="1518" y="219"/>
                    </a:lnTo>
                    <a:lnTo>
                      <a:pt x="1518" y="219"/>
                    </a:lnTo>
                    <a:lnTo>
                      <a:pt x="1522" y="219"/>
                    </a:lnTo>
                    <a:lnTo>
                      <a:pt x="1522" y="219"/>
                    </a:lnTo>
                    <a:lnTo>
                      <a:pt x="1522" y="219"/>
                    </a:lnTo>
                    <a:lnTo>
                      <a:pt x="1522" y="219"/>
                    </a:lnTo>
                    <a:lnTo>
                      <a:pt x="1522" y="219"/>
                    </a:lnTo>
                    <a:lnTo>
                      <a:pt x="1522" y="219"/>
                    </a:lnTo>
                    <a:lnTo>
                      <a:pt x="1522" y="219"/>
                    </a:lnTo>
                    <a:lnTo>
                      <a:pt x="1522" y="219"/>
                    </a:lnTo>
                    <a:lnTo>
                      <a:pt x="1522" y="219"/>
                    </a:lnTo>
                    <a:lnTo>
                      <a:pt x="1522" y="219"/>
                    </a:lnTo>
                    <a:lnTo>
                      <a:pt x="1525" y="219"/>
                    </a:lnTo>
                    <a:lnTo>
                      <a:pt x="1525" y="219"/>
                    </a:lnTo>
                    <a:lnTo>
                      <a:pt x="1525" y="219"/>
                    </a:lnTo>
                    <a:lnTo>
                      <a:pt x="1525" y="219"/>
                    </a:lnTo>
                    <a:lnTo>
                      <a:pt x="1525" y="224"/>
                    </a:lnTo>
                    <a:lnTo>
                      <a:pt x="1525" y="224"/>
                    </a:lnTo>
                    <a:lnTo>
                      <a:pt x="1525" y="224"/>
                    </a:lnTo>
                    <a:lnTo>
                      <a:pt x="1525" y="224"/>
                    </a:lnTo>
                    <a:lnTo>
                      <a:pt x="1525" y="224"/>
                    </a:lnTo>
                    <a:lnTo>
                      <a:pt x="1525" y="224"/>
                    </a:lnTo>
                    <a:lnTo>
                      <a:pt x="1529" y="224"/>
                    </a:lnTo>
                    <a:lnTo>
                      <a:pt x="1529" y="224"/>
                    </a:lnTo>
                    <a:lnTo>
                      <a:pt x="1529" y="224"/>
                    </a:lnTo>
                    <a:lnTo>
                      <a:pt x="1529" y="224"/>
                    </a:lnTo>
                    <a:lnTo>
                      <a:pt x="1529" y="224"/>
                    </a:lnTo>
                    <a:lnTo>
                      <a:pt x="1529" y="224"/>
                    </a:lnTo>
                    <a:lnTo>
                      <a:pt x="1529" y="224"/>
                    </a:lnTo>
                    <a:lnTo>
                      <a:pt x="1529" y="224"/>
                    </a:lnTo>
                    <a:lnTo>
                      <a:pt x="1529" y="224"/>
                    </a:lnTo>
                    <a:lnTo>
                      <a:pt x="1529" y="224"/>
                    </a:lnTo>
                    <a:lnTo>
                      <a:pt x="1533" y="224"/>
                    </a:lnTo>
                    <a:lnTo>
                      <a:pt x="1533" y="224"/>
                    </a:lnTo>
                    <a:lnTo>
                      <a:pt x="1533" y="224"/>
                    </a:lnTo>
                    <a:lnTo>
                      <a:pt x="1533" y="224"/>
                    </a:lnTo>
                    <a:lnTo>
                      <a:pt x="1533" y="224"/>
                    </a:lnTo>
                    <a:lnTo>
                      <a:pt x="1533" y="229"/>
                    </a:lnTo>
                    <a:lnTo>
                      <a:pt x="1533" y="229"/>
                    </a:lnTo>
                    <a:lnTo>
                      <a:pt x="1533" y="229"/>
                    </a:lnTo>
                    <a:lnTo>
                      <a:pt x="1533" y="229"/>
                    </a:lnTo>
                    <a:lnTo>
                      <a:pt x="1533" y="229"/>
                    </a:lnTo>
                    <a:lnTo>
                      <a:pt x="1537" y="229"/>
                    </a:lnTo>
                    <a:lnTo>
                      <a:pt x="1537" y="229"/>
                    </a:lnTo>
                    <a:lnTo>
                      <a:pt x="1537" y="229"/>
                    </a:lnTo>
                    <a:lnTo>
                      <a:pt x="1537" y="229"/>
                    </a:lnTo>
                    <a:lnTo>
                      <a:pt x="1537" y="229"/>
                    </a:lnTo>
                    <a:lnTo>
                      <a:pt x="1537" y="229"/>
                    </a:lnTo>
                    <a:lnTo>
                      <a:pt x="1537" y="229"/>
                    </a:lnTo>
                    <a:lnTo>
                      <a:pt x="1537" y="229"/>
                    </a:lnTo>
                    <a:lnTo>
                      <a:pt x="1537" y="229"/>
                    </a:lnTo>
                    <a:lnTo>
                      <a:pt x="1537" y="229"/>
                    </a:lnTo>
                    <a:lnTo>
                      <a:pt x="1541" y="229"/>
                    </a:lnTo>
                    <a:lnTo>
                      <a:pt x="1541" y="229"/>
                    </a:lnTo>
                    <a:lnTo>
                      <a:pt x="1541" y="229"/>
                    </a:lnTo>
                    <a:lnTo>
                      <a:pt x="1541" y="229"/>
                    </a:lnTo>
                    <a:lnTo>
                      <a:pt x="1541" y="229"/>
                    </a:lnTo>
                    <a:lnTo>
                      <a:pt x="1541" y="229"/>
                    </a:lnTo>
                    <a:lnTo>
                      <a:pt x="1541" y="229"/>
                    </a:lnTo>
                    <a:lnTo>
                      <a:pt x="1541" y="229"/>
                    </a:lnTo>
                    <a:lnTo>
                      <a:pt x="1541" y="229"/>
                    </a:lnTo>
                    <a:lnTo>
                      <a:pt x="1541" y="233"/>
                    </a:lnTo>
                    <a:lnTo>
                      <a:pt x="1545" y="233"/>
                    </a:lnTo>
                    <a:lnTo>
                      <a:pt x="1545" y="233"/>
                    </a:lnTo>
                    <a:lnTo>
                      <a:pt x="1545" y="233"/>
                    </a:lnTo>
                    <a:lnTo>
                      <a:pt x="1545" y="233"/>
                    </a:lnTo>
                    <a:lnTo>
                      <a:pt x="1545" y="233"/>
                    </a:lnTo>
                    <a:lnTo>
                      <a:pt x="1545" y="233"/>
                    </a:lnTo>
                    <a:lnTo>
                      <a:pt x="1545" y="233"/>
                    </a:lnTo>
                    <a:lnTo>
                      <a:pt x="1545" y="233"/>
                    </a:lnTo>
                    <a:lnTo>
                      <a:pt x="1545" y="233"/>
                    </a:lnTo>
                    <a:lnTo>
                      <a:pt x="1545" y="233"/>
                    </a:lnTo>
                    <a:lnTo>
                      <a:pt x="1549" y="233"/>
                    </a:lnTo>
                    <a:lnTo>
                      <a:pt x="1549" y="233"/>
                    </a:lnTo>
                    <a:lnTo>
                      <a:pt x="1549" y="233"/>
                    </a:lnTo>
                    <a:lnTo>
                      <a:pt x="1549" y="233"/>
                    </a:lnTo>
                    <a:lnTo>
                      <a:pt x="1549" y="233"/>
                    </a:lnTo>
                    <a:lnTo>
                      <a:pt x="1549" y="233"/>
                    </a:lnTo>
                    <a:lnTo>
                      <a:pt x="1549" y="233"/>
                    </a:lnTo>
                    <a:lnTo>
                      <a:pt x="1549" y="233"/>
                    </a:lnTo>
                    <a:lnTo>
                      <a:pt x="1549" y="233"/>
                    </a:lnTo>
                    <a:lnTo>
                      <a:pt x="1549" y="233"/>
                    </a:lnTo>
                    <a:lnTo>
                      <a:pt x="1552" y="233"/>
                    </a:lnTo>
                    <a:lnTo>
                      <a:pt x="1552" y="233"/>
                    </a:lnTo>
                    <a:lnTo>
                      <a:pt x="1552" y="233"/>
                    </a:lnTo>
                    <a:lnTo>
                      <a:pt x="1552" y="233"/>
                    </a:lnTo>
                    <a:lnTo>
                      <a:pt x="1552" y="233"/>
                    </a:lnTo>
                    <a:lnTo>
                      <a:pt x="1552" y="233"/>
                    </a:lnTo>
                    <a:lnTo>
                      <a:pt x="1552" y="233"/>
                    </a:lnTo>
                    <a:lnTo>
                      <a:pt x="1552" y="238"/>
                    </a:lnTo>
                    <a:lnTo>
                      <a:pt x="1552" y="238"/>
                    </a:lnTo>
                    <a:lnTo>
                      <a:pt x="1552" y="238"/>
                    </a:lnTo>
                    <a:lnTo>
                      <a:pt x="1556" y="238"/>
                    </a:lnTo>
                    <a:lnTo>
                      <a:pt x="1556" y="238"/>
                    </a:lnTo>
                    <a:lnTo>
                      <a:pt x="1556" y="238"/>
                    </a:lnTo>
                    <a:lnTo>
                      <a:pt x="1556" y="238"/>
                    </a:lnTo>
                    <a:lnTo>
                      <a:pt x="1556" y="238"/>
                    </a:lnTo>
                    <a:lnTo>
                      <a:pt x="1556" y="238"/>
                    </a:lnTo>
                    <a:lnTo>
                      <a:pt x="1556" y="238"/>
                    </a:lnTo>
                    <a:lnTo>
                      <a:pt x="1556" y="238"/>
                    </a:lnTo>
                    <a:lnTo>
                      <a:pt x="1556" y="238"/>
                    </a:lnTo>
                    <a:lnTo>
                      <a:pt x="1556" y="238"/>
                    </a:lnTo>
                    <a:lnTo>
                      <a:pt x="1560" y="238"/>
                    </a:lnTo>
                    <a:lnTo>
                      <a:pt x="1560" y="238"/>
                    </a:lnTo>
                    <a:lnTo>
                      <a:pt x="1560" y="238"/>
                    </a:lnTo>
                    <a:lnTo>
                      <a:pt x="1560" y="238"/>
                    </a:lnTo>
                    <a:lnTo>
                      <a:pt x="1560" y="238"/>
                    </a:lnTo>
                    <a:lnTo>
                      <a:pt x="1560" y="238"/>
                    </a:lnTo>
                    <a:lnTo>
                      <a:pt x="1560" y="238"/>
                    </a:lnTo>
                    <a:lnTo>
                      <a:pt x="1560" y="238"/>
                    </a:lnTo>
                    <a:lnTo>
                      <a:pt x="1560" y="238"/>
                    </a:lnTo>
                    <a:lnTo>
                      <a:pt x="1560" y="238"/>
                    </a:lnTo>
                    <a:lnTo>
                      <a:pt x="1564" y="238"/>
                    </a:lnTo>
                    <a:lnTo>
                      <a:pt x="1564" y="238"/>
                    </a:lnTo>
                    <a:lnTo>
                      <a:pt x="1564" y="238"/>
                    </a:lnTo>
                    <a:lnTo>
                      <a:pt x="1564" y="238"/>
                    </a:lnTo>
                    <a:lnTo>
                      <a:pt x="1564" y="238"/>
                    </a:lnTo>
                    <a:lnTo>
                      <a:pt x="1564" y="238"/>
                    </a:lnTo>
                    <a:lnTo>
                      <a:pt x="1564" y="238"/>
                    </a:lnTo>
                    <a:lnTo>
                      <a:pt x="1564" y="238"/>
                    </a:lnTo>
                    <a:lnTo>
                      <a:pt x="1564" y="238"/>
                    </a:lnTo>
                    <a:lnTo>
                      <a:pt x="1564" y="238"/>
                    </a:lnTo>
                    <a:lnTo>
                      <a:pt x="1568" y="238"/>
                    </a:lnTo>
                    <a:lnTo>
                      <a:pt x="1568" y="238"/>
                    </a:lnTo>
                    <a:lnTo>
                      <a:pt x="1568" y="238"/>
                    </a:lnTo>
                    <a:lnTo>
                      <a:pt x="1568" y="243"/>
                    </a:lnTo>
                    <a:lnTo>
                      <a:pt x="1568" y="243"/>
                    </a:lnTo>
                    <a:lnTo>
                      <a:pt x="1568" y="243"/>
                    </a:lnTo>
                    <a:lnTo>
                      <a:pt x="1568" y="243"/>
                    </a:lnTo>
                    <a:lnTo>
                      <a:pt x="1568" y="243"/>
                    </a:lnTo>
                    <a:lnTo>
                      <a:pt x="1568" y="243"/>
                    </a:lnTo>
                    <a:lnTo>
                      <a:pt x="1568" y="243"/>
                    </a:lnTo>
                    <a:lnTo>
                      <a:pt x="1572" y="243"/>
                    </a:lnTo>
                    <a:lnTo>
                      <a:pt x="1572" y="243"/>
                    </a:lnTo>
                    <a:lnTo>
                      <a:pt x="1572" y="243"/>
                    </a:lnTo>
                    <a:lnTo>
                      <a:pt x="1572" y="243"/>
                    </a:lnTo>
                    <a:lnTo>
                      <a:pt x="1572" y="243"/>
                    </a:lnTo>
                    <a:lnTo>
                      <a:pt x="1572" y="243"/>
                    </a:lnTo>
                    <a:lnTo>
                      <a:pt x="1572" y="243"/>
                    </a:lnTo>
                    <a:lnTo>
                      <a:pt x="1572" y="243"/>
                    </a:lnTo>
                    <a:lnTo>
                      <a:pt x="1572" y="243"/>
                    </a:lnTo>
                    <a:lnTo>
                      <a:pt x="1572" y="243"/>
                    </a:lnTo>
                    <a:lnTo>
                      <a:pt x="1576" y="243"/>
                    </a:lnTo>
                    <a:lnTo>
                      <a:pt x="1576" y="243"/>
                    </a:lnTo>
                    <a:lnTo>
                      <a:pt x="1576" y="243"/>
                    </a:lnTo>
                    <a:lnTo>
                      <a:pt x="1576" y="243"/>
                    </a:lnTo>
                    <a:lnTo>
                      <a:pt x="1576" y="243"/>
                    </a:lnTo>
                    <a:lnTo>
                      <a:pt x="1576" y="243"/>
                    </a:lnTo>
                    <a:lnTo>
                      <a:pt x="1576" y="243"/>
                    </a:lnTo>
                    <a:lnTo>
                      <a:pt x="1576" y="243"/>
                    </a:lnTo>
                    <a:lnTo>
                      <a:pt x="1576" y="243"/>
                    </a:lnTo>
                    <a:lnTo>
                      <a:pt x="1576" y="243"/>
                    </a:lnTo>
                    <a:lnTo>
                      <a:pt x="1579" y="243"/>
                    </a:lnTo>
                    <a:lnTo>
                      <a:pt x="1579" y="243"/>
                    </a:lnTo>
                    <a:lnTo>
                      <a:pt x="1579" y="243"/>
                    </a:lnTo>
                    <a:lnTo>
                      <a:pt x="1579" y="243"/>
                    </a:lnTo>
                    <a:lnTo>
                      <a:pt x="1579" y="243"/>
                    </a:lnTo>
                    <a:lnTo>
                      <a:pt x="1579" y="243"/>
                    </a:lnTo>
                    <a:lnTo>
                      <a:pt x="1579" y="243"/>
                    </a:lnTo>
                    <a:lnTo>
                      <a:pt x="1579" y="243"/>
                    </a:lnTo>
                    <a:lnTo>
                      <a:pt x="1579" y="243"/>
                    </a:lnTo>
                    <a:lnTo>
                      <a:pt x="1579" y="243"/>
                    </a:lnTo>
                    <a:lnTo>
                      <a:pt x="1583" y="243"/>
                    </a:lnTo>
                    <a:lnTo>
                      <a:pt x="1583" y="243"/>
                    </a:lnTo>
                    <a:lnTo>
                      <a:pt x="1583" y="243"/>
                    </a:lnTo>
                    <a:lnTo>
                      <a:pt x="1583" y="243"/>
                    </a:lnTo>
                    <a:lnTo>
                      <a:pt x="1583" y="243"/>
                    </a:lnTo>
                    <a:lnTo>
                      <a:pt x="1583" y="243"/>
                    </a:lnTo>
                    <a:lnTo>
                      <a:pt x="1583" y="243"/>
                    </a:lnTo>
                    <a:lnTo>
                      <a:pt x="1583" y="243"/>
                    </a:lnTo>
                    <a:lnTo>
                      <a:pt x="1583" y="243"/>
                    </a:lnTo>
                    <a:lnTo>
                      <a:pt x="1583" y="243"/>
                    </a:lnTo>
                    <a:lnTo>
                      <a:pt x="1587" y="243"/>
                    </a:lnTo>
                    <a:lnTo>
                      <a:pt x="1587" y="243"/>
                    </a:lnTo>
                    <a:lnTo>
                      <a:pt x="1587" y="243"/>
                    </a:lnTo>
                    <a:lnTo>
                      <a:pt x="1587" y="243"/>
                    </a:lnTo>
                    <a:lnTo>
                      <a:pt x="1587" y="243"/>
                    </a:lnTo>
                    <a:lnTo>
                      <a:pt x="1587" y="243"/>
                    </a:lnTo>
                    <a:lnTo>
                      <a:pt x="1587" y="243"/>
                    </a:lnTo>
                    <a:lnTo>
                      <a:pt x="1587" y="243"/>
                    </a:lnTo>
                    <a:lnTo>
                      <a:pt x="1587" y="243"/>
                    </a:lnTo>
                    <a:lnTo>
                      <a:pt x="1587" y="243"/>
                    </a:lnTo>
                    <a:lnTo>
                      <a:pt x="1591" y="243"/>
                    </a:lnTo>
                    <a:lnTo>
                      <a:pt x="1591" y="243"/>
                    </a:lnTo>
                    <a:lnTo>
                      <a:pt x="1591" y="243"/>
                    </a:lnTo>
                    <a:lnTo>
                      <a:pt x="1591" y="243"/>
                    </a:lnTo>
                    <a:lnTo>
                      <a:pt x="1591" y="243"/>
                    </a:lnTo>
                    <a:lnTo>
                      <a:pt x="1591" y="243"/>
                    </a:lnTo>
                    <a:lnTo>
                      <a:pt x="1591" y="243"/>
                    </a:lnTo>
                    <a:lnTo>
                      <a:pt x="1591" y="243"/>
                    </a:lnTo>
                    <a:lnTo>
                      <a:pt x="1591" y="243"/>
                    </a:lnTo>
                    <a:lnTo>
                      <a:pt x="1591" y="243"/>
                    </a:lnTo>
                    <a:lnTo>
                      <a:pt x="1595" y="243"/>
                    </a:lnTo>
                    <a:lnTo>
                      <a:pt x="1595" y="243"/>
                    </a:lnTo>
                    <a:lnTo>
                      <a:pt x="1595" y="243"/>
                    </a:lnTo>
                    <a:lnTo>
                      <a:pt x="1595" y="243"/>
                    </a:lnTo>
                    <a:lnTo>
                      <a:pt x="1595" y="243"/>
                    </a:lnTo>
                    <a:lnTo>
                      <a:pt x="1595" y="243"/>
                    </a:lnTo>
                    <a:lnTo>
                      <a:pt x="1595" y="243"/>
                    </a:lnTo>
                    <a:lnTo>
                      <a:pt x="1595" y="243"/>
                    </a:lnTo>
                    <a:lnTo>
                      <a:pt x="1595" y="243"/>
                    </a:lnTo>
                    <a:lnTo>
                      <a:pt x="1595" y="243"/>
                    </a:lnTo>
                    <a:lnTo>
                      <a:pt x="1599" y="243"/>
                    </a:lnTo>
                    <a:lnTo>
                      <a:pt x="1599" y="243"/>
                    </a:lnTo>
                    <a:lnTo>
                      <a:pt x="1599" y="243"/>
                    </a:lnTo>
                    <a:lnTo>
                      <a:pt x="1599" y="243"/>
                    </a:lnTo>
                    <a:lnTo>
                      <a:pt x="1599" y="243"/>
                    </a:lnTo>
                    <a:lnTo>
                      <a:pt x="1599" y="243"/>
                    </a:lnTo>
                    <a:lnTo>
                      <a:pt x="1599" y="243"/>
                    </a:lnTo>
                    <a:lnTo>
                      <a:pt x="1599" y="243"/>
                    </a:lnTo>
                    <a:lnTo>
                      <a:pt x="1599" y="243"/>
                    </a:lnTo>
                    <a:lnTo>
                      <a:pt x="1599" y="243"/>
                    </a:lnTo>
                    <a:lnTo>
                      <a:pt x="1603" y="243"/>
                    </a:lnTo>
                    <a:lnTo>
                      <a:pt x="1603" y="243"/>
                    </a:lnTo>
                    <a:lnTo>
                      <a:pt x="1603" y="243"/>
                    </a:lnTo>
                    <a:lnTo>
                      <a:pt x="1603" y="243"/>
                    </a:lnTo>
                    <a:lnTo>
                      <a:pt x="1603" y="243"/>
                    </a:lnTo>
                    <a:lnTo>
                      <a:pt x="1603" y="243"/>
                    </a:lnTo>
                    <a:lnTo>
                      <a:pt x="1603" y="243"/>
                    </a:lnTo>
                    <a:lnTo>
                      <a:pt x="1603" y="243"/>
                    </a:lnTo>
                    <a:lnTo>
                      <a:pt x="1603" y="243"/>
                    </a:lnTo>
                    <a:lnTo>
                      <a:pt x="1606" y="243"/>
                    </a:lnTo>
                    <a:lnTo>
                      <a:pt x="1606" y="243"/>
                    </a:lnTo>
                    <a:lnTo>
                      <a:pt x="1606" y="243"/>
                    </a:lnTo>
                    <a:lnTo>
                      <a:pt x="1606" y="243"/>
                    </a:lnTo>
                    <a:lnTo>
                      <a:pt x="1606" y="243"/>
                    </a:lnTo>
                    <a:lnTo>
                      <a:pt x="1606" y="243"/>
                    </a:lnTo>
                    <a:lnTo>
                      <a:pt x="1606" y="243"/>
                    </a:lnTo>
                    <a:lnTo>
                      <a:pt x="1606" y="243"/>
                    </a:lnTo>
                    <a:lnTo>
                      <a:pt x="1606" y="243"/>
                    </a:lnTo>
                    <a:lnTo>
                      <a:pt x="1606" y="243"/>
                    </a:lnTo>
                    <a:lnTo>
                      <a:pt x="1610" y="243"/>
                    </a:lnTo>
                    <a:lnTo>
                      <a:pt x="1610" y="243"/>
                    </a:lnTo>
                    <a:lnTo>
                      <a:pt x="1610" y="243"/>
                    </a:lnTo>
                    <a:lnTo>
                      <a:pt x="1610" y="243"/>
                    </a:lnTo>
                    <a:lnTo>
                      <a:pt x="1610" y="243"/>
                    </a:lnTo>
                    <a:lnTo>
                      <a:pt x="1610" y="243"/>
                    </a:lnTo>
                    <a:lnTo>
                      <a:pt x="1610" y="243"/>
                    </a:lnTo>
                    <a:lnTo>
                      <a:pt x="1610" y="243"/>
                    </a:lnTo>
                    <a:lnTo>
                      <a:pt x="1610" y="243"/>
                    </a:lnTo>
                    <a:lnTo>
                      <a:pt x="1610" y="243"/>
                    </a:lnTo>
                    <a:lnTo>
                      <a:pt x="1614" y="243"/>
                    </a:lnTo>
                    <a:lnTo>
                      <a:pt x="1614" y="243"/>
                    </a:lnTo>
                    <a:lnTo>
                      <a:pt x="1614" y="243"/>
                    </a:lnTo>
                    <a:lnTo>
                      <a:pt x="1614" y="243"/>
                    </a:lnTo>
                    <a:lnTo>
                      <a:pt x="1614" y="243"/>
                    </a:lnTo>
                    <a:lnTo>
                      <a:pt x="1614" y="243"/>
                    </a:lnTo>
                    <a:lnTo>
                      <a:pt x="1614" y="243"/>
                    </a:lnTo>
                    <a:lnTo>
                      <a:pt x="1614" y="243"/>
                    </a:lnTo>
                    <a:lnTo>
                      <a:pt x="1614" y="243"/>
                    </a:lnTo>
                    <a:lnTo>
                      <a:pt x="1614" y="243"/>
                    </a:lnTo>
                    <a:lnTo>
                      <a:pt x="1618" y="243"/>
                    </a:lnTo>
                    <a:lnTo>
                      <a:pt x="1618" y="243"/>
                    </a:lnTo>
                    <a:lnTo>
                      <a:pt x="1618" y="243"/>
                    </a:lnTo>
                    <a:lnTo>
                      <a:pt x="1618" y="243"/>
                    </a:lnTo>
                    <a:lnTo>
                      <a:pt x="1618" y="238"/>
                    </a:lnTo>
                    <a:lnTo>
                      <a:pt x="1618" y="238"/>
                    </a:lnTo>
                    <a:lnTo>
                      <a:pt x="1618" y="238"/>
                    </a:lnTo>
                    <a:lnTo>
                      <a:pt x="1618" y="238"/>
                    </a:lnTo>
                    <a:lnTo>
                      <a:pt x="1618" y="238"/>
                    </a:lnTo>
                    <a:lnTo>
                      <a:pt x="1618" y="238"/>
                    </a:lnTo>
                    <a:lnTo>
                      <a:pt x="1622" y="238"/>
                    </a:lnTo>
                    <a:lnTo>
                      <a:pt x="1622" y="238"/>
                    </a:lnTo>
                    <a:lnTo>
                      <a:pt x="1622" y="238"/>
                    </a:lnTo>
                    <a:lnTo>
                      <a:pt x="1622" y="238"/>
                    </a:lnTo>
                    <a:lnTo>
                      <a:pt x="1622" y="238"/>
                    </a:lnTo>
                    <a:lnTo>
                      <a:pt x="1622" y="238"/>
                    </a:lnTo>
                    <a:lnTo>
                      <a:pt x="1622" y="238"/>
                    </a:lnTo>
                    <a:lnTo>
                      <a:pt x="1622" y="238"/>
                    </a:lnTo>
                    <a:lnTo>
                      <a:pt x="1622" y="238"/>
                    </a:lnTo>
                    <a:lnTo>
                      <a:pt x="1622" y="238"/>
                    </a:lnTo>
                    <a:lnTo>
                      <a:pt x="1626" y="238"/>
                    </a:lnTo>
                    <a:lnTo>
                      <a:pt x="1626" y="238"/>
                    </a:lnTo>
                    <a:lnTo>
                      <a:pt x="1626" y="238"/>
                    </a:lnTo>
                    <a:lnTo>
                      <a:pt x="1626" y="238"/>
                    </a:lnTo>
                    <a:lnTo>
                      <a:pt x="1626" y="238"/>
                    </a:lnTo>
                    <a:lnTo>
                      <a:pt x="1626" y="238"/>
                    </a:lnTo>
                    <a:lnTo>
                      <a:pt x="1626" y="238"/>
                    </a:lnTo>
                    <a:lnTo>
                      <a:pt x="1626" y="238"/>
                    </a:lnTo>
                    <a:lnTo>
                      <a:pt x="1626" y="238"/>
                    </a:lnTo>
                    <a:lnTo>
                      <a:pt x="1626" y="238"/>
                    </a:lnTo>
                    <a:lnTo>
                      <a:pt x="1629" y="238"/>
                    </a:lnTo>
                    <a:lnTo>
                      <a:pt x="1629" y="238"/>
                    </a:lnTo>
                    <a:lnTo>
                      <a:pt x="1629" y="238"/>
                    </a:lnTo>
                    <a:lnTo>
                      <a:pt x="1629" y="238"/>
                    </a:lnTo>
                    <a:lnTo>
                      <a:pt x="1629" y="238"/>
                    </a:lnTo>
                    <a:lnTo>
                      <a:pt x="1629" y="238"/>
                    </a:lnTo>
                    <a:lnTo>
                      <a:pt x="1629" y="238"/>
                    </a:lnTo>
                    <a:lnTo>
                      <a:pt x="1629" y="238"/>
                    </a:lnTo>
                    <a:lnTo>
                      <a:pt x="1629" y="238"/>
                    </a:lnTo>
                    <a:lnTo>
                      <a:pt x="1629" y="238"/>
                    </a:lnTo>
                    <a:lnTo>
                      <a:pt x="1633" y="238"/>
                    </a:lnTo>
                    <a:lnTo>
                      <a:pt x="1633" y="238"/>
                    </a:lnTo>
                    <a:lnTo>
                      <a:pt x="1633" y="238"/>
                    </a:lnTo>
                    <a:lnTo>
                      <a:pt x="1633" y="238"/>
                    </a:lnTo>
                    <a:lnTo>
                      <a:pt x="1633" y="238"/>
                    </a:lnTo>
                    <a:lnTo>
                      <a:pt x="1633" y="238"/>
                    </a:lnTo>
                    <a:lnTo>
                      <a:pt x="1633" y="238"/>
                    </a:lnTo>
                    <a:lnTo>
                      <a:pt x="1633" y="238"/>
                    </a:lnTo>
                    <a:lnTo>
                      <a:pt x="1633" y="238"/>
                    </a:lnTo>
                    <a:lnTo>
                      <a:pt x="1633" y="233"/>
                    </a:lnTo>
                    <a:lnTo>
                      <a:pt x="1637" y="233"/>
                    </a:lnTo>
                    <a:lnTo>
                      <a:pt x="1637" y="233"/>
                    </a:lnTo>
                    <a:lnTo>
                      <a:pt x="1637" y="233"/>
                    </a:lnTo>
                    <a:lnTo>
                      <a:pt x="1637" y="233"/>
                    </a:lnTo>
                    <a:lnTo>
                      <a:pt x="1637" y="233"/>
                    </a:lnTo>
                    <a:lnTo>
                      <a:pt x="1637" y="233"/>
                    </a:lnTo>
                    <a:lnTo>
                      <a:pt x="1637" y="233"/>
                    </a:lnTo>
                    <a:lnTo>
                      <a:pt x="1637" y="233"/>
                    </a:lnTo>
                    <a:lnTo>
                      <a:pt x="1637" y="233"/>
                    </a:lnTo>
                    <a:lnTo>
                      <a:pt x="1637" y="233"/>
                    </a:lnTo>
                    <a:lnTo>
                      <a:pt x="1641" y="233"/>
                    </a:lnTo>
                    <a:lnTo>
                      <a:pt x="1641" y="233"/>
                    </a:lnTo>
                    <a:lnTo>
                      <a:pt x="1641" y="233"/>
                    </a:lnTo>
                    <a:lnTo>
                      <a:pt x="1641" y="233"/>
                    </a:lnTo>
                    <a:lnTo>
                      <a:pt x="1641" y="233"/>
                    </a:lnTo>
                    <a:lnTo>
                      <a:pt x="1641" y="233"/>
                    </a:lnTo>
                    <a:lnTo>
                      <a:pt x="1641" y="233"/>
                    </a:lnTo>
                    <a:lnTo>
                      <a:pt x="1641" y="233"/>
                    </a:lnTo>
                    <a:lnTo>
                      <a:pt x="1641" y="233"/>
                    </a:lnTo>
                    <a:lnTo>
                      <a:pt x="1641" y="233"/>
                    </a:lnTo>
                    <a:lnTo>
                      <a:pt x="1645" y="233"/>
                    </a:lnTo>
                    <a:lnTo>
                      <a:pt x="1645" y="233"/>
                    </a:lnTo>
                    <a:lnTo>
                      <a:pt x="1645" y="233"/>
                    </a:lnTo>
                    <a:lnTo>
                      <a:pt x="1645" y="233"/>
                    </a:lnTo>
                    <a:lnTo>
                      <a:pt x="1645" y="233"/>
                    </a:lnTo>
                    <a:lnTo>
                      <a:pt x="1645" y="233"/>
                    </a:lnTo>
                    <a:lnTo>
                      <a:pt x="1645" y="233"/>
                    </a:lnTo>
                    <a:lnTo>
                      <a:pt x="1645" y="233"/>
                    </a:lnTo>
                    <a:lnTo>
                      <a:pt x="1645" y="233"/>
                    </a:lnTo>
                    <a:lnTo>
                      <a:pt x="1645" y="233"/>
                    </a:lnTo>
                    <a:lnTo>
                      <a:pt x="1649" y="233"/>
                    </a:lnTo>
                    <a:lnTo>
                      <a:pt x="1649" y="233"/>
                    </a:lnTo>
                    <a:lnTo>
                      <a:pt x="1649" y="229"/>
                    </a:lnTo>
                    <a:lnTo>
                      <a:pt x="1649" y="229"/>
                    </a:lnTo>
                    <a:lnTo>
                      <a:pt x="1649" y="229"/>
                    </a:lnTo>
                    <a:lnTo>
                      <a:pt x="1649" y="229"/>
                    </a:lnTo>
                    <a:lnTo>
                      <a:pt x="1649" y="229"/>
                    </a:lnTo>
                    <a:lnTo>
                      <a:pt x="1649" y="229"/>
                    </a:lnTo>
                    <a:lnTo>
                      <a:pt x="1649" y="229"/>
                    </a:lnTo>
                    <a:lnTo>
                      <a:pt x="1649" y="229"/>
                    </a:lnTo>
                    <a:lnTo>
                      <a:pt x="1653" y="229"/>
                    </a:lnTo>
                    <a:lnTo>
                      <a:pt x="1653" y="229"/>
                    </a:lnTo>
                    <a:lnTo>
                      <a:pt x="1653" y="229"/>
                    </a:lnTo>
                    <a:lnTo>
                      <a:pt x="1653" y="229"/>
                    </a:lnTo>
                    <a:lnTo>
                      <a:pt x="1653" y="229"/>
                    </a:lnTo>
                    <a:lnTo>
                      <a:pt x="1653" y="229"/>
                    </a:lnTo>
                    <a:lnTo>
                      <a:pt x="1653" y="229"/>
                    </a:lnTo>
                    <a:lnTo>
                      <a:pt x="1653" y="229"/>
                    </a:lnTo>
                    <a:lnTo>
                      <a:pt x="1653" y="229"/>
                    </a:lnTo>
                    <a:lnTo>
                      <a:pt x="1653" y="229"/>
                    </a:lnTo>
                    <a:lnTo>
                      <a:pt x="1656" y="229"/>
                    </a:lnTo>
                    <a:lnTo>
                      <a:pt x="1656" y="229"/>
                    </a:lnTo>
                    <a:lnTo>
                      <a:pt x="1656" y="229"/>
                    </a:lnTo>
                    <a:lnTo>
                      <a:pt x="1656" y="229"/>
                    </a:lnTo>
                    <a:lnTo>
                      <a:pt x="1656" y="229"/>
                    </a:lnTo>
                    <a:lnTo>
                      <a:pt x="1656" y="229"/>
                    </a:lnTo>
                    <a:lnTo>
                      <a:pt x="1656" y="229"/>
                    </a:lnTo>
                    <a:lnTo>
                      <a:pt x="1656" y="229"/>
                    </a:lnTo>
                    <a:lnTo>
                      <a:pt x="1656" y="229"/>
                    </a:lnTo>
                    <a:lnTo>
                      <a:pt x="1656" y="224"/>
                    </a:lnTo>
                    <a:lnTo>
                      <a:pt x="1660" y="224"/>
                    </a:lnTo>
                    <a:lnTo>
                      <a:pt x="1660" y="224"/>
                    </a:lnTo>
                    <a:lnTo>
                      <a:pt x="1660" y="224"/>
                    </a:lnTo>
                    <a:lnTo>
                      <a:pt x="1660" y="224"/>
                    </a:lnTo>
                    <a:lnTo>
                      <a:pt x="1660" y="224"/>
                    </a:lnTo>
                    <a:lnTo>
                      <a:pt x="1660" y="224"/>
                    </a:lnTo>
                    <a:lnTo>
                      <a:pt x="1660" y="224"/>
                    </a:lnTo>
                    <a:lnTo>
                      <a:pt x="1660" y="224"/>
                    </a:lnTo>
                    <a:lnTo>
                      <a:pt x="1660" y="224"/>
                    </a:lnTo>
                    <a:lnTo>
                      <a:pt x="1660" y="224"/>
                    </a:lnTo>
                    <a:lnTo>
                      <a:pt x="1664" y="224"/>
                    </a:lnTo>
                    <a:lnTo>
                      <a:pt x="1664" y="224"/>
                    </a:lnTo>
                    <a:lnTo>
                      <a:pt x="1664" y="224"/>
                    </a:lnTo>
                    <a:lnTo>
                      <a:pt x="1664" y="224"/>
                    </a:lnTo>
                    <a:lnTo>
                      <a:pt x="1664" y="224"/>
                    </a:lnTo>
                    <a:lnTo>
                      <a:pt x="1664" y="224"/>
                    </a:lnTo>
                    <a:lnTo>
                      <a:pt x="1664" y="224"/>
                    </a:lnTo>
                    <a:lnTo>
                      <a:pt x="1664" y="224"/>
                    </a:lnTo>
                    <a:lnTo>
                      <a:pt x="1664" y="224"/>
                    </a:lnTo>
                    <a:lnTo>
                      <a:pt x="1664" y="224"/>
                    </a:lnTo>
                    <a:lnTo>
                      <a:pt x="1668" y="224"/>
                    </a:lnTo>
                    <a:lnTo>
                      <a:pt x="1668" y="224"/>
                    </a:lnTo>
                    <a:lnTo>
                      <a:pt x="1668" y="224"/>
                    </a:lnTo>
                    <a:lnTo>
                      <a:pt x="1668" y="219"/>
                    </a:lnTo>
                    <a:lnTo>
                      <a:pt x="1668" y="219"/>
                    </a:lnTo>
                    <a:lnTo>
                      <a:pt x="1668" y="219"/>
                    </a:lnTo>
                    <a:lnTo>
                      <a:pt x="1668" y="219"/>
                    </a:lnTo>
                    <a:lnTo>
                      <a:pt x="1668" y="219"/>
                    </a:lnTo>
                    <a:lnTo>
                      <a:pt x="1668" y="219"/>
                    </a:lnTo>
                    <a:lnTo>
                      <a:pt x="1668" y="219"/>
                    </a:lnTo>
                    <a:lnTo>
                      <a:pt x="1672" y="219"/>
                    </a:lnTo>
                    <a:lnTo>
                      <a:pt x="1672" y="219"/>
                    </a:lnTo>
                    <a:lnTo>
                      <a:pt x="1672" y="219"/>
                    </a:lnTo>
                    <a:lnTo>
                      <a:pt x="1672" y="219"/>
                    </a:lnTo>
                    <a:lnTo>
                      <a:pt x="1672" y="219"/>
                    </a:lnTo>
                    <a:lnTo>
                      <a:pt x="1672" y="219"/>
                    </a:lnTo>
                    <a:lnTo>
                      <a:pt x="1672" y="219"/>
                    </a:lnTo>
                    <a:lnTo>
                      <a:pt x="1672" y="219"/>
                    </a:lnTo>
                    <a:lnTo>
                      <a:pt x="1672" y="219"/>
                    </a:lnTo>
                    <a:lnTo>
                      <a:pt x="1672" y="219"/>
                    </a:lnTo>
                    <a:lnTo>
                      <a:pt x="1676" y="219"/>
                    </a:lnTo>
                    <a:lnTo>
                      <a:pt x="1676" y="219"/>
                    </a:lnTo>
                    <a:lnTo>
                      <a:pt x="1676" y="219"/>
                    </a:lnTo>
                    <a:lnTo>
                      <a:pt x="1676" y="219"/>
                    </a:lnTo>
                    <a:lnTo>
                      <a:pt x="1676" y="214"/>
                    </a:lnTo>
                    <a:lnTo>
                      <a:pt x="1676" y="214"/>
                    </a:lnTo>
                    <a:lnTo>
                      <a:pt x="1676" y="214"/>
                    </a:lnTo>
                    <a:lnTo>
                      <a:pt x="1676" y="214"/>
                    </a:lnTo>
                    <a:lnTo>
                      <a:pt x="1676" y="214"/>
                    </a:lnTo>
                    <a:lnTo>
                      <a:pt x="1676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3" y="214"/>
                    </a:lnTo>
                    <a:lnTo>
                      <a:pt x="1683" y="214"/>
                    </a:lnTo>
                    <a:lnTo>
                      <a:pt x="1683" y="214"/>
                    </a:lnTo>
                    <a:lnTo>
                      <a:pt x="1683" y="210"/>
                    </a:lnTo>
                    <a:lnTo>
                      <a:pt x="1683" y="210"/>
                    </a:lnTo>
                    <a:lnTo>
                      <a:pt x="1683" y="210"/>
                    </a:lnTo>
                    <a:lnTo>
                      <a:pt x="1683" y="210"/>
                    </a:lnTo>
                    <a:lnTo>
                      <a:pt x="1683" y="210"/>
                    </a:lnTo>
                    <a:lnTo>
                      <a:pt x="1683" y="210"/>
                    </a:lnTo>
                    <a:lnTo>
                      <a:pt x="1683" y="210"/>
                    </a:lnTo>
                    <a:lnTo>
                      <a:pt x="1687" y="210"/>
                    </a:lnTo>
                    <a:lnTo>
                      <a:pt x="1687" y="210"/>
                    </a:lnTo>
                    <a:lnTo>
                      <a:pt x="1687" y="210"/>
                    </a:lnTo>
                    <a:lnTo>
                      <a:pt x="1687" y="210"/>
                    </a:lnTo>
                    <a:lnTo>
                      <a:pt x="1687" y="210"/>
                    </a:lnTo>
                    <a:lnTo>
                      <a:pt x="1687" y="210"/>
                    </a:lnTo>
                    <a:lnTo>
                      <a:pt x="1687" y="210"/>
                    </a:lnTo>
                    <a:lnTo>
                      <a:pt x="1687" y="210"/>
                    </a:lnTo>
                    <a:lnTo>
                      <a:pt x="1687" y="210"/>
                    </a:lnTo>
                    <a:lnTo>
                      <a:pt x="1687" y="210"/>
                    </a:lnTo>
                    <a:lnTo>
                      <a:pt x="1691" y="210"/>
                    </a:lnTo>
                    <a:lnTo>
                      <a:pt x="1691" y="210"/>
                    </a:lnTo>
                    <a:lnTo>
                      <a:pt x="1691" y="205"/>
                    </a:lnTo>
                    <a:lnTo>
                      <a:pt x="1691" y="205"/>
                    </a:lnTo>
                    <a:lnTo>
                      <a:pt x="1691" y="205"/>
                    </a:lnTo>
                    <a:lnTo>
                      <a:pt x="1691" y="205"/>
                    </a:lnTo>
                    <a:lnTo>
                      <a:pt x="1691" y="205"/>
                    </a:lnTo>
                    <a:lnTo>
                      <a:pt x="1691" y="205"/>
                    </a:lnTo>
                    <a:lnTo>
                      <a:pt x="1691" y="205"/>
                    </a:lnTo>
                    <a:lnTo>
                      <a:pt x="1691" y="205"/>
                    </a:lnTo>
                    <a:lnTo>
                      <a:pt x="1695" y="205"/>
                    </a:lnTo>
                    <a:lnTo>
                      <a:pt x="1695" y="205"/>
                    </a:lnTo>
                    <a:lnTo>
                      <a:pt x="1695" y="205"/>
                    </a:lnTo>
                    <a:lnTo>
                      <a:pt x="1695" y="205"/>
                    </a:lnTo>
                    <a:lnTo>
                      <a:pt x="1695" y="205"/>
                    </a:lnTo>
                    <a:lnTo>
                      <a:pt x="1695" y="205"/>
                    </a:lnTo>
                    <a:lnTo>
                      <a:pt x="1695" y="205"/>
                    </a:lnTo>
                    <a:lnTo>
                      <a:pt x="1695" y="205"/>
                    </a:lnTo>
                    <a:lnTo>
                      <a:pt x="1695" y="205"/>
                    </a:lnTo>
                    <a:lnTo>
                      <a:pt x="1695" y="200"/>
                    </a:lnTo>
                    <a:lnTo>
                      <a:pt x="1699" y="200"/>
                    </a:lnTo>
                    <a:lnTo>
                      <a:pt x="1699" y="200"/>
                    </a:lnTo>
                    <a:lnTo>
                      <a:pt x="1699" y="200"/>
                    </a:lnTo>
                    <a:lnTo>
                      <a:pt x="1699" y="200"/>
                    </a:lnTo>
                    <a:lnTo>
                      <a:pt x="1699" y="200"/>
                    </a:lnTo>
                    <a:lnTo>
                      <a:pt x="1699" y="200"/>
                    </a:lnTo>
                    <a:lnTo>
                      <a:pt x="1699" y="200"/>
                    </a:lnTo>
                    <a:lnTo>
                      <a:pt x="1699" y="200"/>
                    </a:lnTo>
                    <a:lnTo>
                      <a:pt x="1699" y="200"/>
                    </a:lnTo>
                    <a:lnTo>
                      <a:pt x="1703" y="200"/>
                    </a:lnTo>
                    <a:lnTo>
                      <a:pt x="1703" y="200"/>
                    </a:lnTo>
                    <a:lnTo>
                      <a:pt x="1703" y="200"/>
                    </a:lnTo>
                    <a:lnTo>
                      <a:pt x="1703" y="200"/>
                    </a:lnTo>
                    <a:lnTo>
                      <a:pt x="1703" y="200"/>
                    </a:lnTo>
                    <a:lnTo>
                      <a:pt x="1703" y="200"/>
                    </a:lnTo>
                    <a:lnTo>
                      <a:pt x="1703" y="200"/>
                    </a:lnTo>
                    <a:lnTo>
                      <a:pt x="1703" y="200"/>
                    </a:lnTo>
                    <a:lnTo>
                      <a:pt x="1703" y="200"/>
                    </a:lnTo>
                    <a:lnTo>
                      <a:pt x="1703" y="200"/>
                    </a:lnTo>
                    <a:lnTo>
                      <a:pt x="1707" y="195"/>
                    </a:lnTo>
                    <a:lnTo>
                      <a:pt x="1707" y="195"/>
                    </a:lnTo>
                    <a:lnTo>
                      <a:pt x="1707" y="195"/>
                    </a:lnTo>
                    <a:lnTo>
                      <a:pt x="1707" y="195"/>
                    </a:lnTo>
                    <a:lnTo>
                      <a:pt x="1707" y="195"/>
                    </a:lnTo>
                    <a:lnTo>
                      <a:pt x="1707" y="195"/>
                    </a:lnTo>
                    <a:lnTo>
                      <a:pt x="1707" y="195"/>
                    </a:lnTo>
                    <a:lnTo>
                      <a:pt x="1707" y="195"/>
                    </a:lnTo>
                    <a:lnTo>
                      <a:pt x="1707" y="195"/>
                    </a:lnTo>
                    <a:lnTo>
                      <a:pt x="1707" y="195"/>
                    </a:lnTo>
                    <a:lnTo>
                      <a:pt x="1710" y="195"/>
                    </a:lnTo>
                    <a:lnTo>
                      <a:pt x="1710" y="195"/>
                    </a:lnTo>
                    <a:lnTo>
                      <a:pt x="1710" y="195"/>
                    </a:lnTo>
                    <a:lnTo>
                      <a:pt x="1710" y="195"/>
                    </a:lnTo>
                    <a:lnTo>
                      <a:pt x="1710" y="195"/>
                    </a:lnTo>
                    <a:lnTo>
                      <a:pt x="1710" y="195"/>
                    </a:lnTo>
                    <a:lnTo>
                      <a:pt x="1710" y="195"/>
                    </a:lnTo>
                    <a:lnTo>
                      <a:pt x="1710" y="195"/>
                    </a:lnTo>
                    <a:lnTo>
                      <a:pt x="1710" y="195"/>
                    </a:lnTo>
                    <a:lnTo>
                      <a:pt x="1710" y="195"/>
                    </a:lnTo>
                    <a:lnTo>
                      <a:pt x="1714" y="195"/>
                    </a:lnTo>
                    <a:lnTo>
                      <a:pt x="1714" y="195"/>
                    </a:lnTo>
                    <a:lnTo>
                      <a:pt x="1714" y="195"/>
                    </a:lnTo>
                    <a:lnTo>
                      <a:pt x="1714" y="195"/>
                    </a:lnTo>
                    <a:lnTo>
                      <a:pt x="1714" y="195"/>
                    </a:lnTo>
                    <a:lnTo>
                      <a:pt x="1714" y="195"/>
                    </a:lnTo>
                    <a:lnTo>
                      <a:pt x="1714" y="195"/>
                    </a:lnTo>
                    <a:lnTo>
                      <a:pt x="1714" y="195"/>
                    </a:lnTo>
                    <a:lnTo>
                      <a:pt x="1714" y="195"/>
                    </a:lnTo>
                    <a:lnTo>
                      <a:pt x="1714" y="195"/>
                    </a:lnTo>
                    <a:lnTo>
                      <a:pt x="1718" y="195"/>
                    </a:lnTo>
                    <a:lnTo>
                      <a:pt x="1718" y="195"/>
                    </a:lnTo>
                    <a:lnTo>
                      <a:pt x="1718" y="195"/>
                    </a:lnTo>
                    <a:lnTo>
                      <a:pt x="1718" y="195"/>
                    </a:lnTo>
                    <a:lnTo>
                      <a:pt x="1718" y="195"/>
                    </a:lnTo>
                    <a:lnTo>
                      <a:pt x="1718" y="195"/>
                    </a:lnTo>
                    <a:lnTo>
                      <a:pt x="1718" y="195"/>
                    </a:lnTo>
                    <a:lnTo>
                      <a:pt x="1718" y="195"/>
                    </a:lnTo>
                    <a:lnTo>
                      <a:pt x="1718" y="195"/>
                    </a:lnTo>
                    <a:lnTo>
                      <a:pt x="1718" y="195"/>
                    </a:lnTo>
                    <a:lnTo>
                      <a:pt x="1722" y="195"/>
                    </a:lnTo>
                    <a:lnTo>
                      <a:pt x="1722" y="195"/>
                    </a:lnTo>
                    <a:lnTo>
                      <a:pt x="1722" y="195"/>
                    </a:lnTo>
                    <a:lnTo>
                      <a:pt x="1722" y="195"/>
                    </a:lnTo>
                    <a:lnTo>
                      <a:pt x="1722" y="195"/>
                    </a:lnTo>
                    <a:lnTo>
                      <a:pt x="1722" y="195"/>
                    </a:lnTo>
                    <a:lnTo>
                      <a:pt x="1722" y="195"/>
                    </a:lnTo>
                    <a:lnTo>
                      <a:pt x="1722" y="195"/>
                    </a:lnTo>
                    <a:lnTo>
                      <a:pt x="1722" y="195"/>
                    </a:lnTo>
                    <a:lnTo>
                      <a:pt x="1722" y="195"/>
                    </a:lnTo>
                    <a:lnTo>
                      <a:pt x="1722" y="195"/>
                    </a:lnTo>
                    <a:lnTo>
                      <a:pt x="1726" y="195"/>
                    </a:lnTo>
                    <a:lnTo>
                      <a:pt x="1726" y="195"/>
                    </a:lnTo>
                    <a:lnTo>
                      <a:pt x="1726" y="195"/>
                    </a:lnTo>
                    <a:lnTo>
                      <a:pt x="1726" y="195"/>
                    </a:lnTo>
                    <a:lnTo>
                      <a:pt x="1726" y="195"/>
                    </a:lnTo>
                    <a:lnTo>
                      <a:pt x="1726" y="195"/>
                    </a:lnTo>
                    <a:lnTo>
                      <a:pt x="1726" y="195"/>
                    </a:lnTo>
                    <a:lnTo>
                      <a:pt x="1726" y="195"/>
                    </a:lnTo>
                    <a:lnTo>
                      <a:pt x="1726" y="191"/>
                    </a:lnTo>
                    <a:lnTo>
                      <a:pt x="1726" y="191"/>
                    </a:lnTo>
                    <a:lnTo>
                      <a:pt x="1730" y="191"/>
                    </a:lnTo>
                    <a:lnTo>
                      <a:pt x="1730" y="191"/>
                    </a:lnTo>
                    <a:lnTo>
                      <a:pt x="1730" y="191"/>
                    </a:lnTo>
                    <a:lnTo>
                      <a:pt x="1730" y="191"/>
                    </a:lnTo>
                    <a:lnTo>
                      <a:pt x="1730" y="191"/>
                    </a:lnTo>
                    <a:lnTo>
                      <a:pt x="1730" y="191"/>
                    </a:lnTo>
                    <a:lnTo>
                      <a:pt x="1730" y="191"/>
                    </a:lnTo>
                    <a:lnTo>
                      <a:pt x="1730" y="191"/>
                    </a:lnTo>
                    <a:lnTo>
                      <a:pt x="1730" y="191"/>
                    </a:lnTo>
                    <a:lnTo>
                      <a:pt x="1734" y="191"/>
                    </a:lnTo>
                    <a:lnTo>
                      <a:pt x="1734" y="191"/>
                    </a:lnTo>
                    <a:lnTo>
                      <a:pt x="1734" y="191"/>
                    </a:lnTo>
                    <a:lnTo>
                      <a:pt x="1734" y="191"/>
                    </a:lnTo>
                    <a:lnTo>
                      <a:pt x="1734" y="191"/>
                    </a:lnTo>
                    <a:lnTo>
                      <a:pt x="1734" y="191"/>
                    </a:lnTo>
                    <a:lnTo>
                      <a:pt x="1734" y="191"/>
                    </a:lnTo>
                    <a:lnTo>
                      <a:pt x="1734" y="191"/>
                    </a:lnTo>
                    <a:lnTo>
                      <a:pt x="1734" y="191"/>
                    </a:lnTo>
                    <a:lnTo>
                      <a:pt x="1734" y="191"/>
                    </a:lnTo>
                    <a:lnTo>
                      <a:pt x="1737" y="191"/>
                    </a:lnTo>
                    <a:lnTo>
                      <a:pt x="1737" y="191"/>
                    </a:lnTo>
                    <a:lnTo>
                      <a:pt x="1737" y="191"/>
                    </a:lnTo>
                    <a:lnTo>
                      <a:pt x="1737" y="191"/>
                    </a:lnTo>
                    <a:lnTo>
                      <a:pt x="1737" y="191"/>
                    </a:lnTo>
                    <a:lnTo>
                      <a:pt x="1737" y="191"/>
                    </a:lnTo>
                    <a:lnTo>
                      <a:pt x="1737" y="191"/>
                    </a:lnTo>
                    <a:lnTo>
                      <a:pt x="1737" y="191"/>
                    </a:lnTo>
                    <a:lnTo>
                      <a:pt x="1737" y="191"/>
                    </a:lnTo>
                    <a:lnTo>
                      <a:pt x="1737" y="191"/>
                    </a:lnTo>
                    <a:lnTo>
                      <a:pt x="1741" y="191"/>
                    </a:lnTo>
                    <a:lnTo>
                      <a:pt x="1741" y="191"/>
                    </a:lnTo>
                    <a:lnTo>
                      <a:pt x="1741" y="191"/>
                    </a:lnTo>
                    <a:lnTo>
                      <a:pt x="1741" y="191"/>
                    </a:lnTo>
                    <a:lnTo>
                      <a:pt x="1741" y="191"/>
                    </a:lnTo>
                    <a:lnTo>
                      <a:pt x="1741" y="191"/>
                    </a:lnTo>
                    <a:lnTo>
                      <a:pt x="1741" y="191"/>
                    </a:lnTo>
                    <a:lnTo>
                      <a:pt x="1741" y="191"/>
                    </a:lnTo>
                    <a:lnTo>
                      <a:pt x="1741" y="191"/>
                    </a:lnTo>
                    <a:lnTo>
                      <a:pt x="1741" y="191"/>
                    </a:lnTo>
                    <a:lnTo>
                      <a:pt x="1745" y="191"/>
                    </a:lnTo>
                    <a:lnTo>
                      <a:pt x="1745" y="191"/>
                    </a:lnTo>
                    <a:lnTo>
                      <a:pt x="1745" y="191"/>
                    </a:lnTo>
                    <a:lnTo>
                      <a:pt x="1745" y="191"/>
                    </a:lnTo>
                    <a:lnTo>
                      <a:pt x="1745" y="191"/>
                    </a:lnTo>
                    <a:lnTo>
                      <a:pt x="1745" y="191"/>
                    </a:lnTo>
                    <a:lnTo>
                      <a:pt x="1745" y="191"/>
                    </a:lnTo>
                    <a:lnTo>
                      <a:pt x="1745" y="191"/>
                    </a:lnTo>
                    <a:lnTo>
                      <a:pt x="1745" y="191"/>
                    </a:lnTo>
                    <a:lnTo>
                      <a:pt x="1745" y="191"/>
                    </a:lnTo>
                    <a:lnTo>
                      <a:pt x="1749" y="191"/>
                    </a:lnTo>
                    <a:lnTo>
                      <a:pt x="1749" y="191"/>
                    </a:lnTo>
                    <a:lnTo>
                      <a:pt x="1749" y="191"/>
                    </a:lnTo>
                    <a:lnTo>
                      <a:pt x="1749" y="191"/>
                    </a:lnTo>
                    <a:lnTo>
                      <a:pt x="1749" y="191"/>
                    </a:lnTo>
                    <a:lnTo>
                      <a:pt x="1749" y="191"/>
                    </a:lnTo>
                    <a:lnTo>
                      <a:pt x="1749" y="191"/>
                    </a:lnTo>
                    <a:lnTo>
                      <a:pt x="1749" y="191"/>
                    </a:lnTo>
                    <a:lnTo>
                      <a:pt x="1749" y="186"/>
                    </a:lnTo>
                    <a:lnTo>
                      <a:pt x="1749" y="186"/>
                    </a:lnTo>
                    <a:lnTo>
                      <a:pt x="1753" y="186"/>
                    </a:lnTo>
                    <a:lnTo>
                      <a:pt x="1753" y="186"/>
                    </a:lnTo>
                    <a:lnTo>
                      <a:pt x="1753" y="186"/>
                    </a:lnTo>
                    <a:lnTo>
                      <a:pt x="1753" y="186"/>
                    </a:lnTo>
                    <a:lnTo>
                      <a:pt x="1753" y="186"/>
                    </a:lnTo>
                    <a:lnTo>
                      <a:pt x="1753" y="186"/>
                    </a:lnTo>
                    <a:lnTo>
                      <a:pt x="1753" y="186"/>
                    </a:lnTo>
                    <a:lnTo>
                      <a:pt x="1753" y="186"/>
                    </a:lnTo>
                    <a:lnTo>
                      <a:pt x="1753" y="186"/>
                    </a:lnTo>
                    <a:lnTo>
                      <a:pt x="1753" y="186"/>
                    </a:lnTo>
                    <a:lnTo>
                      <a:pt x="1757" y="186"/>
                    </a:lnTo>
                    <a:lnTo>
                      <a:pt x="1757" y="186"/>
                    </a:lnTo>
                    <a:lnTo>
                      <a:pt x="1757" y="186"/>
                    </a:lnTo>
                    <a:lnTo>
                      <a:pt x="1757" y="186"/>
                    </a:lnTo>
                    <a:lnTo>
                      <a:pt x="1757" y="186"/>
                    </a:lnTo>
                    <a:lnTo>
                      <a:pt x="1757" y="186"/>
                    </a:lnTo>
                    <a:lnTo>
                      <a:pt x="1757" y="186"/>
                    </a:lnTo>
                    <a:lnTo>
                      <a:pt x="1757" y="186"/>
                    </a:lnTo>
                    <a:lnTo>
                      <a:pt x="1757" y="186"/>
                    </a:lnTo>
                    <a:lnTo>
                      <a:pt x="1757" y="186"/>
                    </a:lnTo>
                    <a:lnTo>
                      <a:pt x="1760" y="186"/>
                    </a:lnTo>
                    <a:lnTo>
                      <a:pt x="1760" y="186"/>
                    </a:lnTo>
                    <a:lnTo>
                      <a:pt x="1760" y="186"/>
                    </a:lnTo>
                    <a:lnTo>
                      <a:pt x="1760" y="186"/>
                    </a:lnTo>
                    <a:lnTo>
                      <a:pt x="1760" y="186"/>
                    </a:lnTo>
                    <a:lnTo>
                      <a:pt x="1760" y="186"/>
                    </a:lnTo>
                    <a:lnTo>
                      <a:pt x="1760" y="186"/>
                    </a:lnTo>
                    <a:lnTo>
                      <a:pt x="1760" y="186"/>
                    </a:lnTo>
                    <a:lnTo>
                      <a:pt x="1760" y="186"/>
                    </a:lnTo>
                    <a:lnTo>
                      <a:pt x="1760" y="186"/>
                    </a:lnTo>
                    <a:lnTo>
                      <a:pt x="1764" y="186"/>
                    </a:lnTo>
                    <a:lnTo>
                      <a:pt x="1764" y="186"/>
                    </a:lnTo>
                    <a:lnTo>
                      <a:pt x="1764" y="186"/>
                    </a:lnTo>
                    <a:lnTo>
                      <a:pt x="1764" y="186"/>
                    </a:lnTo>
                    <a:lnTo>
                      <a:pt x="1764" y="186"/>
                    </a:lnTo>
                    <a:lnTo>
                      <a:pt x="1764" y="186"/>
                    </a:lnTo>
                    <a:lnTo>
                      <a:pt x="1764" y="186"/>
                    </a:lnTo>
                    <a:lnTo>
                      <a:pt x="1764" y="186"/>
                    </a:lnTo>
                    <a:lnTo>
                      <a:pt x="1764" y="186"/>
                    </a:lnTo>
                    <a:lnTo>
                      <a:pt x="1764" y="186"/>
                    </a:lnTo>
                    <a:lnTo>
                      <a:pt x="1768" y="186"/>
                    </a:lnTo>
                    <a:lnTo>
                      <a:pt x="1768" y="186"/>
                    </a:lnTo>
                    <a:lnTo>
                      <a:pt x="1768" y="186"/>
                    </a:lnTo>
                    <a:lnTo>
                      <a:pt x="1768" y="186"/>
                    </a:lnTo>
                    <a:lnTo>
                      <a:pt x="1768" y="186"/>
                    </a:lnTo>
                    <a:lnTo>
                      <a:pt x="1768" y="186"/>
                    </a:lnTo>
                    <a:lnTo>
                      <a:pt x="1768" y="186"/>
                    </a:lnTo>
                    <a:lnTo>
                      <a:pt x="1768" y="181"/>
                    </a:lnTo>
                    <a:lnTo>
                      <a:pt x="1768" y="181"/>
                    </a:lnTo>
                    <a:lnTo>
                      <a:pt x="1772" y="181"/>
                    </a:lnTo>
                    <a:lnTo>
                      <a:pt x="1772" y="181"/>
                    </a:lnTo>
                    <a:lnTo>
                      <a:pt x="1772" y="181"/>
                    </a:lnTo>
                    <a:lnTo>
                      <a:pt x="1772" y="181"/>
                    </a:lnTo>
                    <a:lnTo>
                      <a:pt x="1772" y="181"/>
                    </a:lnTo>
                    <a:lnTo>
                      <a:pt x="1772" y="181"/>
                    </a:lnTo>
                    <a:lnTo>
                      <a:pt x="1772" y="181"/>
                    </a:lnTo>
                    <a:lnTo>
                      <a:pt x="1772" y="181"/>
                    </a:lnTo>
                    <a:lnTo>
                      <a:pt x="1772" y="181"/>
                    </a:lnTo>
                    <a:lnTo>
                      <a:pt x="1772" y="181"/>
                    </a:lnTo>
                    <a:lnTo>
                      <a:pt x="1776" y="181"/>
                    </a:lnTo>
                    <a:lnTo>
                      <a:pt x="1776" y="181"/>
                    </a:lnTo>
                    <a:lnTo>
                      <a:pt x="1776" y="181"/>
                    </a:lnTo>
                    <a:lnTo>
                      <a:pt x="1776" y="181"/>
                    </a:lnTo>
                    <a:lnTo>
                      <a:pt x="1776" y="181"/>
                    </a:lnTo>
                    <a:lnTo>
                      <a:pt x="1776" y="181"/>
                    </a:lnTo>
                    <a:lnTo>
                      <a:pt x="1776" y="181"/>
                    </a:lnTo>
                    <a:lnTo>
                      <a:pt x="1776" y="181"/>
                    </a:lnTo>
                    <a:lnTo>
                      <a:pt x="1776" y="181"/>
                    </a:lnTo>
                    <a:lnTo>
                      <a:pt x="1776" y="181"/>
                    </a:lnTo>
                    <a:lnTo>
                      <a:pt x="1780" y="181"/>
                    </a:lnTo>
                    <a:lnTo>
                      <a:pt x="1780" y="181"/>
                    </a:lnTo>
                    <a:lnTo>
                      <a:pt x="1780" y="181"/>
                    </a:lnTo>
                    <a:lnTo>
                      <a:pt x="1780" y="181"/>
                    </a:lnTo>
                    <a:lnTo>
                      <a:pt x="1780" y="181"/>
                    </a:lnTo>
                    <a:lnTo>
                      <a:pt x="1780" y="181"/>
                    </a:lnTo>
                    <a:lnTo>
                      <a:pt x="1780" y="181"/>
                    </a:lnTo>
                    <a:lnTo>
                      <a:pt x="1780" y="181"/>
                    </a:lnTo>
                    <a:lnTo>
                      <a:pt x="1780" y="181"/>
                    </a:lnTo>
                    <a:lnTo>
                      <a:pt x="1780" y="181"/>
                    </a:lnTo>
                    <a:lnTo>
                      <a:pt x="1784" y="181"/>
                    </a:lnTo>
                    <a:lnTo>
                      <a:pt x="1784" y="181"/>
                    </a:lnTo>
                    <a:lnTo>
                      <a:pt x="1784" y="181"/>
                    </a:lnTo>
                    <a:lnTo>
                      <a:pt x="1784" y="181"/>
                    </a:lnTo>
                    <a:lnTo>
                      <a:pt x="1784" y="181"/>
                    </a:lnTo>
                    <a:lnTo>
                      <a:pt x="1784" y="181"/>
                    </a:lnTo>
                    <a:lnTo>
                      <a:pt x="1784" y="181"/>
                    </a:lnTo>
                    <a:lnTo>
                      <a:pt x="1784" y="181"/>
                    </a:lnTo>
                    <a:lnTo>
                      <a:pt x="1784" y="181"/>
                    </a:lnTo>
                    <a:lnTo>
                      <a:pt x="1784" y="181"/>
                    </a:lnTo>
                    <a:lnTo>
                      <a:pt x="1787" y="181"/>
                    </a:lnTo>
                    <a:lnTo>
                      <a:pt x="1787" y="176"/>
                    </a:lnTo>
                    <a:lnTo>
                      <a:pt x="1787" y="176"/>
                    </a:lnTo>
                    <a:lnTo>
                      <a:pt x="1787" y="176"/>
                    </a:lnTo>
                    <a:lnTo>
                      <a:pt x="1787" y="176"/>
                    </a:lnTo>
                    <a:lnTo>
                      <a:pt x="1787" y="176"/>
                    </a:lnTo>
                    <a:lnTo>
                      <a:pt x="1787" y="176"/>
                    </a:lnTo>
                    <a:lnTo>
                      <a:pt x="1787" y="176"/>
                    </a:lnTo>
                    <a:lnTo>
                      <a:pt x="1787" y="176"/>
                    </a:lnTo>
                    <a:lnTo>
                      <a:pt x="1787" y="176"/>
                    </a:lnTo>
                    <a:lnTo>
                      <a:pt x="1791" y="176"/>
                    </a:lnTo>
                    <a:lnTo>
                      <a:pt x="1791" y="176"/>
                    </a:lnTo>
                    <a:lnTo>
                      <a:pt x="1791" y="176"/>
                    </a:lnTo>
                    <a:lnTo>
                      <a:pt x="1791" y="176"/>
                    </a:lnTo>
                    <a:lnTo>
                      <a:pt x="1791" y="176"/>
                    </a:lnTo>
                    <a:lnTo>
                      <a:pt x="1791" y="176"/>
                    </a:lnTo>
                    <a:lnTo>
                      <a:pt x="1791" y="176"/>
                    </a:lnTo>
                    <a:lnTo>
                      <a:pt x="1791" y="176"/>
                    </a:lnTo>
                    <a:lnTo>
                      <a:pt x="1791" y="176"/>
                    </a:lnTo>
                    <a:lnTo>
                      <a:pt x="1791" y="176"/>
                    </a:lnTo>
                    <a:lnTo>
                      <a:pt x="1795" y="176"/>
                    </a:lnTo>
                    <a:lnTo>
                      <a:pt x="1795" y="176"/>
                    </a:lnTo>
                    <a:lnTo>
                      <a:pt x="1795" y="176"/>
                    </a:lnTo>
                    <a:lnTo>
                      <a:pt x="1795" y="176"/>
                    </a:lnTo>
                    <a:lnTo>
                      <a:pt x="1795" y="176"/>
                    </a:lnTo>
                    <a:lnTo>
                      <a:pt x="1795" y="176"/>
                    </a:lnTo>
                    <a:lnTo>
                      <a:pt x="1795" y="176"/>
                    </a:lnTo>
                    <a:lnTo>
                      <a:pt x="1795" y="176"/>
                    </a:lnTo>
                    <a:lnTo>
                      <a:pt x="1795" y="176"/>
                    </a:lnTo>
                    <a:lnTo>
                      <a:pt x="1795" y="176"/>
                    </a:lnTo>
                    <a:lnTo>
                      <a:pt x="1799" y="176"/>
                    </a:lnTo>
                    <a:lnTo>
                      <a:pt x="1799" y="176"/>
                    </a:lnTo>
                    <a:lnTo>
                      <a:pt x="1799" y="176"/>
                    </a:lnTo>
                    <a:lnTo>
                      <a:pt x="1799" y="176"/>
                    </a:lnTo>
                    <a:lnTo>
                      <a:pt x="1799" y="176"/>
                    </a:lnTo>
                    <a:lnTo>
                      <a:pt x="1799" y="176"/>
                    </a:lnTo>
                    <a:lnTo>
                      <a:pt x="1799" y="176"/>
                    </a:lnTo>
                    <a:lnTo>
                      <a:pt x="1799" y="176"/>
                    </a:lnTo>
                    <a:lnTo>
                      <a:pt x="1799" y="176"/>
                    </a:lnTo>
                    <a:lnTo>
                      <a:pt x="1799" y="176"/>
                    </a:lnTo>
                    <a:lnTo>
                      <a:pt x="1803" y="176"/>
                    </a:lnTo>
                    <a:lnTo>
                      <a:pt x="1803" y="172"/>
                    </a:lnTo>
                    <a:lnTo>
                      <a:pt x="1803" y="172"/>
                    </a:lnTo>
                    <a:lnTo>
                      <a:pt x="1803" y="172"/>
                    </a:lnTo>
                    <a:lnTo>
                      <a:pt x="1803" y="172"/>
                    </a:lnTo>
                    <a:lnTo>
                      <a:pt x="1803" y="172"/>
                    </a:lnTo>
                    <a:lnTo>
                      <a:pt x="1803" y="172"/>
                    </a:lnTo>
                    <a:lnTo>
                      <a:pt x="1803" y="172"/>
                    </a:lnTo>
                    <a:lnTo>
                      <a:pt x="1803" y="172"/>
                    </a:lnTo>
                    <a:lnTo>
                      <a:pt x="1803" y="172"/>
                    </a:lnTo>
                    <a:lnTo>
                      <a:pt x="1807" y="172"/>
                    </a:lnTo>
                    <a:lnTo>
                      <a:pt x="1807" y="172"/>
                    </a:lnTo>
                    <a:lnTo>
                      <a:pt x="1807" y="172"/>
                    </a:lnTo>
                    <a:lnTo>
                      <a:pt x="1807" y="172"/>
                    </a:lnTo>
                    <a:lnTo>
                      <a:pt x="1807" y="172"/>
                    </a:lnTo>
                    <a:lnTo>
                      <a:pt x="1807" y="172"/>
                    </a:lnTo>
                    <a:lnTo>
                      <a:pt x="1807" y="172"/>
                    </a:lnTo>
                    <a:lnTo>
                      <a:pt x="1807" y="172"/>
                    </a:lnTo>
                    <a:lnTo>
                      <a:pt x="1807" y="172"/>
                    </a:lnTo>
                    <a:lnTo>
                      <a:pt x="1807" y="172"/>
                    </a:lnTo>
                    <a:lnTo>
                      <a:pt x="1811" y="172"/>
                    </a:lnTo>
                    <a:lnTo>
                      <a:pt x="1811" y="172"/>
                    </a:lnTo>
                    <a:lnTo>
                      <a:pt x="1811" y="172"/>
                    </a:lnTo>
                    <a:lnTo>
                      <a:pt x="1811" y="172"/>
                    </a:lnTo>
                    <a:lnTo>
                      <a:pt x="1811" y="172"/>
                    </a:lnTo>
                    <a:lnTo>
                      <a:pt x="1811" y="172"/>
                    </a:lnTo>
                    <a:lnTo>
                      <a:pt x="1811" y="172"/>
                    </a:lnTo>
                    <a:lnTo>
                      <a:pt x="1811" y="172"/>
                    </a:lnTo>
                    <a:lnTo>
                      <a:pt x="1811" y="172"/>
                    </a:lnTo>
                    <a:lnTo>
                      <a:pt x="1811" y="172"/>
                    </a:lnTo>
                    <a:lnTo>
                      <a:pt x="1814" y="172"/>
                    </a:lnTo>
                    <a:lnTo>
                      <a:pt x="1814" y="172"/>
                    </a:lnTo>
                    <a:lnTo>
                      <a:pt x="1814" y="172"/>
                    </a:lnTo>
                    <a:lnTo>
                      <a:pt x="1814" y="172"/>
                    </a:lnTo>
                    <a:lnTo>
                      <a:pt x="1814" y="172"/>
                    </a:lnTo>
                    <a:lnTo>
                      <a:pt x="1814" y="172"/>
                    </a:lnTo>
                    <a:lnTo>
                      <a:pt x="1814" y="172"/>
                    </a:lnTo>
                    <a:lnTo>
                      <a:pt x="1814" y="172"/>
                    </a:lnTo>
                    <a:lnTo>
                      <a:pt x="1814" y="167"/>
                    </a:lnTo>
                    <a:lnTo>
                      <a:pt x="1814" y="167"/>
                    </a:lnTo>
                    <a:lnTo>
                      <a:pt x="1818" y="167"/>
                    </a:lnTo>
                    <a:lnTo>
                      <a:pt x="1818" y="167"/>
                    </a:lnTo>
                    <a:lnTo>
                      <a:pt x="1818" y="167"/>
                    </a:lnTo>
                    <a:lnTo>
                      <a:pt x="1818" y="167"/>
                    </a:lnTo>
                    <a:lnTo>
                      <a:pt x="1818" y="167"/>
                    </a:lnTo>
                    <a:lnTo>
                      <a:pt x="1818" y="167"/>
                    </a:lnTo>
                    <a:lnTo>
                      <a:pt x="1818" y="167"/>
                    </a:lnTo>
                    <a:lnTo>
                      <a:pt x="1818" y="167"/>
                    </a:lnTo>
                    <a:lnTo>
                      <a:pt x="1818" y="167"/>
                    </a:lnTo>
                    <a:lnTo>
                      <a:pt x="1818" y="167"/>
                    </a:lnTo>
                    <a:lnTo>
                      <a:pt x="1822" y="167"/>
                    </a:lnTo>
                    <a:lnTo>
                      <a:pt x="1822" y="167"/>
                    </a:lnTo>
                    <a:lnTo>
                      <a:pt x="1822" y="167"/>
                    </a:lnTo>
                    <a:lnTo>
                      <a:pt x="1822" y="167"/>
                    </a:lnTo>
                    <a:lnTo>
                      <a:pt x="1822" y="167"/>
                    </a:lnTo>
                    <a:lnTo>
                      <a:pt x="1822" y="167"/>
                    </a:lnTo>
                    <a:lnTo>
                      <a:pt x="1822" y="167"/>
                    </a:lnTo>
                    <a:lnTo>
                      <a:pt x="1822" y="167"/>
                    </a:lnTo>
                    <a:lnTo>
                      <a:pt x="1822" y="167"/>
                    </a:lnTo>
                    <a:lnTo>
                      <a:pt x="1822" y="167"/>
                    </a:lnTo>
                    <a:lnTo>
                      <a:pt x="1826" y="167"/>
                    </a:lnTo>
                    <a:lnTo>
                      <a:pt x="1826" y="167"/>
                    </a:lnTo>
                    <a:lnTo>
                      <a:pt x="1826" y="167"/>
                    </a:lnTo>
                    <a:lnTo>
                      <a:pt x="1826" y="167"/>
                    </a:lnTo>
                    <a:lnTo>
                      <a:pt x="1826" y="167"/>
                    </a:lnTo>
                    <a:lnTo>
                      <a:pt x="1826" y="162"/>
                    </a:lnTo>
                    <a:lnTo>
                      <a:pt x="1826" y="162"/>
                    </a:lnTo>
                    <a:lnTo>
                      <a:pt x="1826" y="162"/>
                    </a:lnTo>
                    <a:lnTo>
                      <a:pt x="1826" y="162"/>
                    </a:lnTo>
                    <a:lnTo>
                      <a:pt x="1826" y="162"/>
                    </a:lnTo>
                    <a:lnTo>
                      <a:pt x="1826" y="162"/>
                    </a:lnTo>
                    <a:lnTo>
                      <a:pt x="1830" y="162"/>
                    </a:lnTo>
                    <a:lnTo>
                      <a:pt x="1830" y="162"/>
                    </a:lnTo>
                    <a:lnTo>
                      <a:pt x="1830" y="162"/>
                    </a:lnTo>
                    <a:lnTo>
                      <a:pt x="1830" y="162"/>
                    </a:lnTo>
                    <a:lnTo>
                      <a:pt x="1830" y="162"/>
                    </a:lnTo>
                    <a:lnTo>
                      <a:pt x="1830" y="162"/>
                    </a:lnTo>
                    <a:lnTo>
                      <a:pt x="1830" y="162"/>
                    </a:lnTo>
                    <a:lnTo>
                      <a:pt x="1830" y="162"/>
                    </a:lnTo>
                    <a:lnTo>
                      <a:pt x="1830" y="157"/>
                    </a:lnTo>
                    <a:lnTo>
                      <a:pt x="1834" y="157"/>
                    </a:lnTo>
                    <a:lnTo>
                      <a:pt x="1834" y="157"/>
                    </a:lnTo>
                    <a:lnTo>
                      <a:pt x="1834" y="157"/>
                    </a:lnTo>
                    <a:lnTo>
                      <a:pt x="1834" y="157"/>
                    </a:lnTo>
                    <a:lnTo>
                      <a:pt x="1834" y="157"/>
                    </a:lnTo>
                    <a:lnTo>
                      <a:pt x="1834" y="157"/>
                    </a:lnTo>
                    <a:lnTo>
                      <a:pt x="1834" y="157"/>
                    </a:lnTo>
                    <a:lnTo>
                      <a:pt x="1834" y="157"/>
                    </a:lnTo>
                    <a:lnTo>
                      <a:pt x="1834" y="157"/>
                    </a:lnTo>
                    <a:lnTo>
                      <a:pt x="1834" y="153"/>
                    </a:lnTo>
                    <a:lnTo>
                      <a:pt x="1838" y="153"/>
                    </a:lnTo>
                    <a:lnTo>
                      <a:pt x="1838" y="153"/>
                    </a:lnTo>
                    <a:lnTo>
                      <a:pt x="1838" y="153"/>
                    </a:lnTo>
                    <a:lnTo>
                      <a:pt x="1838" y="153"/>
                    </a:lnTo>
                    <a:lnTo>
                      <a:pt x="1838" y="153"/>
                    </a:lnTo>
                    <a:lnTo>
                      <a:pt x="1838" y="153"/>
                    </a:lnTo>
                    <a:lnTo>
                      <a:pt x="1838" y="153"/>
                    </a:lnTo>
                    <a:lnTo>
                      <a:pt x="1838" y="153"/>
                    </a:lnTo>
                    <a:lnTo>
                      <a:pt x="1838" y="153"/>
                    </a:lnTo>
                    <a:lnTo>
                      <a:pt x="1838" y="148"/>
                    </a:lnTo>
                    <a:lnTo>
                      <a:pt x="1841" y="148"/>
                    </a:lnTo>
                    <a:lnTo>
                      <a:pt x="1841" y="148"/>
                    </a:lnTo>
                    <a:lnTo>
                      <a:pt x="1841" y="148"/>
                    </a:lnTo>
                    <a:lnTo>
                      <a:pt x="1841" y="148"/>
                    </a:lnTo>
                    <a:lnTo>
                      <a:pt x="1841" y="148"/>
                    </a:lnTo>
                    <a:lnTo>
                      <a:pt x="1841" y="148"/>
                    </a:lnTo>
                    <a:lnTo>
                      <a:pt x="1841" y="148"/>
                    </a:lnTo>
                    <a:lnTo>
                      <a:pt x="1841" y="148"/>
                    </a:lnTo>
                    <a:lnTo>
                      <a:pt x="1841" y="148"/>
                    </a:lnTo>
                    <a:lnTo>
                      <a:pt x="1841" y="143"/>
                    </a:lnTo>
                    <a:lnTo>
                      <a:pt x="1845" y="143"/>
                    </a:lnTo>
                    <a:lnTo>
                      <a:pt x="1845" y="143"/>
                    </a:lnTo>
                    <a:lnTo>
                      <a:pt x="1845" y="143"/>
                    </a:lnTo>
                    <a:lnTo>
                      <a:pt x="1845" y="143"/>
                    </a:lnTo>
                    <a:lnTo>
                      <a:pt x="1845" y="143"/>
                    </a:lnTo>
                    <a:lnTo>
                      <a:pt x="1845" y="143"/>
                    </a:lnTo>
                    <a:lnTo>
                      <a:pt x="1845" y="143"/>
                    </a:lnTo>
                    <a:lnTo>
                      <a:pt x="1845" y="143"/>
                    </a:lnTo>
                    <a:lnTo>
                      <a:pt x="1845" y="143"/>
                    </a:lnTo>
                    <a:lnTo>
                      <a:pt x="1845" y="138"/>
                    </a:lnTo>
                    <a:lnTo>
                      <a:pt x="1849" y="138"/>
                    </a:lnTo>
                    <a:lnTo>
                      <a:pt x="1849" y="138"/>
                    </a:lnTo>
                    <a:lnTo>
                      <a:pt x="1849" y="138"/>
                    </a:lnTo>
                    <a:lnTo>
                      <a:pt x="1849" y="138"/>
                    </a:lnTo>
                    <a:lnTo>
                      <a:pt x="1849" y="138"/>
                    </a:lnTo>
                    <a:lnTo>
                      <a:pt x="1849" y="138"/>
                    </a:lnTo>
                    <a:lnTo>
                      <a:pt x="1849" y="138"/>
                    </a:lnTo>
                    <a:lnTo>
                      <a:pt x="1849" y="138"/>
                    </a:lnTo>
                    <a:lnTo>
                      <a:pt x="1849" y="134"/>
                    </a:lnTo>
                    <a:lnTo>
                      <a:pt x="1849" y="134"/>
                    </a:lnTo>
                    <a:lnTo>
                      <a:pt x="1853" y="134"/>
                    </a:lnTo>
                    <a:lnTo>
                      <a:pt x="1853" y="134"/>
                    </a:lnTo>
                    <a:lnTo>
                      <a:pt x="1853" y="134"/>
                    </a:lnTo>
                    <a:lnTo>
                      <a:pt x="1853" y="134"/>
                    </a:lnTo>
                    <a:lnTo>
                      <a:pt x="1853" y="134"/>
                    </a:lnTo>
                    <a:lnTo>
                      <a:pt x="1853" y="134"/>
                    </a:lnTo>
                    <a:lnTo>
                      <a:pt x="1853" y="134"/>
                    </a:lnTo>
                    <a:lnTo>
                      <a:pt x="1853" y="129"/>
                    </a:lnTo>
                    <a:lnTo>
                      <a:pt x="1853" y="129"/>
                    </a:lnTo>
                    <a:lnTo>
                      <a:pt x="1853" y="129"/>
                    </a:lnTo>
                    <a:lnTo>
                      <a:pt x="1857" y="129"/>
                    </a:lnTo>
                    <a:lnTo>
                      <a:pt x="1857" y="129"/>
                    </a:lnTo>
                    <a:lnTo>
                      <a:pt x="1857" y="129"/>
                    </a:lnTo>
                    <a:lnTo>
                      <a:pt x="1857" y="129"/>
                    </a:lnTo>
                    <a:lnTo>
                      <a:pt x="1857" y="129"/>
                    </a:lnTo>
                    <a:lnTo>
                      <a:pt x="1857" y="129"/>
                    </a:lnTo>
                    <a:lnTo>
                      <a:pt x="1857" y="124"/>
                    </a:lnTo>
                    <a:lnTo>
                      <a:pt x="1857" y="124"/>
                    </a:lnTo>
                    <a:lnTo>
                      <a:pt x="1857" y="124"/>
                    </a:lnTo>
                    <a:lnTo>
                      <a:pt x="1857" y="124"/>
                    </a:lnTo>
                    <a:lnTo>
                      <a:pt x="1861" y="124"/>
                    </a:lnTo>
                    <a:lnTo>
                      <a:pt x="1861" y="124"/>
                    </a:lnTo>
                    <a:lnTo>
                      <a:pt x="1861" y="124"/>
                    </a:lnTo>
                    <a:lnTo>
                      <a:pt x="1861" y="124"/>
                    </a:lnTo>
                    <a:lnTo>
                      <a:pt x="1861" y="119"/>
                    </a:lnTo>
                    <a:lnTo>
                      <a:pt x="1861" y="119"/>
                    </a:lnTo>
                    <a:lnTo>
                      <a:pt x="1861" y="119"/>
                    </a:lnTo>
                    <a:lnTo>
                      <a:pt x="1861" y="119"/>
                    </a:lnTo>
                    <a:lnTo>
                      <a:pt x="1861" y="119"/>
                    </a:lnTo>
                    <a:lnTo>
                      <a:pt x="1861" y="119"/>
                    </a:lnTo>
                    <a:lnTo>
                      <a:pt x="1865" y="119"/>
                    </a:lnTo>
                    <a:lnTo>
                      <a:pt x="1865" y="119"/>
                    </a:lnTo>
                    <a:lnTo>
                      <a:pt x="1865" y="119"/>
                    </a:lnTo>
                    <a:lnTo>
                      <a:pt x="1865" y="114"/>
                    </a:lnTo>
                    <a:lnTo>
                      <a:pt x="1865" y="114"/>
                    </a:lnTo>
                    <a:lnTo>
                      <a:pt x="1865" y="114"/>
                    </a:lnTo>
                    <a:lnTo>
                      <a:pt x="1865" y="114"/>
                    </a:lnTo>
                    <a:lnTo>
                      <a:pt x="1865" y="114"/>
                    </a:lnTo>
                    <a:lnTo>
                      <a:pt x="1865" y="114"/>
                    </a:lnTo>
                    <a:lnTo>
                      <a:pt x="1865" y="114"/>
                    </a:lnTo>
                    <a:lnTo>
                      <a:pt x="1868" y="114"/>
                    </a:lnTo>
                    <a:lnTo>
                      <a:pt x="1868" y="110"/>
                    </a:lnTo>
                    <a:lnTo>
                      <a:pt x="1868" y="110"/>
                    </a:lnTo>
                    <a:lnTo>
                      <a:pt x="1868" y="110"/>
                    </a:lnTo>
                    <a:lnTo>
                      <a:pt x="1868" y="110"/>
                    </a:lnTo>
                    <a:lnTo>
                      <a:pt x="1868" y="110"/>
                    </a:lnTo>
                    <a:lnTo>
                      <a:pt x="1868" y="110"/>
                    </a:lnTo>
                    <a:lnTo>
                      <a:pt x="1868" y="110"/>
                    </a:lnTo>
                    <a:lnTo>
                      <a:pt x="1868" y="110"/>
                    </a:lnTo>
                    <a:lnTo>
                      <a:pt x="1868" y="110"/>
                    </a:lnTo>
                    <a:lnTo>
                      <a:pt x="1872" y="105"/>
                    </a:lnTo>
                    <a:lnTo>
                      <a:pt x="1872" y="105"/>
                    </a:lnTo>
                    <a:lnTo>
                      <a:pt x="1872" y="105"/>
                    </a:lnTo>
                    <a:lnTo>
                      <a:pt x="1872" y="105"/>
                    </a:lnTo>
                    <a:lnTo>
                      <a:pt x="1872" y="105"/>
                    </a:lnTo>
                    <a:lnTo>
                      <a:pt x="1872" y="105"/>
                    </a:lnTo>
                    <a:lnTo>
                      <a:pt x="1872" y="105"/>
                    </a:lnTo>
                    <a:lnTo>
                      <a:pt x="1872" y="105"/>
                    </a:lnTo>
                    <a:lnTo>
                      <a:pt x="1872" y="100"/>
                    </a:lnTo>
                    <a:lnTo>
                      <a:pt x="1872" y="100"/>
                    </a:lnTo>
                    <a:lnTo>
                      <a:pt x="1876" y="100"/>
                    </a:lnTo>
                    <a:lnTo>
                      <a:pt x="1876" y="100"/>
                    </a:lnTo>
                    <a:lnTo>
                      <a:pt x="1876" y="100"/>
                    </a:lnTo>
                    <a:lnTo>
                      <a:pt x="1876" y="100"/>
                    </a:lnTo>
                    <a:lnTo>
                      <a:pt x="1876" y="100"/>
                    </a:lnTo>
                    <a:lnTo>
                      <a:pt x="1876" y="100"/>
                    </a:lnTo>
                    <a:lnTo>
                      <a:pt x="1876" y="95"/>
                    </a:lnTo>
                    <a:lnTo>
                      <a:pt x="1876" y="95"/>
                    </a:lnTo>
                    <a:lnTo>
                      <a:pt x="1876" y="95"/>
                    </a:lnTo>
                    <a:lnTo>
                      <a:pt x="1876" y="95"/>
                    </a:lnTo>
                    <a:lnTo>
                      <a:pt x="1880" y="95"/>
                    </a:lnTo>
                    <a:lnTo>
                      <a:pt x="1880" y="95"/>
                    </a:lnTo>
                    <a:lnTo>
                      <a:pt x="1880" y="95"/>
                    </a:lnTo>
                    <a:lnTo>
                      <a:pt x="1880" y="95"/>
                    </a:lnTo>
                    <a:lnTo>
                      <a:pt x="1880" y="91"/>
                    </a:lnTo>
                    <a:lnTo>
                      <a:pt x="1880" y="91"/>
                    </a:lnTo>
                    <a:lnTo>
                      <a:pt x="1880" y="91"/>
                    </a:lnTo>
                    <a:lnTo>
                      <a:pt x="1880" y="91"/>
                    </a:lnTo>
                    <a:lnTo>
                      <a:pt x="1880" y="91"/>
                    </a:lnTo>
                    <a:lnTo>
                      <a:pt x="1880" y="91"/>
                    </a:lnTo>
                    <a:lnTo>
                      <a:pt x="1884" y="91"/>
                    </a:lnTo>
                    <a:lnTo>
                      <a:pt x="1884" y="86"/>
                    </a:lnTo>
                    <a:lnTo>
                      <a:pt x="1884" y="86"/>
                    </a:lnTo>
                    <a:lnTo>
                      <a:pt x="1884" y="86"/>
                    </a:lnTo>
                    <a:lnTo>
                      <a:pt x="1884" y="86"/>
                    </a:lnTo>
                    <a:lnTo>
                      <a:pt x="1884" y="86"/>
                    </a:lnTo>
                    <a:lnTo>
                      <a:pt x="1884" y="86"/>
                    </a:lnTo>
                    <a:lnTo>
                      <a:pt x="1884" y="86"/>
                    </a:lnTo>
                    <a:lnTo>
                      <a:pt x="1884" y="86"/>
                    </a:lnTo>
                    <a:lnTo>
                      <a:pt x="1884" y="81"/>
                    </a:lnTo>
                    <a:lnTo>
                      <a:pt x="1888" y="81"/>
                    </a:lnTo>
                    <a:lnTo>
                      <a:pt x="1888" y="81"/>
                    </a:lnTo>
                    <a:lnTo>
                      <a:pt x="1888" y="81"/>
                    </a:lnTo>
                    <a:lnTo>
                      <a:pt x="1888" y="81"/>
                    </a:lnTo>
                    <a:lnTo>
                      <a:pt x="1888" y="81"/>
                    </a:lnTo>
                    <a:lnTo>
                      <a:pt x="1888" y="81"/>
                    </a:lnTo>
                    <a:lnTo>
                      <a:pt x="1888" y="81"/>
                    </a:lnTo>
                    <a:lnTo>
                      <a:pt x="1888" y="76"/>
                    </a:lnTo>
                    <a:lnTo>
                      <a:pt x="1888" y="76"/>
                    </a:lnTo>
                    <a:lnTo>
                      <a:pt x="1888" y="76"/>
                    </a:lnTo>
                    <a:lnTo>
                      <a:pt x="1891" y="76"/>
                    </a:lnTo>
                    <a:lnTo>
                      <a:pt x="1891" y="76"/>
                    </a:lnTo>
                    <a:lnTo>
                      <a:pt x="1891" y="76"/>
                    </a:lnTo>
                    <a:lnTo>
                      <a:pt x="1891" y="76"/>
                    </a:lnTo>
                    <a:lnTo>
                      <a:pt x="1891" y="72"/>
                    </a:lnTo>
                    <a:lnTo>
                      <a:pt x="1891" y="72"/>
                    </a:lnTo>
                    <a:lnTo>
                      <a:pt x="1891" y="72"/>
                    </a:lnTo>
                    <a:lnTo>
                      <a:pt x="1891" y="72"/>
                    </a:lnTo>
                    <a:lnTo>
                      <a:pt x="1891" y="72"/>
                    </a:lnTo>
                    <a:lnTo>
                      <a:pt x="1891" y="72"/>
                    </a:lnTo>
                    <a:lnTo>
                      <a:pt x="1895" y="72"/>
                    </a:lnTo>
                    <a:lnTo>
                      <a:pt x="1895" y="67"/>
                    </a:lnTo>
                    <a:lnTo>
                      <a:pt x="1895" y="67"/>
                    </a:lnTo>
                    <a:lnTo>
                      <a:pt x="1895" y="67"/>
                    </a:lnTo>
                    <a:lnTo>
                      <a:pt x="1895" y="67"/>
                    </a:lnTo>
                    <a:lnTo>
                      <a:pt x="1895" y="67"/>
                    </a:lnTo>
                    <a:lnTo>
                      <a:pt x="1895" y="67"/>
                    </a:lnTo>
                    <a:lnTo>
                      <a:pt x="1895" y="67"/>
                    </a:lnTo>
                    <a:lnTo>
                      <a:pt x="1895" y="67"/>
                    </a:lnTo>
                    <a:lnTo>
                      <a:pt x="1895" y="62"/>
                    </a:lnTo>
                    <a:lnTo>
                      <a:pt x="1899" y="62"/>
                    </a:lnTo>
                    <a:lnTo>
                      <a:pt x="1899" y="62"/>
                    </a:lnTo>
                    <a:lnTo>
                      <a:pt x="1899" y="62"/>
                    </a:lnTo>
                    <a:lnTo>
                      <a:pt x="1899" y="62"/>
                    </a:lnTo>
                    <a:lnTo>
                      <a:pt x="1899" y="62"/>
                    </a:lnTo>
                    <a:lnTo>
                      <a:pt x="1899" y="62"/>
                    </a:lnTo>
                    <a:lnTo>
                      <a:pt x="1899" y="57"/>
                    </a:lnTo>
                    <a:lnTo>
                      <a:pt x="1899" y="57"/>
                    </a:lnTo>
                    <a:lnTo>
                      <a:pt x="1899" y="57"/>
                    </a:lnTo>
                    <a:lnTo>
                      <a:pt x="1899" y="57"/>
                    </a:lnTo>
                    <a:lnTo>
                      <a:pt x="1903" y="57"/>
                    </a:lnTo>
                    <a:lnTo>
                      <a:pt x="1903" y="57"/>
                    </a:lnTo>
                    <a:lnTo>
                      <a:pt x="1903" y="57"/>
                    </a:lnTo>
                    <a:lnTo>
                      <a:pt x="1903" y="53"/>
                    </a:lnTo>
                    <a:lnTo>
                      <a:pt x="1903" y="53"/>
                    </a:lnTo>
                    <a:lnTo>
                      <a:pt x="1903" y="53"/>
                    </a:lnTo>
                    <a:lnTo>
                      <a:pt x="1903" y="53"/>
                    </a:lnTo>
                    <a:lnTo>
                      <a:pt x="1903" y="53"/>
                    </a:lnTo>
                    <a:lnTo>
                      <a:pt x="1903" y="53"/>
                    </a:lnTo>
                    <a:lnTo>
                      <a:pt x="1903" y="53"/>
                    </a:lnTo>
                    <a:lnTo>
                      <a:pt x="1907" y="48"/>
                    </a:lnTo>
                    <a:lnTo>
                      <a:pt x="1907" y="48"/>
                    </a:lnTo>
                    <a:lnTo>
                      <a:pt x="1907" y="48"/>
                    </a:lnTo>
                    <a:lnTo>
                      <a:pt x="1907" y="48"/>
                    </a:lnTo>
                    <a:lnTo>
                      <a:pt x="1907" y="48"/>
                    </a:lnTo>
                    <a:lnTo>
                      <a:pt x="1907" y="48"/>
                    </a:lnTo>
                    <a:lnTo>
                      <a:pt x="1907" y="43"/>
                    </a:lnTo>
                    <a:lnTo>
                      <a:pt x="1907" y="43"/>
                    </a:lnTo>
                    <a:lnTo>
                      <a:pt x="1907" y="43"/>
                    </a:lnTo>
                    <a:lnTo>
                      <a:pt x="1907" y="43"/>
                    </a:lnTo>
                    <a:lnTo>
                      <a:pt x="1911" y="43"/>
                    </a:lnTo>
                    <a:lnTo>
                      <a:pt x="1911" y="43"/>
                    </a:lnTo>
                    <a:lnTo>
                      <a:pt x="1911" y="43"/>
                    </a:lnTo>
                    <a:lnTo>
                      <a:pt x="1911" y="38"/>
                    </a:lnTo>
                    <a:lnTo>
                      <a:pt x="1911" y="38"/>
                    </a:lnTo>
                    <a:lnTo>
                      <a:pt x="1911" y="38"/>
                    </a:lnTo>
                    <a:lnTo>
                      <a:pt x="1911" y="38"/>
                    </a:lnTo>
                    <a:lnTo>
                      <a:pt x="1911" y="38"/>
                    </a:lnTo>
                    <a:lnTo>
                      <a:pt x="1911" y="38"/>
                    </a:lnTo>
                    <a:lnTo>
                      <a:pt x="1911" y="38"/>
                    </a:lnTo>
                    <a:lnTo>
                      <a:pt x="1915" y="34"/>
                    </a:lnTo>
                    <a:lnTo>
                      <a:pt x="1915" y="34"/>
                    </a:lnTo>
                    <a:lnTo>
                      <a:pt x="1915" y="34"/>
                    </a:lnTo>
                    <a:lnTo>
                      <a:pt x="1915" y="34"/>
                    </a:lnTo>
                    <a:lnTo>
                      <a:pt x="1915" y="34"/>
                    </a:lnTo>
                    <a:lnTo>
                      <a:pt x="1915" y="34"/>
                    </a:lnTo>
                    <a:lnTo>
                      <a:pt x="1915" y="34"/>
                    </a:lnTo>
                    <a:lnTo>
                      <a:pt x="1915" y="29"/>
                    </a:lnTo>
                    <a:lnTo>
                      <a:pt x="1915" y="29"/>
                    </a:lnTo>
                    <a:lnTo>
                      <a:pt x="1915" y="29"/>
                    </a:lnTo>
                    <a:lnTo>
                      <a:pt x="1918" y="29"/>
                    </a:lnTo>
                    <a:lnTo>
                      <a:pt x="1918" y="29"/>
                    </a:lnTo>
                    <a:lnTo>
                      <a:pt x="1918" y="29"/>
                    </a:lnTo>
                    <a:lnTo>
                      <a:pt x="1918" y="24"/>
                    </a:lnTo>
                    <a:lnTo>
                      <a:pt x="1918" y="24"/>
                    </a:lnTo>
                    <a:lnTo>
                      <a:pt x="1918" y="24"/>
                    </a:lnTo>
                    <a:lnTo>
                      <a:pt x="1918" y="24"/>
                    </a:lnTo>
                    <a:lnTo>
                      <a:pt x="1918" y="24"/>
                    </a:lnTo>
                    <a:lnTo>
                      <a:pt x="1918" y="24"/>
                    </a:lnTo>
                    <a:lnTo>
                      <a:pt x="1918" y="24"/>
                    </a:lnTo>
                    <a:lnTo>
                      <a:pt x="1922" y="19"/>
                    </a:lnTo>
                    <a:lnTo>
                      <a:pt x="1922" y="19"/>
                    </a:lnTo>
                    <a:lnTo>
                      <a:pt x="1922" y="19"/>
                    </a:lnTo>
                    <a:lnTo>
                      <a:pt x="1922" y="19"/>
                    </a:lnTo>
                    <a:lnTo>
                      <a:pt x="1922" y="19"/>
                    </a:lnTo>
                    <a:lnTo>
                      <a:pt x="1922" y="19"/>
                    </a:lnTo>
                    <a:lnTo>
                      <a:pt x="1922" y="15"/>
                    </a:lnTo>
                    <a:lnTo>
                      <a:pt x="1922" y="15"/>
                    </a:lnTo>
                    <a:lnTo>
                      <a:pt x="1922" y="15"/>
                    </a:lnTo>
                    <a:lnTo>
                      <a:pt x="1922" y="15"/>
                    </a:lnTo>
                    <a:lnTo>
                      <a:pt x="1926" y="15"/>
                    </a:lnTo>
                    <a:lnTo>
                      <a:pt x="1926" y="15"/>
                    </a:lnTo>
                    <a:lnTo>
                      <a:pt x="1926" y="10"/>
                    </a:lnTo>
                    <a:lnTo>
                      <a:pt x="1926" y="10"/>
                    </a:lnTo>
                    <a:lnTo>
                      <a:pt x="1926" y="10"/>
                    </a:lnTo>
                    <a:lnTo>
                      <a:pt x="1926" y="10"/>
                    </a:lnTo>
                    <a:lnTo>
                      <a:pt x="1926" y="10"/>
                    </a:lnTo>
                    <a:lnTo>
                      <a:pt x="1926" y="10"/>
                    </a:lnTo>
                    <a:lnTo>
                      <a:pt x="1926" y="10"/>
                    </a:lnTo>
                    <a:lnTo>
                      <a:pt x="1926" y="5"/>
                    </a:lnTo>
                    <a:lnTo>
                      <a:pt x="1930" y="5"/>
                    </a:lnTo>
                    <a:lnTo>
                      <a:pt x="1930" y="5"/>
                    </a:lnTo>
                    <a:lnTo>
                      <a:pt x="1930" y="5"/>
                    </a:lnTo>
                    <a:lnTo>
                      <a:pt x="1930" y="5"/>
                    </a:lnTo>
                    <a:lnTo>
                      <a:pt x="1930" y="5"/>
                    </a:lnTo>
                    <a:lnTo>
                      <a:pt x="1930" y="0"/>
                    </a:lnTo>
                    <a:lnTo>
                      <a:pt x="1930" y="0"/>
                    </a:lnTo>
                    <a:lnTo>
                      <a:pt x="1930" y="0"/>
                    </a:lnTo>
                    <a:lnTo>
                      <a:pt x="1930" y="0"/>
                    </a:lnTo>
                    <a:lnTo>
                      <a:pt x="1934" y="0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" name="Rectangle 362">
                <a:extLst>
                  <a:ext uri="{FF2B5EF4-FFF2-40B4-BE49-F238E27FC236}">
                    <a16:creationId xmlns:a16="http://schemas.microsoft.com/office/drawing/2014/main" id="{F3B978C5-1167-4EAB-A76A-D3A814EA0A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2" y="3577"/>
                <a:ext cx="212" cy="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BETA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69" name="Freeform 363">
                <a:extLst>
                  <a:ext uri="{FF2B5EF4-FFF2-40B4-BE49-F238E27FC236}">
                    <a16:creationId xmlns:a16="http://schemas.microsoft.com/office/drawing/2014/main" id="{60CF4D61-0F16-46B9-8C29-9D4F4D0E5D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6" y="3101"/>
                <a:ext cx="1934" cy="309"/>
              </a:xfrm>
              <a:custGeom>
                <a:avLst/>
                <a:gdLst>
                  <a:gd name="T0" fmla="*/ 27 w 1934"/>
                  <a:gd name="T1" fmla="*/ 100 h 309"/>
                  <a:gd name="T2" fmla="*/ 57 w 1934"/>
                  <a:gd name="T3" fmla="*/ 57 h 309"/>
                  <a:gd name="T4" fmla="*/ 88 w 1934"/>
                  <a:gd name="T5" fmla="*/ 19 h 309"/>
                  <a:gd name="T6" fmla="*/ 119 w 1934"/>
                  <a:gd name="T7" fmla="*/ 33 h 309"/>
                  <a:gd name="T8" fmla="*/ 150 w 1934"/>
                  <a:gd name="T9" fmla="*/ 100 h 309"/>
                  <a:gd name="T10" fmla="*/ 181 w 1934"/>
                  <a:gd name="T11" fmla="*/ 157 h 309"/>
                  <a:gd name="T12" fmla="*/ 212 w 1934"/>
                  <a:gd name="T13" fmla="*/ 214 h 309"/>
                  <a:gd name="T14" fmla="*/ 242 w 1934"/>
                  <a:gd name="T15" fmla="*/ 219 h 309"/>
                  <a:gd name="T16" fmla="*/ 273 w 1934"/>
                  <a:gd name="T17" fmla="*/ 190 h 309"/>
                  <a:gd name="T18" fmla="*/ 304 w 1934"/>
                  <a:gd name="T19" fmla="*/ 161 h 309"/>
                  <a:gd name="T20" fmla="*/ 335 w 1934"/>
                  <a:gd name="T21" fmla="*/ 128 h 309"/>
                  <a:gd name="T22" fmla="*/ 366 w 1934"/>
                  <a:gd name="T23" fmla="*/ 142 h 309"/>
                  <a:gd name="T24" fmla="*/ 397 w 1934"/>
                  <a:gd name="T25" fmla="*/ 199 h 309"/>
                  <a:gd name="T26" fmla="*/ 427 w 1934"/>
                  <a:gd name="T27" fmla="*/ 247 h 309"/>
                  <a:gd name="T28" fmla="*/ 454 w 1934"/>
                  <a:gd name="T29" fmla="*/ 295 h 309"/>
                  <a:gd name="T30" fmla="*/ 485 w 1934"/>
                  <a:gd name="T31" fmla="*/ 299 h 309"/>
                  <a:gd name="T32" fmla="*/ 516 w 1934"/>
                  <a:gd name="T33" fmla="*/ 261 h 309"/>
                  <a:gd name="T34" fmla="*/ 547 w 1934"/>
                  <a:gd name="T35" fmla="*/ 219 h 309"/>
                  <a:gd name="T36" fmla="*/ 578 w 1934"/>
                  <a:gd name="T37" fmla="*/ 171 h 309"/>
                  <a:gd name="T38" fmla="*/ 608 w 1934"/>
                  <a:gd name="T39" fmla="*/ 157 h 309"/>
                  <a:gd name="T40" fmla="*/ 639 w 1934"/>
                  <a:gd name="T41" fmla="*/ 190 h 309"/>
                  <a:gd name="T42" fmla="*/ 670 w 1934"/>
                  <a:gd name="T43" fmla="*/ 223 h 309"/>
                  <a:gd name="T44" fmla="*/ 701 w 1934"/>
                  <a:gd name="T45" fmla="*/ 252 h 309"/>
                  <a:gd name="T46" fmla="*/ 732 w 1934"/>
                  <a:gd name="T47" fmla="*/ 242 h 309"/>
                  <a:gd name="T48" fmla="*/ 763 w 1934"/>
                  <a:gd name="T49" fmla="*/ 185 h 309"/>
                  <a:gd name="T50" fmla="*/ 793 w 1934"/>
                  <a:gd name="T51" fmla="*/ 119 h 309"/>
                  <a:gd name="T52" fmla="*/ 824 w 1934"/>
                  <a:gd name="T53" fmla="*/ 42 h 309"/>
                  <a:gd name="T54" fmla="*/ 855 w 1934"/>
                  <a:gd name="T55" fmla="*/ 9 h 309"/>
                  <a:gd name="T56" fmla="*/ 886 w 1934"/>
                  <a:gd name="T57" fmla="*/ 47 h 309"/>
                  <a:gd name="T58" fmla="*/ 913 w 1934"/>
                  <a:gd name="T59" fmla="*/ 85 h 309"/>
                  <a:gd name="T60" fmla="*/ 944 w 1934"/>
                  <a:gd name="T61" fmla="*/ 119 h 309"/>
                  <a:gd name="T62" fmla="*/ 974 w 1934"/>
                  <a:gd name="T63" fmla="*/ 128 h 309"/>
                  <a:gd name="T64" fmla="*/ 1005 w 1934"/>
                  <a:gd name="T65" fmla="*/ 95 h 309"/>
                  <a:gd name="T66" fmla="*/ 1036 w 1934"/>
                  <a:gd name="T67" fmla="*/ 57 h 309"/>
                  <a:gd name="T68" fmla="*/ 1067 w 1934"/>
                  <a:gd name="T69" fmla="*/ 19 h 309"/>
                  <a:gd name="T70" fmla="*/ 1098 w 1934"/>
                  <a:gd name="T71" fmla="*/ 19 h 309"/>
                  <a:gd name="T72" fmla="*/ 1129 w 1934"/>
                  <a:gd name="T73" fmla="*/ 95 h 309"/>
                  <a:gd name="T74" fmla="*/ 1159 w 1934"/>
                  <a:gd name="T75" fmla="*/ 166 h 309"/>
                  <a:gd name="T76" fmla="*/ 1190 w 1934"/>
                  <a:gd name="T77" fmla="*/ 228 h 309"/>
                  <a:gd name="T78" fmla="*/ 1221 w 1934"/>
                  <a:gd name="T79" fmla="*/ 257 h 309"/>
                  <a:gd name="T80" fmla="*/ 1252 w 1934"/>
                  <a:gd name="T81" fmla="*/ 228 h 309"/>
                  <a:gd name="T82" fmla="*/ 1283 w 1934"/>
                  <a:gd name="T83" fmla="*/ 199 h 309"/>
                  <a:gd name="T84" fmla="*/ 1314 w 1934"/>
                  <a:gd name="T85" fmla="*/ 171 h 309"/>
                  <a:gd name="T86" fmla="*/ 1344 w 1934"/>
                  <a:gd name="T87" fmla="*/ 157 h 309"/>
                  <a:gd name="T88" fmla="*/ 1371 w 1934"/>
                  <a:gd name="T89" fmla="*/ 204 h 309"/>
                  <a:gd name="T90" fmla="*/ 1402 w 1934"/>
                  <a:gd name="T91" fmla="*/ 247 h 309"/>
                  <a:gd name="T92" fmla="*/ 1433 w 1934"/>
                  <a:gd name="T93" fmla="*/ 290 h 309"/>
                  <a:gd name="T94" fmla="*/ 1464 w 1934"/>
                  <a:gd name="T95" fmla="*/ 304 h 309"/>
                  <a:gd name="T96" fmla="*/ 1495 w 1934"/>
                  <a:gd name="T97" fmla="*/ 261 h 309"/>
                  <a:gd name="T98" fmla="*/ 1525 w 1934"/>
                  <a:gd name="T99" fmla="*/ 214 h 309"/>
                  <a:gd name="T100" fmla="*/ 1556 w 1934"/>
                  <a:gd name="T101" fmla="*/ 157 h 309"/>
                  <a:gd name="T102" fmla="*/ 1587 w 1934"/>
                  <a:gd name="T103" fmla="*/ 119 h 309"/>
                  <a:gd name="T104" fmla="*/ 1618 w 1934"/>
                  <a:gd name="T105" fmla="*/ 152 h 309"/>
                  <a:gd name="T106" fmla="*/ 1649 w 1934"/>
                  <a:gd name="T107" fmla="*/ 185 h 309"/>
                  <a:gd name="T108" fmla="*/ 1680 w 1934"/>
                  <a:gd name="T109" fmla="*/ 214 h 309"/>
                  <a:gd name="T110" fmla="*/ 1710 w 1934"/>
                  <a:gd name="T111" fmla="*/ 228 h 309"/>
                  <a:gd name="T112" fmla="*/ 1741 w 1934"/>
                  <a:gd name="T113" fmla="*/ 176 h 309"/>
                  <a:gd name="T114" fmla="*/ 1772 w 1934"/>
                  <a:gd name="T115" fmla="*/ 119 h 309"/>
                  <a:gd name="T116" fmla="*/ 1803 w 1934"/>
                  <a:gd name="T117" fmla="*/ 52 h 309"/>
                  <a:gd name="T118" fmla="*/ 1830 w 1934"/>
                  <a:gd name="T119" fmla="*/ 4 h 309"/>
                  <a:gd name="T120" fmla="*/ 1861 w 1934"/>
                  <a:gd name="T121" fmla="*/ 47 h 309"/>
                  <a:gd name="T122" fmla="*/ 1891 w 1934"/>
                  <a:gd name="T123" fmla="*/ 90 h 309"/>
                  <a:gd name="T124" fmla="*/ 1922 w 1934"/>
                  <a:gd name="T125" fmla="*/ 128 h 3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934" h="309">
                    <a:moveTo>
                      <a:pt x="0" y="138"/>
                    </a:move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3" y="133"/>
                    </a:lnTo>
                    <a:lnTo>
                      <a:pt x="3" y="133"/>
                    </a:lnTo>
                    <a:lnTo>
                      <a:pt x="3" y="133"/>
                    </a:lnTo>
                    <a:lnTo>
                      <a:pt x="3" y="133"/>
                    </a:lnTo>
                    <a:lnTo>
                      <a:pt x="3" y="133"/>
                    </a:lnTo>
                    <a:lnTo>
                      <a:pt x="3" y="128"/>
                    </a:lnTo>
                    <a:lnTo>
                      <a:pt x="3" y="128"/>
                    </a:lnTo>
                    <a:lnTo>
                      <a:pt x="3" y="128"/>
                    </a:lnTo>
                    <a:lnTo>
                      <a:pt x="3" y="128"/>
                    </a:lnTo>
                    <a:lnTo>
                      <a:pt x="3" y="128"/>
                    </a:lnTo>
                    <a:lnTo>
                      <a:pt x="7" y="128"/>
                    </a:lnTo>
                    <a:lnTo>
                      <a:pt x="7" y="128"/>
                    </a:lnTo>
                    <a:lnTo>
                      <a:pt x="7" y="128"/>
                    </a:lnTo>
                    <a:lnTo>
                      <a:pt x="7" y="128"/>
                    </a:lnTo>
                    <a:lnTo>
                      <a:pt x="7" y="128"/>
                    </a:lnTo>
                    <a:lnTo>
                      <a:pt x="7" y="123"/>
                    </a:lnTo>
                    <a:lnTo>
                      <a:pt x="7" y="123"/>
                    </a:lnTo>
                    <a:lnTo>
                      <a:pt x="7" y="123"/>
                    </a:lnTo>
                    <a:lnTo>
                      <a:pt x="7" y="123"/>
                    </a:lnTo>
                    <a:lnTo>
                      <a:pt x="7" y="123"/>
                    </a:lnTo>
                    <a:lnTo>
                      <a:pt x="11" y="123"/>
                    </a:lnTo>
                    <a:lnTo>
                      <a:pt x="11" y="123"/>
                    </a:lnTo>
                    <a:lnTo>
                      <a:pt x="11" y="123"/>
                    </a:lnTo>
                    <a:lnTo>
                      <a:pt x="11" y="123"/>
                    </a:lnTo>
                    <a:lnTo>
                      <a:pt x="11" y="123"/>
                    </a:lnTo>
                    <a:lnTo>
                      <a:pt x="11" y="119"/>
                    </a:lnTo>
                    <a:lnTo>
                      <a:pt x="11" y="119"/>
                    </a:lnTo>
                    <a:lnTo>
                      <a:pt x="11" y="119"/>
                    </a:lnTo>
                    <a:lnTo>
                      <a:pt x="11" y="119"/>
                    </a:lnTo>
                    <a:lnTo>
                      <a:pt x="11" y="119"/>
                    </a:lnTo>
                    <a:lnTo>
                      <a:pt x="15" y="119"/>
                    </a:lnTo>
                    <a:lnTo>
                      <a:pt x="15" y="119"/>
                    </a:lnTo>
                    <a:lnTo>
                      <a:pt x="15" y="119"/>
                    </a:lnTo>
                    <a:lnTo>
                      <a:pt x="15" y="119"/>
                    </a:lnTo>
                    <a:lnTo>
                      <a:pt x="15" y="119"/>
                    </a:lnTo>
                    <a:lnTo>
                      <a:pt x="15" y="114"/>
                    </a:lnTo>
                    <a:lnTo>
                      <a:pt x="15" y="114"/>
                    </a:lnTo>
                    <a:lnTo>
                      <a:pt x="15" y="114"/>
                    </a:lnTo>
                    <a:lnTo>
                      <a:pt x="15" y="114"/>
                    </a:lnTo>
                    <a:lnTo>
                      <a:pt x="15" y="114"/>
                    </a:lnTo>
                    <a:lnTo>
                      <a:pt x="19" y="114"/>
                    </a:lnTo>
                    <a:lnTo>
                      <a:pt x="19" y="114"/>
                    </a:lnTo>
                    <a:lnTo>
                      <a:pt x="19" y="114"/>
                    </a:lnTo>
                    <a:lnTo>
                      <a:pt x="19" y="114"/>
                    </a:lnTo>
                    <a:lnTo>
                      <a:pt x="19" y="114"/>
                    </a:lnTo>
                    <a:lnTo>
                      <a:pt x="19" y="109"/>
                    </a:lnTo>
                    <a:lnTo>
                      <a:pt x="19" y="109"/>
                    </a:lnTo>
                    <a:lnTo>
                      <a:pt x="19" y="109"/>
                    </a:lnTo>
                    <a:lnTo>
                      <a:pt x="19" y="109"/>
                    </a:lnTo>
                    <a:lnTo>
                      <a:pt x="19" y="109"/>
                    </a:lnTo>
                    <a:lnTo>
                      <a:pt x="23" y="109"/>
                    </a:lnTo>
                    <a:lnTo>
                      <a:pt x="23" y="109"/>
                    </a:lnTo>
                    <a:lnTo>
                      <a:pt x="23" y="109"/>
                    </a:lnTo>
                    <a:lnTo>
                      <a:pt x="23" y="109"/>
                    </a:lnTo>
                    <a:lnTo>
                      <a:pt x="23" y="109"/>
                    </a:lnTo>
                    <a:lnTo>
                      <a:pt x="23" y="104"/>
                    </a:lnTo>
                    <a:lnTo>
                      <a:pt x="23" y="104"/>
                    </a:lnTo>
                    <a:lnTo>
                      <a:pt x="23" y="104"/>
                    </a:lnTo>
                    <a:lnTo>
                      <a:pt x="23" y="104"/>
                    </a:lnTo>
                    <a:lnTo>
                      <a:pt x="23" y="104"/>
                    </a:lnTo>
                    <a:lnTo>
                      <a:pt x="27" y="104"/>
                    </a:lnTo>
                    <a:lnTo>
                      <a:pt x="27" y="104"/>
                    </a:lnTo>
                    <a:lnTo>
                      <a:pt x="27" y="104"/>
                    </a:lnTo>
                    <a:lnTo>
                      <a:pt x="27" y="104"/>
                    </a:lnTo>
                    <a:lnTo>
                      <a:pt x="27" y="104"/>
                    </a:lnTo>
                    <a:lnTo>
                      <a:pt x="27" y="100"/>
                    </a:lnTo>
                    <a:lnTo>
                      <a:pt x="27" y="100"/>
                    </a:lnTo>
                    <a:lnTo>
                      <a:pt x="27" y="100"/>
                    </a:lnTo>
                    <a:lnTo>
                      <a:pt x="27" y="100"/>
                    </a:lnTo>
                    <a:lnTo>
                      <a:pt x="27" y="100"/>
                    </a:lnTo>
                    <a:lnTo>
                      <a:pt x="30" y="100"/>
                    </a:lnTo>
                    <a:lnTo>
                      <a:pt x="30" y="100"/>
                    </a:lnTo>
                    <a:lnTo>
                      <a:pt x="30" y="100"/>
                    </a:lnTo>
                    <a:lnTo>
                      <a:pt x="30" y="100"/>
                    </a:lnTo>
                    <a:lnTo>
                      <a:pt x="30" y="95"/>
                    </a:lnTo>
                    <a:lnTo>
                      <a:pt x="30" y="95"/>
                    </a:lnTo>
                    <a:lnTo>
                      <a:pt x="30" y="95"/>
                    </a:lnTo>
                    <a:lnTo>
                      <a:pt x="30" y="95"/>
                    </a:lnTo>
                    <a:lnTo>
                      <a:pt x="30" y="95"/>
                    </a:lnTo>
                    <a:lnTo>
                      <a:pt x="30" y="95"/>
                    </a:lnTo>
                    <a:lnTo>
                      <a:pt x="34" y="95"/>
                    </a:lnTo>
                    <a:lnTo>
                      <a:pt x="34" y="95"/>
                    </a:lnTo>
                    <a:lnTo>
                      <a:pt x="34" y="95"/>
                    </a:lnTo>
                    <a:lnTo>
                      <a:pt x="34" y="95"/>
                    </a:lnTo>
                    <a:lnTo>
                      <a:pt x="34" y="90"/>
                    </a:lnTo>
                    <a:lnTo>
                      <a:pt x="34" y="90"/>
                    </a:lnTo>
                    <a:lnTo>
                      <a:pt x="34" y="90"/>
                    </a:lnTo>
                    <a:lnTo>
                      <a:pt x="34" y="90"/>
                    </a:lnTo>
                    <a:lnTo>
                      <a:pt x="34" y="90"/>
                    </a:lnTo>
                    <a:lnTo>
                      <a:pt x="34" y="90"/>
                    </a:lnTo>
                    <a:lnTo>
                      <a:pt x="38" y="90"/>
                    </a:lnTo>
                    <a:lnTo>
                      <a:pt x="38" y="90"/>
                    </a:lnTo>
                    <a:lnTo>
                      <a:pt x="38" y="90"/>
                    </a:lnTo>
                    <a:lnTo>
                      <a:pt x="38" y="85"/>
                    </a:lnTo>
                    <a:lnTo>
                      <a:pt x="38" y="85"/>
                    </a:lnTo>
                    <a:lnTo>
                      <a:pt x="38" y="85"/>
                    </a:lnTo>
                    <a:lnTo>
                      <a:pt x="38" y="85"/>
                    </a:lnTo>
                    <a:lnTo>
                      <a:pt x="38" y="85"/>
                    </a:lnTo>
                    <a:lnTo>
                      <a:pt x="38" y="85"/>
                    </a:lnTo>
                    <a:lnTo>
                      <a:pt x="38" y="85"/>
                    </a:lnTo>
                    <a:lnTo>
                      <a:pt x="42" y="85"/>
                    </a:lnTo>
                    <a:lnTo>
                      <a:pt x="42" y="85"/>
                    </a:lnTo>
                    <a:lnTo>
                      <a:pt x="42" y="81"/>
                    </a:lnTo>
                    <a:lnTo>
                      <a:pt x="42" y="81"/>
                    </a:lnTo>
                    <a:lnTo>
                      <a:pt x="42" y="81"/>
                    </a:lnTo>
                    <a:lnTo>
                      <a:pt x="42" y="81"/>
                    </a:lnTo>
                    <a:lnTo>
                      <a:pt x="42" y="81"/>
                    </a:lnTo>
                    <a:lnTo>
                      <a:pt x="42" y="81"/>
                    </a:lnTo>
                    <a:lnTo>
                      <a:pt x="42" y="81"/>
                    </a:lnTo>
                    <a:lnTo>
                      <a:pt x="42" y="81"/>
                    </a:lnTo>
                    <a:lnTo>
                      <a:pt x="46" y="81"/>
                    </a:lnTo>
                    <a:lnTo>
                      <a:pt x="46" y="81"/>
                    </a:lnTo>
                    <a:lnTo>
                      <a:pt x="46" y="76"/>
                    </a:lnTo>
                    <a:lnTo>
                      <a:pt x="46" y="76"/>
                    </a:lnTo>
                    <a:lnTo>
                      <a:pt x="46" y="76"/>
                    </a:lnTo>
                    <a:lnTo>
                      <a:pt x="46" y="76"/>
                    </a:lnTo>
                    <a:lnTo>
                      <a:pt x="46" y="76"/>
                    </a:lnTo>
                    <a:lnTo>
                      <a:pt x="46" y="76"/>
                    </a:lnTo>
                    <a:lnTo>
                      <a:pt x="46" y="76"/>
                    </a:lnTo>
                    <a:lnTo>
                      <a:pt x="46" y="76"/>
                    </a:lnTo>
                    <a:lnTo>
                      <a:pt x="50" y="76"/>
                    </a:lnTo>
                    <a:lnTo>
                      <a:pt x="50" y="71"/>
                    </a:lnTo>
                    <a:lnTo>
                      <a:pt x="50" y="71"/>
                    </a:lnTo>
                    <a:lnTo>
                      <a:pt x="50" y="71"/>
                    </a:lnTo>
                    <a:lnTo>
                      <a:pt x="50" y="71"/>
                    </a:lnTo>
                    <a:lnTo>
                      <a:pt x="50" y="71"/>
                    </a:lnTo>
                    <a:lnTo>
                      <a:pt x="50" y="71"/>
                    </a:lnTo>
                    <a:lnTo>
                      <a:pt x="50" y="71"/>
                    </a:lnTo>
                    <a:lnTo>
                      <a:pt x="50" y="71"/>
                    </a:lnTo>
                    <a:lnTo>
                      <a:pt x="50" y="71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4" y="66"/>
                    </a:lnTo>
                    <a:lnTo>
                      <a:pt x="54" y="61"/>
                    </a:lnTo>
                    <a:lnTo>
                      <a:pt x="57" y="61"/>
                    </a:lnTo>
                    <a:lnTo>
                      <a:pt x="57" y="61"/>
                    </a:lnTo>
                    <a:lnTo>
                      <a:pt x="57" y="61"/>
                    </a:lnTo>
                    <a:lnTo>
                      <a:pt x="57" y="61"/>
                    </a:lnTo>
                    <a:lnTo>
                      <a:pt x="57" y="61"/>
                    </a:lnTo>
                    <a:lnTo>
                      <a:pt x="57" y="61"/>
                    </a:lnTo>
                    <a:lnTo>
                      <a:pt x="57" y="61"/>
                    </a:lnTo>
                    <a:lnTo>
                      <a:pt x="57" y="61"/>
                    </a:lnTo>
                    <a:lnTo>
                      <a:pt x="57" y="57"/>
                    </a:lnTo>
                    <a:lnTo>
                      <a:pt x="57" y="57"/>
                    </a:lnTo>
                    <a:lnTo>
                      <a:pt x="61" y="57"/>
                    </a:lnTo>
                    <a:lnTo>
                      <a:pt x="61" y="57"/>
                    </a:lnTo>
                    <a:lnTo>
                      <a:pt x="61" y="57"/>
                    </a:lnTo>
                    <a:lnTo>
                      <a:pt x="61" y="57"/>
                    </a:lnTo>
                    <a:lnTo>
                      <a:pt x="61" y="57"/>
                    </a:lnTo>
                    <a:lnTo>
                      <a:pt x="61" y="57"/>
                    </a:lnTo>
                    <a:lnTo>
                      <a:pt x="61" y="57"/>
                    </a:lnTo>
                    <a:lnTo>
                      <a:pt x="61" y="52"/>
                    </a:lnTo>
                    <a:lnTo>
                      <a:pt x="61" y="52"/>
                    </a:lnTo>
                    <a:lnTo>
                      <a:pt x="61" y="52"/>
                    </a:lnTo>
                    <a:lnTo>
                      <a:pt x="65" y="52"/>
                    </a:lnTo>
                    <a:lnTo>
                      <a:pt x="65" y="52"/>
                    </a:lnTo>
                    <a:lnTo>
                      <a:pt x="65" y="52"/>
                    </a:lnTo>
                    <a:lnTo>
                      <a:pt x="65" y="52"/>
                    </a:lnTo>
                    <a:lnTo>
                      <a:pt x="65" y="52"/>
                    </a:lnTo>
                    <a:lnTo>
                      <a:pt x="65" y="52"/>
                    </a:lnTo>
                    <a:lnTo>
                      <a:pt x="65" y="47"/>
                    </a:lnTo>
                    <a:lnTo>
                      <a:pt x="65" y="47"/>
                    </a:lnTo>
                    <a:lnTo>
                      <a:pt x="65" y="47"/>
                    </a:lnTo>
                    <a:lnTo>
                      <a:pt x="65" y="47"/>
                    </a:lnTo>
                    <a:lnTo>
                      <a:pt x="69" y="47"/>
                    </a:lnTo>
                    <a:lnTo>
                      <a:pt x="69" y="47"/>
                    </a:lnTo>
                    <a:lnTo>
                      <a:pt x="69" y="47"/>
                    </a:lnTo>
                    <a:lnTo>
                      <a:pt x="69" y="47"/>
                    </a:lnTo>
                    <a:lnTo>
                      <a:pt x="69" y="47"/>
                    </a:lnTo>
                    <a:lnTo>
                      <a:pt x="69" y="42"/>
                    </a:lnTo>
                    <a:lnTo>
                      <a:pt x="69" y="42"/>
                    </a:lnTo>
                    <a:lnTo>
                      <a:pt x="69" y="42"/>
                    </a:lnTo>
                    <a:lnTo>
                      <a:pt x="69" y="42"/>
                    </a:lnTo>
                    <a:lnTo>
                      <a:pt x="69" y="42"/>
                    </a:lnTo>
                    <a:lnTo>
                      <a:pt x="73" y="42"/>
                    </a:lnTo>
                    <a:lnTo>
                      <a:pt x="73" y="42"/>
                    </a:lnTo>
                    <a:lnTo>
                      <a:pt x="73" y="42"/>
                    </a:lnTo>
                    <a:lnTo>
                      <a:pt x="73" y="42"/>
                    </a:lnTo>
                    <a:lnTo>
                      <a:pt x="73" y="38"/>
                    </a:lnTo>
                    <a:lnTo>
                      <a:pt x="73" y="38"/>
                    </a:lnTo>
                    <a:lnTo>
                      <a:pt x="73" y="38"/>
                    </a:lnTo>
                    <a:lnTo>
                      <a:pt x="73" y="38"/>
                    </a:lnTo>
                    <a:lnTo>
                      <a:pt x="73" y="38"/>
                    </a:lnTo>
                    <a:lnTo>
                      <a:pt x="73" y="38"/>
                    </a:lnTo>
                    <a:lnTo>
                      <a:pt x="77" y="38"/>
                    </a:lnTo>
                    <a:lnTo>
                      <a:pt x="77" y="38"/>
                    </a:lnTo>
                    <a:lnTo>
                      <a:pt x="77" y="38"/>
                    </a:lnTo>
                    <a:lnTo>
                      <a:pt x="77" y="33"/>
                    </a:lnTo>
                    <a:lnTo>
                      <a:pt x="77" y="33"/>
                    </a:lnTo>
                    <a:lnTo>
                      <a:pt x="77" y="33"/>
                    </a:lnTo>
                    <a:lnTo>
                      <a:pt x="77" y="33"/>
                    </a:lnTo>
                    <a:lnTo>
                      <a:pt x="77" y="33"/>
                    </a:lnTo>
                    <a:lnTo>
                      <a:pt x="77" y="33"/>
                    </a:lnTo>
                    <a:lnTo>
                      <a:pt x="77" y="33"/>
                    </a:lnTo>
                    <a:lnTo>
                      <a:pt x="81" y="33"/>
                    </a:lnTo>
                    <a:lnTo>
                      <a:pt x="81" y="33"/>
                    </a:lnTo>
                    <a:lnTo>
                      <a:pt x="81" y="28"/>
                    </a:lnTo>
                    <a:lnTo>
                      <a:pt x="81" y="28"/>
                    </a:lnTo>
                    <a:lnTo>
                      <a:pt x="81" y="28"/>
                    </a:lnTo>
                    <a:lnTo>
                      <a:pt x="81" y="28"/>
                    </a:lnTo>
                    <a:lnTo>
                      <a:pt x="81" y="28"/>
                    </a:lnTo>
                    <a:lnTo>
                      <a:pt x="81" y="28"/>
                    </a:lnTo>
                    <a:lnTo>
                      <a:pt x="81" y="28"/>
                    </a:lnTo>
                    <a:lnTo>
                      <a:pt x="81" y="28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19"/>
                    </a:lnTo>
                    <a:lnTo>
                      <a:pt x="88" y="19"/>
                    </a:lnTo>
                    <a:lnTo>
                      <a:pt x="88" y="19"/>
                    </a:lnTo>
                    <a:lnTo>
                      <a:pt x="88" y="19"/>
                    </a:lnTo>
                    <a:lnTo>
                      <a:pt x="88" y="19"/>
                    </a:lnTo>
                    <a:lnTo>
                      <a:pt x="88" y="19"/>
                    </a:lnTo>
                    <a:lnTo>
                      <a:pt x="88" y="19"/>
                    </a:lnTo>
                    <a:lnTo>
                      <a:pt x="88" y="19"/>
                    </a:lnTo>
                    <a:lnTo>
                      <a:pt x="88" y="19"/>
                    </a:lnTo>
                    <a:lnTo>
                      <a:pt x="88" y="14"/>
                    </a:lnTo>
                    <a:lnTo>
                      <a:pt x="88" y="14"/>
                    </a:lnTo>
                    <a:lnTo>
                      <a:pt x="92" y="14"/>
                    </a:lnTo>
                    <a:lnTo>
                      <a:pt x="92" y="14"/>
                    </a:lnTo>
                    <a:lnTo>
                      <a:pt x="92" y="14"/>
                    </a:lnTo>
                    <a:lnTo>
                      <a:pt x="92" y="14"/>
                    </a:lnTo>
                    <a:lnTo>
                      <a:pt x="92" y="14"/>
                    </a:lnTo>
                    <a:lnTo>
                      <a:pt x="92" y="14"/>
                    </a:lnTo>
                    <a:lnTo>
                      <a:pt x="92" y="9"/>
                    </a:lnTo>
                    <a:lnTo>
                      <a:pt x="92" y="9"/>
                    </a:lnTo>
                    <a:lnTo>
                      <a:pt x="92" y="9"/>
                    </a:lnTo>
                    <a:lnTo>
                      <a:pt x="92" y="9"/>
                    </a:lnTo>
                    <a:lnTo>
                      <a:pt x="96" y="9"/>
                    </a:lnTo>
                    <a:lnTo>
                      <a:pt x="96" y="9"/>
                    </a:lnTo>
                    <a:lnTo>
                      <a:pt x="96" y="9"/>
                    </a:lnTo>
                    <a:lnTo>
                      <a:pt x="96" y="9"/>
                    </a:lnTo>
                    <a:lnTo>
                      <a:pt x="96" y="9"/>
                    </a:lnTo>
                    <a:lnTo>
                      <a:pt x="96" y="4"/>
                    </a:lnTo>
                    <a:lnTo>
                      <a:pt x="96" y="4"/>
                    </a:lnTo>
                    <a:lnTo>
                      <a:pt x="96" y="4"/>
                    </a:lnTo>
                    <a:lnTo>
                      <a:pt x="96" y="4"/>
                    </a:lnTo>
                    <a:lnTo>
                      <a:pt x="96" y="4"/>
                    </a:lnTo>
                    <a:lnTo>
                      <a:pt x="100" y="4"/>
                    </a:lnTo>
                    <a:lnTo>
                      <a:pt x="100" y="4"/>
                    </a:lnTo>
                    <a:lnTo>
                      <a:pt x="100" y="4"/>
                    </a:lnTo>
                    <a:lnTo>
                      <a:pt x="100" y="4"/>
                    </a:lnTo>
                    <a:lnTo>
                      <a:pt x="100" y="4"/>
                    </a:lnTo>
                    <a:lnTo>
                      <a:pt x="100" y="4"/>
                    </a:lnTo>
                    <a:lnTo>
                      <a:pt x="100" y="4"/>
                    </a:lnTo>
                    <a:lnTo>
                      <a:pt x="100" y="4"/>
                    </a:lnTo>
                    <a:lnTo>
                      <a:pt x="100" y="4"/>
                    </a:lnTo>
                    <a:lnTo>
                      <a:pt x="104" y="4"/>
                    </a:lnTo>
                    <a:lnTo>
                      <a:pt x="104" y="4"/>
                    </a:lnTo>
                    <a:lnTo>
                      <a:pt x="104" y="4"/>
                    </a:lnTo>
                    <a:lnTo>
                      <a:pt x="104" y="4"/>
                    </a:lnTo>
                    <a:lnTo>
                      <a:pt x="104" y="4"/>
                    </a:lnTo>
                    <a:lnTo>
                      <a:pt x="104" y="4"/>
                    </a:lnTo>
                    <a:lnTo>
                      <a:pt x="104" y="4"/>
                    </a:lnTo>
                    <a:lnTo>
                      <a:pt x="104" y="4"/>
                    </a:lnTo>
                    <a:lnTo>
                      <a:pt x="104" y="4"/>
                    </a:lnTo>
                    <a:lnTo>
                      <a:pt x="104" y="4"/>
                    </a:lnTo>
                    <a:lnTo>
                      <a:pt x="104" y="4"/>
                    </a:lnTo>
                    <a:lnTo>
                      <a:pt x="108" y="4"/>
                    </a:lnTo>
                    <a:lnTo>
                      <a:pt x="108" y="4"/>
                    </a:lnTo>
                    <a:lnTo>
                      <a:pt x="108" y="4"/>
                    </a:lnTo>
                    <a:lnTo>
                      <a:pt x="108" y="9"/>
                    </a:lnTo>
                    <a:lnTo>
                      <a:pt x="108" y="9"/>
                    </a:lnTo>
                    <a:lnTo>
                      <a:pt x="108" y="9"/>
                    </a:lnTo>
                    <a:lnTo>
                      <a:pt x="108" y="9"/>
                    </a:lnTo>
                    <a:lnTo>
                      <a:pt x="108" y="9"/>
                    </a:lnTo>
                    <a:lnTo>
                      <a:pt x="108" y="9"/>
                    </a:lnTo>
                    <a:lnTo>
                      <a:pt x="108" y="9"/>
                    </a:lnTo>
                    <a:lnTo>
                      <a:pt x="111" y="14"/>
                    </a:lnTo>
                    <a:lnTo>
                      <a:pt x="111" y="14"/>
                    </a:lnTo>
                    <a:lnTo>
                      <a:pt x="111" y="14"/>
                    </a:lnTo>
                    <a:lnTo>
                      <a:pt x="111" y="14"/>
                    </a:lnTo>
                    <a:lnTo>
                      <a:pt x="111" y="14"/>
                    </a:lnTo>
                    <a:lnTo>
                      <a:pt x="111" y="19"/>
                    </a:lnTo>
                    <a:lnTo>
                      <a:pt x="111" y="19"/>
                    </a:lnTo>
                    <a:lnTo>
                      <a:pt x="111" y="19"/>
                    </a:lnTo>
                    <a:lnTo>
                      <a:pt x="111" y="19"/>
                    </a:lnTo>
                    <a:lnTo>
                      <a:pt x="111" y="19"/>
                    </a:lnTo>
                    <a:lnTo>
                      <a:pt x="115" y="19"/>
                    </a:lnTo>
                    <a:lnTo>
                      <a:pt x="115" y="23"/>
                    </a:lnTo>
                    <a:lnTo>
                      <a:pt x="115" y="23"/>
                    </a:lnTo>
                    <a:lnTo>
                      <a:pt x="115" y="23"/>
                    </a:lnTo>
                    <a:lnTo>
                      <a:pt x="115" y="23"/>
                    </a:lnTo>
                    <a:lnTo>
                      <a:pt x="115" y="23"/>
                    </a:lnTo>
                    <a:lnTo>
                      <a:pt x="115" y="23"/>
                    </a:lnTo>
                    <a:lnTo>
                      <a:pt x="115" y="28"/>
                    </a:lnTo>
                    <a:lnTo>
                      <a:pt x="115" y="28"/>
                    </a:lnTo>
                    <a:lnTo>
                      <a:pt x="115" y="28"/>
                    </a:lnTo>
                    <a:lnTo>
                      <a:pt x="119" y="28"/>
                    </a:lnTo>
                    <a:lnTo>
                      <a:pt x="119" y="28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8"/>
                    </a:lnTo>
                    <a:lnTo>
                      <a:pt x="119" y="38"/>
                    </a:lnTo>
                    <a:lnTo>
                      <a:pt x="123" y="38"/>
                    </a:lnTo>
                    <a:lnTo>
                      <a:pt x="123" y="38"/>
                    </a:lnTo>
                    <a:lnTo>
                      <a:pt x="123" y="38"/>
                    </a:lnTo>
                    <a:lnTo>
                      <a:pt x="123" y="42"/>
                    </a:lnTo>
                    <a:lnTo>
                      <a:pt x="123" y="42"/>
                    </a:lnTo>
                    <a:lnTo>
                      <a:pt x="123" y="42"/>
                    </a:lnTo>
                    <a:lnTo>
                      <a:pt x="123" y="42"/>
                    </a:lnTo>
                    <a:lnTo>
                      <a:pt x="123" y="42"/>
                    </a:lnTo>
                    <a:lnTo>
                      <a:pt x="123" y="42"/>
                    </a:lnTo>
                    <a:lnTo>
                      <a:pt x="123" y="47"/>
                    </a:lnTo>
                    <a:lnTo>
                      <a:pt x="127" y="47"/>
                    </a:lnTo>
                    <a:lnTo>
                      <a:pt x="127" y="47"/>
                    </a:lnTo>
                    <a:lnTo>
                      <a:pt x="127" y="47"/>
                    </a:lnTo>
                    <a:lnTo>
                      <a:pt x="127" y="47"/>
                    </a:lnTo>
                    <a:lnTo>
                      <a:pt x="127" y="47"/>
                    </a:lnTo>
                    <a:lnTo>
                      <a:pt x="127" y="52"/>
                    </a:lnTo>
                    <a:lnTo>
                      <a:pt x="127" y="52"/>
                    </a:lnTo>
                    <a:lnTo>
                      <a:pt x="127" y="52"/>
                    </a:lnTo>
                    <a:lnTo>
                      <a:pt x="127" y="52"/>
                    </a:lnTo>
                    <a:lnTo>
                      <a:pt x="127" y="52"/>
                    </a:lnTo>
                    <a:lnTo>
                      <a:pt x="131" y="52"/>
                    </a:lnTo>
                    <a:lnTo>
                      <a:pt x="131" y="57"/>
                    </a:lnTo>
                    <a:lnTo>
                      <a:pt x="131" y="57"/>
                    </a:lnTo>
                    <a:lnTo>
                      <a:pt x="131" y="57"/>
                    </a:lnTo>
                    <a:lnTo>
                      <a:pt x="131" y="57"/>
                    </a:lnTo>
                    <a:lnTo>
                      <a:pt x="131" y="57"/>
                    </a:lnTo>
                    <a:lnTo>
                      <a:pt x="131" y="61"/>
                    </a:lnTo>
                    <a:lnTo>
                      <a:pt x="131" y="61"/>
                    </a:lnTo>
                    <a:lnTo>
                      <a:pt x="131" y="61"/>
                    </a:lnTo>
                    <a:lnTo>
                      <a:pt x="131" y="61"/>
                    </a:lnTo>
                    <a:lnTo>
                      <a:pt x="134" y="61"/>
                    </a:lnTo>
                    <a:lnTo>
                      <a:pt x="134" y="61"/>
                    </a:lnTo>
                    <a:lnTo>
                      <a:pt x="134" y="66"/>
                    </a:lnTo>
                    <a:lnTo>
                      <a:pt x="134" y="66"/>
                    </a:lnTo>
                    <a:lnTo>
                      <a:pt x="134" y="66"/>
                    </a:lnTo>
                    <a:lnTo>
                      <a:pt x="134" y="66"/>
                    </a:lnTo>
                    <a:lnTo>
                      <a:pt x="134" y="66"/>
                    </a:lnTo>
                    <a:lnTo>
                      <a:pt x="134" y="66"/>
                    </a:lnTo>
                    <a:lnTo>
                      <a:pt x="134" y="71"/>
                    </a:lnTo>
                    <a:lnTo>
                      <a:pt x="134" y="71"/>
                    </a:lnTo>
                    <a:lnTo>
                      <a:pt x="138" y="71"/>
                    </a:lnTo>
                    <a:lnTo>
                      <a:pt x="138" y="71"/>
                    </a:lnTo>
                    <a:lnTo>
                      <a:pt x="138" y="71"/>
                    </a:lnTo>
                    <a:lnTo>
                      <a:pt x="138" y="71"/>
                    </a:lnTo>
                    <a:lnTo>
                      <a:pt x="138" y="76"/>
                    </a:lnTo>
                    <a:lnTo>
                      <a:pt x="138" y="76"/>
                    </a:lnTo>
                    <a:lnTo>
                      <a:pt x="138" y="76"/>
                    </a:lnTo>
                    <a:lnTo>
                      <a:pt x="138" y="76"/>
                    </a:lnTo>
                    <a:lnTo>
                      <a:pt x="138" y="76"/>
                    </a:lnTo>
                    <a:lnTo>
                      <a:pt x="138" y="76"/>
                    </a:lnTo>
                    <a:lnTo>
                      <a:pt x="142" y="81"/>
                    </a:lnTo>
                    <a:lnTo>
                      <a:pt x="142" y="81"/>
                    </a:lnTo>
                    <a:lnTo>
                      <a:pt x="142" y="81"/>
                    </a:lnTo>
                    <a:lnTo>
                      <a:pt x="142" y="81"/>
                    </a:lnTo>
                    <a:lnTo>
                      <a:pt x="142" y="81"/>
                    </a:lnTo>
                    <a:lnTo>
                      <a:pt x="142" y="81"/>
                    </a:lnTo>
                    <a:lnTo>
                      <a:pt x="142" y="85"/>
                    </a:lnTo>
                    <a:lnTo>
                      <a:pt x="142" y="85"/>
                    </a:lnTo>
                    <a:lnTo>
                      <a:pt x="142" y="85"/>
                    </a:lnTo>
                    <a:lnTo>
                      <a:pt x="142" y="85"/>
                    </a:lnTo>
                    <a:lnTo>
                      <a:pt x="146" y="85"/>
                    </a:lnTo>
                    <a:lnTo>
                      <a:pt x="146" y="85"/>
                    </a:lnTo>
                    <a:lnTo>
                      <a:pt x="146" y="90"/>
                    </a:lnTo>
                    <a:lnTo>
                      <a:pt x="146" y="90"/>
                    </a:lnTo>
                    <a:lnTo>
                      <a:pt x="146" y="90"/>
                    </a:lnTo>
                    <a:lnTo>
                      <a:pt x="146" y="90"/>
                    </a:lnTo>
                    <a:lnTo>
                      <a:pt x="146" y="90"/>
                    </a:lnTo>
                    <a:lnTo>
                      <a:pt x="146" y="90"/>
                    </a:lnTo>
                    <a:lnTo>
                      <a:pt x="146" y="95"/>
                    </a:lnTo>
                    <a:lnTo>
                      <a:pt x="146" y="95"/>
                    </a:lnTo>
                    <a:lnTo>
                      <a:pt x="150" y="95"/>
                    </a:lnTo>
                    <a:lnTo>
                      <a:pt x="150" y="95"/>
                    </a:lnTo>
                    <a:lnTo>
                      <a:pt x="150" y="95"/>
                    </a:lnTo>
                    <a:lnTo>
                      <a:pt x="150" y="95"/>
                    </a:lnTo>
                    <a:lnTo>
                      <a:pt x="150" y="100"/>
                    </a:lnTo>
                    <a:lnTo>
                      <a:pt x="150" y="100"/>
                    </a:lnTo>
                    <a:lnTo>
                      <a:pt x="150" y="100"/>
                    </a:lnTo>
                    <a:lnTo>
                      <a:pt x="150" y="100"/>
                    </a:lnTo>
                    <a:lnTo>
                      <a:pt x="150" y="100"/>
                    </a:lnTo>
                    <a:lnTo>
                      <a:pt x="150" y="100"/>
                    </a:lnTo>
                    <a:lnTo>
                      <a:pt x="154" y="104"/>
                    </a:lnTo>
                    <a:lnTo>
                      <a:pt x="154" y="104"/>
                    </a:lnTo>
                    <a:lnTo>
                      <a:pt x="154" y="104"/>
                    </a:lnTo>
                    <a:lnTo>
                      <a:pt x="154" y="104"/>
                    </a:lnTo>
                    <a:lnTo>
                      <a:pt x="154" y="104"/>
                    </a:lnTo>
                    <a:lnTo>
                      <a:pt x="154" y="104"/>
                    </a:lnTo>
                    <a:lnTo>
                      <a:pt x="154" y="109"/>
                    </a:lnTo>
                    <a:lnTo>
                      <a:pt x="154" y="109"/>
                    </a:lnTo>
                    <a:lnTo>
                      <a:pt x="154" y="109"/>
                    </a:lnTo>
                    <a:lnTo>
                      <a:pt x="154" y="109"/>
                    </a:lnTo>
                    <a:lnTo>
                      <a:pt x="158" y="109"/>
                    </a:lnTo>
                    <a:lnTo>
                      <a:pt x="158" y="109"/>
                    </a:lnTo>
                    <a:lnTo>
                      <a:pt x="158" y="114"/>
                    </a:lnTo>
                    <a:lnTo>
                      <a:pt x="158" y="114"/>
                    </a:lnTo>
                    <a:lnTo>
                      <a:pt x="158" y="114"/>
                    </a:lnTo>
                    <a:lnTo>
                      <a:pt x="158" y="114"/>
                    </a:lnTo>
                    <a:lnTo>
                      <a:pt x="158" y="114"/>
                    </a:lnTo>
                    <a:lnTo>
                      <a:pt x="158" y="114"/>
                    </a:lnTo>
                    <a:lnTo>
                      <a:pt x="158" y="119"/>
                    </a:lnTo>
                    <a:lnTo>
                      <a:pt x="158" y="119"/>
                    </a:lnTo>
                    <a:lnTo>
                      <a:pt x="161" y="119"/>
                    </a:lnTo>
                    <a:lnTo>
                      <a:pt x="161" y="119"/>
                    </a:lnTo>
                    <a:lnTo>
                      <a:pt x="161" y="119"/>
                    </a:lnTo>
                    <a:lnTo>
                      <a:pt x="161" y="119"/>
                    </a:lnTo>
                    <a:lnTo>
                      <a:pt x="161" y="119"/>
                    </a:lnTo>
                    <a:lnTo>
                      <a:pt x="161" y="123"/>
                    </a:lnTo>
                    <a:lnTo>
                      <a:pt x="161" y="123"/>
                    </a:lnTo>
                    <a:lnTo>
                      <a:pt x="161" y="123"/>
                    </a:lnTo>
                    <a:lnTo>
                      <a:pt x="161" y="123"/>
                    </a:lnTo>
                    <a:lnTo>
                      <a:pt x="165" y="123"/>
                    </a:lnTo>
                    <a:lnTo>
                      <a:pt x="165" y="128"/>
                    </a:lnTo>
                    <a:lnTo>
                      <a:pt x="165" y="128"/>
                    </a:lnTo>
                    <a:lnTo>
                      <a:pt x="165" y="128"/>
                    </a:lnTo>
                    <a:lnTo>
                      <a:pt x="165" y="128"/>
                    </a:lnTo>
                    <a:lnTo>
                      <a:pt x="165" y="128"/>
                    </a:lnTo>
                    <a:lnTo>
                      <a:pt x="165" y="128"/>
                    </a:lnTo>
                    <a:lnTo>
                      <a:pt x="165" y="133"/>
                    </a:lnTo>
                    <a:lnTo>
                      <a:pt x="165" y="133"/>
                    </a:lnTo>
                    <a:lnTo>
                      <a:pt x="165" y="133"/>
                    </a:lnTo>
                    <a:lnTo>
                      <a:pt x="169" y="133"/>
                    </a:lnTo>
                    <a:lnTo>
                      <a:pt x="169" y="133"/>
                    </a:lnTo>
                    <a:lnTo>
                      <a:pt x="169" y="133"/>
                    </a:lnTo>
                    <a:lnTo>
                      <a:pt x="169" y="133"/>
                    </a:lnTo>
                    <a:lnTo>
                      <a:pt x="169" y="138"/>
                    </a:lnTo>
                    <a:lnTo>
                      <a:pt x="169" y="138"/>
                    </a:lnTo>
                    <a:lnTo>
                      <a:pt x="169" y="138"/>
                    </a:lnTo>
                    <a:lnTo>
                      <a:pt x="169" y="138"/>
                    </a:lnTo>
                    <a:lnTo>
                      <a:pt x="169" y="138"/>
                    </a:lnTo>
                    <a:lnTo>
                      <a:pt x="169" y="138"/>
                    </a:lnTo>
                    <a:lnTo>
                      <a:pt x="173" y="142"/>
                    </a:lnTo>
                    <a:lnTo>
                      <a:pt x="173" y="142"/>
                    </a:lnTo>
                    <a:lnTo>
                      <a:pt x="173" y="142"/>
                    </a:lnTo>
                    <a:lnTo>
                      <a:pt x="173" y="142"/>
                    </a:lnTo>
                    <a:lnTo>
                      <a:pt x="173" y="142"/>
                    </a:lnTo>
                    <a:lnTo>
                      <a:pt x="173" y="142"/>
                    </a:lnTo>
                    <a:lnTo>
                      <a:pt x="173" y="142"/>
                    </a:lnTo>
                    <a:lnTo>
                      <a:pt x="173" y="147"/>
                    </a:lnTo>
                    <a:lnTo>
                      <a:pt x="173" y="147"/>
                    </a:lnTo>
                    <a:lnTo>
                      <a:pt x="173" y="147"/>
                    </a:lnTo>
                    <a:lnTo>
                      <a:pt x="177" y="147"/>
                    </a:lnTo>
                    <a:lnTo>
                      <a:pt x="177" y="147"/>
                    </a:lnTo>
                    <a:lnTo>
                      <a:pt x="177" y="147"/>
                    </a:lnTo>
                    <a:lnTo>
                      <a:pt x="177" y="152"/>
                    </a:lnTo>
                    <a:lnTo>
                      <a:pt x="177" y="152"/>
                    </a:lnTo>
                    <a:lnTo>
                      <a:pt x="177" y="152"/>
                    </a:lnTo>
                    <a:lnTo>
                      <a:pt x="177" y="152"/>
                    </a:lnTo>
                    <a:lnTo>
                      <a:pt x="177" y="152"/>
                    </a:lnTo>
                    <a:lnTo>
                      <a:pt x="177" y="152"/>
                    </a:lnTo>
                    <a:lnTo>
                      <a:pt x="177" y="152"/>
                    </a:lnTo>
                    <a:lnTo>
                      <a:pt x="181" y="157"/>
                    </a:lnTo>
                    <a:lnTo>
                      <a:pt x="181" y="157"/>
                    </a:lnTo>
                    <a:lnTo>
                      <a:pt x="181" y="157"/>
                    </a:lnTo>
                    <a:lnTo>
                      <a:pt x="181" y="157"/>
                    </a:lnTo>
                    <a:lnTo>
                      <a:pt x="181" y="157"/>
                    </a:lnTo>
                    <a:lnTo>
                      <a:pt x="181" y="157"/>
                    </a:lnTo>
                    <a:lnTo>
                      <a:pt x="181" y="157"/>
                    </a:lnTo>
                    <a:lnTo>
                      <a:pt x="181" y="161"/>
                    </a:lnTo>
                    <a:lnTo>
                      <a:pt x="181" y="161"/>
                    </a:lnTo>
                    <a:lnTo>
                      <a:pt x="181" y="161"/>
                    </a:lnTo>
                    <a:lnTo>
                      <a:pt x="185" y="161"/>
                    </a:lnTo>
                    <a:lnTo>
                      <a:pt x="185" y="161"/>
                    </a:lnTo>
                    <a:lnTo>
                      <a:pt x="185" y="161"/>
                    </a:lnTo>
                    <a:lnTo>
                      <a:pt x="185" y="166"/>
                    </a:lnTo>
                    <a:lnTo>
                      <a:pt x="185" y="166"/>
                    </a:lnTo>
                    <a:lnTo>
                      <a:pt x="185" y="166"/>
                    </a:lnTo>
                    <a:lnTo>
                      <a:pt x="185" y="166"/>
                    </a:lnTo>
                    <a:lnTo>
                      <a:pt x="185" y="166"/>
                    </a:lnTo>
                    <a:lnTo>
                      <a:pt x="185" y="166"/>
                    </a:lnTo>
                    <a:lnTo>
                      <a:pt x="185" y="166"/>
                    </a:lnTo>
                    <a:lnTo>
                      <a:pt x="188" y="171"/>
                    </a:lnTo>
                    <a:lnTo>
                      <a:pt x="188" y="171"/>
                    </a:lnTo>
                    <a:lnTo>
                      <a:pt x="188" y="171"/>
                    </a:lnTo>
                    <a:lnTo>
                      <a:pt x="188" y="171"/>
                    </a:lnTo>
                    <a:lnTo>
                      <a:pt x="188" y="171"/>
                    </a:lnTo>
                    <a:lnTo>
                      <a:pt x="188" y="171"/>
                    </a:lnTo>
                    <a:lnTo>
                      <a:pt x="188" y="171"/>
                    </a:lnTo>
                    <a:lnTo>
                      <a:pt x="188" y="176"/>
                    </a:lnTo>
                    <a:lnTo>
                      <a:pt x="188" y="176"/>
                    </a:lnTo>
                    <a:lnTo>
                      <a:pt x="188" y="176"/>
                    </a:lnTo>
                    <a:lnTo>
                      <a:pt x="192" y="176"/>
                    </a:lnTo>
                    <a:lnTo>
                      <a:pt x="192" y="176"/>
                    </a:lnTo>
                    <a:lnTo>
                      <a:pt x="192" y="176"/>
                    </a:lnTo>
                    <a:lnTo>
                      <a:pt x="192" y="176"/>
                    </a:lnTo>
                    <a:lnTo>
                      <a:pt x="192" y="180"/>
                    </a:lnTo>
                    <a:lnTo>
                      <a:pt x="192" y="180"/>
                    </a:lnTo>
                    <a:lnTo>
                      <a:pt x="192" y="180"/>
                    </a:lnTo>
                    <a:lnTo>
                      <a:pt x="192" y="180"/>
                    </a:lnTo>
                    <a:lnTo>
                      <a:pt x="192" y="180"/>
                    </a:lnTo>
                    <a:lnTo>
                      <a:pt x="192" y="180"/>
                    </a:lnTo>
                    <a:lnTo>
                      <a:pt x="196" y="180"/>
                    </a:lnTo>
                    <a:lnTo>
                      <a:pt x="196" y="185"/>
                    </a:lnTo>
                    <a:lnTo>
                      <a:pt x="196" y="185"/>
                    </a:lnTo>
                    <a:lnTo>
                      <a:pt x="196" y="185"/>
                    </a:lnTo>
                    <a:lnTo>
                      <a:pt x="196" y="185"/>
                    </a:lnTo>
                    <a:lnTo>
                      <a:pt x="196" y="185"/>
                    </a:lnTo>
                    <a:lnTo>
                      <a:pt x="196" y="185"/>
                    </a:lnTo>
                    <a:lnTo>
                      <a:pt x="196" y="185"/>
                    </a:lnTo>
                    <a:lnTo>
                      <a:pt x="196" y="190"/>
                    </a:lnTo>
                    <a:lnTo>
                      <a:pt x="196" y="190"/>
                    </a:lnTo>
                    <a:lnTo>
                      <a:pt x="200" y="190"/>
                    </a:lnTo>
                    <a:lnTo>
                      <a:pt x="200" y="190"/>
                    </a:lnTo>
                    <a:lnTo>
                      <a:pt x="200" y="190"/>
                    </a:lnTo>
                    <a:lnTo>
                      <a:pt x="200" y="190"/>
                    </a:lnTo>
                    <a:lnTo>
                      <a:pt x="200" y="190"/>
                    </a:lnTo>
                    <a:lnTo>
                      <a:pt x="200" y="195"/>
                    </a:lnTo>
                    <a:lnTo>
                      <a:pt x="200" y="195"/>
                    </a:lnTo>
                    <a:lnTo>
                      <a:pt x="200" y="195"/>
                    </a:lnTo>
                    <a:lnTo>
                      <a:pt x="200" y="195"/>
                    </a:lnTo>
                    <a:lnTo>
                      <a:pt x="204" y="195"/>
                    </a:lnTo>
                    <a:lnTo>
                      <a:pt x="204" y="195"/>
                    </a:lnTo>
                    <a:lnTo>
                      <a:pt x="204" y="195"/>
                    </a:lnTo>
                    <a:lnTo>
                      <a:pt x="204" y="199"/>
                    </a:lnTo>
                    <a:lnTo>
                      <a:pt x="204" y="199"/>
                    </a:lnTo>
                    <a:lnTo>
                      <a:pt x="204" y="199"/>
                    </a:lnTo>
                    <a:lnTo>
                      <a:pt x="204" y="199"/>
                    </a:lnTo>
                    <a:lnTo>
                      <a:pt x="204" y="199"/>
                    </a:lnTo>
                    <a:lnTo>
                      <a:pt x="204" y="199"/>
                    </a:lnTo>
                    <a:lnTo>
                      <a:pt x="204" y="199"/>
                    </a:lnTo>
                    <a:lnTo>
                      <a:pt x="208" y="204"/>
                    </a:lnTo>
                    <a:lnTo>
                      <a:pt x="208" y="204"/>
                    </a:lnTo>
                    <a:lnTo>
                      <a:pt x="208" y="204"/>
                    </a:lnTo>
                    <a:lnTo>
                      <a:pt x="208" y="204"/>
                    </a:lnTo>
                    <a:lnTo>
                      <a:pt x="208" y="204"/>
                    </a:lnTo>
                    <a:lnTo>
                      <a:pt x="208" y="204"/>
                    </a:lnTo>
                    <a:lnTo>
                      <a:pt x="208" y="204"/>
                    </a:lnTo>
                    <a:lnTo>
                      <a:pt x="208" y="204"/>
                    </a:lnTo>
                    <a:lnTo>
                      <a:pt x="208" y="209"/>
                    </a:lnTo>
                    <a:lnTo>
                      <a:pt x="208" y="209"/>
                    </a:lnTo>
                    <a:lnTo>
                      <a:pt x="208" y="209"/>
                    </a:lnTo>
                    <a:lnTo>
                      <a:pt x="212" y="209"/>
                    </a:lnTo>
                    <a:lnTo>
                      <a:pt x="212" y="209"/>
                    </a:lnTo>
                    <a:lnTo>
                      <a:pt x="212" y="209"/>
                    </a:lnTo>
                    <a:lnTo>
                      <a:pt x="212" y="209"/>
                    </a:lnTo>
                    <a:lnTo>
                      <a:pt x="212" y="214"/>
                    </a:lnTo>
                    <a:lnTo>
                      <a:pt x="212" y="214"/>
                    </a:lnTo>
                    <a:lnTo>
                      <a:pt x="212" y="214"/>
                    </a:lnTo>
                    <a:lnTo>
                      <a:pt x="212" y="214"/>
                    </a:lnTo>
                    <a:lnTo>
                      <a:pt x="212" y="214"/>
                    </a:lnTo>
                    <a:lnTo>
                      <a:pt x="212" y="214"/>
                    </a:lnTo>
                    <a:lnTo>
                      <a:pt x="215" y="214"/>
                    </a:lnTo>
                    <a:lnTo>
                      <a:pt x="215" y="214"/>
                    </a:lnTo>
                    <a:lnTo>
                      <a:pt x="215" y="219"/>
                    </a:lnTo>
                    <a:lnTo>
                      <a:pt x="215" y="219"/>
                    </a:lnTo>
                    <a:lnTo>
                      <a:pt x="215" y="219"/>
                    </a:lnTo>
                    <a:lnTo>
                      <a:pt x="215" y="219"/>
                    </a:lnTo>
                    <a:lnTo>
                      <a:pt x="215" y="219"/>
                    </a:lnTo>
                    <a:lnTo>
                      <a:pt x="215" y="219"/>
                    </a:lnTo>
                    <a:lnTo>
                      <a:pt x="215" y="219"/>
                    </a:lnTo>
                    <a:lnTo>
                      <a:pt x="215" y="223"/>
                    </a:lnTo>
                    <a:lnTo>
                      <a:pt x="219" y="223"/>
                    </a:lnTo>
                    <a:lnTo>
                      <a:pt x="219" y="223"/>
                    </a:lnTo>
                    <a:lnTo>
                      <a:pt x="219" y="223"/>
                    </a:lnTo>
                    <a:lnTo>
                      <a:pt x="219" y="223"/>
                    </a:lnTo>
                    <a:lnTo>
                      <a:pt x="219" y="223"/>
                    </a:lnTo>
                    <a:lnTo>
                      <a:pt x="219" y="223"/>
                    </a:lnTo>
                    <a:lnTo>
                      <a:pt x="219" y="223"/>
                    </a:lnTo>
                    <a:lnTo>
                      <a:pt x="219" y="228"/>
                    </a:lnTo>
                    <a:lnTo>
                      <a:pt x="219" y="228"/>
                    </a:lnTo>
                    <a:lnTo>
                      <a:pt x="219" y="228"/>
                    </a:lnTo>
                    <a:lnTo>
                      <a:pt x="223" y="228"/>
                    </a:lnTo>
                    <a:lnTo>
                      <a:pt x="223" y="228"/>
                    </a:lnTo>
                    <a:lnTo>
                      <a:pt x="223" y="228"/>
                    </a:lnTo>
                    <a:lnTo>
                      <a:pt x="223" y="228"/>
                    </a:lnTo>
                    <a:lnTo>
                      <a:pt x="223" y="228"/>
                    </a:lnTo>
                    <a:lnTo>
                      <a:pt x="223" y="228"/>
                    </a:lnTo>
                    <a:lnTo>
                      <a:pt x="223" y="228"/>
                    </a:lnTo>
                    <a:lnTo>
                      <a:pt x="223" y="228"/>
                    </a:lnTo>
                    <a:lnTo>
                      <a:pt x="223" y="228"/>
                    </a:lnTo>
                    <a:lnTo>
                      <a:pt x="223" y="228"/>
                    </a:lnTo>
                    <a:lnTo>
                      <a:pt x="227" y="228"/>
                    </a:lnTo>
                    <a:lnTo>
                      <a:pt x="227" y="233"/>
                    </a:lnTo>
                    <a:lnTo>
                      <a:pt x="227" y="233"/>
                    </a:lnTo>
                    <a:lnTo>
                      <a:pt x="227" y="233"/>
                    </a:lnTo>
                    <a:lnTo>
                      <a:pt x="227" y="233"/>
                    </a:lnTo>
                    <a:lnTo>
                      <a:pt x="227" y="233"/>
                    </a:lnTo>
                    <a:lnTo>
                      <a:pt x="227" y="233"/>
                    </a:lnTo>
                    <a:lnTo>
                      <a:pt x="227" y="233"/>
                    </a:lnTo>
                    <a:lnTo>
                      <a:pt x="227" y="233"/>
                    </a:lnTo>
                    <a:lnTo>
                      <a:pt x="227" y="233"/>
                    </a:lnTo>
                    <a:lnTo>
                      <a:pt x="231" y="233"/>
                    </a:lnTo>
                    <a:lnTo>
                      <a:pt x="231" y="233"/>
                    </a:lnTo>
                    <a:lnTo>
                      <a:pt x="231" y="233"/>
                    </a:lnTo>
                    <a:lnTo>
                      <a:pt x="231" y="233"/>
                    </a:lnTo>
                    <a:lnTo>
                      <a:pt x="231" y="228"/>
                    </a:lnTo>
                    <a:lnTo>
                      <a:pt x="231" y="228"/>
                    </a:lnTo>
                    <a:lnTo>
                      <a:pt x="231" y="228"/>
                    </a:lnTo>
                    <a:lnTo>
                      <a:pt x="231" y="228"/>
                    </a:lnTo>
                    <a:lnTo>
                      <a:pt x="231" y="228"/>
                    </a:lnTo>
                    <a:lnTo>
                      <a:pt x="235" y="228"/>
                    </a:lnTo>
                    <a:lnTo>
                      <a:pt x="235" y="228"/>
                    </a:lnTo>
                    <a:lnTo>
                      <a:pt x="235" y="228"/>
                    </a:lnTo>
                    <a:lnTo>
                      <a:pt x="235" y="228"/>
                    </a:lnTo>
                    <a:lnTo>
                      <a:pt x="235" y="228"/>
                    </a:lnTo>
                    <a:lnTo>
                      <a:pt x="235" y="228"/>
                    </a:lnTo>
                    <a:lnTo>
                      <a:pt x="235" y="228"/>
                    </a:lnTo>
                    <a:lnTo>
                      <a:pt x="235" y="228"/>
                    </a:lnTo>
                    <a:lnTo>
                      <a:pt x="235" y="228"/>
                    </a:lnTo>
                    <a:lnTo>
                      <a:pt x="235" y="228"/>
                    </a:lnTo>
                    <a:lnTo>
                      <a:pt x="239" y="228"/>
                    </a:lnTo>
                    <a:lnTo>
                      <a:pt x="239" y="223"/>
                    </a:lnTo>
                    <a:lnTo>
                      <a:pt x="239" y="223"/>
                    </a:lnTo>
                    <a:lnTo>
                      <a:pt x="239" y="223"/>
                    </a:lnTo>
                    <a:lnTo>
                      <a:pt x="239" y="223"/>
                    </a:lnTo>
                    <a:lnTo>
                      <a:pt x="239" y="223"/>
                    </a:lnTo>
                    <a:lnTo>
                      <a:pt x="239" y="223"/>
                    </a:lnTo>
                    <a:lnTo>
                      <a:pt x="239" y="223"/>
                    </a:lnTo>
                    <a:lnTo>
                      <a:pt x="239" y="223"/>
                    </a:lnTo>
                    <a:lnTo>
                      <a:pt x="239" y="223"/>
                    </a:lnTo>
                    <a:lnTo>
                      <a:pt x="242" y="223"/>
                    </a:lnTo>
                    <a:lnTo>
                      <a:pt x="242" y="223"/>
                    </a:lnTo>
                    <a:lnTo>
                      <a:pt x="242" y="223"/>
                    </a:lnTo>
                    <a:lnTo>
                      <a:pt x="242" y="223"/>
                    </a:lnTo>
                    <a:lnTo>
                      <a:pt x="242" y="219"/>
                    </a:lnTo>
                    <a:lnTo>
                      <a:pt x="242" y="219"/>
                    </a:lnTo>
                    <a:lnTo>
                      <a:pt x="242" y="219"/>
                    </a:lnTo>
                    <a:lnTo>
                      <a:pt x="242" y="219"/>
                    </a:lnTo>
                    <a:lnTo>
                      <a:pt x="242" y="219"/>
                    </a:lnTo>
                    <a:lnTo>
                      <a:pt x="242" y="219"/>
                    </a:lnTo>
                    <a:lnTo>
                      <a:pt x="246" y="219"/>
                    </a:lnTo>
                    <a:lnTo>
                      <a:pt x="246" y="219"/>
                    </a:lnTo>
                    <a:lnTo>
                      <a:pt x="246" y="219"/>
                    </a:lnTo>
                    <a:lnTo>
                      <a:pt x="246" y="219"/>
                    </a:lnTo>
                    <a:lnTo>
                      <a:pt x="246" y="219"/>
                    </a:lnTo>
                    <a:lnTo>
                      <a:pt x="246" y="219"/>
                    </a:lnTo>
                    <a:lnTo>
                      <a:pt x="246" y="219"/>
                    </a:lnTo>
                    <a:lnTo>
                      <a:pt x="246" y="219"/>
                    </a:lnTo>
                    <a:lnTo>
                      <a:pt x="246" y="214"/>
                    </a:lnTo>
                    <a:lnTo>
                      <a:pt x="246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0" y="214"/>
                    </a:lnTo>
                    <a:lnTo>
                      <a:pt x="254" y="214"/>
                    </a:lnTo>
                    <a:lnTo>
                      <a:pt x="254" y="209"/>
                    </a:lnTo>
                    <a:lnTo>
                      <a:pt x="254" y="209"/>
                    </a:lnTo>
                    <a:lnTo>
                      <a:pt x="254" y="209"/>
                    </a:lnTo>
                    <a:lnTo>
                      <a:pt x="254" y="209"/>
                    </a:lnTo>
                    <a:lnTo>
                      <a:pt x="254" y="209"/>
                    </a:lnTo>
                    <a:lnTo>
                      <a:pt x="254" y="209"/>
                    </a:lnTo>
                    <a:lnTo>
                      <a:pt x="254" y="209"/>
                    </a:lnTo>
                    <a:lnTo>
                      <a:pt x="254" y="209"/>
                    </a:lnTo>
                    <a:lnTo>
                      <a:pt x="254" y="209"/>
                    </a:lnTo>
                    <a:lnTo>
                      <a:pt x="258" y="209"/>
                    </a:lnTo>
                    <a:lnTo>
                      <a:pt x="258" y="209"/>
                    </a:lnTo>
                    <a:lnTo>
                      <a:pt x="258" y="209"/>
                    </a:lnTo>
                    <a:lnTo>
                      <a:pt x="258" y="209"/>
                    </a:lnTo>
                    <a:lnTo>
                      <a:pt x="258" y="204"/>
                    </a:lnTo>
                    <a:lnTo>
                      <a:pt x="258" y="204"/>
                    </a:lnTo>
                    <a:lnTo>
                      <a:pt x="258" y="204"/>
                    </a:lnTo>
                    <a:lnTo>
                      <a:pt x="258" y="204"/>
                    </a:lnTo>
                    <a:lnTo>
                      <a:pt x="258" y="204"/>
                    </a:lnTo>
                    <a:lnTo>
                      <a:pt x="258" y="204"/>
                    </a:lnTo>
                    <a:lnTo>
                      <a:pt x="262" y="204"/>
                    </a:lnTo>
                    <a:lnTo>
                      <a:pt x="262" y="204"/>
                    </a:lnTo>
                    <a:lnTo>
                      <a:pt x="262" y="204"/>
                    </a:lnTo>
                    <a:lnTo>
                      <a:pt x="262" y="204"/>
                    </a:lnTo>
                    <a:lnTo>
                      <a:pt x="262" y="204"/>
                    </a:lnTo>
                    <a:lnTo>
                      <a:pt x="262" y="204"/>
                    </a:lnTo>
                    <a:lnTo>
                      <a:pt x="262" y="204"/>
                    </a:lnTo>
                    <a:lnTo>
                      <a:pt x="262" y="204"/>
                    </a:lnTo>
                    <a:lnTo>
                      <a:pt x="262" y="199"/>
                    </a:lnTo>
                    <a:lnTo>
                      <a:pt x="262" y="199"/>
                    </a:lnTo>
                    <a:lnTo>
                      <a:pt x="266" y="199"/>
                    </a:lnTo>
                    <a:lnTo>
                      <a:pt x="266" y="199"/>
                    </a:lnTo>
                    <a:lnTo>
                      <a:pt x="266" y="199"/>
                    </a:lnTo>
                    <a:lnTo>
                      <a:pt x="266" y="199"/>
                    </a:lnTo>
                    <a:lnTo>
                      <a:pt x="266" y="199"/>
                    </a:lnTo>
                    <a:lnTo>
                      <a:pt x="266" y="199"/>
                    </a:lnTo>
                    <a:lnTo>
                      <a:pt x="266" y="199"/>
                    </a:lnTo>
                    <a:lnTo>
                      <a:pt x="266" y="199"/>
                    </a:lnTo>
                    <a:lnTo>
                      <a:pt x="266" y="199"/>
                    </a:lnTo>
                    <a:lnTo>
                      <a:pt x="266" y="199"/>
                    </a:lnTo>
                    <a:lnTo>
                      <a:pt x="269" y="195"/>
                    </a:lnTo>
                    <a:lnTo>
                      <a:pt x="269" y="195"/>
                    </a:lnTo>
                    <a:lnTo>
                      <a:pt x="269" y="195"/>
                    </a:lnTo>
                    <a:lnTo>
                      <a:pt x="269" y="195"/>
                    </a:lnTo>
                    <a:lnTo>
                      <a:pt x="269" y="195"/>
                    </a:lnTo>
                    <a:lnTo>
                      <a:pt x="269" y="195"/>
                    </a:lnTo>
                    <a:lnTo>
                      <a:pt x="269" y="195"/>
                    </a:lnTo>
                    <a:lnTo>
                      <a:pt x="269" y="195"/>
                    </a:lnTo>
                    <a:lnTo>
                      <a:pt x="269" y="195"/>
                    </a:lnTo>
                    <a:lnTo>
                      <a:pt x="269" y="195"/>
                    </a:lnTo>
                    <a:lnTo>
                      <a:pt x="273" y="195"/>
                    </a:lnTo>
                    <a:lnTo>
                      <a:pt x="273" y="195"/>
                    </a:lnTo>
                    <a:lnTo>
                      <a:pt x="273" y="195"/>
                    </a:lnTo>
                    <a:lnTo>
                      <a:pt x="273" y="190"/>
                    </a:lnTo>
                    <a:lnTo>
                      <a:pt x="273" y="190"/>
                    </a:lnTo>
                    <a:lnTo>
                      <a:pt x="273" y="190"/>
                    </a:lnTo>
                    <a:lnTo>
                      <a:pt x="273" y="190"/>
                    </a:lnTo>
                    <a:lnTo>
                      <a:pt x="273" y="190"/>
                    </a:lnTo>
                    <a:lnTo>
                      <a:pt x="273" y="190"/>
                    </a:lnTo>
                    <a:lnTo>
                      <a:pt x="273" y="190"/>
                    </a:lnTo>
                    <a:lnTo>
                      <a:pt x="277" y="190"/>
                    </a:lnTo>
                    <a:lnTo>
                      <a:pt x="277" y="190"/>
                    </a:lnTo>
                    <a:lnTo>
                      <a:pt x="277" y="190"/>
                    </a:lnTo>
                    <a:lnTo>
                      <a:pt x="277" y="190"/>
                    </a:lnTo>
                    <a:lnTo>
                      <a:pt x="277" y="190"/>
                    </a:lnTo>
                    <a:lnTo>
                      <a:pt x="277" y="190"/>
                    </a:lnTo>
                    <a:lnTo>
                      <a:pt x="277" y="185"/>
                    </a:lnTo>
                    <a:lnTo>
                      <a:pt x="277" y="185"/>
                    </a:lnTo>
                    <a:lnTo>
                      <a:pt x="277" y="185"/>
                    </a:lnTo>
                    <a:lnTo>
                      <a:pt x="277" y="185"/>
                    </a:lnTo>
                    <a:lnTo>
                      <a:pt x="281" y="185"/>
                    </a:lnTo>
                    <a:lnTo>
                      <a:pt x="281" y="185"/>
                    </a:lnTo>
                    <a:lnTo>
                      <a:pt x="281" y="185"/>
                    </a:lnTo>
                    <a:lnTo>
                      <a:pt x="281" y="185"/>
                    </a:lnTo>
                    <a:lnTo>
                      <a:pt x="281" y="185"/>
                    </a:lnTo>
                    <a:lnTo>
                      <a:pt x="281" y="185"/>
                    </a:lnTo>
                    <a:lnTo>
                      <a:pt x="281" y="185"/>
                    </a:lnTo>
                    <a:lnTo>
                      <a:pt x="281" y="185"/>
                    </a:lnTo>
                    <a:lnTo>
                      <a:pt x="281" y="180"/>
                    </a:lnTo>
                    <a:lnTo>
                      <a:pt x="281" y="180"/>
                    </a:lnTo>
                    <a:lnTo>
                      <a:pt x="285" y="180"/>
                    </a:lnTo>
                    <a:lnTo>
                      <a:pt x="285" y="180"/>
                    </a:lnTo>
                    <a:lnTo>
                      <a:pt x="285" y="180"/>
                    </a:lnTo>
                    <a:lnTo>
                      <a:pt x="285" y="180"/>
                    </a:lnTo>
                    <a:lnTo>
                      <a:pt x="285" y="180"/>
                    </a:lnTo>
                    <a:lnTo>
                      <a:pt x="285" y="180"/>
                    </a:lnTo>
                    <a:lnTo>
                      <a:pt x="285" y="180"/>
                    </a:lnTo>
                    <a:lnTo>
                      <a:pt x="285" y="180"/>
                    </a:lnTo>
                    <a:lnTo>
                      <a:pt x="285" y="180"/>
                    </a:lnTo>
                    <a:lnTo>
                      <a:pt x="285" y="180"/>
                    </a:lnTo>
                    <a:lnTo>
                      <a:pt x="289" y="180"/>
                    </a:lnTo>
                    <a:lnTo>
                      <a:pt x="289" y="176"/>
                    </a:lnTo>
                    <a:lnTo>
                      <a:pt x="289" y="176"/>
                    </a:lnTo>
                    <a:lnTo>
                      <a:pt x="289" y="176"/>
                    </a:lnTo>
                    <a:lnTo>
                      <a:pt x="289" y="176"/>
                    </a:lnTo>
                    <a:lnTo>
                      <a:pt x="289" y="176"/>
                    </a:lnTo>
                    <a:lnTo>
                      <a:pt x="289" y="176"/>
                    </a:lnTo>
                    <a:lnTo>
                      <a:pt x="289" y="176"/>
                    </a:lnTo>
                    <a:lnTo>
                      <a:pt x="289" y="176"/>
                    </a:lnTo>
                    <a:lnTo>
                      <a:pt x="289" y="176"/>
                    </a:lnTo>
                    <a:lnTo>
                      <a:pt x="292" y="176"/>
                    </a:lnTo>
                    <a:lnTo>
                      <a:pt x="292" y="176"/>
                    </a:lnTo>
                    <a:lnTo>
                      <a:pt x="292" y="176"/>
                    </a:lnTo>
                    <a:lnTo>
                      <a:pt x="292" y="171"/>
                    </a:lnTo>
                    <a:lnTo>
                      <a:pt x="292" y="171"/>
                    </a:lnTo>
                    <a:lnTo>
                      <a:pt x="292" y="171"/>
                    </a:lnTo>
                    <a:lnTo>
                      <a:pt x="292" y="171"/>
                    </a:lnTo>
                    <a:lnTo>
                      <a:pt x="292" y="171"/>
                    </a:lnTo>
                    <a:lnTo>
                      <a:pt x="292" y="171"/>
                    </a:lnTo>
                    <a:lnTo>
                      <a:pt x="292" y="171"/>
                    </a:lnTo>
                    <a:lnTo>
                      <a:pt x="296" y="171"/>
                    </a:lnTo>
                    <a:lnTo>
                      <a:pt x="296" y="171"/>
                    </a:lnTo>
                    <a:lnTo>
                      <a:pt x="296" y="171"/>
                    </a:lnTo>
                    <a:lnTo>
                      <a:pt x="296" y="171"/>
                    </a:lnTo>
                    <a:lnTo>
                      <a:pt x="296" y="171"/>
                    </a:lnTo>
                    <a:lnTo>
                      <a:pt x="296" y="166"/>
                    </a:lnTo>
                    <a:lnTo>
                      <a:pt x="296" y="166"/>
                    </a:lnTo>
                    <a:lnTo>
                      <a:pt x="296" y="166"/>
                    </a:lnTo>
                    <a:lnTo>
                      <a:pt x="296" y="166"/>
                    </a:lnTo>
                    <a:lnTo>
                      <a:pt x="296" y="166"/>
                    </a:lnTo>
                    <a:lnTo>
                      <a:pt x="300" y="166"/>
                    </a:lnTo>
                    <a:lnTo>
                      <a:pt x="300" y="166"/>
                    </a:lnTo>
                    <a:lnTo>
                      <a:pt x="300" y="166"/>
                    </a:lnTo>
                    <a:lnTo>
                      <a:pt x="300" y="166"/>
                    </a:lnTo>
                    <a:lnTo>
                      <a:pt x="300" y="166"/>
                    </a:lnTo>
                    <a:lnTo>
                      <a:pt x="300" y="166"/>
                    </a:lnTo>
                    <a:lnTo>
                      <a:pt x="300" y="166"/>
                    </a:lnTo>
                    <a:lnTo>
                      <a:pt x="300" y="161"/>
                    </a:lnTo>
                    <a:lnTo>
                      <a:pt x="300" y="161"/>
                    </a:lnTo>
                    <a:lnTo>
                      <a:pt x="300" y="161"/>
                    </a:lnTo>
                    <a:lnTo>
                      <a:pt x="304" y="161"/>
                    </a:lnTo>
                    <a:lnTo>
                      <a:pt x="304" y="161"/>
                    </a:lnTo>
                    <a:lnTo>
                      <a:pt x="304" y="161"/>
                    </a:lnTo>
                    <a:lnTo>
                      <a:pt x="304" y="161"/>
                    </a:lnTo>
                    <a:lnTo>
                      <a:pt x="304" y="161"/>
                    </a:lnTo>
                    <a:lnTo>
                      <a:pt x="304" y="161"/>
                    </a:lnTo>
                    <a:lnTo>
                      <a:pt x="304" y="161"/>
                    </a:lnTo>
                    <a:lnTo>
                      <a:pt x="304" y="161"/>
                    </a:lnTo>
                    <a:lnTo>
                      <a:pt x="304" y="161"/>
                    </a:lnTo>
                    <a:lnTo>
                      <a:pt x="304" y="157"/>
                    </a:lnTo>
                    <a:lnTo>
                      <a:pt x="308" y="157"/>
                    </a:lnTo>
                    <a:lnTo>
                      <a:pt x="308" y="157"/>
                    </a:lnTo>
                    <a:lnTo>
                      <a:pt x="308" y="157"/>
                    </a:lnTo>
                    <a:lnTo>
                      <a:pt x="308" y="157"/>
                    </a:lnTo>
                    <a:lnTo>
                      <a:pt x="308" y="157"/>
                    </a:lnTo>
                    <a:lnTo>
                      <a:pt x="308" y="157"/>
                    </a:lnTo>
                    <a:lnTo>
                      <a:pt x="308" y="157"/>
                    </a:lnTo>
                    <a:lnTo>
                      <a:pt x="308" y="157"/>
                    </a:lnTo>
                    <a:lnTo>
                      <a:pt x="308" y="157"/>
                    </a:lnTo>
                    <a:lnTo>
                      <a:pt x="308" y="157"/>
                    </a:lnTo>
                    <a:lnTo>
                      <a:pt x="312" y="157"/>
                    </a:lnTo>
                    <a:lnTo>
                      <a:pt x="312" y="152"/>
                    </a:lnTo>
                    <a:lnTo>
                      <a:pt x="312" y="152"/>
                    </a:lnTo>
                    <a:lnTo>
                      <a:pt x="312" y="152"/>
                    </a:lnTo>
                    <a:lnTo>
                      <a:pt x="312" y="152"/>
                    </a:lnTo>
                    <a:lnTo>
                      <a:pt x="312" y="152"/>
                    </a:lnTo>
                    <a:lnTo>
                      <a:pt x="312" y="152"/>
                    </a:lnTo>
                    <a:lnTo>
                      <a:pt x="312" y="152"/>
                    </a:lnTo>
                    <a:lnTo>
                      <a:pt x="312" y="152"/>
                    </a:lnTo>
                    <a:lnTo>
                      <a:pt x="312" y="152"/>
                    </a:lnTo>
                    <a:lnTo>
                      <a:pt x="316" y="152"/>
                    </a:lnTo>
                    <a:lnTo>
                      <a:pt x="316" y="152"/>
                    </a:lnTo>
                    <a:lnTo>
                      <a:pt x="316" y="147"/>
                    </a:lnTo>
                    <a:lnTo>
                      <a:pt x="316" y="147"/>
                    </a:lnTo>
                    <a:lnTo>
                      <a:pt x="316" y="147"/>
                    </a:lnTo>
                    <a:lnTo>
                      <a:pt x="316" y="147"/>
                    </a:lnTo>
                    <a:lnTo>
                      <a:pt x="316" y="147"/>
                    </a:lnTo>
                    <a:lnTo>
                      <a:pt x="316" y="147"/>
                    </a:lnTo>
                    <a:lnTo>
                      <a:pt x="316" y="147"/>
                    </a:lnTo>
                    <a:lnTo>
                      <a:pt x="316" y="147"/>
                    </a:lnTo>
                    <a:lnTo>
                      <a:pt x="319" y="147"/>
                    </a:lnTo>
                    <a:lnTo>
                      <a:pt x="319" y="147"/>
                    </a:lnTo>
                    <a:lnTo>
                      <a:pt x="319" y="147"/>
                    </a:lnTo>
                    <a:lnTo>
                      <a:pt x="319" y="147"/>
                    </a:lnTo>
                    <a:lnTo>
                      <a:pt x="319" y="142"/>
                    </a:lnTo>
                    <a:lnTo>
                      <a:pt x="319" y="142"/>
                    </a:lnTo>
                    <a:lnTo>
                      <a:pt x="319" y="142"/>
                    </a:lnTo>
                    <a:lnTo>
                      <a:pt x="319" y="142"/>
                    </a:lnTo>
                    <a:lnTo>
                      <a:pt x="319" y="142"/>
                    </a:lnTo>
                    <a:lnTo>
                      <a:pt x="319" y="142"/>
                    </a:lnTo>
                    <a:lnTo>
                      <a:pt x="323" y="142"/>
                    </a:lnTo>
                    <a:lnTo>
                      <a:pt x="323" y="142"/>
                    </a:lnTo>
                    <a:lnTo>
                      <a:pt x="323" y="142"/>
                    </a:lnTo>
                    <a:lnTo>
                      <a:pt x="323" y="142"/>
                    </a:lnTo>
                    <a:lnTo>
                      <a:pt x="323" y="142"/>
                    </a:lnTo>
                    <a:lnTo>
                      <a:pt x="323" y="138"/>
                    </a:lnTo>
                    <a:lnTo>
                      <a:pt x="323" y="138"/>
                    </a:lnTo>
                    <a:lnTo>
                      <a:pt x="323" y="138"/>
                    </a:lnTo>
                    <a:lnTo>
                      <a:pt x="323" y="138"/>
                    </a:lnTo>
                    <a:lnTo>
                      <a:pt x="323" y="138"/>
                    </a:lnTo>
                    <a:lnTo>
                      <a:pt x="327" y="138"/>
                    </a:lnTo>
                    <a:lnTo>
                      <a:pt x="327" y="138"/>
                    </a:lnTo>
                    <a:lnTo>
                      <a:pt x="327" y="138"/>
                    </a:lnTo>
                    <a:lnTo>
                      <a:pt x="327" y="138"/>
                    </a:lnTo>
                    <a:lnTo>
                      <a:pt x="327" y="138"/>
                    </a:lnTo>
                    <a:lnTo>
                      <a:pt x="327" y="138"/>
                    </a:lnTo>
                    <a:lnTo>
                      <a:pt x="327" y="138"/>
                    </a:lnTo>
                    <a:lnTo>
                      <a:pt x="327" y="133"/>
                    </a:lnTo>
                    <a:lnTo>
                      <a:pt x="327" y="133"/>
                    </a:lnTo>
                    <a:lnTo>
                      <a:pt x="331" y="133"/>
                    </a:lnTo>
                    <a:lnTo>
                      <a:pt x="331" y="133"/>
                    </a:lnTo>
                    <a:lnTo>
                      <a:pt x="331" y="133"/>
                    </a:lnTo>
                    <a:lnTo>
                      <a:pt x="331" y="133"/>
                    </a:lnTo>
                    <a:lnTo>
                      <a:pt x="331" y="133"/>
                    </a:lnTo>
                    <a:lnTo>
                      <a:pt x="331" y="133"/>
                    </a:lnTo>
                    <a:lnTo>
                      <a:pt x="331" y="133"/>
                    </a:lnTo>
                    <a:lnTo>
                      <a:pt x="331" y="133"/>
                    </a:lnTo>
                    <a:lnTo>
                      <a:pt x="331" y="128"/>
                    </a:lnTo>
                    <a:lnTo>
                      <a:pt x="331" y="128"/>
                    </a:lnTo>
                    <a:lnTo>
                      <a:pt x="335" y="128"/>
                    </a:lnTo>
                    <a:lnTo>
                      <a:pt x="335" y="128"/>
                    </a:lnTo>
                    <a:lnTo>
                      <a:pt x="335" y="128"/>
                    </a:lnTo>
                    <a:lnTo>
                      <a:pt x="335" y="128"/>
                    </a:lnTo>
                    <a:lnTo>
                      <a:pt x="335" y="128"/>
                    </a:lnTo>
                    <a:lnTo>
                      <a:pt x="335" y="128"/>
                    </a:lnTo>
                    <a:lnTo>
                      <a:pt x="335" y="128"/>
                    </a:lnTo>
                    <a:lnTo>
                      <a:pt x="335" y="128"/>
                    </a:lnTo>
                    <a:lnTo>
                      <a:pt x="335" y="128"/>
                    </a:lnTo>
                    <a:lnTo>
                      <a:pt x="335" y="123"/>
                    </a:lnTo>
                    <a:lnTo>
                      <a:pt x="339" y="123"/>
                    </a:lnTo>
                    <a:lnTo>
                      <a:pt x="339" y="123"/>
                    </a:lnTo>
                    <a:lnTo>
                      <a:pt x="339" y="123"/>
                    </a:lnTo>
                    <a:lnTo>
                      <a:pt x="339" y="123"/>
                    </a:lnTo>
                    <a:lnTo>
                      <a:pt x="339" y="123"/>
                    </a:lnTo>
                    <a:lnTo>
                      <a:pt x="339" y="123"/>
                    </a:lnTo>
                    <a:lnTo>
                      <a:pt x="339" y="123"/>
                    </a:lnTo>
                    <a:lnTo>
                      <a:pt x="339" y="123"/>
                    </a:lnTo>
                    <a:lnTo>
                      <a:pt x="339" y="123"/>
                    </a:lnTo>
                    <a:lnTo>
                      <a:pt x="339" y="123"/>
                    </a:lnTo>
                    <a:lnTo>
                      <a:pt x="343" y="123"/>
                    </a:lnTo>
                    <a:lnTo>
                      <a:pt x="343" y="119"/>
                    </a:lnTo>
                    <a:lnTo>
                      <a:pt x="343" y="119"/>
                    </a:lnTo>
                    <a:lnTo>
                      <a:pt x="343" y="119"/>
                    </a:lnTo>
                    <a:lnTo>
                      <a:pt x="343" y="119"/>
                    </a:lnTo>
                    <a:lnTo>
                      <a:pt x="343" y="119"/>
                    </a:lnTo>
                    <a:lnTo>
                      <a:pt x="343" y="119"/>
                    </a:lnTo>
                    <a:lnTo>
                      <a:pt x="343" y="119"/>
                    </a:lnTo>
                    <a:lnTo>
                      <a:pt x="343" y="119"/>
                    </a:lnTo>
                    <a:lnTo>
                      <a:pt x="343" y="119"/>
                    </a:lnTo>
                    <a:lnTo>
                      <a:pt x="346" y="119"/>
                    </a:lnTo>
                    <a:lnTo>
                      <a:pt x="346" y="119"/>
                    </a:lnTo>
                    <a:lnTo>
                      <a:pt x="346" y="119"/>
                    </a:lnTo>
                    <a:lnTo>
                      <a:pt x="346" y="119"/>
                    </a:lnTo>
                    <a:lnTo>
                      <a:pt x="346" y="119"/>
                    </a:lnTo>
                    <a:lnTo>
                      <a:pt x="346" y="119"/>
                    </a:lnTo>
                    <a:lnTo>
                      <a:pt x="346" y="119"/>
                    </a:lnTo>
                    <a:lnTo>
                      <a:pt x="346" y="119"/>
                    </a:lnTo>
                    <a:lnTo>
                      <a:pt x="346" y="119"/>
                    </a:lnTo>
                    <a:lnTo>
                      <a:pt x="346" y="119"/>
                    </a:lnTo>
                    <a:lnTo>
                      <a:pt x="350" y="119"/>
                    </a:lnTo>
                    <a:lnTo>
                      <a:pt x="350" y="119"/>
                    </a:lnTo>
                    <a:lnTo>
                      <a:pt x="350" y="119"/>
                    </a:lnTo>
                    <a:lnTo>
                      <a:pt x="350" y="119"/>
                    </a:lnTo>
                    <a:lnTo>
                      <a:pt x="350" y="119"/>
                    </a:lnTo>
                    <a:lnTo>
                      <a:pt x="350" y="119"/>
                    </a:lnTo>
                    <a:lnTo>
                      <a:pt x="350" y="119"/>
                    </a:lnTo>
                    <a:lnTo>
                      <a:pt x="350" y="119"/>
                    </a:lnTo>
                    <a:lnTo>
                      <a:pt x="350" y="119"/>
                    </a:lnTo>
                    <a:lnTo>
                      <a:pt x="350" y="119"/>
                    </a:lnTo>
                    <a:lnTo>
                      <a:pt x="354" y="119"/>
                    </a:lnTo>
                    <a:lnTo>
                      <a:pt x="354" y="119"/>
                    </a:lnTo>
                    <a:lnTo>
                      <a:pt x="354" y="119"/>
                    </a:lnTo>
                    <a:lnTo>
                      <a:pt x="354" y="123"/>
                    </a:lnTo>
                    <a:lnTo>
                      <a:pt x="354" y="123"/>
                    </a:lnTo>
                    <a:lnTo>
                      <a:pt x="354" y="123"/>
                    </a:lnTo>
                    <a:lnTo>
                      <a:pt x="354" y="123"/>
                    </a:lnTo>
                    <a:lnTo>
                      <a:pt x="354" y="123"/>
                    </a:lnTo>
                    <a:lnTo>
                      <a:pt x="354" y="123"/>
                    </a:lnTo>
                    <a:lnTo>
                      <a:pt x="354" y="123"/>
                    </a:lnTo>
                    <a:lnTo>
                      <a:pt x="358" y="123"/>
                    </a:lnTo>
                    <a:lnTo>
                      <a:pt x="358" y="128"/>
                    </a:lnTo>
                    <a:lnTo>
                      <a:pt x="358" y="128"/>
                    </a:lnTo>
                    <a:lnTo>
                      <a:pt x="358" y="128"/>
                    </a:lnTo>
                    <a:lnTo>
                      <a:pt x="358" y="128"/>
                    </a:lnTo>
                    <a:lnTo>
                      <a:pt x="358" y="128"/>
                    </a:lnTo>
                    <a:lnTo>
                      <a:pt x="358" y="128"/>
                    </a:lnTo>
                    <a:lnTo>
                      <a:pt x="358" y="133"/>
                    </a:lnTo>
                    <a:lnTo>
                      <a:pt x="358" y="133"/>
                    </a:lnTo>
                    <a:lnTo>
                      <a:pt x="358" y="133"/>
                    </a:lnTo>
                    <a:lnTo>
                      <a:pt x="362" y="133"/>
                    </a:lnTo>
                    <a:lnTo>
                      <a:pt x="362" y="133"/>
                    </a:lnTo>
                    <a:lnTo>
                      <a:pt x="362" y="133"/>
                    </a:lnTo>
                    <a:lnTo>
                      <a:pt x="362" y="138"/>
                    </a:lnTo>
                    <a:lnTo>
                      <a:pt x="362" y="138"/>
                    </a:lnTo>
                    <a:lnTo>
                      <a:pt x="362" y="138"/>
                    </a:lnTo>
                    <a:lnTo>
                      <a:pt x="362" y="138"/>
                    </a:lnTo>
                    <a:lnTo>
                      <a:pt x="362" y="138"/>
                    </a:lnTo>
                    <a:lnTo>
                      <a:pt x="362" y="138"/>
                    </a:lnTo>
                    <a:lnTo>
                      <a:pt x="362" y="142"/>
                    </a:lnTo>
                    <a:lnTo>
                      <a:pt x="366" y="142"/>
                    </a:lnTo>
                    <a:lnTo>
                      <a:pt x="366" y="142"/>
                    </a:lnTo>
                    <a:lnTo>
                      <a:pt x="366" y="142"/>
                    </a:lnTo>
                    <a:lnTo>
                      <a:pt x="366" y="142"/>
                    </a:lnTo>
                    <a:lnTo>
                      <a:pt x="366" y="142"/>
                    </a:lnTo>
                    <a:lnTo>
                      <a:pt x="366" y="142"/>
                    </a:lnTo>
                    <a:lnTo>
                      <a:pt x="366" y="147"/>
                    </a:lnTo>
                    <a:lnTo>
                      <a:pt x="366" y="147"/>
                    </a:lnTo>
                    <a:lnTo>
                      <a:pt x="366" y="147"/>
                    </a:lnTo>
                    <a:lnTo>
                      <a:pt x="366" y="147"/>
                    </a:lnTo>
                    <a:lnTo>
                      <a:pt x="370" y="147"/>
                    </a:lnTo>
                    <a:lnTo>
                      <a:pt x="370" y="147"/>
                    </a:lnTo>
                    <a:lnTo>
                      <a:pt x="370" y="152"/>
                    </a:lnTo>
                    <a:lnTo>
                      <a:pt x="370" y="152"/>
                    </a:lnTo>
                    <a:lnTo>
                      <a:pt x="370" y="152"/>
                    </a:lnTo>
                    <a:lnTo>
                      <a:pt x="370" y="152"/>
                    </a:lnTo>
                    <a:lnTo>
                      <a:pt x="370" y="152"/>
                    </a:lnTo>
                    <a:lnTo>
                      <a:pt x="370" y="152"/>
                    </a:lnTo>
                    <a:lnTo>
                      <a:pt x="370" y="157"/>
                    </a:lnTo>
                    <a:lnTo>
                      <a:pt x="370" y="157"/>
                    </a:lnTo>
                    <a:lnTo>
                      <a:pt x="373" y="157"/>
                    </a:lnTo>
                    <a:lnTo>
                      <a:pt x="373" y="157"/>
                    </a:lnTo>
                    <a:lnTo>
                      <a:pt x="373" y="157"/>
                    </a:lnTo>
                    <a:lnTo>
                      <a:pt x="373" y="157"/>
                    </a:lnTo>
                    <a:lnTo>
                      <a:pt x="373" y="157"/>
                    </a:lnTo>
                    <a:lnTo>
                      <a:pt x="373" y="161"/>
                    </a:lnTo>
                    <a:lnTo>
                      <a:pt x="373" y="161"/>
                    </a:lnTo>
                    <a:lnTo>
                      <a:pt x="373" y="161"/>
                    </a:lnTo>
                    <a:lnTo>
                      <a:pt x="373" y="161"/>
                    </a:lnTo>
                    <a:lnTo>
                      <a:pt x="373" y="161"/>
                    </a:lnTo>
                    <a:lnTo>
                      <a:pt x="377" y="161"/>
                    </a:lnTo>
                    <a:lnTo>
                      <a:pt x="377" y="161"/>
                    </a:lnTo>
                    <a:lnTo>
                      <a:pt x="377" y="166"/>
                    </a:lnTo>
                    <a:lnTo>
                      <a:pt x="377" y="166"/>
                    </a:lnTo>
                    <a:lnTo>
                      <a:pt x="377" y="166"/>
                    </a:lnTo>
                    <a:lnTo>
                      <a:pt x="377" y="166"/>
                    </a:lnTo>
                    <a:lnTo>
                      <a:pt x="377" y="166"/>
                    </a:lnTo>
                    <a:lnTo>
                      <a:pt x="377" y="166"/>
                    </a:lnTo>
                    <a:lnTo>
                      <a:pt x="377" y="171"/>
                    </a:lnTo>
                    <a:lnTo>
                      <a:pt x="377" y="171"/>
                    </a:lnTo>
                    <a:lnTo>
                      <a:pt x="381" y="171"/>
                    </a:lnTo>
                    <a:lnTo>
                      <a:pt x="381" y="171"/>
                    </a:lnTo>
                    <a:lnTo>
                      <a:pt x="381" y="171"/>
                    </a:lnTo>
                    <a:lnTo>
                      <a:pt x="381" y="171"/>
                    </a:lnTo>
                    <a:lnTo>
                      <a:pt x="381" y="171"/>
                    </a:lnTo>
                    <a:lnTo>
                      <a:pt x="381" y="176"/>
                    </a:lnTo>
                    <a:lnTo>
                      <a:pt x="381" y="176"/>
                    </a:lnTo>
                    <a:lnTo>
                      <a:pt x="381" y="176"/>
                    </a:lnTo>
                    <a:lnTo>
                      <a:pt x="381" y="176"/>
                    </a:lnTo>
                    <a:lnTo>
                      <a:pt x="381" y="176"/>
                    </a:lnTo>
                    <a:lnTo>
                      <a:pt x="385" y="176"/>
                    </a:lnTo>
                    <a:lnTo>
                      <a:pt x="385" y="176"/>
                    </a:lnTo>
                    <a:lnTo>
                      <a:pt x="385" y="180"/>
                    </a:lnTo>
                    <a:lnTo>
                      <a:pt x="385" y="180"/>
                    </a:lnTo>
                    <a:lnTo>
                      <a:pt x="385" y="180"/>
                    </a:lnTo>
                    <a:lnTo>
                      <a:pt x="385" y="180"/>
                    </a:lnTo>
                    <a:lnTo>
                      <a:pt x="385" y="180"/>
                    </a:lnTo>
                    <a:lnTo>
                      <a:pt x="385" y="180"/>
                    </a:lnTo>
                    <a:lnTo>
                      <a:pt x="385" y="185"/>
                    </a:lnTo>
                    <a:lnTo>
                      <a:pt x="385" y="185"/>
                    </a:lnTo>
                    <a:lnTo>
                      <a:pt x="389" y="185"/>
                    </a:lnTo>
                    <a:lnTo>
                      <a:pt x="389" y="185"/>
                    </a:lnTo>
                    <a:lnTo>
                      <a:pt x="389" y="185"/>
                    </a:lnTo>
                    <a:lnTo>
                      <a:pt x="389" y="185"/>
                    </a:lnTo>
                    <a:lnTo>
                      <a:pt x="389" y="185"/>
                    </a:lnTo>
                    <a:lnTo>
                      <a:pt x="389" y="190"/>
                    </a:lnTo>
                    <a:lnTo>
                      <a:pt x="389" y="190"/>
                    </a:lnTo>
                    <a:lnTo>
                      <a:pt x="389" y="190"/>
                    </a:lnTo>
                    <a:lnTo>
                      <a:pt x="389" y="190"/>
                    </a:lnTo>
                    <a:lnTo>
                      <a:pt x="389" y="190"/>
                    </a:lnTo>
                    <a:lnTo>
                      <a:pt x="393" y="190"/>
                    </a:lnTo>
                    <a:lnTo>
                      <a:pt x="393" y="190"/>
                    </a:lnTo>
                    <a:lnTo>
                      <a:pt x="393" y="195"/>
                    </a:lnTo>
                    <a:lnTo>
                      <a:pt x="393" y="195"/>
                    </a:lnTo>
                    <a:lnTo>
                      <a:pt x="393" y="195"/>
                    </a:lnTo>
                    <a:lnTo>
                      <a:pt x="393" y="195"/>
                    </a:lnTo>
                    <a:lnTo>
                      <a:pt x="393" y="195"/>
                    </a:lnTo>
                    <a:lnTo>
                      <a:pt x="393" y="195"/>
                    </a:lnTo>
                    <a:lnTo>
                      <a:pt x="393" y="195"/>
                    </a:lnTo>
                    <a:lnTo>
                      <a:pt x="393" y="199"/>
                    </a:lnTo>
                    <a:lnTo>
                      <a:pt x="397" y="199"/>
                    </a:lnTo>
                    <a:lnTo>
                      <a:pt x="397" y="199"/>
                    </a:lnTo>
                    <a:lnTo>
                      <a:pt x="397" y="199"/>
                    </a:lnTo>
                    <a:lnTo>
                      <a:pt x="397" y="199"/>
                    </a:lnTo>
                    <a:lnTo>
                      <a:pt x="397" y="199"/>
                    </a:lnTo>
                    <a:lnTo>
                      <a:pt x="397" y="199"/>
                    </a:lnTo>
                    <a:lnTo>
                      <a:pt x="397" y="204"/>
                    </a:lnTo>
                    <a:lnTo>
                      <a:pt x="397" y="204"/>
                    </a:lnTo>
                    <a:lnTo>
                      <a:pt x="397" y="204"/>
                    </a:lnTo>
                    <a:lnTo>
                      <a:pt x="397" y="204"/>
                    </a:lnTo>
                    <a:lnTo>
                      <a:pt x="400" y="204"/>
                    </a:lnTo>
                    <a:lnTo>
                      <a:pt x="400" y="204"/>
                    </a:lnTo>
                    <a:lnTo>
                      <a:pt x="400" y="204"/>
                    </a:lnTo>
                    <a:lnTo>
                      <a:pt x="400" y="209"/>
                    </a:lnTo>
                    <a:lnTo>
                      <a:pt x="400" y="209"/>
                    </a:lnTo>
                    <a:lnTo>
                      <a:pt x="400" y="209"/>
                    </a:lnTo>
                    <a:lnTo>
                      <a:pt x="400" y="209"/>
                    </a:lnTo>
                    <a:lnTo>
                      <a:pt x="400" y="209"/>
                    </a:lnTo>
                    <a:lnTo>
                      <a:pt x="400" y="209"/>
                    </a:lnTo>
                    <a:lnTo>
                      <a:pt x="400" y="209"/>
                    </a:lnTo>
                    <a:lnTo>
                      <a:pt x="404" y="209"/>
                    </a:lnTo>
                    <a:lnTo>
                      <a:pt x="404" y="214"/>
                    </a:lnTo>
                    <a:lnTo>
                      <a:pt x="404" y="214"/>
                    </a:lnTo>
                    <a:lnTo>
                      <a:pt x="404" y="214"/>
                    </a:lnTo>
                    <a:lnTo>
                      <a:pt x="404" y="214"/>
                    </a:lnTo>
                    <a:lnTo>
                      <a:pt x="404" y="214"/>
                    </a:lnTo>
                    <a:lnTo>
                      <a:pt x="404" y="214"/>
                    </a:lnTo>
                    <a:lnTo>
                      <a:pt x="404" y="214"/>
                    </a:lnTo>
                    <a:lnTo>
                      <a:pt x="404" y="219"/>
                    </a:lnTo>
                    <a:lnTo>
                      <a:pt x="404" y="219"/>
                    </a:lnTo>
                    <a:lnTo>
                      <a:pt x="408" y="219"/>
                    </a:lnTo>
                    <a:lnTo>
                      <a:pt x="408" y="219"/>
                    </a:lnTo>
                    <a:lnTo>
                      <a:pt x="408" y="219"/>
                    </a:lnTo>
                    <a:lnTo>
                      <a:pt x="408" y="219"/>
                    </a:lnTo>
                    <a:lnTo>
                      <a:pt x="408" y="219"/>
                    </a:lnTo>
                    <a:lnTo>
                      <a:pt x="408" y="223"/>
                    </a:lnTo>
                    <a:lnTo>
                      <a:pt x="408" y="223"/>
                    </a:lnTo>
                    <a:lnTo>
                      <a:pt x="408" y="223"/>
                    </a:lnTo>
                    <a:lnTo>
                      <a:pt x="408" y="223"/>
                    </a:lnTo>
                    <a:lnTo>
                      <a:pt x="408" y="223"/>
                    </a:lnTo>
                    <a:lnTo>
                      <a:pt x="412" y="223"/>
                    </a:lnTo>
                    <a:lnTo>
                      <a:pt x="412" y="223"/>
                    </a:lnTo>
                    <a:lnTo>
                      <a:pt x="412" y="223"/>
                    </a:lnTo>
                    <a:lnTo>
                      <a:pt x="412" y="228"/>
                    </a:lnTo>
                    <a:lnTo>
                      <a:pt x="412" y="228"/>
                    </a:lnTo>
                    <a:lnTo>
                      <a:pt x="412" y="228"/>
                    </a:lnTo>
                    <a:lnTo>
                      <a:pt x="412" y="228"/>
                    </a:lnTo>
                    <a:lnTo>
                      <a:pt x="412" y="228"/>
                    </a:lnTo>
                    <a:lnTo>
                      <a:pt x="412" y="228"/>
                    </a:lnTo>
                    <a:lnTo>
                      <a:pt x="412" y="228"/>
                    </a:lnTo>
                    <a:lnTo>
                      <a:pt x="416" y="233"/>
                    </a:lnTo>
                    <a:lnTo>
                      <a:pt x="416" y="233"/>
                    </a:lnTo>
                    <a:lnTo>
                      <a:pt x="416" y="233"/>
                    </a:lnTo>
                    <a:lnTo>
                      <a:pt x="416" y="233"/>
                    </a:lnTo>
                    <a:lnTo>
                      <a:pt x="416" y="233"/>
                    </a:lnTo>
                    <a:lnTo>
                      <a:pt x="416" y="233"/>
                    </a:lnTo>
                    <a:lnTo>
                      <a:pt x="416" y="233"/>
                    </a:lnTo>
                    <a:lnTo>
                      <a:pt x="416" y="233"/>
                    </a:lnTo>
                    <a:lnTo>
                      <a:pt x="416" y="238"/>
                    </a:lnTo>
                    <a:lnTo>
                      <a:pt x="416" y="238"/>
                    </a:lnTo>
                    <a:lnTo>
                      <a:pt x="420" y="238"/>
                    </a:lnTo>
                    <a:lnTo>
                      <a:pt x="420" y="238"/>
                    </a:lnTo>
                    <a:lnTo>
                      <a:pt x="420" y="238"/>
                    </a:lnTo>
                    <a:lnTo>
                      <a:pt x="420" y="238"/>
                    </a:lnTo>
                    <a:lnTo>
                      <a:pt x="420" y="238"/>
                    </a:lnTo>
                    <a:lnTo>
                      <a:pt x="420" y="242"/>
                    </a:lnTo>
                    <a:lnTo>
                      <a:pt x="420" y="242"/>
                    </a:lnTo>
                    <a:lnTo>
                      <a:pt x="420" y="242"/>
                    </a:lnTo>
                    <a:lnTo>
                      <a:pt x="420" y="242"/>
                    </a:lnTo>
                    <a:lnTo>
                      <a:pt x="420" y="242"/>
                    </a:lnTo>
                    <a:lnTo>
                      <a:pt x="423" y="242"/>
                    </a:lnTo>
                    <a:lnTo>
                      <a:pt x="423" y="242"/>
                    </a:lnTo>
                    <a:lnTo>
                      <a:pt x="423" y="242"/>
                    </a:lnTo>
                    <a:lnTo>
                      <a:pt x="423" y="247"/>
                    </a:lnTo>
                    <a:lnTo>
                      <a:pt x="423" y="247"/>
                    </a:lnTo>
                    <a:lnTo>
                      <a:pt x="423" y="247"/>
                    </a:lnTo>
                    <a:lnTo>
                      <a:pt x="423" y="247"/>
                    </a:lnTo>
                    <a:lnTo>
                      <a:pt x="423" y="247"/>
                    </a:lnTo>
                    <a:lnTo>
                      <a:pt x="423" y="247"/>
                    </a:lnTo>
                    <a:lnTo>
                      <a:pt x="427" y="247"/>
                    </a:lnTo>
                    <a:lnTo>
                      <a:pt x="427" y="247"/>
                    </a:lnTo>
                    <a:lnTo>
                      <a:pt x="427" y="252"/>
                    </a:lnTo>
                    <a:lnTo>
                      <a:pt x="427" y="252"/>
                    </a:lnTo>
                    <a:lnTo>
                      <a:pt x="427" y="252"/>
                    </a:lnTo>
                    <a:lnTo>
                      <a:pt x="427" y="252"/>
                    </a:lnTo>
                    <a:lnTo>
                      <a:pt x="427" y="252"/>
                    </a:lnTo>
                    <a:lnTo>
                      <a:pt x="427" y="252"/>
                    </a:lnTo>
                    <a:lnTo>
                      <a:pt x="427" y="252"/>
                    </a:lnTo>
                    <a:lnTo>
                      <a:pt x="427" y="252"/>
                    </a:lnTo>
                    <a:lnTo>
                      <a:pt x="431" y="257"/>
                    </a:lnTo>
                    <a:lnTo>
                      <a:pt x="431" y="257"/>
                    </a:lnTo>
                    <a:lnTo>
                      <a:pt x="431" y="257"/>
                    </a:lnTo>
                    <a:lnTo>
                      <a:pt x="431" y="257"/>
                    </a:lnTo>
                    <a:lnTo>
                      <a:pt x="431" y="257"/>
                    </a:lnTo>
                    <a:lnTo>
                      <a:pt x="431" y="257"/>
                    </a:lnTo>
                    <a:lnTo>
                      <a:pt x="431" y="257"/>
                    </a:lnTo>
                    <a:lnTo>
                      <a:pt x="431" y="257"/>
                    </a:lnTo>
                    <a:lnTo>
                      <a:pt x="431" y="261"/>
                    </a:lnTo>
                    <a:lnTo>
                      <a:pt x="431" y="261"/>
                    </a:lnTo>
                    <a:lnTo>
                      <a:pt x="435" y="261"/>
                    </a:lnTo>
                    <a:lnTo>
                      <a:pt x="435" y="261"/>
                    </a:lnTo>
                    <a:lnTo>
                      <a:pt x="435" y="261"/>
                    </a:lnTo>
                    <a:lnTo>
                      <a:pt x="435" y="261"/>
                    </a:lnTo>
                    <a:lnTo>
                      <a:pt x="435" y="261"/>
                    </a:lnTo>
                    <a:lnTo>
                      <a:pt x="435" y="261"/>
                    </a:lnTo>
                    <a:lnTo>
                      <a:pt x="435" y="266"/>
                    </a:lnTo>
                    <a:lnTo>
                      <a:pt x="435" y="266"/>
                    </a:lnTo>
                    <a:lnTo>
                      <a:pt x="435" y="266"/>
                    </a:lnTo>
                    <a:lnTo>
                      <a:pt x="435" y="266"/>
                    </a:lnTo>
                    <a:lnTo>
                      <a:pt x="439" y="266"/>
                    </a:lnTo>
                    <a:lnTo>
                      <a:pt x="439" y="266"/>
                    </a:lnTo>
                    <a:lnTo>
                      <a:pt x="439" y="266"/>
                    </a:lnTo>
                    <a:lnTo>
                      <a:pt x="439" y="266"/>
                    </a:lnTo>
                    <a:lnTo>
                      <a:pt x="439" y="266"/>
                    </a:lnTo>
                    <a:lnTo>
                      <a:pt x="439" y="271"/>
                    </a:lnTo>
                    <a:lnTo>
                      <a:pt x="439" y="271"/>
                    </a:lnTo>
                    <a:lnTo>
                      <a:pt x="439" y="271"/>
                    </a:lnTo>
                    <a:lnTo>
                      <a:pt x="439" y="271"/>
                    </a:lnTo>
                    <a:lnTo>
                      <a:pt x="439" y="271"/>
                    </a:lnTo>
                    <a:lnTo>
                      <a:pt x="443" y="271"/>
                    </a:lnTo>
                    <a:lnTo>
                      <a:pt x="443" y="271"/>
                    </a:lnTo>
                    <a:lnTo>
                      <a:pt x="443" y="271"/>
                    </a:lnTo>
                    <a:lnTo>
                      <a:pt x="443" y="276"/>
                    </a:lnTo>
                    <a:lnTo>
                      <a:pt x="443" y="276"/>
                    </a:lnTo>
                    <a:lnTo>
                      <a:pt x="443" y="276"/>
                    </a:lnTo>
                    <a:lnTo>
                      <a:pt x="443" y="276"/>
                    </a:lnTo>
                    <a:lnTo>
                      <a:pt x="443" y="276"/>
                    </a:lnTo>
                    <a:lnTo>
                      <a:pt x="443" y="276"/>
                    </a:lnTo>
                    <a:lnTo>
                      <a:pt x="443" y="276"/>
                    </a:lnTo>
                    <a:lnTo>
                      <a:pt x="447" y="276"/>
                    </a:lnTo>
                    <a:lnTo>
                      <a:pt x="447" y="280"/>
                    </a:lnTo>
                    <a:lnTo>
                      <a:pt x="447" y="280"/>
                    </a:lnTo>
                    <a:lnTo>
                      <a:pt x="447" y="280"/>
                    </a:lnTo>
                    <a:lnTo>
                      <a:pt x="447" y="280"/>
                    </a:lnTo>
                    <a:lnTo>
                      <a:pt x="447" y="280"/>
                    </a:lnTo>
                    <a:lnTo>
                      <a:pt x="447" y="280"/>
                    </a:lnTo>
                    <a:lnTo>
                      <a:pt x="447" y="280"/>
                    </a:lnTo>
                    <a:lnTo>
                      <a:pt x="447" y="280"/>
                    </a:lnTo>
                    <a:lnTo>
                      <a:pt x="447" y="280"/>
                    </a:lnTo>
                    <a:lnTo>
                      <a:pt x="450" y="285"/>
                    </a:lnTo>
                    <a:lnTo>
                      <a:pt x="450" y="285"/>
                    </a:lnTo>
                    <a:lnTo>
                      <a:pt x="450" y="285"/>
                    </a:lnTo>
                    <a:lnTo>
                      <a:pt x="450" y="285"/>
                    </a:lnTo>
                    <a:lnTo>
                      <a:pt x="450" y="285"/>
                    </a:lnTo>
                    <a:lnTo>
                      <a:pt x="450" y="285"/>
                    </a:lnTo>
                    <a:lnTo>
                      <a:pt x="450" y="285"/>
                    </a:lnTo>
                    <a:lnTo>
                      <a:pt x="450" y="285"/>
                    </a:lnTo>
                    <a:lnTo>
                      <a:pt x="450" y="285"/>
                    </a:lnTo>
                    <a:lnTo>
                      <a:pt x="450" y="290"/>
                    </a:lnTo>
                    <a:lnTo>
                      <a:pt x="454" y="290"/>
                    </a:lnTo>
                    <a:lnTo>
                      <a:pt x="454" y="290"/>
                    </a:lnTo>
                    <a:lnTo>
                      <a:pt x="454" y="290"/>
                    </a:lnTo>
                    <a:lnTo>
                      <a:pt x="454" y="290"/>
                    </a:lnTo>
                    <a:lnTo>
                      <a:pt x="454" y="290"/>
                    </a:lnTo>
                    <a:lnTo>
                      <a:pt x="454" y="290"/>
                    </a:lnTo>
                    <a:lnTo>
                      <a:pt x="454" y="290"/>
                    </a:lnTo>
                    <a:lnTo>
                      <a:pt x="454" y="290"/>
                    </a:lnTo>
                    <a:lnTo>
                      <a:pt x="454" y="295"/>
                    </a:lnTo>
                    <a:lnTo>
                      <a:pt x="454" y="295"/>
                    </a:lnTo>
                    <a:lnTo>
                      <a:pt x="458" y="295"/>
                    </a:lnTo>
                    <a:lnTo>
                      <a:pt x="458" y="295"/>
                    </a:lnTo>
                    <a:lnTo>
                      <a:pt x="458" y="295"/>
                    </a:lnTo>
                    <a:lnTo>
                      <a:pt x="458" y="295"/>
                    </a:lnTo>
                    <a:lnTo>
                      <a:pt x="458" y="295"/>
                    </a:lnTo>
                    <a:lnTo>
                      <a:pt x="458" y="295"/>
                    </a:lnTo>
                    <a:lnTo>
                      <a:pt x="458" y="295"/>
                    </a:lnTo>
                    <a:lnTo>
                      <a:pt x="458" y="299"/>
                    </a:lnTo>
                    <a:lnTo>
                      <a:pt x="458" y="299"/>
                    </a:lnTo>
                    <a:lnTo>
                      <a:pt x="462" y="299"/>
                    </a:lnTo>
                    <a:lnTo>
                      <a:pt x="462" y="299"/>
                    </a:lnTo>
                    <a:lnTo>
                      <a:pt x="462" y="299"/>
                    </a:lnTo>
                    <a:lnTo>
                      <a:pt x="462" y="299"/>
                    </a:lnTo>
                    <a:lnTo>
                      <a:pt x="462" y="299"/>
                    </a:lnTo>
                    <a:lnTo>
                      <a:pt x="462" y="299"/>
                    </a:lnTo>
                    <a:lnTo>
                      <a:pt x="462" y="304"/>
                    </a:lnTo>
                    <a:lnTo>
                      <a:pt x="462" y="304"/>
                    </a:lnTo>
                    <a:lnTo>
                      <a:pt x="462" y="304"/>
                    </a:lnTo>
                    <a:lnTo>
                      <a:pt x="462" y="304"/>
                    </a:lnTo>
                    <a:lnTo>
                      <a:pt x="462" y="304"/>
                    </a:lnTo>
                    <a:lnTo>
                      <a:pt x="466" y="304"/>
                    </a:lnTo>
                    <a:lnTo>
                      <a:pt x="466" y="304"/>
                    </a:lnTo>
                    <a:lnTo>
                      <a:pt x="466" y="304"/>
                    </a:lnTo>
                    <a:lnTo>
                      <a:pt x="466" y="304"/>
                    </a:lnTo>
                    <a:lnTo>
                      <a:pt x="466" y="304"/>
                    </a:lnTo>
                    <a:lnTo>
                      <a:pt x="466" y="309"/>
                    </a:lnTo>
                    <a:lnTo>
                      <a:pt x="466" y="309"/>
                    </a:lnTo>
                    <a:lnTo>
                      <a:pt x="466" y="309"/>
                    </a:lnTo>
                    <a:lnTo>
                      <a:pt x="466" y="309"/>
                    </a:lnTo>
                    <a:lnTo>
                      <a:pt x="466" y="309"/>
                    </a:lnTo>
                    <a:lnTo>
                      <a:pt x="470" y="309"/>
                    </a:lnTo>
                    <a:lnTo>
                      <a:pt x="470" y="309"/>
                    </a:lnTo>
                    <a:lnTo>
                      <a:pt x="470" y="309"/>
                    </a:lnTo>
                    <a:lnTo>
                      <a:pt x="470" y="309"/>
                    </a:lnTo>
                    <a:lnTo>
                      <a:pt x="470" y="309"/>
                    </a:lnTo>
                    <a:lnTo>
                      <a:pt x="470" y="309"/>
                    </a:lnTo>
                    <a:lnTo>
                      <a:pt x="470" y="309"/>
                    </a:lnTo>
                    <a:lnTo>
                      <a:pt x="470" y="309"/>
                    </a:lnTo>
                    <a:lnTo>
                      <a:pt x="470" y="309"/>
                    </a:lnTo>
                    <a:lnTo>
                      <a:pt x="470" y="309"/>
                    </a:lnTo>
                    <a:lnTo>
                      <a:pt x="474" y="309"/>
                    </a:lnTo>
                    <a:lnTo>
                      <a:pt x="474" y="309"/>
                    </a:lnTo>
                    <a:lnTo>
                      <a:pt x="474" y="309"/>
                    </a:lnTo>
                    <a:lnTo>
                      <a:pt x="474" y="309"/>
                    </a:lnTo>
                    <a:lnTo>
                      <a:pt x="474" y="309"/>
                    </a:lnTo>
                    <a:lnTo>
                      <a:pt x="474" y="309"/>
                    </a:lnTo>
                    <a:lnTo>
                      <a:pt x="474" y="309"/>
                    </a:lnTo>
                    <a:lnTo>
                      <a:pt x="474" y="309"/>
                    </a:lnTo>
                    <a:lnTo>
                      <a:pt x="474" y="309"/>
                    </a:lnTo>
                    <a:lnTo>
                      <a:pt x="474" y="309"/>
                    </a:lnTo>
                    <a:lnTo>
                      <a:pt x="477" y="309"/>
                    </a:lnTo>
                    <a:lnTo>
                      <a:pt x="477" y="309"/>
                    </a:lnTo>
                    <a:lnTo>
                      <a:pt x="477" y="309"/>
                    </a:lnTo>
                    <a:lnTo>
                      <a:pt x="477" y="309"/>
                    </a:lnTo>
                    <a:lnTo>
                      <a:pt x="477" y="309"/>
                    </a:lnTo>
                    <a:lnTo>
                      <a:pt x="477" y="309"/>
                    </a:lnTo>
                    <a:lnTo>
                      <a:pt x="477" y="309"/>
                    </a:lnTo>
                    <a:lnTo>
                      <a:pt x="477" y="309"/>
                    </a:lnTo>
                    <a:lnTo>
                      <a:pt x="477" y="309"/>
                    </a:lnTo>
                    <a:lnTo>
                      <a:pt x="477" y="309"/>
                    </a:lnTo>
                    <a:lnTo>
                      <a:pt x="481" y="309"/>
                    </a:lnTo>
                    <a:lnTo>
                      <a:pt x="481" y="304"/>
                    </a:lnTo>
                    <a:lnTo>
                      <a:pt x="481" y="304"/>
                    </a:lnTo>
                    <a:lnTo>
                      <a:pt x="481" y="304"/>
                    </a:lnTo>
                    <a:lnTo>
                      <a:pt x="481" y="304"/>
                    </a:lnTo>
                    <a:lnTo>
                      <a:pt x="481" y="304"/>
                    </a:lnTo>
                    <a:lnTo>
                      <a:pt x="481" y="304"/>
                    </a:lnTo>
                    <a:lnTo>
                      <a:pt x="481" y="304"/>
                    </a:lnTo>
                    <a:lnTo>
                      <a:pt x="481" y="304"/>
                    </a:lnTo>
                    <a:lnTo>
                      <a:pt x="481" y="304"/>
                    </a:lnTo>
                    <a:lnTo>
                      <a:pt x="485" y="304"/>
                    </a:lnTo>
                    <a:lnTo>
                      <a:pt x="485" y="304"/>
                    </a:lnTo>
                    <a:lnTo>
                      <a:pt x="485" y="299"/>
                    </a:lnTo>
                    <a:lnTo>
                      <a:pt x="485" y="299"/>
                    </a:lnTo>
                    <a:lnTo>
                      <a:pt x="485" y="299"/>
                    </a:lnTo>
                    <a:lnTo>
                      <a:pt x="485" y="299"/>
                    </a:lnTo>
                    <a:lnTo>
                      <a:pt x="485" y="299"/>
                    </a:lnTo>
                    <a:lnTo>
                      <a:pt x="485" y="299"/>
                    </a:lnTo>
                    <a:lnTo>
                      <a:pt x="485" y="299"/>
                    </a:lnTo>
                    <a:lnTo>
                      <a:pt x="485" y="299"/>
                    </a:lnTo>
                    <a:lnTo>
                      <a:pt x="489" y="299"/>
                    </a:lnTo>
                    <a:lnTo>
                      <a:pt x="489" y="299"/>
                    </a:lnTo>
                    <a:lnTo>
                      <a:pt x="489" y="299"/>
                    </a:lnTo>
                    <a:lnTo>
                      <a:pt x="489" y="295"/>
                    </a:lnTo>
                    <a:lnTo>
                      <a:pt x="489" y="295"/>
                    </a:lnTo>
                    <a:lnTo>
                      <a:pt x="489" y="295"/>
                    </a:lnTo>
                    <a:lnTo>
                      <a:pt x="489" y="295"/>
                    </a:lnTo>
                    <a:lnTo>
                      <a:pt x="489" y="295"/>
                    </a:lnTo>
                    <a:lnTo>
                      <a:pt x="489" y="295"/>
                    </a:lnTo>
                    <a:lnTo>
                      <a:pt x="493" y="295"/>
                    </a:lnTo>
                    <a:lnTo>
                      <a:pt x="493" y="295"/>
                    </a:lnTo>
                    <a:lnTo>
                      <a:pt x="493" y="295"/>
                    </a:lnTo>
                    <a:lnTo>
                      <a:pt x="493" y="290"/>
                    </a:lnTo>
                    <a:lnTo>
                      <a:pt x="493" y="290"/>
                    </a:lnTo>
                    <a:lnTo>
                      <a:pt x="493" y="290"/>
                    </a:lnTo>
                    <a:lnTo>
                      <a:pt x="493" y="290"/>
                    </a:lnTo>
                    <a:lnTo>
                      <a:pt x="493" y="290"/>
                    </a:lnTo>
                    <a:lnTo>
                      <a:pt x="493" y="290"/>
                    </a:lnTo>
                    <a:lnTo>
                      <a:pt x="493" y="290"/>
                    </a:lnTo>
                    <a:lnTo>
                      <a:pt x="497" y="290"/>
                    </a:lnTo>
                    <a:lnTo>
                      <a:pt x="497" y="290"/>
                    </a:lnTo>
                    <a:lnTo>
                      <a:pt x="497" y="290"/>
                    </a:lnTo>
                    <a:lnTo>
                      <a:pt x="497" y="290"/>
                    </a:lnTo>
                    <a:lnTo>
                      <a:pt x="497" y="285"/>
                    </a:lnTo>
                    <a:lnTo>
                      <a:pt x="497" y="285"/>
                    </a:lnTo>
                    <a:lnTo>
                      <a:pt x="497" y="285"/>
                    </a:lnTo>
                    <a:lnTo>
                      <a:pt x="497" y="285"/>
                    </a:lnTo>
                    <a:lnTo>
                      <a:pt x="497" y="285"/>
                    </a:lnTo>
                    <a:lnTo>
                      <a:pt x="497" y="285"/>
                    </a:lnTo>
                    <a:lnTo>
                      <a:pt x="501" y="285"/>
                    </a:lnTo>
                    <a:lnTo>
                      <a:pt x="501" y="285"/>
                    </a:lnTo>
                    <a:lnTo>
                      <a:pt x="501" y="285"/>
                    </a:lnTo>
                    <a:lnTo>
                      <a:pt x="501" y="285"/>
                    </a:lnTo>
                    <a:lnTo>
                      <a:pt x="501" y="280"/>
                    </a:lnTo>
                    <a:lnTo>
                      <a:pt x="501" y="280"/>
                    </a:lnTo>
                    <a:lnTo>
                      <a:pt x="501" y="280"/>
                    </a:lnTo>
                    <a:lnTo>
                      <a:pt x="501" y="280"/>
                    </a:lnTo>
                    <a:lnTo>
                      <a:pt x="501" y="280"/>
                    </a:lnTo>
                    <a:lnTo>
                      <a:pt x="501" y="280"/>
                    </a:lnTo>
                    <a:lnTo>
                      <a:pt x="504" y="280"/>
                    </a:lnTo>
                    <a:lnTo>
                      <a:pt x="504" y="280"/>
                    </a:lnTo>
                    <a:lnTo>
                      <a:pt x="504" y="280"/>
                    </a:lnTo>
                    <a:lnTo>
                      <a:pt x="504" y="280"/>
                    </a:lnTo>
                    <a:lnTo>
                      <a:pt x="504" y="276"/>
                    </a:lnTo>
                    <a:lnTo>
                      <a:pt x="504" y="276"/>
                    </a:lnTo>
                    <a:lnTo>
                      <a:pt x="504" y="276"/>
                    </a:lnTo>
                    <a:lnTo>
                      <a:pt x="504" y="276"/>
                    </a:lnTo>
                    <a:lnTo>
                      <a:pt x="504" y="276"/>
                    </a:lnTo>
                    <a:lnTo>
                      <a:pt x="504" y="276"/>
                    </a:lnTo>
                    <a:lnTo>
                      <a:pt x="508" y="276"/>
                    </a:lnTo>
                    <a:lnTo>
                      <a:pt x="508" y="276"/>
                    </a:lnTo>
                    <a:lnTo>
                      <a:pt x="508" y="276"/>
                    </a:lnTo>
                    <a:lnTo>
                      <a:pt x="508" y="276"/>
                    </a:lnTo>
                    <a:lnTo>
                      <a:pt x="508" y="271"/>
                    </a:lnTo>
                    <a:lnTo>
                      <a:pt x="508" y="271"/>
                    </a:lnTo>
                    <a:lnTo>
                      <a:pt x="508" y="271"/>
                    </a:lnTo>
                    <a:lnTo>
                      <a:pt x="508" y="271"/>
                    </a:lnTo>
                    <a:lnTo>
                      <a:pt x="508" y="271"/>
                    </a:lnTo>
                    <a:lnTo>
                      <a:pt x="508" y="271"/>
                    </a:lnTo>
                    <a:lnTo>
                      <a:pt x="512" y="271"/>
                    </a:lnTo>
                    <a:lnTo>
                      <a:pt x="512" y="271"/>
                    </a:lnTo>
                    <a:lnTo>
                      <a:pt x="512" y="271"/>
                    </a:lnTo>
                    <a:lnTo>
                      <a:pt x="512" y="266"/>
                    </a:lnTo>
                    <a:lnTo>
                      <a:pt x="512" y="266"/>
                    </a:lnTo>
                    <a:lnTo>
                      <a:pt x="512" y="266"/>
                    </a:lnTo>
                    <a:lnTo>
                      <a:pt x="512" y="266"/>
                    </a:lnTo>
                    <a:lnTo>
                      <a:pt x="512" y="266"/>
                    </a:lnTo>
                    <a:lnTo>
                      <a:pt x="512" y="266"/>
                    </a:lnTo>
                    <a:lnTo>
                      <a:pt x="512" y="266"/>
                    </a:lnTo>
                    <a:lnTo>
                      <a:pt x="516" y="266"/>
                    </a:lnTo>
                    <a:lnTo>
                      <a:pt x="516" y="266"/>
                    </a:lnTo>
                    <a:lnTo>
                      <a:pt x="516" y="266"/>
                    </a:lnTo>
                    <a:lnTo>
                      <a:pt x="516" y="261"/>
                    </a:lnTo>
                    <a:lnTo>
                      <a:pt x="516" y="261"/>
                    </a:lnTo>
                    <a:lnTo>
                      <a:pt x="516" y="261"/>
                    </a:lnTo>
                    <a:lnTo>
                      <a:pt x="516" y="261"/>
                    </a:lnTo>
                    <a:lnTo>
                      <a:pt x="516" y="261"/>
                    </a:lnTo>
                    <a:lnTo>
                      <a:pt x="516" y="261"/>
                    </a:lnTo>
                    <a:lnTo>
                      <a:pt x="516" y="261"/>
                    </a:lnTo>
                    <a:lnTo>
                      <a:pt x="520" y="261"/>
                    </a:lnTo>
                    <a:lnTo>
                      <a:pt x="520" y="261"/>
                    </a:lnTo>
                    <a:lnTo>
                      <a:pt x="520" y="257"/>
                    </a:lnTo>
                    <a:lnTo>
                      <a:pt x="520" y="257"/>
                    </a:lnTo>
                    <a:lnTo>
                      <a:pt x="520" y="257"/>
                    </a:lnTo>
                    <a:lnTo>
                      <a:pt x="520" y="257"/>
                    </a:lnTo>
                    <a:lnTo>
                      <a:pt x="520" y="257"/>
                    </a:lnTo>
                    <a:lnTo>
                      <a:pt x="520" y="257"/>
                    </a:lnTo>
                    <a:lnTo>
                      <a:pt x="520" y="257"/>
                    </a:lnTo>
                    <a:lnTo>
                      <a:pt x="520" y="257"/>
                    </a:lnTo>
                    <a:lnTo>
                      <a:pt x="524" y="257"/>
                    </a:lnTo>
                    <a:lnTo>
                      <a:pt x="524" y="257"/>
                    </a:lnTo>
                    <a:lnTo>
                      <a:pt x="524" y="252"/>
                    </a:lnTo>
                    <a:lnTo>
                      <a:pt x="524" y="252"/>
                    </a:lnTo>
                    <a:lnTo>
                      <a:pt x="524" y="252"/>
                    </a:lnTo>
                    <a:lnTo>
                      <a:pt x="524" y="252"/>
                    </a:lnTo>
                    <a:lnTo>
                      <a:pt x="524" y="252"/>
                    </a:lnTo>
                    <a:lnTo>
                      <a:pt x="524" y="252"/>
                    </a:lnTo>
                    <a:lnTo>
                      <a:pt x="524" y="252"/>
                    </a:lnTo>
                    <a:lnTo>
                      <a:pt x="524" y="252"/>
                    </a:lnTo>
                    <a:lnTo>
                      <a:pt x="528" y="252"/>
                    </a:lnTo>
                    <a:lnTo>
                      <a:pt x="528" y="247"/>
                    </a:lnTo>
                    <a:lnTo>
                      <a:pt x="528" y="247"/>
                    </a:lnTo>
                    <a:lnTo>
                      <a:pt x="528" y="247"/>
                    </a:lnTo>
                    <a:lnTo>
                      <a:pt x="528" y="247"/>
                    </a:lnTo>
                    <a:lnTo>
                      <a:pt x="528" y="247"/>
                    </a:lnTo>
                    <a:lnTo>
                      <a:pt x="528" y="247"/>
                    </a:lnTo>
                    <a:lnTo>
                      <a:pt x="528" y="247"/>
                    </a:lnTo>
                    <a:lnTo>
                      <a:pt x="528" y="247"/>
                    </a:lnTo>
                    <a:lnTo>
                      <a:pt x="528" y="247"/>
                    </a:lnTo>
                    <a:lnTo>
                      <a:pt x="531" y="242"/>
                    </a:lnTo>
                    <a:lnTo>
                      <a:pt x="531" y="242"/>
                    </a:lnTo>
                    <a:lnTo>
                      <a:pt x="531" y="242"/>
                    </a:lnTo>
                    <a:lnTo>
                      <a:pt x="531" y="242"/>
                    </a:lnTo>
                    <a:lnTo>
                      <a:pt x="531" y="242"/>
                    </a:lnTo>
                    <a:lnTo>
                      <a:pt x="531" y="242"/>
                    </a:lnTo>
                    <a:lnTo>
                      <a:pt x="531" y="242"/>
                    </a:lnTo>
                    <a:lnTo>
                      <a:pt x="531" y="242"/>
                    </a:lnTo>
                    <a:lnTo>
                      <a:pt x="531" y="242"/>
                    </a:lnTo>
                    <a:lnTo>
                      <a:pt x="531" y="238"/>
                    </a:lnTo>
                    <a:lnTo>
                      <a:pt x="535" y="238"/>
                    </a:lnTo>
                    <a:lnTo>
                      <a:pt x="535" y="238"/>
                    </a:lnTo>
                    <a:lnTo>
                      <a:pt x="535" y="238"/>
                    </a:lnTo>
                    <a:lnTo>
                      <a:pt x="535" y="238"/>
                    </a:lnTo>
                    <a:lnTo>
                      <a:pt x="535" y="238"/>
                    </a:lnTo>
                    <a:lnTo>
                      <a:pt x="535" y="238"/>
                    </a:lnTo>
                    <a:lnTo>
                      <a:pt x="535" y="238"/>
                    </a:lnTo>
                    <a:lnTo>
                      <a:pt x="535" y="238"/>
                    </a:lnTo>
                    <a:lnTo>
                      <a:pt x="535" y="233"/>
                    </a:lnTo>
                    <a:lnTo>
                      <a:pt x="535" y="233"/>
                    </a:lnTo>
                    <a:lnTo>
                      <a:pt x="539" y="233"/>
                    </a:lnTo>
                    <a:lnTo>
                      <a:pt x="539" y="233"/>
                    </a:lnTo>
                    <a:lnTo>
                      <a:pt x="539" y="233"/>
                    </a:lnTo>
                    <a:lnTo>
                      <a:pt x="539" y="233"/>
                    </a:lnTo>
                    <a:lnTo>
                      <a:pt x="539" y="233"/>
                    </a:lnTo>
                    <a:lnTo>
                      <a:pt x="539" y="233"/>
                    </a:lnTo>
                    <a:lnTo>
                      <a:pt x="539" y="233"/>
                    </a:lnTo>
                    <a:lnTo>
                      <a:pt x="539" y="228"/>
                    </a:lnTo>
                    <a:lnTo>
                      <a:pt x="539" y="228"/>
                    </a:lnTo>
                    <a:lnTo>
                      <a:pt x="539" y="228"/>
                    </a:lnTo>
                    <a:lnTo>
                      <a:pt x="543" y="228"/>
                    </a:lnTo>
                    <a:lnTo>
                      <a:pt x="543" y="228"/>
                    </a:lnTo>
                    <a:lnTo>
                      <a:pt x="543" y="228"/>
                    </a:lnTo>
                    <a:lnTo>
                      <a:pt x="543" y="228"/>
                    </a:lnTo>
                    <a:lnTo>
                      <a:pt x="543" y="228"/>
                    </a:lnTo>
                    <a:lnTo>
                      <a:pt x="543" y="223"/>
                    </a:lnTo>
                    <a:lnTo>
                      <a:pt x="543" y="223"/>
                    </a:lnTo>
                    <a:lnTo>
                      <a:pt x="543" y="223"/>
                    </a:lnTo>
                    <a:lnTo>
                      <a:pt x="543" y="223"/>
                    </a:lnTo>
                    <a:lnTo>
                      <a:pt x="543" y="223"/>
                    </a:lnTo>
                    <a:lnTo>
                      <a:pt x="547" y="223"/>
                    </a:lnTo>
                    <a:lnTo>
                      <a:pt x="547" y="223"/>
                    </a:lnTo>
                    <a:lnTo>
                      <a:pt x="547" y="223"/>
                    </a:lnTo>
                    <a:lnTo>
                      <a:pt x="547" y="223"/>
                    </a:lnTo>
                    <a:lnTo>
                      <a:pt x="547" y="219"/>
                    </a:lnTo>
                    <a:lnTo>
                      <a:pt x="547" y="219"/>
                    </a:lnTo>
                    <a:lnTo>
                      <a:pt x="547" y="219"/>
                    </a:lnTo>
                    <a:lnTo>
                      <a:pt x="547" y="219"/>
                    </a:lnTo>
                    <a:lnTo>
                      <a:pt x="547" y="219"/>
                    </a:lnTo>
                    <a:lnTo>
                      <a:pt x="547" y="219"/>
                    </a:lnTo>
                    <a:lnTo>
                      <a:pt x="551" y="219"/>
                    </a:lnTo>
                    <a:lnTo>
                      <a:pt x="551" y="219"/>
                    </a:lnTo>
                    <a:lnTo>
                      <a:pt x="551" y="214"/>
                    </a:lnTo>
                    <a:lnTo>
                      <a:pt x="551" y="214"/>
                    </a:lnTo>
                    <a:lnTo>
                      <a:pt x="551" y="214"/>
                    </a:lnTo>
                    <a:lnTo>
                      <a:pt x="551" y="214"/>
                    </a:lnTo>
                    <a:lnTo>
                      <a:pt x="551" y="214"/>
                    </a:lnTo>
                    <a:lnTo>
                      <a:pt x="551" y="214"/>
                    </a:lnTo>
                    <a:lnTo>
                      <a:pt x="551" y="214"/>
                    </a:lnTo>
                    <a:lnTo>
                      <a:pt x="551" y="214"/>
                    </a:lnTo>
                    <a:lnTo>
                      <a:pt x="554" y="214"/>
                    </a:lnTo>
                    <a:lnTo>
                      <a:pt x="554" y="209"/>
                    </a:lnTo>
                    <a:lnTo>
                      <a:pt x="554" y="209"/>
                    </a:lnTo>
                    <a:lnTo>
                      <a:pt x="554" y="209"/>
                    </a:lnTo>
                    <a:lnTo>
                      <a:pt x="554" y="209"/>
                    </a:lnTo>
                    <a:lnTo>
                      <a:pt x="554" y="209"/>
                    </a:lnTo>
                    <a:lnTo>
                      <a:pt x="554" y="209"/>
                    </a:lnTo>
                    <a:lnTo>
                      <a:pt x="554" y="209"/>
                    </a:lnTo>
                    <a:lnTo>
                      <a:pt x="554" y="209"/>
                    </a:lnTo>
                    <a:lnTo>
                      <a:pt x="554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204"/>
                    </a:lnTo>
                    <a:lnTo>
                      <a:pt x="558" y="199"/>
                    </a:lnTo>
                    <a:lnTo>
                      <a:pt x="558" y="199"/>
                    </a:lnTo>
                    <a:lnTo>
                      <a:pt x="558" y="199"/>
                    </a:lnTo>
                    <a:lnTo>
                      <a:pt x="562" y="199"/>
                    </a:lnTo>
                    <a:lnTo>
                      <a:pt x="562" y="199"/>
                    </a:lnTo>
                    <a:lnTo>
                      <a:pt x="562" y="199"/>
                    </a:lnTo>
                    <a:lnTo>
                      <a:pt x="562" y="199"/>
                    </a:lnTo>
                    <a:lnTo>
                      <a:pt x="562" y="199"/>
                    </a:lnTo>
                    <a:lnTo>
                      <a:pt x="562" y="195"/>
                    </a:lnTo>
                    <a:lnTo>
                      <a:pt x="562" y="195"/>
                    </a:lnTo>
                    <a:lnTo>
                      <a:pt x="562" y="195"/>
                    </a:lnTo>
                    <a:lnTo>
                      <a:pt x="562" y="195"/>
                    </a:lnTo>
                    <a:lnTo>
                      <a:pt x="562" y="195"/>
                    </a:lnTo>
                    <a:lnTo>
                      <a:pt x="566" y="195"/>
                    </a:lnTo>
                    <a:lnTo>
                      <a:pt x="566" y="195"/>
                    </a:lnTo>
                    <a:lnTo>
                      <a:pt x="566" y="195"/>
                    </a:lnTo>
                    <a:lnTo>
                      <a:pt x="566" y="190"/>
                    </a:lnTo>
                    <a:lnTo>
                      <a:pt x="566" y="190"/>
                    </a:lnTo>
                    <a:lnTo>
                      <a:pt x="566" y="190"/>
                    </a:lnTo>
                    <a:lnTo>
                      <a:pt x="566" y="190"/>
                    </a:lnTo>
                    <a:lnTo>
                      <a:pt x="566" y="190"/>
                    </a:lnTo>
                    <a:lnTo>
                      <a:pt x="566" y="190"/>
                    </a:lnTo>
                    <a:lnTo>
                      <a:pt x="566" y="190"/>
                    </a:lnTo>
                    <a:lnTo>
                      <a:pt x="570" y="190"/>
                    </a:lnTo>
                    <a:lnTo>
                      <a:pt x="570" y="185"/>
                    </a:lnTo>
                    <a:lnTo>
                      <a:pt x="570" y="185"/>
                    </a:lnTo>
                    <a:lnTo>
                      <a:pt x="570" y="185"/>
                    </a:lnTo>
                    <a:lnTo>
                      <a:pt x="570" y="185"/>
                    </a:lnTo>
                    <a:lnTo>
                      <a:pt x="570" y="185"/>
                    </a:lnTo>
                    <a:lnTo>
                      <a:pt x="570" y="185"/>
                    </a:lnTo>
                    <a:lnTo>
                      <a:pt x="570" y="185"/>
                    </a:lnTo>
                    <a:lnTo>
                      <a:pt x="570" y="185"/>
                    </a:lnTo>
                    <a:lnTo>
                      <a:pt x="570" y="180"/>
                    </a:lnTo>
                    <a:lnTo>
                      <a:pt x="574" y="180"/>
                    </a:lnTo>
                    <a:lnTo>
                      <a:pt x="574" y="180"/>
                    </a:lnTo>
                    <a:lnTo>
                      <a:pt x="574" y="180"/>
                    </a:lnTo>
                    <a:lnTo>
                      <a:pt x="574" y="180"/>
                    </a:lnTo>
                    <a:lnTo>
                      <a:pt x="574" y="180"/>
                    </a:lnTo>
                    <a:lnTo>
                      <a:pt x="574" y="180"/>
                    </a:lnTo>
                    <a:lnTo>
                      <a:pt x="574" y="180"/>
                    </a:lnTo>
                    <a:lnTo>
                      <a:pt x="574" y="176"/>
                    </a:lnTo>
                    <a:lnTo>
                      <a:pt x="574" y="176"/>
                    </a:lnTo>
                    <a:lnTo>
                      <a:pt x="574" y="176"/>
                    </a:lnTo>
                    <a:lnTo>
                      <a:pt x="578" y="176"/>
                    </a:lnTo>
                    <a:lnTo>
                      <a:pt x="578" y="176"/>
                    </a:lnTo>
                    <a:lnTo>
                      <a:pt x="578" y="176"/>
                    </a:lnTo>
                    <a:lnTo>
                      <a:pt x="578" y="176"/>
                    </a:lnTo>
                    <a:lnTo>
                      <a:pt x="578" y="176"/>
                    </a:lnTo>
                    <a:lnTo>
                      <a:pt x="578" y="171"/>
                    </a:lnTo>
                    <a:lnTo>
                      <a:pt x="578" y="171"/>
                    </a:lnTo>
                    <a:lnTo>
                      <a:pt x="578" y="171"/>
                    </a:lnTo>
                    <a:lnTo>
                      <a:pt x="578" y="171"/>
                    </a:lnTo>
                    <a:lnTo>
                      <a:pt x="578" y="171"/>
                    </a:lnTo>
                    <a:lnTo>
                      <a:pt x="581" y="171"/>
                    </a:lnTo>
                    <a:lnTo>
                      <a:pt x="581" y="171"/>
                    </a:lnTo>
                    <a:lnTo>
                      <a:pt x="581" y="171"/>
                    </a:lnTo>
                    <a:lnTo>
                      <a:pt x="581" y="166"/>
                    </a:lnTo>
                    <a:lnTo>
                      <a:pt x="581" y="166"/>
                    </a:lnTo>
                    <a:lnTo>
                      <a:pt x="581" y="166"/>
                    </a:lnTo>
                    <a:lnTo>
                      <a:pt x="581" y="166"/>
                    </a:lnTo>
                    <a:lnTo>
                      <a:pt x="581" y="166"/>
                    </a:lnTo>
                    <a:lnTo>
                      <a:pt x="581" y="166"/>
                    </a:lnTo>
                    <a:lnTo>
                      <a:pt x="581" y="166"/>
                    </a:lnTo>
                    <a:lnTo>
                      <a:pt x="585" y="161"/>
                    </a:lnTo>
                    <a:lnTo>
                      <a:pt x="585" y="161"/>
                    </a:lnTo>
                    <a:lnTo>
                      <a:pt x="585" y="161"/>
                    </a:lnTo>
                    <a:lnTo>
                      <a:pt x="585" y="161"/>
                    </a:lnTo>
                    <a:lnTo>
                      <a:pt x="585" y="161"/>
                    </a:lnTo>
                    <a:lnTo>
                      <a:pt x="585" y="161"/>
                    </a:lnTo>
                    <a:lnTo>
                      <a:pt x="585" y="161"/>
                    </a:lnTo>
                    <a:lnTo>
                      <a:pt x="585" y="161"/>
                    </a:lnTo>
                    <a:lnTo>
                      <a:pt x="585" y="157"/>
                    </a:lnTo>
                    <a:lnTo>
                      <a:pt x="585" y="157"/>
                    </a:lnTo>
                    <a:lnTo>
                      <a:pt x="589" y="157"/>
                    </a:lnTo>
                    <a:lnTo>
                      <a:pt x="589" y="157"/>
                    </a:lnTo>
                    <a:lnTo>
                      <a:pt x="589" y="157"/>
                    </a:lnTo>
                    <a:lnTo>
                      <a:pt x="589" y="157"/>
                    </a:lnTo>
                    <a:lnTo>
                      <a:pt x="589" y="157"/>
                    </a:lnTo>
                    <a:lnTo>
                      <a:pt x="589" y="152"/>
                    </a:lnTo>
                    <a:lnTo>
                      <a:pt x="589" y="152"/>
                    </a:lnTo>
                    <a:lnTo>
                      <a:pt x="589" y="152"/>
                    </a:lnTo>
                    <a:lnTo>
                      <a:pt x="589" y="152"/>
                    </a:lnTo>
                    <a:lnTo>
                      <a:pt x="593" y="152"/>
                    </a:lnTo>
                    <a:lnTo>
                      <a:pt x="593" y="152"/>
                    </a:lnTo>
                    <a:lnTo>
                      <a:pt x="593" y="152"/>
                    </a:lnTo>
                    <a:lnTo>
                      <a:pt x="593" y="152"/>
                    </a:lnTo>
                    <a:lnTo>
                      <a:pt x="593" y="152"/>
                    </a:lnTo>
                    <a:lnTo>
                      <a:pt x="593" y="152"/>
                    </a:lnTo>
                    <a:lnTo>
                      <a:pt x="593" y="152"/>
                    </a:lnTo>
                    <a:lnTo>
                      <a:pt x="593" y="152"/>
                    </a:lnTo>
                    <a:lnTo>
                      <a:pt x="593" y="152"/>
                    </a:lnTo>
                    <a:lnTo>
                      <a:pt x="593" y="152"/>
                    </a:lnTo>
                    <a:lnTo>
                      <a:pt x="597" y="147"/>
                    </a:lnTo>
                    <a:lnTo>
                      <a:pt x="597" y="147"/>
                    </a:lnTo>
                    <a:lnTo>
                      <a:pt x="597" y="147"/>
                    </a:lnTo>
                    <a:lnTo>
                      <a:pt x="597" y="147"/>
                    </a:lnTo>
                    <a:lnTo>
                      <a:pt x="597" y="147"/>
                    </a:lnTo>
                    <a:lnTo>
                      <a:pt x="597" y="147"/>
                    </a:lnTo>
                    <a:lnTo>
                      <a:pt x="597" y="147"/>
                    </a:lnTo>
                    <a:lnTo>
                      <a:pt x="597" y="147"/>
                    </a:lnTo>
                    <a:lnTo>
                      <a:pt x="597" y="147"/>
                    </a:lnTo>
                    <a:lnTo>
                      <a:pt x="597" y="147"/>
                    </a:lnTo>
                    <a:lnTo>
                      <a:pt x="601" y="147"/>
                    </a:lnTo>
                    <a:lnTo>
                      <a:pt x="601" y="152"/>
                    </a:lnTo>
                    <a:lnTo>
                      <a:pt x="601" y="152"/>
                    </a:lnTo>
                    <a:lnTo>
                      <a:pt x="601" y="152"/>
                    </a:lnTo>
                    <a:lnTo>
                      <a:pt x="601" y="152"/>
                    </a:lnTo>
                    <a:lnTo>
                      <a:pt x="601" y="152"/>
                    </a:lnTo>
                    <a:lnTo>
                      <a:pt x="601" y="152"/>
                    </a:lnTo>
                    <a:lnTo>
                      <a:pt x="601" y="152"/>
                    </a:lnTo>
                    <a:lnTo>
                      <a:pt x="601" y="152"/>
                    </a:lnTo>
                    <a:lnTo>
                      <a:pt x="601" y="152"/>
                    </a:lnTo>
                    <a:lnTo>
                      <a:pt x="605" y="152"/>
                    </a:lnTo>
                    <a:lnTo>
                      <a:pt x="605" y="152"/>
                    </a:lnTo>
                    <a:lnTo>
                      <a:pt x="605" y="152"/>
                    </a:lnTo>
                    <a:lnTo>
                      <a:pt x="605" y="152"/>
                    </a:lnTo>
                    <a:lnTo>
                      <a:pt x="605" y="152"/>
                    </a:lnTo>
                    <a:lnTo>
                      <a:pt x="605" y="157"/>
                    </a:lnTo>
                    <a:lnTo>
                      <a:pt x="605" y="157"/>
                    </a:lnTo>
                    <a:lnTo>
                      <a:pt x="605" y="157"/>
                    </a:lnTo>
                    <a:lnTo>
                      <a:pt x="605" y="157"/>
                    </a:lnTo>
                    <a:lnTo>
                      <a:pt x="605" y="157"/>
                    </a:lnTo>
                    <a:lnTo>
                      <a:pt x="608" y="157"/>
                    </a:lnTo>
                    <a:lnTo>
                      <a:pt x="608" y="157"/>
                    </a:lnTo>
                    <a:lnTo>
                      <a:pt x="608" y="157"/>
                    </a:lnTo>
                    <a:lnTo>
                      <a:pt x="608" y="157"/>
                    </a:lnTo>
                    <a:lnTo>
                      <a:pt x="608" y="157"/>
                    </a:lnTo>
                    <a:lnTo>
                      <a:pt x="608" y="157"/>
                    </a:lnTo>
                    <a:lnTo>
                      <a:pt x="608" y="157"/>
                    </a:lnTo>
                    <a:lnTo>
                      <a:pt x="608" y="161"/>
                    </a:lnTo>
                    <a:lnTo>
                      <a:pt x="608" y="161"/>
                    </a:lnTo>
                    <a:lnTo>
                      <a:pt x="608" y="161"/>
                    </a:lnTo>
                    <a:lnTo>
                      <a:pt x="608" y="161"/>
                    </a:lnTo>
                    <a:lnTo>
                      <a:pt x="612" y="161"/>
                    </a:lnTo>
                    <a:lnTo>
                      <a:pt x="612" y="161"/>
                    </a:lnTo>
                    <a:lnTo>
                      <a:pt x="612" y="161"/>
                    </a:lnTo>
                    <a:lnTo>
                      <a:pt x="612" y="161"/>
                    </a:lnTo>
                    <a:lnTo>
                      <a:pt x="612" y="161"/>
                    </a:lnTo>
                    <a:lnTo>
                      <a:pt x="612" y="161"/>
                    </a:lnTo>
                    <a:lnTo>
                      <a:pt x="612" y="161"/>
                    </a:lnTo>
                    <a:lnTo>
                      <a:pt x="612" y="166"/>
                    </a:lnTo>
                    <a:lnTo>
                      <a:pt x="612" y="166"/>
                    </a:lnTo>
                    <a:lnTo>
                      <a:pt x="612" y="166"/>
                    </a:lnTo>
                    <a:lnTo>
                      <a:pt x="616" y="166"/>
                    </a:lnTo>
                    <a:lnTo>
                      <a:pt x="616" y="166"/>
                    </a:lnTo>
                    <a:lnTo>
                      <a:pt x="616" y="166"/>
                    </a:lnTo>
                    <a:lnTo>
                      <a:pt x="616" y="166"/>
                    </a:lnTo>
                    <a:lnTo>
                      <a:pt x="616" y="166"/>
                    </a:lnTo>
                    <a:lnTo>
                      <a:pt x="616" y="166"/>
                    </a:lnTo>
                    <a:lnTo>
                      <a:pt x="616" y="166"/>
                    </a:lnTo>
                    <a:lnTo>
                      <a:pt x="616" y="166"/>
                    </a:lnTo>
                    <a:lnTo>
                      <a:pt x="616" y="171"/>
                    </a:lnTo>
                    <a:lnTo>
                      <a:pt x="616" y="171"/>
                    </a:lnTo>
                    <a:lnTo>
                      <a:pt x="620" y="171"/>
                    </a:lnTo>
                    <a:lnTo>
                      <a:pt x="620" y="171"/>
                    </a:lnTo>
                    <a:lnTo>
                      <a:pt x="620" y="171"/>
                    </a:lnTo>
                    <a:lnTo>
                      <a:pt x="620" y="171"/>
                    </a:lnTo>
                    <a:lnTo>
                      <a:pt x="620" y="171"/>
                    </a:lnTo>
                    <a:lnTo>
                      <a:pt x="620" y="171"/>
                    </a:lnTo>
                    <a:lnTo>
                      <a:pt x="620" y="171"/>
                    </a:lnTo>
                    <a:lnTo>
                      <a:pt x="620" y="171"/>
                    </a:lnTo>
                    <a:lnTo>
                      <a:pt x="620" y="171"/>
                    </a:lnTo>
                    <a:lnTo>
                      <a:pt x="620" y="171"/>
                    </a:lnTo>
                    <a:lnTo>
                      <a:pt x="624" y="176"/>
                    </a:lnTo>
                    <a:lnTo>
                      <a:pt x="624" y="176"/>
                    </a:lnTo>
                    <a:lnTo>
                      <a:pt x="624" y="176"/>
                    </a:lnTo>
                    <a:lnTo>
                      <a:pt x="624" y="176"/>
                    </a:lnTo>
                    <a:lnTo>
                      <a:pt x="624" y="176"/>
                    </a:lnTo>
                    <a:lnTo>
                      <a:pt x="624" y="176"/>
                    </a:lnTo>
                    <a:lnTo>
                      <a:pt x="624" y="176"/>
                    </a:lnTo>
                    <a:lnTo>
                      <a:pt x="624" y="176"/>
                    </a:lnTo>
                    <a:lnTo>
                      <a:pt x="624" y="176"/>
                    </a:lnTo>
                    <a:lnTo>
                      <a:pt x="624" y="176"/>
                    </a:lnTo>
                    <a:lnTo>
                      <a:pt x="628" y="176"/>
                    </a:lnTo>
                    <a:lnTo>
                      <a:pt x="628" y="176"/>
                    </a:lnTo>
                    <a:lnTo>
                      <a:pt x="628" y="180"/>
                    </a:lnTo>
                    <a:lnTo>
                      <a:pt x="628" y="180"/>
                    </a:lnTo>
                    <a:lnTo>
                      <a:pt x="628" y="180"/>
                    </a:lnTo>
                    <a:lnTo>
                      <a:pt x="628" y="180"/>
                    </a:lnTo>
                    <a:lnTo>
                      <a:pt x="628" y="180"/>
                    </a:lnTo>
                    <a:lnTo>
                      <a:pt x="628" y="180"/>
                    </a:lnTo>
                    <a:lnTo>
                      <a:pt x="628" y="180"/>
                    </a:lnTo>
                    <a:lnTo>
                      <a:pt x="628" y="180"/>
                    </a:lnTo>
                    <a:lnTo>
                      <a:pt x="632" y="180"/>
                    </a:lnTo>
                    <a:lnTo>
                      <a:pt x="632" y="180"/>
                    </a:lnTo>
                    <a:lnTo>
                      <a:pt x="632" y="180"/>
                    </a:lnTo>
                    <a:lnTo>
                      <a:pt x="632" y="185"/>
                    </a:lnTo>
                    <a:lnTo>
                      <a:pt x="632" y="185"/>
                    </a:lnTo>
                    <a:lnTo>
                      <a:pt x="632" y="185"/>
                    </a:lnTo>
                    <a:lnTo>
                      <a:pt x="632" y="185"/>
                    </a:lnTo>
                    <a:lnTo>
                      <a:pt x="632" y="185"/>
                    </a:lnTo>
                    <a:lnTo>
                      <a:pt x="632" y="185"/>
                    </a:lnTo>
                    <a:lnTo>
                      <a:pt x="632" y="185"/>
                    </a:lnTo>
                    <a:lnTo>
                      <a:pt x="635" y="185"/>
                    </a:lnTo>
                    <a:lnTo>
                      <a:pt x="635" y="185"/>
                    </a:lnTo>
                    <a:lnTo>
                      <a:pt x="635" y="185"/>
                    </a:lnTo>
                    <a:lnTo>
                      <a:pt x="635" y="185"/>
                    </a:lnTo>
                    <a:lnTo>
                      <a:pt x="635" y="185"/>
                    </a:lnTo>
                    <a:lnTo>
                      <a:pt x="635" y="190"/>
                    </a:lnTo>
                    <a:lnTo>
                      <a:pt x="635" y="190"/>
                    </a:lnTo>
                    <a:lnTo>
                      <a:pt x="635" y="190"/>
                    </a:lnTo>
                    <a:lnTo>
                      <a:pt x="635" y="190"/>
                    </a:lnTo>
                    <a:lnTo>
                      <a:pt x="635" y="190"/>
                    </a:lnTo>
                    <a:lnTo>
                      <a:pt x="639" y="190"/>
                    </a:lnTo>
                    <a:lnTo>
                      <a:pt x="639" y="190"/>
                    </a:lnTo>
                    <a:lnTo>
                      <a:pt x="639" y="190"/>
                    </a:lnTo>
                    <a:lnTo>
                      <a:pt x="639" y="190"/>
                    </a:lnTo>
                    <a:lnTo>
                      <a:pt x="639" y="190"/>
                    </a:lnTo>
                    <a:lnTo>
                      <a:pt x="639" y="190"/>
                    </a:lnTo>
                    <a:lnTo>
                      <a:pt x="639" y="190"/>
                    </a:lnTo>
                    <a:lnTo>
                      <a:pt x="639" y="195"/>
                    </a:lnTo>
                    <a:lnTo>
                      <a:pt x="639" y="195"/>
                    </a:lnTo>
                    <a:lnTo>
                      <a:pt x="639" y="195"/>
                    </a:lnTo>
                    <a:lnTo>
                      <a:pt x="643" y="195"/>
                    </a:lnTo>
                    <a:lnTo>
                      <a:pt x="643" y="195"/>
                    </a:lnTo>
                    <a:lnTo>
                      <a:pt x="643" y="195"/>
                    </a:lnTo>
                    <a:lnTo>
                      <a:pt x="643" y="195"/>
                    </a:lnTo>
                    <a:lnTo>
                      <a:pt x="643" y="195"/>
                    </a:lnTo>
                    <a:lnTo>
                      <a:pt x="643" y="195"/>
                    </a:lnTo>
                    <a:lnTo>
                      <a:pt x="643" y="195"/>
                    </a:lnTo>
                    <a:lnTo>
                      <a:pt x="643" y="195"/>
                    </a:lnTo>
                    <a:lnTo>
                      <a:pt x="647" y="199"/>
                    </a:lnTo>
                    <a:lnTo>
                      <a:pt x="647" y="199"/>
                    </a:lnTo>
                    <a:lnTo>
                      <a:pt x="647" y="199"/>
                    </a:lnTo>
                    <a:lnTo>
                      <a:pt x="647" y="199"/>
                    </a:lnTo>
                    <a:lnTo>
                      <a:pt x="647" y="199"/>
                    </a:lnTo>
                    <a:lnTo>
                      <a:pt x="647" y="199"/>
                    </a:lnTo>
                    <a:lnTo>
                      <a:pt x="647" y="199"/>
                    </a:lnTo>
                    <a:lnTo>
                      <a:pt x="647" y="199"/>
                    </a:lnTo>
                    <a:lnTo>
                      <a:pt x="647" y="199"/>
                    </a:lnTo>
                    <a:lnTo>
                      <a:pt x="647" y="199"/>
                    </a:lnTo>
                    <a:lnTo>
                      <a:pt x="651" y="199"/>
                    </a:lnTo>
                    <a:lnTo>
                      <a:pt x="651" y="199"/>
                    </a:lnTo>
                    <a:lnTo>
                      <a:pt x="651" y="204"/>
                    </a:lnTo>
                    <a:lnTo>
                      <a:pt x="651" y="204"/>
                    </a:lnTo>
                    <a:lnTo>
                      <a:pt x="651" y="204"/>
                    </a:lnTo>
                    <a:lnTo>
                      <a:pt x="651" y="204"/>
                    </a:lnTo>
                    <a:lnTo>
                      <a:pt x="651" y="204"/>
                    </a:lnTo>
                    <a:lnTo>
                      <a:pt x="651" y="204"/>
                    </a:lnTo>
                    <a:lnTo>
                      <a:pt x="651" y="204"/>
                    </a:lnTo>
                    <a:lnTo>
                      <a:pt x="651" y="204"/>
                    </a:lnTo>
                    <a:lnTo>
                      <a:pt x="655" y="204"/>
                    </a:lnTo>
                    <a:lnTo>
                      <a:pt x="655" y="204"/>
                    </a:lnTo>
                    <a:lnTo>
                      <a:pt x="655" y="204"/>
                    </a:lnTo>
                    <a:lnTo>
                      <a:pt x="655" y="204"/>
                    </a:lnTo>
                    <a:lnTo>
                      <a:pt x="655" y="204"/>
                    </a:lnTo>
                    <a:lnTo>
                      <a:pt x="655" y="209"/>
                    </a:lnTo>
                    <a:lnTo>
                      <a:pt x="655" y="209"/>
                    </a:lnTo>
                    <a:lnTo>
                      <a:pt x="655" y="209"/>
                    </a:lnTo>
                    <a:lnTo>
                      <a:pt x="655" y="209"/>
                    </a:lnTo>
                    <a:lnTo>
                      <a:pt x="655" y="209"/>
                    </a:lnTo>
                    <a:lnTo>
                      <a:pt x="659" y="209"/>
                    </a:lnTo>
                    <a:lnTo>
                      <a:pt x="659" y="209"/>
                    </a:lnTo>
                    <a:lnTo>
                      <a:pt x="659" y="209"/>
                    </a:lnTo>
                    <a:lnTo>
                      <a:pt x="659" y="209"/>
                    </a:lnTo>
                    <a:lnTo>
                      <a:pt x="659" y="209"/>
                    </a:lnTo>
                    <a:lnTo>
                      <a:pt x="659" y="209"/>
                    </a:lnTo>
                    <a:lnTo>
                      <a:pt x="659" y="209"/>
                    </a:lnTo>
                    <a:lnTo>
                      <a:pt x="659" y="214"/>
                    </a:lnTo>
                    <a:lnTo>
                      <a:pt x="659" y="214"/>
                    </a:lnTo>
                    <a:lnTo>
                      <a:pt x="659" y="214"/>
                    </a:lnTo>
                    <a:lnTo>
                      <a:pt x="662" y="214"/>
                    </a:lnTo>
                    <a:lnTo>
                      <a:pt x="662" y="214"/>
                    </a:lnTo>
                    <a:lnTo>
                      <a:pt x="662" y="214"/>
                    </a:lnTo>
                    <a:lnTo>
                      <a:pt x="662" y="214"/>
                    </a:lnTo>
                    <a:lnTo>
                      <a:pt x="662" y="214"/>
                    </a:lnTo>
                    <a:lnTo>
                      <a:pt x="662" y="214"/>
                    </a:lnTo>
                    <a:lnTo>
                      <a:pt x="662" y="214"/>
                    </a:lnTo>
                    <a:lnTo>
                      <a:pt x="662" y="214"/>
                    </a:lnTo>
                    <a:lnTo>
                      <a:pt x="662" y="214"/>
                    </a:lnTo>
                    <a:lnTo>
                      <a:pt x="662" y="214"/>
                    </a:lnTo>
                    <a:lnTo>
                      <a:pt x="666" y="219"/>
                    </a:lnTo>
                    <a:lnTo>
                      <a:pt x="666" y="219"/>
                    </a:lnTo>
                    <a:lnTo>
                      <a:pt x="666" y="219"/>
                    </a:lnTo>
                    <a:lnTo>
                      <a:pt x="666" y="219"/>
                    </a:lnTo>
                    <a:lnTo>
                      <a:pt x="666" y="219"/>
                    </a:lnTo>
                    <a:lnTo>
                      <a:pt x="666" y="219"/>
                    </a:lnTo>
                    <a:lnTo>
                      <a:pt x="666" y="219"/>
                    </a:lnTo>
                    <a:lnTo>
                      <a:pt x="666" y="219"/>
                    </a:lnTo>
                    <a:lnTo>
                      <a:pt x="666" y="219"/>
                    </a:lnTo>
                    <a:lnTo>
                      <a:pt x="666" y="219"/>
                    </a:lnTo>
                    <a:lnTo>
                      <a:pt x="670" y="219"/>
                    </a:lnTo>
                    <a:lnTo>
                      <a:pt x="670" y="219"/>
                    </a:lnTo>
                    <a:lnTo>
                      <a:pt x="670" y="219"/>
                    </a:lnTo>
                    <a:lnTo>
                      <a:pt x="670" y="223"/>
                    </a:lnTo>
                    <a:lnTo>
                      <a:pt x="670" y="223"/>
                    </a:lnTo>
                    <a:lnTo>
                      <a:pt x="670" y="223"/>
                    </a:lnTo>
                    <a:lnTo>
                      <a:pt x="670" y="223"/>
                    </a:lnTo>
                    <a:lnTo>
                      <a:pt x="670" y="223"/>
                    </a:lnTo>
                    <a:lnTo>
                      <a:pt x="670" y="223"/>
                    </a:lnTo>
                    <a:lnTo>
                      <a:pt x="670" y="223"/>
                    </a:lnTo>
                    <a:lnTo>
                      <a:pt x="674" y="223"/>
                    </a:lnTo>
                    <a:lnTo>
                      <a:pt x="674" y="223"/>
                    </a:lnTo>
                    <a:lnTo>
                      <a:pt x="674" y="223"/>
                    </a:lnTo>
                    <a:lnTo>
                      <a:pt x="674" y="223"/>
                    </a:lnTo>
                    <a:lnTo>
                      <a:pt x="674" y="223"/>
                    </a:lnTo>
                    <a:lnTo>
                      <a:pt x="674" y="223"/>
                    </a:lnTo>
                    <a:lnTo>
                      <a:pt x="674" y="228"/>
                    </a:lnTo>
                    <a:lnTo>
                      <a:pt x="674" y="228"/>
                    </a:lnTo>
                    <a:lnTo>
                      <a:pt x="674" y="228"/>
                    </a:lnTo>
                    <a:lnTo>
                      <a:pt x="674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28"/>
                    </a:lnTo>
                    <a:lnTo>
                      <a:pt x="678" y="233"/>
                    </a:lnTo>
                    <a:lnTo>
                      <a:pt x="682" y="233"/>
                    </a:lnTo>
                    <a:lnTo>
                      <a:pt x="682" y="233"/>
                    </a:lnTo>
                    <a:lnTo>
                      <a:pt x="682" y="233"/>
                    </a:lnTo>
                    <a:lnTo>
                      <a:pt x="682" y="233"/>
                    </a:lnTo>
                    <a:lnTo>
                      <a:pt x="682" y="233"/>
                    </a:lnTo>
                    <a:lnTo>
                      <a:pt x="682" y="233"/>
                    </a:lnTo>
                    <a:lnTo>
                      <a:pt x="682" y="233"/>
                    </a:lnTo>
                    <a:lnTo>
                      <a:pt x="682" y="233"/>
                    </a:lnTo>
                    <a:lnTo>
                      <a:pt x="682" y="233"/>
                    </a:lnTo>
                    <a:lnTo>
                      <a:pt x="682" y="233"/>
                    </a:lnTo>
                    <a:lnTo>
                      <a:pt x="685" y="233"/>
                    </a:lnTo>
                    <a:lnTo>
                      <a:pt x="685" y="233"/>
                    </a:lnTo>
                    <a:lnTo>
                      <a:pt x="685" y="238"/>
                    </a:lnTo>
                    <a:lnTo>
                      <a:pt x="685" y="238"/>
                    </a:lnTo>
                    <a:lnTo>
                      <a:pt x="685" y="238"/>
                    </a:lnTo>
                    <a:lnTo>
                      <a:pt x="685" y="238"/>
                    </a:lnTo>
                    <a:lnTo>
                      <a:pt x="685" y="238"/>
                    </a:lnTo>
                    <a:lnTo>
                      <a:pt x="685" y="238"/>
                    </a:lnTo>
                    <a:lnTo>
                      <a:pt x="685" y="238"/>
                    </a:lnTo>
                    <a:lnTo>
                      <a:pt x="685" y="238"/>
                    </a:lnTo>
                    <a:lnTo>
                      <a:pt x="689" y="238"/>
                    </a:lnTo>
                    <a:lnTo>
                      <a:pt x="689" y="238"/>
                    </a:lnTo>
                    <a:lnTo>
                      <a:pt x="689" y="238"/>
                    </a:lnTo>
                    <a:lnTo>
                      <a:pt x="689" y="238"/>
                    </a:lnTo>
                    <a:lnTo>
                      <a:pt x="689" y="238"/>
                    </a:lnTo>
                    <a:lnTo>
                      <a:pt x="689" y="242"/>
                    </a:lnTo>
                    <a:lnTo>
                      <a:pt x="689" y="242"/>
                    </a:lnTo>
                    <a:lnTo>
                      <a:pt x="689" y="242"/>
                    </a:lnTo>
                    <a:lnTo>
                      <a:pt x="689" y="242"/>
                    </a:lnTo>
                    <a:lnTo>
                      <a:pt x="689" y="242"/>
                    </a:lnTo>
                    <a:lnTo>
                      <a:pt x="693" y="242"/>
                    </a:lnTo>
                    <a:lnTo>
                      <a:pt x="693" y="242"/>
                    </a:lnTo>
                    <a:lnTo>
                      <a:pt x="693" y="242"/>
                    </a:lnTo>
                    <a:lnTo>
                      <a:pt x="693" y="242"/>
                    </a:lnTo>
                    <a:lnTo>
                      <a:pt x="693" y="242"/>
                    </a:lnTo>
                    <a:lnTo>
                      <a:pt x="693" y="242"/>
                    </a:lnTo>
                    <a:lnTo>
                      <a:pt x="693" y="242"/>
                    </a:lnTo>
                    <a:lnTo>
                      <a:pt x="693" y="242"/>
                    </a:lnTo>
                    <a:lnTo>
                      <a:pt x="693" y="242"/>
                    </a:lnTo>
                    <a:lnTo>
                      <a:pt x="693" y="247"/>
                    </a:lnTo>
                    <a:lnTo>
                      <a:pt x="697" y="247"/>
                    </a:lnTo>
                    <a:lnTo>
                      <a:pt x="697" y="247"/>
                    </a:lnTo>
                    <a:lnTo>
                      <a:pt x="697" y="247"/>
                    </a:lnTo>
                    <a:lnTo>
                      <a:pt x="697" y="247"/>
                    </a:lnTo>
                    <a:lnTo>
                      <a:pt x="697" y="247"/>
                    </a:lnTo>
                    <a:lnTo>
                      <a:pt x="697" y="247"/>
                    </a:lnTo>
                    <a:lnTo>
                      <a:pt x="697" y="247"/>
                    </a:lnTo>
                    <a:lnTo>
                      <a:pt x="697" y="247"/>
                    </a:lnTo>
                    <a:lnTo>
                      <a:pt x="697" y="247"/>
                    </a:lnTo>
                    <a:lnTo>
                      <a:pt x="697" y="247"/>
                    </a:lnTo>
                    <a:lnTo>
                      <a:pt x="701" y="247"/>
                    </a:lnTo>
                    <a:lnTo>
                      <a:pt x="701" y="247"/>
                    </a:lnTo>
                    <a:lnTo>
                      <a:pt x="701" y="247"/>
                    </a:lnTo>
                    <a:lnTo>
                      <a:pt x="701" y="252"/>
                    </a:lnTo>
                    <a:lnTo>
                      <a:pt x="701" y="252"/>
                    </a:lnTo>
                    <a:lnTo>
                      <a:pt x="701" y="252"/>
                    </a:lnTo>
                    <a:lnTo>
                      <a:pt x="701" y="252"/>
                    </a:lnTo>
                    <a:lnTo>
                      <a:pt x="701" y="252"/>
                    </a:lnTo>
                    <a:lnTo>
                      <a:pt x="701" y="252"/>
                    </a:lnTo>
                    <a:lnTo>
                      <a:pt x="701" y="252"/>
                    </a:lnTo>
                    <a:lnTo>
                      <a:pt x="705" y="252"/>
                    </a:lnTo>
                    <a:lnTo>
                      <a:pt x="705" y="252"/>
                    </a:lnTo>
                    <a:lnTo>
                      <a:pt x="705" y="252"/>
                    </a:lnTo>
                    <a:lnTo>
                      <a:pt x="705" y="252"/>
                    </a:lnTo>
                    <a:lnTo>
                      <a:pt x="705" y="252"/>
                    </a:lnTo>
                    <a:lnTo>
                      <a:pt x="705" y="252"/>
                    </a:lnTo>
                    <a:lnTo>
                      <a:pt x="705" y="252"/>
                    </a:lnTo>
                    <a:lnTo>
                      <a:pt x="705" y="257"/>
                    </a:lnTo>
                    <a:lnTo>
                      <a:pt x="705" y="257"/>
                    </a:lnTo>
                    <a:lnTo>
                      <a:pt x="705" y="257"/>
                    </a:lnTo>
                    <a:lnTo>
                      <a:pt x="709" y="257"/>
                    </a:lnTo>
                    <a:lnTo>
                      <a:pt x="709" y="257"/>
                    </a:lnTo>
                    <a:lnTo>
                      <a:pt x="709" y="257"/>
                    </a:lnTo>
                    <a:lnTo>
                      <a:pt x="709" y="257"/>
                    </a:lnTo>
                    <a:lnTo>
                      <a:pt x="709" y="257"/>
                    </a:lnTo>
                    <a:lnTo>
                      <a:pt x="709" y="257"/>
                    </a:lnTo>
                    <a:lnTo>
                      <a:pt x="709" y="257"/>
                    </a:lnTo>
                    <a:lnTo>
                      <a:pt x="709" y="257"/>
                    </a:lnTo>
                    <a:lnTo>
                      <a:pt x="709" y="257"/>
                    </a:lnTo>
                    <a:lnTo>
                      <a:pt x="709" y="257"/>
                    </a:lnTo>
                    <a:lnTo>
                      <a:pt x="712" y="257"/>
                    </a:lnTo>
                    <a:lnTo>
                      <a:pt x="712" y="261"/>
                    </a:lnTo>
                    <a:lnTo>
                      <a:pt x="712" y="261"/>
                    </a:lnTo>
                    <a:lnTo>
                      <a:pt x="712" y="261"/>
                    </a:lnTo>
                    <a:lnTo>
                      <a:pt x="712" y="261"/>
                    </a:lnTo>
                    <a:lnTo>
                      <a:pt x="712" y="261"/>
                    </a:lnTo>
                    <a:lnTo>
                      <a:pt x="712" y="261"/>
                    </a:lnTo>
                    <a:lnTo>
                      <a:pt x="712" y="261"/>
                    </a:lnTo>
                    <a:lnTo>
                      <a:pt x="712" y="261"/>
                    </a:lnTo>
                    <a:lnTo>
                      <a:pt x="712" y="261"/>
                    </a:lnTo>
                    <a:lnTo>
                      <a:pt x="712" y="261"/>
                    </a:lnTo>
                    <a:lnTo>
                      <a:pt x="716" y="261"/>
                    </a:lnTo>
                    <a:lnTo>
                      <a:pt x="716" y="261"/>
                    </a:lnTo>
                    <a:lnTo>
                      <a:pt x="716" y="261"/>
                    </a:lnTo>
                    <a:lnTo>
                      <a:pt x="716" y="261"/>
                    </a:lnTo>
                    <a:lnTo>
                      <a:pt x="716" y="261"/>
                    </a:lnTo>
                    <a:lnTo>
                      <a:pt x="716" y="261"/>
                    </a:lnTo>
                    <a:lnTo>
                      <a:pt x="716" y="261"/>
                    </a:lnTo>
                    <a:lnTo>
                      <a:pt x="716" y="261"/>
                    </a:lnTo>
                    <a:lnTo>
                      <a:pt x="716" y="261"/>
                    </a:lnTo>
                    <a:lnTo>
                      <a:pt x="716" y="261"/>
                    </a:lnTo>
                    <a:lnTo>
                      <a:pt x="720" y="261"/>
                    </a:lnTo>
                    <a:lnTo>
                      <a:pt x="720" y="261"/>
                    </a:lnTo>
                    <a:lnTo>
                      <a:pt x="720" y="261"/>
                    </a:lnTo>
                    <a:lnTo>
                      <a:pt x="720" y="261"/>
                    </a:lnTo>
                    <a:lnTo>
                      <a:pt x="720" y="261"/>
                    </a:lnTo>
                    <a:lnTo>
                      <a:pt x="720" y="261"/>
                    </a:lnTo>
                    <a:lnTo>
                      <a:pt x="720" y="261"/>
                    </a:lnTo>
                    <a:lnTo>
                      <a:pt x="720" y="257"/>
                    </a:lnTo>
                    <a:lnTo>
                      <a:pt x="720" y="257"/>
                    </a:lnTo>
                    <a:lnTo>
                      <a:pt x="724" y="257"/>
                    </a:lnTo>
                    <a:lnTo>
                      <a:pt x="724" y="257"/>
                    </a:lnTo>
                    <a:lnTo>
                      <a:pt x="724" y="257"/>
                    </a:lnTo>
                    <a:lnTo>
                      <a:pt x="724" y="257"/>
                    </a:lnTo>
                    <a:lnTo>
                      <a:pt x="724" y="257"/>
                    </a:lnTo>
                    <a:lnTo>
                      <a:pt x="724" y="257"/>
                    </a:lnTo>
                    <a:lnTo>
                      <a:pt x="724" y="257"/>
                    </a:lnTo>
                    <a:lnTo>
                      <a:pt x="724" y="252"/>
                    </a:lnTo>
                    <a:lnTo>
                      <a:pt x="724" y="252"/>
                    </a:lnTo>
                    <a:lnTo>
                      <a:pt x="724" y="252"/>
                    </a:lnTo>
                    <a:lnTo>
                      <a:pt x="728" y="252"/>
                    </a:lnTo>
                    <a:lnTo>
                      <a:pt x="728" y="252"/>
                    </a:lnTo>
                    <a:lnTo>
                      <a:pt x="728" y="252"/>
                    </a:lnTo>
                    <a:lnTo>
                      <a:pt x="728" y="252"/>
                    </a:lnTo>
                    <a:lnTo>
                      <a:pt x="728" y="247"/>
                    </a:lnTo>
                    <a:lnTo>
                      <a:pt x="728" y="247"/>
                    </a:lnTo>
                    <a:lnTo>
                      <a:pt x="728" y="247"/>
                    </a:lnTo>
                    <a:lnTo>
                      <a:pt x="728" y="247"/>
                    </a:lnTo>
                    <a:lnTo>
                      <a:pt x="728" y="247"/>
                    </a:lnTo>
                    <a:lnTo>
                      <a:pt x="728" y="247"/>
                    </a:lnTo>
                    <a:lnTo>
                      <a:pt x="732" y="247"/>
                    </a:lnTo>
                    <a:lnTo>
                      <a:pt x="732" y="242"/>
                    </a:lnTo>
                    <a:lnTo>
                      <a:pt x="732" y="242"/>
                    </a:lnTo>
                    <a:lnTo>
                      <a:pt x="732" y="242"/>
                    </a:lnTo>
                    <a:lnTo>
                      <a:pt x="732" y="242"/>
                    </a:lnTo>
                    <a:lnTo>
                      <a:pt x="732" y="242"/>
                    </a:lnTo>
                    <a:lnTo>
                      <a:pt x="732" y="242"/>
                    </a:lnTo>
                    <a:lnTo>
                      <a:pt x="732" y="242"/>
                    </a:lnTo>
                    <a:lnTo>
                      <a:pt x="732" y="238"/>
                    </a:lnTo>
                    <a:lnTo>
                      <a:pt x="732" y="238"/>
                    </a:lnTo>
                    <a:lnTo>
                      <a:pt x="736" y="238"/>
                    </a:lnTo>
                    <a:lnTo>
                      <a:pt x="736" y="238"/>
                    </a:lnTo>
                    <a:lnTo>
                      <a:pt x="736" y="238"/>
                    </a:lnTo>
                    <a:lnTo>
                      <a:pt x="736" y="238"/>
                    </a:lnTo>
                    <a:lnTo>
                      <a:pt x="736" y="238"/>
                    </a:lnTo>
                    <a:lnTo>
                      <a:pt x="736" y="233"/>
                    </a:lnTo>
                    <a:lnTo>
                      <a:pt x="736" y="233"/>
                    </a:lnTo>
                    <a:lnTo>
                      <a:pt x="736" y="233"/>
                    </a:lnTo>
                    <a:lnTo>
                      <a:pt x="736" y="233"/>
                    </a:lnTo>
                    <a:lnTo>
                      <a:pt x="736" y="233"/>
                    </a:lnTo>
                    <a:lnTo>
                      <a:pt x="739" y="233"/>
                    </a:lnTo>
                    <a:lnTo>
                      <a:pt x="739" y="228"/>
                    </a:lnTo>
                    <a:lnTo>
                      <a:pt x="739" y="228"/>
                    </a:lnTo>
                    <a:lnTo>
                      <a:pt x="739" y="228"/>
                    </a:lnTo>
                    <a:lnTo>
                      <a:pt x="739" y="228"/>
                    </a:lnTo>
                    <a:lnTo>
                      <a:pt x="739" y="228"/>
                    </a:lnTo>
                    <a:lnTo>
                      <a:pt x="739" y="228"/>
                    </a:lnTo>
                    <a:lnTo>
                      <a:pt x="739" y="228"/>
                    </a:lnTo>
                    <a:lnTo>
                      <a:pt x="739" y="223"/>
                    </a:lnTo>
                    <a:lnTo>
                      <a:pt x="739" y="223"/>
                    </a:lnTo>
                    <a:lnTo>
                      <a:pt x="743" y="223"/>
                    </a:lnTo>
                    <a:lnTo>
                      <a:pt x="743" y="223"/>
                    </a:lnTo>
                    <a:lnTo>
                      <a:pt x="743" y="223"/>
                    </a:lnTo>
                    <a:lnTo>
                      <a:pt x="743" y="223"/>
                    </a:lnTo>
                    <a:lnTo>
                      <a:pt x="743" y="219"/>
                    </a:lnTo>
                    <a:lnTo>
                      <a:pt x="743" y="219"/>
                    </a:lnTo>
                    <a:lnTo>
                      <a:pt x="743" y="219"/>
                    </a:lnTo>
                    <a:lnTo>
                      <a:pt x="743" y="219"/>
                    </a:lnTo>
                    <a:lnTo>
                      <a:pt x="743" y="219"/>
                    </a:lnTo>
                    <a:lnTo>
                      <a:pt x="743" y="219"/>
                    </a:lnTo>
                    <a:lnTo>
                      <a:pt x="747" y="219"/>
                    </a:lnTo>
                    <a:lnTo>
                      <a:pt x="747" y="214"/>
                    </a:lnTo>
                    <a:lnTo>
                      <a:pt x="747" y="214"/>
                    </a:lnTo>
                    <a:lnTo>
                      <a:pt x="747" y="214"/>
                    </a:lnTo>
                    <a:lnTo>
                      <a:pt x="747" y="214"/>
                    </a:lnTo>
                    <a:lnTo>
                      <a:pt x="747" y="214"/>
                    </a:lnTo>
                    <a:lnTo>
                      <a:pt x="747" y="214"/>
                    </a:lnTo>
                    <a:lnTo>
                      <a:pt x="747" y="209"/>
                    </a:lnTo>
                    <a:lnTo>
                      <a:pt x="747" y="209"/>
                    </a:lnTo>
                    <a:lnTo>
                      <a:pt x="747" y="209"/>
                    </a:lnTo>
                    <a:lnTo>
                      <a:pt x="751" y="209"/>
                    </a:lnTo>
                    <a:lnTo>
                      <a:pt x="751" y="209"/>
                    </a:lnTo>
                    <a:lnTo>
                      <a:pt x="751" y="209"/>
                    </a:lnTo>
                    <a:lnTo>
                      <a:pt x="751" y="204"/>
                    </a:lnTo>
                    <a:lnTo>
                      <a:pt x="751" y="204"/>
                    </a:lnTo>
                    <a:lnTo>
                      <a:pt x="751" y="204"/>
                    </a:lnTo>
                    <a:lnTo>
                      <a:pt x="751" y="204"/>
                    </a:lnTo>
                    <a:lnTo>
                      <a:pt x="751" y="204"/>
                    </a:lnTo>
                    <a:lnTo>
                      <a:pt x="751" y="204"/>
                    </a:lnTo>
                    <a:lnTo>
                      <a:pt x="751" y="204"/>
                    </a:lnTo>
                    <a:lnTo>
                      <a:pt x="755" y="199"/>
                    </a:lnTo>
                    <a:lnTo>
                      <a:pt x="755" y="199"/>
                    </a:lnTo>
                    <a:lnTo>
                      <a:pt x="755" y="199"/>
                    </a:lnTo>
                    <a:lnTo>
                      <a:pt x="755" y="199"/>
                    </a:lnTo>
                    <a:lnTo>
                      <a:pt x="755" y="199"/>
                    </a:lnTo>
                    <a:lnTo>
                      <a:pt x="755" y="199"/>
                    </a:lnTo>
                    <a:lnTo>
                      <a:pt x="755" y="195"/>
                    </a:lnTo>
                    <a:lnTo>
                      <a:pt x="755" y="195"/>
                    </a:lnTo>
                    <a:lnTo>
                      <a:pt x="755" y="195"/>
                    </a:lnTo>
                    <a:lnTo>
                      <a:pt x="755" y="195"/>
                    </a:lnTo>
                    <a:lnTo>
                      <a:pt x="759" y="195"/>
                    </a:lnTo>
                    <a:lnTo>
                      <a:pt x="759" y="195"/>
                    </a:lnTo>
                    <a:lnTo>
                      <a:pt x="759" y="190"/>
                    </a:lnTo>
                    <a:lnTo>
                      <a:pt x="759" y="190"/>
                    </a:lnTo>
                    <a:lnTo>
                      <a:pt x="759" y="190"/>
                    </a:lnTo>
                    <a:lnTo>
                      <a:pt x="759" y="190"/>
                    </a:lnTo>
                    <a:lnTo>
                      <a:pt x="759" y="190"/>
                    </a:lnTo>
                    <a:lnTo>
                      <a:pt x="759" y="190"/>
                    </a:lnTo>
                    <a:lnTo>
                      <a:pt x="759" y="185"/>
                    </a:lnTo>
                    <a:lnTo>
                      <a:pt x="759" y="185"/>
                    </a:lnTo>
                    <a:lnTo>
                      <a:pt x="763" y="185"/>
                    </a:lnTo>
                    <a:lnTo>
                      <a:pt x="763" y="185"/>
                    </a:lnTo>
                    <a:lnTo>
                      <a:pt x="763" y="185"/>
                    </a:lnTo>
                    <a:lnTo>
                      <a:pt x="763" y="185"/>
                    </a:lnTo>
                    <a:lnTo>
                      <a:pt x="763" y="180"/>
                    </a:lnTo>
                    <a:lnTo>
                      <a:pt x="763" y="180"/>
                    </a:lnTo>
                    <a:lnTo>
                      <a:pt x="763" y="180"/>
                    </a:lnTo>
                    <a:lnTo>
                      <a:pt x="763" y="180"/>
                    </a:lnTo>
                    <a:lnTo>
                      <a:pt x="763" y="180"/>
                    </a:lnTo>
                    <a:lnTo>
                      <a:pt x="763" y="180"/>
                    </a:lnTo>
                    <a:lnTo>
                      <a:pt x="766" y="176"/>
                    </a:lnTo>
                    <a:lnTo>
                      <a:pt x="766" y="176"/>
                    </a:lnTo>
                    <a:lnTo>
                      <a:pt x="766" y="176"/>
                    </a:lnTo>
                    <a:lnTo>
                      <a:pt x="766" y="176"/>
                    </a:lnTo>
                    <a:lnTo>
                      <a:pt x="766" y="176"/>
                    </a:lnTo>
                    <a:lnTo>
                      <a:pt x="766" y="176"/>
                    </a:lnTo>
                    <a:lnTo>
                      <a:pt x="766" y="171"/>
                    </a:lnTo>
                    <a:lnTo>
                      <a:pt x="766" y="171"/>
                    </a:lnTo>
                    <a:lnTo>
                      <a:pt x="766" y="171"/>
                    </a:lnTo>
                    <a:lnTo>
                      <a:pt x="766" y="171"/>
                    </a:lnTo>
                    <a:lnTo>
                      <a:pt x="770" y="171"/>
                    </a:lnTo>
                    <a:lnTo>
                      <a:pt x="770" y="166"/>
                    </a:lnTo>
                    <a:lnTo>
                      <a:pt x="770" y="166"/>
                    </a:lnTo>
                    <a:lnTo>
                      <a:pt x="770" y="166"/>
                    </a:lnTo>
                    <a:lnTo>
                      <a:pt x="770" y="166"/>
                    </a:lnTo>
                    <a:lnTo>
                      <a:pt x="770" y="166"/>
                    </a:lnTo>
                    <a:lnTo>
                      <a:pt x="770" y="166"/>
                    </a:lnTo>
                    <a:lnTo>
                      <a:pt x="770" y="161"/>
                    </a:lnTo>
                    <a:lnTo>
                      <a:pt x="770" y="161"/>
                    </a:lnTo>
                    <a:lnTo>
                      <a:pt x="770" y="161"/>
                    </a:lnTo>
                    <a:lnTo>
                      <a:pt x="774" y="161"/>
                    </a:lnTo>
                    <a:lnTo>
                      <a:pt x="774" y="161"/>
                    </a:lnTo>
                    <a:lnTo>
                      <a:pt x="774" y="161"/>
                    </a:lnTo>
                    <a:lnTo>
                      <a:pt x="774" y="157"/>
                    </a:lnTo>
                    <a:lnTo>
                      <a:pt x="774" y="157"/>
                    </a:lnTo>
                    <a:lnTo>
                      <a:pt x="774" y="157"/>
                    </a:lnTo>
                    <a:lnTo>
                      <a:pt x="774" y="157"/>
                    </a:lnTo>
                    <a:lnTo>
                      <a:pt x="774" y="157"/>
                    </a:lnTo>
                    <a:lnTo>
                      <a:pt x="774" y="157"/>
                    </a:lnTo>
                    <a:lnTo>
                      <a:pt x="774" y="152"/>
                    </a:lnTo>
                    <a:lnTo>
                      <a:pt x="778" y="152"/>
                    </a:lnTo>
                    <a:lnTo>
                      <a:pt x="778" y="152"/>
                    </a:lnTo>
                    <a:lnTo>
                      <a:pt x="778" y="152"/>
                    </a:lnTo>
                    <a:lnTo>
                      <a:pt x="778" y="152"/>
                    </a:lnTo>
                    <a:lnTo>
                      <a:pt x="778" y="147"/>
                    </a:lnTo>
                    <a:lnTo>
                      <a:pt x="778" y="147"/>
                    </a:lnTo>
                    <a:lnTo>
                      <a:pt x="778" y="147"/>
                    </a:lnTo>
                    <a:lnTo>
                      <a:pt x="778" y="147"/>
                    </a:lnTo>
                    <a:lnTo>
                      <a:pt x="778" y="147"/>
                    </a:lnTo>
                    <a:lnTo>
                      <a:pt x="778" y="147"/>
                    </a:lnTo>
                    <a:lnTo>
                      <a:pt x="782" y="142"/>
                    </a:lnTo>
                    <a:lnTo>
                      <a:pt x="782" y="142"/>
                    </a:lnTo>
                    <a:lnTo>
                      <a:pt x="782" y="142"/>
                    </a:lnTo>
                    <a:lnTo>
                      <a:pt x="782" y="142"/>
                    </a:lnTo>
                    <a:lnTo>
                      <a:pt x="782" y="142"/>
                    </a:lnTo>
                    <a:lnTo>
                      <a:pt x="782" y="138"/>
                    </a:lnTo>
                    <a:lnTo>
                      <a:pt x="782" y="138"/>
                    </a:lnTo>
                    <a:lnTo>
                      <a:pt x="782" y="138"/>
                    </a:lnTo>
                    <a:lnTo>
                      <a:pt x="782" y="138"/>
                    </a:lnTo>
                    <a:lnTo>
                      <a:pt x="782" y="138"/>
                    </a:lnTo>
                    <a:lnTo>
                      <a:pt x="786" y="138"/>
                    </a:lnTo>
                    <a:lnTo>
                      <a:pt x="786" y="133"/>
                    </a:lnTo>
                    <a:lnTo>
                      <a:pt x="786" y="133"/>
                    </a:lnTo>
                    <a:lnTo>
                      <a:pt x="786" y="133"/>
                    </a:lnTo>
                    <a:lnTo>
                      <a:pt x="786" y="133"/>
                    </a:lnTo>
                    <a:lnTo>
                      <a:pt x="786" y="133"/>
                    </a:lnTo>
                    <a:lnTo>
                      <a:pt x="786" y="128"/>
                    </a:lnTo>
                    <a:lnTo>
                      <a:pt x="786" y="128"/>
                    </a:lnTo>
                    <a:lnTo>
                      <a:pt x="786" y="128"/>
                    </a:lnTo>
                    <a:lnTo>
                      <a:pt x="786" y="128"/>
                    </a:lnTo>
                    <a:lnTo>
                      <a:pt x="790" y="128"/>
                    </a:lnTo>
                    <a:lnTo>
                      <a:pt x="790" y="128"/>
                    </a:lnTo>
                    <a:lnTo>
                      <a:pt x="790" y="123"/>
                    </a:lnTo>
                    <a:lnTo>
                      <a:pt x="790" y="123"/>
                    </a:lnTo>
                    <a:lnTo>
                      <a:pt x="790" y="123"/>
                    </a:lnTo>
                    <a:lnTo>
                      <a:pt x="790" y="123"/>
                    </a:lnTo>
                    <a:lnTo>
                      <a:pt x="790" y="123"/>
                    </a:lnTo>
                    <a:lnTo>
                      <a:pt x="790" y="119"/>
                    </a:lnTo>
                    <a:lnTo>
                      <a:pt x="790" y="119"/>
                    </a:lnTo>
                    <a:lnTo>
                      <a:pt x="790" y="119"/>
                    </a:lnTo>
                    <a:lnTo>
                      <a:pt x="793" y="119"/>
                    </a:lnTo>
                    <a:lnTo>
                      <a:pt x="793" y="119"/>
                    </a:lnTo>
                    <a:lnTo>
                      <a:pt x="793" y="114"/>
                    </a:lnTo>
                    <a:lnTo>
                      <a:pt x="793" y="114"/>
                    </a:lnTo>
                    <a:lnTo>
                      <a:pt x="793" y="114"/>
                    </a:lnTo>
                    <a:lnTo>
                      <a:pt x="793" y="114"/>
                    </a:lnTo>
                    <a:lnTo>
                      <a:pt x="793" y="114"/>
                    </a:lnTo>
                    <a:lnTo>
                      <a:pt x="793" y="114"/>
                    </a:lnTo>
                    <a:lnTo>
                      <a:pt x="793" y="109"/>
                    </a:lnTo>
                    <a:lnTo>
                      <a:pt x="793" y="109"/>
                    </a:lnTo>
                    <a:lnTo>
                      <a:pt x="797" y="109"/>
                    </a:lnTo>
                    <a:lnTo>
                      <a:pt x="797" y="109"/>
                    </a:lnTo>
                    <a:lnTo>
                      <a:pt x="797" y="109"/>
                    </a:lnTo>
                    <a:lnTo>
                      <a:pt x="797" y="104"/>
                    </a:lnTo>
                    <a:lnTo>
                      <a:pt x="797" y="104"/>
                    </a:lnTo>
                    <a:lnTo>
                      <a:pt x="797" y="104"/>
                    </a:lnTo>
                    <a:lnTo>
                      <a:pt x="797" y="104"/>
                    </a:lnTo>
                    <a:lnTo>
                      <a:pt x="797" y="104"/>
                    </a:lnTo>
                    <a:lnTo>
                      <a:pt x="797" y="100"/>
                    </a:lnTo>
                    <a:lnTo>
                      <a:pt x="797" y="100"/>
                    </a:lnTo>
                    <a:lnTo>
                      <a:pt x="801" y="100"/>
                    </a:lnTo>
                    <a:lnTo>
                      <a:pt x="801" y="100"/>
                    </a:lnTo>
                    <a:lnTo>
                      <a:pt x="801" y="100"/>
                    </a:lnTo>
                    <a:lnTo>
                      <a:pt x="801" y="95"/>
                    </a:lnTo>
                    <a:lnTo>
                      <a:pt x="801" y="95"/>
                    </a:lnTo>
                    <a:lnTo>
                      <a:pt x="801" y="95"/>
                    </a:lnTo>
                    <a:lnTo>
                      <a:pt x="801" y="95"/>
                    </a:lnTo>
                    <a:lnTo>
                      <a:pt x="801" y="95"/>
                    </a:lnTo>
                    <a:lnTo>
                      <a:pt x="801" y="90"/>
                    </a:lnTo>
                    <a:lnTo>
                      <a:pt x="801" y="90"/>
                    </a:lnTo>
                    <a:lnTo>
                      <a:pt x="805" y="90"/>
                    </a:lnTo>
                    <a:lnTo>
                      <a:pt x="805" y="90"/>
                    </a:lnTo>
                    <a:lnTo>
                      <a:pt x="805" y="90"/>
                    </a:lnTo>
                    <a:lnTo>
                      <a:pt x="805" y="90"/>
                    </a:lnTo>
                    <a:lnTo>
                      <a:pt x="805" y="85"/>
                    </a:lnTo>
                    <a:lnTo>
                      <a:pt x="805" y="85"/>
                    </a:lnTo>
                    <a:lnTo>
                      <a:pt x="805" y="85"/>
                    </a:lnTo>
                    <a:lnTo>
                      <a:pt x="805" y="85"/>
                    </a:lnTo>
                    <a:lnTo>
                      <a:pt x="805" y="85"/>
                    </a:lnTo>
                    <a:lnTo>
                      <a:pt x="805" y="81"/>
                    </a:lnTo>
                    <a:lnTo>
                      <a:pt x="809" y="81"/>
                    </a:lnTo>
                    <a:lnTo>
                      <a:pt x="809" y="81"/>
                    </a:lnTo>
                    <a:lnTo>
                      <a:pt x="809" y="81"/>
                    </a:lnTo>
                    <a:lnTo>
                      <a:pt x="809" y="76"/>
                    </a:lnTo>
                    <a:lnTo>
                      <a:pt x="809" y="76"/>
                    </a:lnTo>
                    <a:lnTo>
                      <a:pt x="809" y="76"/>
                    </a:lnTo>
                    <a:lnTo>
                      <a:pt x="809" y="76"/>
                    </a:lnTo>
                    <a:lnTo>
                      <a:pt x="809" y="76"/>
                    </a:lnTo>
                    <a:lnTo>
                      <a:pt x="809" y="71"/>
                    </a:lnTo>
                    <a:lnTo>
                      <a:pt x="813" y="71"/>
                    </a:lnTo>
                    <a:lnTo>
                      <a:pt x="813" y="71"/>
                    </a:lnTo>
                    <a:lnTo>
                      <a:pt x="813" y="71"/>
                    </a:lnTo>
                    <a:lnTo>
                      <a:pt x="813" y="71"/>
                    </a:lnTo>
                    <a:lnTo>
                      <a:pt x="813" y="66"/>
                    </a:lnTo>
                    <a:lnTo>
                      <a:pt x="813" y="66"/>
                    </a:lnTo>
                    <a:lnTo>
                      <a:pt x="813" y="66"/>
                    </a:lnTo>
                    <a:lnTo>
                      <a:pt x="813" y="66"/>
                    </a:lnTo>
                    <a:lnTo>
                      <a:pt x="813" y="66"/>
                    </a:lnTo>
                    <a:lnTo>
                      <a:pt x="813" y="61"/>
                    </a:lnTo>
                    <a:lnTo>
                      <a:pt x="816" y="61"/>
                    </a:lnTo>
                    <a:lnTo>
                      <a:pt x="816" y="61"/>
                    </a:lnTo>
                    <a:lnTo>
                      <a:pt x="816" y="61"/>
                    </a:lnTo>
                    <a:lnTo>
                      <a:pt x="816" y="61"/>
                    </a:lnTo>
                    <a:lnTo>
                      <a:pt x="816" y="57"/>
                    </a:lnTo>
                    <a:lnTo>
                      <a:pt x="816" y="57"/>
                    </a:lnTo>
                    <a:lnTo>
                      <a:pt x="816" y="57"/>
                    </a:lnTo>
                    <a:lnTo>
                      <a:pt x="816" y="57"/>
                    </a:lnTo>
                    <a:lnTo>
                      <a:pt x="816" y="52"/>
                    </a:lnTo>
                    <a:lnTo>
                      <a:pt x="816" y="52"/>
                    </a:lnTo>
                    <a:lnTo>
                      <a:pt x="820" y="52"/>
                    </a:lnTo>
                    <a:lnTo>
                      <a:pt x="820" y="52"/>
                    </a:lnTo>
                    <a:lnTo>
                      <a:pt x="820" y="52"/>
                    </a:lnTo>
                    <a:lnTo>
                      <a:pt x="820" y="47"/>
                    </a:lnTo>
                    <a:lnTo>
                      <a:pt x="820" y="47"/>
                    </a:lnTo>
                    <a:lnTo>
                      <a:pt x="820" y="47"/>
                    </a:lnTo>
                    <a:lnTo>
                      <a:pt x="820" y="47"/>
                    </a:lnTo>
                    <a:lnTo>
                      <a:pt x="820" y="47"/>
                    </a:lnTo>
                    <a:lnTo>
                      <a:pt x="820" y="42"/>
                    </a:lnTo>
                    <a:lnTo>
                      <a:pt x="820" y="42"/>
                    </a:lnTo>
                    <a:lnTo>
                      <a:pt x="824" y="42"/>
                    </a:lnTo>
                    <a:lnTo>
                      <a:pt x="824" y="42"/>
                    </a:lnTo>
                    <a:lnTo>
                      <a:pt x="824" y="42"/>
                    </a:lnTo>
                    <a:lnTo>
                      <a:pt x="824" y="38"/>
                    </a:lnTo>
                    <a:lnTo>
                      <a:pt x="824" y="38"/>
                    </a:lnTo>
                    <a:lnTo>
                      <a:pt x="824" y="38"/>
                    </a:lnTo>
                    <a:lnTo>
                      <a:pt x="824" y="38"/>
                    </a:lnTo>
                    <a:lnTo>
                      <a:pt x="824" y="38"/>
                    </a:lnTo>
                    <a:lnTo>
                      <a:pt x="824" y="33"/>
                    </a:lnTo>
                    <a:lnTo>
                      <a:pt x="824" y="33"/>
                    </a:lnTo>
                    <a:lnTo>
                      <a:pt x="828" y="33"/>
                    </a:lnTo>
                    <a:lnTo>
                      <a:pt x="828" y="33"/>
                    </a:lnTo>
                    <a:lnTo>
                      <a:pt x="828" y="33"/>
                    </a:lnTo>
                    <a:lnTo>
                      <a:pt x="828" y="28"/>
                    </a:lnTo>
                    <a:lnTo>
                      <a:pt x="828" y="28"/>
                    </a:lnTo>
                    <a:lnTo>
                      <a:pt x="828" y="28"/>
                    </a:lnTo>
                    <a:lnTo>
                      <a:pt x="828" y="28"/>
                    </a:lnTo>
                    <a:lnTo>
                      <a:pt x="828" y="23"/>
                    </a:lnTo>
                    <a:lnTo>
                      <a:pt x="828" y="23"/>
                    </a:lnTo>
                    <a:lnTo>
                      <a:pt x="828" y="23"/>
                    </a:lnTo>
                    <a:lnTo>
                      <a:pt x="832" y="23"/>
                    </a:lnTo>
                    <a:lnTo>
                      <a:pt x="832" y="23"/>
                    </a:lnTo>
                    <a:lnTo>
                      <a:pt x="832" y="19"/>
                    </a:lnTo>
                    <a:lnTo>
                      <a:pt x="832" y="19"/>
                    </a:lnTo>
                    <a:lnTo>
                      <a:pt x="832" y="19"/>
                    </a:lnTo>
                    <a:lnTo>
                      <a:pt x="832" y="19"/>
                    </a:lnTo>
                    <a:lnTo>
                      <a:pt x="832" y="19"/>
                    </a:lnTo>
                    <a:lnTo>
                      <a:pt x="832" y="14"/>
                    </a:lnTo>
                    <a:lnTo>
                      <a:pt x="832" y="14"/>
                    </a:lnTo>
                    <a:lnTo>
                      <a:pt x="832" y="14"/>
                    </a:lnTo>
                    <a:lnTo>
                      <a:pt x="836" y="14"/>
                    </a:lnTo>
                    <a:lnTo>
                      <a:pt x="836" y="14"/>
                    </a:lnTo>
                    <a:lnTo>
                      <a:pt x="836" y="9"/>
                    </a:lnTo>
                    <a:lnTo>
                      <a:pt x="836" y="9"/>
                    </a:lnTo>
                    <a:lnTo>
                      <a:pt x="836" y="9"/>
                    </a:lnTo>
                    <a:lnTo>
                      <a:pt x="836" y="9"/>
                    </a:lnTo>
                    <a:lnTo>
                      <a:pt x="836" y="9"/>
                    </a:lnTo>
                    <a:lnTo>
                      <a:pt x="836" y="4"/>
                    </a:lnTo>
                    <a:lnTo>
                      <a:pt x="836" y="4"/>
                    </a:lnTo>
                    <a:lnTo>
                      <a:pt x="836" y="4"/>
                    </a:lnTo>
                    <a:lnTo>
                      <a:pt x="840" y="4"/>
                    </a:lnTo>
                    <a:lnTo>
                      <a:pt x="840" y="4"/>
                    </a:lnTo>
                    <a:lnTo>
                      <a:pt x="840" y="4"/>
                    </a:lnTo>
                    <a:lnTo>
                      <a:pt x="840" y="4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51" y="4"/>
                    </a:lnTo>
                    <a:lnTo>
                      <a:pt x="851" y="4"/>
                    </a:lnTo>
                    <a:lnTo>
                      <a:pt x="851" y="4"/>
                    </a:lnTo>
                    <a:lnTo>
                      <a:pt x="851" y="4"/>
                    </a:lnTo>
                    <a:lnTo>
                      <a:pt x="851" y="4"/>
                    </a:lnTo>
                    <a:lnTo>
                      <a:pt x="851" y="4"/>
                    </a:lnTo>
                    <a:lnTo>
                      <a:pt x="851" y="4"/>
                    </a:lnTo>
                    <a:lnTo>
                      <a:pt x="851" y="4"/>
                    </a:lnTo>
                    <a:lnTo>
                      <a:pt x="851" y="4"/>
                    </a:lnTo>
                    <a:lnTo>
                      <a:pt x="855" y="9"/>
                    </a:lnTo>
                    <a:lnTo>
                      <a:pt x="855" y="9"/>
                    </a:lnTo>
                    <a:lnTo>
                      <a:pt x="855" y="9"/>
                    </a:lnTo>
                    <a:lnTo>
                      <a:pt x="855" y="9"/>
                    </a:lnTo>
                    <a:lnTo>
                      <a:pt x="855" y="9"/>
                    </a:lnTo>
                    <a:lnTo>
                      <a:pt x="855" y="9"/>
                    </a:lnTo>
                    <a:lnTo>
                      <a:pt x="855" y="9"/>
                    </a:lnTo>
                    <a:lnTo>
                      <a:pt x="855" y="9"/>
                    </a:lnTo>
                    <a:lnTo>
                      <a:pt x="855" y="9"/>
                    </a:lnTo>
                    <a:lnTo>
                      <a:pt x="855" y="14"/>
                    </a:lnTo>
                    <a:lnTo>
                      <a:pt x="859" y="14"/>
                    </a:lnTo>
                    <a:lnTo>
                      <a:pt x="859" y="14"/>
                    </a:lnTo>
                    <a:lnTo>
                      <a:pt x="859" y="14"/>
                    </a:lnTo>
                    <a:lnTo>
                      <a:pt x="859" y="14"/>
                    </a:lnTo>
                    <a:lnTo>
                      <a:pt x="859" y="14"/>
                    </a:lnTo>
                    <a:lnTo>
                      <a:pt x="859" y="14"/>
                    </a:lnTo>
                    <a:lnTo>
                      <a:pt x="859" y="14"/>
                    </a:lnTo>
                    <a:lnTo>
                      <a:pt x="859" y="14"/>
                    </a:lnTo>
                    <a:lnTo>
                      <a:pt x="859" y="14"/>
                    </a:lnTo>
                    <a:lnTo>
                      <a:pt x="859" y="19"/>
                    </a:lnTo>
                    <a:lnTo>
                      <a:pt x="859" y="19"/>
                    </a:lnTo>
                    <a:lnTo>
                      <a:pt x="863" y="19"/>
                    </a:lnTo>
                    <a:lnTo>
                      <a:pt x="863" y="19"/>
                    </a:lnTo>
                    <a:lnTo>
                      <a:pt x="863" y="19"/>
                    </a:lnTo>
                    <a:lnTo>
                      <a:pt x="863" y="19"/>
                    </a:lnTo>
                    <a:lnTo>
                      <a:pt x="863" y="19"/>
                    </a:lnTo>
                    <a:lnTo>
                      <a:pt x="863" y="19"/>
                    </a:lnTo>
                    <a:lnTo>
                      <a:pt x="863" y="19"/>
                    </a:lnTo>
                    <a:lnTo>
                      <a:pt x="863" y="23"/>
                    </a:lnTo>
                    <a:lnTo>
                      <a:pt x="863" y="23"/>
                    </a:lnTo>
                    <a:lnTo>
                      <a:pt x="867" y="23"/>
                    </a:lnTo>
                    <a:lnTo>
                      <a:pt x="867" y="23"/>
                    </a:lnTo>
                    <a:lnTo>
                      <a:pt x="867" y="23"/>
                    </a:lnTo>
                    <a:lnTo>
                      <a:pt x="867" y="23"/>
                    </a:lnTo>
                    <a:lnTo>
                      <a:pt x="867" y="23"/>
                    </a:lnTo>
                    <a:lnTo>
                      <a:pt x="867" y="23"/>
                    </a:lnTo>
                    <a:lnTo>
                      <a:pt x="867" y="23"/>
                    </a:lnTo>
                    <a:lnTo>
                      <a:pt x="867" y="23"/>
                    </a:lnTo>
                    <a:lnTo>
                      <a:pt x="867" y="28"/>
                    </a:lnTo>
                    <a:lnTo>
                      <a:pt x="867" y="28"/>
                    </a:lnTo>
                    <a:lnTo>
                      <a:pt x="870" y="28"/>
                    </a:lnTo>
                    <a:lnTo>
                      <a:pt x="870" y="28"/>
                    </a:lnTo>
                    <a:lnTo>
                      <a:pt x="870" y="28"/>
                    </a:lnTo>
                    <a:lnTo>
                      <a:pt x="870" y="28"/>
                    </a:lnTo>
                    <a:lnTo>
                      <a:pt x="870" y="28"/>
                    </a:lnTo>
                    <a:lnTo>
                      <a:pt x="870" y="28"/>
                    </a:lnTo>
                    <a:lnTo>
                      <a:pt x="870" y="28"/>
                    </a:lnTo>
                    <a:lnTo>
                      <a:pt x="870" y="28"/>
                    </a:lnTo>
                    <a:lnTo>
                      <a:pt x="870" y="33"/>
                    </a:lnTo>
                    <a:lnTo>
                      <a:pt x="870" y="33"/>
                    </a:lnTo>
                    <a:lnTo>
                      <a:pt x="874" y="33"/>
                    </a:lnTo>
                    <a:lnTo>
                      <a:pt x="874" y="33"/>
                    </a:lnTo>
                    <a:lnTo>
                      <a:pt x="874" y="33"/>
                    </a:lnTo>
                    <a:lnTo>
                      <a:pt x="874" y="33"/>
                    </a:lnTo>
                    <a:lnTo>
                      <a:pt x="874" y="33"/>
                    </a:lnTo>
                    <a:lnTo>
                      <a:pt x="874" y="33"/>
                    </a:lnTo>
                    <a:lnTo>
                      <a:pt x="874" y="33"/>
                    </a:lnTo>
                    <a:lnTo>
                      <a:pt x="874" y="38"/>
                    </a:lnTo>
                    <a:lnTo>
                      <a:pt x="874" y="38"/>
                    </a:lnTo>
                    <a:lnTo>
                      <a:pt x="874" y="38"/>
                    </a:lnTo>
                    <a:lnTo>
                      <a:pt x="878" y="38"/>
                    </a:lnTo>
                    <a:lnTo>
                      <a:pt x="878" y="38"/>
                    </a:lnTo>
                    <a:lnTo>
                      <a:pt x="878" y="38"/>
                    </a:lnTo>
                    <a:lnTo>
                      <a:pt x="878" y="38"/>
                    </a:lnTo>
                    <a:lnTo>
                      <a:pt x="878" y="38"/>
                    </a:lnTo>
                    <a:lnTo>
                      <a:pt x="878" y="38"/>
                    </a:lnTo>
                    <a:lnTo>
                      <a:pt x="878" y="38"/>
                    </a:lnTo>
                    <a:lnTo>
                      <a:pt x="878" y="42"/>
                    </a:lnTo>
                    <a:lnTo>
                      <a:pt x="878" y="42"/>
                    </a:lnTo>
                    <a:lnTo>
                      <a:pt x="878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7"/>
                    </a:lnTo>
                    <a:lnTo>
                      <a:pt x="882" y="47"/>
                    </a:lnTo>
                    <a:lnTo>
                      <a:pt x="882" y="47"/>
                    </a:lnTo>
                    <a:lnTo>
                      <a:pt x="886" y="47"/>
                    </a:lnTo>
                    <a:lnTo>
                      <a:pt x="886" y="47"/>
                    </a:lnTo>
                    <a:lnTo>
                      <a:pt x="886" y="47"/>
                    </a:lnTo>
                    <a:lnTo>
                      <a:pt x="886" y="47"/>
                    </a:lnTo>
                    <a:lnTo>
                      <a:pt x="886" y="47"/>
                    </a:lnTo>
                    <a:lnTo>
                      <a:pt x="886" y="47"/>
                    </a:lnTo>
                    <a:lnTo>
                      <a:pt x="886" y="47"/>
                    </a:lnTo>
                    <a:lnTo>
                      <a:pt x="886" y="52"/>
                    </a:lnTo>
                    <a:lnTo>
                      <a:pt x="886" y="52"/>
                    </a:lnTo>
                    <a:lnTo>
                      <a:pt x="886" y="52"/>
                    </a:lnTo>
                    <a:lnTo>
                      <a:pt x="890" y="52"/>
                    </a:lnTo>
                    <a:lnTo>
                      <a:pt x="890" y="52"/>
                    </a:lnTo>
                    <a:lnTo>
                      <a:pt x="890" y="52"/>
                    </a:lnTo>
                    <a:lnTo>
                      <a:pt x="890" y="52"/>
                    </a:lnTo>
                    <a:lnTo>
                      <a:pt x="890" y="52"/>
                    </a:lnTo>
                    <a:lnTo>
                      <a:pt x="890" y="52"/>
                    </a:lnTo>
                    <a:lnTo>
                      <a:pt x="890" y="52"/>
                    </a:lnTo>
                    <a:lnTo>
                      <a:pt x="890" y="57"/>
                    </a:lnTo>
                    <a:lnTo>
                      <a:pt x="890" y="57"/>
                    </a:lnTo>
                    <a:lnTo>
                      <a:pt x="890" y="57"/>
                    </a:lnTo>
                    <a:lnTo>
                      <a:pt x="894" y="57"/>
                    </a:lnTo>
                    <a:lnTo>
                      <a:pt x="894" y="57"/>
                    </a:lnTo>
                    <a:lnTo>
                      <a:pt x="894" y="57"/>
                    </a:lnTo>
                    <a:lnTo>
                      <a:pt x="894" y="57"/>
                    </a:lnTo>
                    <a:lnTo>
                      <a:pt x="894" y="57"/>
                    </a:lnTo>
                    <a:lnTo>
                      <a:pt x="894" y="57"/>
                    </a:lnTo>
                    <a:lnTo>
                      <a:pt x="894" y="57"/>
                    </a:lnTo>
                    <a:lnTo>
                      <a:pt x="894" y="61"/>
                    </a:lnTo>
                    <a:lnTo>
                      <a:pt x="894" y="61"/>
                    </a:lnTo>
                    <a:lnTo>
                      <a:pt x="894" y="61"/>
                    </a:lnTo>
                    <a:lnTo>
                      <a:pt x="897" y="61"/>
                    </a:lnTo>
                    <a:lnTo>
                      <a:pt x="897" y="61"/>
                    </a:lnTo>
                    <a:lnTo>
                      <a:pt x="897" y="61"/>
                    </a:lnTo>
                    <a:lnTo>
                      <a:pt x="897" y="61"/>
                    </a:lnTo>
                    <a:lnTo>
                      <a:pt x="897" y="61"/>
                    </a:lnTo>
                    <a:lnTo>
                      <a:pt x="897" y="61"/>
                    </a:lnTo>
                    <a:lnTo>
                      <a:pt x="897" y="61"/>
                    </a:lnTo>
                    <a:lnTo>
                      <a:pt x="897" y="66"/>
                    </a:lnTo>
                    <a:lnTo>
                      <a:pt x="897" y="66"/>
                    </a:lnTo>
                    <a:lnTo>
                      <a:pt x="897" y="66"/>
                    </a:lnTo>
                    <a:lnTo>
                      <a:pt x="901" y="66"/>
                    </a:lnTo>
                    <a:lnTo>
                      <a:pt x="901" y="66"/>
                    </a:lnTo>
                    <a:lnTo>
                      <a:pt x="901" y="66"/>
                    </a:lnTo>
                    <a:lnTo>
                      <a:pt x="901" y="66"/>
                    </a:lnTo>
                    <a:lnTo>
                      <a:pt x="901" y="66"/>
                    </a:lnTo>
                    <a:lnTo>
                      <a:pt x="901" y="66"/>
                    </a:lnTo>
                    <a:lnTo>
                      <a:pt x="901" y="66"/>
                    </a:lnTo>
                    <a:lnTo>
                      <a:pt x="901" y="71"/>
                    </a:lnTo>
                    <a:lnTo>
                      <a:pt x="901" y="71"/>
                    </a:lnTo>
                    <a:lnTo>
                      <a:pt x="901" y="71"/>
                    </a:lnTo>
                    <a:lnTo>
                      <a:pt x="905" y="71"/>
                    </a:lnTo>
                    <a:lnTo>
                      <a:pt x="905" y="71"/>
                    </a:lnTo>
                    <a:lnTo>
                      <a:pt x="905" y="71"/>
                    </a:lnTo>
                    <a:lnTo>
                      <a:pt x="905" y="71"/>
                    </a:lnTo>
                    <a:lnTo>
                      <a:pt x="905" y="71"/>
                    </a:lnTo>
                    <a:lnTo>
                      <a:pt x="905" y="71"/>
                    </a:lnTo>
                    <a:lnTo>
                      <a:pt x="905" y="71"/>
                    </a:lnTo>
                    <a:lnTo>
                      <a:pt x="905" y="71"/>
                    </a:lnTo>
                    <a:lnTo>
                      <a:pt x="905" y="76"/>
                    </a:lnTo>
                    <a:lnTo>
                      <a:pt x="905" y="76"/>
                    </a:lnTo>
                    <a:lnTo>
                      <a:pt x="909" y="76"/>
                    </a:lnTo>
                    <a:lnTo>
                      <a:pt x="909" y="76"/>
                    </a:lnTo>
                    <a:lnTo>
                      <a:pt x="909" y="76"/>
                    </a:lnTo>
                    <a:lnTo>
                      <a:pt x="909" y="76"/>
                    </a:lnTo>
                    <a:lnTo>
                      <a:pt x="909" y="76"/>
                    </a:lnTo>
                    <a:lnTo>
                      <a:pt x="909" y="76"/>
                    </a:lnTo>
                    <a:lnTo>
                      <a:pt x="909" y="76"/>
                    </a:lnTo>
                    <a:lnTo>
                      <a:pt x="909" y="76"/>
                    </a:lnTo>
                    <a:lnTo>
                      <a:pt x="909" y="81"/>
                    </a:lnTo>
                    <a:lnTo>
                      <a:pt x="909" y="81"/>
                    </a:lnTo>
                    <a:lnTo>
                      <a:pt x="913" y="81"/>
                    </a:lnTo>
                    <a:lnTo>
                      <a:pt x="913" y="81"/>
                    </a:lnTo>
                    <a:lnTo>
                      <a:pt x="913" y="81"/>
                    </a:lnTo>
                    <a:lnTo>
                      <a:pt x="913" y="81"/>
                    </a:lnTo>
                    <a:lnTo>
                      <a:pt x="913" y="81"/>
                    </a:lnTo>
                    <a:lnTo>
                      <a:pt x="913" y="81"/>
                    </a:lnTo>
                    <a:lnTo>
                      <a:pt x="913" y="81"/>
                    </a:lnTo>
                    <a:lnTo>
                      <a:pt x="913" y="81"/>
                    </a:lnTo>
                    <a:lnTo>
                      <a:pt x="913" y="85"/>
                    </a:lnTo>
                    <a:lnTo>
                      <a:pt x="913" y="85"/>
                    </a:lnTo>
                    <a:lnTo>
                      <a:pt x="917" y="85"/>
                    </a:lnTo>
                    <a:lnTo>
                      <a:pt x="917" y="85"/>
                    </a:lnTo>
                    <a:lnTo>
                      <a:pt x="917" y="85"/>
                    </a:lnTo>
                    <a:lnTo>
                      <a:pt x="917" y="85"/>
                    </a:lnTo>
                    <a:lnTo>
                      <a:pt x="917" y="85"/>
                    </a:lnTo>
                    <a:lnTo>
                      <a:pt x="917" y="85"/>
                    </a:lnTo>
                    <a:lnTo>
                      <a:pt x="917" y="85"/>
                    </a:lnTo>
                    <a:lnTo>
                      <a:pt x="917" y="85"/>
                    </a:lnTo>
                    <a:lnTo>
                      <a:pt x="917" y="85"/>
                    </a:lnTo>
                    <a:lnTo>
                      <a:pt x="917" y="90"/>
                    </a:lnTo>
                    <a:lnTo>
                      <a:pt x="921" y="90"/>
                    </a:lnTo>
                    <a:lnTo>
                      <a:pt x="921" y="90"/>
                    </a:lnTo>
                    <a:lnTo>
                      <a:pt x="921" y="90"/>
                    </a:lnTo>
                    <a:lnTo>
                      <a:pt x="921" y="90"/>
                    </a:lnTo>
                    <a:lnTo>
                      <a:pt x="921" y="90"/>
                    </a:lnTo>
                    <a:lnTo>
                      <a:pt x="921" y="90"/>
                    </a:lnTo>
                    <a:lnTo>
                      <a:pt x="921" y="90"/>
                    </a:lnTo>
                    <a:lnTo>
                      <a:pt x="921" y="90"/>
                    </a:lnTo>
                    <a:lnTo>
                      <a:pt x="921" y="90"/>
                    </a:lnTo>
                    <a:lnTo>
                      <a:pt x="921" y="90"/>
                    </a:lnTo>
                    <a:lnTo>
                      <a:pt x="924" y="95"/>
                    </a:lnTo>
                    <a:lnTo>
                      <a:pt x="924" y="95"/>
                    </a:lnTo>
                    <a:lnTo>
                      <a:pt x="924" y="95"/>
                    </a:lnTo>
                    <a:lnTo>
                      <a:pt x="924" y="95"/>
                    </a:lnTo>
                    <a:lnTo>
                      <a:pt x="924" y="95"/>
                    </a:lnTo>
                    <a:lnTo>
                      <a:pt x="924" y="95"/>
                    </a:lnTo>
                    <a:lnTo>
                      <a:pt x="924" y="95"/>
                    </a:lnTo>
                    <a:lnTo>
                      <a:pt x="924" y="95"/>
                    </a:lnTo>
                    <a:lnTo>
                      <a:pt x="924" y="95"/>
                    </a:lnTo>
                    <a:lnTo>
                      <a:pt x="924" y="95"/>
                    </a:lnTo>
                    <a:lnTo>
                      <a:pt x="928" y="100"/>
                    </a:lnTo>
                    <a:lnTo>
                      <a:pt x="928" y="100"/>
                    </a:lnTo>
                    <a:lnTo>
                      <a:pt x="928" y="100"/>
                    </a:lnTo>
                    <a:lnTo>
                      <a:pt x="928" y="100"/>
                    </a:lnTo>
                    <a:lnTo>
                      <a:pt x="928" y="100"/>
                    </a:lnTo>
                    <a:lnTo>
                      <a:pt x="928" y="100"/>
                    </a:lnTo>
                    <a:lnTo>
                      <a:pt x="928" y="100"/>
                    </a:lnTo>
                    <a:lnTo>
                      <a:pt x="928" y="100"/>
                    </a:lnTo>
                    <a:lnTo>
                      <a:pt x="928" y="100"/>
                    </a:lnTo>
                    <a:lnTo>
                      <a:pt x="928" y="100"/>
                    </a:lnTo>
                    <a:lnTo>
                      <a:pt x="932" y="100"/>
                    </a:lnTo>
                    <a:lnTo>
                      <a:pt x="932" y="104"/>
                    </a:lnTo>
                    <a:lnTo>
                      <a:pt x="932" y="104"/>
                    </a:lnTo>
                    <a:lnTo>
                      <a:pt x="932" y="104"/>
                    </a:lnTo>
                    <a:lnTo>
                      <a:pt x="932" y="104"/>
                    </a:lnTo>
                    <a:lnTo>
                      <a:pt x="932" y="104"/>
                    </a:lnTo>
                    <a:lnTo>
                      <a:pt x="932" y="104"/>
                    </a:lnTo>
                    <a:lnTo>
                      <a:pt x="932" y="104"/>
                    </a:lnTo>
                    <a:lnTo>
                      <a:pt x="932" y="104"/>
                    </a:lnTo>
                    <a:lnTo>
                      <a:pt x="932" y="104"/>
                    </a:lnTo>
                    <a:lnTo>
                      <a:pt x="936" y="104"/>
                    </a:lnTo>
                    <a:lnTo>
                      <a:pt x="936" y="104"/>
                    </a:lnTo>
                    <a:lnTo>
                      <a:pt x="936" y="109"/>
                    </a:lnTo>
                    <a:lnTo>
                      <a:pt x="936" y="109"/>
                    </a:lnTo>
                    <a:lnTo>
                      <a:pt x="936" y="109"/>
                    </a:lnTo>
                    <a:lnTo>
                      <a:pt x="936" y="109"/>
                    </a:lnTo>
                    <a:lnTo>
                      <a:pt x="936" y="109"/>
                    </a:lnTo>
                    <a:lnTo>
                      <a:pt x="936" y="109"/>
                    </a:lnTo>
                    <a:lnTo>
                      <a:pt x="936" y="109"/>
                    </a:lnTo>
                    <a:lnTo>
                      <a:pt x="936" y="109"/>
                    </a:lnTo>
                    <a:lnTo>
                      <a:pt x="940" y="109"/>
                    </a:lnTo>
                    <a:lnTo>
                      <a:pt x="940" y="109"/>
                    </a:lnTo>
                    <a:lnTo>
                      <a:pt x="940" y="109"/>
                    </a:lnTo>
                    <a:lnTo>
                      <a:pt x="940" y="114"/>
                    </a:lnTo>
                    <a:lnTo>
                      <a:pt x="940" y="114"/>
                    </a:lnTo>
                    <a:lnTo>
                      <a:pt x="940" y="114"/>
                    </a:lnTo>
                    <a:lnTo>
                      <a:pt x="940" y="114"/>
                    </a:lnTo>
                    <a:lnTo>
                      <a:pt x="940" y="114"/>
                    </a:lnTo>
                    <a:lnTo>
                      <a:pt x="940" y="114"/>
                    </a:lnTo>
                    <a:lnTo>
                      <a:pt x="940" y="114"/>
                    </a:lnTo>
                    <a:lnTo>
                      <a:pt x="944" y="114"/>
                    </a:lnTo>
                    <a:lnTo>
                      <a:pt x="944" y="114"/>
                    </a:lnTo>
                    <a:lnTo>
                      <a:pt x="944" y="114"/>
                    </a:lnTo>
                    <a:lnTo>
                      <a:pt x="944" y="114"/>
                    </a:lnTo>
                    <a:lnTo>
                      <a:pt x="944" y="119"/>
                    </a:lnTo>
                    <a:lnTo>
                      <a:pt x="944" y="119"/>
                    </a:lnTo>
                    <a:lnTo>
                      <a:pt x="944" y="119"/>
                    </a:lnTo>
                    <a:lnTo>
                      <a:pt x="944" y="119"/>
                    </a:lnTo>
                    <a:lnTo>
                      <a:pt x="944" y="119"/>
                    </a:lnTo>
                    <a:lnTo>
                      <a:pt x="944" y="119"/>
                    </a:lnTo>
                    <a:lnTo>
                      <a:pt x="947" y="119"/>
                    </a:lnTo>
                    <a:lnTo>
                      <a:pt x="947" y="119"/>
                    </a:lnTo>
                    <a:lnTo>
                      <a:pt x="947" y="119"/>
                    </a:lnTo>
                    <a:lnTo>
                      <a:pt x="947" y="119"/>
                    </a:lnTo>
                    <a:lnTo>
                      <a:pt x="947" y="119"/>
                    </a:lnTo>
                    <a:lnTo>
                      <a:pt x="947" y="123"/>
                    </a:lnTo>
                    <a:lnTo>
                      <a:pt x="947" y="123"/>
                    </a:lnTo>
                    <a:lnTo>
                      <a:pt x="947" y="123"/>
                    </a:lnTo>
                    <a:lnTo>
                      <a:pt x="947" y="123"/>
                    </a:lnTo>
                    <a:lnTo>
                      <a:pt x="947" y="123"/>
                    </a:lnTo>
                    <a:lnTo>
                      <a:pt x="951" y="123"/>
                    </a:lnTo>
                    <a:lnTo>
                      <a:pt x="951" y="123"/>
                    </a:lnTo>
                    <a:lnTo>
                      <a:pt x="951" y="123"/>
                    </a:lnTo>
                    <a:lnTo>
                      <a:pt x="951" y="123"/>
                    </a:lnTo>
                    <a:lnTo>
                      <a:pt x="951" y="123"/>
                    </a:lnTo>
                    <a:lnTo>
                      <a:pt x="951" y="128"/>
                    </a:lnTo>
                    <a:lnTo>
                      <a:pt x="951" y="128"/>
                    </a:lnTo>
                    <a:lnTo>
                      <a:pt x="951" y="128"/>
                    </a:lnTo>
                    <a:lnTo>
                      <a:pt x="951" y="128"/>
                    </a:lnTo>
                    <a:lnTo>
                      <a:pt x="955" y="128"/>
                    </a:lnTo>
                    <a:lnTo>
                      <a:pt x="955" y="128"/>
                    </a:lnTo>
                    <a:lnTo>
                      <a:pt x="955" y="128"/>
                    </a:lnTo>
                    <a:lnTo>
                      <a:pt x="955" y="128"/>
                    </a:lnTo>
                    <a:lnTo>
                      <a:pt x="955" y="128"/>
                    </a:lnTo>
                    <a:lnTo>
                      <a:pt x="955" y="128"/>
                    </a:lnTo>
                    <a:lnTo>
                      <a:pt x="955" y="128"/>
                    </a:lnTo>
                    <a:lnTo>
                      <a:pt x="955" y="133"/>
                    </a:lnTo>
                    <a:lnTo>
                      <a:pt x="955" y="133"/>
                    </a:lnTo>
                    <a:lnTo>
                      <a:pt x="955" y="133"/>
                    </a:lnTo>
                    <a:lnTo>
                      <a:pt x="959" y="133"/>
                    </a:lnTo>
                    <a:lnTo>
                      <a:pt x="959" y="133"/>
                    </a:lnTo>
                    <a:lnTo>
                      <a:pt x="959" y="133"/>
                    </a:lnTo>
                    <a:lnTo>
                      <a:pt x="959" y="133"/>
                    </a:lnTo>
                    <a:lnTo>
                      <a:pt x="959" y="133"/>
                    </a:lnTo>
                    <a:lnTo>
                      <a:pt x="959" y="133"/>
                    </a:lnTo>
                    <a:lnTo>
                      <a:pt x="959" y="133"/>
                    </a:lnTo>
                    <a:lnTo>
                      <a:pt x="959" y="133"/>
                    </a:lnTo>
                    <a:lnTo>
                      <a:pt x="959" y="133"/>
                    </a:lnTo>
                    <a:lnTo>
                      <a:pt x="959" y="133"/>
                    </a:lnTo>
                    <a:lnTo>
                      <a:pt x="963" y="133"/>
                    </a:lnTo>
                    <a:lnTo>
                      <a:pt x="963" y="138"/>
                    </a:lnTo>
                    <a:lnTo>
                      <a:pt x="963" y="138"/>
                    </a:lnTo>
                    <a:lnTo>
                      <a:pt x="963" y="138"/>
                    </a:lnTo>
                    <a:lnTo>
                      <a:pt x="963" y="138"/>
                    </a:lnTo>
                    <a:lnTo>
                      <a:pt x="963" y="138"/>
                    </a:lnTo>
                    <a:lnTo>
                      <a:pt x="963" y="138"/>
                    </a:lnTo>
                    <a:lnTo>
                      <a:pt x="963" y="138"/>
                    </a:lnTo>
                    <a:lnTo>
                      <a:pt x="963" y="138"/>
                    </a:lnTo>
                    <a:lnTo>
                      <a:pt x="963" y="138"/>
                    </a:lnTo>
                    <a:lnTo>
                      <a:pt x="967" y="138"/>
                    </a:lnTo>
                    <a:lnTo>
                      <a:pt x="967" y="138"/>
                    </a:lnTo>
                    <a:lnTo>
                      <a:pt x="967" y="138"/>
                    </a:lnTo>
                    <a:lnTo>
                      <a:pt x="967" y="138"/>
                    </a:lnTo>
                    <a:lnTo>
                      <a:pt x="967" y="138"/>
                    </a:lnTo>
                    <a:lnTo>
                      <a:pt x="967" y="138"/>
                    </a:lnTo>
                    <a:lnTo>
                      <a:pt x="967" y="138"/>
                    </a:lnTo>
                    <a:lnTo>
                      <a:pt x="967" y="138"/>
                    </a:lnTo>
                    <a:lnTo>
                      <a:pt x="967" y="138"/>
                    </a:lnTo>
                    <a:lnTo>
                      <a:pt x="967" y="138"/>
                    </a:lnTo>
                    <a:lnTo>
                      <a:pt x="967" y="133"/>
                    </a:lnTo>
                    <a:lnTo>
                      <a:pt x="971" y="133"/>
                    </a:lnTo>
                    <a:lnTo>
                      <a:pt x="971" y="133"/>
                    </a:lnTo>
                    <a:lnTo>
                      <a:pt x="971" y="133"/>
                    </a:lnTo>
                    <a:lnTo>
                      <a:pt x="971" y="133"/>
                    </a:lnTo>
                    <a:lnTo>
                      <a:pt x="971" y="133"/>
                    </a:lnTo>
                    <a:lnTo>
                      <a:pt x="971" y="133"/>
                    </a:lnTo>
                    <a:lnTo>
                      <a:pt x="971" y="133"/>
                    </a:lnTo>
                    <a:lnTo>
                      <a:pt x="971" y="133"/>
                    </a:lnTo>
                    <a:lnTo>
                      <a:pt x="971" y="133"/>
                    </a:lnTo>
                    <a:lnTo>
                      <a:pt x="971" y="133"/>
                    </a:lnTo>
                    <a:lnTo>
                      <a:pt x="974" y="133"/>
                    </a:lnTo>
                    <a:lnTo>
                      <a:pt x="974" y="133"/>
                    </a:lnTo>
                    <a:lnTo>
                      <a:pt x="974" y="133"/>
                    </a:lnTo>
                    <a:lnTo>
                      <a:pt x="974" y="128"/>
                    </a:lnTo>
                    <a:lnTo>
                      <a:pt x="974" y="128"/>
                    </a:lnTo>
                    <a:lnTo>
                      <a:pt x="974" y="128"/>
                    </a:lnTo>
                    <a:lnTo>
                      <a:pt x="974" y="128"/>
                    </a:lnTo>
                    <a:lnTo>
                      <a:pt x="974" y="128"/>
                    </a:lnTo>
                    <a:lnTo>
                      <a:pt x="974" y="128"/>
                    </a:lnTo>
                    <a:lnTo>
                      <a:pt x="974" y="128"/>
                    </a:lnTo>
                    <a:lnTo>
                      <a:pt x="978" y="128"/>
                    </a:lnTo>
                    <a:lnTo>
                      <a:pt x="978" y="128"/>
                    </a:lnTo>
                    <a:lnTo>
                      <a:pt x="978" y="128"/>
                    </a:lnTo>
                    <a:lnTo>
                      <a:pt x="978" y="128"/>
                    </a:lnTo>
                    <a:lnTo>
                      <a:pt x="978" y="123"/>
                    </a:lnTo>
                    <a:lnTo>
                      <a:pt x="978" y="123"/>
                    </a:lnTo>
                    <a:lnTo>
                      <a:pt x="978" y="123"/>
                    </a:lnTo>
                    <a:lnTo>
                      <a:pt x="978" y="123"/>
                    </a:lnTo>
                    <a:lnTo>
                      <a:pt x="978" y="123"/>
                    </a:lnTo>
                    <a:lnTo>
                      <a:pt x="982" y="123"/>
                    </a:lnTo>
                    <a:lnTo>
                      <a:pt x="982" y="123"/>
                    </a:lnTo>
                    <a:lnTo>
                      <a:pt x="982" y="123"/>
                    </a:lnTo>
                    <a:lnTo>
                      <a:pt x="982" y="123"/>
                    </a:lnTo>
                    <a:lnTo>
                      <a:pt x="982" y="123"/>
                    </a:lnTo>
                    <a:lnTo>
                      <a:pt x="982" y="119"/>
                    </a:lnTo>
                    <a:lnTo>
                      <a:pt x="982" y="119"/>
                    </a:lnTo>
                    <a:lnTo>
                      <a:pt x="982" y="119"/>
                    </a:lnTo>
                    <a:lnTo>
                      <a:pt x="982" y="119"/>
                    </a:lnTo>
                    <a:lnTo>
                      <a:pt x="982" y="119"/>
                    </a:lnTo>
                    <a:lnTo>
                      <a:pt x="986" y="119"/>
                    </a:lnTo>
                    <a:lnTo>
                      <a:pt x="986" y="119"/>
                    </a:lnTo>
                    <a:lnTo>
                      <a:pt x="986" y="119"/>
                    </a:lnTo>
                    <a:lnTo>
                      <a:pt x="986" y="119"/>
                    </a:lnTo>
                    <a:lnTo>
                      <a:pt x="986" y="119"/>
                    </a:lnTo>
                    <a:lnTo>
                      <a:pt x="986" y="119"/>
                    </a:lnTo>
                    <a:lnTo>
                      <a:pt x="986" y="114"/>
                    </a:lnTo>
                    <a:lnTo>
                      <a:pt x="986" y="114"/>
                    </a:lnTo>
                    <a:lnTo>
                      <a:pt x="986" y="114"/>
                    </a:lnTo>
                    <a:lnTo>
                      <a:pt x="986" y="114"/>
                    </a:lnTo>
                    <a:lnTo>
                      <a:pt x="990" y="114"/>
                    </a:lnTo>
                    <a:lnTo>
                      <a:pt x="990" y="114"/>
                    </a:lnTo>
                    <a:lnTo>
                      <a:pt x="990" y="114"/>
                    </a:lnTo>
                    <a:lnTo>
                      <a:pt x="990" y="114"/>
                    </a:lnTo>
                    <a:lnTo>
                      <a:pt x="990" y="114"/>
                    </a:lnTo>
                    <a:lnTo>
                      <a:pt x="990" y="114"/>
                    </a:lnTo>
                    <a:lnTo>
                      <a:pt x="990" y="114"/>
                    </a:lnTo>
                    <a:lnTo>
                      <a:pt x="990" y="109"/>
                    </a:lnTo>
                    <a:lnTo>
                      <a:pt x="990" y="109"/>
                    </a:lnTo>
                    <a:lnTo>
                      <a:pt x="990" y="109"/>
                    </a:lnTo>
                    <a:lnTo>
                      <a:pt x="994" y="109"/>
                    </a:lnTo>
                    <a:lnTo>
                      <a:pt x="994" y="109"/>
                    </a:lnTo>
                    <a:lnTo>
                      <a:pt x="994" y="109"/>
                    </a:lnTo>
                    <a:lnTo>
                      <a:pt x="994" y="109"/>
                    </a:lnTo>
                    <a:lnTo>
                      <a:pt x="994" y="109"/>
                    </a:lnTo>
                    <a:lnTo>
                      <a:pt x="994" y="109"/>
                    </a:lnTo>
                    <a:lnTo>
                      <a:pt x="994" y="109"/>
                    </a:lnTo>
                    <a:lnTo>
                      <a:pt x="994" y="109"/>
                    </a:lnTo>
                    <a:lnTo>
                      <a:pt x="994" y="104"/>
                    </a:lnTo>
                    <a:lnTo>
                      <a:pt x="994" y="104"/>
                    </a:lnTo>
                    <a:lnTo>
                      <a:pt x="998" y="104"/>
                    </a:lnTo>
                    <a:lnTo>
                      <a:pt x="998" y="104"/>
                    </a:lnTo>
                    <a:lnTo>
                      <a:pt x="998" y="104"/>
                    </a:lnTo>
                    <a:lnTo>
                      <a:pt x="998" y="104"/>
                    </a:lnTo>
                    <a:lnTo>
                      <a:pt x="998" y="104"/>
                    </a:lnTo>
                    <a:lnTo>
                      <a:pt x="998" y="104"/>
                    </a:lnTo>
                    <a:lnTo>
                      <a:pt x="998" y="104"/>
                    </a:lnTo>
                    <a:lnTo>
                      <a:pt x="998" y="104"/>
                    </a:lnTo>
                    <a:lnTo>
                      <a:pt x="998" y="104"/>
                    </a:lnTo>
                    <a:lnTo>
                      <a:pt x="998" y="100"/>
                    </a:lnTo>
                    <a:lnTo>
                      <a:pt x="1001" y="100"/>
                    </a:lnTo>
                    <a:lnTo>
                      <a:pt x="1001" y="100"/>
                    </a:lnTo>
                    <a:lnTo>
                      <a:pt x="1001" y="100"/>
                    </a:lnTo>
                    <a:lnTo>
                      <a:pt x="1001" y="100"/>
                    </a:lnTo>
                    <a:lnTo>
                      <a:pt x="1001" y="100"/>
                    </a:lnTo>
                    <a:lnTo>
                      <a:pt x="1001" y="100"/>
                    </a:lnTo>
                    <a:lnTo>
                      <a:pt x="1001" y="100"/>
                    </a:lnTo>
                    <a:lnTo>
                      <a:pt x="1001" y="100"/>
                    </a:lnTo>
                    <a:lnTo>
                      <a:pt x="1001" y="100"/>
                    </a:lnTo>
                    <a:lnTo>
                      <a:pt x="1001" y="100"/>
                    </a:lnTo>
                    <a:lnTo>
                      <a:pt x="1005" y="95"/>
                    </a:lnTo>
                    <a:lnTo>
                      <a:pt x="1005" y="95"/>
                    </a:lnTo>
                    <a:lnTo>
                      <a:pt x="1005" y="95"/>
                    </a:lnTo>
                    <a:lnTo>
                      <a:pt x="1005" y="95"/>
                    </a:lnTo>
                    <a:lnTo>
                      <a:pt x="1005" y="95"/>
                    </a:lnTo>
                    <a:lnTo>
                      <a:pt x="1005" y="95"/>
                    </a:lnTo>
                    <a:lnTo>
                      <a:pt x="1005" y="95"/>
                    </a:lnTo>
                    <a:lnTo>
                      <a:pt x="1005" y="95"/>
                    </a:lnTo>
                    <a:lnTo>
                      <a:pt x="1005" y="95"/>
                    </a:lnTo>
                    <a:lnTo>
                      <a:pt x="1005" y="95"/>
                    </a:lnTo>
                    <a:lnTo>
                      <a:pt x="1009" y="90"/>
                    </a:lnTo>
                    <a:lnTo>
                      <a:pt x="1009" y="90"/>
                    </a:lnTo>
                    <a:lnTo>
                      <a:pt x="1009" y="90"/>
                    </a:lnTo>
                    <a:lnTo>
                      <a:pt x="1009" y="90"/>
                    </a:lnTo>
                    <a:lnTo>
                      <a:pt x="1009" y="90"/>
                    </a:lnTo>
                    <a:lnTo>
                      <a:pt x="1009" y="90"/>
                    </a:lnTo>
                    <a:lnTo>
                      <a:pt x="1009" y="90"/>
                    </a:lnTo>
                    <a:lnTo>
                      <a:pt x="1009" y="90"/>
                    </a:lnTo>
                    <a:lnTo>
                      <a:pt x="1009" y="90"/>
                    </a:lnTo>
                    <a:lnTo>
                      <a:pt x="1009" y="90"/>
                    </a:lnTo>
                    <a:lnTo>
                      <a:pt x="1013" y="90"/>
                    </a:lnTo>
                    <a:lnTo>
                      <a:pt x="1013" y="85"/>
                    </a:lnTo>
                    <a:lnTo>
                      <a:pt x="1013" y="85"/>
                    </a:lnTo>
                    <a:lnTo>
                      <a:pt x="1013" y="85"/>
                    </a:lnTo>
                    <a:lnTo>
                      <a:pt x="1013" y="85"/>
                    </a:lnTo>
                    <a:lnTo>
                      <a:pt x="1013" y="85"/>
                    </a:lnTo>
                    <a:lnTo>
                      <a:pt x="1013" y="85"/>
                    </a:lnTo>
                    <a:lnTo>
                      <a:pt x="1013" y="85"/>
                    </a:lnTo>
                    <a:lnTo>
                      <a:pt x="1013" y="85"/>
                    </a:lnTo>
                    <a:lnTo>
                      <a:pt x="1013" y="85"/>
                    </a:lnTo>
                    <a:lnTo>
                      <a:pt x="1017" y="85"/>
                    </a:lnTo>
                    <a:lnTo>
                      <a:pt x="1017" y="85"/>
                    </a:lnTo>
                    <a:lnTo>
                      <a:pt x="1017" y="81"/>
                    </a:lnTo>
                    <a:lnTo>
                      <a:pt x="1017" y="81"/>
                    </a:lnTo>
                    <a:lnTo>
                      <a:pt x="1017" y="81"/>
                    </a:lnTo>
                    <a:lnTo>
                      <a:pt x="1017" y="81"/>
                    </a:lnTo>
                    <a:lnTo>
                      <a:pt x="1017" y="81"/>
                    </a:lnTo>
                    <a:lnTo>
                      <a:pt x="1017" y="81"/>
                    </a:lnTo>
                    <a:lnTo>
                      <a:pt x="1017" y="81"/>
                    </a:lnTo>
                    <a:lnTo>
                      <a:pt x="1017" y="81"/>
                    </a:lnTo>
                    <a:lnTo>
                      <a:pt x="1021" y="81"/>
                    </a:lnTo>
                    <a:lnTo>
                      <a:pt x="1021" y="81"/>
                    </a:lnTo>
                    <a:lnTo>
                      <a:pt x="1021" y="76"/>
                    </a:lnTo>
                    <a:lnTo>
                      <a:pt x="1021" y="76"/>
                    </a:lnTo>
                    <a:lnTo>
                      <a:pt x="1021" y="76"/>
                    </a:lnTo>
                    <a:lnTo>
                      <a:pt x="1021" y="76"/>
                    </a:lnTo>
                    <a:lnTo>
                      <a:pt x="1021" y="76"/>
                    </a:lnTo>
                    <a:lnTo>
                      <a:pt x="1021" y="76"/>
                    </a:lnTo>
                    <a:lnTo>
                      <a:pt x="1021" y="76"/>
                    </a:lnTo>
                    <a:lnTo>
                      <a:pt x="1021" y="76"/>
                    </a:lnTo>
                    <a:lnTo>
                      <a:pt x="1025" y="76"/>
                    </a:lnTo>
                    <a:lnTo>
                      <a:pt x="1025" y="76"/>
                    </a:lnTo>
                    <a:lnTo>
                      <a:pt x="1025" y="71"/>
                    </a:lnTo>
                    <a:lnTo>
                      <a:pt x="1025" y="71"/>
                    </a:lnTo>
                    <a:lnTo>
                      <a:pt x="1025" y="71"/>
                    </a:lnTo>
                    <a:lnTo>
                      <a:pt x="1025" y="71"/>
                    </a:lnTo>
                    <a:lnTo>
                      <a:pt x="1025" y="71"/>
                    </a:lnTo>
                    <a:lnTo>
                      <a:pt x="1025" y="71"/>
                    </a:lnTo>
                    <a:lnTo>
                      <a:pt x="1025" y="71"/>
                    </a:lnTo>
                    <a:lnTo>
                      <a:pt x="1025" y="71"/>
                    </a:lnTo>
                    <a:lnTo>
                      <a:pt x="1028" y="71"/>
                    </a:lnTo>
                    <a:lnTo>
                      <a:pt x="1028" y="71"/>
                    </a:lnTo>
                    <a:lnTo>
                      <a:pt x="1028" y="71"/>
                    </a:lnTo>
                    <a:lnTo>
                      <a:pt x="1028" y="66"/>
                    </a:lnTo>
                    <a:lnTo>
                      <a:pt x="1028" y="66"/>
                    </a:lnTo>
                    <a:lnTo>
                      <a:pt x="1028" y="66"/>
                    </a:lnTo>
                    <a:lnTo>
                      <a:pt x="1028" y="66"/>
                    </a:lnTo>
                    <a:lnTo>
                      <a:pt x="1028" y="66"/>
                    </a:lnTo>
                    <a:lnTo>
                      <a:pt x="1028" y="66"/>
                    </a:lnTo>
                    <a:lnTo>
                      <a:pt x="1028" y="66"/>
                    </a:lnTo>
                    <a:lnTo>
                      <a:pt x="1032" y="66"/>
                    </a:lnTo>
                    <a:lnTo>
                      <a:pt x="1032" y="66"/>
                    </a:lnTo>
                    <a:lnTo>
                      <a:pt x="1032" y="66"/>
                    </a:lnTo>
                    <a:lnTo>
                      <a:pt x="1032" y="61"/>
                    </a:lnTo>
                    <a:lnTo>
                      <a:pt x="1032" y="61"/>
                    </a:lnTo>
                    <a:lnTo>
                      <a:pt x="1032" y="61"/>
                    </a:lnTo>
                    <a:lnTo>
                      <a:pt x="1032" y="61"/>
                    </a:lnTo>
                    <a:lnTo>
                      <a:pt x="1032" y="61"/>
                    </a:lnTo>
                    <a:lnTo>
                      <a:pt x="1032" y="61"/>
                    </a:lnTo>
                    <a:lnTo>
                      <a:pt x="1032" y="61"/>
                    </a:lnTo>
                    <a:lnTo>
                      <a:pt x="1036" y="61"/>
                    </a:lnTo>
                    <a:lnTo>
                      <a:pt x="1036" y="61"/>
                    </a:lnTo>
                    <a:lnTo>
                      <a:pt x="1036" y="61"/>
                    </a:lnTo>
                    <a:lnTo>
                      <a:pt x="1036" y="57"/>
                    </a:lnTo>
                    <a:lnTo>
                      <a:pt x="1036" y="57"/>
                    </a:lnTo>
                    <a:lnTo>
                      <a:pt x="1036" y="57"/>
                    </a:lnTo>
                    <a:lnTo>
                      <a:pt x="1036" y="57"/>
                    </a:lnTo>
                    <a:lnTo>
                      <a:pt x="1036" y="57"/>
                    </a:lnTo>
                    <a:lnTo>
                      <a:pt x="1036" y="57"/>
                    </a:lnTo>
                    <a:lnTo>
                      <a:pt x="1036" y="57"/>
                    </a:lnTo>
                    <a:lnTo>
                      <a:pt x="1040" y="57"/>
                    </a:lnTo>
                    <a:lnTo>
                      <a:pt x="1040" y="57"/>
                    </a:lnTo>
                    <a:lnTo>
                      <a:pt x="1040" y="57"/>
                    </a:lnTo>
                    <a:lnTo>
                      <a:pt x="1040" y="52"/>
                    </a:lnTo>
                    <a:lnTo>
                      <a:pt x="1040" y="52"/>
                    </a:lnTo>
                    <a:lnTo>
                      <a:pt x="1040" y="52"/>
                    </a:lnTo>
                    <a:lnTo>
                      <a:pt x="1040" y="52"/>
                    </a:lnTo>
                    <a:lnTo>
                      <a:pt x="1040" y="52"/>
                    </a:lnTo>
                    <a:lnTo>
                      <a:pt x="1040" y="52"/>
                    </a:lnTo>
                    <a:lnTo>
                      <a:pt x="1040" y="52"/>
                    </a:lnTo>
                    <a:lnTo>
                      <a:pt x="1044" y="52"/>
                    </a:lnTo>
                    <a:lnTo>
                      <a:pt x="1044" y="52"/>
                    </a:lnTo>
                    <a:lnTo>
                      <a:pt x="1044" y="52"/>
                    </a:lnTo>
                    <a:lnTo>
                      <a:pt x="1044" y="47"/>
                    </a:lnTo>
                    <a:lnTo>
                      <a:pt x="1044" y="47"/>
                    </a:lnTo>
                    <a:lnTo>
                      <a:pt x="1044" y="47"/>
                    </a:lnTo>
                    <a:lnTo>
                      <a:pt x="1044" y="47"/>
                    </a:lnTo>
                    <a:lnTo>
                      <a:pt x="1044" y="47"/>
                    </a:lnTo>
                    <a:lnTo>
                      <a:pt x="1044" y="47"/>
                    </a:lnTo>
                    <a:lnTo>
                      <a:pt x="1044" y="47"/>
                    </a:lnTo>
                    <a:lnTo>
                      <a:pt x="1048" y="47"/>
                    </a:lnTo>
                    <a:lnTo>
                      <a:pt x="1048" y="47"/>
                    </a:lnTo>
                    <a:lnTo>
                      <a:pt x="1048" y="47"/>
                    </a:lnTo>
                    <a:lnTo>
                      <a:pt x="1048" y="42"/>
                    </a:lnTo>
                    <a:lnTo>
                      <a:pt x="1048" y="42"/>
                    </a:lnTo>
                    <a:lnTo>
                      <a:pt x="1048" y="42"/>
                    </a:lnTo>
                    <a:lnTo>
                      <a:pt x="1048" y="42"/>
                    </a:lnTo>
                    <a:lnTo>
                      <a:pt x="1048" y="42"/>
                    </a:lnTo>
                    <a:lnTo>
                      <a:pt x="1048" y="42"/>
                    </a:lnTo>
                    <a:lnTo>
                      <a:pt x="1048" y="42"/>
                    </a:lnTo>
                    <a:lnTo>
                      <a:pt x="1052" y="42"/>
                    </a:lnTo>
                    <a:lnTo>
                      <a:pt x="1052" y="42"/>
                    </a:lnTo>
                    <a:lnTo>
                      <a:pt x="1052" y="42"/>
                    </a:lnTo>
                    <a:lnTo>
                      <a:pt x="1052" y="38"/>
                    </a:lnTo>
                    <a:lnTo>
                      <a:pt x="1052" y="38"/>
                    </a:lnTo>
                    <a:lnTo>
                      <a:pt x="1052" y="38"/>
                    </a:lnTo>
                    <a:lnTo>
                      <a:pt x="1052" y="38"/>
                    </a:lnTo>
                    <a:lnTo>
                      <a:pt x="1052" y="38"/>
                    </a:lnTo>
                    <a:lnTo>
                      <a:pt x="1052" y="38"/>
                    </a:lnTo>
                    <a:lnTo>
                      <a:pt x="1052" y="38"/>
                    </a:lnTo>
                    <a:lnTo>
                      <a:pt x="1055" y="38"/>
                    </a:lnTo>
                    <a:lnTo>
                      <a:pt x="1055" y="38"/>
                    </a:lnTo>
                    <a:lnTo>
                      <a:pt x="1055" y="38"/>
                    </a:lnTo>
                    <a:lnTo>
                      <a:pt x="1055" y="33"/>
                    </a:lnTo>
                    <a:lnTo>
                      <a:pt x="1055" y="33"/>
                    </a:lnTo>
                    <a:lnTo>
                      <a:pt x="1055" y="33"/>
                    </a:lnTo>
                    <a:lnTo>
                      <a:pt x="1055" y="33"/>
                    </a:lnTo>
                    <a:lnTo>
                      <a:pt x="1055" y="33"/>
                    </a:lnTo>
                    <a:lnTo>
                      <a:pt x="1055" y="33"/>
                    </a:lnTo>
                    <a:lnTo>
                      <a:pt x="1055" y="33"/>
                    </a:lnTo>
                    <a:lnTo>
                      <a:pt x="1059" y="33"/>
                    </a:lnTo>
                    <a:lnTo>
                      <a:pt x="1059" y="33"/>
                    </a:lnTo>
                    <a:lnTo>
                      <a:pt x="1059" y="28"/>
                    </a:lnTo>
                    <a:lnTo>
                      <a:pt x="1059" y="28"/>
                    </a:lnTo>
                    <a:lnTo>
                      <a:pt x="1059" y="28"/>
                    </a:lnTo>
                    <a:lnTo>
                      <a:pt x="1059" y="28"/>
                    </a:lnTo>
                    <a:lnTo>
                      <a:pt x="1059" y="28"/>
                    </a:lnTo>
                    <a:lnTo>
                      <a:pt x="1059" y="28"/>
                    </a:lnTo>
                    <a:lnTo>
                      <a:pt x="1059" y="28"/>
                    </a:lnTo>
                    <a:lnTo>
                      <a:pt x="1059" y="28"/>
                    </a:lnTo>
                    <a:lnTo>
                      <a:pt x="1063" y="28"/>
                    </a:lnTo>
                    <a:lnTo>
                      <a:pt x="1063" y="28"/>
                    </a:lnTo>
                    <a:lnTo>
                      <a:pt x="1063" y="23"/>
                    </a:lnTo>
                    <a:lnTo>
                      <a:pt x="1063" y="23"/>
                    </a:lnTo>
                    <a:lnTo>
                      <a:pt x="1063" y="23"/>
                    </a:lnTo>
                    <a:lnTo>
                      <a:pt x="1063" y="23"/>
                    </a:lnTo>
                    <a:lnTo>
                      <a:pt x="1063" y="23"/>
                    </a:lnTo>
                    <a:lnTo>
                      <a:pt x="1063" y="23"/>
                    </a:lnTo>
                    <a:lnTo>
                      <a:pt x="1063" y="23"/>
                    </a:lnTo>
                    <a:lnTo>
                      <a:pt x="1063" y="23"/>
                    </a:lnTo>
                    <a:lnTo>
                      <a:pt x="1067" y="23"/>
                    </a:lnTo>
                    <a:lnTo>
                      <a:pt x="1067" y="23"/>
                    </a:lnTo>
                    <a:lnTo>
                      <a:pt x="1067" y="19"/>
                    </a:lnTo>
                    <a:lnTo>
                      <a:pt x="1067" y="19"/>
                    </a:lnTo>
                    <a:lnTo>
                      <a:pt x="1067" y="19"/>
                    </a:lnTo>
                    <a:lnTo>
                      <a:pt x="1067" y="19"/>
                    </a:lnTo>
                    <a:lnTo>
                      <a:pt x="1067" y="19"/>
                    </a:lnTo>
                    <a:lnTo>
                      <a:pt x="1067" y="19"/>
                    </a:lnTo>
                    <a:lnTo>
                      <a:pt x="1067" y="19"/>
                    </a:lnTo>
                    <a:lnTo>
                      <a:pt x="1071" y="19"/>
                    </a:lnTo>
                    <a:lnTo>
                      <a:pt x="1071" y="19"/>
                    </a:lnTo>
                    <a:lnTo>
                      <a:pt x="1071" y="14"/>
                    </a:lnTo>
                    <a:lnTo>
                      <a:pt x="1071" y="14"/>
                    </a:lnTo>
                    <a:lnTo>
                      <a:pt x="1071" y="14"/>
                    </a:lnTo>
                    <a:lnTo>
                      <a:pt x="1071" y="14"/>
                    </a:lnTo>
                    <a:lnTo>
                      <a:pt x="1071" y="14"/>
                    </a:lnTo>
                    <a:lnTo>
                      <a:pt x="1071" y="14"/>
                    </a:lnTo>
                    <a:lnTo>
                      <a:pt x="1071" y="14"/>
                    </a:lnTo>
                    <a:lnTo>
                      <a:pt x="1071" y="14"/>
                    </a:lnTo>
                    <a:lnTo>
                      <a:pt x="1071" y="14"/>
                    </a:lnTo>
                    <a:lnTo>
                      <a:pt x="1075" y="14"/>
                    </a:lnTo>
                    <a:lnTo>
                      <a:pt x="1075" y="9"/>
                    </a:lnTo>
                    <a:lnTo>
                      <a:pt x="1075" y="9"/>
                    </a:lnTo>
                    <a:lnTo>
                      <a:pt x="1075" y="9"/>
                    </a:lnTo>
                    <a:lnTo>
                      <a:pt x="1075" y="9"/>
                    </a:lnTo>
                    <a:lnTo>
                      <a:pt x="1075" y="9"/>
                    </a:lnTo>
                    <a:lnTo>
                      <a:pt x="1075" y="9"/>
                    </a:lnTo>
                    <a:lnTo>
                      <a:pt x="1075" y="9"/>
                    </a:lnTo>
                    <a:lnTo>
                      <a:pt x="1075" y="9"/>
                    </a:lnTo>
                    <a:lnTo>
                      <a:pt x="1075" y="9"/>
                    </a:lnTo>
                    <a:lnTo>
                      <a:pt x="1078" y="4"/>
                    </a:lnTo>
                    <a:lnTo>
                      <a:pt x="1078" y="4"/>
                    </a:lnTo>
                    <a:lnTo>
                      <a:pt x="1078" y="4"/>
                    </a:lnTo>
                    <a:lnTo>
                      <a:pt x="1078" y="4"/>
                    </a:lnTo>
                    <a:lnTo>
                      <a:pt x="1078" y="4"/>
                    </a:lnTo>
                    <a:lnTo>
                      <a:pt x="1078" y="4"/>
                    </a:lnTo>
                    <a:lnTo>
                      <a:pt x="1078" y="4"/>
                    </a:lnTo>
                    <a:lnTo>
                      <a:pt x="1078" y="4"/>
                    </a:lnTo>
                    <a:lnTo>
                      <a:pt x="1078" y="4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0" y="0"/>
                    </a:lnTo>
                    <a:lnTo>
                      <a:pt x="1090" y="0"/>
                    </a:lnTo>
                    <a:lnTo>
                      <a:pt x="1090" y="0"/>
                    </a:lnTo>
                    <a:lnTo>
                      <a:pt x="1090" y="0"/>
                    </a:lnTo>
                    <a:lnTo>
                      <a:pt x="1090" y="0"/>
                    </a:lnTo>
                    <a:lnTo>
                      <a:pt x="1090" y="0"/>
                    </a:lnTo>
                    <a:lnTo>
                      <a:pt x="1090" y="4"/>
                    </a:lnTo>
                    <a:lnTo>
                      <a:pt x="1090" y="4"/>
                    </a:lnTo>
                    <a:lnTo>
                      <a:pt x="1090" y="4"/>
                    </a:lnTo>
                    <a:lnTo>
                      <a:pt x="1090" y="4"/>
                    </a:lnTo>
                    <a:lnTo>
                      <a:pt x="1094" y="4"/>
                    </a:lnTo>
                    <a:lnTo>
                      <a:pt x="1094" y="4"/>
                    </a:lnTo>
                    <a:lnTo>
                      <a:pt x="1094" y="4"/>
                    </a:lnTo>
                    <a:lnTo>
                      <a:pt x="1094" y="9"/>
                    </a:lnTo>
                    <a:lnTo>
                      <a:pt x="1094" y="9"/>
                    </a:lnTo>
                    <a:lnTo>
                      <a:pt x="1094" y="9"/>
                    </a:lnTo>
                    <a:lnTo>
                      <a:pt x="1094" y="9"/>
                    </a:lnTo>
                    <a:lnTo>
                      <a:pt x="1094" y="9"/>
                    </a:lnTo>
                    <a:lnTo>
                      <a:pt x="1094" y="14"/>
                    </a:lnTo>
                    <a:lnTo>
                      <a:pt x="1094" y="14"/>
                    </a:lnTo>
                    <a:lnTo>
                      <a:pt x="1098" y="14"/>
                    </a:lnTo>
                    <a:lnTo>
                      <a:pt x="1098" y="14"/>
                    </a:lnTo>
                    <a:lnTo>
                      <a:pt x="1098" y="14"/>
                    </a:lnTo>
                    <a:lnTo>
                      <a:pt x="1098" y="19"/>
                    </a:lnTo>
                    <a:lnTo>
                      <a:pt x="1098" y="19"/>
                    </a:lnTo>
                    <a:lnTo>
                      <a:pt x="1098" y="19"/>
                    </a:lnTo>
                    <a:lnTo>
                      <a:pt x="1098" y="19"/>
                    </a:lnTo>
                    <a:lnTo>
                      <a:pt x="1098" y="19"/>
                    </a:lnTo>
                    <a:lnTo>
                      <a:pt x="1098" y="23"/>
                    </a:lnTo>
                    <a:lnTo>
                      <a:pt x="1098" y="23"/>
                    </a:lnTo>
                    <a:lnTo>
                      <a:pt x="1102" y="23"/>
                    </a:lnTo>
                    <a:lnTo>
                      <a:pt x="1102" y="23"/>
                    </a:lnTo>
                    <a:lnTo>
                      <a:pt x="1102" y="23"/>
                    </a:lnTo>
                    <a:lnTo>
                      <a:pt x="1102" y="28"/>
                    </a:lnTo>
                    <a:lnTo>
                      <a:pt x="1102" y="28"/>
                    </a:lnTo>
                    <a:lnTo>
                      <a:pt x="1102" y="28"/>
                    </a:lnTo>
                    <a:lnTo>
                      <a:pt x="1102" y="28"/>
                    </a:lnTo>
                    <a:lnTo>
                      <a:pt x="1102" y="33"/>
                    </a:lnTo>
                    <a:lnTo>
                      <a:pt x="1102" y="33"/>
                    </a:lnTo>
                    <a:lnTo>
                      <a:pt x="1102" y="33"/>
                    </a:lnTo>
                    <a:lnTo>
                      <a:pt x="1105" y="33"/>
                    </a:lnTo>
                    <a:lnTo>
                      <a:pt x="1105" y="33"/>
                    </a:lnTo>
                    <a:lnTo>
                      <a:pt x="1105" y="38"/>
                    </a:lnTo>
                    <a:lnTo>
                      <a:pt x="1105" y="38"/>
                    </a:lnTo>
                    <a:lnTo>
                      <a:pt x="1105" y="38"/>
                    </a:lnTo>
                    <a:lnTo>
                      <a:pt x="1105" y="38"/>
                    </a:lnTo>
                    <a:lnTo>
                      <a:pt x="1105" y="38"/>
                    </a:lnTo>
                    <a:lnTo>
                      <a:pt x="1105" y="42"/>
                    </a:lnTo>
                    <a:lnTo>
                      <a:pt x="1105" y="42"/>
                    </a:lnTo>
                    <a:lnTo>
                      <a:pt x="1105" y="42"/>
                    </a:lnTo>
                    <a:lnTo>
                      <a:pt x="1109" y="42"/>
                    </a:lnTo>
                    <a:lnTo>
                      <a:pt x="1109" y="42"/>
                    </a:lnTo>
                    <a:lnTo>
                      <a:pt x="1109" y="47"/>
                    </a:lnTo>
                    <a:lnTo>
                      <a:pt x="1109" y="47"/>
                    </a:lnTo>
                    <a:lnTo>
                      <a:pt x="1109" y="47"/>
                    </a:lnTo>
                    <a:lnTo>
                      <a:pt x="1109" y="47"/>
                    </a:lnTo>
                    <a:lnTo>
                      <a:pt x="1109" y="47"/>
                    </a:lnTo>
                    <a:lnTo>
                      <a:pt x="1109" y="52"/>
                    </a:lnTo>
                    <a:lnTo>
                      <a:pt x="1109" y="52"/>
                    </a:lnTo>
                    <a:lnTo>
                      <a:pt x="1109" y="52"/>
                    </a:lnTo>
                    <a:lnTo>
                      <a:pt x="1113" y="52"/>
                    </a:lnTo>
                    <a:lnTo>
                      <a:pt x="1113" y="52"/>
                    </a:lnTo>
                    <a:lnTo>
                      <a:pt x="1113" y="57"/>
                    </a:lnTo>
                    <a:lnTo>
                      <a:pt x="1113" y="57"/>
                    </a:lnTo>
                    <a:lnTo>
                      <a:pt x="1113" y="57"/>
                    </a:lnTo>
                    <a:lnTo>
                      <a:pt x="1113" y="57"/>
                    </a:lnTo>
                    <a:lnTo>
                      <a:pt x="1113" y="61"/>
                    </a:lnTo>
                    <a:lnTo>
                      <a:pt x="1113" y="61"/>
                    </a:lnTo>
                    <a:lnTo>
                      <a:pt x="1113" y="61"/>
                    </a:lnTo>
                    <a:lnTo>
                      <a:pt x="1113" y="61"/>
                    </a:lnTo>
                    <a:lnTo>
                      <a:pt x="1117" y="61"/>
                    </a:lnTo>
                    <a:lnTo>
                      <a:pt x="1117" y="66"/>
                    </a:lnTo>
                    <a:lnTo>
                      <a:pt x="1117" y="66"/>
                    </a:lnTo>
                    <a:lnTo>
                      <a:pt x="1117" y="66"/>
                    </a:lnTo>
                    <a:lnTo>
                      <a:pt x="1117" y="66"/>
                    </a:lnTo>
                    <a:lnTo>
                      <a:pt x="1117" y="66"/>
                    </a:lnTo>
                    <a:lnTo>
                      <a:pt x="1117" y="71"/>
                    </a:lnTo>
                    <a:lnTo>
                      <a:pt x="1117" y="71"/>
                    </a:lnTo>
                    <a:lnTo>
                      <a:pt x="1117" y="71"/>
                    </a:lnTo>
                    <a:lnTo>
                      <a:pt x="1117" y="71"/>
                    </a:lnTo>
                    <a:lnTo>
                      <a:pt x="1121" y="71"/>
                    </a:lnTo>
                    <a:lnTo>
                      <a:pt x="1121" y="76"/>
                    </a:lnTo>
                    <a:lnTo>
                      <a:pt x="1121" y="76"/>
                    </a:lnTo>
                    <a:lnTo>
                      <a:pt x="1121" y="76"/>
                    </a:lnTo>
                    <a:lnTo>
                      <a:pt x="1121" y="76"/>
                    </a:lnTo>
                    <a:lnTo>
                      <a:pt x="1121" y="76"/>
                    </a:lnTo>
                    <a:lnTo>
                      <a:pt x="1121" y="81"/>
                    </a:lnTo>
                    <a:lnTo>
                      <a:pt x="1121" y="81"/>
                    </a:lnTo>
                    <a:lnTo>
                      <a:pt x="1121" y="81"/>
                    </a:lnTo>
                    <a:lnTo>
                      <a:pt x="1125" y="81"/>
                    </a:lnTo>
                    <a:lnTo>
                      <a:pt x="1125" y="85"/>
                    </a:lnTo>
                    <a:lnTo>
                      <a:pt x="1125" y="85"/>
                    </a:lnTo>
                    <a:lnTo>
                      <a:pt x="1125" y="85"/>
                    </a:lnTo>
                    <a:lnTo>
                      <a:pt x="1125" y="85"/>
                    </a:lnTo>
                    <a:lnTo>
                      <a:pt x="1125" y="85"/>
                    </a:lnTo>
                    <a:lnTo>
                      <a:pt x="1125" y="90"/>
                    </a:lnTo>
                    <a:lnTo>
                      <a:pt x="1125" y="90"/>
                    </a:lnTo>
                    <a:lnTo>
                      <a:pt x="1125" y="90"/>
                    </a:lnTo>
                    <a:lnTo>
                      <a:pt x="1125" y="90"/>
                    </a:lnTo>
                    <a:lnTo>
                      <a:pt x="1129" y="90"/>
                    </a:lnTo>
                    <a:lnTo>
                      <a:pt x="1129" y="90"/>
                    </a:lnTo>
                    <a:lnTo>
                      <a:pt x="1129" y="95"/>
                    </a:lnTo>
                    <a:lnTo>
                      <a:pt x="1129" y="95"/>
                    </a:lnTo>
                    <a:lnTo>
                      <a:pt x="1129" y="95"/>
                    </a:lnTo>
                    <a:lnTo>
                      <a:pt x="1129" y="95"/>
                    </a:lnTo>
                    <a:lnTo>
                      <a:pt x="1129" y="95"/>
                    </a:lnTo>
                    <a:lnTo>
                      <a:pt x="1129" y="100"/>
                    </a:lnTo>
                    <a:lnTo>
                      <a:pt x="1129" y="100"/>
                    </a:lnTo>
                    <a:lnTo>
                      <a:pt x="1129" y="100"/>
                    </a:lnTo>
                    <a:lnTo>
                      <a:pt x="1132" y="100"/>
                    </a:lnTo>
                    <a:lnTo>
                      <a:pt x="1132" y="100"/>
                    </a:lnTo>
                    <a:lnTo>
                      <a:pt x="1132" y="104"/>
                    </a:lnTo>
                    <a:lnTo>
                      <a:pt x="1132" y="104"/>
                    </a:lnTo>
                    <a:lnTo>
                      <a:pt x="1132" y="104"/>
                    </a:lnTo>
                    <a:lnTo>
                      <a:pt x="1132" y="104"/>
                    </a:lnTo>
                    <a:lnTo>
                      <a:pt x="1132" y="104"/>
                    </a:lnTo>
                    <a:lnTo>
                      <a:pt x="1132" y="109"/>
                    </a:lnTo>
                    <a:lnTo>
                      <a:pt x="1132" y="109"/>
                    </a:lnTo>
                    <a:lnTo>
                      <a:pt x="1132" y="109"/>
                    </a:lnTo>
                    <a:lnTo>
                      <a:pt x="1136" y="109"/>
                    </a:lnTo>
                    <a:lnTo>
                      <a:pt x="1136" y="109"/>
                    </a:lnTo>
                    <a:lnTo>
                      <a:pt x="1136" y="114"/>
                    </a:lnTo>
                    <a:lnTo>
                      <a:pt x="1136" y="114"/>
                    </a:lnTo>
                    <a:lnTo>
                      <a:pt x="1136" y="114"/>
                    </a:lnTo>
                    <a:lnTo>
                      <a:pt x="1136" y="114"/>
                    </a:lnTo>
                    <a:lnTo>
                      <a:pt x="1136" y="114"/>
                    </a:lnTo>
                    <a:lnTo>
                      <a:pt x="1136" y="114"/>
                    </a:lnTo>
                    <a:lnTo>
                      <a:pt x="1136" y="119"/>
                    </a:lnTo>
                    <a:lnTo>
                      <a:pt x="1136" y="119"/>
                    </a:lnTo>
                    <a:lnTo>
                      <a:pt x="1140" y="119"/>
                    </a:lnTo>
                    <a:lnTo>
                      <a:pt x="1140" y="119"/>
                    </a:lnTo>
                    <a:lnTo>
                      <a:pt x="1140" y="119"/>
                    </a:lnTo>
                    <a:lnTo>
                      <a:pt x="1140" y="123"/>
                    </a:lnTo>
                    <a:lnTo>
                      <a:pt x="1140" y="123"/>
                    </a:lnTo>
                    <a:lnTo>
                      <a:pt x="1140" y="123"/>
                    </a:lnTo>
                    <a:lnTo>
                      <a:pt x="1140" y="123"/>
                    </a:lnTo>
                    <a:lnTo>
                      <a:pt x="1140" y="123"/>
                    </a:lnTo>
                    <a:lnTo>
                      <a:pt x="1140" y="128"/>
                    </a:lnTo>
                    <a:lnTo>
                      <a:pt x="1140" y="128"/>
                    </a:lnTo>
                    <a:lnTo>
                      <a:pt x="1144" y="128"/>
                    </a:lnTo>
                    <a:lnTo>
                      <a:pt x="1144" y="128"/>
                    </a:lnTo>
                    <a:lnTo>
                      <a:pt x="1144" y="128"/>
                    </a:lnTo>
                    <a:lnTo>
                      <a:pt x="1144" y="128"/>
                    </a:lnTo>
                    <a:lnTo>
                      <a:pt x="1144" y="133"/>
                    </a:lnTo>
                    <a:lnTo>
                      <a:pt x="1144" y="133"/>
                    </a:lnTo>
                    <a:lnTo>
                      <a:pt x="1144" y="133"/>
                    </a:lnTo>
                    <a:lnTo>
                      <a:pt x="1144" y="133"/>
                    </a:lnTo>
                    <a:lnTo>
                      <a:pt x="1144" y="133"/>
                    </a:lnTo>
                    <a:lnTo>
                      <a:pt x="1144" y="138"/>
                    </a:lnTo>
                    <a:lnTo>
                      <a:pt x="1148" y="138"/>
                    </a:lnTo>
                    <a:lnTo>
                      <a:pt x="1148" y="138"/>
                    </a:lnTo>
                    <a:lnTo>
                      <a:pt x="1148" y="138"/>
                    </a:lnTo>
                    <a:lnTo>
                      <a:pt x="1148" y="138"/>
                    </a:lnTo>
                    <a:lnTo>
                      <a:pt x="1148" y="138"/>
                    </a:lnTo>
                    <a:lnTo>
                      <a:pt x="1148" y="142"/>
                    </a:lnTo>
                    <a:lnTo>
                      <a:pt x="1148" y="142"/>
                    </a:lnTo>
                    <a:lnTo>
                      <a:pt x="1148" y="142"/>
                    </a:lnTo>
                    <a:lnTo>
                      <a:pt x="1148" y="142"/>
                    </a:lnTo>
                    <a:lnTo>
                      <a:pt x="1148" y="142"/>
                    </a:lnTo>
                    <a:lnTo>
                      <a:pt x="1152" y="147"/>
                    </a:lnTo>
                    <a:lnTo>
                      <a:pt x="1152" y="147"/>
                    </a:lnTo>
                    <a:lnTo>
                      <a:pt x="1152" y="147"/>
                    </a:lnTo>
                    <a:lnTo>
                      <a:pt x="1152" y="147"/>
                    </a:lnTo>
                    <a:lnTo>
                      <a:pt x="1152" y="147"/>
                    </a:lnTo>
                    <a:lnTo>
                      <a:pt x="1152" y="147"/>
                    </a:lnTo>
                    <a:lnTo>
                      <a:pt x="1152" y="152"/>
                    </a:lnTo>
                    <a:lnTo>
                      <a:pt x="1152" y="152"/>
                    </a:lnTo>
                    <a:lnTo>
                      <a:pt x="1152" y="152"/>
                    </a:lnTo>
                    <a:lnTo>
                      <a:pt x="1152" y="152"/>
                    </a:lnTo>
                    <a:lnTo>
                      <a:pt x="1156" y="152"/>
                    </a:lnTo>
                    <a:lnTo>
                      <a:pt x="1156" y="157"/>
                    </a:lnTo>
                    <a:lnTo>
                      <a:pt x="1156" y="157"/>
                    </a:lnTo>
                    <a:lnTo>
                      <a:pt x="1156" y="157"/>
                    </a:lnTo>
                    <a:lnTo>
                      <a:pt x="1156" y="157"/>
                    </a:lnTo>
                    <a:lnTo>
                      <a:pt x="1156" y="157"/>
                    </a:lnTo>
                    <a:lnTo>
                      <a:pt x="1156" y="157"/>
                    </a:lnTo>
                    <a:lnTo>
                      <a:pt x="1156" y="161"/>
                    </a:lnTo>
                    <a:lnTo>
                      <a:pt x="1156" y="161"/>
                    </a:lnTo>
                    <a:lnTo>
                      <a:pt x="1156" y="161"/>
                    </a:lnTo>
                    <a:lnTo>
                      <a:pt x="1159" y="161"/>
                    </a:lnTo>
                    <a:lnTo>
                      <a:pt x="1159" y="161"/>
                    </a:lnTo>
                    <a:lnTo>
                      <a:pt x="1159" y="161"/>
                    </a:lnTo>
                    <a:lnTo>
                      <a:pt x="1159" y="166"/>
                    </a:lnTo>
                    <a:lnTo>
                      <a:pt x="1159" y="166"/>
                    </a:lnTo>
                    <a:lnTo>
                      <a:pt x="1159" y="166"/>
                    </a:lnTo>
                    <a:lnTo>
                      <a:pt x="1159" y="166"/>
                    </a:lnTo>
                    <a:lnTo>
                      <a:pt x="1159" y="166"/>
                    </a:lnTo>
                    <a:lnTo>
                      <a:pt x="1159" y="166"/>
                    </a:lnTo>
                    <a:lnTo>
                      <a:pt x="1159" y="171"/>
                    </a:lnTo>
                    <a:lnTo>
                      <a:pt x="1163" y="171"/>
                    </a:lnTo>
                    <a:lnTo>
                      <a:pt x="1163" y="171"/>
                    </a:lnTo>
                    <a:lnTo>
                      <a:pt x="1163" y="171"/>
                    </a:lnTo>
                    <a:lnTo>
                      <a:pt x="1163" y="171"/>
                    </a:lnTo>
                    <a:lnTo>
                      <a:pt x="1163" y="176"/>
                    </a:lnTo>
                    <a:lnTo>
                      <a:pt x="1163" y="176"/>
                    </a:lnTo>
                    <a:lnTo>
                      <a:pt x="1163" y="176"/>
                    </a:lnTo>
                    <a:lnTo>
                      <a:pt x="1163" y="176"/>
                    </a:lnTo>
                    <a:lnTo>
                      <a:pt x="1163" y="176"/>
                    </a:lnTo>
                    <a:lnTo>
                      <a:pt x="1163" y="176"/>
                    </a:lnTo>
                    <a:lnTo>
                      <a:pt x="1167" y="180"/>
                    </a:lnTo>
                    <a:lnTo>
                      <a:pt x="1167" y="180"/>
                    </a:lnTo>
                    <a:lnTo>
                      <a:pt x="1167" y="180"/>
                    </a:lnTo>
                    <a:lnTo>
                      <a:pt x="1167" y="180"/>
                    </a:lnTo>
                    <a:lnTo>
                      <a:pt x="1167" y="180"/>
                    </a:lnTo>
                    <a:lnTo>
                      <a:pt x="1167" y="180"/>
                    </a:lnTo>
                    <a:lnTo>
                      <a:pt x="1167" y="185"/>
                    </a:lnTo>
                    <a:lnTo>
                      <a:pt x="1167" y="185"/>
                    </a:lnTo>
                    <a:lnTo>
                      <a:pt x="1167" y="185"/>
                    </a:lnTo>
                    <a:lnTo>
                      <a:pt x="1167" y="185"/>
                    </a:lnTo>
                    <a:lnTo>
                      <a:pt x="1171" y="185"/>
                    </a:lnTo>
                    <a:lnTo>
                      <a:pt x="1171" y="185"/>
                    </a:lnTo>
                    <a:lnTo>
                      <a:pt x="1171" y="190"/>
                    </a:lnTo>
                    <a:lnTo>
                      <a:pt x="1171" y="190"/>
                    </a:lnTo>
                    <a:lnTo>
                      <a:pt x="1171" y="190"/>
                    </a:lnTo>
                    <a:lnTo>
                      <a:pt x="1171" y="190"/>
                    </a:lnTo>
                    <a:lnTo>
                      <a:pt x="1171" y="190"/>
                    </a:lnTo>
                    <a:lnTo>
                      <a:pt x="1171" y="190"/>
                    </a:lnTo>
                    <a:lnTo>
                      <a:pt x="1171" y="195"/>
                    </a:lnTo>
                    <a:lnTo>
                      <a:pt x="1171" y="195"/>
                    </a:lnTo>
                    <a:lnTo>
                      <a:pt x="1175" y="195"/>
                    </a:lnTo>
                    <a:lnTo>
                      <a:pt x="1175" y="195"/>
                    </a:lnTo>
                    <a:lnTo>
                      <a:pt x="1175" y="195"/>
                    </a:lnTo>
                    <a:lnTo>
                      <a:pt x="1175" y="195"/>
                    </a:lnTo>
                    <a:lnTo>
                      <a:pt x="1175" y="199"/>
                    </a:lnTo>
                    <a:lnTo>
                      <a:pt x="1175" y="199"/>
                    </a:lnTo>
                    <a:lnTo>
                      <a:pt x="1175" y="199"/>
                    </a:lnTo>
                    <a:lnTo>
                      <a:pt x="1175" y="199"/>
                    </a:lnTo>
                    <a:lnTo>
                      <a:pt x="1175" y="199"/>
                    </a:lnTo>
                    <a:lnTo>
                      <a:pt x="1175" y="199"/>
                    </a:lnTo>
                    <a:lnTo>
                      <a:pt x="1179" y="204"/>
                    </a:lnTo>
                    <a:lnTo>
                      <a:pt x="1179" y="204"/>
                    </a:lnTo>
                    <a:lnTo>
                      <a:pt x="1179" y="204"/>
                    </a:lnTo>
                    <a:lnTo>
                      <a:pt x="1179" y="204"/>
                    </a:lnTo>
                    <a:lnTo>
                      <a:pt x="1179" y="204"/>
                    </a:lnTo>
                    <a:lnTo>
                      <a:pt x="1179" y="204"/>
                    </a:lnTo>
                    <a:lnTo>
                      <a:pt x="1179" y="204"/>
                    </a:lnTo>
                    <a:lnTo>
                      <a:pt x="1179" y="209"/>
                    </a:lnTo>
                    <a:lnTo>
                      <a:pt x="1179" y="209"/>
                    </a:lnTo>
                    <a:lnTo>
                      <a:pt x="1179" y="209"/>
                    </a:lnTo>
                    <a:lnTo>
                      <a:pt x="1183" y="209"/>
                    </a:lnTo>
                    <a:lnTo>
                      <a:pt x="1183" y="209"/>
                    </a:lnTo>
                    <a:lnTo>
                      <a:pt x="1183" y="209"/>
                    </a:lnTo>
                    <a:lnTo>
                      <a:pt x="1183" y="214"/>
                    </a:lnTo>
                    <a:lnTo>
                      <a:pt x="1183" y="214"/>
                    </a:lnTo>
                    <a:lnTo>
                      <a:pt x="1183" y="214"/>
                    </a:lnTo>
                    <a:lnTo>
                      <a:pt x="1183" y="214"/>
                    </a:lnTo>
                    <a:lnTo>
                      <a:pt x="1183" y="214"/>
                    </a:lnTo>
                    <a:lnTo>
                      <a:pt x="1183" y="214"/>
                    </a:lnTo>
                    <a:lnTo>
                      <a:pt x="1183" y="219"/>
                    </a:lnTo>
                    <a:lnTo>
                      <a:pt x="1186" y="219"/>
                    </a:lnTo>
                    <a:lnTo>
                      <a:pt x="1186" y="219"/>
                    </a:lnTo>
                    <a:lnTo>
                      <a:pt x="1186" y="219"/>
                    </a:lnTo>
                    <a:lnTo>
                      <a:pt x="1186" y="219"/>
                    </a:lnTo>
                    <a:lnTo>
                      <a:pt x="1186" y="219"/>
                    </a:lnTo>
                    <a:lnTo>
                      <a:pt x="1186" y="219"/>
                    </a:lnTo>
                    <a:lnTo>
                      <a:pt x="1186" y="223"/>
                    </a:lnTo>
                    <a:lnTo>
                      <a:pt x="1186" y="223"/>
                    </a:lnTo>
                    <a:lnTo>
                      <a:pt x="1186" y="223"/>
                    </a:lnTo>
                    <a:lnTo>
                      <a:pt x="1186" y="223"/>
                    </a:lnTo>
                    <a:lnTo>
                      <a:pt x="1190" y="223"/>
                    </a:lnTo>
                    <a:lnTo>
                      <a:pt x="1190" y="223"/>
                    </a:lnTo>
                    <a:lnTo>
                      <a:pt x="1190" y="228"/>
                    </a:lnTo>
                    <a:lnTo>
                      <a:pt x="1190" y="228"/>
                    </a:lnTo>
                    <a:lnTo>
                      <a:pt x="1190" y="228"/>
                    </a:lnTo>
                    <a:lnTo>
                      <a:pt x="1190" y="228"/>
                    </a:lnTo>
                    <a:lnTo>
                      <a:pt x="1190" y="228"/>
                    </a:lnTo>
                    <a:lnTo>
                      <a:pt x="1190" y="228"/>
                    </a:lnTo>
                    <a:lnTo>
                      <a:pt x="1190" y="228"/>
                    </a:lnTo>
                    <a:lnTo>
                      <a:pt x="1190" y="233"/>
                    </a:lnTo>
                    <a:lnTo>
                      <a:pt x="1194" y="233"/>
                    </a:lnTo>
                    <a:lnTo>
                      <a:pt x="1194" y="233"/>
                    </a:lnTo>
                    <a:lnTo>
                      <a:pt x="1194" y="233"/>
                    </a:lnTo>
                    <a:lnTo>
                      <a:pt x="1194" y="233"/>
                    </a:lnTo>
                    <a:lnTo>
                      <a:pt x="1194" y="233"/>
                    </a:lnTo>
                    <a:lnTo>
                      <a:pt x="1194" y="238"/>
                    </a:lnTo>
                    <a:lnTo>
                      <a:pt x="1194" y="238"/>
                    </a:lnTo>
                    <a:lnTo>
                      <a:pt x="1194" y="238"/>
                    </a:lnTo>
                    <a:lnTo>
                      <a:pt x="1194" y="238"/>
                    </a:lnTo>
                    <a:lnTo>
                      <a:pt x="1194" y="238"/>
                    </a:lnTo>
                    <a:lnTo>
                      <a:pt x="1198" y="238"/>
                    </a:lnTo>
                    <a:lnTo>
                      <a:pt x="1198" y="238"/>
                    </a:lnTo>
                    <a:lnTo>
                      <a:pt x="1198" y="242"/>
                    </a:lnTo>
                    <a:lnTo>
                      <a:pt x="1198" y="242"/>
                    </a:lnTo>
                    <a:lnTo>
                      <a:pt x="1198" y="242"/>
                    </a:lnTo>
                    <a:lnTo>
                      <a:pt x="1198" y="242"/>
                    </a:lnTo>
                    <a:lnTo>
                      <a:pt x="1198" y="242"/>
                    </a:lnTo>
                    <a:lnTo>
                      <a:pt x="1198" y="242"/>
                    </a:lnTo>
                    <a:lnTo>
                      <a:pt x="1198" y="242"/>
                    </a:lnTo>
                    <a:lnTo>
                      <a:pt x="1198" y="247"/>
                    </a:lnTo>
                    <a:lnTo>
                      <a:pt x="1202" y="247"/>
                    </a:lnTo>
                    <a:lnTo>
                      <a:pt x="1202" y="247"/>
                    </a:lnTo>
                    <a:lnTo>
                      <a:pt x="1202" y="247"/>
                    </a:lnTo>
                    <a:lnTo>
                      <a:pt x="1202" y="247"/>
                    </a:lnTo>
                    <a:lnTo>
                      <a:pt x="1202" y="247"/>
                    </a:lnTo>
                    <a:lnTo>
                      <a:pt x="1202" y="247"/>
                    </a:lnTo>
                    <a:lnTo>
                      <a:pt x="1202" y="252"/>
                    </a:lnTo>
                    <a:lnTo>
                      <a:pt x="1202" y="252"/>
                    </a:lnTo>
                    <a:lnTo>
                      <a:pt x="1202" y="252"/>
                    </a:lnTo>
                    <a:lnTo>
                      <a:pt x="1202" y="252"/>
                    </a:lnTo>
                    <a:lnTo>
                      <a:pt x="1206" y="252"/>
                    </a:lnTo>
                    <a:lnTo>
                      <a:pt x="1206" y="252"/>
                    </a:lnTo>
                    <a:lnTo>
                      <a:pt x="1206" y="252"/>
                    </a:lnTo>
                    <a:lnTo>
                      <a:pt x="1206" y="257"/>
                    </a:lnTo>
                    <a:lnTo>
                      <a:pt x="1206" y="257"/>
                    </a:lnTo>
                    <a:lnTo>
                      <a:pt x="1206" y="257"/>
                    </a:lnTo>
                    <a:lnTo>
                      <a:pt x="1206" y="257"/>
                    </a:lnTo>
                    <a:lnTo>
                      <a:pt x="1206" y="257"/>
                    </a:lnTo>
                    <a:lnTo>
                      <a:pt x="1206" y="257"/>
                    </a:lnTo>
                    <a:lnTo>
                      <a:pt x="1206" y="257"/>
                    </a:lnTo>
                    <a:lnTo>
                      <a:pt x="1210" y="257"/>
                    </a:lnTo>
                    <a:lnTo>
                      <a:pt x="1210" y="257"/>
                    </a:lnTo>
                    <a:lnTo>
                      <a:pt x="1210" y="261"/>
                    </a:lnTo>
                    <a:lnTo>
                      <a:pt x="1210" y="261"/>
                    </a:lnTo>
                    <a:lnTo>
                      <a:pt x="1210" y="261"/>
                    </a:lnTo>
                    <a:lnTo>
                      <a:pt x="1210" y="261"/>
                    </a:lnTo>
                    <a:lnTo>
                      <a:pt x="1210" y="261"/>
                    </a:lnTo>
                    <a:lnTo>
                      <a:pt x="1210" y="261"/>
                    </a:lnTo>
                    <a:lnTo>
                      <a:pt x="1210" y="261"/>
                    </a:lnTo>
                    <a:lnTo>
                      <a:pt x="1213" y="261"/>
                    </a:lnTo>
                    <a:lnTo>
                      <a:pt x="1213" y="261"/>
                    </a:lnTo>
                    <a:lnTo>
                      <a:pt x="1213" y="261"/>
                    </a:lnTo>
                    <a:lnTo>
                      <a:pt x="1213" y="261"/>
                    </a:lnTo>
                    <a:lnTo>
                      <a:pt x="1213" y="261"/>
                    </a:lnTo>
                    <a:lnTo>
                      <a:pt x="1213" y="261"/>
                    </a:lnTo>
                    <a:lnTo>
                      <a:pt x="1213" y="261"/>
                    </a:lnTo>
                    <a:lnTo>
                      <a:pt x="1213" y="261"/>
                    </a:lnTo>
                    <a:lnTo>
                      <a:pt x="1213" y="261"/>
                    </a:lnTo>
                    <a:lnTo>
                      <a:pt x="1213" y="261"/>
                    </a:lnTo>
                    <a:lnTo>
                      <a:pt x="1217" y="261"/>
                    </a:lnTo>
                    <a:lnTo>
                      <a:pt x="1217" y="261"/>
                    </a:lnTo>
                    <a:lnTo>
                      <a:pt x="1217" y="261"/>
                    </a:lnTo>
                    <a:lnTo>
                      <a:pt x="1217" y="261"/>
                    </a:lnTo>
                    <a:lnTo>
                      <a:pt x="1217" y="261"/>
                    </a:lnTo>
                    <a:lnTo>
                      <a:pt x="1217" y="261"/>
                    </a:lnTo>
                    <a:lnTo>
                      <a:pt x="1217" y="261"/>
                    </a:lnTo>
                    <a:lnTo>
                      <a:pt x="1217" y="261"/>
                    </a:lnTo>
                    <a:lnTo>
                      <a:pt x="1217" y="261"/>
                    </a:lnTo>
                    <a:lnTo>
                      <a:pt x="1217" y="261"/>
                    </a:lnTo>
                    <a:lnTo>
                      <a:pt x="1217" y="257"/>
                    </a:lnTo>
                    <a:lnTo>
                      <a:pt x="1221" y="257"/>
                    </a:lnTo>
                    <a:lnTo>
                      <a:pt x="1221" y="257"/>
                    </a:lnTo>
                    <a:lnTo>
                      <a:pt x="1221" y="257"/>
                    </a:lnTo>
                    <a:lnTo>
                      <a:pt x="1221" y="257"/>
                    </a:lnTo>
                    <a:lnTo>
                      <a:pt x="1221" y="257"/>
                    </a:lnTo>
                    <a:lnTo>
                      <a:pt x="1221" y="257"/>
                    </a:lnTo>
                    <a:lnTo>
                      <a:pt x="1221" y="257"/>
                    </a:lnTo>
                    <a:lnTo>
                      <a:pt x="1221" y="257"/>
                    </a:lnTo>
                    <a:lnTo>
                      <a:pt x="1221" y="257"/>
                    </a:lnTo>
                    <a:lnTo>
                      <a:pt x="1221" y="257"/>
                    </a:lnTo>
                    <a:lnTo>
                      <a:pt x="1225" y="257"/>
                    </a:lnTo>
                    <a:lnTo>
                      <a:pt x="1225" y="257"/>
                    </a:lnTo>
                    <a:lnTo>
                      <a:pt x="1225" y="257"/>
                    </a:lnTo>
                    <a:lnTo>
                      <a:pt x="1225" y="252"/>
                    </a:lnTo>
                    <a:lnTo>
                      <a:pt x="1225" y="252"/>
                    </a:lnTo>
                    <a:lnTo>
                      <a:pt x="1225" y="252"/>
                    </a:lnTo>
                    <a:lnTo>
                      <a:pt x="1225" y="252"/>
                    </a:lnTo>
                    <a:lnTo>
                      <a:pt x="1225" y="252"/>
                    </a:lnTo>
                    <a:lnTo>
                      <a:pt x="1225" y="252"/>
                    </a:lnTo>
                    <a:lnTo>
                      <a:pt x="1225" y="252"/>
                    </a:lnTo>
                    <a:lnTo>
                      <a:pt x="1229" y="252"/>
                    </a:lnTo>
                    <a:lnTo>
                      <a:pt x="1229" y="252"/>
                    </a:lnTo>
                    <a:lnTo>
                      <a:pt x="1229" y="252"/>
                    </a:lnTo>
                    <a:lnTo>
                      <a:pt x="1229" y="252"/>
                    </a:lnTo>
                    <a:lnTo>
                      <a:pt x="1229" y="252"/>
                    </a:lnTo>
                    <a:lnTo>
                      <a:pt x="1229" y="252"/>
                    </a:lnTo>
                    <a:lnTo>
                      <a:pt x="1229" y="252"/>
                    </a:lnTo>
                    <a:lnTo>
                      <a:pt x="1229" y="247"/>
                    </a:lnTo>
                    <a:lnTo>
                      <a:pt x="1229" y="247"/>
                    </a:lnTo>
                    <a:lnTo>
                      <a:pt x="1229" y="247"/>
                    </a:lnTo>
                    <a:lnTo>
                      <a:pt x="1233" y="247"/>
                    </a:lnTo>
                    <a:lnTo>
                      <a:pt x="1233" y="247"/>
                    </a:lnTo>
                    <a:lnTo>
                      <a:pt x="1233" y="247"/>
                    </a:lnTo>
                    <a:lnTo>
                      <a:pt x="1233" y="247"/>
                    </a:lnTo>
                    <a:lnTo>
                      <a:pt x="1233" y="247"/>
                    </a:lnTo>
                    <a:lnTo>
                      <a:pt x="1233" y="247"/>
                    </a:lnTo>
                    <a:lnTo>
                      <a:pt x="1233" y="247"/>
                    </a:lnTo>
                    <a:lnTo>
                      <a:pt x="1233" y="247"/>
                    </a:lnTo>
                    <a:lnTo>
                      <a:pt x="1233" y="247"/>
                    </a:lnTo>
                    <a:lnTo>
                      <a:pt x="1233" y="247"/>
                    </a:lnTo>
                    <a:lnTo>
                      <a:pt x="1236" y="247"/>
                    </a:lnTo>
                    <a:lnTo>
                      <a:pt x="1236" y="242"/>
                    </a:lnTo>
                    <a:lnTo>
                      <a:pt x="1236" y="242"/>
                    </a:lnTo>
                    <a:lnTo>
                      <a:pt x="1236" y="242"/>
                    </a:lnTo>
                    <a:lnTo>
                      <a:pt x="1236" y="242"/>
                    </a:lnTo>
                    <a:lnTo>
                      <a:pt x="1236" y="242"/>
                    </a:lnTo>
                    <a:lnTo>
                      <a:pt x="1236" y="242"/>
                    </a:lnTo>
                    <a:lnTo>
                      <a:pt x="1236" y="242"/>
                    </a:lnTo>
                    <a:lnTo>
                      <a:pt x="1236" y="242"/>
                    </a:lnTo>
                    <a:lnTo>
                      <a:pt x="1236" y="242"/>
                    </a:lnTo>
                    <a:lnTo>
                      <a:pt x="1240" y="242"/>
                    </a:lnTo>
                    <a:lnTo>
                      <a:pt x="1240" y="242"/>
                    </a:lnTo>
                    <a:lnTo>
                      <a:pt x="1240" y="242"/>
                    </a:lnTo>
                    <a:lnTo>
                      <a:pt x="1240" y="242"/>
                    </a:lnTo>
                    <a:lnTo>
                      <a:pt x="1240" y="242"/>
                    </a:lnTo>
                    <a:lnTo>
                      <a:pt x="1240" y="238"/>
                    </a:lnTo>
                    <a:lnTo>
                      <a:pt x="1240" y="238"/>
                    </a:lnTo>
                    <a:lnTo>
                      <a:pt x="1240" y="238"/>
                    </a:lnTo>
                    <a:lnTo>
                      <a:pt x="1240" y="238"/>
                    </a:lnTo>
                    <a:lnTo>
                      <a:pt x="1240" y="238"/>
                    </a:lnTo>
                    <a:lnTo>
                      <a:pt x="1244" y="238"/>
                    </a:lnTo>
                    <a:lnTo>
                      <a:pt x="1244" y="238"/>
                    </a:lnTo>
                    <a:lnTo>
                      <a:pt x="1244" y="238"/>
                    </a:lnTo>
                    <a:lnTo>
                      <a:pt x="1244" y="238"/>
                    </a:lnTo>
                    <a:lnTo>
                      <a:pt x="1244" y="238"/>
                    </a:lnTo>
                    <a:lnTo>
                      <a:pt x="1244" y="238"/>
                    </a:lnTo>
                    <a:lnTo>
                      <a:pt x="1244" y="238"/>
                    </a:lnTo>
                    <a:lnTo>
                      <a:pt x="1244" y="238"/>
                    </a:lnTo>
                    <a:lnTo>
                      <a:pt x="1244" y="233"/>
                    </a:lnTo>
                    <a:lnTo>
                      <a:pt x="1244" y="233"/>
                    </a:lnTo>
                    <a:lnTo>
                      <a:pt x="1248" y="233"/>
                    </a:lnTo>
                    <a:lnTo>
                      <a:pt x="1248" y="233"/>
                    </a:lnTo>
                    <a:lnTo>
                      <a:pt x="1248" y="233"/>
                    </a:lnTo>
                    <a:lnTo>
                      <a:pt x="1248" y="233"/>
                    </a:lnTo>
                    <a:lnTo>
                      <a:pt x="1248" y="233"/>
                    </a:lnTo>
                    <a:lnTo>
                      <a:pt x="1248" y="233"/>
                    </a:lnTo>
                    <a:lnTo>
                      <a:pt x="1248" y="233"/>
                    </a:lnTo>
                    <a:lnTo>
                      <a:pt x="1248" y="233"/>
                    </a:lnTo>
                    <a:lnTo>
                      <a:pt x="1248" y="233"/>
                    </a:lnTo>
                    <a:lnTo>
                      <a:pt x="1248" y="233"/>
                    </a:lnTo>
                    <a:lnTo>
                      <a:pt x="1252" y="233"/>
                    </a:lnTo>
                    <a:lnTo>
                      <a:pt x="1252" y="228"/>
                    </a:lnTo>
                    <a:lnTo>
                      <a:pt x="1252" y="228"/>
                    </a:lnTo>
                    <a:lnTo>
                      <a:pt x="1252" y="228"/>
                    </a:lnTo>
                    <a:lnTo>
                      <a:pt x="1252" y="228"/>
                    </a:lnTo>
                    <a:lnTo>
                      <a:pt x="1252" y="228"/>
                    </a:lnTo>
                    <a:lnTo>
                      <a:pt x="1252" y="228"/>
                    </a:lnTo>
                    <a:lnTo>
                      <a:pt x="1252" y="228"/>
                    </a:lnTo>
                    <a:lnTo>
                      <a:pt x="1252" y="228"/>
                    </a:lnTo>
                    <a:lnTo>
                      <a:pt x="1252" y="228"/>
                    </a:lnTo>
                    <a:lnTo>
                      <a:pt x="1256" y="228"/>
                    </a:lnTo>
                    <a:lnTo>
                      <a:pt x="1256" y="228"/>
                    </a:lnTo>
                    <a:lnTo>
                      <a:pt x="1256" y="228"/>
                    </a:lnTo>
                    <a:lnTo>
                      <a:pt x="1256" y="228"/>
                    </a:lnTo>
                    <a:lnTo>
                      <a:pt x="1256" y="223"/>
                    </a:lnTo>
                    <a:lnTo>
                      <a:pt x="1256" y="223"/>
                    </a:lnTo>
                    <a:lnTo>
                      <a:pt x="1256" y="223"/>
                    </a:lnTo>
                    <a:lnTo>
                      <a:pt x="1256" y="223"/>
                    </a:lnTo>
                    <a:lnTo>
                      <a:pt x="1256" y="223"/>
                    </a:lnTo>
                    <a:lnTo>
                      <a:pt x="1256" y="223"/>
                    </a:lnTo>
                    <a:lnTo>
                      <a:pt x="1260" y="223"/>
                    </a:lnTo>
                    <a:lnTo>
                      <a:pt x="1260" y="223"/>
                    </a:lnTo>
                    <a:lnTo>
                      <a:pt x="1260" y="223"/>
                    </a:lnTo>
                    <a:lnTo>
                      <a:pt x="1260" y="223"/>
                    </a:lnTo>
                    <a:lnTo>
                      <a:pt x="1260" y="223"/>
                    </a:lnTo>
                    <a:lnTo>
                      <a:pt x="1260" y="223"/>
                    </a:lnTo>
                    <a:lnTo>
                      <a:pt x="1260" y="223"/>
                    </a:lnTo>
                    <a:lnTo>
                      <a:pt x="1260" y="219"/>
                    </a:lnTo>
                    <a:lnTo>
                      <a:pt x="1260" y="219"/>
                    </a:lnTo>
                    <a:lnTo>
                      <a:pt x="1260" y="219"/>
                    </a:lnTo>
                    <a:lnTo>
                      <a:pt x="1263" y="219"/>
                    </a:lnTo>
                    <a:lnTo>
                      <a:pt x="1263" y="219"/>
                    </a:lnTo>
                    <a:lnTo>
                      <a:pt x="1263" y="219"/>
                    </a:lnTo>
                    <a:lnTo>
                      <a:pt x="1263" y="219"/>
                    </a:lnTo>
                    <a:lnTo>
                      <a:pt x="1263" y="219"/>
                    </a:lnTo>
                    <a:lnTo>
                      <a:pt x="1263" y="219"/>
                    </a:lnTo>
                    <a:lnTo>
                      <a:pt x="1263" y="219"/>
                    </a:lnTo>
                    <a:lnTo>
                      <a:pt x="1263" y="219"/>
                    </a:lnTo>
                    <a:lnTo>
                      <a:pt x="1263" y="219"/>
                    </a:lnTo>
                    <a:lnTo>
                      <a:pt x="1263" y="219"/>
                    </a:lnTo>
                    <a:lnTo>
                      <a:pt x="1267" y="214"/>
                    </a:lnTo>
                    <a:lnTo>
                      <a:pt x="1267" y="214"/>
                    </a:lnTo>
                    <a:lnTo>
                      <a:pt x="1267" y="214"/>
                    </a:lnTo>
                    <a:lnTo>
                      <a:pt x="1267" y="214"/>
                    </a:lnTo>
                    <a:lnTo>
                      <a:pt x="1267" y="214"/>
                    </a:lnTo>
                    <a:lnTo>
                      <a:pt x="1267" y="214"/>
                    </a:lnTo>
                    <a:lnTo>
                      <a:pt x="1267" y="214"/>
                    </a:lnTo>
                    <a:lnTo>
                      <a:pt x="1267" y="214"/>
                    </a:lnTo>
                    <a:lnTo>
                      <a:pt x="1267" y="214"/>
                    </a:lnTo>
                    <a:lnTo>
                      <a:pt x="1267" y="214"/>
                    </a:lnTo>
                    <a:lnTo>
                      <a:pt x="1271" y="214"/>
                    </a:lnTo>
                    <a:lnTo>
                      <a:pt x="1271" y="214"/>
                    </a:lnTo>
                    <a:lnTo>
                      <a:pt x="1271" y="214"/>
                    </a:lnTo>
                    <a:lnTo>
                      <a:pt x="1271" y="209"/>
                    </a:lnTo>
                    <a:lnTo>
                      <a:pt x="1271" y="209"/>
                    </a:lnTo>
                    <a:lnTo>
                      <a:pt x="1271" y="209"/>
                    </a:lnTo>
                    <a:lnTo>
                      <a:pt x="1271" y="209"/>
                    </a:lnTo>
                    <a:lnTo>
                      <a:pt x="1271" y="209"/>
                    </a:lnTo>
                    <a:lnTo>
                      <a:pt x="1271" y="209"/>
                    </a:lnTo>
                    <a:lnTo>
                      <a:pt x="1271" y="209"/>
                    </a:lnTo>
                    <a:lnTo>
                      <a:pt x="1275" y="209"/>
                    </a:lnTo>
                    <a:lnTo>
                      <a:pt x="1275" y="209"/>
                    </a:lnTo>
                    <a:lnTo>
                      <a:pt x="1275" y="209"/>
                    </a:lnTo>
                    <a:lnTo>
                      <a:pt x="1275" y="209"/>
                    </a:lnTo>
                    <a:lnTo>
                      <a:pt x="1275" y="209"/>
                    </a:lnTo>
                    <a:lnTo>
                      <a:pt x="1275" y="204"/>
                    </a:lnTo>
                    <a:lnTo>
                      <a:pt x="1275" y="204"/>
                    </a:lnTo>
                    <a:lnTo>
                      <a:pt x="1275" y="204"/>
                    </a:lnTo>
                    <a:lnTo>
                      <a:pt x="1275" y="204"/>
                    </a:lnTo>
                    <a:lnTo>
                      <a:pt x="1275" y="204"/>
                    </a:lnTo>
                    <a:lnTo>
                      <a:pt x="1279" y="204"/>
                    </a:lnTo>
                    <a:lnTo>
                      <a:pt x="1279" y="204"/>
                    </a:lnTo>
                    <a:lnTo>
                      <a:pt x="1279" y="204"/>
                    </a:lnTo>
                    <a:lnTo>
                      <a:pt x="1279" y="204"/>
                    </a:lnTo>
                    <a:lnTo>
                      <a:pt x="1279" y="204"/>
                    </a:lnTo>
                    <a:lnTo>
                      <a:pt x="1279" y="204"/>
                    </a:lnTo>
                    <a:lnTo>
                      <a:pt x="1279" y="204"/>
                    </a:lnTo>
                    <a:lnTo>
                      <a:pt x="1279" y="204"/>
                    </a:lnTo>
                    <a:lnTo>
                      <a:pt x="1279" y="199"/>
                    </a:lnTo>
                    <a:lnTo>
                      <a:pt x="1279" y="199"/>
                    </a:lnTo>
                    <a:lnTo>
                      <a:pt x="1283" y="199"/>
                    </a:lnTo>
                    <a:lnTo>
                      <a:pt x="1283" y="199"/>
                    </a:lnTo>
                    <a:lnTo>
                      <a:pt x="1283" y="199"/>
                    </a:lnTo>
                    <a:lnTo>
                      <a:pt x="1283" y="199"/>
                    </a:lnTo>
                    <a:lnTo>
                      <a:pt x="1283" y="199"/>
                    </a:lnTo>
                    <a:lnTo>
                      <a:pt x="1283" y="199"/>
                    </a:lnTo>
                    <a:lnTo>
                      <a:pt x="1283" y="199"/>
                    </a:lnTo>
                    <a:lnTo>
                      <a:pt x="1283" y="199"/>
                    </a:lnTo>
                    <a:lnTo>
                      <a:pt x="1283" y="199"/>
                    </a:lnTo>
                    <a:lnTo>
                      <a:pt x="1283" y="199"/>
                    </a:lnTo>
                    <a:lnTo>
                      <a:pt x="1287" y="195"/>
                    </a:lnTo>
                    <a:lnTo>
                      <a:pt x="1287" y="195"/>
                    </a:lnTo>
                    <a:lnTo>
                      <a:pt x="1287" y="195"/>
                    </a:lnTo>
                    <a:lnTo>
                      <a:pt x="1287" y="195"/>
                    </a:lnTo>
                    <a:lnTo>
                      <a:pt x="1287" y="195"/>
                    </a:lnTo>
                    <a:lnTo>
                      <a:pt x="1287" y="195"/>
                    </a:lnTo>
                    <a:lnTo>
                      <a:pt x="1287" y="195"/>
                    </a:lnTo>
                    <a:lnTo>
                      <a:pt x="1287" y="195"/>
                    </a:lnTo>
                    <a:lnTo>
                      <a:pt x="1290" y="195"/>
                    </a:lnTo>
                    <a:lnTo>
                      <a:pt x="1290" y="195"/>
                    </a:lnTo>
                    <a:lnTo>
                      <a:pt x="1290" y="195"/>
                    </a:lnTo>
                    <a:lnTo>
                      <a:pt x="1290" y="190"/>
                    </a:lnTo>
                    <a:lnTo>
                      <a:pt x="1290" y="190"/>
                    </a:lnTo>
                    <a:lnTo>
                      <a:pt x="1290" y="190"/>
                    </a:lnTo>
                    <a:lnTo>
                      <a:pt x="1290" y="190"/>
                    </a:lnTo>
                    <a:lnTo>
                      <a:pt x="1290" y="190"/>
                    </a:lnTo>
                    <a:lnTo>
                      <a:pt x="1290" y="190"/>
                    </a:lnTo>
                    <a:lnTo>
                      <a:pt x="1290" y="190"/>
                    </a:lnTo>
                    <a:lnTo>
                      <a:pt x="1294" y="190"/>
                    </a:lnTo>
                    <a:lnTo>
                      <a:pt x="1294" y="190"/>
                    </a:lnTo>
                    <a:lnTo>
                      <a:pt x="1294" y="190"/>
                    </a:lnTo>
                    <a:lnTo>
                      <a:pt x="1294" y="190"/>
                    </a:lnTo>
                    <a:lnTo>
                      <a:pt x="1294" y="190"/>
                    </a:lnTo>
                    <a:lnTo>
                      <a:pt x="1294" y="185"/>
                    </a:lnTo>
                    <a:lnTo>
                      <a:pt x="1294" y="185"/>
                    </a:lnTo>
                    <a:lnTo>
                      <a:pt x="1294" y="185"/>
                    </a:lnTo>
                    <a:lnTo>
                      <a:pt x="1294" y="185"/>
                    </a:lnTo>
                    <a:lnTo>
                      <a:pt x="1294" y="185"/>
                    </a:lnTo>
                    <a:lnTo>
                      <a:pt x="1298" y="185"/>
                    </a:lnTo>
                    <a:lnTo>
                      <a:pt x="1298" y="185"/>
                    </a:lnTo>
                    <a:lnTo>
                      <a:pt x="1298" y="185"/>
                    </a:lnTo>
                    <a:lnTo>
                      <a:pt x="1298" y="185"/>
                    </a:lnTo>
                    <a:lnTo>
                      <a:pt x="1298" y="185"/>
                    </a:lnTo>
                    <a:lnTo>
                      <a:pt x="1298" y="185"/>
                    </a:lnTo>
                    <a:lnTo>
                      <a:pt x="1298" y="185"/>
                    </a:lnTo>
                    <a:lnTo>
                      <a:pt x="1298" y="180"/>
                    </a:lnTo>
                    <a:lnTo>
                      <a:pt x="1298" y="180"/>
                    </a:lnTo>
                    <a:lnTo>
                      <a:pt x="1298" y="180"/>
                    </a:lnTo>
                    <a:lnTo>
                      <a:pt x="1302" y="180"/>
                    </a:lnTo>
                    <a:lnTo>
                      <a:pt x="1302" y="180"/>
                    </a:lnTo>
                    <a:lnTo>
                      <a:pt x="1302" y="180"/>
                    </a:lnTo>
                    <a:lnTo>
                      <a:pt x="1302" y="180"/>
                    </a:lnTo>
                    <a:lnTo>
                      <a:pt x="1302" y="180"/>
                    </a:lnTo>
                    <a:lnTo>
                      <a:pt x="1302" y="180"/>
                    </a:lnTo>
                    <a:lnTo>
                      <a:pt x="1302" y="180"/>
                    </a:lnTo>
                    <a:lnTo>
                      <a:pt x="1302" y="180"/>
                    </a:lnTo>
                    <a:lnTo>
                      <a:pt x="1302" y="176"/>
                    </a:lnTo>
                    <a:lnTo>
                      <a:pt x="1302" y="176"/>
                    </a:lnTo>
                    <a:lnTo>
                      <a:pt x="1306" y="176"/>
                    </a:lnTo>
                    <a:lnTo>
                      <a:pt x="1306" y="176"/>
                    </a:lnTo>
                    <a:lnTo>
                      <a:pt x="1306" y="176"/>
                    </a:lnTo>
                    <a:lnTo>
                      <a:pt x="1306" y="176"/>
                    </a:lnTo>
                    <a:lnTo>
                      <a:pt x="1306" y="176"/>
                    </a:lnTo>
                    <a:lnTo>
                      <a:pt x="1306" y="176"/>
                    </a:lnTo>
                    <a:lnTo>
                      <a:pt x="1306" y="176"/>
                    </a:lnTo>
                    <a:lnTo>
                      <a:pt x="1306" y="176"/>
                    </a:lnTo>
                    <a:lnTo>
                      <a:pt x="1306" y="176"/>
                    </a:lnTo>
                    <a:lnTo>
                      <a:pt x="1306" y="176"/>
                    </a:lnTo>
                    <a:lnTo>
                      <a:pt x="1310" y="171"/>
                    </a:lnTo>
                    <a:lnTo>
                      <a:pt x="1310" y="171"/>
                    </a:lnTo>
                    <a:lnTo>
                      <a:pt x="1310" y="171"/>
                    </a:lnTo>
                    <a:lnTo>
                      <a:pt x="1310" y="171"/>
                    </a:lnTo>
                    <a:lnTo>
                      <a:pt x="1310" y="171"/>
                    </a:lnTo>
                    <a:lnTo>
                      <a:pt x="1310" y="171"/>
                    </a:lnTo>
                    <a:lnTo>
                      <a:pt x="1310" y="171"/>
                    </a:lnTo>
                    <a:lnTo>
                      <a:pt x="1310" y="171"/>
                    </a:lnTo>
                    <a:lnTo>
                      <a:pt x="1310" y="171"/>
                    </a:lnTo>
                    <a:lnTo>
                      <a:pt x="1310" y="171"/>
                    </a:lnTo>
                    <a:lnTo>
                      <a:pt x="1314" y="171"/>
                    </a:lnTo>
                    <a:lnTo>
                      <a:pt x="1314" y="171"/>
                    </a:lnTo>
                    <a:lnTo>
                      <a:pt x="1314" y="166"/>
                    </a:lnTo>
                    <a:lnTo>
                      <a:pt x="1314" y="166"/>
                    </a:lnTo>
                    <a:lnTo>
                      <a:pt x="1314" y="166"/>
                    </a:lnTo>
                    <a:lnTo>
                      <a:pt x="1314" y="166"/>
                    </a:lnTo>
                    <a:lnTo>
                      <a:pt x="1314" y="166"/>
                    </a:lnTo>
                    <a:lnTo>
                      <a:pt x="1314" y="166"/>
                    </a:lnTo>
                    <a:lnTo>
                      <a:pt x="1314" y="166"/>
                    </a:lnTo>
                    <a:lnTo>
                      <a:pt x="1314" y="166"/>
                    </a:lnTo>
                    <a:lnTo>
                      <a:pt x="1317" y="166"/>
                    </a:lnTo>
                    <a:lnTo>
                      <a:pt x="1317" y="166"/>
                    </a:lnTo>
                    <a:lnTo>
                      <a:pt x="1317" y="166"/>
                    </a:lnTo>
                    <a:lnTo>
                      <a:pt x="1317" y="161"/>
                    </a:lnTo>
                    <a:lnTo>
                      <a:pt x="1317" y="161"/>
                    </a:lnTo>
                    <a:lnTo>
                      <a:pt x="1317" y="161"/>
                    </a:lnTo>
                    <a:lnTo>
                      <a:pt x="1317" y="161"/>
                    </a:lnTo>
                    <a:lnTo>
                      <a:pt x="1317" y="161"/>
                    </a:lnTo>
                    <a:lnTo>
                      <a:pt x="1317" y="161"/>
                    </a:lnTo>
                    <a:lnTo>
                      <a:pt x="1317" y="161"/>
                    </a:lnTo>
                    <a:lnTo>
                      <a:pt x="1321" y="161"/>
                    </a:lnTo>
                    <a:lnTo>
                      <a:pt x="1321" y="161"/>
                    </a:lnTo>
                    <a:lnTo>
                      <a:pt x="1321" y="161"/>
                    </a:lnTo>
                    <a:lnTo>
                      <a:pt x="1321" y="161"/>
                    </a:lnTo>
                    <a:lnTo>
                      <a:pt x="1321" y="157"/>
                    </a:lnTo>
                    <a:lnTo>
                      <a:pt x="1321" y="157"/>
                    </a:lnTo>
                    <a:lnTo>
                      <a:pt x="1321" y="157"/>
                    </a:lnTo>
                    <a:lnTo>
                      <a:pt x="1321" y="157"/>
                    </a:lnTo>
                    <a:lnTo>
                      <a:pt x="1321" y="157"/>
                    </a:lnTo>
                    <a:lnTo>
                      <a:pt x="1321" y="157"/>
                    </a:lnTo>
                    <a:lnTo>
                      <a:pt x="1321" y="157"/>
                    </a:lnTo>
                    <a:lnTo>
                      <a:pt x="1325" y="157"/>
                    </a:lnTo>
                    <a:lnTo>
                      <a:pt x="1325" y="157"/>
                    </a:lnTo>
                    <a:lnTo>
                      <a:pt x="1325" y="157"/>
                    </a:lnTo>
                    <a:lnTo>
                      <a:pt x="1325" y="157"/>
                    </a:lnTo>
                    <a:lnTo>
                      <a:pt x="1325" y="157"/>
                    </a:lnTo>
                    <a:lnTo>
                      <a:pt x="1325" y="152"/>
                    </a:lnTo>
                    <a:lnTo>
                      <a:pt x="1325" y="152"/>
                    </a:lnTo>
                    <a:lnTo>
                      <a:pt x="1325" y="152"/>
                    </a:lnTo>
                    <a:lnTo>
                      <a:pt x="1325" y="152"/>
                    </a:lnTo>
                    <a:lnTo>
                      <a:pt x="1325" y="152"/>
                    </a:lnTo>
                    <a:lnTo>
                      <a:pt x="1329" y="152"/>
                    </a:lnTo>
                    <a:lnTo>
                      <a:pt x="1329" y="152"/>
                    </a:lnTo>
                    <a:lnTo>
                      <a:pt x="1329" y="152"/>
                    </a:lnTo>
                    <a:lnTo>
                      <a:pt x="1329" y="152"/>
                    </a:lnTo>
                    <a:lnTo>
                      <a:pt x="1329" y="152"/>
                    </a:lnTo>
                    <a:lnTo>
                      <a:pt x="1329" y="152"/>
                    </a:lnTo>
                    <a:lnTo>
                      <a:pt x="1329" y="152"/>
                    </a:lnTo>
                    <a:lnTo>
                      <a:pt x="1329" y="152"/>
                    </a:lnTo>
                    <a:lnTo>
                      <a:pt x="1329" y="152"/>
                    </a:lnTo>
                    <a:lnTo>
                      <a:pt x="1329" y="147"/>
                    </a:lnTo>
                    <a:lnTo>
                      <a:pt x="1333" y="147"/>
                    </a:lnTo>
                    <a:lnTo>
                      <a:pt x="1333" y="147"/>
                    </a:lnTo>
                    <a:lnTo>
                      <a:pt x="1333" y="147"/>
                    </a:lnTo>
                    <a:lnTo>
                      <a:pt x="1333" y="147"/>
                    </a:lnTo>
                    <a:lnTo>
                      <a:pt x="1333" y="147"/>
                    </a:lnTo>
                    <a:lnTo>
                      <a:pt x="1333" y="147"/>
                    </a:lnTo>
                    <a:lnTo>
                      <a:pt x="1333" y="147"/>
                    </a:lnTo>
                    <a:lnTo>
                      <a:pt x="1333" y="147"/>
                    </a:lnTo>
                    <a:lnTo>
                      <a:pt x="1333" y="147"/>
                    </a:lnTo>
                    <a:lnTo>
                      <a:pt x="1333" y="147"/>
                    </a:lnTo>
                    <a:lnTo>
                      <a:pt x="1337" y="152"/>
                    </a:lnTo>
                    <a:lnTo>
                      <a:pt x="1337" y="152"/>
                    </a:lnTo>
                    <a:lnTo>
                      <a:pt x="1337" y="152"/>
                    </a:lnTo>
                    <a:lnTo>
                      <a:pt x="1337" y="152"/>
                    </a:lnTo>
                    <a:lnTo>
                      <a:pt x="1337" y="152"/>
                    </a:lnTo>
                    <a:lnTo>
                      <a:pt x="1337" y="152"/>
                    </a:lnTo>
                    <a:lnTo>
                      <a:pt x="1337" y="152"/>
                    </a:lnTo>
                    <a:lnTo>
                      <a:pt x="1337" y="152"/>
                    </a:lnTo>
                    <a:lnTo>
                      <a:pt x="1337" y="152"/>
                    </a:lnTo>
                    <a:lnTo>
                      <a:pt x="1337" y="152"/>
                    </a:lnTo>
                    <a:lnTo>
                      <a:pt x="1341" y="152"/>
                    </a:lnTo>
                    <a:lnTo>
                      <a:pt x="1341" y="152"/>
                    </a:lnTo>
                    <a:lnTo>
                      <a:pt x="1341" y="152"/>
                    </a:lnTo>
                    <a:lnTo>
                      <a:pt x="1341" y="152"/>
                    </a:lnTo>
                    <a:lnTo>
                      <a:pt x="1341" y="157"/>
                    </a:lnTo>
                    <a:lnTo>
                      <a:pt x="1341" y="157"/>
                    </a:lnTo>
                    <a:lnTo>
                      <a:pt x="1341" y="157"/>
                    </a:lnTo>
                    <a:lnTo>
                      <a:pt x="1341" y="157"/>
                    </a:lnTo>
                    <a:lnTo>
                      <a:pt x="1341" y="157"/>
                    </a:lnTo>
                    <a:lnTo>
                      <a:pt x="1344" y="157"/>
                    </a:lnTo>
                    <a:lnTo>
                      <a:pt x="1344" y="157"/>
                    </a:lnTo>
                    <a:lnTo>
                      <a:pt x="1344" y="161"/>
                    </a:lnTo>
                    <a:lnTo>
                      <a:pt x="1344" y="161"/>
                    </a:lnTo>
                    <a:lnTo>
                      <a:pt x="1344" y="161"/>
                    </a:lnTo>
                    <a:lnTo>
                      <a:pt x="1344" y="161"/>
                    </a:lnTo>
                    <a:lnTo>
                      <a:pt x="1344" y="161"/>
                    </a:lnTo>
                    <a:lnTo>
                      <a:pt x="1344" y="161"/>
                    </a:lnTo>
                    <a:lnTo>
                      <a:pt x="1344" y="161"/>
                    </a:lnTo>
                    <a:lnTo>
                      <a:pt x="1344" y="161"/>
                    </a:lnTo>
                    <a:lnTo>
                      <a:pt x="1348" y="166"/>
                    </a:lnTo>
                    <a:lnTo>
                      <a:pt x="1348" y="166"/>
                    </a:lnTo>
                    <a:lnTo>
                      <a:pt x="1348" y="166"/>
                    </a:lnTo>
                    <a:lnTo>
                      <a:pt x="1348" y="166"/>
                    </a:lnTo>
                    <a:lnTo>
                      <a:pt x="1348" y="166"/>
                    </a:lnTo>
                    <a:lnTo>
                      <a:pt x="1348" y="166"/>
                    </a:lnTo>
                    <a:lnTo>
                      <a:pt x="1348" y="166"/>
                    </a:lnTo>
                    <a:lnTo>
                      <a:pt x="1348" y="171"/>
                    </a:lnTo>
                    <a:lnTo>
                      <a:pt x="1348" y="171"/>
                    </a:lnTo>
                    <a:lnTo>
                      <a:pt x="1348" y="171"/>
                    </a:lnTo>
                    <a:lnTo>
                      <a:pt x="1352" y="171"/>
                    </a:lnTo>
                    <a:lnTo>
                      <a:pt x="1352" y="171"/>
                    </a:lnTo>
                    <a:lnTo>
                      <a:pt x="1352" y="171"/>
                    </a:lnTo>
                    <a:lnTo>
                      <a:pt x="1352" y="171"/>
                    </a:lnTo>
                    <a:lnTo>
                      <a:pt x="1352" y="171"/>
                    </a:lnTo>
                    <a:lnTo>
                      <a:pt x="1352" y="176"/>
                    </a:lnTo>
                    <a:lnTo>
                      <a:pt x="1352" y="176"/>
                    </a:lnTo>
                    <a:lnTo>
                      <a:pt x="1352" y="176"/>
                    </a:lnTo>
                    <a:lnTo>
                      <a:pt x="1352" y="176"/>
                    </a:lnTo>
                    <a:lnTo>
                      <a:pt x="1352" y="176"/>
                    </a:lnTo>
                    <a:lnTo>
                      <a:pt x="1356" y="176"/>
                    </a:lnTo>
                    <a:lnTo>
                      <a:pt x="1356" y="176"/>
                    </a:lnTo>
                    <a:lnTo>
                      <a:pt x="1356" y="176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60" y="180"/>
                    </a:lnTo>
                    <a:lnTo>
                      <a:pt x="1360" y="185"/>
                    </a:lnTo>
                    <a:lnTo>
                      <a:pt x="1360" y="185"/>
                    </a:lnTo>
                    <a:lnTo>
                      <a:pt x="1360" y="185"/>
                    </a:lnTo>
                    <a:lnTo>
                      <a:pt x="1360" y="185"/>
                    </a:lnTo>
                    <a:lnTo>
                      <a:pt x="1360" y="185"/>
                    </a:lnTo>
                    <a:lnTo>
                      <a:pt x="1360" y="185"/>
                    </a:lnTo>
                    <a:lnTo>
                      <a:pt x="1360" y="185"/>
                    </a:lnTo>
                    <a:lnTo>
                      <a:pt x="1360" y="185"/>
                    </a:lnTo>
                    <a:lnTo>
                      <a:pt x="1360" y="190"/>
                    </a:lnTo>
                    <a:lnTo>
                      <a:pt x="1364" y="190"/>
                    </a:lnTo>
                    <a:lnTo>
                      <a:pt x="1364" y="190"/>
                    </a:lnTo>
                    <a:lnTo>
                      <a:pt x="1364" y="190"/>
                    </a:lnTo>
                    <a:lnTo>
                      <a:pt x="1364" y="190"/>
                    </a:lnTo>
                    <a:lnTo>
                      <a:pt x="1364" y="190"/>
                    </a:lnTo>
                    <a:lnTo>
                      <a:pt x="1364" y="190"/>
                    </a:lnTo>
                    <a:lnTo>
                      <a:pt x="1364" y="190"/>
                    </a:lnTo>
                    <a:lnTo>
                      <a:pt x="1364" y="195"/>
                    </a:lnTo>
                    <a:lnTo>
                      <a:pt x="1364" y="195"/>
                    </a:lnTo>
                    <a:lnTo>
                      <a:pt x="1364" y="195"/>
                    </a:lnTo>
                    <a:lnTo>
                      <a:pt x="1367" y="195"/>
                    </a:lnTo>
                    <a:lnTo>
                      <a:pt x="1367" y="195"/>
                    </a:lnTo>
                    <a:lnTo>
                      <a:pt x="1367" y="195"/>
                    </a:lnTo>
                    <a:lnTo>
                      <a:pt x="1367" y="195"/>
                    </a:lnTo>
                    <a:lnTo>
                      <a:pt x="1367" y="195"/>
                    </a:lnTo>
                    <a:lnTo>
                      <a:pt x="1367" y="199"/>
                    </a:lnTo>
                    <a:lnTo>
                      <a:pt x="1367" y="199"/>
                    </a:lnTo>
                    <a:lnTo>
                      <a:pt x="1367" y="199"/>
                    </a:lnTo>
                    <a:lnTo>
                      <a:pt x="1367" y="199"/>
                    </a:lnTo>
                    <a:lnTo>
                      <a:pt x="1367" y="199"/>
                    </a:lnTo>
                    <a:lnTo>
                      <a:pt x="1371" y="199"/>
                    </a:lnTo>
                    <a:lnTo>
                      <a:pt x="1371" y="199"/>
                    </a:lnTo>
                    <a:lnTo>
                      <a:pt x="1371" y="199"/>
                    </a:lnTo>
                    <a:lnTo>
                      <a:pt x="1371" y="204"/>
                    </a:lnTo>
                    <a:lnTo>
                      <a:pt x="1371" y="204"/>
                    </a:lnTo>
                    <a:lnTo>
                      <a:pt x="1371" y="204"/>
                    </a:lnTo>
                    <a:lnTo>
                      <a:pt x="1371" y="204"/>
                    </a:lnTo>
                    <a:lnTo>
                      <a:pt x="1371" y="204"/>
                    </a:lnTo>
                    <a:lnTo>
                      <a:pt x="1371" y="204"/>
                    </a:lnTo>
                    <a:lnTo>
                      <a:pt x="1371" y="204"/>
                    </a:lnTo>
                    <a:lnTo>
                      <a:pt x="1375" y="204"/>
                    </a:lnTo>
                    <a:lnTo>
                      <a:pt x="1375" y="209"/>
                    </a:lnTo>
                    <a:lnTo>
                      <a:pt x="1375" y="209"/>
                    </a:lnTo>
                    <a:lnTo>
                      <a:pt x="1375" y="209"/>
                    </a:lnTo>
                    <a:lnTo>
                      <a:pt x="1375" y="209"/>
                    </a:lnTo>
                    <a:lnTo>
                      <a:pt x="1375" y="209"/>
                    </a:lnTo>
                    <a:lnTo>
                      <a:pt x="1375" y="209"/>
                    </a:lnTo>
                    <a:lnTo>
                      <a:pt x="1375" y="209"/>
                    </a:lnTo>
                    <a:lnTo>
                      <a:pt x="1375" y="209"/>
                    </a:lnTo>
                    <a:lnTo>
                      <a:pt x="1375" y="214"/>
                    </a:lnTo>
                    <a:lnTo>
                      <a:pt x="1379" y="214"/>
                    </a:lnTo>
                    <a:lnTo>
                      <a:pt x="1379" y="214"/>
                    </a:lnTo>
                    <a:lnTo>
                      <a:pt x="1379" y="214"/>
                    </a:lnTo>
                    <a:lnTo>
                      <a:pt x="1379" y="214"/>
                    </a:lnTo>
                    <a:lnTo>
                      <a:pt x="1379" y="214"/>
                    </a:lnTo>
                    <a:lnTo>
                      <a:pt x="1379" y="214"/>
                    </a:lnTo>
                    <a:lnTo>
                      <a:pt x="1379" y="214"/>
                    </a:lnTo>
                    <a:lnTo>
                      <a:pt x="1379" y="214"/>
                    </a:lnTo>
                    <a:lnTo>
                      <a:pt x="1379" y="219"/>
                    </a:lnTo>
                    <a:lnTo>
                      <a:pt x="1379" y="219"/>
                    </a:lnTo>
                    <a:lnTo>
                      <a:pt x="1383" y="219"/>
                    </a:lnTo>
                    <a:lnTo>
                      <a:pt x="1383" y="219"/>
                    </a:lnTo>
                    <a:lnTo>
                      <a:pt x="1383" y="219"/>
                    </a:lnTo>
                    <a:lnTo>
                      <a:pt x="1383" y="219"/>
                    </a:lnTo>
                    <a:lnTo>
                      <a:pt x="1383" y="219"/>
                    </a:lnTo>
                    <a:lnTo>
                      <a:pt x="1383" y="219"/>
                    </a:lnTo>
                    <a:lnTo>
                      <a:pt x="1383" y="223"/>
                    </a:lnTo>
                    <a:lnTo>
                      <a:pt x="1383" y="223"/>
                    </a:lnTo>
                    <a:lnTo>
                      <a:pt x="1383" y="223"/>
                    </a:lnTo>
                    <a:lnTo>
                      <a:pt x="1383" y="223"/>
                    </a:lnTo>
                    <a:lnTo>
                      <a:pt x="1387" y="223"/>
                    </a:lnTo>
                    <a:lnTo>
                      <a:pt x="1387" y="223"/>
                    </a:lnTo>
                    <a:lnTo>
                      <a:pt x="1387" y="223"/>
                    </a:lnTo>
                    <a:lnTo>
                      <a:pt x="1387" y="223"/>
                    </a:lnTo>
                    <a:lnTo>
                      <a:pt x="1387" y="223"/>
                    </a:lnTo>
                    <a:lnTo>
                      <a:pt x="1387" y="228"/>
                    </a:lnTo>
                    <a:lnTo>
                      <a:pt x="1387" y="228"/>
                    </a:lnTo>
                    <a:lnTo>
                      <a:pt x="1387" y="228"/>
                    </a:lnTo>
                    <a:lnTo>
                      <a:pt x="1387" y="228"/>
                    </a:lnTo>
                    <a:lnTo>
                      <a:pt x="1387" y="228"/>
                    </a:lnTo>
                    <a:lnTo>
                      <a:pt x="1391" y="228"/>
                    </a:lnTo>
                    <a:lnTo>
                      <a:pt x="1391" y="228"/>
                    </a:lnTo>
                    <a:lnTo>
                      <a:pt x="1391" y="228"/>
                    </a:lnTo>
                    <a:lnTo>
                      <a:pt x="1391" y="233"/>
                    </a:lnTo>
                    <a:lnTo>
                      <a:pt x="1391" y="233"/>
                    </a:lnTo>
                    <a:lnTo>
                      <a:pt x="1391" y="233"/>
                    </a:lnTo>
                    <a:lnTo>
                      <a:pt x="1391" y="233"/>
                    </a:lnTo>
                    <a:lnTo>
                      <a:pt x="1391" y="233"/>
                    </a:lnTo>
                    <a:lnTo>
                      <a:pt x="1391" y="233"/>
                    </a:lnTo>
                    <a:lnTo>
                      <a:pt x="1391" y="233"/>
                    </a:lnTo>
                    <a:lnTo>
                      <a:pt x="1394" y="233"/>
                    </a:lnTo>
                    <a:lnTo>
                      <a:pt x="1394" y="233"/>
                    </a:lnTo>
                    <a:lnTo>
                      <a:pt x="1394" y="238"/>
                    </a:lnTo>
                    <a:lnTo>
                      <a:pt x="1394" y="238"/>
                    </a:lnTo>
                    <a:lnTo>
                      <a:pt x="1394" y="238"/>
                    </a:lnTo>
                    <a:lnTo>
                      <a:pt x="1394" y="238"/>
                    </a:lnTo>
                    <a:lnTo>
                      <a:pt x="1394" y="238"/>
                    </a:lnTo>
                    <a:lnTo>
                      <a:pt x="1394" y="238"/>
                    </a:lnTo>
                    <a:lnTo>
                      <a:pt x="1394" y="238"/>
                    </a:lnTo>
                    <a:lnTo>
                      <a:pt x="1394" y="238"/>
                    </a:lnTo>
                    <a:lnTo>
                      <a:pt x="1398" y="238"/>
                    </a:lnTo>
                    <a:lnTo>
                      <a:pt x="1398" y="242"/>
                    </a:lnTo>
                    <a:lnTo>
                      <a:pt x="1398" y="242"/>
                    </a:lnTo>
                    <a:lnTo>
                      <a:pt x="1398" y="242"/>
                    </a:lnTo>
                    <a:lnTo>
                      <a:pt x="1398" y="242"/>
                    </a:lnTo>
                    <a:lnTo>
                      <a:pt x="1398" y="242"/>
                    </a:lnTo>
                    <a:lnTo>
                      <a:pt x="1398" y="242"/>
                    </a:lnTo>
                    <a:lnTo>
                      <a:pt x="1398" y="242"/>
                    </a:lnTo>
                    <a:lnTo>
                      <a:pt x="1398" y="242"/>
                    </a:lnTo>
                    <a:lnTo>
                      <a:pt x="1398" y="242"/>
                    </a:lnTo>
                    <a:lnTo>
                      <a:pt x="1402" y="247"/>
                    </a:lnTo>
                    <a:lnTo>
                      <a:pt x="1402" y="247"/>
                    </a:lnTo>
                    <a:lnTo>
                      <a:pt x="1402" y="247"/>
                    </a:lnTo>
                    <a:lnTo>
                      <a:pt x="1402" y="247"/>
                    </a:lnTo>
                    <a:lnTo>
                      <a:pt x="1402" y="247"/>
                    </a:lnTo>
                    <a:lnTo>
                      <a:pt x="1402" y="247"/>
                    </a:lnTo>
                    <a:lnTo>
                      <a:pt x="1402" y="247"/>
                    </a:lnTo>
                    <a:lnTo>
                      <a:pt x="1402" y="247"/>
                    </a:lnTo>
                    <a:lnTo>
                      <a:pt x="1402" y="247"/>
                    </a:lnTo>
                    <a:lnTo>
                      <a:pt x="1402" y="252"/>
                    </a:lnTo>
                    <a:lnTo>
                      <a:pt x="1406" y="252"/>
                    </a:lnTo>
                    <a:lnTo>
                      <a:pt x="1406" y="252"/>
                    </a:lnTo>
                    <a:lnTo>
                      <a:pt x="1406" y="252"/>
                    </a:lnTo>
                    <a:lnTo>
                      <a:pt x="1406" y="252"/>
                    </a:lnTo>
                    <a:lnTo>
                      <a:pt x="1406" y="252"/>
                    </a:lnTo>
                    <a:lnTo>
                      <a:pt x="1406" y="252"/>
                    </a:lnTo>
                    <a:lnTo>
                      <a:pt x="1406" y="252"/>
                    </a:lnTo>
                    <a:lnTo>
                      <a:pt x="1406" y="252"/>
                    </a:lnTo>
                    <a:lnTo>
                      <a:pt x="1406" y="257"/>
                    </a:lnTo>
                    <a:lnTo>
                      <a:pt x="1406" y="257"/>
                    </a:lnTo>
                    <a:lnTo>
                      <a:pt x="1410" y="257"/>
                    </a:lnTo>
                    <a:lnTo>
                      <a:pt x="1410" y="257"/>
                    </a:lnTo>
                    <a:lnTo>
                      <a:pt x="1410" y="257"/>
                    </a:lnTo>
                    <a:lnTo>
                      <a:pt x="1410" y="257"/>
                    </a:lnTo>
                    <a:lnTo>
                      <a:pt x="1410" y="257"/>
                    </a:lnTo>
                    <a:lnTo>
                      <a:pt x="1410" y="257"/>
                    </a:lnTo>
                    <a:lnTo>
                      <a:pt x="1410" y="257"/>
                    </a:lnTo>
                    <a:lnTo>
                      <a:pt x="1410" y="257"/>
                    </a:lnTo>
                    <a:lnTo>
                      <a:pt x="1410" y="261"/>
                    </a:lnTo>
                    <a:lnTo>
                      <a:pt x="1410" y="261"/>
                    </a:lnTo>
                    <a:lnTo>
                      <a:pt x="1414" y="261"/>
                    </a:lnTo>
                    <a:lnTo>
                      <a:pt x="1414" y="261"/>
                    </a:lnTo>
                    <a:lnTo>
                      <a:pt x="1414" y="261"/>
                    </a:lnTo>
                    <a:lnTo>
                      <a:pt x="1414" y="261"/>
                    </a:lnTo>
                    <a:lnTo>
                      <a:pt x="1414" y="261"/>
                    </a:lnTo>
                    <a:lnTo>
                      <a:pt x="1414" y="261"/>
                    </a:lnTo>
                    <a:lnTo>
                      <a:pt x="1414" y="261"/>
                    </a:lnTo>
                    <a:lnTo>
                      <a:pt x="1414" y="266"/>
                    </a:lnTo>
                    <a:lnTo>
                      <a:pt x="1414" y="266"/>
                    </a:lnTo>
                    <a:lnTo>
                      <a:pt x="1414" y="266"/>
                    </a:lnTo>
                    <a:lnTo>
                      <a:pt x="1418" y="266"/>
                    </a:lnTo>
                    <a:lnTo>
                      <a:pt x="1418" y="266"/>
                    </a:lnTo>
                    <a:lnTo>
                      <a:pt x="1418" y="266"/>
                    </a:lnTo>
                    <a:lnTo>
                      <a:pt x="1418" y="266"/>
                    </a:lnTo>
                    <a:lnTo>
                      <a:pt x="1418" y="266"/>
                    </a:lnTo>
                    <a:lnTo>
                      <a:pt x="1418" y="266"/>
                    </a:lnTo>
                    <a:lnTo>
                      <a:pt x="1418" y="266"/>
                    </a:lnTo>
                    <a:lnTo>
                      <a:pt x="1418" y="271"/>
                    </a:lnTo>
                    <a:lnTo>
                      <a:pt x="1418" y="271"/>
                    </a:lnTo>
                    <a:lnTo>
                      <a:pt x="1418" y="271"/>
                    </a:lnTo>
                    <a:lnTo>
                      <a:pt x="1421" y="271"/>
                    </a:lnTo>
                    <a:lnTo>
                      <a:pt x="1421" y="271"/>
                    </a:lnTo>
                    <a:lnTo>
                      <a:pt x="1421" y="271"/>
                    </a:lnTo>
                    <a:lnTo>
                      <a:pt x="1421" y="271"/>
                    </a:lnTo>
                    <a:lnTo>
                      <a:pt x="1421" y="271"/>
                    </a:lnTo>
                    <a:lnTo>
                      <a:pt x="1421" y="271"/>
                    </a:lnTo>
                    <a:lnTo>
                      <a:pt x="1421" y="276"/>
                    </a:lnTo>
                    <a:lnTo>
                      <a:pt x="1421" y="276"/>
                    </a:lnTo>
                    <a:lnTo>
                      <a:pt x="1421" y="276"/>
                    </a:lnTo>
                    <a:lnTo>
                      <a:pt x="1421" y="276"/>
                    </a:lnTo>
                    <a:lnTo>
                      <a:pt x="1425" y="276"/>
                    </a:lnTo>
                    <a:lnTo>
                      <a:pt x="1425" y="276"/>
                    </a:lnTo>
                    <a:lnTo>
                      <a:pt x="1425" y="276"/>
                    </a:lnTo>
                    <a:lnTo>
                      <a:pt x="1425" y="276"/>
                    </a:lnTo>
                    <a:lnTo>
                      <a:pt x="1425" y="276"/>
                    </a:lnTo>
                    <a:lnTo>
                      <a:pt x="1425" y="276"/>
                    </a:lnTo>
                    <a:lnTo>
                      <a:pt x="1425" y="280"/>
                    </a:lnTo>
                    <a:lnTo>
                      <a:pt x="1425" y="280"/>
                    </a:lnTo>
                    <a:lnTo>
                      <a:pt x="1425" y="280"/>
                    </a:lnTo>
                    <a:lnTo>
                      <a:pt x="1425" y="280"/>
                    </a:lnTo>
                    <a:lnTo>
                      <a:pt x="1429" y="280"/>
                    </a:lnTo>
                    <a:lnTo>
                      <a:pt x="1429" y="280"/>
                    </a:lnTo>
                    <a:lnTo>
                      <a:pt x="1429" y="280"/>
                    </a:lnTo>
                    <a:lnTo>
                      <a:pt x="1429" y="280"/>
                    </a:lnTo>
                    <a:lnTo>
                      <a:pt x="1429" y="280"/>
                    </a:lnTo>
                    <a:lnTo>
                      <a:pt x="1429" y="280"/>
                    </a:lnTo>
                    <a:lnTo>
                      <a:pt x="1429" y="285"/>
                    </a:lnTo>
                    <a:lnTo>
                      <a:pt x="1429" y="285"/>
                    </a:lnTo>
                    <a:lnTo>
                      <a:pt x="1429" y="285"/>
                    </a:lnTo>
                    <a:lnTo>
                      <a:pt x="1429" y="285"/>
                    </a:lnTo>
                    <a:lnTo>
                      <a:pt x="1433" y="285"/>
                    </a:lnTo>
                    <a:lnTo>
                      <a:pt x="1433" y="285"/>
                    </a:lnTo>
                    <a:lnTo>
                      <a:pt x="1433" y="285"/>
                    </a:lnTo>
                    <a:lnTo>
                      <a:pt x="1433" y="285"/>
                    </a:lnTo>
                    <a:lnTo>
                      <a:pt x="1433" y="285"/>
                    </a:lnTo>
                    <a:lnTo>
                      <a:pt x="1433" y="285"/>
                    </a:lnTo>
                    <a:lnTo>
                      <a:pt x="1433" y="290"/>
                    </a:lnTo>
                    <a:lnTo>
                      <a:pt x="1433" y="290"/>
                    </a:lnTo>
                    <a:lnTo>
                      <a:pt x="1433" y="290"/>
                    </a:lnTo>
                    <a:lnTo>
                      <a:pt x="1433" y="290"/>
                    </a:lnTo>
                    <a:lnTo>
                      <a:pt x="1437" y="290"/>
                    </a:lnTo>
                    <a:lnTo>
                      <a:pt x="1437" y="290"/>
                    </a:lnTo>
                    <a:lnTo>
                      <a:pt x="1437" y="290"/>
                    </a:lnTo>
                    <a:lnTo>
                      <a:pt x="1437" y="290"/>
                    </a:lnTo>
                    <a:lnTo>
                      <a:pt x="1437" y="290"/>
                    </a:lnTo>
                    <a:lnTo>
                      <a:pt x="1437" y="290"/>
                    </a:lnTo>
                    <a:lnTo>
                      <a:pt x="1437" y="290"/>
                    </a:lnTo>
                    <a:lnTo>
                      <a:pt x="1437" y="295"/>
                    </a:lnTo>
                    <a:lnTo>
                      <a:pt x="1437" y="295"/>
                    </a:lnTo>
                    <a:lnTo>
                      <a:pt x="1437" y="295"/>
                    </a:lnTo>
                    <a:lnTo>
                      <a:pt x="1441" y="295"/>
                    </a:lnTo>
                    <a:lnTo>
                      <a:pt x="1441" y="295"/>
                    </a:lnTo>
                    <a:lnTo>
                      <a:pt x="1441" y="295"/>
                    </a:lnTo>
                    <a:lnTo>
                      <a:pt x="1441" y="295"/>
                    </a:lnTo>
                    <a:lnTo>
                      <a:pt x="1441" y="295"/>
                    </a:lnTo>
                    <a:lnTo>
                      <a:pt x="1441" y="295"/>
                    </a:lnTo>
                    <a:lnTo>
                      <a:pt x="1441" y="299"/>
                    </a:lnTo>
                    <a:lnTo>
                      <a:pt x="1441" y="299"/>
                    </a:lnTo>
                    <a:lnTo>
                      <a:pt x="1441" y="299"/>
                    </a:lnTo>
                    <a:lnTo>
                      <a:pt x="1445" y="299"/>
                    </a:lnTo>
                    <a:lnTo>
                      <a:pt x="1445" y="299"/>
                    </a:lnTo>
                    <a:lnTo>
                      <a:pt x="1445" y="299"/>
                    </a:lnTo>
                    <a:lnTo>
                      <a:pt x="1445" y="299"/>
                    </a:lnTo>
                    <a:lnTo>
                      <a:pt x="1445" y="299"/>
                    </a:lnTo>
                    <a:lnTo>
                      <a:pt x="1445" y="299"/>
                    </a:lnTo>
                    <a:lnTo>
                      <a:pt x="1445" y="299"/>
                    </a:lnTo>
                    <a:lnTo>
                      <a:pt x="1445" y="299"/>
                    </a:lnTo>
                    <a:lnTo>
                      <a:pt x="1445" y="304"/>
                    </a:lnTo>
                    <a:lnTo>
                      <a:pt x="1445" y="304"/>
                    </a:lnTo>
                    <a:lnTo>
                      <a:pt x="1448" y="304"/>
                    </a:lnTo>
                    <a:lnTo>
                      <a:pt x="1448" y="304"/>
                    </a:lnTo>
                    <a:lnTo>
                      <a:pt x="1448" y="304"/>
                    </a:lnTo>
                    <a:lnTo>
                      <a:pt x="1448" y="304"/>
                    </a:lnTo>
                    <a:lnTo>
                      <a:pt x="1448" y="304"/>
                    </a:lnTo>
                    <a:lnTo>
                      <a:pt x="1448" y="304"/>
                    </a:lnTo>
                    <a:lnTo>
                      <a:pt x="1448" y="304"/>
                    </a:lnTo>
                    <a:lnTo>
                      <a:pt x="1448" y="304"/>
                    </a:lnTo>
                    <a:lnTo>
                      <a:pt x="1448" y="304"/>
                    </a:lnTo>
                    <a:lnTo>
                      <a:pt x="1448" y="309"/>
                    </a:lnTo>
                    <a:lnTo>
                      <a:pt x="1452" y="309"/>
                    </a:lnTo>
                    <a:lnTo>
                      <a:pt x="1452" y="309"/>
                    </a:lnTo>
                    <a:lnTo>
                      <a:pt x="1452" y="309"/>
                    </a:lnTo>
                    <a:lnTo>
                      <a:pt x="1452" y="309"/>
                    </a:lnTo>
                    <a:lnTo>
                      <a:pt x="1452" y="309"/>
                    </a:lnTo>
                    <a:lnTo>
                      <a:pt x="1452" y="309"/>
                    </a:lnTo>
                    <a:lnTo>
                      <a:pt x="1452" y="309"/>
                    </a:lnTo>
                    <a:lnTo>
                      <a:pt x="1452" y="309"/>
                    </a:lnTo>
                    <a:lnTo>
                      <a:pt x="1452" y="309"/>
                    </a:lnTo>
                    <a:lnTo>
                      <a:pt x="1452" y="309"/>
                    </a:lnTo>
                    <a:lnTo>
                      <a:pt x="1456" y="309"/>
                    </a:lnTo>
                    <a:lnTo>
                      <a:pt x="1456" y="309"/>
                    </a:lnTo>
                    <a:lnTo>
                      <a:pt x="1456" y="309"/>
                    </a:lnTo>
                    <a:lnTo>
                      <a:pt x="1456" y="309"/>
                    </a:lnTo>
                    <a:lnTo>
                      <a:pt x="1456" y="309"/>
                    </a:lnTo>
                    <a:lnTo>
                      <a:pt x="1456" y="309"/>
                    </a:lnTo>
                    <a:lnTo>
                      <a:pt x="1456" y="309"/>
                    </a:lnTo>
                    <a:lnTo>
                      <a:pt x="1456" y="309"/>
                    </a:lnTo>
                    <a:lnTo>
                      <a:pt x="1456" y="309"/>
                    </a:lnTo>
                    <a:lnTo>
                      <a:pt x="1456" y="309"/>
                    </a:lnTo>
                    <a:lnTo>
                      <a:pt x="1460" y="309"/>
                    </a:lnTo>
                    <a:lnTo>
                      <a:pt x="1460" y="309"/>
                    </a:lnTo>
                    <a:lnTo>
                      <a:pt x="1460" y="309"/>
                    </a:lnTo>
                    <a:lnTo>
                      <a:pt x="1460" y="309"/>
                    </a:lnTo>
                    <a:lnTo>
                      <a:pt x="1460" y="309"/>
                    </a:lnTo>
                    <a:lnTo>
                      <a:pt x="1460" y="309"/>
                    </a:lnTo>
                    <a:lnTo>
                      <a:pt x="1460" y="309"/>
                    </a:lnTo>
                    <a:lnTo>
                      <a:pt x="1460" y="309"/>
                    </a:lnTo>
                    <a:lnTo>
                      <a:pt x="1460" y="309"/>
                    </a:lnTo>
                    <a:lnTo>
                      <a:pt x="1460" y="309"/>
                    </a:lnTo>
                    <a:lnTo>
                      <a:pt x="1464" y="309"/>
                    </a:lnTo>
                    <a:lnTo>
                      <a:pt x="1464" y="309"/>
                    </a:lnTo>
                    <a:lnTo>
                      <a:pt x="1464" y="309"/>
                    </a:lnTo>
                    <a:lnTo>
                      <a:pt x="1464" y="309"/>
                    </a:lnTo>
                    <a:lnTo>
                      <a:pt x="1464" y="309"/>
                    </a:lnTo>
                    <a:lnTo>
                      <a:pt x="1464" y="304"/>
                    </a:lnTo>
                    <a:lnTo>
                      <a:pt x="1464" y="304"/>
                    </a:lnTo>
                    <a:lnTo>
                      <a:pt x="1464" y="304"/>
                    </a:lnTo>
                    <a:lnTo>
                      <a:pt x="1464" y="304"/>
                    </a:lnTo>
                    <a:lnTo>
                      <a:pt x="1464" y="304"/>
                    </a:lnTo>
                    <a:lnTo>
                      <a:pt x="1468" y="304"/>
                    </a:lnTo>
                    <a:lnTo>
                      <a:pt x="1468" y="304"/>
                    </a:lnTo>
                    <a:lnTo>
                      <a:pt x="1468" y="304"/>
                    </a:lnTo>
                    <a:lnTo>
                      <a:pt x="1468" y="304"/>
                    </a:lnTo>
                    <a:lnTo>
                      <a:pt x="1468" y="304"/>
                    </a:lnTo>
                    <a:lnTo>
                      <a:pt x="1468" y="299"/>
                    </a:lnTo>
                    <a:lnTo>
                      <a:pt x="1468" y="299"/>
                    </a:lnTo>
                    <a:lnTo>
                      <a:pt x="1468" y="299"/>
                    </a:lnTo>
                    <a:lnTo>
                      <a:pt x="1468" y="299"/>
                    </a:lnTo>
                    <a:lnTo>
                      <a:pt x="1468" y="299"/>
                    </a:lnTo>
                    <a:lnTo>
                      <a:pt x="1468" y="299"/>
                    </a:lnTo>
                    <a:lnTo>
                      <a:pt x="1472" y="299"/>
                    </a:lnTo>
                    <a:lnTo>
                      <a:pt x="1472" y="299"/>
                    </a:lnTo>
                    <a:lnTo>
                      <a:pt x="1472" y="295"/>
                    </a:lnTo>
                    <a:lnTo>
                      <a:pt x="1472" y="295"/>
                    </a:lnTo>
                    <a:lnTo>
                      <a:pt x="1472" y="295"/>
                    </a:lnTo>
                    <a:lnTo>
                      <a:pt x="1472" y="295"/>
                    </a:lnTo>
                    <a:lnTo>
                      <a:pt x="1472" y="295"/>
                    </a:lnTo>
                    <a:lnTo>
                      <a:pt x="1472" y="295"/>
                    </a:lnTo>
                    <a:lnTo>
                      <a:pt x="1472" y="295"/>
                    </a:lnTo>
                    <a:lnTo>
                      <a:pt x="1475" y="295"/>
                    </a:lnTo>
                    <a:lnTo>
                      <a:pt x="1475" y="295"/>
                    </a:lnTo>
                    <a:lnTo>
                      <a:pt x="1475" y="290"/>
                    </a:lnTo>
                    <a:lnTo>
                      <a:pt x="1475" y="290"/>
                    </a:lnTo>
                    <a:lnTo>
                      <a:pt x="1475" y="290"/>
                    </a:lnTo>
                    <a:lnTo>
                      <a:pt x="1475" y="290"/>
                    </a:lnTo>
                    <a:lnTo>
                      <a:pt x="1475" y="290"/>
                    </a:lnTo>
                    <a:lnTo>
                      <a:pt x="1475" y="290"/>
                    </a:lnTo>
                    <a:lnTo>
                      <a:pt x="1475" y="290"/>
                    </a:lnTo>
                    <a:lnTo>
                      <a:pt x="1475" y="290"/>
                    </a:lnTo>
                    <a:lnTo>
                      <a:pt x="1479" y="290"/>
                    </a:lnTo>
                    <a:lnTo>
                      <a:pt x="1479" y="285"/>
                    </a:lnTo>
                    <a:lnTo>
                      <a:pt x="1479" y="285"/>
                    </a:lnTo>
                    <a:lnTo>
                      <a:pt x="1479" y="285"/>
                    </a:lnTo>
                    <a:lnTo>
                      <a:pt x="1479" y="285"/>
                    </a:lnTo>
                    <a:lnTo>
                      <a:pt x="1479" y="285"/>
                    </a:lnTo>
                    <a:lnTo>
                      <a:pt x="1479" y="285"/>
                    </a:lnTo>
                    <a:lnTo>
                      <a:pt x="1479" y="285"/>
                    </a:lnTo>
                    <a:lnTo>
                      <a:pt x="1479" y="285"/>
                    </a:lnTo>
                    <a:lnTo>
                      <a:pt x="1479" y="285"/>
                    </a:lnTo>
                    <a:lnTo>
                      <a:pt x="1483" y="280"/>
                    </a:lnTo>
                    <a:lnTo>
                      <a:pt x="1483" y="280"/>
                    </a:lnTo>
                    <a:lnTo>
                      <a:pt x="1483" y="280"/>
                    </a:lnTo>
                    <a:lnTo>
                      <a:pt x="1483" y="280"/>
                    </a:lnTo>
                    <a:lnTo>
                      <a:pt x="1483" y="280"/>
                    </a:lnTo>
                    <a:lnTo>
                      <a:pt x="1483" y="280"/>
                    </a:lnTo>
                    <a:lnTo>
                      <a:pt x="1483" y="280"/>
                    </a:lnTo>
                    <a:lnTo>
                      <a:pt x="1483" y="280"/>
                    </a:lnTo>
                    <a:lnTo>
                      <a:pt x="1483" y="280"/>
                    </a:lnTo>
                    <a:lnTo>
                      <a:pt x="1483" y="276"/>
                    </a:lnTo>
                    <a:lnTo>
                      <a:pt x="1487" y="276"/>
                    </a:lnTo>
                    <a:lnTo>
                      <a:pt x="1487" y="276"/>
                    </a:lnTo>
                    <a:lnTo>
                      <a:pt x="1487" y="276"/>
                    </a:lnTo>
                    <a:lnTo>
                      <a:pt x="1487" y="276"/>
                    </a:lnTo>
                    <a:lnTo>
                      <a:pt x="1487" y="276"/>
                    </a:lnTo>
                    <a:lnTo>
                      <a:pt x="1487" y="276"/>
                    </a:lnTo>
                    <a:lnTo>
                      <a:pt x="1487" y="276"/>
                    </a:lnTo>
                    <a:lnTo>
                      <a:pt x="1487" y="271"/>
                    </a:lnTo>
                    <a:lnTo>
                      <a:pt x="1487" y="271"/>
                    </a:lnTo>
                    <a:lnTo>
                      <a:pt x="1487" y="271"/>
                    </a:lnTo>
                    <a:lnTo>
                      <a:pt x="1491" y="271"/>
                    </a:lnTo>
                    <a:lnTo>
                      <a:pt x="1491" y="271"/>
                    </a:lnTo>
                    <a:lnTo>
                      <a:pt x="1491" y="271"/>
                    </a:lnTo>
                    <a:lnTo>
                      <a:pt x="1491" y="271"/>
                    </a:lnTo>
                    <a:lnTo>
                      <a:pt x="1491" y="271"/>
                    </a:lnTo>
                    <a:lnTo>
                      <a:pt x="1491" y="266"/>
                    </a:lnTo>
                    <a:lnTo>
                      <a:pt x="1491" y="266"/>
                    </a:lnTo>
                    <a:lnTo>
                      <a:pt x="1491" y="266"/>
                    </a:lnTo>
                    <a:lnTo>
                      <a:pt x="1491" y="266"/>
                    </a:lnTo>
                    <a:lnTo>
                      <a:pt x="1491" y="266"/>
                    </a:lnTo>
                    <a:lnTo>
                      <a:pt x="1495" y="266"/>
                    </a:lnTo>
                    <a:lnTo>
                      <a:pt x="1495" y="266"/>
                    </a:lnTo>
                    <a:lnTo>
                      <a:pt x="1495" y="266"/>
                    </a:lnTo>
                    <a:lnTo>
                      <a:pt x="1495" y="266"/>
                    </a:lnTo>
                    <a:lnTo>
                      <a:pt x="1495" y="261"/>
                    </a:lnTo>
                    <a:lnTo>
                      <a:pt x="1495" y="261"/>
                    </a:lnTo>
                    <a:lnTo>
                      <a:pt x="1495" y="261"/>
                    </a:lnTo>
                    <a:lnTo>
                      <a:pt x="1495" y="261"/>
                    </a:lnTo>
                    <a:lnTo>
                      <a:pt x="1495" y="261"/>
                    </a:lnTo>
                    <a:lnTo>
                      <a:pt x="1495" y="261"/>
                    </a:lnTo>
                    <a:lnTo>
                      <a:pt x="1498" y="261"/>
                    </a:lnTo>
                    <a:lnTo>
                      <a:pt x="1498" y="261"/>
                    </a:lnTo>
                    <a:lnTo>
                      <a:pt x="1498" y="257"/>
                    </a:lnTo>
                    <a:lnTo>
                      <a:pt x="1498" y="257"/>
                    </a:lnTo>
                    <a:lnTo>
                      <a:pt x="1498" y="257"/>
                    </a:lnTo>
                    <a:lnTo>
                      <a:pt x="1498" y="257"/>
                    </a:lnTo>
                    <a:lnTo>
                      <a:pt x="1498" y="257"/>
                    </a:lnTo>
                    <a:lnTo>
                      <a:pt x="1498" y="257"/>
                    </a:lnTo>
                    <a:lnTo>
                      <a:pt x="1498" y="257"/>
                    </a:lnTo>
                    <a:lnTo>
                      <a:pt x="1498" y="257"/>
                    </a:lnTo>
                    <a:lnTo>
                      <a:pt x="1502" y="252"/>
                    </a:lnTo>
                    <a:lnTo>
                      <a:pt x="1502" y="252"/>
                    </a:lnTo>
                    <a:lnTo>
                      <a:pt x="1502" y="252"/>
                    </a:lnTo>
                    <a:lnTo>
                      <a:pt x="1502" y="252"/>
                    </a:lnTo>
                    <a:lnTo>
                      <a:pt x="1502" y="252"/>
                    </a:lnTo>
                    <a:lnTo>
                      <a:pt x="1502" y="252"/>
                    </a:lnTo>
                    <a:lnTo>
                      <a:pt x="1502" y="252"/>
                    </a:lnTo>
                    <a:lnTo>
                      <a:pt x="1502" y="252"/>
                    </a:lnTo>
                    <a:lnTo>
                      <a:pt x="1502" y="247"/>
                    </a:lnTo>
                    <a:lnTo>
                      <a:pt x="1502" y="247"/>
                    </a:lnTo>
                    <a:lnTo>
                      <a:pt x="1506" y="247"/>
                    </a:lnTo>
                    <a:lnTo>
                      <a:pt x="1506" y="247"/>
                    </a:lnTo>
                    <a:lnTo>
                      <a:pt x="1506" y="247"/>
                    </a:lnTo>
                    <a:lnTo>
                      <a:pt x="1506" y="247"/>
                    </a:lnTo>
                    <a:lnTo>
                      <a:pt x="1506" y="247"/>
                    </a:lnTo>
                    <a:lnTo>
                      <a:pt x="1506" y="247"/>
                    </a:lnTo>
                    <a:lnTo>
                      <a:pt x="1506" y="242"/>
                    </a:lnTo>
                    <a:lnTo>
                      <a:pt x="1506" y="242"/>
                    </a:lnTo>
                    <a:lnTo>
                      <a:pt x="1506" y="242"/>
                    </a:lnTo>
                    <a:lnTo>
                      <a:pt x="1510" y="242"/>
                    </a:lnTo>
                    <a:lnTo>
                      <a:pt x="1510" y="242"/>
                    </a:lnTo>
                    <a:lnTo>
                      <a:pt x="1510" y="242"/>
                    </a:lnTo>
                    <a:lnTo>
                      <a:pt x="1510" y="242"/>
                    </a:lnTo>
                    <a:lnTo>
                      <a:pt x="1510" y="242"/>
                    </a:lnTo>
                    <a:lnTo>
                      <a:pt x="1510" y="238"/>
                    </a:lnTo>
                    <a:lnTo>
                      <a:pt x="1510" y="238"/>
                    </a:lnTo>
                    <a:lnTo>
                      <a:pt x="1510" y="238"/>
                    </a:lnTo>
                    <a:lnTo>
                      <a:pt x="1510" y="238"/>
                    </a:lnTo>
                    <a:lnTo>
                      <a:pt x="1510" y="238"/>
                    </a:lnTo>
                    <a:lnTo>
                      <a:pt x="1514" y="238"/>
                    </a:lnTo>
                    <a:lnTo>
                      <a:pt x="1514" y="238"/>
                    </a:lnTo>
                    <a:lnTo>
                      <a:pt x="1514" y="233"/>
                    </a:lnTo>
                    <a:lnTo>
                      <a:pt x="1514" y="233"/>
                    </a:lnTo>
                    <a:lnTo>
                      <a:pt x="1514" y="233"/>
                    </a:lnTo>
                    <a:lnTo>
                      <a:pt x="1514" y="233"/>
                    </a:lnTo>
                    <a:lnTo>
                      <a:pt x="1514" y="233"/>
                    </a:lnTo>
                    <a:lnTo>
                      <a:pt x="1514" y="233"/>
                    </a:lnTo>
                    <a:lnTo>
                      <a:pt x="1514" y="233"/>
                    </a:lnTo>
                    <a:lnTo>
                      <a:pt x="1514" y="233"/>
                    </a:lnTo>
                    <a:lnTo>
                      <a:pt x="1518" y="228"/>
                    </a:lnTo>
                    <a:lnTo>
                      <a:pt x="1518" y="228"/>
                    </a:lnTo>
                    <a:lnTo>
                      <a:pt x="1518" y="228"/>
                    </a:lnTo>
                    <a:lnTo>
                      <a:pt x="1518" y="228"/>
                    </a:lnTo>
                    <a:lnTo>
                      <a:pt x="1518" y="228"/>
                    </a:lnTo>
                    <a:lnTo>
                      <a:pt x="1518" y="228"/>
                    </a:lnTo>
                    <a:lnTo>
                      <a:pt x="1518" y="228"/>
                    </a:lnTo>
                    <a:lnTo>
                      <a:pt x="1518" y="223"/>
                    </a:lnTo>
                    <a:lnTo>
                      <a:pt x="1518" y="223"/>
                    </a:lnTo>
                    <a:lnTo>
                      <a:pt x="1518" y="223"/>
                    </a:lnTo>
                    <a:lnTo>
                      <a:pt x="1522" y="223"/>
                    </a:lnTo>
                    <a:lnTo>
                      <a:pt x="1522" y="223"/>
                    </a:lnTo>
                    <a:lnTo>
                      <a:pt x="1522" y="223"/>
                    </a:lnTo>
                    <a:lnTo>
                      <a:pt x="1522" y="223"/>
                    </a:lnTo>
                    <a:lnTo>
                      <a:pt x="1522" y="223"/>
                    </a:lnTo>
                    <a:lnTo>
                      <a:pt x="1522" y="219"/>
                    </a:lnTo>
                    <a:lnTo>
                      <a:pt x="1522" y="219"/>
                    </a:lnTo>
                    <a:lnTo>
                      <a:pt x="1522" y="219"/>
                    </a:lnTo>
                    <a:lnTo>
                      <a:pt x="1522" y="219"/>
                    </a:lnTo>
                    <a:lnTo>
                      <a:pt x="1522" y="219"/>
                    </a:lnTo>
                    <a:lnTo>
                      <a:pt x="1525" y="219"/>
                    </a:lnTo>
                    <a:lnTo>
                      <a:pt x="1525" y="219"/>
                    </a:lnTo>
                    <a:lnTo>
                      <a:pt x="1525" y="214"/>
                    </a:lnTo>
                    <a:lnTo>
                      <a:pt x="1525" y="214"/>
                    </a:lnTo>
                    <a:lnTo>
                      <a:pt x="1525" y="214"/>
                    </a:lnTo>
                    <a:lnTo>
                      <a:pt x="1525" y="214"/>
                    </a:lnTo>
                    <a:lnTo>
                      <a:pt x="1525" y="214"/>
                    </a:lnTo>
                    <a:lnTo>
                      <a:pt x="1525" y="214"/>
                    </a:lnTo>
                    <a:lnTo>
                      <a:pt x="1525" y="214"/>
                    </a:lnTo>
                    <a:lnTo>
                      <a:pt x="1525" y="209"/>
                    </a:lnTo>
                    <a:lnTo>
                      <a:pt x="1529" y="209"/>
                    </a:lnTo>
                    <a:lnTo>
                      <a:pt x="1529" y="209"/>
                    </a:lnTo>
                    <a:lnTo>
                      <a:pt x="1529" y="209"/>
                    </a:lnTo>
                    <a:lnTo>
                      <a:pt x="1529" y="209"/>
                    </a:lnTo>
                    <a:lnTo>
                      <a:pt x="1529" y="209"/>
                    </a:lnTo>
                    <a:lnTo>
                      <a:pt x="1529" y="209"/>
                    </a:lnTo>
                    <a:lnTo>
                      <a:pt x="1529" y="209"/>
                    </a:lnTo>
                    <a:lnTo>
                      <a:pt x="1529" y="204"/>
                    </a:lnTo>
                    <a:lnTo>
                      <a:pt x="1529" y="204"/>
                    </a:lnTo>
                    <a:lnTo>
                      <a:pt x="1529" y="204"/>
                    </a:lnTo>
                    <a:lnTo>
                      <a:pt x="1533" y="204"/>
                    </a:lnTo>
                    <a:lnTo>
                      <a:pt x="1533" y="204"/>
                    </a:lnTo>
                    <a:lnTo>
                      <a:pt x="1533" y="204"/>
                    </a:lnTo>
                    <a:lnTo>
                      <a:pt x="1533" y="204"/>
                    </a:lnTo>
                    <a:lnTo>
                      <a:pt x="1533" y="199"/>
                    </a:lnTo>
                    <a:lnTo>
                      <a:pt x="1533" y="199"/>
                    </a:lnTo>
                    <a:lnTo>
                      <a:pt x="1533" y="199"/>
                    </a:lnTo>
                    <a:lnTo>
                      <a:pt x="1533" y="199"/>
                    </a:lnTo>
                    <a:lnTo>
                      <a:pt x="1533" y="199"/>
                    </a:lnTo>
                    <a:lnTo>
                      <a:pt x="1533" y="199"/>
                    </a:lnTo>
                    <a:lnTo>
                      <a:pt x="1537" y="199"/>
                    </a:lnTo>
                    <a:lnTo>
                      <a:pt x="1537" y="195"/>
                    </a:lnTo>
                    <a:lnTo>
                      <a:pt x="1537" y="195"/>
                    </a:lnTo>
                    <a:lnTo>
                      <a:pt x="1537" y="195"/>
                    </a:lnTo>
                    <a:lnTo>
                      <a:pt x="1537" y="195"/>
                    </a:lnTo>
                    <a:lnTo>
                      <a:pt x="1537" y="195"/>
                    </a:lnTo>
                    <a:lnTo>
                      <a:pt x="1537" y="195"/>
                    </a:lnTo>
                    <a:lnTo>
                      <a:pt x="1537" y="195"/>
                    </a:lnTo>
                    <a:lnTo>
                      <a:pt x="1537" y="190"/>
                    </a:lnTo>
                    <a:lnTo>
                      <a:pt x="1537" y="190"/>
                    </a:lnTo>
                    <a:lnTo>
                      <a:pt x="1541" y="190"/>
                    </a:lnTo>
                    <a:lnTo>
                      <a:pt x="1541" y="190"/>
                    </a:lnTo>
                    <a:lnTo>
                      <a:pt x="1541" y="190"/>
                    </a:lnTo>
                    <a:lnTo>
                      <a:pt x="1541" y="190"/>
                    </a:lnTo>
                    <a:lnTo>
                      <a:pt x="1541" y="190"/>
                    </a:lnTo>
                    <a:lnTo>
                      <a:pt x="1541" y="185"/>
                    </a:lnTo>
                    <a:lnTo>
                      <a:pt x="1541" y="185"/>
                    </a:lnTo>
                    <a:lnTo>
                      <a:pt x="1541" y="185"/>
                    </a:lnTo>
                    <a:lnTo>
                      <a:pt x="1541" y="185"/>
                    </a:lnTo>
                    <a:lnTo>
                      <a:pt x="1541" y="185"/>
                    </a:lnTo>
                    <a:lnTo>
                      <a:pt x="1545" y="185"/>
                    </a:lnTo>
                    <a:lnTo>
                      <a:pt x="1545" y="185"/>
                    </a:lnTo>
                    <a:lnTo>
                      <a:pt x="1545" y="180"/>
                    </a:lnTo>
                    <a:lnTo>
                      <a:pt x="1545" y="180"/>
                    </a:lnTo>
                    <a:lnTo>
                      <a:pt x="1545" y="180"/>
                    </a:lnTo>
                    <a:lnTo>
                      <a:pt x="1545" y="180"/>
                    </a:lnTo>
                    <a:lnTo>
                      <a:pt x="1545" y="180"/>
                    </a:lnTo>
                    <a:lnTo>
                      <a:pt x="1545" y="180"/>
                    </a:lnTo>
                    <a:lnTo>
                      <a:pt x="1545" y="176"/>
                    </a:lnTo>
                    <a:lnTo>
                      <a:pt x="1545" y="176"/>
                    </a:lnTo>
                    <a:lnTo>
                      <a:pt x="1549" y="176"/>
                    </a:lnTo>
                    <a:lnTo>
                      <a:pt x="1549" y="176"/>
                    </a:lnTo>
                    <a:lnTo>
                      <a:pt x="1549" y="176"/>
                    </a:lnTo>
                    <a:lnTo>
                      <a:pt x="1549" y="176"/>
                    </a:lnTo>
                    <a:lnTo>
                      <a:pt x="1549" y="176"/>
                    </a:lnTo>
                    <a:lnTo>
                      <a:pt x="1549" y="171"/>
                    </a:lnTo>
                    <a:lnTo>
                      <a:pt x="1549" y="171"/>
                    </a:lnTo>
                    <a:lnTo>
                      <a:pt x="1549" y="171"/>
                    </a:lnTo>
                    <a:lnTo>
                      <a:pt x="1549" y="171"/>
                    </a:lnTo>
                    <a:lnTo>
                      <a:pt x="1549" y="171"/>
                    </a:lnTo>
                    <a:lnTo>
                      <a:pt x="1552" y="171"/>
                    </a:lnTo>
                    <a:lnTo>
                      <a:pt x="1552" y="171"/>
                    </a:lnTo>
                    <a:lnTo>
                      <a:pt x="1552" y="166"/>
                    </a:lnTo>
                    <a:lnTo>
                      <a:pt x="1552" y="166"/>
                    </a:lnTo>
                    <a:lnTo>
                      <a:pt x="1552" y="166"/>
                    </a:lnTo>
                    <a:lnTo>
                      <a:pt x="1552" y="166"/>
                    </a:lnTo>
                    <a:lnTo>
                      <a:pt x="1552" y="166"/>
                    </a:lnTo>
                    <a:lnTo>
                      <a:pt x="1552" y="166"/>
                    </a:lnTo>
                    <a:lnTo>
                      <a:pt x="1552" y="161"/>
                    </a:lnTo>
                    <a:lnTo>
                      <a:pt x="1552" y="161"/>
                    </a:lnTo>
                    <a:lnTo>
                      <a:pt x="1556" y="161"/>
                    </a:lnTo>
                    <a:lnTo>
                      <a:pt x="1556" y="161"/>
                    </a:lnTo>
                    <a:lnTo>
                      <a:pt x="1556" y="161"/>
                    </a:lnTo>
                    <a:lnTo>
                      <a:pt x="1556" y="161"/>
                    </a:lnTo>
                    <a:lnTo>
                      <a:pt x="1556" y="161"/>
                    </a:lnTo>
                    <a:lnTo>
                      <a:pt x="1556" y="157"/>
                    </a:lnTo>
                    <a:lnTo>
                      <a:pt x="1556" y="157"/>
                    </a:lnTo>
                    <a:lnTo>
                      <a:pt x="1556" y="157"/>
                    </a:lnTo>
                    <a:lnTo>
                      <a:pt x="1556" y="157"/>
                    </a:lnTo>
                    <a:lnTo>
                      <a:pt x="1556" y="157"/>
                    </a:lnTo>
                    <a:lnTo>
                      <a:pt x="1560" y="157"/>
                    </a:lnTo>
                    <a:lnTo>
                      <a:pt x="1560" y="157"/>
                    </a:lnTo>
                    <a:lnTo>
                      <a:pt x="1560" y="152"/>
                    </a:lnTo>
                    <a:lnTo>
                      <a:pt x="1560" y="152"/>
                    </a:lnTo>
                    <a:lnTo>
                      <a:pt x="1560" y="152"/>
                    </a:lnTo>
                    <a:lnTo>
                      <a:pt x="1560" y="152"/>
                    </a:lnTo>
                    <a:lnTo>
                      <a:pt x="1560" y="152"/>
                    </a:lnTo>
                    <a:lnTo>
                      <a:pt x="1560" y="152"/>
                    </a:lnTo>
                    <a:lnTo>
                      <a:pt x="1560" y="147"/>
                    </a:lnTo>
                    <a:lnTo>
                      <a:pt x="1560" y="147"/>
                    </a:lnTo>
                    <a:lnTo>
                      <a:pt x="1564" y="147"/>
                    </a:lnTo>
                    <a:lnTo>
                      <a:pt x="1564" y="147"/>
                    </a:lnTo>
                    <a:lnTo>
                      <a:pt x="1564" y="147"/>
                    </a:lnTo>
                    <a:lnTo>
                      <a:pt x="1564" y="147"/>
                    </a:lnTo>
                    <a:lnTo>
                      <a:pt x="1564" y="142"/>
                    </a:lnTo>
                    <a:lnTo>
                      <a:pt x="1564" y="142"/>
                    </a:lnTo>
                    <a:lnTo>
                      <a:pt x="1564" y="142"/>
                    </a:lnTo>
                    <a:lnTo>
                      <a:pt x="1564" y="142"/>
                    </a:lnTo>
                    <a:lnTo>
                      <a:pt x="1564" y="142"/>
                    </a:lnTo>
                    <a:lnTo>
                      <a:pt x="1564" y="142"/>
                    </a:lnTo>
                    <a:lnTo>
                      <a:pt x="1568" y="142"/>
                    </a:lnTo>
                    <a:lnTo>
                      <a:pt x="1568" y="138"/>
                    </a:lnTo>
                    <a:lnTo>
                      <a:pt x="1568" y="138"/>
                    </a:lnTo>
                    <a:lnTo>
                      <a:pt x="1568" y="138"/>
                    </a:lnTo>
                    <a:lnTo>
                      <a:pt x="1568" y="138"/>
                    </a:lnTo>
                    <a:lnTo>
                      <a:pt x="1568" y="138"/>
                    </a:lnTo>
                    <a:lnTo>
                      <a:pt x="1568" y="138"/>
                    </a:lnTo>
                    <a:lnTo>
                      <a:pt x="1568" y="133"/>
                    </a:lnTo>
                    <a:lnTo>
                      <a:pt x="1568" y="133"/>
                    </a:lnTo>
                    <a:lnTo>
                      <a:pt x="1568" y="133"/>
                    </a:lnTo>
                    <a:lnTo>
                      <a:pt x="1572" y="133"/>
                    </a:lnTo>
                    <a:lnTo>
                      <a:pt x="1572" y="133"/>
                    </a:lnTo>
                    <a:lnTo>
                      <a:pt x="1572" y="133"/>
                    </a:lnTo>
                    <a:lnTo>
                      <a:pt x="1572" y="128"/>
                    </a:lnTo>
                    <a:lnTo>
                      <a:pt x="1572" y="128"/>
                    </a:lnTo>
                    <a:lnTo>
                      <a:pt x="1572" y="128"/>
                    </a:lnTo>
                    <a:lnTo>
                      <a:pt x="1572" y="128"/>
                    </a:lnTo>
                    <a:lnTo>
                      <a:pt x="1572" y="128"/>
                    </a:lnTo>
                    <a:lnTo>
                      <a:pt x="1572" y="128"/>
                    </a:lnTo>
                    <a:lnTo>
                      <a:pt x="1572" y="123"/>
                    </a:lnTo>
                    <a:lnTo>
                      <a:pt x="1576" y="123"/>
                    </a:lnTo>
                    <a:lnTo>
                      <a:pt x="1576" y="123"/>
                    </a:lnTo>
                    <a:lnTo>
                      <a:pt x="1576" y="123"/>
                    </a:lnTo>
                    <a:lnTo>
                      <a:pt x="1576" y="123"/>
                    </a:lnTo>
                    <a:lnTo>
                      <a:pt x="1576" y="123"/>
                    </a:lnTo>
                    <a:lnTo>
                      <a:pt x="1576" y="123"/>
                    </a:lnTo>
                    <a:lnTo>
                      <a:pt x="1576" y="123"/>
                    </a:lnTo>
                    <a:lnTo>
                      <a:pt x="1576" y="119"/>
                    </a:lnTo>
                    <a:lnTo>
                      <a:pt x="1576" y="119"/>
                    </a:lnTo>
                    <a:lnTo>
                      <a:pt x="1576" y="119"/>
                    </a:lnTo>
                    <a:lnTo>
                      <a:pt x="1579" y="119"/>
                    </a:lnTo>
                    <a:lnTo>
                      <a:pt x="1579" y="119"/>
                    </a:lnTo>
                    <a:lnTo>
                      <a:pt x="1579" y="119"/>
                    </a:lnTo>
                    <a:lnTo>
                      <a:pt x="1579" y="119"/>
                    </a:lnTo>
                    <a:lnTo>
                      <a:pt x="1579" y="119"/>
                    </a:lnTo>
                    <a:lnTo>
                      <a:pt x="1579" y="119"/>
                    </a:lnTo>
                    <a:lnTo>
                      <a:pt x="1579" y="119"/>
                    </a:lnTo>
                    <a:lnTo>
                      <a:pt x="1579" y="119"/>
                    </a:lnTo>
                    <a:lnTo>
                      <a:pt x="1579" y="119"/>
                    </a:lnTo>
                    <a:lnTo>
                      <a:pt x="1579" y="119"/>
                    </a:lnTo>
                    <a:lnTo>
                      <a:pt x="1583" y="119"/>
                    </a:lnTo>
                    <a:lnTo>
                      <a:pt x="1583" y="119"/>
                    </a:lnTo>
                    <a:lnTo>
                      <a:pt x="1583" y="119"/>
                    </a:lnTo>
                    <a:lnTo>
                      <a:pt x="1583" y="119"/>
                    </a:lnTo>
                    <a:lnTo>
                      <a:pt x="1583" y="119"/>
                    </a:lnTo>
                    <a:lnTo>
                      <a:pt x="1583" y="119"/>
                    </a:lnTo>
                    <a:lnTo>
                      <a:pt x="1583" y="119"/>
                    </a:lnTo>
                    <a:lnTo>
                      <a:pt x="1583" y="119"/>
                    </a:lnTo>
                    <a:lnTo>
                      <a:pt x="1583" y="119"/>
                    </a:lnTo>
                    <a:lnTo>
                      <a:pt x="1583" y="119"/>
                    </a:lnTo>
                    <a:lnTo>
                      <a:pt x="1587" y="119"/>
                    </a:lnTo>
                    <a:lnTo>
                      <a:pt x="1587" y="119"/>
                    </a:lnTo>
                    <a:lnTo>
                      <a:pt x="1587" y="119"/>
                    </a:lnTo>
                    <a:lnTo>
                      <a:pt x="1587" y="119"/>
                    </a:lnTo>
                    <a:lnTo>
                      <a:pt x="1587" y="119"/>
                    </a:lnTo>
                    <a:lnTo>
                      <a:pt x="1587" y="119"/>
                    </a:lnTo>
                    <a:lnTo>
                      <a:pt x="1587" y="119"/>
                    </a:lnTo>
                    <a:lnTo>
                      <a:pt x="1587" y="119"/>
                    </a:lnTo>
                    <a:lnTo>
                      <a:pt x="1587" y="119"/>
                    </a:lnTo>
                    <a:lnTo>
                      <a:pt x="1587" y="123"/>
                    </a:lnTo>
                    <a:lnTo>
                      <a:pt x="1591" y="123"/>
                    </a:lnTo>
                    <a:lnTo>
                      <a:pt x="1591" y="123"/>
                    </a:lnTo>
                    <a:lnTo>
                      <a:pt x="1591" y="123"/>
                    </a:lnTo>
                    <a:lnTo>
                      <a:pt x="1591" y="123"/>
                    </a:lnTo>
                    <a:lnTo>
                      <a:pt x="1591" y="123"/>
                    </a:lnTo>
                    <a:lnTo>
                      <a:pt x="1591" y="123"/>
                    </a:lnTo>
                    <a:lnTo>
                      <a:pt x="1591" y="123"/>
                    </a:lnTo>
                    <a:lnTo>
                      <a:pt x="1591" y="123"/>
                    </a:lnTo>
                    <a:lnTo>
                      <a:pt x="1591" y="123"/>
                    </a:lnTo>
                    <a:lnTo>
                      <a:pt x="1591" y="123"/>
                    </a:lnTo>
                    <a:lnTo>
                      <a:pt x="1595" y="123"/>
                    </a:lnTo>
                    <a:lnTo>
                      <a:pt x="1595" y="128"/>
                    </a:lnTo>
                    <a:lnTo>
                      <a:pt x="1595" y="128"/>
                    </a:lnTo>
                    <a:lnTo>
                      <a:pt x="1595" y="128"/>
                    </a:lnTo>
                    <a:lnTo>
                      <a:pt x="1595" y="128"/>
                    </a:lnTo>
                    <a:lnTo>
                      <a:pt x="1595" y="128"/>
                    </a:lnTo>
                    <a:lnTo>
                      <a:pt x="1595" y="128"/>
                    </a:lnTo>
                    <a:lnTo>
                      <a:pt x="1595" y="128"/>
                    </a:lnTo>
                    <a:lnTo>
                      <a:pt x="1595" y="128"/>
                    </a:lnTo>
                    <a:lnTo>
                      <a:pt x="1595" y="128"/>
                    </a:lnTo>
                    <a:lnTo>
                      <a:pt x="1599" y="128"/>
                    </a:lnTo>
                    <a:lnTo>
                      <a:pt x="1599" y="128"/>
                    </a:lnTo>
                    <a:lnTo>
                      <a:pt x="1599" y="133"/>
                    </a:lnTo>
                    <a:lnTo>
                      <a:pt x="1599" y="133"/>
                    </a:lnTo>
                    <a:lnTo>
                      <a:pt x="1599" y="133"/>
                    </a:lnTo>
                    <a:lnTo>
                      <a:pt x="1599" y="133"/>
                    </a:lnTo>
                    <a:lnTo>
                      <a:pt x="1599" y="133"/>
                    </a:lnTo>
                    <a:lnTo>
                      <a:pt x="1599" y="133"/>
                    </a:lnTo>
                    <a:lnTo>
                      <a:pt x="1599" y="133"/>
                    </a:lnTo>
                    <a:lnTo>
                      <a:pt x="1599" y="133"/>
                    </a:lnTo>
                    <a:lnTo>
                      <a:pt x="1603" y="133"/>
                    </a:lnTo>
                    <a:lnTo>
                      <a:pt x="1603" y="133"/>
                    </a:lnTo>
                    <a:lnTo>
                      <a:pt x="1603" y="133"/>
                    </a:lnTo>
                    <a:lnTo>
                      <a:pt x="1603" y="138"/>
                    </a:lnTo>
                    <a:lnTo>
                      <a:pt x="1603" y="138"/>
                    </a:lnTo>
                    <a:lnTo>
                      <a:pt x="1603" y="138"/>
                    </a:lnTo>
                    <a:lnTo>
                      <a:pt x="1603" y="138"/>
                    </a:lnTo>
                    <a:lnTo>
                      <a:pt x="1603" y="138"/>
                    </a:lnTo>
                    <a:lnTo>
                      <a:pt x="1603" y="138"/>
                    </a:lnTo>
                    <a:lnTo>
                      <a:pt x="1606" y="138"/>
                    </a:lnTo>
                    <a:lnTo>
                      <a:pt x="1606" y="138"/>
                    </a:lnTo>
                    <a:lnTo>
                      <a:pt x="1606" y="138"/>
                    </a:lnTo>
                    <a:lnTo>
                      <a:pt x="1606" y="138"/>
                    </a:lnTo>
                    <a:lnTo>
                      <a:pt x="1606" y="138"/>
                    </a:lnTo>
                    <a:lnTo>
                      <a:pt x="1606" y="142"/>
                    </a:lnTo>
                    <a:lnTo>
                      <a:pt x="1606" y="142"/>
                    </a:lnTo>
                    <a:lnTo>
                      <a:pt x="1606" y="142"/>
                    </a:lnTo>
                    <a:lnTo>
                      <a:pt x="1606" y="142"/>
                    </a:lnTo>
                    <a:lnTo>
                      <a:pt x="1606" y="142"/>
                    </a:lnTo>
                    <a:lnTo>
                      <a:pt x="1610" y="142"/>
                    </a:lnTo>
                    <a:lnTo>
                      <a:pt x="1610" y="142"/>
                    </a:lnTo>
                    <a:lnTo>
                      <a:pt x="1610" y="142"/>
                    </a:lnTo>
                    <a:lnTo>
                      <a:pt x="1610" y="142"/>
                    </a:lnTo>
                    <a:lnTo>
                      <a:pt x="1610" y="142"/>
                    </a:lnTo>
                    <a:lnTo>
                      <a:pt x="1610" y="142"/>
                    </a:lnTo>
                    <a:lnTo>
                      <a:pt x="1610" y="147"/>
                    </a:lnTo>
                    <a:lnTo>
                      <a:pt x="1610" y="147"/>
                    </a:lnTo>
                    <a:lnTo>
                      <a:pt x="1610" y="147"/>
                    </a:lnTo>
                    <a:lnTo>
                      <a:pt x="1610" y="147"/>
                    </a:lnTo>
                    <a:lnTo>
                      <a:pt x="1614" y="147"/>
                    </a:lnTo>
                    <a:lnTo>
                      <a:pt x="1614" y="147"/>
                    </a:lnTo>
                    <a:lnTo>
                      <a:pt x="1614" y="147"/>
                    </a:lnTo>
                    <a:lnTo>
                      <a:pt x="1614" y="147"/>
                    </a:lnTo>
                    <a:lnTo>
                      <a:pt x="1614" y="147"/>
                    </a:lnTo>
                    <a:lnTo>
                      <a:pt x="1614" y="147"/>
                    </a:lnTo>
                    <a:lnTo>
                      <a:pt x="1614" y="147"/>
                    </a:lnTo>
                    <a:lnTo>
                      <a:pt x="1614" y="147"/>
                    </a:lnTo>
                    <a:lnTo>
                      <a:pt x="1614" y="152"/>
                    </a:lnTo>
                    <a:lnTo>
                      <a:pt x="1614" y="152"/>
                    </a:lnTo>
                    <a:lnTo>
                      <a:pt x="1618" y="152"/>
                    </a:lnTo>
                    <a:lnTo>
                      <a:pt x="1618" y="152"/>
                    </a:lnTo>
                    <a:lnTo>
                      <a:pt x="1618" y="152"/>
                    </a:lnTo>
                    <a:lnTo>
                      <a:pt x="1618" y="152"/>
                    </a:lnTo>
                    <a:lnTo>
                      <a:pt x="1618" y="152"/>
                    </a:lnTo>
                    <a:lnTo>
                      <a:pt x="1618" y="152"/>
                    </a:lnTo>
                    <a:lnTo>
                      <a:pt x="1618" y="152"/>
                    </a:lnTo>
                    <a:lnTo>
                      <a:pt x="1618" y="152"/>
                    </a:lnTo>
                    <a:lnTo>
                      <a:pt x="1618" y="152"/>
                    </a:lnTo>
                    <a:lnTo>
                      <a:pt x="1618" y="157"/>
                    </a:lnTo>
                    <a:lnTo>
                      <a:pt x="1622" y="157"/>
                    </a:lnTo>
                    <a:lnTo>
                      <a:pt x="1622" y="157"/>
                    </a:lnTo>
                    <a:lnTo>
                      <a:pt x="1622" y="157"/>
                    </a:lnTo>
                    <a:lnTo>
                      <a:pt x="1622" y="157"/>
                    </a:lnTo>
                    <a:lnTo>
                      <a:pt x="1622" y="157"/>
                    </a:lnTo>
                    <a:lnTo>
                      <a:pt x="1622" y="157"/>
                    </a:lnTo>
                    <a:lnTo>
                      <a:pt x="1622" y="157"/>
                    </a:lnTo>
                    <a:lnTo>
                      <a:pt x="1622" y="157"/>
                    </a:lnTo>
                    <a:lnTo>
                      <a:pt x="1622" y="157"/>
                    </a:lnTo>
                    <a:lnTo>
                      <a:pt x="1622" y="157"/>
                    </a:lnTo>
                    <a:lnTo>
                      <a:pt x="1626" y="157"/>
                    </a:lnTo>
                    <a:lnTo>
                      <a:pt x="1626" y="161"/>
                    </a:lnTo>
                    <a:lnTo>
                      <a:pt x="1626" y="161"/>
                    </a:lnTo>
                    <a:lnTo>
                      <a:pt x="1626" y="161"/>
                    </a:lnTo>
                    <a:lnTo>
                      <a:pt x="1626" y="161"/>
                    </a:lnTo>
                    <a:lnTo>
                      <a:pt x="1626" y="161"/>
                    </a:lnTo>
                    <a:lnTo>
                      <a:pt x="1626" y="161"/>
                    </a:lnTo>
                    <a:lnTo>
                      <a:pt x="1626" y="161"/>
                    </a:lnTo>
                    <a:lnTo>
                      <a:pt x="1626" y="161"/>
                    </a:lnTo>
                    <a:lnTo>
                      <a:pt x="1626" y="161"/>
                    </a:lnTo>
                    <a:lnTo>
                      <a:pt x="1629" y="161"/>
                    </a:lnTo>
                    <a:lnTo>
                      <a:pt x="1629" y="161"/>
                    </a:lnTo>
                    <a:lnTo>
                      <a:pt x="1629" y="161"/>
                    </a:lnTo>
                    <a:lnTo>
                      <a:pt x="1629" y="166"/>
                    </a:lnTo>
                    <a:lnTo>
                      <a:pt x="1629" y="166"/>
                    </a:lnTo>
                    <a:lnTo>
                      <a:pt x="1629" y="166"/>
                    </a:lnTo>
                    <a:lnTo>
                      <a:pt x="1629" y="166"/>
                    </a:lnTo>
                    <a:lnTo>
                      <a:pt x="1629" y="166"/>
                    </a:lnTo>
                    <a:lnTo>
                      <a:pt x="1629" y="166"/>
                    </a:lnTo>
                    <a:lnTo>
                      <a:pt x="1629" y="166"/>
                    </a:lnTo>
                    <a:lnTo>
                      <a:pt x="1633" y="166"/>
                    </a:lnTo>
                    <a:lnTo>
                      <a:pt x="1633" y="166"/>
                    </a:lnTo>
                    <a:lnTo>
                      <a:pt x="1633" y="166"/>
                    </a:lnTo>
                    <a:lnTo>
                      <a:pt x="1633" y="166"/>
                    </a:lnTo>
                    <a:lnTo>
                      <a:pt x="1633" y="166"/>
                    </a:lnTo>
                    <a:lnTo>
                      <a:pt x="1633" y="171"/>
                    </a:lnTo>
                    <a:lnTo>
                      <a:pt x="1633" y="171"/>
                    </a:lnTo>
                    <a:lnTo>
                      <a:pt x="1633" y="171"/>
                    </a:lnTo>
                    <a:lnTo>
                      <a:pt x="1633" y="171"/>
                    </a:lnTo>
                    <a:lnTo>
                      <a:pt x="1633" y="171"/>
                    </a:lnTo>
                    <a:lnTo>
                      <a:pt x="1637" y="171"/>
                    </a:lnTo>
                    <a:lnTo>
                      <a:pt x="1637" y="171"/>
                    </a:lnTo>
                    <a:lnTo>
                      <a:pt x="1637" y="171"/>
                    </a:lnTo>
                    <a:lnTo>
                      <a:pt x="1637" y="171"/>
                    </a:lnTo>
                    <a:lnTo>
                      <a:pt x="1637" y="171"/>
                    </a:lnTo>
                    <a:lnTo>
                      <a:pt x="1637" y="171"/>
                    </a:lnTo>
                    <a:lnTo>
                      <a:pt x="1637" y="171"/>
                    </a:lnTo>
                    <a:lnTo>
                      <a:pt x="1637" y="176"/>
                    </a:lnTo>
                    <a:lnTo>
                      <a:pt x="1637" y="176"/>
                    </a:lnTo>
                    <a:lnTo>
                      <a:pt x="1637" y="176"/>
                    </a:lnTo>
                    <a:lnTo>
                      <a:pt x="1641" y="176"/>
                    </a:lnTo>
                    <a:lnTo>
                      <a:pt x="1641" y="176"/>
                    </a:lnTo>
                    <a:lnTo>
                      <a:pt x="1641" y="176"/>
                    </a:lnTo>
                    <a:lnTo>
                      <a:pt x="1641" y="176"/>
                    </a:lnTo>
                    <a:lnTo>
                      <a:pt x="1641" y="176"/>
                    </a:lnTo>
                    <a:lnTo>
                      <a:pt x="1641" y="176"/>
                    </a:lnTo>
                    <a:lnTo>
                      <a:pt x="1641" y="176"/>
                    </a:lnTo>
                    <a:lnTo>
                      <a:pt x="1641" y="176"/>
                    </a:lnTo>
                    <a:lnTo>
                      <a:pt x="1641" y="176"/>
                    </a:lnTo>
                    <a:lnTo>
                      <a:pt x="1641" y="180"/>
                    </a:lnTo>
                    <a:lnTo>
                      <a:pt x="1645" y="180"/>
                    </a:lnTo>
                    <a:lnTo>
                      <a:pt x="1645" y="180"/>
                    </a:lnTo>
                    <a:lnTo>
                      <a:pt x="1645" y="180"/>
                    </a:lnTo>
                    <a:lnTo>
                      <a:pt x="1645" y="180"/>
                    </a:lnTo>
                    <a:lnTo>
                      <a:pt x="1645" y="180"/>
                    </a:lnTo>
                    <a:lnTo>
                      <a:pt x="1645" y="180"/>
                    </a:lnTo>
                    <a:lnTo>
                      <a:pt x="1645" y="180"/>
                    </a:lnTo>
                    <a:lnTo>
                      <a:pt x="1645" y="180"/>
                    </a:lnTo>
                    <a:lnTo>
                      <a:pt x="1645" y="180"/>
                    </a:lnTo>
                    <a:lnTo>
                      <a:pt x="1645" y="180"/>
                    </a:lnTo>
                    <a:lnTo>
                      <a:pt x="1649" y="180"/>
                    </a:lnTo>
                    <a:lnTo>
                      <a:pt x="1649" y="180"/>
                    </a:lnTo>
                    <a:lnTo>
                      <a:pt x="1649" y="185"/>
                    </a:lnTo>
                    <a:lnTo>
                      <a:pt x="1649" y="185"/>
                    </a:lnTo>
                    <a:lnTo>
                      <a:pt x="1649" y="185"/>
                    </a:lnTo>
                    <a:lnTo>
                      <a:pt x="1649" y="185"/>
                    </a:lnTo>
                    <a:lnTo>
                      <a:pt x="1649" y="185"/>
                    </a:lnTo>
                    <a:lnTo>
                      <a:pt x="1649" y="185"/>
                    </a:lnTo>
                    <a:lnTo>
                      <a:pt x="1649" y="185"/>
                    </a:lnTo>
                    <a:lnTo>
                      <a:pt x="1649" y="185"/>
                    </a:lnTo>
                    <a:lnTo>
                      <a:pt x="1653" y="185"/>
                    </a:lnTo>
                    <a:lnTo>
                      <a:pt x="1653" y="185"/>
                    </a:lnTo>
                    <a:lnTo>
                      <a:pt x="1653" y="185"/>
                    </a:lnTo>
                    <a:lnTo>
                      <a:pt x="1653" y="185"/>
                    </a:lnTo>
                    <a:lnTo>
                      <a:pt x="1653" y="190"/>
                    </a:lnTo>
                    <a:lnTo>
                      <a:pt x="1653" y="190"/>
                    </a:lnTo>
                    <a:lnTo>
                      <a:pt x="1653" y="190"/>
                    </a:lnTo>
                    <a:lnTo>
                      <a:pt x="1653" y="190"/>
                    </a:lnTo>
                    <a:lnTo>
                      <a:pt x="1653" y="190"/>
                    </a:lnTo>
                    <a:lnTo>
                      <a:pt x="1653" y="190"/>
                    </a:lnTo>
                    <a:lnTo>
                      <a:pt x="1656" y="190"/>
                    </a:lnTo>
                    <a:lnTo>
                      <a:pt x="1656" y="190"/>
                    </a:lnTo>
                    <a:lnTo>
                      <a:pt x="1656" y="190"/>
                    </a:lnTo>
                    <a:lnTo>
                      <a:pt x="1656" y="190"/>
                    </a:lnTo>
                    <a:lnTo>
                      <a:pt x="1656" y="190"/>
                    </a:lnTo>
                    <a:lnTo>
                      <a:pt x="1656" y="190"/>
                    </a:lnTo>
                    <a:lnTo>
                      <a:pt x="1656" y="190"/>
                    </a:lnTo>
                    <a:lnTo>
                      <a:pt x="1656" y="195"/>
                    </a:lnTo>
                    <a:lnTo>
                      <a:pt x="1656" y="195"/>
                    </a:lnTo>
                    <a:lnTo>
                      <a:pt x="1656" y="195"/>
                    </a:lnTo>
                    <a:lnTo>
                      <a:pt x="1660" y="195"/>
                    </a:lnTo>
                    <a:lnTo>
                      <a:pt x="1660" y="195"/>
                    </a:lnTo>
                    <a:lnTo>
                      <a:pt x="1660" y="195"/>
                    </a:lnTo>
                    <a:lnTo>
                      <a:pt x="1660" y="195"/>
                    </a:lnTo>
                    <a:lnTo>
                      <a:pt x="1660" y="195"/>
                    </a:lnTo>
                    <a:lnTo>
                      <a:pt x="1660" y="195"/>
                    </a:lnTo>
                    <a:lnTo>
                      <a:pt x="1660" y="195"/>
                    </a:lnTo>
                    <a:lnTo>
                      <a:pt x="1660" y="195"/>
                    </a:lnTo>
                    <a:lnTo>
                      <a:pt x="1660" y="195"/>
                    </a:lnTo>
                    <a:lnTo>
                      <a:pt x="1660" y="195"/>
                    </a:lnTo>
                    <a:lnTo>
                      <a:pt x="1664" y="199"/>
                    </a:lnTo>
                    <a:lnTo>
                      <a:pt x="1664" y="199"/>
                    </a:lnTo>
                    <a:lnTo>
                      <a:pt x="1664" y="199"/>
                    </a:lnTo>
                    <a:lnTo>
                      <a:pt x="1664" y="199"/>
                    </a:lnTo>
                    <a:lnTo>
                      <a:pt x="1664" y="199"/>
                    </a:lnTo>
                    <a:lnTo>
                      <a:pt x="1664" y="199"/>
                    </a:lnTo>
                    <a:lnTo>
                      <a:pt x="1664" y="199"/>
                    </a:lnTo>
                    <a:lnTo>
                      <a:pt x="1664" y="199"/>
                    </a:lnTo>
                    <a:lnTo>
                      <a:pt x="1664" y="199"/>
                    </a:lnTo>
                    <a:lnTo>
                      <a:pt x="1664" y="199"/>
                    </a:lnTo>
                    <a:lnTo>
                      <a:pt x="1668" y="199"/>
                    </a:lnTo>
                    <a:lnTo>
                      <a:pt x="1668" y="199"/>
                    </a:lnTo>
                    <a:lnTo>
                      <a:pt x="1668" y="204"/>
                    </a:lnTo>
                    <a:lnTo>
                      <a:pt x="1668" y="204"/>
                    </a:lnTo>
                    <a:lnTo>
                      <a:pt x="1668" y="204"/>
                    </a:lnTo>
                    <a:lnTo>
                      <a:pt x="1668" y="204"/>
                    </a:lnTo>
                    <a:lnTo>
                      <a:pt x="1668" y="204"/>
                    </a:lnTo>
                    <a:lnTo>
                      <a:pt x="1668" y="204"/>
                    </a:lnTo>
                    <a:lnTo>
                      <a:pt x="1668" y="204"/>
                    </a:lnTo>
                    <a:lnTo>
                      <a:pt x="1668" y="204"/>
                    </a:lnTo>
                    <a:lnTo>
                      <a:pt x="1672" y="204"/>
                    </a:lnTo>
                    <a:lnTo>
                      <a:pt x="1672" y="204"/>
                    </a:lnTo>
                    <a:lnTo>
                      <a:pt x="1672" y="204"/>
                    </a:lnTo>
                    <a:lnTo>
                      <a:pt x="1672" y="204"/>
                    </a:lnTo>
                    <a:lnTo>
                      <a:pt x="1672" y="204"/>
                    </a:lnTo>
                    <a:lnTo>
                      <a:pt x="1672" y="204"/>
                    </a:lnTo>
                    <a:lnTo>
                      <a:pt x="1672" y="209"/>
                    </a:lnTo>
                    <a:lnTo>
                      <a:pt x="1672" y="209"/>
                    </a:lnTo>
                    <a:lnTo>
                      <a:pt x="1672" y="209"/>
                    </a:lnTo>
                    <a:lnTo>
                      <a:pt x="1672" y="209"/>
                    </a:lnTo>
                    <a:lnTo>
                      <a:pt x="1676" y="209"/>
                    </a:lnTo>
                    <a:lnTo>
                      <a:pt x="1676" y="209"/>
                    </a:lnTo>
                    <a:lnTo>
                      <a:pt x="1676" y="209"/>
                    </a:lnTo>
                    <a:lnTo>
                      <a:pt x="1676" y="209"/>
                    </a:lnTo>
                    <a:lnTo>
                      <a:pt x="1676" y="209"/>
                    </a:lnTo>
                    <a:lnTo>
                      <a:pt x="1676" y="209"/>
                    </a:lnTo>
                    <a:lnTo>
                      <a:pt x="1676" y="209"/>
                    </a:lnTo>
                    <a:lnTo>
                      <a:pt x="1676" y="209"/>
                    </a:lnTo>
                    <a:lnTo>
                      <a:pt x="1676" y="209"/>
                    </a:lnTo>
                    <a:lnTo>
                      <a:pt x="1676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0" y="214"/>
                    </a:lnTo>
                    <a:lnTo>
                      <a:pt x="1683" y="214"/>
                    </a:lnTo>
                    <a:lnTo>
                      <a:pt x="1683" y="214"/>
                    </a:lnTo>
                    <a:lnTo>
                      <a:pt x="1683" y="219"/>
                    </a:lnTo>
                    <a:lnTo>
                      <a:pt x="1683" y="219"/>
                    </a:lnTo>
                    <a:lnTo>
                      <a:pt x="1683" y="219"/>
                    </a:lnTo>
                    <a:lnTo>
                      <a:pt x="1683" y="219"/>
                    </a:lnTo>
                    <a:lnTo>
                      <a:pt x="1683" y="219"/>
                    </a:lnTo>
                    <a:lnTo>
                      <a:pt x="1683" y="219"/>
                    </a:lnTo>
                    <a:lnTo>
                      <a:pt x="1683" y="219"/>
                    </a:lnTo>
                    <a:lnTo>
                      <a:pt x="1683" y="219"/>
                    </a:lnTo>
                    <a:lnTo>
                      <a:pt x="1687" y="219"/>
                    </a:lnTo>
                    <a:lnTo>
                      <a:pt x="1687" y="219"/>
                    </a:lnTo>
                    <a:lnTo>
                      <a:pt x="1687" y="219"/>
                    </a:lnTo>
                    <a:lnTo>
                      <a:pt x="1687" y="219"/>
                    </a:lnTo>
                    <a:lnTo>
                      <a:pt x="1687" y="219"/>
                    </a:lnTo>
                    <a:lnTo>
                      <a:pt x="1687" y="219"/>
                    </a:lnTo>
                    <a:lnTo>
                      <a:pt x="1687" y="223"/>
                    </a:lnTo>
                    <a:lnTo>
                      <a:pt x="1687" y="223"/>
                    </a:lnTo>
                    <a:lnTo>
                      <a:pt x="1687" y="223"/>
                    </a:lnTo>
                    <a:lnTo>
                      <a:pt x="1687" y="223"/>
                    </a:lnTo>
                    <a:lnTo>
                      <a:pt x="1691" y="223"/>
                    </a:lnTo>
                    <a:lnTo>
                      <a:pt x="1691" y="223"/>
                    </a:lnTo>
                    <a:lnTo>
                      <a:pt x="1691" y="223"/>
                    </a:lnTo>
                    <a:lnTo>
                      <a:pt x="1691" y="223"/>
                    </a:lnTo>
                    <a:lnTo>
                      <a:pt x="1691" y="223"/>
                    </a:lnTo>
                    <a:lnTo>
                      <a:pt x="1691" y="223"/>
                    </a:lnTo>
                    <a:lnTo>
                      <a:pt x="1691" y="223"/>
                    </a:lnTo>
                    <a:lnTo>
                      <a:pt x="1691" y="223"/>
                    </a:lnTo>
                    <a:lnTo>
                      <a:pt x="1691" y="223"/>
                    </a:lnTo>
                    <a:lnTo>
                      <a:pt x="1691" y="228"/>
                    </a:lnTo>
                    <a:lnTo>
                      <a:pt x="1695" y="228"/>
                    </a:lnTo>
                    <a:lnTo>
                      <a:pt x="1695" y="228"/>
                    </a:lnTo>
                    <a:lnTo>
                      <a:pt x="1695" y="228"/>
                    </a:lnTo>
                    <a:lnTo>
                      <a:pt x="1695" y="228"/>
                    </a:lnTo>
                    <a:lnTo>
                      <a:pt x="1695" y="228"/>
                    </a:lnTo>
                    <a:lnTo>
                      <a:pt x="1695" y="228"/>
                    </a:lnTo>
                    <a:lnTo>
                      <a:pt x="1695" y="228"/>
                    </a:lnTo>
                    <a:lnTo>
                      <a:pt x="1695" y="228"/>
                    </a:lnTo>
                    <a:lnTo>
                      <a:pt x="1695" y="228"/>
                    </a:lnTo>
                    <a:lnTo>
                      <a:pt x="1695" y="228"/>
                    </a:lnTo>
                    <a:lnTo>
                      <a:pt x="1699" y="228"/>
                    </a:lnTo>
                    <a:lnTo>
                      <a:pt x="1699" y="228"/>
                    </a:lnTo>
                    <a:lnTo>
                      <a:pt x="1699" y="228"/>
                    </a:lnTo>
                    <a:lnTo>
                      <a:pt x="1699" y="228"/>
                    </a:lnTo>
                    <a:lnTo>
                      <a:pt x="1699" y="228"/>
                    </a:lnTo>
                    <a:lnTo>
                      <a:pt x="1699" y="233"/>
                    </a:lnTo>
                    <a:lnTo>
                      <a:pt x="1699" y="233"/>
                    </a:lnTo>
                    <a:lnTo>
                      <a:pt x="1699" y="233"/>
                    </a:lnTo>
                    <a:lnTo>
                      <a:pt x="1699" y="233"/>
                    </a:lnTo>
                    <a:lnTo>
                      <a:pt x="1703" y="233"/>
                    </a:lnTo>
                    <a:lnTo>
                      <a:pt x="1703" y="233"/>
                    </a:lnTo>
                    <a:lnTo>
                      <a:pt x="1703" y="233"/>
                    </a:lnTo>
                    <a:lnTo>
                      <a:pt x="1703" y="233"/>
                    </a:lnTo>
                    <a:lnTo>
                      <a:pt x="1703" y="233"/>
                    </a:lnTo>
                    <a:lnTo>
                      <a:pt x="1703" y="233"/>
                    </a:lnTo>
                    <a:lnTo>
                      <a:pt x="1703" y="233"/>
                    </a:lnTo>
                    <a:lnTo>
                      <a:pt x="1703" y="233"/>
                    </a:lnTo>
                    <a:lnTo>
                      <a:pt x="1703" y="233"/>
                    </a:lnTo>
                    <a:lnTo>
                      <a:pt x="1703" y="228"/>
                    </a:lnTo>
                    <a:lnTo>
                      <a:pt x="1707" y="228"/>
                    </a:lnTo>
                    <a:lnTo>
                      <a:pt x="1707" y="228"/>
                    </a:lnTo>
                    <a:lnTo>
                      <a:pt x="1707" y="228"/>
                    </a:lnTo>
                    <a:lnTo>
                      <a:pt x="1707" y="228"/>
                    </a:lnTo>
                    <a:lnTo>
                      <a:pt x="1707" y="228"/>
                    </a:lnTo>
                    <a:lnTo>
                      <a:pt x="1707" y="228"/>
                    </a:lnTo>
                    <a:lnTo>
                      <a:pt x="1707" y="228"/>
                    </a:lnTo>
                    <a:lnTo>
                      <a:pt x="1707" y="228"/>
                    </a:lnTo>
                    <a:lnTo>
                      <a:pt x="1707" y="228"/>
                    </a:lnTo>
                    <a:lnTo>
                      <a:pt x="1707" y="228"/>
                    </a:lnTo>
                    <a:lnTo>
                      <a:pt x="1710" y="228"/>
                    </a:lnTo>
                    <a:lnTo>
                      <a:pt x="1710" y="228"/>
                    </a:lnTo>
                    <a:lnTo>
                      <a:pt x="1710" y="228"/>
                    </a:lnTo>
                    <a:lnTo>
                      <a:pt x="1710" y="223"/>
                    </a:lnTo>
                    <a:lnTo>
                      <a:pt x="1710" y="223"/>
                    </a:lnTo>
                    <a:lnTo>
                      <a:pt x="1710" y="223"/>
                    </a:lnTo>
                    <a:lnTo>
                      <a:pt x="1710" y="223"/>
                    </a:lnTo>
                    <a:lnTo>
                      <a:pt x="1710" y="223"/>
                    </a:lnTo>
                    <a:lnTo>
                      <a:pt x="1710" y="223"/>
                    </a:lnTo>
                    <a:lnTo>
                      <a:pt x="1710" y="223"/>
                    </a:lnTo>
                    <a:lnTo>
                      <a:pt x="1714" y="223"/>
                    </a:lnTo>
                    <a:lnTo>
                      <a:pt x="1714" y="219"/>
                    </a:lnTo>
                    <a:lnTo>
                      <a:pt x="1714" y="219"/>
                    </a:lnTo>
                    <a:lnTo>
                      <a:pt x="1714" y="219"/>
                    </a:lnTo>
                    <a:lnTo>
                      <a:pt x="1714" y="219"/>
                    </a:lnTo>
                    <a:lnTo>
                      <a:pt x="1714" y="219"/>
                    </a:lnTo>
                    <a:lnTo>
                      <a:pt x="1714" y="219"/>
                    </a:lnTo>
                    <a:lnTo>
                      <a:pt x="1714" y="219"/>
                    </a:lnTo>
                    <a:lnTo>
                      <a:pt x="1714" y="214"/>
                    </a:lnTo>
                    <a:lnTo>
                      <a:pt x="1714" y="214"/>
                    </a:lnTo>
                    <a:lnTo>
                      <a:pt x="1718" y="214"/>
                    </a:lnTo>
                    <a:lnTo>
                      <a:pt x="1718" y="214"/>
                    </a:lnTo>
                    <a:lnTo>
                      <a:pt x="1718" y="214"/>
                    </a:lnTo>
                    <a:lnTo>
                      <a:pt x="1718" y="214"/>
                    </a:lnTo>
                    <a:lnTo>
                      <a:pt x="1718" y="214"/>
                    </a:lnTo>
                    <a:lnTo>
                      <a:pt x="1718" y="214"/>
                    </a:lnTo>
                    <a:lnTo>
                      <a:pt x="1718" y="209"/>
                    </a:lnTo>
                    <a:lnTo>
                      <a:pt x="1718" y="209"/>
                    </a:lnTo>
                    <a:lnTo>
                      <a:pt x="1718" y="209"/>
                    </a:lnTo>
                    <a:lnTo>
                      <a:pt x="1718" y="209"/>
                    </a:lnTo>
                    <a:lnTo>
                      <a:pt x="1722" y="209"/>
                    </a:lnTo>
                    <a:lnTo>
                      <a:pt x="1722" y="209"/>
                    </a:lnTo>
                    <a:lnTo>
                      <a:pt x="1722" y="209"/>
                    </a:lnTo>
                    <a:lnTo>
                      <a:pt x="1722" y="204"/>
                    </a:lnTo>
                    <a:lnTo>
                      <a:pt x="1722" y="204"/>
                    </a:lnTo>
                    <a:lnTo>
                      <a:pt x="1722" y="204"/>
                    </a:lnTo>
                    <a:lnTo>
                      <a:pt x="1722" y="204"/>
                    </a:lnTo>
                    <a:lnTo>
                      <a:pt x="1722" y="204"/>
                    </a:lnTo>
                    <a:lnTo>
                      <a:pt x="1722" y="204"/>
                    </a:lnTo>
                    <a:lnTo>
                      <a:pt x="1722" y="204"/>
                    </a:lnTo>
                    <a:lnTo>
                      <a:pt x="1722" y="204"/>
                    </a:lnTo>
                    <a:lnTo>
                      <a:pt x="1726" y="199"/>
                    </a:lnTo>
                    <a:lnTo>
                      <a:pt x="1726" y="199"/>
                    </a:lnTo>
                    <a:lnTo>
                      <a:pt x="1726" y="199"/>
                    </a:lnTo>
                    <a:lnTo>
                      <a:pt x="1726" y="199"/>
                    </a:lnTo>
                    <a:lnTo>
                      <a:pt x="1726" y="199"/>
                    </a:lnTo>
                    <a:lnTo>
                      <a:pt x="1726" y="199"/>
                    </a:lnTo>
                    <a:lnTo>
                      <a:pt x="1726" y="199"/>
                    </a:lnTo>
                    <a:lnTo>
                      <a:pt x="1726" y="195"/>
                    </a:lnTo>
                    <a:lnTo>
                      <a:pt x="1726" y="195"/>
                    </a:lnTo>
                    <a:lnTo>
                      <a:pt x="1726" y="195"/>
                    </a:lnTo>
                    <a:lnTo>
                      <a:pt x="1730" y="195"/>
                    </a:lnTo>
                    <a:lnTo>
                      <a:pt x="1730" y="195"/>
                    </a:lnTo>
                    <a:lnTo>
                      <a:pt x="1730" y="195"/>
                    </a:lnTo>
                    <a:lnTo>
                      <a:pt x="1730" y="195"/>
                    </a:lnTo>
                    <a:lnTo>
                      <a:pt x="1730" y="190"/>
                    </a:lnTo>
                    <a:lnTo>
                      <a:pt x="1730" y="190"/>
                    </a:lnTo>
                    <a:lnTo>
                      <a:pt x="1730" y="190"/>
                    </a:lnTo>
                    <a:lnTo>
                      <a:pt x="1730" y="190"/>
                    </a:lnTo>
                    <a:lnTo>
                      <a:pt x="1730" y="190"/>
                    </a:lnTo>
                    <a:lnTo>
                      <a:pt x="1734" y="190"/>
                    </a:lnTo>
                    <a:lnTo>
                      <a:pt x="1734" y="190"/>
                    </a:lnTo>
                    <a:lnTo>
                      <a:pt x="1734" y="185"/>
                    </a:lnTo>
                    <a:lnTo>
                      <a:pt x="1734" y="185"/>
                    </a:lnTo>
                    <a:lnTo>
                      <a:pt x="1734" y="185"/>
                    </a:lnTo>
                    <a:lnTo>
                      <a:pt x="1734" y="185"/>
                    </a:lnTo>
                    <a:lnTo>
                      <a:pt x="1734" y="185"/>
                    </a:lnTo>
                    <a:lnTo>
                      <a:pt x="1734" y="185"/>
                    </a:lnTo>
                    <a:lnTo>
                      <a:pt x="1734" y="185"/>
                    </a:lnTo>
                    <a:lnTo>
                      <a:pt x="1734" y="180"/>
                    </a:lnTo>
                    <a:lnTo>
                      <a:pt x="1737" y="180"/>
                    </a:lnTo>
                    <a:lnTo>
                      <a:pt x="1737" y="180"/>
                    </a:lnTo>
                    <a:lnTo>
                      <a:pt x="1737" y="180"/>
                    </a:lnTo>
                    <a:lnTo>
                      <a:pt x="1737" y="180"/>
                    </a:lnTo>
                    <a:lnTo>
                      <a:pt x="1737" y="180"/>
                    </a:lnTo>
                    <a:lnTo>
                      <a:pt x="1737" y="180"/>
                    </a:lnTo>
                    <a:lnTo>
                      <a:pt x="1737" y="176"/>
                    </a:lnTo>
                    <a:lnTo>
                      <a:pt x="1737" y="176"/>
                    </a:lnTo>
                    <a:lnTo>
                      <a:pt x="1737" y="176"/>
                    </a:lnTo>
                    <a:lnTo>
                      <a:pt x="1737" y="176"/>
                    </a:lnTo>
                    <a:lnTo>
                      <a:pt x="1741" y="176"/>
                    </a:lnTo>
                    <a:lnTo>
                      <a:pt x="1741" y="176"/>
                    </a:lnTo>
                    <a:lnTo>
                      <a:pt x="1741" y="176"/>
                    </a:lnTo>
                    <a:lnTo>
                      <a:pt x="1741" y="171"/>
                    </a:lnTo>
                    <a:lnTo>
                      <a:pt x="1741" y="171"/>
                    </a:lnTo>
                    <a:lnTo>
                      <a:pt x="1741" y="171"/>
                    </a:lnTo>
                    <a:lnTo>
                      <a:pt x="1741" y="171"/>
                    </a:lnTo>
                    <a:lnTo>
                      <a:pt x="1741" y="171"/>
                    </a:lnTo>
                    <a:lnTo>
                      <a:pt x="1741" y="171"/>
                    </a:lnTo>
                    <a:lnTo>
                      <a:pt x="1741" y="171"/>
                    </a:lnTo>
                    <a:lnTo>
                      <a:pt x="1745" y="166"/>
                    </a:lnTo>
                    <a:lnTo>
                      <a:pt x="1745" y="166"/>
                    </a:lnTo>
                    <a:lnTo>
                      <a:pt x="1745" y="166"/>
                    </a:lnTo>
                    <a:lnTo>
                      <a:pt x="1745" y="166"/>
                    </a:lnTo>
                    <a:lnTo>
                      <a:pt x="1745" y="166"/>
                    </a:lnTo>
                    <a:lnTo>
                      <a:pt x="1745" y="166"/>
                    </a:lnTo>
                    <a:lnTo>
                      <a:pt x="1745" y="166"/>
                    </a:lnTo>
                    <a:lnTo>
                      <a:pt x="1745" y="161"/>
                    </a:lnTo>
                    <a:lnTo>
                      <a:pt x="1745" y="161"/>
                    </a:lnTo>
                    <a:lnTo>
                      <a:pt x="1745" y="161"/>
                    </a:lnTo>
                    <a:lnTo>
                      <a:pt x="1749" y="161"/>
                    </a:lnTo>
                    <a:lnTo>
                      <a:pt x="1749" y="161"/>
                    </a:lnTo>
                    <a:lnTo>
                      <a:pt x="1749" y="161"/>
                    </a:lnTo>
                    <a:lnTo>
                      <a:pt x="1749" y="157"/>
                    </a:lnTo>
                    <a:lnTo>
                      <a:pt x="1749" y="157"/>
                    </a:lnTo>
                    <a:lnTo>
                      <a:pt x="1749" y="157"/>
                    </a:lnTo>
                    <a:lnTo>
                      <a:pt x="1749" y="157"/>
                    </a:lnTo>
                    <a:lnTo>
                      <a:pt x="1749" y="157"/>
                    </a:lnTo>
                    <a:lnTo>
                      <a:pt x="1749" y="157"/>
                    </a:lnTo>
                    <a:lnTo>
                      <a:pt x="1749" y="157"/>
                    </a:lnTo>
                    <a:lnTo>
                      <a:pt x="1753" y="152"/>
                    </a:lnTo>
                    <a:lnTo>
                      <a:pt x="1753" y="152"/>
                    </a:lnTo>
                    <a:lnTo>
                      <a:pt x="1753" y="152"/>
                    </a:lnTo>
                    <a:lnTo>
                      <a:pt x="1753" y="152"/>
                    </a:lnTo>
                    <a:lnTo>
                      <a:pt x="1753" y="152"/>
                    </a:lnTo>
                    <a:lnTo>
                      <a:pt x="1753" y="152"/>
                    </a:lnTo>
                    <a:lnTo>
                      <a:pt x="1753" y="152"/>
                    </a:lnTo>
                    <a:lnTo>
                      <a:pt x="1753" y="147"/>
                    </a:lnTo>
                    <a:lnTo>
                      <a:pt x="1753" y="147"/>
                    </a:lnTo>
                    <a:lnTo>
                      <a:pt x="1753" y="147"/>
                    </a:lnTo>
                    <a:lnTo>
                      <a:pt x="1757" y="147"/>
                    </a:lnTo>
                    <a:lnTo>
                      <a:pt x="1757" y="147"/>
                    </a:lnTo>
                    <a:lnTo>
                      <a:pt x="1757" y="147"/>
                    </a:lnTo>
                    <a:lnTo>
                      <a:pt x="1757" y="142"/>
                    </a:lnTo>
                    <a:lnTo>
                      <a:pt x="1757" y="142"/>
                    </a:lnTo>
                    <a:lnTo>
                      <a:pt x="1757" y="142"/>
                    </a:lnTo>
                    <a:lnTo>
                      <a:pt x="1757" y="142"/>
                    </a:lnTo>
                    <a:lnTo>
                      <a:pt x="1757" y="142"/>
                    </a:lnTo>
                    <a:lnTo>
                      <a:pt x="1757" y="142"/>
                    </a:lnTo>
                    <a:lnTo>
                      <a:pt x="1757" y="142"/>
                    </a:lnTo>
                    <a:lnTo>
                      <a:pt x="1760" y="138"/>
                    </a:lnTo>
                    <a:lnTo>
                      <a:pt x="1760" y="138"/>
                    </a:lnTo>
                    <a:lnTo>
                      <a:pt x="1760" y="138"/>
                    </a:lnTo>
                    <a:lnTo>
                      <a:pt x="1760" y="138"/>
                    </a:lnTo>
                    <a:lnTo>
                      <a:pt x="1760" y="138"/>
                    </a:lnTo>
                    <a:lnTo>
                      <a:pt x="1760" y="138"/>
                    </a:lnTo>
                    <a:lnTo>
                      <a:pt x="1760" y="133"/>
                    </a:lnTo>
                    <a:lnTo>
                      <a:pt x="1760" y="133"/>
                    </a:lnTo>
                    <a:lnTo>
                      <a:pt x="1760" y="133"/>
                    </a:lnTo>
                    <a:lnTo>
                      <a:pt x="1760" y="133"/>
                    </a:lnTo>
                    <a:lnTo>
                      <a:pt x="1764" y="133"/>
                    </a:lnTo>
                    <a:lnTo>
                      <a:pt x="1764" y="133"/>
                    </a:lnTo>
                    <a:lnTo>
                      <a:pt x="1764" y="133"/>
                    </a:lnTo>
                    <a:lnTo>
                      <a:pt x="1764" y="128"/>
                    </a:lnTo>
                    <a:lnTo>
                      <a:pt x="1764" y="128"/>
                    </a:lnTo>
                    <a:lnTo>
                      <a:pt x="1764" y="128"/>
                    </a:lnTo>
                    <a:lnTo>
                      <a:pt x="1764" y="128"/>
                    </a:lnTo>
                    <a:lnTo>
                      <a:pt x="1764" y="128"/>
                    </a:lnTo>
                    <a:lnTo>
                      <a:pt x="1764" y="128"/>
                    </a:lnTo>
                    <a:lnTo>
                      <a:pt x="1764" y="123"/>
                    </a:lnTo>
                    <a:lnTo>
                      <a:pt x="1768" y="123"/>
                    </a:lnTo>
                    <a:lnTo>
                      <a:pt x="1768" y="123"/>
                    </a:lnTo>
                    <a:lnTo>
                      <a:pt x="1768" y="123"/>
                    </a:lnTo>
                    <a:lnTo>
                      <a:pt x="1768" y="123"/>
                    </a:lnTo>
                    <a:lnTo>
                      <a:pt x="1768" y="119"/>
                    </a:lnTo>
                    <a:lnTo>
                      <a:pt x="1768" y="119"/>
                    </a:lnTo>
                    <a:lnTo>
                      <a:pt x="1768" y="119"/>
                    </a:lnTo>
                    <a:lnTo>
                      <a:pt x="1768" y="119"/>
                    </a:lnTo>
                    <a:lnTo>
                      <a:pt x="1768" y="119"/>
                    </a:lnTo>
                    <a:lnTo>
                      <a:pt x="1772" y="119"/>
                    </a:lnTo>
                    <a:lnTo>
                      <a:pt x="1772" y="119"/>
                    </a:lnTo>
                    <a:lnTo>
                      <a:pt x="1772" y="114"/>
                    </a:lnTo>
                    <a:lnTo>
                      <a:pt x="1772" y="114"/>
                    </a:lnTo>
                    <a:lnTo>
                      <a:pt x="1772" y="114"/>
                    </a:lnTo>
                    <a:lnTo>
                      <a:pt x="1772" y="114"/>
                    </a:lnTo>
                    <a:lnTo>
                      <a:pt x="1772" y="114"/>
                    </a:lnTo>
                    <a:lnTo>
                      <a:pt x="1772" y="114"/>
                    </a:lnTo>
                    <a:lnTo>
                      <a:pt x="1772" y="109"/>
                    </a:lnTo>
                    <a:lnTo>
                      <a:pt x="1772" y="109"/>
                    </a:lnTo>
                    <a:lnTo>
                      <a:pt x="1776" y="109"/>
                    </a:lnTo>
                    <a:lnTo>
                      <a:pt x="1776" y="109"/>
                    </a:lnTo>
                    <a:lnTo>
                      <a:pt x="1776" y="109"/>
                    </a:lnTo>
                    <a:lnTo>
                      <a:pt x="1776" y="109"/>
                    </a:lnTo>
                    <a:lnTo>
                      <a:pt x="1776" y="104"/>
                    </a:lnTo>
                    <a:lnTo>
                      <a:pt x="1776" y="104"/>
                    </a:lnTo>
                    <a:lnTo>
                      <a:pt x="1776" y="104"/>
                    </a:lnTo>
                    <a:lnTo>
                      <a:pt x="1776" y="104"/>
                    </a:lnTo>
                    <a:lnTo>
                      <a:pt x="1776" y="104"/>
                    </a:lnTo>
                    <a:lnTo>
                      <a:pt x="1776" y="104"/>
                    </a:lnTo>
                    <a:lnTo>
                      <a:pt x="1780" y="100"/>
                    </a:lnTo>
                    <a:lnTo>
                      <a:pt x="1780" y="100"/>
                    </a:lnTo>
                    <a:lnTo>
                      <a:pt x="1780" y="100"/>
                    </a:lnTo>
                    <a:lnTo>
                      <a:pt x="1780" y="100"/>
                    </a:lnTo>
                    <a:lnTo>
                      <a:pt x="1780" y="100"/>
                    </a:lnTo>
                    <a:lnTo>
                      <a:pt x="1780" y="100"/>
                    </a:lnTo>
                    <a:lnTo>
                      <a:pt x="1780" y="95"/>
                    </a:lnTo>
                    <a:lnTo>
                      <a:pt x="1780" y="95"/>
                    </a:lnTo>
                    <a:lnTo>
                      <a:pt x="1780" y="95"/>
                    </a:lnTo>
                    <a:lnTo>
                      <a:pt x="1780" y="95"/>
                    </a:lnTo>
                    <a:lnTo>
                      <a:pt x="1784" y="95"/>
                    </a:lnTo>
                    <a:lnTo>
                      <a:pt x="1784" y="95"/>
                    </a:lnTo>
                    <a:lnTo>
                      <a:pt x="1784" y="90"/>
                    </a:lnTo>
                    <a:lnTo>
                      <a:pt x="1784" y="90"/>
                    </a:lnTo>
                    <a:lnTo>
                      <a:pt x="1784" y="90"/>
                    </a:lnTo>
                    <a:lnTo>
                      <a:pt x="1784" y="90"/>
                    </a:lnTo>
                    <a:lnTo>
                      <a:pt x="1784" y="90"/>
                    </a:lnTo>
                    <a:lnTo>
                      <a:pt x="1784" y="90"/>
                    </a:lnTo>
                    <a:lnTo>
                      <a:pt x="1784" y="85"/>
                    </a:lnTo>
                    <a:lnTo>
                      <a:pt x="1784" y="85"/>
                    </a:lnTo>
                    <a:lnTo>
                      <a:pt x="1787" y="85"/>
                    </a:lnTo>
                    <a:lnTo>
                      <a:pt x="1787" y="85"/>
                    </a:lnTo>
                    <a:lnTo>
                      <a:pt x="1787" y="85"/>
                    </a:lnTo>
                    <a:lnTo>
                      <a:pt x="1787" y="85"/>
                    </a:lnTo>
                    <a:lnTo>
                      <a:pt x="1787" y="81"/>
                    </a:lnTo>
                    <a:lnTo>
                      <a:pt x="1787" y="81"/>
                    </a:lnTo>
                    <a:lnTo>
                      <a:pt x="1787" y="81"/>
                    </a:lnTo>
                    <a:lnTo>
                      <a:pt x="1787" y="81"/>
                    </a:lnTo>
                    <a:lnTo>
                      <a:pt x="1787" y="81"/>
                    </a:lnTo>
                    <a:lnTo>
                      <a:pt x="1787" y="81"/>
                    </a:lnTo>
                    <a:lnTo>
                      <a:pt x="1791" y="76"/>
                    </a:lnTo>
                    <a:lnTo>
                      <a:pt x="1791" y="76"/>
                    </a:lnTo>
                    <a:lnTo>
                      <a:pt x="1791" y="76"/>
                    </a:lnTo>
                    <a:lnTo>
                      <a:pt x="1791" y="76"/>
                    </a:lnTo>
                    <a:lnTo>
                      <a:pt x="1791" y="76"/>
                    </a:lnTo>
                    <a:lnTo>
                      <a:pt x="1791" y="76"/>
                    </a:lnTo>
                    <a:lnTo>
                      <a:pt x="1791" y="71"/>
                    </a:lnTo>
                    <a:lnTo>
                      <a:pt x="1791" y="71"/>
                    </a:lnTo>
                    <a:lnTo>
                      <a:pt x="1791" y="71"/>
                    </a:lnTo>
                    <a:lnTo>
                      <a:pt x="1791" y="71"/>
                    </a:lnTo>
                    <a:lnTo>
                      <a:pt x="1795" y="71"/>
                    </a:lnTo>
                    <a:lnTo>
                      <a:pt x="1795" y="71"/>
                    </a:lnTo>
                    <a:lnTo>
                      <a:pt x="1795" y="66"/>
                    </a:lnTo>
                    <a:lnTo>
                      <a:pt x="1795" y="66"/>
                    </a:lnTo>
                    <a:lnTo>
                      <a:pt x="1795" y="66"/>
                    </a:lnTo>
                    <a:lnTo>
                      <a:pt x="1795" y="66"/>
                    </a:lnTo>
                    <a:lnTo>
                      <a:pt x="1795" y="66"/>
                    </a:lnTo>
                    <a:lnTo>
                      <a:pt x="1795" y="66"/>
                    </a:lnTo>
                    <a:lnTo>
                      <a:pt x="1795" y="61"/>
                    </a:lnTo>
                    <a:lnTo>
                      <a:pt x="1795" y="61"/>
                    </a:lnTo>
                    <a:lnTo>
                      <a:pt x="1799" y="61"/>
                    </a:lnTo>
                    <a:lnTo>
                      <a:pt x="1799" y="61"/>
                    </a:lnTo>
                    <a:lnTo>
                      <a:pt x="1799" y="61"/>
                    </a:lnTo>
                    <a:lnTo>
                      <a:pt x="1799" y="61"/>
                    </a:lnTo>
                    <a:lnTo>
                      <a:pt x="1799" y="57"/>
                    </a:lnTo>
                    <a:lnTo>
                      <a:pt x="1799" y="57"/>
                    </a:lnTo>
                    <a:lnTo>
                      <a:pt x="1799" y="57"/>
                    </a:lnTo>
                    <a:lnTo>
                      <a:pt x="1799" y="57"/>
                    </a:lnTo>
                    <a:lnTo>
                      <a:pt x="1799" y="57"/>
                    </a:lnTo>
                    <a:lnTo>
                      <a:pt x="1799" y="52"/>
                    </a:lnTo>
                    <a:lnTo>
                      <a:pt x="1803" y="52"/>
                    </a:lnTo>
                    <a:lnTo>
                      <a:pt x="1803" y="52"/>
                    </a:lnTo>
                    <a:lnTo>
                      <a:pt x="1803" y="52"/>
                    </a:lnTo>
                    <a:lnTo>
                      <a:pt x="1803" y="52"/>
                    </a:lnTo>
                    <a:lnTo>
                      <a:pt x="1803" y="52"/>
                    </a:lnTo>
                    <a:lnTo>
                      <a:pt x="1803" y="47"/>
                    </a:lnTo>
                    <a:lnTo>
                      <a:pt x="1803" y="47"/>
                    </a:lnTo>
                    <a:lnTo>
                      <a:pt x="1803" y="47"/>
                    </a:lnTo>
                    <a:lnTo>
                      <a:pt x="1803" y="47"/>
                    </a:lnTo>
                    <a:lnTo>
                      <a:pt x="1803" y="47"/>
                    </a:lnTo>
                    <a:lnTo>
                      <a:pt x="1807" y="47"/>
                    </a:lnTo>
                    <a:lnTo>
                      <a:pt x="1807" y="42"/>
                    </a:lnTo>
                    <a:lnTo>
                      <a:pt x="1807" y="42"/>
                    </a:lnTo>
                    <a:lnTo>
                      <a:pt x="1807" y="42"/>
                    </a:lnTo>
                    <a:lnTo>
                      <a:pt x="1807" y="42"/>
                    </a:lnTo>
                    <a:lnTo>
                      <a:pt x="1807" y="42"/>
                    </a:lnTo>
                    <a:lnTo>
                      <a:pt x="1807" y="42"/>
                    </a:lnTo>
                    <a:lnTo>
                      <a:pt x="1807" y="38"/>
                    </a:lnTo>
                    <a:lnTo>
                      <a:pt x="1807" y="38"/>
                    </a:lnTo>
                    <a:lnTo>
                      <a:pt x="1807" y="38"/>
                    </a:lnTo>
                    <a:lnTo>
                      <a:pt x="1811" y="38"/>
                    </a:lnTo>
                    <a:lnTo>
                      <a:pt x="1811" y="38"/>
                    </a:lnTo>
                    <a:lnTo>
                      <a:pt x="1811" y="33"/>
                    </a:lnTo>
                    <a:lnTo>
                      <a:pt x="1811" y="33"/>
                    </a:lnTo>
                    <a:lnTo>
                      <a:pt x="1811" y="33"/>
                    </a:lnTo>
                    <a:lnTo>
                      <a:pt x="1811" y="33"/>
                    </a:lnTo>
                    <a:lnTo>
                      <a:pt x="1811" y="33"/>
                    </a:lnTo>
                    <a:lnTo>
                      <a:pt x="1811" y="33"/>
                    </a:lnTo>
                    <a:lnTo>
                      <a:pt x="1811" y="28"/>
                    </a:lnTo>
                    <a:lnTo>
                      <a:pt x="1811" y="28"/>
                    </a:lnTo>
                    <a:lnTo>
                      <a:pt x="1814" y="28"/>
                    </a:lnTo>
                    <a:lnTo>
                      <a:pt x="1814" y="28"/>
                    </a:lnTo>
                    <a:lnTo>
                      <a:pt x="1814" y="28"/>
                    </a:lnTo>
                    <a:lnTo>
                      <a:pt x="1814" y="23"/>
                    </a:lnTo>
                    <a:lnTo>
                      <a:pt x="1814" y="23"/>
                    </a:lnTo>
                    <a:lnTo>
                      <a:pt x="1814" y="23"/>
                    </a:lnTo>
                    <a:lnTo>
                      <a:pt x="1814" y="23"/>
                    </a:lnTo>
                    <a:lnTo>
                      <a:pt x="1814" y="23"/>
                    </a:lnTo>
                    <a:lnTo>
                      <a:pt x="1814" y="23"/>
                    </a:lnTo>
                    <a:lnTo>
                      <a:pt x="1814" y="19"/>
                    </a:lnTo>
                    <a:lnTo>
                      <a:pt x="1818" y="19"/>
                    </a:lnTo>
                    <a:lnTo>
                      <a:pt x="1818" y="19"/>
                    </a:lnTo>
                    <a:lnTo>
                      <a:pt x="1818" y="19"/>
                    </a:lnTo>
                    <a:lnTo>
                      <a:pt x="1818" y="19"/>
                    </a:lnTo>
                    <a:lnTo>
                      <a:pt x="1818" y="19"/>
                    </a:lnTo>
                    <a:lnTo>
                      <a:pt x="1818" y="14"/>
                    </a:lnTo>
                    <a:lnTo>
                      <a:pt x="1818" y="14"/>
                    </a:lnTo>
                    <a:lnTo>
                      <a:pt x="1818" y="14"/>
                    </a:lnTo>
                    <a:lnTo>
                      <a:pt x="1818" y="14"/>
                    </a:lnTo>
                    <a:lnTo>
                      <a:pt x="1818" y="14"/>
                    </a:lnTo>
                    <a:lnTo>
                      <a:pt x="1822" y="9"/>
                    </a:lnTo>
                    <a:lnTo>
                      <a:pt x="1822" y="9"/>
                    </a:lnTo>
                    <a:lnTo>
                      <a:pt x="1822" y="9"/>
                    </a:lnTo>
                    <a:lnTo>
                      <a:pt x="1822" y="9"/>
                    </a:lnTo>
                    <a:lnTo>
                      <a:pt x="1822" y="9"/>
                    </a:lnTo>
                    <a:lnTo>
                      <a:pt x="1822" y="9"/>
                    </a:lnTo>
                    <a:lnTo>
                      <a:pt x="1822" y="9"/>
                    </a:lnTo>
                    <a:lnTo>
                      <a:pt x="1822" y="4"/>
                    </a:lnTo>
                    <a:lnTo>
                      <a:pt x="1822" y="4"/>
                    </a:lnTo>
                    <a:lnTo>
                      <a:pt x="1822" y="4"/>
                    </a:lnTo>
                    <a:lnTo>
                      <a:pt x="1826" y="4"/>
                    </a:lnTo>
                    <a:lnTo>
                      <a:pt x="1826" y="4"/>
                    </a:lnTo>
                    <a:lnTo>
                      <a:pt x="1826" y="4"/>
                    </a:lnTo>
                    <a:lnTo>
                      <a:pt x="1826" y="4"/>
                    </a:lnTo>
                    <a:lnTo>
                      <a:pt x="1826" y="4"/>
                    </a:lnTo>
                    <a:lnTo>
                      <a:pt x="1826" y="4"/>
                    </a:lnTo>
                    <a:lnTo>
                      <a:pt x="1826" y="4"/>
                    </a:lnTo>
                    <a:lnTo>
                      <a:pt x="1826" y="4"/>
                    </a:lnTo>
                    <a:lnTo>
                      <a:pt x="1826" y="4"/>
                    </a:lnTo>
                    <a:lnTo>
                      <a:pt x="1826" y="4"/>
                    </a:lnTo>
                    <a:lnTo>
                      <a:pt x="1826" y="4"/>
                    </a:lnTo>
                    <a:lnTo>
                      <a:pt x="1830" y="4"/>
                    </a:lnTo>
                    <a:lnTo>
                      <a:pt x="1830" y="4"/>
                    </a:lnTo>
                    <a:lnTo>
                      <a:pt x="1830" y="4"/>
                    </a:lnTo>
                    <a:lnTo>
                      <a:pt x="1830" y="4"/>
                    </a:lnTo>
                    <a:lnTo>
                      <a:pt x="1830" y="4"/>
                    </a:lnTo>
                    <a:lnTo>
                      <a:pt x="1830" y="4"/>
                    </a:lnTo>
                    <a:lnTo>
                      <a:pt x="1830" y="4"/>
                    </a:lnTo>
                    <a:lnTo>
                      <a:pt x="1830" y="4"/>
                    </a:lnTo>
                    <a:lnTo>
                      <a:pt x="1830" y="4"/>
                    </a:lnTo>
                    <a:lnTo>
                      <a:pt x="1834" y="4"/>
                    </a:lnTo>
                    <a:lnTo>
                      <a:pt x="1834" y="4"/>
                    </a:lnTo>
                    <a:lnTo>
                      <a:pt x="1834" y="4"/>
                    </a:lnTo>
                    <a:lnTo>
                      <a:pt x="1834" y="4"/>
                    </a:lnTo>
                    <a:lnTo>
                      <a:pt x="1834" y="4"/>
                    </a:lnTo>
                    <a:lnTo>
                      <a:pt x="1834" y="9"/>
                    </a:lnTo>
                    <a:lnTo>
                      <a:pt x="1834" y="9"/>
                    </a:lnTo>
                    <a:lnTo>
                      <a:pt x="1834" y="9"/>
                    </a:lnTo>
                    <a:lnTo>
                      <a:pt x="1834" y="9"/>
                    </a:lnTo>
                    <a:lnTo>
                      <a:pt x="1834" y="9"/>
                    </a:lnTo>
                    <a:lnTo>
                      <a:pt x="1838" y="9"/>
                    </a:lnTo>
                    <a:lnTo>
                      <a:pt x="1838" y="9"/>
                    </a:lnTo>
                    <a:lnTo>
                      <a:pt x="1838" y="9"/>
                    </a:lnTo>
                    <a:lnTo>
                      <a:pt x="1838" y="9"/>
                    </a:lnTo>
                    <a:lnTo>
                      <a:pt x="1838" y="14"/>
                    </a:lnTo>
                    <a:lnTo>
                      <a:pt x="1838" y="14"/>
                    </a:lnTo>
                    <a:lnTo>
                      <a:pt x="1838" y="14"/>
                    </a:lnTo>
                    <a:lnTo>
                      <a:pt x="1838" y="14"/>
                    </a:lnTo>
                    <a:lnTo>
                      <a:pt x="1838" y="14"/>
                    </a:lnTo>
                    <a:lnTo>
                      <a:pt x="1838" y="14"/>
                    </a:lnTo>
                    <a:lnTo>
                      <a:pt x="1841" y="14"/>
                    </a:lnTo>
                    <a:lnTo>
                      <a:pt x="1841" y="14"/>
                    </a:lnTo>
                    <a:lnTo>
                      <a:pt x="1841" y="19"/>
                    </a:lnTo>
                    <a:lnTo>
                      <a:pt x="1841" y="19"/>
                    </a:lnTo>
                    <a:lnTo>
                      <a:pt x="1841" y="19"/>
                    </a:lnTo>
                    <a:lnTo>
                      <a:pt x="1841" y="19"/>
                    </a:lnTo>
                    <a:lnTo>
                      <a:pt x="1841" y="19"/>
                    </a:lnTo>
                    <a:lnTo>
                      <a:pt x="1841" y="19"/>
                    </a:lnTo>
                    <a:lnTo>
                      <a:pt x="1841" y="19"/>
                    </a:lnTo>
                    <a:lnTo>
                      <a:pt x="1841" y="19"/>
                    </a:lnTo>
                    <a:lnTo>
                      <a:pt x="1845" y="19"/>
                    </a:lnTo>
                    <a:lnTo>
                      <a:pt x="1845" y="23"/>
                    </a:lnTo>
                    <a:lnTo>
                      <a:pt x="1845" y="23"/>
                    </a:lnTo>
                    <a:lnTo>
                      <a:pt x="1845" y="23"/>
                    </a:lnTo>
                    <a:lnTo>
                      <a:pt x="1845" y="23"/>
                    </a:lnTo>
                    <a:lnTo>
                      <a:pt x="1845" y="23"/>
                    </a:lnTo>
                    <a:lnTo>
                      <a:pt x="1845" y="23"/>
                    </a:lnTo>
                    <a:lnTo>
                      <a:pt x="1845" y="23"/>
                    </a:lnTo>
                    <a:lnTo>
                      <a:pt x="1845" y="23"/>
                    </a:lnTo>
                    <a:lnTo>
                      <a:pt x="1845" y="23"/>
                    </a:lnTo>
                    <a:lnTo>
                      <a:pt x="1849" y="28"/>
                    </a:lnTo>
                    <a:lnTo>
                      <a:pt x="1849" y="28"/>
                    </a:lnTo>
                    <a:lnTo>
                      <a:pt x="1849" y="28"/>
                    </a:lnTo>
                    <a:lnTo>
                      <a:pt x="1849" y="28"/>
                    </a:lnTo>
                    <a:lnTo>
                      <a:pt x="1849" y="28"/>
                    </a:lnTo>
                    <a:lnTo>
                      <a:pt x="1849" y="28"/>
                    </a:lnTo>
                    <a:lnTo>
                      <a:pt x="1849" y="28"/>
                    </a:lnTo>
                    <a:lnTo>
                      <a:pt x="1849" y="28"/>
                    </a:lnTo>
                    <a:lnTo>
                      <a:pt x="1849" y="33"/>
                    </a:lnTo>
                    <a:lnTo>
                      <a:pt x="1849" y="33"/>
                    </a:lnTo>
                    <a:lnTo>
                      <a:pt x="1853" y="33"/>
                    </a:lnTo>
                    <a:lnTo>
                      <a:pt x="1853" y="33"/>
                    </a:lnTo>
                    <a:lnTo>
                      <a:pt x="1853" y="33"/>
                    </a:lnTo>
                    <a:lnTo>
                      <a:pt x="1853" y="33"/>
                    </a:lnTo>
                    <a:lnTo>
                      <a:pt x="1853" y="33"/>
                    </a:lnTo>
                    <a:lnTo>
                      <a:pt x="1853" y="33"/>
                    </a:lnTo>
                    <a:lnTo>
                      <a:pt x="1853" y="33"/>
                    </a:lnTo>
                    <a:lnTo>
                      <a:pt x="1853" y="38"/>
                    </a:lnTo>
                    <a:lnTo>
                      <a:pt x="1853" y="38"/>
                    </a:lnTo>
                    <a:lnTo>
                      <a:pt x="1853" y="38"/>
                    </a:lnTo>
                    <a:lnTo>
                      <a:pt x="1857" y="38"/>
                    </a:lnTo>
                    <a:lnTo>
                      <a:pt x="1857" y="38"/>
                    </a:lnTo>
                    <a:lnTo>
                      <a:pt x="1857" y="38"/>
                    </a:lnTo>
                    <a:lnTo>
                      <a:pt x="1857" y="38"/>
                    </a:lnTo>
                    <a:lnTo>
                      <a:pt x="1857" y="38"/>
                    </a:lnTo>
                    <a:lnTo>
                      <a:pt x="1857" y="38"/>
                    </a:lnTo>
                    <a:lnTo>
                      <a:pt x="1857" y="42"/>
                    </a:lnTo>
                    <a:lnTo>
                      <a:pt x="1857" y="42"/>
                    </a:lnTo>
                    <a:lnTo>
                      <a:pt x="1857" y="42"/>
                    </a:lnTo>
                    <a:lnTo>
                      <a:pt x="1857" y="42"/>
                    </a:lnTo>
                    <a:lnTo>
                      <a:pt x="1861" y="42"/>
                    </a:lnTo>
                    <a:lnTo>
                      <a:pt x="1861" y="42"/>
                    </a:lnTo>
                    <a:lnTo>
                      <a:pt x="1861" y="42"/>
                    </a:lnTo>
                    <a:lnTo>
                      <a:pt x="1861" y="42"/>
                    </a:lnTo>
                    <a:lnTo>
                      <a:pt x="1861" y="42"/>
                    </a:lnTo>
                    <a:lnTo>
                      <a:pt x="1861" y="47"/>
                    </a:lnTo>
                    <a:lnTo>
                      <a:pt x="1861" y="47"/>
                    </a:lnTo>
                    <a:lnTo>
                      <a:pt x="1861" y="47"/>
                    </a:lnTo>
                    <a:lnTo>
                      <a:pt x="1861" y="47"/>
                    </a:lnTo>
                    <a:lnTo>
                      <a:pt x="1861" y="47"/>
                    </a:lnTo>
                    <a:lnTo>
                      <a:pt x="1865" y="47"/>
                    </a:lnTo>
                    <a:lnTo>
                      <a:pt x="1865" y="47"/>
                    </a:lnTo>
                    <a:lnTo>
                      <a:pt x="1865" y="47"/>
                    </a:lnTo>
                    <a:lnTo>
                      <a:pt x="1865" y="47"/>
                    </a:lnTo>
                    <a:lnTo>
                      <a:pt x="1865" y="52"/>
                    </a:lnTo>
                    <a:lnTo>
                      <a:pt x="1865" y="52"/>
                    </a:lnTo>
                    <a:lnTo>
                      <a:pt x="1865" y="52"/>
                    </a:lnTo>
                    <a:lnTo>
                      <a:pt x="1865" y="52"/>
                    </a:lnTo>
                    <a:lnTo>
                      <a:pt x="1865" y="52"/>
                    </a:lnTo>
                    <a:lnTo>
                      <a:pt x="1865" y="52"/>
                    </a:lnTo>
                    <a:lnTo>
                      <a:pt x="1868" y="52"/>
                    </a:lnTo>
                    <a:lnTo>
                      <a:pt x="1868" y="52"/>
                    </a:lnTo>
                    <a:lnTo>
                      <a:pt x="1868" y="52"/>
                    </a:lnTo>
                    <a:lnTo>
                      <a:pt x="1868" y="57"/>
                    </a:lnTo>
                    <a:lnTo>
                      <a:pt x="1868" y="57"/>
                    </a:lnTo>
                    <a:lnTo>
                      <a:pt x="1868" y="57"/>
                    </a:lnTo>
                    <a:lnTo>
                      <a:pt x="1868" y="57"/>
                    </a:lnTo>
                    <a:lnTo>
                      <a:pt x="1868" y="57"/>
                    </a:lnTo>
                    <a:lnTo>
                      <a:pt x="1868" y="57"/>
                    </a:lnTo>
                    <a:lnTo>
                      <a:pt x="1868" y="57"/>
                    </a:lnTo>
                    <a:lnTo>
                      <a:pt x="1872" y="57"/>
                    </a:lnTo>
                    <a:lnTo>
                      <a:pt x="1872" y="57"/>
                    </a:lnTo>
                    <a:lnTo>
                      <a:pt x="1872" y="61"/>
                    </a:lnTo>
                    <a:lnTo>
                      <a:pt x="1872" y="61"/>
                    </a:lnTo>
                    <a:lnTo>
                      <a:pt x="1872" y="61"/>
                    </a:lnTo>
                    <a:lnTo>
                      <a:pt x="1872" y="61"/>
                    </a:lnTo>
                    <a:lnTo>
                      <a:pt x="1872" y="61"/>
                    </a:lnTo>
                    <a:lnTo>
                      <a:pt x="1872" y="61"/>
                    </a:lnTo>
                    <a:lnTo>
                      <a:pt x="1872" y="61"/>
                    </a:lnTo>
                    <a:lnTo>
                      <a:pt x="1872" y="61"/>
                    </a:lnTo>
                    <a:lnTo>
                      <a:pt x="1876" y="61"/>
                    </a:lnTo>
                    <a:lnTo>
                      <a:pt x="1876" y="66"/>
                    </a:lnTo>
                    <a:lnTo>
                      <a:pt x="1876" y="66"/>
                    </a:lnTo>
                    <a:lnTo>
                      <a:pt x="1876" y="66"/>
                    </a:lnTo>
                    <a:lnTo>
                      <a:pt x="1876" y="66"/>
                    </a:lnTo>
                    <a:lnTo>
                      <a:pt x="1876" y="66"/>
                    </a:lnTo>
                    <a:lnTo>
                      <a:pt x="1876" y="66"/>
                    </a:lnTo>
                    <a:lnTo>
                      <a:pt x="1876" y="66"/>
                    </a:lnTo>
                    <a:lnTo>
                      <a:pt x="1876" y="66"/>
                    </a:lnTo>
                    <a:lnTo>
                      <a:pt x="1876" y="66"/>
                    </a:lnTo>
                    <a:lnTo>
                      <a:pt x="1880" y="71"/>
                    </a:lnTo>
                    <a:lnTo>
                      <a:pt x="1880" y="71"/>
                    </a:lnTo>
                    <a:lnTo>
                      <a:pt x="1880" y="71"/>
                    </a:lnTo>
                    <a:lnTo>
                      <a:pt x="1880" y="71"/>
                    </a:lnTo>
                    <a:lnTo>
                      <a:pt x="1880" y="71"/>
                    </a:lnTo>
                    <a:lnTo>
                      <a:pt x="1880" y="71"/>
                    </a:lnTo>
                    <a:lnTo>
                      <a:pt x="1880" y="71"/>
                    </a:lnTo>
                    <a:lnTo>
                      <a:pt x="1880" y="71"/>
                    </a:lnTo>
                    <a:lnTo>
                      <a:pt x="1880" y="71"/>
                    </a:lnTo>
                    <a:lnTo>
                      <a:pt x="1880" y="76"/>
                    </a:lnTo>
                    <a:lnTo>
                      <a:pt x="1884" y="76"/>
                    </a:lnTo>
                    <a:lnTo>
                      <a:pt x="1884" y="76"/>
                    </a:lnTo>
                    <a:lnTo>
                      <a:pt x="1884" y="76"/>
                    </a:lnTo>
                    <a:lnTo>
                      <a:pt x="1884" y="76"/>
                    </a:lnTo>
                    <a:lnTo>
                      <a:pt x="1884" y="76"/>
                    </a:lnTo>
                    <a:lnTo>
                      <a:pt x="1884" y="76"/>
                    </a:lnTo>
                    <a:lnTo>
                      <a:pt x="1884" y="76"/>
                    </a:lnTo>
                    <a:lnTo>
                      <a:pt x="1884" y="76"/>
                    </a:lnTo>
                    <a:lnTo>
                      <a:pt x="1884" y="81"/>
                    </a:lnTo>
                    <a:lnTo>
                      <a:pt x="1884" y="81"/>
                    </a:lnTo>
                    <a:lnTo>
                      <a:pt x="1888" y="81"/>
                    </a:lnTo>
                    <a:lnTo>
                      <a:pt x="1888" y="81"/>
                    </a:lnTo>
                    <a:lnTo>
                      <a:pt x="1888" y="81"/>
                    </a:lnTo>
                    <a:lnTo>
                      <a:pt x="1888" y="81"/>
                    </a:lnTo>
                    <a:lnTo>
                      <a:pt x="1888" y="81"/>
                    </a:lnTo>
                    <a:lnTo>
                      <a:pt x="1888" y="81"/>
                    </a:lnTo>
                    <a:lnTo>
                      <a:pt x="1888" y="81"/>
                    </a:lnTo>
                    <a:lnTo>
                      <a:pt x="1888" y="81"/>
                    </a:lnTo>
                    <a:lnTo>
                      <a:pt x="1888" y="85"/>
                    </a:lnTo>
                    <a:lnTo>
                      <a:pt x="1888" y="85"/>
                    </a:lnTo>
                    <a:lnTo>
                      <a:pt x="1891" y="85"/>
                    </a:lnTo>
                    <a:lnTo>
                      <a:pt x="1891" y="85"/>
                    </a:lnTo>
                    <a:lnTo>
                      <a:pt x="1891" y="85"/>
                    </a:lnTo>
                    <a:lnTo>
                      <a:pt x="1891" y="85"/>
                    </a:lnTo>
                    <a:lnTo>
                      <a:pt x="1891" y="85"/>
                    </a:lnTo>
                    <a:lnTo>
                      <a:pt x="1891" y="85"/>
                    </a:lnTo>
                    <a:lnTo>
                      <a:pt x="1891" y="85"/>
                    </a:lnTo>
                    <a:lnTo>
                      <a:pt x="1891" y="90"/>
                    </a:lnTo>
                    <a:lnTo>
                      <a:pt x="1891" y="90"/>
                    </a:lnTo>
                    <a:lnTo>
                      <a:pt x="1891" y="90"/>
                    </a:lnTo>
                    <a:lnTo>
                      <a:pt x="1895" y="90"/>
                    </a:lnTo>
                    <a:lnTo>
                      <a:pt x="1895" y="90"/>
                    </a:lnTo>
                    <a:lnTo>
                      <a:pt x="1895" y="90"/>
                    </a:lnTo>
                    <a:lnTo>
                      <a:pt x="1895" y="90"/>
                    </a:lnTo>
                    <a:lnTo>
                      <a:pt x="1895" y="90"/>
                    </a:lnTo>
                    <a:lnTo>
                      <a:pt x="1895" y="90"/>
                    </a:lnTo>
                    <a:lnTo>
                      <a:pt x="1895" y="95"/>
                    </a:lnTo>
                    <a:lnTo>
                      <a:pt x="1895" y="95"/>
                    </a:lnTo>
                    <a:lnTo>
                      <a:pt x="1895" y="95"/>
                    </a:lnTo>
                    <a:lnTo>
                      <a:pt x="1895" y="95"/>
                    </a:lnTo>
                    <a:lnTo>
                      <a:pt x="1899" y="95"/>
                    </a:lnTo>
                    <a:lnTo>
                      <a:pt x="1899" y="95"/>
                    </a:lnTo>
                    <a:lnTo>
                      <a:pt x="1899" y="95"/>
                    </a:lnTo>
                    <a:lnTo>
                      <a:pt x="1899" y="95"/>
                    </a:lnTo>
                    <a:lnTo>
                      <a:pt x="1899" y="95"/>
                    </a:lnTo>
                    <a:lnTo>
                      <a:pt x="1899" y="95"/>
                    </a:lnTo>
                    <a:lnTo>
                      <a:pt x="1899" y="100"/>
                    </a:lnTo>
                    <a:lnTo>
                      <a:pt x="1899" y="100"/>
                    </a:lnTo>
                    <a:lnTo>
                      <a:pt x="1899" y="100"/>
                    </a:lnTo>
                    <a:lnTo>
                      <a:pt x="1899" y="100"/>
                    </a:lnTo>
                    <a:lnTo>
                      <a:pt x="1903" y="100"/>
                    </a:lnTo>
                    <a:lnTo>
                      <a:pt x="1903" y="100"/>
                    </a:lnTo>
                    <a:lnTo>
                      <a:pt x="1903" y="100"/>
                    </a:lnTo>
                    <a:lnTo>
                      <a:pt x="1903" y="100"/>
                    </a:lnTo>
                    <a:lnTo>
                      <a:pt x="1903" y="100"/>
                    </a:lnTo>
                    <a:lnTo>
                      <a:pt x="1903" y="104"/>
                    </a:lnTo>
                    <a:lnTo>
                      <a:pt x="1903" y="104"/>
                    </a:lnTo>
                    <a:lnTo>
                      <a:pt x="1903" y="104"/>
                    </a:lnTo>
                    <a:lnTo>
                      <a:pt x="1903" y="104"/>
                    </a:lnTo>
                    <a:lnTo>
                      <a:pt x="1903" y="104"/>
                    </a:lnTo>
                    <a:lnTo>
                      <a:pt x="1907" y="104"/>
                    </a:lnTo>
                    <a:lnTo>
                      <a:pt x="1907" y="104"/>
                    </a:lnTo>
                    <a:lnTo>
                      <a:pt x="1907" y="104"/>
                    </a:lnTo>
                    <a:lnTo>
                      <a:pt x="1907" y="104"/>
                    </a:lnTo>
                    <a:lnTo>
                      <a:pt x="1907" y="104"/>
                    </a:lnTo>
                    <a:lnTo>
                      <a:pt x="1907" y="109"/>
                    </a:lnTo>
                    <a:lnTo>
                      <a:pt x="1907" y="109"/>
                    </a:lnTo>
                    <a:lnTo>
                      <a:pt x="1907" y="109"/>
                    </a:lnTo>
                    <a:lnTo>
                      <a:pt x="1907" y="109"/>
                    </a:lnTo>
                    <a:lnTo>
                      <a:pt x="1907" y="109"/>
                    </a:lnTo>
                    <a:lnTo>
                      <a:pt x="1911" y="109"/>
                    </a:lnTo>
                    <a:lnTo>
                      <a:pt x="1911" y="109"/>
                    </a:lnTo>
                    <a:lnTo>
                      <a:pt x="1911" y="109"/>
                    </a:lnTo>
                    <a:lnTo>
                      <a:pt x="1911" y="109"/>
                    </a:lnTo>
                    <a:lnTo>
                      <a:pt x="1911" y="109"/>
                    </a:lnTo>
                    <a:lnTo>
                      <a:pt x="1911" y="114"/>
                    </a:lnTo>
                    <a:lnTo>
                      <a:pt x="1911" y="114"/>
                    </a:lnTo>
                    <a:lnTo>
                      <a:pt x="1911" y="114"/>
                    </a:lnTo>
                    <a:lnTo>
                      <a:pt x="1911" y="114"/>
                    </a:lnTo>
                    <a:lnTo>
                      <a:pt x="1911" y="114"/>
                    </a:lnTo>
                    <a:lnTo>
                      <a:pt x="1915" y="114"/>
                    </a:lnTo>
                    <a:lnTo>
                      <a:pt x="1915" y="114"/>
                    </a:lnTo>
                    <a:lnTo>
                      <a:pt x="1915" y="114"/>
                    </a:lnTo>
                    <a:lnTo>
                      <a:pt x="1915" y="114"/>
                    </a:lnTo>
                    <a:lnTo>
                      <a:pt x="1915" y="114"/>
                    </a:lnTo>
                    <a:lnTo>
                      <a:pt x="1915" y="119"/>
                    </a:lnTo>
                    <a:lnTo>
                      <a:pt x="1915" y="119"/>
                    </a:lnTo>
                    <a:lnTo>
                      <a:pt x="1915" y="119"/>
                    </a:lnTo>
                    <a:lnTo>
                      <a:pt x="1915" y="119"/>
                    </a:lnTo>
                    <a:lnTo>
                      <a:pt x="1915" y="119"/>
                    </a:lnTo>
                    <a:lnTo>
                      <a:pt x="1918" y="119"/>
                    </a:lnTo>
                    <a:lnTo>
                      <a:pt x="1918" y="119"/>
                    </a:lnTo>
                    <a:lnTo>
                      <a:pt x="1918" y="119"/>
                    </a:lnTo>
                    <a:lnTo>
                      <a:pt x="1918" y="119"/>
                    </a:lnTo>
                    <a:lnTo>
                      <a:pt x="1918" y="119"/>
                    </a:lnTo>
                    <a:lnTo>
                      <a:pt x="1918" y="123"/>
                    </a:lnTo>
                    <a:lnTo>
                      <a:pt x="1918" y="123"/>
                    </a:lnTo>
                    <a:lnTo>
                      <a:pt x="1918" y="123"/>
                    </a:lnTo>
                    <a:lnTo>
                      <a:pt x="1918" y="123"/>
                    </a:lnTo>
                    <a:lnTo>
                      <a:pt x="1918" y="123"/>
                    </a:lnTo>
                    <a:lnTo>
                      <a:pt x="1922" y="123"/>
                    </a:lnTo>
                    <a:lnTo>
                      <a:pt x="1922" y="123"/>
                    </a:lnTo>
                    <a:lnTo>
                      <a:pt x="1922" y="123"/>
                    </a:lnTo>
                    <a:lnTo>
                      <a:pt x="1922" y="123"/>
                    </a:lnTo>
                    <a:lnTo>
                      <a:pt x="1922" y="123"/>
                    </a:lnTo>
                    <a:lnTo>
                      <a:pt x="1922" y="128"/>
                    </a:lnTo>
                    <a:lnTo>
                      <a:pt x="1922" y="128"/>
                    </a:lnTo>
                    <a:lnTo>
                      <a:pt x="1922" y="128"/>
                    </a:lnTo>
                    <a:lnTo>
                      <a:pt x="1922" y="128"/>
                    </a:lnTo>
                    <a:lnTo>
                      <a:pt x="1922" y="128"/>
                    </a:lnTo>
                    <a:lnTo>
                      <a:pt x="1926" y="128"/>
                    </a:lnTo>
                    <a:lnTo>
                      <a:pt x="1926" y="128"/>
                    </a:lnTo>
                    <a:lnTo>
                      <a:pt x="1926" y="128"/>
                    </a:lnTo>
                    <a:lnTo>
                      <a:pt x="1926" y="128"/>
                    </a:lnTo>
                    <a:lnTo>
                      <a:pt x="1926" y="128"/>
                    </a:lnTo>
                    <a:lnTo>
                      <a:pt x="1926" y="133"/>
                    </a:lnTo>
                    <a:lnTo>
                      <a:pt x="1926" y="133"/>
                    </a:lnTo>
                    <a:lnTo>
                      <a:pt x="1926" y="133"/>
                    </a:lnTo>
                    <a:lnTo>
                      <a:pt x="1926" y="133"/>
                    </a:lnTo>
                    <a:lnTo>
                      <a:pt x="1926" y="133"/>
                    </a:lnTo>
                    <a:lnTo>
                      <a:pt x="1930" y="133"/>
                    </a:lnTo>
                    <a:lnTo>
                      <a:pt x="1930" y="133"/>
                    </a:lnTo>
                    <a:lnTo>
                      <a:pt x="1930" y="133"/>
                    </a:lnTo>
                    <a:lnTo>
                      <a:pt x="1930" y="133"/>
                    </a:lnTo>
                    <a:lnTo>
                      <a:pt x="1930" y="133"/>
                    </a:lnTo>
                    <a:lnTo>
                      <a:pt x="1930" y="138"/>
                    </a:lnTo>
                    <a:lnTo>
                      <a:pt x="1930" y="138"/>
                    </a:lnTo>
                    <a:lnTo>
                      <a:pt x="1930" y="138"/>
                    </a:lnTo>
                    <a:lnTo>
                      <a:pt x="1930" y="138"/>
                    </a:lnTo>
                    <a:lnTo>
                      <a:pt x="1934" y="138"/>
                    </a:lnTo>
                  </a:path>
                </a:pathLst>
              </a:cu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0" name="Rectangle 364">
                <a:extLst>
                  <a:ext uri="{FF2B5EF4-FFF2-40B4-BE49-F238E27FC236}">
                    <a16:creationId xmlns:a16="http://schemas.microsoft.com/office/drawing/2014/main" id="{6637AB30-ACF3-4F64-971B-3F8BB2B5A1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3577"/>
                <a:ext cx="212" cy="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anose="020B0604020202020204" pitchFamily="34" charset="0"/>
                  </a:rPr>
                  <a:t>BETA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1" name="Freeform 365">
                <a:extLst>
                  <a:ext uri="{FF2B5EF4-FFF2-40B4-BE49-F238E27FC236}">
                    <a16:creationId xmlns:a16="http://schemas.microsoft.com/office/drawing/2014/main" id="{04F0125D-886E-45C8-B879-68046FAB9B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6" y="3058"/>
                <a:ext cx="1934" cy="190"/>
              </a:xfrm>
              <a:custGeom>
                <a:avLst/>
                <a:gdLst>
                  <a:gd name="T0" fmla="*/ 27 w 1934"/>
                  <a:gd name="T1" fmla="*/ 5 h 190"/>
                  <a:gd name="T2" fmla="*/ 57 w 1934"/>
                  <a:gd name="T3" fmla="*/ 5 h 190"/>
                  <a:gd name="T4" fmla="*/ 88 w 1934"/>
                  <a:gd name="T5" fmla="*/ 9 h 190"/>
                  <a:gd name="T6" fmla="*/ 119 w 1934"/>
                  <a:gd name="T7" fmla="*/ 19 h 190"/>
                  <a:gd name="T8" fmla="*/ 150 w 1934"/>
                  <a:gd name="T9" fmla="*/ 28 h 190"/>
                  <a:gd name="T10" fmla="*/ 181 w 1934"/>
                  <a:gd name="T11" fmla="*/ 38 h 190"/>
                  <a:gd name="T12" fmla="*/ 212 w 1934"/>
                  <a:gd name="T13" fmla="*/ 52 h 190"/>
                  <a:gd name="T14" fmla="*/ 242 w 1934"/>
                  <a:gd name="T15" fmla="*/ 57 h 190"/>
                  <a:gd name="T16" fmla="*/ 273 w 1934"/>
                  <a:gd name="T17" fmla="*/ 66 h 190"/>
                  <a:gd name="T18" fmla="*/ 304 w 1934"/>
                  <a:gd name="T19" fmla="*/ 71 h 190"/>
                  <a:gd name="T20" fmla="*/ 335 w 1934"/>
                  <a:gd name="T21" fmla="*/ 81 h 190"/>
                  <a:gd name="T22" fmla="*/ 366 w 1934"/>
                  <a:gd name="T23" fmla="*/ 100 h 190"/>
                  <a:gd name="T24" fmla="*/ 397 w 1934"/>
                  <a:gd name="T25" fmla="*/ 124 h 190"/>
                  <a:gd name="T26" fmla="*/ 427 w 1934"/>
                  <a:gd name="T27" fmla="*/ 147 h 190"/>
                  <a:gd name="T28" fmla="*/ 454 w 1934"/>
                  <a:gd name="T29" fmla="*/ 176 h 190"/>
                  <a:gd name="T30" fmla="*/ 485 w 1934"/>
                  <a:gd name="T31" fmla="*/ 185 h 190"/>
                  <a:gd name="T32" fmla="*/ 516 w 1934"/>
                  <a:gd name="T33" fmla="*/ 166 h 190"/>
                  <a:gd name="T34" fmla="*/ 547 w 1934"/>
                  <a:gd name="T35" fmla="*/ 157 h 190"/>
                  <a:gd name="T36" fmla="*/ 578 w 1934"/>
                  <a:gd name="T37" fmla="*/ 143 h 190"/>
                  <a:gd name="T38" fmla="*/ 608 w 1934"/>
                  <a:gd name="T39" fmla="*/ 143 h 190"/>
                  <a:gd name="T40" fmla="*/ 639 w 1934"/>
                  <a:gd name="T41" fmla="*/ 152 h 190"/>
                  <a:gd name="T42" fmla="*/ 670 w 1934"/>
                  <a:gd name="T43" fmla="*/ 166 h 190"/>
                  <a:gd name="T44" fmla="*/ 701 w 1934"/>
                  <a:gd name="T45" fmla="*/ 181 h 190"/>
                  <a:gd name="T46" fmla="*/ 732 w 1934"/>
                  <a:gd name="T47" fmla="*/ 181 h 190"/>
                  <a:gd name="T48" fmla="*/ 763 w 1934"/>
                  <a:gd name="T49" fmla="*/ 162 h 190"/>
                  <a:gd name="T50" fmla="*/ 793 w 1934"/>
                  <a:gd name="T51" fmla="*/ 143 h 190"/>
                  <a:gd name="T52" fmla="*/ 824 w 1934"/>
                  <a:gd name="T53" fmla="*/ 124 h 190"/>
                  <a:gd name="T54" fmla="*/ 855 w 1934"/>
                  <a:gd name="T55" fmla="*/ 119 h 190"/>
                  <a:gd name="T56" fmla="*/ 886 w 1934"/>
                  <a:gd name="T57" fmla="*/ 119 h 190"/>
                  <a:gd name="T58" fmla="*/ 913 w 1934"/>
                  <a:gd name="T59" fmla="*/ 119 h 190"/>
                  <a:gd name="T60" fmla="*/ 944 w 1934"/>
                  <a:gd name="T61" fmla="*/ 128 h 190"/>
                  <a:gd name="T62" fmla="*/ 974 w 1934"/>
                  <a:gd name="T63" fmla="*/ 128 h 190"/>
                  <a:gd name="T64" fmla="*/ 1005 w 1934"/>
                  <a:gd name="T65" fmla="*/ 124 h 190"/>
                  <a:gd name="T66" fmla="*/ 1036 w 1934"/>
                  <a:gd name="T67" fmla="*/ 119 h 190"/>
                  <a:gd name="T68" fmla="*/ 1067 w 1934"/>
                  <a:gd name="T69" fmla="*/ 119 h 190"/>
                  <a:gd name="T70" fmla="*/ 1098 w 1934"/>
                  <a:gd name="T71" fmla="*/ 124 h 190"/>
                  <a:gd name="T72" fmla="*/ 1129 w 1934"/>
                  <a:gd name="T73" fmla="*/ 138 h 190"/>
                  <a:gd name="T74" fmla="*/ 1159 w 1934"/>
                  <a:gd name="T75" fmla="*/ 152 h 190"/>
                  <a:gd name="T76" fmla="*/ 1190 w 1934"/>
                  <a:gd name="T77" fmla="*/ 176 h 190"/>
                  <a:gd name="T78" fmla="*/ 1221 w 1934"/>
                  <a:gd name="T79" fmla="*/ 185 h 190"/>
                  <a:gd name="T80" fmla="*/ 1252 w 1934"/>
                  <a:gd name="T81" fmla="*/ 171 h 190"/>
                  <a:gd name="T82" fmla="*/ 1283 w 1934"/>
                  <a:gd name="T83" fmla="*/ 157 h 190"/>
                  <a:gd name="T84" fmla="*/ 1314 w 1934"/>
                  <a:gd name="T85" fmla="*/ 147 h 190"/>
                  <a:gd name="T86" fmla="*/ 1344 w 1934"/>
                  <a:gd name="T87" fmla="*/ 143 h 190"/>
                  <a:gd name="T88" fmla="*/ 1371 w 1934"/>
                  <a:gd name="T89" fmla="*/ 152 h 190"/>
                  <a:gd name="T90" fmla="*/ 1402 w 1934"/>
                  <a:gd name="T91" fmla="*/ 166 h 190"/>
                  <a:gd name="T92" fmla="*/ 1433 w 1934"/>
                  <a:gd name="T93" fmla="*/ 181 h 190"/>
                  <a:gd name="T94" fmla="*/ 1464 w 1934"/>
                  <a:gd name="T95" fmla="*/ 185 h 190"/>
                  <a:gd name="T96" fmla="*/ 1495 w 1934"/>
                  <a:gd name="T97" fmla="*/ 157 h 190"/>
                  <a:gd name="T98" fmla="*/ 1525 w 1934"/>
                  <a:gd name="T99" fmla="*/ 128 h 190"/>
                  <a:gd name="T100" fmla="*/ 1556 w 1934"/>
                  <a:gd name="T101" fmla="*/ 104 h 190"/>
                  <a:gd name="T102" fmla="*/ 1587 w 1934"/>
                  <a:gd name="T103" fmla="*/ 85 h 190"/>
                  <a:gd name="T104" fmla="*/ 1618 w 1934"/>
                  <a:gd name="T105" fmla="*/ 76 h 190"/>
                  <a:gd name="T106" fmla="*/ 1649 w 1934"/>
                  <a:gd name="T107" fmla="*/ 66 h 190"/>
                  <a:gd name="T108" fmla="*/ 1680 w 1934"/>
                  <a:gd name="T109" fmla="*/ 62 h 190"/>
                  <a:gd name="T110" fmla="*/ 1710 w 1934"/>
                  <a:gd name="T111" fmla="*/ 52 h 190"/>
                  <a:gd name="T112" fmla="*/ 1741 w 1934"/>
                  <a:gd name="T113" fmla="*/ 43 h 190"/>
                  <a:gd name="T114" fmla="*/ 1772 w 1934"/>
                  <a:gd name="T115" fmla="*/ 28 h 190"/>
                  <a:gd name="T116" fmla="*/ 1803 w 1934"/>
                  <a:gd name="T117" fmla="*/ 19 h 190"/>
                  <a:gd name="T118" fmla="*/ 1830 w 1934"/>
                  <a:gd name="T119" fmla="*/ 14 h 190"/>
                  <a:gd name="T120" fmla="*/ 1861 w 1934"/>
                  <a:gd name="T121" fmla="*/ 9 h 190"/>
                  <a:gd name="T122" fmla="*/ 1891 w 1934"/>
                  <a:gd name="T123" fmla="*/ 5 h 190"/>
                  <a:gd name="T124" fmla="*/ 1922 w 1934"/>
                  <a:gd name="T125" fmla="*/ 5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934" h="190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3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1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5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19" y="5"/>
                    </a:lnTo>
                    <a:lnTo>
                      <a:pt x="23" y="5"/>
                    </a:lnTo>
                    <a:lnTo>
                      <a:pt x="23" y="5"/>
                    </a:lnTo>
                    <a:lnTo>
                      <a:pt x="23" y="5"/>
                    </a:lnTo>
                    <a:lnTo>
                      <a:pt x="23" y="5"/>
                    </a:lnTo>
                    <a:lnTo>
                      <a:pt x="23" y="5"/>
                    </a:lnTo>
                    <a:lnTo>
                      <a:pt x="23" y="5"/>
                    </a:lnTo>
                    <a:lnTo>
                      <a:pt x="23" y="5"/>
                    </a:lnTo>
                    <a:lnTo>
                      <a:pt x="23" y="5"/>
                    </a:lnTo>
                    <a:lnTo>
                      <a:pt x="23" y="5"/>
                    </a:lnTo>
                    <a:lnTo>
                      <a:pt x="23" y="5"/>
                    </a:lnTo>
                    <a:lnTo>
                      <a:pt x="27" y="5"/>
                    </a:lnTo>
                    <a:lnTo>
                      <a:pt x="27" y="5"/>
                    </a:lnTo>
                    <a:lnTo>
                      <a:pt x="27" y="5"/>
                    </a:lnTo>
                    <a:lnTo>
                      <a:pt x="27" y="5"/>
                    </a:lnTo>
                    <a:lnTo>
                      <a:pt x="27" y="5"/>
                    </a:lnTo>
                    <a:lnTo>
                      <a:pt x="27" y="5"/>
                    </a:lnTo>
                    <a:lnTo>
                      <a:pt x="27" y="5"/>
                    </a:lnTo>
                    <a:lnTo>
                      <a:pt x="27" y="5"/>
                    </a:lnTo>
                    <a:lnTo>
                      <a:pt x="27" y="5"/>
                    </a:lnTo>
                    <a:lnTo>
                      <a:pt x="27" y="5"/>
                    </a:lnTo>
                    <a:lnTo>
                      <a:pt x="30" y="5"/>
                    </a:lnTo>
                    <a:lnTo>
                      <a:pt x="30" y="5"/>
                    </a:lnTo>
                    <a:lnTo>
                      <a:pt x="30" y="5"/>
                    </a:lnTo>
                    <a:lnTo>
                      <a:pt x="30" y="5"/>
                    </a:lnTo>
                    <a:lnTo>
                      <a:pt x="30" y="5"/>
                    </a:lnTo>
                    <a:lnTo>
                      <a:pt x="30" y="5"/>
                    </a:lnTo>
                    <a:lnTo>
                      <a:pt x="30" y="5"/>
                    </a:lnTo>
                    <a:lnTo>
                      <a:pt x="30" y="5"/>
                    </a:lnTo>
                    <a:lnTo>
                      <a:pt x="30" y="5"/>
                    </a:lnTo>
                    <a:lnTo>
                      <a:pt x="30" y="5"/>
                    </a:lnTo>
                    <a:lnTo>
                      <a:pt x="34" y="5"/>
                    </a:lnTo>
                    <a:lnTo>
                      <a:pt x="34" y="5"/>
                    </a:lnTo>
                    <a:lnTo>
                      <a:pt x="34" y="5"/>
                    </a:lnTo>
                    <a:lnTo>
                      <a:pt x="34" y="5"/>
                    </a:lnTo>
                    <a:lnTo>
                      <a:pt x="34" y="5"/>
                    </a:lnTo>
                    <a:lnTo>
                      <a:pt x="34" y="5"/>
                    </a:lnTo>
                    <a:lnTo>
                      <a:pt x="34" y="5"/>
                    </a:lnTo>
                    <a:lnTo>
                      <a:pt x="34" y="5"/>
                    </a:lnTo>
                    <a:lnTo>
                      <a:pt x="34" y="5"/>
                    </a:lnTo>
                    <a:lnTo>
                      <a:pt x="34" y="5"/>
                    </a:lnTo>
                    <a:lnTo>
                      <a:pt x="38" y="5"/>
                    </a:lnTo>
                    <a:lnTo>
                      <a:pt x="38" y="5"/>
                    </a:lnTo>
                    <a:lnTo>
                      <a:pt x="38" y="5"/>
                    </a:lnTo>
                    <a:lnTo>
                      <a:pt x="38" y="5"/>
                    </a:lnTo>
                    <a:lnTo>
                      <a:pt x="38" y="5"/>
                    </a:lnTo>
                    <a:lnTo>
                      <a:pt x="38" y="5"/>
                    </a:lnTo>
                    <a:lnTo>
                      <a:pt x="38" y="5"/>
                    </a:lnTo>
                    <a:lnTo>
                      <a:pt x="38" y="5"/>
                    </a:lnTo>
                    <a:lnTo>
                      <a:pt x="38" y="5"/>
                    </a:lnTo>
                    <a:lnTo>
                      <a:pt x="38" y="5"/>
                    </a:lnTo>
                    <a:lnTo>
                      <a:pt x="42" y="5"/>
                    </a:lnTo>
                    <a:lnTo>
                      <a:pt x="42" y="5"/>
                    </a:lnTo>
                    <a:lnTo>
                      <a:pt x="42" y="5"/>
                    </a:lnTo>
                    <a:lnTo>
                      <a:pt x="42" y="5"/>
                    </a:lnTo>
                    <a:lnTo>
                      <a:pt x="42" y="5"/>
                    </a:lnTo>
                    <a:lnTo>
                      <a:pt x="42" y="5"/>
                    </a:lnTo>
                    <a:lnTo>
                      <a:pt x="42" y="5"/>
                    </a:lnTo>
                    <a:lnTo>
                      <a:pt x="42" y="5"/>
                    </a:lnTo>
                    <a:lnTo>
                      <a:pt x="42" y="5"/>
                    </a:lnTo>
                    <a:lnTo>
                      <a:pt x="42" y="5"/>
                    </a:lnTo>
                    <a:lnTo>
                      <a:pt x="46" y="5"/>
                    </a:lnTo>
                    <a:lnTo>
                      <a:pt x="46" y="5"/>
                    </a:lnTo>
                    <a:lnTo>
                      <a:pt x="46" y="5"/>
                    </a:lnTo>
                    <a:lnTo>
                      <a:pt x="46" y="5"/>
                    </a:lnTo>
                    <a:lnTo>
                      <a:pt x="46" y="5"/>
                    </a:lnTo>
                    <a:lnTo>
                      <a:pt x="46" y="5"/>
                    </a:lnTo>
                    <a:lnTo>
                      <a:pt x="46" y="5"/>
                    </a:lnTo>
                    <a:lnTo>
                      <a:pt x="46" y="5"/>
                    </a:lnTo>
                    <a:lnTo>
                      <a:pt x="46" y="5"/>
                    </a:lnTo>
                    <a:lnTo>
                      <a:pt x="46" y="5"/>
                    </a:lnTo>
                    <a:lnTo>
                      <a:pt x="50" y="5"/>
                    </a:lnTo>
                    <a:lnTo>
                      <a:pt x="50" y="5"/>
                    </a:lnTo>
                    <a:lnTo>
                      <a:pt x="50" y="5"/>
                    </a:lnTo>
                    <a:lnTo>
                      <a:pt x="50" y="5"/>
                    </a:lnTo>
                    <a:lnTo>
                      <a:pt x="50" y="5"/>
                    </a:lnTo>
                    <a:lnTo>
                      <a:pt x="50" y="5"/>
                    </a:lnTo>
                    <a:lnTo>
                      <a:pt x="50" y="5"/>
                    </a:lnTo>
                    <a:lnTo>
                      <a:pt x="50" y="5"/>
                    </a:lnTo>
                    <a:lnTo>
                      <a:pt x="50" y="5"/>
                    </a:lnTo>
                    <a:lnTo>
                      <a:pt x="50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73" y="9"/>
                    </a:lnTo>
                    <a:lnTo>
                      <a:pt x="73" y="9"/>
                    </a:lnTo>
                    <a:lnTo>
                      <a:pt x="73" y="9"/>
                    </a:lnTo>
                    <a:lnTo>
                      <a:pt x="73" y="9"/>
                    </a:lnTo>
                    <a:lnTo>
                      <a:pt x="73" y="9"/>
                    </a:lnTo>
                    <a:lnTo>
                      <a:pt x="73" y="9"/>
                    </a:lnTo>
                    <a:lnTo>
                      <a:pt x="73" y="9"/>
                    </a:lnTo>
                    <a:lnTo>
                      <a:pt x="73" y="9"/>
                    </a:lnTo>
                    <a:lnTo>
                      <a:pt x="73" y="9"/>
                    </a:lnTo>
                    <a:lnTo>
                      <a:pt x="73" y="9"/>
                    </a:lnTo>
                    <a:lnTo>
                      <a:pt x="77" y="9"/>
                    </a:lnTo>
                    <a:lnTo>
                      <a:pt x="77" y="9"/>
                    </a:lnTo>
                    <a:lnTo>
                      <a:pt x="77" y="9"/>
                    </a:lnTo>
                    <a:lnTo>
                      <a:pt x="77" y="9"/>
                    </a:lnTo>
                    <a:lnTo>
                      <a:pt x="77" y="9"/>
                    </a:lnTo>
                    <a:lnTo>
                      <a:pt x="77" y="9"/>
                    </a:lnTo>
                    <a:lnTo>
                      <a:pt x="77" y="9"/>
                    </a:lnTo>
                    <a:lnTo>
                      <a:pt x="77" y="9"/>
                    </a:lnTo>
                    <a:lnTo>
                      <a:pt x="77" y="9"/>
                    </a:lnTo>
                    <a:lnTo>
                      <a:pt x="77" y="9"/>
                    </a:lnTo>
                    <a:lnTo>
                      <a:pt x="81" y="9"/>
                    </a:lnTo>
                    <a:lnTo>
                      <a:pt x="81" y="9"/>
                    </a:lnTo>
                    <a:lnTo>
                      <a:pt x="81" y="9"/>
                    </a:lnTo>
                    <a:lnTo>
                      <a:pt x="81" y="9"/>
                    </a:lnTo>
                    <a:lnTo>
                      <a:pt x="81" y="9"/>
                    </a:lnTo>
                    <a:lnTo>
                      <a:pt x="81" y="9"/>
                    </a:lnTo>
                    <a:lnTo>
                      <a:pt x="81" y="9"/>
                    </a:lnTo>
                    <a:lnTo>
                      <a:pt x="81" y="9"/>
                    </a:lnTo>
                    <a:lnTo>
                      <a:pt x="81" y="9"/>
                    </a:lnTo>
                    <a:lnTo>
                      <a:pt x="81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8" y="9"/>
                    </a:lnTo>
                    <a:lnTo>
                      <a:pt x="88" y="9"/>
                    </a:lnTo>
                    <a:lnTo>
                      <a:pt x="88" y="9"/>
                    </a:lnTo>
                    <a:lnTo>
                      <a:pt x="88" y="9"/>
                    </a:lnTo>
                    <a:lnTo>
                      <a:pt x="88" y="9"/>
                    </a:lnTo>
                    <a:lnTo>
                      <a:pt x="88" y="9"/>
                    </a:lnTo>
                    <a:lnTo>
                      <a:pt x="88" y="9"/>
                    </a:lnTo>
                    <a:lnTo>
                      <a:pt x="88" y="9"/>
                    </a:lnTo>
                    <a:lnTo>
                      <a:pt x="88" y="9"/>
                    </a:lnTo>
                    <a:lnTo>
                      <a:pt x="88" y="9"/>
                    </a:lnTo>
                    <a:lnTo>
                      <a:pt x="92" y="14"/>
                    </a:lnTo>
                    <a:lnTo>
                      <a:pt x="92" y="14"/>
                    </a:lnTo>
                    <a:lnTo>
                      <a:pt x="92" y="14"/>
                    </a:lnTo>
                    <a:lnTo>
                      <a:pt x="92" y="14"/>
                    </a:lnTo>
                    <a:lnTo>
                      <a:pt x="92" y="14"/>
                    </a:lnTo>
                    <a:lnTo>
                      <a:pt x="92" y="14"/>
                    </a:lnTo>
                    <a:lnTo>
                      <a:pt x="92" y="14"/>
                    </a:lnTo>
                    <a:lnTo>
                      <a:pt x="92" y="14"/>
                    </a:lnTo>
                    <a:lnTo>
                      <a:pt x="92" y="14"/>
                    </a:lnTo>
                    <a:lnTo>
                      <a:pt x="92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100" y="14"/>
                    </a:lnTo>
                    <a:lnTo>
                      <a:pt x="100" y="14"/>
                    </a:lnTo>
                    <a:lnTo>
                      <a:pt x="100" y="14"/>
                    </a:lnTo>
                    <a:lnTo>
                      <a:pt x="100" y="14"/>
                    </a:lnTo>
                    <a:lnTo>
                      <a:pt x="100" y="14"/>
                    </a:lnTo>
                    <a:lnTo>
                      <a:pt x="100" y="14"/>
                    </a:lnTo>
                    <a:lnTo>
                      <a:pt x="100" y="14"/>
                    </a:lnTo>
                    <a:lnTo>
                      <a:pt x="100" y="14"/>
                    </a:lnTo>
                    <a:lnTo>
                      <a:pt x="100" y="14"/>
                    </a:lnTo>
                    <a:lnTo>
                      <a:pt x="104" y="14"/>
                    </a:lnTo>
                    <a:lnTo>
                      <a:pt x="104" y="14"/>
                    </a:lnTo>
                    <a:lnTo>
                      <a:pt x="104" y="14"/>
                    </a:lnTo>
                    <a:lnTo>
                      <a:pt x="104" y="14"/>
                    </a:lnTo>
                    <a:lnTo>
                      <a:pt x="104" y="14"/>
                    </a:lnTo>
                    <a:lnTo>
                      <a:pt x="104" y="14"/>
                    </a:lnTo>
                    <a:lnTo>
                      <a:pt x="104" y="14"/>
                    </a:lnTo>
                    <a:lnTo>
                      <a:pt x="104" y="14"/>
                    </a:lnTo>
                    <a:lnTo>
                      <a:pt x="104" y="14"/>
                    </a:lnTo>
                    <a:lnTo>
                      <a:pt x="104" y="14"/>
                    </a:lnTo>
                    <a:lnTo>
                      <a:pt x="104" y="14"/>
                    </a:lnTo>
                    <a:lnTo>
                      <a:pt x="108" y="14"/>
                    </a:lnTo>
                    <a:lnTo>
                      <a:pt x="108" y="14"/>
                    </a:lnTo>
                    <a:lnTo>
                      <a:pt x="108" y="14"/>
                    </a:lnTo>
                    <a:lnTo>
                      <a:pt x="108" y="14"/>
                    </a:lnTo>
                    <a:lnTo>
                      <a:pt x="108" y="14"/>
                    </a:lnTo>
                    <a:lnTo>
                      <a:pt x="108" y="14"/>
                    </a:lnTo>
                    <a:lnTo>
                      <a:pt x="108" y="14"/>
                    </a:lnTo>
                    <a:lnTo>
                      <a:pt x="108" y="14"/>
                    </a:lnTo>
                    <a:lnTo>
                      <a:pt x="108" y="14"/>
                    </a:lnTo>
                    <a:lnTo>
                      <a:pt x="108" y="14"/>
                    </a:lnTo>
                    <a:lnTo>
                      <a:pt x="111" y="14"/>
                    </a:lnTo>
                    <a:lnTo>
                      <a:pt x="111" y="14"/>
                    </a:lnTo>
                    <a:lnTo>
                      <a:pt x="111" y="14"/>
                    </a:lnTo>
                    <a:lnTo>
                      <a:pt x="111" y="14"/>
                    </a:lnTo>
                    <a:lnTo>
                      <a:pt x="111" y="14"/>
                    </a:lnTo>
                    <a:lnTo>
                      <a:pt x="111" y="14"/>
                    </a:lnTo>
                    <a:lnTo>
                      <a:pt x="111" y="14"/>
                    </a:lnTo>
                    <a:lnTo>
                      <a:pt x="111" y="19"/>
                    </a:lnTo>
                    <a:lnTo>
                      <a:pt x="111" y="19"/>
                    </a:lnTo>
                    <a:lnTo>
                      <a:pt x="111" y="19"/>
                    </a:lnTo>
                    <a:lnTo>
                      <a:pt x="115" y="19"/>
                    </a:lnTo>
                    <a:lnTo>
                      <a:pt x="115" y="19"/>
                    </a:lnTo>
                    <a:lnTo>
                      <a:pt x="115" y="19"/>
                    </a:lnTo>
                    <a:lnTo>
                      <a:pt x="115" y="19"/>
                    </a:lnTo>
                    <a:lnTo>
                      <a:pt x="115" y="19"/>
                    </a:lnTo>
                    <a:lnTo>
                      <a:pt x="115" y="19"/>
                    </a:lnTo>
                    <a:lnTo>
                      <a:pt x="115" y="19"/>
                    </a:lnTo>
                    <a:lnTo>
                      <a:pt x="115" y="19"/>
                    </a:lnTo>
                    <a:lnTo>
                      <a:pt x="115" y="19"/>
                    </a:lnTo>
                    <a:lnTo>
                      <a:pt x="115" y="19"/>
                    </a:lnTo>
                    <a:lnTo>
                      <a:pt x="119" y="19"/>
                    </a:lnTo>
                    <a:lnTo>
                      <a:pt x="119" y="19"/>
                    </a:lnTo>
                    <a:lnTo>
                      <a:pt x="119" y="19"/>
                    </a:lnTo>
                    <a:lnTo>
                      <a:pt x="119" y="19"/>
                    </a:lnTo>
                    <a:lnTo>
                      <a:pt x="119" y="19"/>
                    </a:lnTo>
                    <a:lnTo>
                      <a:pt x="119" y="19"/>
                    </a:lnTo>
                    <a:lnTo>
                      <a:pt x="119" y="19"/>
                    </a:lnTo>
                    <a:lnTo>
                      <a:pt x="119" y="19"/>
                    </a:lnTo>
                    <a:lnTo>
                      <a:pt x="119" y="19"/>
                    </a:lnTo>
                    <a:lnTo>
                      <a:pt x="119" y="19"/>
                    </a:lnTo>
                    <a:lnTo>
                      <a:pt x="123" y="19"/>
                    </a:lnTo>
                    <a:lnTo>
                      <a:pt x="123" y="19"/>
                    </a:lnTo>
                    <a:lnTo>
                      <a:pt x="123" y="19"/>
                    </a:lnTo>
                    <a:lnTo>
                      <a:pt x="123" y="19"/>
                    </a:lnTo>
                    <a:lnTo>
                      <a:pt x="123" y="19"/>
                    </a:lnTo>
                    <a:lnTo>
                      <a:pt x="123" y="19"/>
                    </a:lnTo>
                    <a:lnTo>
                      <a:pt x="123" y="19"/>
                    </a:lnTo>
                    <a:lnTo>
                      <a:pt x="123" y="19"/>
                    </a:lnTo>
                    <a:lnTo>
                      <a:pt x="123" y="19"/>
                    </a:lnTo>
                    <a:lnTo>
                      <a:pt x="123" y="19"/>
                    </a:lnTo>
                    <a:lnTo>
                      <a:pt x="127" y="19"/>
                    </a:lnTo>
                    <a:lnTo>
                      <a:pt x="127" y="19"/>
                    </a:lnTo>
                    <a:lnTo>
                      <a:pt x="127" y="19"/>
                    </a:lnTo>
                    <a:lnTo>
                      <a:pt x="127" y="19"/>
                    </a:lnTo>
                    <a:lnTo>
                      <a:pt x="127" y="19"/>
                    </a:lnTo>
                    <a:lnTo>
                      <a:pt x="127" y="19"/>
                    </a:lnTo>
                    <a:lnTo>
                      <a:pt x="127" y="19"/>
                    </a:lnTo>
                    <a:lnTo>
                      <a:pt x="127" y="19"/>
                    </a:lnTo>
                    <a:lnTo>
                      <a:pt x="127" y="19"/>
                    </a:lnTo>
                    <a:lnTo>
                      <a:pt x="127" y="19"/>
                    </a:lnTo>
                    <a:lnTo>
                      <a:pt x="131" y="19"/>
                    </a:lnTo>
                    <a:lnTo>
                      <a:pt x="131" y="19"/>
                    </a:lnTo>
                    <a:lnTo>
                      <a:pt x="131" y="19"/>
                    </a:lnTo>
                    <a:lnTo>
                      <a:pt x="131" y="19"/>
                    </a:lnTo>
                    <a:lnTo>
                      <a:pt x="131" y="19"/>
                    </a:lnTo>
                    <a:lnTo>
                      <a:pt x="131" y="19"/>
                    </a:lnTo>
                    <a:lnTo>
                      <a:pt x="131" y="19"/>
                    </a:lnTo>
                    <a:lnTo>
                      <a:pt x="131" y="24"/>
                    </a:lnTo>
                    <a:lnTo>
                      <a:pt x="131" y="24"/>
                    </a:lnTo>
                    <a:lnTo>
                      <a:pt x="131" y="24"/>
                    </a:lnTo>
                    <a:lnTo>
                      <a:pt x="134" y="24"/>
                    </a:lnTo>
                    <a:lnTo>
                      <a:pt x="134" y="24"/>
                    </a:lnTo>
                    <a:lnTo>
                      <a:pt x="134" y="24"/>
                    </a:lnTo>
                    <a:lnTo>
                      <a:pt x="134" y="24"/>
                    </a:lnTo>
                    <a:lnTo>
                      <a:pt x="134" y="24"/>
                    </a:lnTo>
                    <a:lnTo>
                      <a:pt x="134" y="24"/>
                    </a:lnTo>
                    <a:lnTo>
                      <a:pt x="134" y="24"/>
                    </a:lnTo>
                    <a:lnTo>
                      <a:pt x="134" y="24"/>
                    </a:lnTo>
                    <a:lnTo>
                      <a:pt x="134" y="24"/>
                    </a:lnTo>
                    <a:lnTo>
                      <a:pt x="134" y="24"/>
                    </a:lnTo>
                    <a:lnTo>
                      <a:pt x="138" y="24"/>
                    </a:lnTo>
                    <a:lnTo>
                      <a:pt x="138" y="24"/>
                    </a:lnTo>
                    <a:lnTo>
                      <a:pt x="138" y="24"/>
                    </a:lnTo>
                    <a:lnTo>
                      <a:pt x="138" y="24"/>
                    </a:lnTo>
                    <a:lnTo>
                      <a:pt x="138" y="24"/>
                    </a:lnTo>
                    <a:lnTo>
                      <a:pt x="138" y="24"/>
                    </a:lnTo>
                    <a:lnTo>
                      <a:pt x="138" y="24"/>
                    </a:lnTo>
                    <a:lnTo>
                      <a:pt x="138" y="24"/>
                    </a:lnTo>
                    <a:lnTo>
                      <a:pt x="138" y="24"/>
                    </a:lnTo>
                    <a:lnTo>
                      <a:pt x="138" y="24"/>
                    </a:lnTo>
                    <a:lnTo>
                      <a:pt x="142" y="24"/>
                    </a:lnTo>
                    <a:lnTo>
                      <a:pt x="142" y="24"/>
                    </a:lnTo>
                    <a:lnTo>
                      <a:pt x="142" y="24"/>
                    </a:lnTo>
                    <a:lnTo>
                      <a:pt x="142" y="24"/>
                    </a:lnTo>
                    <a:lnTo>
                      <a:pt x="142" y="24"/>
                    </a:lnTo>
                    <a:lnTo>
                      <a:pt x="142" y="24"/>
                    </a:lnTo>
                    <a:lnTo>
                      <a:pt x="142" y="24"/>
                    </a:lnTo>
                    <a:lnTo>
                      <a:pt x="142" y="24"/>
                    </a:lnTo>
                    <a:lnTo>
                      <a:pt x="142" y="24"/>
                    </a:lnTo>
                    <a:lnTo>
                      <a:pt x="142" y="24"/>
                    </a:lnTo>
                    <a:lnTo>
                      <a:pt x="146" y="24"/>
                    </a:lnTo>
                    <a:lnTo>
                      <a:pt x="146" y="24"/>
                    </a:lnTo>
                    <a:lnTo>
                      <a:pt x="146" y="24"/>
                    </a:lnTo>
                    <a:lnTo>
                      <a:pt x="146" y="24"/>
                    </a:lnTo>
                    <a:lnTo>
                      <a:pt x="146" y="24"/>
                    </a:lnTo>
                    <a:lnTo>
                      <a:pt x="146" y="24"/>
                    </a:lnTo>
                    <a:lnTo>
                      <a:pt x="146" y="24"/>
                    </a:lnTo>
                    <a:lnTo>
                      <a:pt x="146" y="24"/>
                    </a:lnTo>
                    <a:lnTo>
                      <a:pt x="146" y="24"/>
                    </a:lnTo>
                    <a:lnTo>
                      <a:pt x="146" y="24"/>
                    </a:lnTo>
                    <a:lnTo>
                      <a:pt x="150" y="28"/>
                    </a:lnTo>
                    <a:lnTo>
                      <a:pt x="150" y="28"/>
                    </a:lnTo>
                    <a:lnTo>
                      <a:pt x="150" y="28"/>
                    </a:lnTo>
                    <a:lnTo>
                      <a:pt x="150" y="28"/>
                    </a:lnTo>
                    <a:lnTo>
                      <a:pt x="150" y="28"/>
                    </a:lnTo>
                    <a:lnTo>
                      <a:pt x="150" y="28"/>
                    </a:lnTo>
                    <a:lnTo>
                      <a:pt x="150" y="28"/>
                    </a:lnTo>
                    <a:lnTo>
                      <a:pt x="150" y="28"/>
                    </a:lnTo>
                    <a:lnTo>
                      <a:pt x="150" y="28"/>
                    </a:lnTo>
                    <a:lnTo>
                      <a:pt x="150" y="28"/>
                    </a:lnTo>
                    <a:lnTo>
                      <a:pt x="154" y="28"/>
                    </a:lnTo>
                    <a:lnTo>
                      <a:pt x="154" y="28"/>
                    </a:lnTo>
                    <a:lnTo>
                      <a:pt x="154" y="28"/>
                    </a:lnTo>
                    <a:lnTo>
                      <a:pt x="154" y="28"/>
                    </a:lnTo>
                    <a:lnTo>
                      <a:pt x="154" y="28"/>
                    </a:lnTo>
                    <a:lnTo>
                      <a:pt x="154" y="28"/>
                    </a:lnTo>
                    <a:lnTo>
                      <a:pt x="154" y="28"/>
                    </a:lnTo>
                    <a:lnTo>
                      <a:pt x="154" y="28"/>
                    </a:lnTo>
                    <a:lnTo>
                      <a:pt x="154" y="28"/>
                    </a:lnTo>
                    <a:lnTo>
                      <a:pt x="154" y="28"/>
                    </a:lnTo>
                    <a:lnTo>
                      <a:pt x="158" y="28"/>
                    </a:lnTo>
                    <a:lnTo>
                      <a:pt x="158" y="28"/>
                    </a:lnTo>
                    <a:lnTo>
                      <a:pt x="158" y="28"/>
                    </a:lnTo>
                    <a:lnTo>
                      <a:pt x="158" y="28"/>
                    </a:lnTo>
                    <a:lnTo>
                      <a:pt x="158" y="28"/>
                    </a:lnTo>
                    <a:lnTo>
                      <a:pt x="158" y="28"/>
                    </a:lnTo>
                    <a:lnTo>
                      <a:pt x="158" y="28"/>
                    </a:lnTo>
                    <a:lnTo>
                      <a:pt x="158" y="28"/>
                    </a:lnTo>
                    <a:lnTo>
                      <a:pt x="158" y="28"/>
                    </a:lnTo>
                    <a:lnTo>
                      <a:pt x="158" y="28"/>
                    </a:lnTo>
                    <a:lnTo>
                      <a:pt x="161" y="28"/>
                    </a:lnTo>
                    <a:lnTo>
                      <a:pt x="161" y="28"/>
                    </a:lnTo>
                    <a:lnTo>
                      <a:pt x="161" y="28"/>
                    </a:lnTo>
                    <a:lnTo>
                      <a:pt x="161" y="28"/>
                    </a:lnTo>
                    <a:lnTo>
                      <a:pt x="161" y="28"/>
                    </a:lnTo>
                    <a:lnTo>
                      <a:pt x="161" y="28"/>
                    </a:lnTo>
                    <a:lnTo>
                      <a:pt x="161" y="28"/>
                    </a:lnTo>
                    <a:lnTo>
                      <a:pt x="161" y="28"/>
                    </a:lnTo>
                    <a:lnTo>
                      <a:pt x="161" y="33"/>
                    </a:lnTo>
                    <a:lnTo>
                      <a:pt x="165" y="33"/>
                    </a:lnTo>
                    <a:lnTo>
                      <a:pt x="165" y="33"/>
                    </a:lnTo>
                    <a:lnTo>
                      <a:pt x="165" y="33"/>
                    </a:lnTo>
                    <a:lnTo>
                      <a:pt x="165" y="33"/>
                    </a:lnTo>
                    <a:lnTo>
                      <a:pt x="165" y="33"/>
                    </a:lnTo>
                    <a:lnTo>
                      <a:pt x="165" y="33"/>
                    </a:lnTo>
                    <a:lnTo>
                      <a:pt x="165" y="33"/>
                    </a:lnTo>
                    <a:lnTo>
                      <a:pt x="165" y="33"/>
                    </a:lnTo>
                    <a:lnTo>
                      <a:pt x="165" y="33"/>
                    </a:lnTo>
                    <a:lnTo>
                      <a:pt x="165" y="33"/>
                    </a:lnTo>
                    <a:lnTo>
                      <a:pt x="169" y="33"/>
                    </a:lnTo>
                    <a:lnTo>
                      <a:pt x="169" y="33"/>
                    </a:lnTo>
                    <a:lnTo>
                      <a:pt x="169" y="33"/>
                    </a:lnTo>
                    <a:lnTo>
                      <a:pt x="169" y="33"/>
                    </a:lnTo>
                    <a:lnTo>
                      <a:pt x="169" y="33"/>
                    </a:lnTo>
                    <a:lnTo>
                      <a:pt x="169" y="33"/>
                    </a:lnTo>
                    <a:lnTo>
                      <a:pt x="169" y="33"/>
                    </a:lnTo>
                    <a:lnTo>
                      <a:pt x="169" y="33"/>
                    </a:lnTo>
                    <a:lnTo>
                      <a:pt x="169" y="33"/>
                    </a:lnTo>
                    <a:lnTo>
                      <a:pt x="169" y="33"/>
                    </a:lnTo>
                    <a:lnTo>
                      <a:pt x="173" y="33"/>
                    </a:lnTo>
                    <a:lnTo>
                      <a:pt x="173" y="33"/>
                    </a:lnTo>
                    <a:lnTo>
                      <a:pt x="173" y="33"/>
                    </a:lnTo>
                    <a:lnTo>
                      <a:pt x="173" y="33"/>
                    </a:lnTo>
                    <a:lnTo>
                      <a:pt x="173" y="33"/>
                    </a:lnTo>
                    <a:lnTo>
                      <a:pt x="173" y="33"/>
                    </a:lnTo>
                    <a:lnTo>
                      <a:pt x="173" y="33"/>
                    </a:lnTo>
                    <a:lnTo>
                      <a:pt x="173" y="33"/>
                    </a:lnTo>
                    <a:lnTo>
                      <a:pt x="173" y="33"/>
                    </a:lnTo>
                    <a:lnTo>
                      <a:pt x="173" y="33"/>
                    </a:lnTo>
                    <a:lnTo>
                      <a:pt x="177" y="33"/>
                    </a:lnTo>
                    <a:lnTo>
                      <a:pt x="177" y="33"/>
                    </a:lnTo>
                    <a:lnTo>
                      <a:pt x="177" y="33"/>
                    </a:lnTo>
                    <a:lnTo>
                      <a:pt x="177" y="38"/>
                    </a:lnTo>
                    <a:lnTo>
                      <a:pt x="177" y="38"/>
                    </a:lnTo>
                    <a:lnTo>
                      <a:pt x="177" y="38"/>
                    </a:lnTo>
                    <a:lnTo>
                      <a:pt x="177" y="38"/>
                    </a:lnTo>
                    <a:lnTo>
                      <a:pt x="177" y="38"/>
                    </a:lnTo>
                    <a:lnTo>
                      <a:pt x="177" y="38"/>
                    </a:lnTo>
                    <a:lnTo>
                      <a:pt x="177" y="38"/>
                    </a:lnTo>
                    <a:lnTo>
                      <a:pt x="181" y="38"/>
                    </a:lnTo>
                    <a:lnTo>
                      <a:pt x="181" y="38"/>
                    </a:lnTo>
                    <a:lnTo>
                      <a:pt x="181" y="38"/>
                    </a:lnTo>
                    <a:lnTo>
                      <a:pt x="181" y="38"/>
                    </a:lnTo>
                    <a:lnTo>
                      <a:pt x="181" y="38"/>
                    </a:lnTo>
                    <a:lnTo>
                      <a:pt x="181" y="38"/>
                    </a:lnTo>
                    <a:lnTo>
                      <a:pt x="181" y="38"/>
                    </a:lnTo>
                    <a:lnTo>
                      <a:pt x="181" y="38"/>
                    </a:lnTo>
                    <a:lnTo>
                      <a:pt x="181" y="38"/>
                    </a:lnTo>
                    <a:lnTo>
                      <a:pt x="181" y="38"/>
                    </a:lnTo>
                    <a:lnTo>
                      <a:pt x="185" y="38"/>
                    </a:lnTo>
                    <a:lnTo>
                      <a:pt x="185" y="38"/>
                    </a:lnTo>
                    <a:lnTo>
                      <a:pt x="185" y="38"/>
                    </a:lnTo>
                    <a:lnTo>
                      <a:pt x="185" y="38"/>
                    </a:lnTo>
                    <a:lnTo>
                      <a:pt x="185" y="38"/>
                    </a:lnTo>
                    <a:lnTo>
                      <a:pt x="185" y="38"/>
                    </a:lnTo>
                    <a:lnTo>
                      <a:pt x="185" y="38"/>
                    </a:lnTo>
                    <a:lnTo>
                      <a:pt x="185" y="38"/>
                    </a:lnTo>
                    <a:lnTo>
                      <a:pt x="185" y="38"/>
                    </a:lnTo>
                    <a:lnTo>
                      <a:pt x="185" y="38"/>
                    </a:lnTo>
                    <a:lnTo>
                      <a:pt x="188" y="38"/>
                    </a:lnTo>
                    <a:lnTo>
                      <a:pt x="188" y="38"/>
                    </a:lnTo>
                    <a:lnTo>
                      <a:pt x="188" y="38"/>
                    </a:lnTo>
                    <a:lnTo>
                      <a:pt x="188" y="38"/>
                    </a:lnTo>
                    <a:lnTo>
                      <a:pt x="188" y="38"/>
                    </a:lnTo>
                    <a:lnTo>
                      <a:pt x="188" y="38"/>
                    </a:lnTo>
                    <a:lnTo>
                      <a:pt x="188" y="43"/>
                    </a:lnTo>
                    <a:lnTo>
                      <a:pt x="188" y="43"/>
                    </a:lnTo>
                    <a:lnTo>
                      <a:pt x="188" y="43"/>
                    </a:lnTo>
                    <a:lnTo>
                      <a:pt x="188" y="43"/>
                    </a:lnTo>
                    <a:lnTo>
                      <a:pt x="192" y="43"/>
                    </a:lnTo>
                    <a:lnTo>
                      <a:pt x="192" y="43"/>
                    </a:lnTo>
                    <a:lnTo>
                      <a:pt x="192" y="43"/>
                    </a:lnTo>
                    <a:lnTo>
                      <a:pt x="192" y="43"/>
                    </a:lnTo>
                    <a:lnTo>
                      <a:pt x="192" y="43"/>
                    </a:lnTo>
                    <a:lnTo>
                      <a:pt x="192" y="43"/>
                    </a:lnTo>
                    <a:lnTo>
                      <a:pt x="192" y="43"/>
                    </a:lnTo>
                    <a:lnTo>
                      <a:pt x="192" y="43"/>
                    </a:lnTo>
                    <a:lnTo>
                      <a:pt x="192" y="43"/>
                    </a:lnTo>
                    <a:lnTo>
                      <a:pt x="192" y="43"/>
                    </a:lnTo>
                    <a:lnTo>
                      <a:pt x="196" y="43"/>
                    </a:lnTo>
                    <a:lnTo>
                      <a:pt x="196" y="43"/>
                    </a:lnTo>
                    <a:lnTo>
                      <a:pt x="196" y="43"/>
                    </a:lnTo>
                    <a:lnTo>
                      <a:pt x="196" y="43"/>
                    </a:lnTo>
                    <a:lnTo>
                      <a:pt x="196" y="43"/>
                    </a:lnTo>
                    <a:lnTo>
                      <a:pt x="196" y="43"/>
                    </a:lnTo>
                    <a:lnTo>
                      <a:pt x="196" y="43"/>
                    </a:lnTo>
                    <a:lnTo>
                      <a:pt x="196" y="43"/>
                    </a:lnTo>
                    <a:lnTo>
                      <a:pt x="196" y="43"/>
                    </a:lnTo>
                    <a:lnTo>
                      <a:pt x="196" y="43"/>
                    </a:lnTo>
                    <a:lnTo>
                      <a:pt x="200" y="43"/>
                    </a:lnTo>
                    <a:lnTo>
                      <a:pt x="200" y="43"/>
                    </a:lnTo>
                    <a:lnTo>
                      <a:pt x="200" y="43"/>
                    </a:lnTo>
                    <a:lnTo>
                      <a:pt x="200" y="43"/>
                    </a:lnTo>
                    <a:lnTo>
                      <a:pt x="200" y="43"/>
                    </a:lnTo>
                    <a:lnTo>
                      <a:pt x="200" y="43"/>
                    </a:lnTo>
                    <a:lnTo>
                      <a:pt x="200" y="47"/>
                    </a:lnTo>
                    <a:lnTo>
                      <a:pt x="200" y="47"/>
                    </a:lnTo>
                    <a:lnTo>
                      <a:pt x="200" y="47"/>
                    </a:lnTo>
                    <a:lnTo>
                      <a:pt x="204" y="47"/>
                    </a:lnTo>
                    <a:lnTo>
                      <a:pt x="204" y="47"/>
                    </a:lnTo>
                    <a:lnTo>
                      <a:pt x="204" y="47"/>
                    </a:lnTo>
                    <a:lnTo>
                      <a:pt x="204" y="47"/>
                    </a:lnTo>
                    <a:lnTo>
                      <a:pt x="204" y="47"/>
                    </a:lnTo>
                    <a:lnTo>
                      <a:pt x="204" y="47"/>
                    </a:lnTo>
                    <a:lnTo>
                      <a:pt x="204" y="47"/>
                    </a:lnTo>
                    <a:lnTo>
                      <a:pt x="204" y="47"/>
                    </a:lnTo>
                    <a:lnTo>
                      <a:pt x="204" y="47"/>
                    </a:lnTo>
                    <a:lnTo>
                      <a:pt x="204" y="47"/>
                    </a:lnTo>
                    <a:lnTo>
                      <a:pt x="208" y="47"/>
                    </a:lnTo>
                    <a:lnTo>
                      <a:pt x="208" y="47"/>
                    </a:lnTo>
                    <a:lnTo>
                      <a:pt x="208" y="47"/>
                    </a:lnTo>
                    <a:lnTo>
                      <a:pt x="208" y="47"/>
                    </a:lnTo>
                    <a:lnTo>
                      <a:pt x="208" y="47"/>
                    </a:lnTo>
                    <a:lnTo>
                      <a:pt x="208" y="47"/>
                    </a:lnTo>
                    <a:lnTo>
                      <a:pt x="208" y="47"/>
                    </a:lnTo>
                    <a:lnTo>
                      <a:pt x="208" y="47"/>
                    </a:lnTo>
                    <a:lnTo>
                      <a:pt x="208" y="47"/>
                    </a:lnTo>
                    <a:lnTo>
                      <a:pt x="208" y="47"/>
                    </a:lnTo>
                    <a:lnTo>
                      <a:pt x="208" y="47"/>
                    </a:lnTo>
                    <a:lnTo>
                      <a:pt x="212" y="47"/>
                    </a:lnTo>
                    <a:lnTo>
                      <a:pt x="212" y="47"/>
                    </a:lnTo>
                    <a:lnTo>
                      <a:pt x="212" y="47"/>
                    </a:lnTo>
                    <a:lnTo>
                      <a:pt x="212" y="47"/>
                    </a:lnTo>
                    <a:lnTo>
                      <a:pt x="212" y="52"/>
                    </a:lnTo>
                    <a:lnTo>
                      <a:pt x="212" y="52"/>
                    </a:lnTo>
                    <a:lnTo>
                      <a:pt x="212" y="52"/>
                    </a:lnTo>
                    <a:lnTo>
                      <a:pt x="212" y="52"/>
                    </a:lnTo>
                    <a:lnTo>
                      <a:pt x="212" y="52"/>
                    </a:lnTo>
                    <a:lnTo>
                      <a:pt x="212" y="52"/>
                    </a:lnTo>
                    <a:lnTo>
                      <a:pt x="215" y="52"/>
                    </a:lnTo>
                    <a:lnTo>
                      <a:pt x="215" y="52"/>
                    </a:lnTo>
                    <a:lnTo>
                      <a:pt x="215" y="52"/>
                    </a:lnTo>
                    <a:lnTo>
                      <a:pt x="215" y="52"/>
                    </a:lnTo>
                    <a:lnTo>
                      <a:pt x="215" y="52"/>
                    </a:lnTo>
                    <a:lnTo>
                      <a:pt x="215" y="52"/>
                    </a:lnTo>
                    <a:lnTo>
                      <a:pt x="215" y="52"/>
                    </a:lnTo>
                    <a:lnTo>
                      <a:pt x="215" y="52"/>
                    </a:lnTo>
                    <a:lnTo>
                      <a:pt x="215" y="52"/>
                    </a:lnTo>
                    <a:lnTo>
                      <a:pt x="215" y="52"/>
                    </a:lnTo>
                    <a:lnTo>
                      <a:pt x="219" y="52"/>
                    </a:lnTo>
                    <a:lnTo>
                      <a:pt x="219" y="52"/>
                    </a:lnTo>
                    <a:lnTo>
                      <a:pt x="219" y="52"/>
                    </a:lnTo>
                    <a:lnTo>
                      <a:pt x="219" y="52"/>
                    </a:lnTo>
                    <a:lnTo>
                      <a:pt x="219" y="52"/>
                    </a:lnTo>
                    <a:lnTo>
                      <a:pt x="219" y="52"/>
                    </a:lnTo>
                    <a:lnTo>
                      <a:pt x="219" y="52"/>
                    </a:lnTo>
                    <a:lnTo>
                      <a:pt x="219" y="52"/>
                    </a:lnTo>
                    <a:lnTo>
                      <a:pt x="219" y="52"/>
                    </a:lnTo>
                    <a:lnTo>
                      <a:pt x="219" y="52"/>
                    </a:lnTo>
                    <a:lnTo>
                      <a:pt x="223" y="52"/>
                    </a:lnTo>
                    <a:lnTo>
                      <a:pt x="223" y="52"/>
                    </a:lnTo>
                    <a:lnTo>
                      <a:pt x="223" y="52"/>
                    </a:lnTo>
                    <a:lnTo>
                      <a:pt x="223" y="52"/>
                    </a:lnTo>
                    <a:lnTo>
                      <a:pt x="223" y="57"/>
                    </a:lnTo>
                    <a:lnTo>
                      <a:pt x="223" y="57"/>
                    </a:lnTo>
                    <a:lnTo>
                      <a:pt x="223" y="57"/>
                    </a:lnTo>
                    <a:lnTo>
                      <a:pt x="223" y="57"/>
                    </a:lnTo>
                    <a:lnTo>
                      <a:pt x="223" y="57"/>
                    </a:lnTo>
                    <a:lnTo>
                      <a:pt x="223" y="57"/>
                    </a:lnTo>
                    <a:lnTo>
                      <a:pt x="227" y="57"/>
                    </a:lnTo>
                    <a:lnTo>
                      <a:pt x="227" y="57"/>
                    </a:lnTo>
                    <a:lnTo>
                      <a:pt x="227" y="57"/>
                    </a:lnTo>
                    <a:lnTo>
                      <a:pt x="227" y="57"/>
                    </a:lnTo>
                    <a:lnTo>
                      <a:pt x="227" y="57"/>
                    </a:lnTo>
                    <a:lnTo>
                      <a:pt x="227" y="57"/>
                    </a:lnTo>
                    <a:lnTo>
                      <a:pt x="227" y="57"/>
                    </a:lnTo>
                    <a:lnTo>
                      <a:pt x="227" y="57"/>
                    </a:lnTo>
                    <a:lnTo>
                      <a:pt x="227" y="57"/>
                    </a:lnTo>
                    <a:lnTo>
                      <a:pt x="227" y="57"/>
                    </a:lnTo>
                    <a:lnTo>
                      <a:pt x="231" y="57"/>
                    </a:lnTo>
                    <a:lnTo>
                      <a:pt x="231" y="57"/>
                    </a:lnTo>
                    <a:lnTo>
                      <a:pt x="231" y="57"/>
                    </a:lnTo>
                    <a:lnTo>
                      <a:pt x="231" y="57"/>
                    </a:lnTo>
                    <a:lnTo>
                      <a:pt x="231" y="57"/>
                    </a:lnTo>
                    <a:lnTo>
                      <a:pt x="231" y="57"/>
                    </a:lnTo>
                    <a:lnTo>
                      <a:pt x="231" y="57"/>
                    </a:lnTo>
                    <a:lnTo>
                      <a:pt x="231" y="57"/>
                    </a:lnTo>
                    <a:lnTo>
                      <a:pt x="231" y="57"/>
                    </a:lnTo>
                    <a:lnTo>
                      <a:pt x="235" y="57"/>
                    </a:lnTo>
                    <a:lnTo>
                      <a:pt x="235" y="57"/>
                    </a:lnTo>
                    <a:lnTo>
                      <a:pt x="235" y="57"/>
                    </a:lnTo>
                    <a:lnTo>
                      <a:pt x="235" y="57"/>
                    </a:lnTo>
                    <a:lnTo>
                      <a:pt x="235" y="57"/>
                    </a:lnTo>
                    <a:lnTo>
                      <a:pt x="235" y="57"/>
                    </a:lnTo>
                    <a:lnTo>
                      <a:pt x="235" y="57"/>
                    </a:lnTo>
                    <a:lnTo>
                      <a:pt x="235" y="57"/>
                    </a:lnTo>
                    <a:lnTo>
                      <a:pt x="235" y="57"/>
                    </a:lnTo>
                    <a:lnTo>
                      <a:pt x="235" y="57"/>
                    </a:lnTo>
                    <a:lnTo>
                      <a:pt x="239" y="57"/>
                    </a:lnTo>
                    <a:lnTo>
                      <a:pt x="239" y="57"/>
                    </a:lnTo>
                    <a:lnTo>
                      <a:pt x="239" y="57"/>
                    </a:lnTo>
                    <a:lnTo>
                      <a:pt x="239" y="57"/>
                    </a:lnTo>
                    <a:lnTo>
                      <a:pt x="239" y="57"/>
                    </a:lnTo>
                    <a:lnTo>
                      <a:pt x="239" y="57"/>
                    </a:lnTo>
                    <a:lnTo>
                      <a:pt x="239" y="57"/>
                    </a:lnTo>
                    <a:lnTo>
                      <a:pt x="239" y="57"/>
                    </a:lnTo>
                    <a:lnTo>
                      <a:pt x="239" y="57"/>
                    </a:lnTo>
                    <a:lnTo>
                      <a:pt x="239" y="57"/>
                    </a:lnTo>
                    <a:lnTo>
                      <a:pt x="242" y="57"/>
                    </a:lnTo>
                    <a:lnTo>
                      <a:pt x="242" y="57"/>
                    </a:lnTo>
                    <a:lnTo>
                      <a:pt x="242" y="57"/>
                    </a:lnTo>
                    <a:lnTo>
                      <a:pt x="242" y="57"/>
                    </a:lnTo>
                    <a:lnTo>
                      <a:pt x="242" y="57"/>
                    </a:lnTo>
                    <a:lnTo>
                      <a:pt x="242" y="57"/>
                    </a:lnTo>
                    <a:lnTo>
                      <a:pt x="242" y="57"/>
                    </a:lnTo>
                    <a:lnTo>
                      <a:pt x="242" y="57"/>
                    </a:lnTo>
                    <a:lnTo>
                      <a:pt x="242" y="57"/>
                    </a:lnTo>
                    <a:lnTo>
                      <a:pt x="242" y="57"/>
                    </a:lnTo>
                    <a:lnTo>
                      <a:pt x="246" y="57"/>
                    </a:lnTo>
                    <a:lnTo>
                      <a:pt x="246" y="57"/>
                    </a:lnTo>
                    <a:lnTo>
                      <a:pt x="246" y="57"/>
                    </a:lnTo>
                    <a:lnTo>
                      <a:pt x="246" y="57"/>
                    </a:lnTo>
                    <a:lnTo>
                      <a:pt x="246" y="57"/>
                    </a:lnTo>
                    <a:lnTo>
                      <a:pt x="246" y="62"/>
                    </a:lnTo>
                    <a:lnTo>
                      <a:pt x="246" y="62"/>
                    </a:lnTo>
                    <a:lnTo>
                      <a:pt x="246" y="62"/>
                    </a:lnTo>
                    <a:lnTo>
                      <a:pt x="246" y="62"/>
                    </a:lnTo>
                    <a:lnTo>
                      <a:pt x="246" y="62"/>
                    </a:lnTo>
                    <a:lnTo>
                      <a:pt x="250" y="62"/>
                    </a:lnTo>
                    <a:lnTo>
                      <a:pt x="250" y="62"/>
                    </a:lnTo>
                    <a:lnTo>
                      <a:pt x="250" y="62"/>
                    </a:lnTo>
                    <a:lnTo>
                      <a:pt x="250" y="62"/>
                    </a:lnTo>
                    <a:lnTo>
                      <a:pt x="250" y="62"/>
                    </a:lnTo>
                    <a:lnTo>
                      <a:pt x="250" y="62"/>
                    </a:lnTo>
                    <a:lnTo>
                      <a:pt x="250" y="62"/>
                    </a:lnTo>
                    <a:lnTo>
                      <a:pt x="250" y="62"/>
                    </a:lnTo>
                    <a:lnTo>
                      <a:pt x="250" y="62"/>
                    </a:lnTo>
                    <a:lnTo>
                      <a:pt x="250" y="62"/>
                    </a:lnTo>
                    <a:lnTo>
                      <a:pt x="254" y="62"/>
                    </a:lnTo>
                    <a:lnTo>
                      <a:pt x="254" y="62"/>
                    </a:lnTo>
                    <a:lnTo>
                      <a:pt x="254" y="62"/>
                    </a:lnTo>
                    <a:lnTo>
                      <a:pt x="254" y="62"/>
                    </a:lnTo>
                    <a:lnTo>
                      <a:pt x="254" y="62"/>
                    </a:lnTo>
                    <a:lnTo>
                      <a:pt x="254" y="62"/>
                    </a:lnTo>
                    <a:lnTo>
                      <a:pt x="254" y="62"/>
                    </a:lnTo>
                    <a:lnTo>
                      <a:pt x="254" y="62"/>
                    </a:lnTo>
                    <a:lnTo>
                      <a:pt x="254" y="62"/>
                    </a:lnTo>
                    <a:lnTo>
                      <a:pt x="254" y="62"/>
                    </a:lnTo>
                    <a:lnTo>
                      <a:pt x="258" y="62"/>
                    </a:lnTo>
                    <a:lnTo>
                      <a:pt x="258" y="62"/>
                    </a:lnTo>
                    <a:lnTo>
                      <a:pt x="258" y="62"/>
                    </a:lnTo>
                    <a:lnTo>
                      <a:pt x="258" y="62"/>
                    </a:lnTo>
                    <a:lnTo>
                      <a:pt x="258" y="62"/>
                    </a:lnTo>
                    <a:lnTo>
                      <a:pt x="258" y="62"/>
                    </a:lnTo>
                    <a:lnTo>
                      <a:pt x="258" y="62"/>
                    </a:lnTo>
                    <a:lnTo>
                      <a:pt x="258" y="62"/>
                    </a:lnTo>
                    <a:lnTo>
                      <a:pt x="258" y="62"/>
                    </a:lnTo>
                    <a:lnTo>
                      <a:pt x="258" y="62"/>
                    </a:lnTo>
                    <a:lnTo>
                      <a:pt x="262" y="62"/>
                    </a:lnTo>
                    <a:lnTo>
                      <a:pt x="262" y="62"/>
                    </a:lnTo>
                    <a:lnTo>
                      <a:pt x="262" y="62"/>
                    </a:lnTo>
                    <a:lnTo>
                      <a:pt x="262" y="62"/>
                    </a:lnTo>
                    <a:lnTo>
                      <a:pt x="262" y="62"/>
                    </a:lnTo>
                    <a:lnTo>
                      <a:pt x="262" y="62"/>
                    </a:lnTo>
                    <a:lnTo>
                      <a:pt x="262" y="62"/>
                    </a:lnTo>
                    <a:lnTo>
                      <a:pt x="262" y="62"/>
                    </a:lnTo>
                    <a:lnTo>
                      <a:pt x="262" y="62"/>
                    </a:lnTo>
                    <a:lnTo>
                      <a:pt x="262" y="62"/>
                    </a:lnTo>
                    <a:lnTo>
                      <a:pt x="266" y="62"/>
                    </a:lnTo>
                    <a:lnTo>
                      <a:pt x="266" y="62"/>
                    </a:lnTo>
                    <a:lnTo>
                      <a:pt x="266" y="62"/>
                    </a:lnTo>
                    <a:lnTo>
                      <a:pt x="266" y="62"/>
                    </a:lnTo>
                    <a:lnTo>
                      <a:pt x="266" y="62"/>
                    </a:lnTo>
                    <a:lnTo>
                      <a:pt x="266" y="62"/>
                    </a:lnTo>
                    <a:lnTo>
                      <a:pt x="266" y="62"/>
                    </a:lnTo>
                    <a:lnTo>
                      <a:pt x="266" y="62"/>
                    </a:lnTo>
                    <a:lnTo>
                      <a:pt x="266" y="62"/>
                    </a:lnTo>
                    <a:lnTo>
                      <a:pt x="266" y="62"/>
                    </a:lnTo>
                    <a:lnTo>
                      <a:pt x="269" y="62"/>
                    </a:lnTo>
                    <a:lnTo>
                      <a:pt x="269" y="62"/>
                    </a:lnTo>
                    <a:lnTo>
                      <a:pt x="269" y="62"/>
                    </a:lnTo>
                    <a:lnTo>
                      <a:pt x="269" y="62"/>
                    </a:lnTo>
                    <a:lnTo>
                      <a:pt x="269" y="62"/>
                    </a:lnTo>
                    <a:lnTo>
                      <a:pt x="269" y="62"/>
                    </a:lnTo>
                    <a:lnTo>
                      <a:pt x="269" y="62"/>
                    </a:lnTo>
                    <a:lnTo>
                      <a:pt x="269" y="62"/>
                    </a:lnTo>
                    <a:lnTo>
                      <a:pt x="269" y="62"/>
                    </a:lnTo>
                    <a:lnTo>
                      <a:pt x="269" y="62"/>
                    </a:lnTo>
                    <a:lnTo>
                      <a:pt x="273" y="66"/>
                    </a:lnTo>
                    <a:lnTo>
                      <a:pt x="273" y="66"/>
                    </a:lnTo>
                    <a:lnTo>
                      <a:pt x="273" y="66"/>
                    </a:lnTo>
                    <a:lnTo>
                      <a:pt x="273" y="66"/>
                    </a:lnTo>
                    <a:lnTo>
                      <a:pt x="273" y="66"/>
                    </a:lnTo>
                    <a:lnTo>
                      <a:pt x="273" y="66"/>
                    </a:lnTo>
                    <a:lnTo>
                      <a:pt x="273" y="66"/>
                    </a:lnTo>
                    <a:lnTo>
                      <a:pt x="273" y="66"/>
                    </a:lnTo>
                    <a:lnTo>
                      <a:pt x="273" y="66"/>
                    </a:lnTo>
                    <a:lnTo>
                      <a:pt x="273" y="66"/>
                    </a:lnTo>
                    <a:lnTo>
                      <a:pt x="277" y="66"/>
                    </a:lnTo>
                    <a:lnTo>
                      <a:pt x="277" y="66"/>
                    </a:lnTo>
                    <a:lnTo>
                      <a:pt x="277" y="66"/>
                    </a:lnTo>
                    <a:lnTo>
                      <a:pt x="277" y="66"/>
                    </a:lnTo>
                    <a:lnTo>
                      <a:pt x="277" y="66"/>
                    </a:lnTo>
                    <a:lnTo>
                      <a:pt x="277" y="66"/>
                    </a:lnTo>
                    <a:lnTo>
                      <a:pt x="277" y="66"/>
                    </a:lnTo>
                    <a:lnTo>
                      <a:pt x="277" y="66"/>
                    </a:lnTo>
                    <a:lnTo>
                      <a:pt x="277" y="66"/>
                    </a:lnTo>
                    <a:lnTo>
                      <a:pt x="277" y="66"/>
                    </a:lnTo>
                    <a:lnTo>
                      <a:pt x="281" y="66"/>
                    </a:lnTo>
                    <a:lnTo>
                      <a:pt x="281" y="66"/>
                    </a:lnTo>
                    <a:lnTo>
                      <a:pt x="281" y="66"/>
                    </a:lnTo>
                    <a:lnTo>
                      <a:pt x="281" y="66"/>
                    </a:lnTo>
                    <a:lnTo>
                      <a:pt x="281" y="66"/>
                    </a:lnTo>
                    <a:lnTo>
                      <a:pt x="281" y="66"/>
                    </a:lnTo>
                    <a:lnTo>
                      <a:pt x="281" y="66"/>
                    </a:lnTo>
                    <a:lnTo>
                      <a:pt x="281" y="66"/>
                    </a:lnTo>
                    <a:lnTo>
                      <a:pt x="281" y="66"/>
                    </a:lnTo>
                    <a:lnTo>
                      <a:pt x="281" y="66"/>
                    </a:lnTo>
                    <a:lnTo>
                      <a:pt x="285" y="66"/>
                    </a:lnTo>
                    <a:lnTo>
                      <a:pt x="285" y="66"/>
                    </a:lnTo>
                    <a:lnTo>
                      <a:pt x="285" y="66"/>
                    </a:lnTo>
                    <a:lnTo>
                      <a:pt x="285" y="66"/>
                    </a:lnTo>
                    <a:lnTo>
                      <a:pt x="285" y="66"/>
                    </a:lnTo>
                    <a:lnTo>
                      <a:pt x="285" y="66"/>
                    </a:lnTo>
                    <a:lnTo>
                      <a:pt x="285" y="66"/>
                    </a:lnTo>
                    <a:lnTo>
                      <a:pt x="285" y="66"/>
                    </a:lnTo>
                    <a:lnTo>
                      <a:pt x="285" y="66"/>
                    </a:lnTo>
                    <a:lnTo>
                      <a:pt x="285" y="66"/>
                    </a:lnTo>
                    <a:lnTo>
                      <a:pt x="289" y="66"/>
                    </a:lnTo>
                    <a:lnTo>
                      <a:pt x="289" y="66"/>
                    </a:lnTo>
                    <a:lnTo>
                      <a:pt x="289" y="66"/>
                    </a:lnTo>
                    <a:lnTo>
                      <a:pt x="289" y="66"/>
                    </a:lnTo>
                    <a:lnTo>
                      <a:pt x="289" y="66"/>
                    </a:lnTo>
                    <a:lnTo>
                      <a:pt x="289" y="66"/>
                    </a:lnTo>
                    <a:lnTo>
                      <a:pt x="289" y="66"/>
                    </a:lnTo>
                    <a:lnTo>
                      <a:pt x="289" y="66"/>
                    </a:lnTo>
                    <a:lnTo>
                      <a:pt x="289" y="66"/>
                    </a:lnTo>
                    <a:lnTo>
                      <a:pt x="289" y="66"/>
                    </a:lnTo>
                    <a:lnTo>
                      <a:pt x="292" y="66"/>
                    </a:lnTo>
                    <a:lnTo>
                      <a:pt x="292" y="66"/>
                    </a:lnTo>
                    <a:lnTo>
                      <a:pt x="292" y="71"/>
                    </a:lnTo>
                    <a:lnTo>
                      <a:pt x="292" y="71"/>
                    </a:lnTo>
                    <a:lnTo>
                      <a:pt x="292" y="71"/>
                    </a:lnTo>
                    <a:lnTo>
                      <a:pt x="292" y="71"/>
                    </a:lnTo>
                    <a:lnTo>
                      <a:pt x="292" y="71"/>
                    </a:lnTo>
                    <a:lnTo>
                      <a:pt x="292" y="71"/>
                    </a:lnTo>
                    <a:lnTo>
                      <a:pt x="292" y="71"/>
                    </a:lnTo>
                    <a:lnTo>
                      <a:pt x="292" y="71"/>
                    </a:lnTo>
                    <a:lnTo>
                      <a:pt x="296" y="71"/>
                    </a:lnTo>
                    <a:lnTo>
                      <a:pt x="296" y="71"/>
                    </a:lnTo>
                    <a:lnTo>
                      <a:pt x="296" y="71"/>
                    </a:lnTo>
                    <a:lnTo>
                      <a:pt x="296" y="71"/>
                    </a:lnTo>
                    <a:lnTo>
                      <a:pt x="296" y="71"/>
                    </a:lnTo>
                    <a:lnTo>
                      <a:pt x="296" y="71"/>
                    </a:lnTo>
                    <a:lnTo>
                      <a:pt x="296" y="71"/>
                    </a:lnTo>
                    <a:lnTo>
                      <a:pt x="296" y="71"/>
                    </a:lnTo>
                    <a:lnTo>
                      <a:pt x="296" y="71"/>
                    </a:lnTo>
                    <a:lnTo>
                      <a:pt x="296" y="71"/>
                    </a:lnTo>
                    <a:lnTo>
                      <a:pt x="300" y="71"/>
                    </a:lnTo>
                    <a:lnTo>
                      <a:pt x="300" y="71"/>
                    </a:lnTo>
                    <a:lnTo>
                      <a:pt x="300" y="71"/>
                    </a:lnTo>
                    <a:lnTo>
                      <a:pt x="300" y="71"/>
                    </a:lnTo>
                    <a:lnTo>
                      <a:pt x="300" y="71"/>
                    </a:lnTo>
                    <a:lnTo>
                      <a:pt x="300" y="71"/>
                    </a:lnTo>
                    <a:lnTo>
                      <a:pt x="300" y="71"/>
                    </a:lnTo>
                    <a:lnTo>
                      <a:pt x="300" y="71"/>
                    </a:lnTo>
                    <a:lnTo>
                      <a:pt x="300" y="71"/>
                    </a:lnTo>
                    <a:lnTo>
                      <a:pt x="300" y="71"/>
                    </a:lnTo>
                    <a:lnTo>
                      <a:pt x="304" y="71"/>
                    </a:lnTo>
                    <a:lnTo>
                      <a:pt x="304" y="71"/>
                    </a:lnTo>
                    <a:lnTo>
                      <a:pt x="304" y="71"/>
                    </a:lnTo>
                    <a:lnTo>
                      <a:pt x="304" y="71"/>
                    </a:lnTo>
                    <a:lnTo>
                      <a:pt x="304" y="71"/>
                    </a:lnTo>
                    <a:lnTo>
                      <a:pt x="304" y="71"/>
                    </a:lnTo>
                    <a:lnTo>
                      <a:pt x="304" y="71"/>
                    </a:lnTo>
                    <a:lnTo>
                      <a:pt x="304" y="71"/>
                    </a:lnTo>
                    <a:lnTo>
                      <a:pt x="304" y="71"/>
                    </a:lnTo>
                    <a:lnTo>
                      <a:pt x="304" y="71"/>
                    </a:lnTo>
                    <a:lnTo>
                      <a:pt x="308" y="71"/>
                    </a:lnTo>
                    <a:lnTo>
                      <a:pt x="308" y="71"/>
                    </a:lnTo>
                    <a:lnTo>
                      <a:pt x="308" y="71"/>
                    </a:lnTo>
                    <a:lnTo>
                      <a:pt x="308" y="71"/>
                    </a:lnTo>
                    <a:lnTo>
                      <a:pt x="308" y="71"/>
                    </a:lnTo>
                    <a:lnTo>
                      <a:pt x="308" y="71"/>
                    </a:lnTo>
                    <a:lnTo>
                      <a:pt x="308" y="76"/>
                    </a:lnTo>
                    <a:lnTo>
                      <a:pt x="308" y="76"/>
                    </a:lnTo>
                    <a:lnTo>
                      <a:pt x="308" y="76"/>
                    </a:lnTo>
                    <a:lnTo>
                      <a:pt x="308" y="76"/>
                    </a:lnTo>
                    <a:lnTo>
                      <a:pt x="312" y="76"/>
                    </a:lnTo>
                    <a:lnTo>
                      <a:pt x="312" y="76"/>
                    </a:lnTo>
                    <a:lnTo>
                      <a:pt x="312" y="76"/>
                    </a:lnTo>
                    <a:lnTo>
                      <a:pt x="312" y="76"/>
                    </a:lnTo>
                    <a:lnTo>
                      <a:pt x="312" y="76"/>
                    </a:lnTo>
                    <a:lnTo>
                      <a:pt x="312" y="76"/>
                    </a:lnTo>
                    <a:lnTo>
                      <a:pt x="312" y="76"/>
                    </a:lnTo>
                    <a:lnTo>
                      <a:pt x="312" y="76"/>
                    </a:lnTo>
                    <a:lnTo>
                      <a:pt x="312" y="76"/>
                    </a:lnTo>
                    <a:lnTo>
                      <a:pt x="312" y="76"/>
                    </a:lnTo>
                    <a:lnTo>
                      <a:pt x="316" y="76"/>
                    </a:lnTo>
                    <a:lnTo>
                      <a:pt x="316" y="76"/>
                    </a:lnTo>
                    <a:lnTo>
                      <a:pt x="316" y="76"/>
                    </a:lnTo>
                    <a:lnTo>
                      <a:pt x="316" y="76"/>
                    </a:lnTo>
                    <a:lnTo>
                      <a:pt x="316" y="76"/>
                    </a:lnTo>
                    <a:lnTo>
                      <a:pt x="316" y="76"/>
                    </a:lnTo>
                    <a:lnTo>
                      <a:pt x="316" y="76"/>
                    </a:lnTo>
                    <a:lnTo>
                      <a:pt x="316" y="76"/>
                    </a:lnTo>
                    <a:lnTo>
                      <a:pt x="316" y="76"/>
                    </a:lnTo>
                    <a:lnTo>
                      <a:pt x="316" y="76"/>
                    </a:lnTo>
                    <a:lnTo>
                      <a:pt x="319" y="76"/>
                    </a:lnTo>
                    <a:lnTo>
                      <a:pt x="319" y="76"/>
                    </a:lnTo>
                    <a:lnTo>
                      <a:pt x="319" y="76"/>
                    </a:lnTo>
                    <a:lnTo>
                      <a:pt x="319" y="76"/>
                    </a:lnTo>
                    <a:lnTo>
                      <a:pt x="319" y="76"/>
                    </a:lnTo>
                    <a:lnTo>
                      <a:pt x="319" y="76"/>
                    </a:lnTo>
                    <a:lnTo>
                      <a:pt x="319" y="76"/>
                    </a:lnTo>
                    <a:lnTo>
                      <a:pt x="319" y="76"/>
                    </a:lnTo>
                    <a:lnTo>
                      <a:pt x="319" y="76"/>
                    </a:lnTo>
                    <a:lnTo>
                      <a:pt x="319" y="76"/>
                    </a:lnTo>
                    <a:lnTo>
                      <a:pt x="323" y="76"/>
                    </a:lnTo>
                    <a:lnTo>
                      <a:pt x="323" y="76"/>
                    </a:lnTo>
                    <a:lnTo>
                      <a:pt x="323" y="76"/>
                    </a:lnTo>
                    <a:lnTo>
                      <a:pt x="323" y="76"/>
                    </a:lnTo>
                    <a:lnTo>
                      <a:pt x="323" y="76"/>
                    </a:lnTo>
                    <a:lnTo>
                      <a:pt x="323" y="81"/>
                    </a:lnTo>
                    <a:lnTo>
                      <a:pt x="323" y="81"/>
                    </a:lnTo>
                    <a:lnTo>
                      <a:pt x="323" y="81"/>
                    </a:lnTo>
                    <a:lnTo>
                      <a:pt x="323" y="81"/>
                    </a:lnTo>
                    <a:lnTo>
                      <a:pt x="323" y="81"/>
                    </a:lnTo>
                    <a:lnTo>
                      <a:pt x="327" y="81"/>
                    </a:lnTo>
                    <a:lnTo>
                      <a:pt x="327" y="81"/>
                    </a:lnTo>
                    <a:lnTo>
                      <a:pt x="327" y="81"/>
                    </a:lnTo>
                    <a:lnTo>
                      <a:pt x="327" y="81"/>
                    </a:lnTo>
                    <a:lnTo>
                      <a:pt x="327" y="81"/>
                    </a:lnTo>
                    <a:lnTo>
                      <a:pt x="327" y="81"/>
                    </a:lnTo>
                    <a:lnTo>
                      <a:pt x="327" y="81"/>
                    </a:lnTo>
                    <a:lnTo>
                      <a:pt x="327" y="81"/>
                    </a:lnTo>
                    <a:lnTo>
                      <a:pt x="327" y="81"/>
                    </a:lnTo>
                    <a:lnTo>
                      <a:pt x="331" y="81"/>
                    </a:lnTo>
                    <a:lnTo>
                      <a:pt x="331" y="81"/>
                    </a:lnTo>
                    <a:lnTo>
                      <a:pt x="331" y="81"/>
                    </a:lnTo>
                    <a:lnTo>
                      <a:pt x="331" y="81"/>
                    </a:lnTo>
                    <a:lnTo>
                      <a:pt x="331" y="81"/>
                    </a:lnTo>
                    <a:lnTo>
                      <a:pt x="331" y="81"/>
                    </a:lnTo>
                    <a:lnTo>
                      <a:pt x="331" y="81"/>
                    </a:lnTo>
                    <a:lnTo>
                      <a:pt x="331" y="81"/>
                    </a:lnTo>
                    <a:lnTo>
                      <a:pt x="331" y="81"/>
                    </a:lnTo>
                    <a:lnTo>
                      <a:pt x="331" y="81"/>
                    </a:lnTo>
                    <a:lnTo>
                      <a:pt x="335" y="81"/>
                    </a:lnTo>
                    <a:lnTo>
                      <a:pt x="335" y="81"/>
                    </a:lnTo>
                    <a:lnTo>
                      <a:pt x="335" y="81"/>
                    </a:lnTo>
                    <a:lnTo>
                      <a:pt x="335" y="81"/>
                    </a:lnTo>
                    <a:lnTo>
                      <a:pt x="335" y="81"/>
                    </a:lnTo>
                    <a:lnTo>
                      <a:pt x="335" y="81"/>
                    </a:lnTo>
                    <a:lnTo>
                      <a:pt x="335" y="81"/>
                    </a:lnTo>
                    <a:lnTo>
                      <a:pt x="335" y="81"/>
                    </a:lnTo>
                    <a:lnTo>
                      <a:pt x="335" y="81"/>
                    </a:lnTo>
                    <a:lnTo>
                      <a:pt x="335" y="81"/>
                    </a:lnTo>
                    <a:lnTo>
                      <a:pt x="339" y="81"/>
                    </a:lnTo>
                    <a:lnTo>
                      <a:pt x="339" y="85"/>
                    </a:lnTo>
                    <a:lnTo>
                      <a:pt x="339" y="85"/>
                    </a:lnTo>
                    <a:lnTo>
                      <a:pt x="339" y="85"/>
                    </a:lnTo>
                    <a:lnTo>
                      <a:pt x="339" y="85"/>
                    </a:lnTo>
                    <a:lnTo>
                      <a:pt x="339" y="85"/>
                    </a:lnTo>
                    <a:lnTo>
                      <a:pt x="339" y="85"/>
                    </a:lnTo>
                    <a:lnTo>
                      <a:pt x="339" y="85"/>
                    </a:lnTo>
                    <a:lnTo>
                      <a:pt x="339" y="85"/>
                    </a:lnTo>
                    <a:lnTo>
                      <a:pt x="339" y="85"/>
                    </a:lnTo>
                    <a:lnTo>
                      <a:pt x="343" y="85"/>
                    </a:lnTo>
                    <a:lnTo>
                      <a:pt x="343" y="85"/>
                    </a:lnTo>
                    <a:lnTo>
                      <a:pt x="343" y="85"/>
                    </a:lnTo>
                    <a:lnTo>
                      <a:pt x="343" y="85"/>
                    </a:lnTo>
                    <a:lnTo>
                      <a:pt x="343" y="85"/>
                    </a:lnTo>
                    <a:lnTo>
                      <a:pt x="343" y="85"/>
                    </a:lnTo>
                    <a:lnTo>
                      <a:pt x="343" y="85"/>
                    </a:lnTo>
                    <a:lnTo>
                      <a:pt x="343" y="85"/>
                    </a:lnTo>
                    <a:lnTo>
                      <a:pt x="343" y="85"/>
                    </a:lnTo>
                    <a:lnTo>
                      <a:pt x="343" y="85"/>
                    </a:lnTo>
                    <a:lnTo>
                      <a:pt x="346" y="85"/>
                    </a:lnTo>
                    <a:lnTo>
                      <a:pt x="346" y="85"/>
                    </a:lnTo>
                    <a:lnTo>
                      <a:pt x="346" y="85"/>
                    </a:lnTo>
                    <a:lnTo>
                      <a:pt x="346" y="85"/>
                    </a:lnTo>
                    <a:lnTo>
                      <a:pt x="346" y="85"/>
                    </a:lnTo>
                    <a:lnTo>
                      <a:pt x="346" y="85"/>
                    </a:lnTo>
                    <a:lnTo>
                      <a:pt x="346" y="85"/>
                    </a:lnTo>
                    <a:lnTo>
                      <a:pt x="346" y="85"/>
                    </a:lnTo>
                    <a:lnTo>
                      <a:pt x="346" y="85"/>
                    </a:lnTo>
                    <a:lnTo>
                      <a:pt x="346" y="85"/>
                    </a:lnTo>
                    <a:lnTo>
                      <a:pt x="350" y="85"/>
                    </a:lnTo>
                    <a:lnTo>
                      <a:pt x="350" y="85"/>
                    </a:lnTo>
                    <a:lnTo>
                      <a:pt x="350" y="90"/>
                    </a:lnTo>
                    <a:lnTo>
                      <a:pt x="350" y="90"/>
                    </a:lnTo>
                    <a:lnTo>
                      <a:pt x="350" y="90"/>
                    </a:lnTo>
                    <a:lnTo>
                      <a:pt x="350" y="90"/>
                    </a:lnTo>
                    <a:lnTo>
                      <a:pt x="350" y="90"/>
                    </a:lnTo>
                    <a:lnTo>
                      <a:pt x="350" y="90"/>
                    </a:lnTo>
                    <a:lnTo>
                      <a:pt x="350" y="90"/>
                    </a:lnTo>
                    <a:lnTo>
                      <a:pt x="350" y="90"/>
                    </a:lnTo>
                    <a:lnTo>
                      <a:pt x="354" y="90"/>
                    </a:lnTo>
                    <a:lnTo>
                      <a:pt x="354" y="90"/>
                    </a:lnTo>
                    <a:lnTo>
                      <a:pt x="354" y="90"/>
                    </a:lnTo>
                    <a:lnTo>
                      <a:pt x="354" y="90"/>
                    </a:lnTo>
                    <a:lnTo>
                      <a:pt x="354" y="90"/>
                    </a:lnTo>
                    <a:lnTo>
                      <a:pt x="354" y="90"/>
                    </a:lnTo>
                    <a:lnTo>
                      <a:pt x="354" y="90"/>
                    </a:lnTo>
                    <a:lnTo>
                      <a:pt x="354" y="90"/>
                    </a:lnTo>
                    <a:lnTo>
                      <a:pt x="354" y="90"/>
                    </a:lnTo>
                    <a:lnTo>
                      <a:pt x="354" y="90"/>
                    </a:lnTo>
                    <a:lnTo>
                      <a:pt x="358" y="90"/>
                    </a:lnTo>
                    <a:lnTo>
                      <a:pt x="358" y="95"/>
                    </a:lnTo>
                    <a:lnTo>
                      <a:pt x="358" y="95"/>
                    </a:lnTo>
                    <a:lnTo>
                      <a:pt x="358" y="95"/>
                    </a:lnTo>
                    <a:lnTo>
                      <a:pt x="358" y="95"/>
                    </a:lnTo>
                    <a:lnTo>
                      <a:pt x="358" y="95"/>
                    </a:lnTo>
                    <a:lnTo>
                      <a:pt x="358" y="95"/>
                    </a:lnTo>
                    <a:lnTo>
                      <a:pt x="358" y="95"/>
                    </a:lnTo>
                    <a:lnTo>
                      <a:pt x="358" y="95"/>
                    </a:lnTo>
                    <a:lnTo>
                      <a:pt x="358" y="95"/>
                    </a:lnTo>
                    <a:lnTo>
                      <a:pt x="362" y="95"/>
                    </a:lnTo>
                    <a:lnTo>
                      <a:pt x="362" y="95"/>
                    </a:lnTo>
                    <a:lnTo>
                      <a:pt x="362" y="95"/>
                    </a:lnTo>
                    <a:lnTo>
                      <a:pt x="362" y="95"/>
                    </a:lnTo>
                    <a:lnTo>
                      <a:pt x="362" y="95"/>
                    </a:lnTo>
                    <a:lnTo>
                      <a:pt x="362" y="95"/>
                    </a:lnTo>
                    <a:lnTo>
                      <a:pt x="362" y="95"/>
                    </a:lnTo>
                    <a:lnTo>
                      <a:pt x="362" y="100"/>
                    </a:lnTo>
                    <a:lnTo>
                      <a:pt x="362" y="100"/>
                    </a:lnTo>
                    <a:lnTo>
                      <a:pt x="362" y="100"/>
                    </a:lnTo>
                    <a:lnTo>
                      <a:pt x="366" y="100"/>
                    </a:lnTo>
                    <a:lnTo>
                      <a:pt x="366" y="100"/>
                    </a:lnTo>
                    <a:lnTo>
                      <a:pt x="366" y="100"/>
                    </a:lnTo>
                    <a:lnTo>
                      <a:pt x="366" y="100"/>
                    </a:lnTo>
                    <a:lnTo>
                      <a:pt x="366" y="100"/>
                    </a:lnTo>
                    <a:lnTo>
                      <a:pt x="366" y="100"/>
                    </a:lnTo>
                    <a:lnTo>
                      <a:pt x="366" y="100"/>
                    </a:lnTo>
                    <a:lnTo>
                      <a:pt x="366" y="100"/>
                    </a:lnTo>
                    <a:lnTo>
                      <a:pt x="366" y="100"/>
                    </a:lnTo>
                    <a:lnTo>
                      <a:pt x="366" y="100"/>
                    </a:lnTo>
                    <a:lnTo>
                      <a:pt x="370" y="100"/>
                    </a:lnTo>
                    <a:lnTo>
                      <a:pt x="370" y="100"/>
                    </a:lnTo>
                    <a:lnTo>
                      <a:pt x="370" y="100"/>
                    </a:lnTo>
                    <a:lnTo>
                      <a:pt x="370" y="100"/>
                    </a:lnTo>
                    <a:lnTo>
                      <a:pt x="370" y="104"/>
                    </a:lnTo>
                    <a:lnTo>
                      <a:pt x="370" y="104"/>
                    </a:lnTo>
                    <a:lnTo>
                      <a:pt x="370" y="104"/>
                    </a:lnTo>
                    <a:lnTo>
                      <a:pt x="370" y="104"/>
                    </a:lnTo>
                    <a:lnTo>
                      <a:pt x="370" y="104"/>
                    </a:lnTo>
                    <a:lnTo>
                      <a:pt x="370" y="104"/>
                    </a:lnTo>
                    <a:lnTo>
                      <a:pt x="373" y="104"/>
                    </a:lnTo>
                    <a:lnTo>
                      <a:pt x="373" y="104"/>
                    </a:lnTo>
                    <a:lnTo>
                      <a:pt x="373" y="104"/>
                    </a:lnTo>
                    <a:lnTo>
                      <a:pt x="373" y="104"/>
                    </a:lnTo>
                    <a:lnTo>
                      <a:pt x="373" y="104"/>
                    </a:lnTo>
                    <a:lnTo>
                      <a:pt x="373" y="104"/>
                    </a:lnTo>
                    <a:lnTo>
                      <a:pt x="373" y="104"/>
                    </a:lnTo>
                    <a:lnTo>
                      <a:pt x="373" y="104"/>
                    </a:lnTo>
                    <a:lnTo>
                      <a:pt x="373" y="104"/>
                    </a:lnTo>
                    <a:lnTo>
                      <a:pt x="373" y="104"/>
                    </a:lnTo>
                    <a:lnTo>
                      <a:pt x="377" y="109"/>
                    </a:lnTo>
                    <a:lnTo>
                      <a:pt x="377" y="109"/>
                    </a:lnTo>
                    <a:lnTo>
                      <a:pt x="377" y="109"/>
                    </a:lnTo>
                    <a:lnTo>
                      <a:pt x="377" y="109"/>
                    </a:lnTo>
                    <a:lnTo>
                      <a:pt x="377" y="109"/>
                    </a:lnTo>
                    <a:lnTo>
                      <a:pt x="377" y="109"/>
                    </a:lnTo>
                    <a:lnTo>
                      <a:pt x="377" y="109"/>
                    </a:lnTo>
                    <a:lnTo>
                      <a:pt x="377" y="109"/>
                    </a:lnTo>
                    <a:lnTo>
                      <a:pt x="377" y="109"/>
                    </a:lnTo>
                    <a:lnTo>
                      <a:pt x="377" y="109"/>
                    </a:lnTo>
                    <a:lnTo>
                      <a:pt x="381" y="109"/>
                    </a:lnTo>
                    <a:lnTo>
                      <a:pt x="381" y="109"/>
                    </a:lnTo>
                    <a:lnTo>
                      <a:pt x="381" y="109"/>
                    </a:lnTo>
                    <a:lnTo>
                      <a:pt x="381" y="109"/>
                    </a:lnTo>
                    <a:lnTo>
                      <a:pt x="381" y="109"/>
                    </a:lnTo>
                    <a:lnTo>
                      <a:pt x="381" y="109"/>
                    </a:lnTo>
                    <a:lnTo>
                      <a:pt x="381" y="114"/>
                    </a:lnTo>
                    <a:lnTo>
                      <a:pt x="381" y="114"/>
                    </a:lnTo>
                    <a:lnTo>
                      <a:pt x="381" y="114"/>
                    </a:lnTo>
                    <a:lnTo>
                      <a:pt x="381" y="114"/>
                    </a:lnTo>
                    <a:lnTo>
                      <a:pt x="385" y="114"/>
                    </a:lnTo>
                    <a:lnTo>
                      <a:pt x="385" y="114"/>
                    </a:lnTo>
                    <a:lnTo>
                      <a:pt x="385" y="114"/>
                    </a:lnTo>
                    <a:lnTo>
                      <a:pt x="385" y="114"/>
                    </a:lnTo>
                    <a:lnTo>
                      <a:pt x="385" y="114"/>
                    </a:lnTo>
                    <a:lnTo>
                      <a:pt x="385" y="114"/>
                    </a:lnTo>
                    <a:lnTo>
                      <a:pt x="385" y="114"/>
                    </a:lnTo>
                    <a:lnTo>
                      <a:pt x="385" y="114"/>
                    </a:lnTo>
                    <a:lnTo>
                      <a:pt x="385" y="114"/>
                    </a:lnTo>
                    <a:lnTo>
                      <a:pt x="385" y="114"/>
                    </a:lnTo>
                    <a:lnTo>
                      <a:pt x="389" y="114"/>
                    </a:lnTo>
                    <a:lnTo>
                      <a:pt x="389" y="114"/>
                    </a:lnTo>
                    <a:lnTo>
                      <a:pt x="389" y="119"/>
                    </a:lnTo>
                    <a:lnTo>
                      <a:pt x="389" y="119"/>
                    </a:lnTo>
                    <a:lnTo>
                      <a:pt x="389" y="119"/>
                    </a:lnTo>
                    <a:lnTo>
                      <a:pt x="389" y="119"/>
                    </a:lnTo>
                    <a:lnTo>
                      <a:pt x="389" y="119"/>
                    </a:lnTo>
                    <a:lnTo>
                      <a:pt x="389" y="119"/>
                    </a:lnTo>
                    <a:lnTo>
                      <a:pt x="389" y="119"/>
                    </a:lnTo>
                    <a:lnTo>
                      <a:pt x="389" y="119"/>
                    </a:lnTo>
                    <a:lnTo>
                      <a:pt x="393" y="119"/>
                    </a:lnTo>
                    <a:lnTo>
                      <a:pt x="393" y="119"/>
                    </a:lnTo>
                    <a:lnTo>
                      <a:pt x="393" y="119"/>
                    </a:lnTo>
                    <a:lnTo>
                      <a:pt x="393" y="119"/>
                    </a:lnTo>
                    <a:lnTo>
                      <a:pt x="393" y="119"/>
                    </a:lnTo>
                    <a:lnTo>
                      <a:pt x="393" y="119"/>
                    </a:lnTo>
                    <a:lnTo>
                      <a:pt x="393" y="119"/>
                    </a:lnTo>
                    <a:lnTo>
                      <a:pt x="393" y="119"/>
                    </a:lnTo>
                    <a:lnTo>
                      <a:pt x="393" y="124"/>
                    </a:lnTo>
                    <a:lnTo>
                      <a:pt x="393" y="124"/>
                    </a:lnTo>
                    <a:lnTo>
                      <a:pt x="397" y="124"/>
                    </a:lnTo>
                    <a:lnTo>
                      <a:pt x="397" y="124"/>
                    </a:lnTo>
                    <a:lnTo>
                      <a:pt x="397" y="124"/>
                    </a:lnTo>
                    <a:lnTo>
                      <a:pt x="397" y="124"/>
                    </a:lnTo>
                    <a:lnTo>
                      <a:pt x="397" y="124"/>
                    </a:lnTo>
                    <a:lnTo>
                      <a:pt x="397" y="124"/>
                    </a:lnTo>
                    <a:lnTo>
                      <a:pt x="397" y="124"/>
                    </a:lnTo>
                    <a:lnTo>
                      <a:pt x="397" y="124"/>
                    </a:lnTo>
                    <a:lnTo>
                      <a:pt x="397" y="124"/>
                    </a:lnTo>
                    <a:lnTo>
                      <a:pt x="397" y="124"/>
                    </a:lnTo>
                    <a:lnTo>
                      <a:pt x="400" y="124"/>
                    </a:lnTo>
                    <a:lnTo>
                      <a:pt x="400" y="124"/>
                    </a:lnTo>
                    <a:lnTo>
                      <a:pt x="400" y="124"/>
                    </a:lnTo>
                    <a:lnTo>
                      <a:pt x="400" y="128"/>
                    </a:lnTo>
                    <a:lnTo>
                      <a:pt x="400" y="128"/>
                    </a:lnTo>
                    <a:lnTo>
                      <a:pt x="400" y="128"/>
                    </a:lnTo>
                    <a:lnTo>
                      <a:pt x="400" y="128"/>
                    </a:lnTo>
                    <a:lnTo>
                      <a:pt x="400" y="128"/>
                    </a:lnTo>
                    <a:lnTo>
                      <a:pt x="400" y="128"/>
                    </a:lnTo>
                    <a:lnTo>
                      <a:pt x="400" y="128"/>
                    </a:lnTo>
                    <a:lnTo>
                      <a:pt x="404" y="128"/>
                    </a:lnTo>
                    <a:lnTo>
                      <a:pt x="404" y="128"/>
                    </a:lnTo>
                    <a:lnTo>
                      <a:pt x="404" y="128"/>
                    </a:lnTo>
                    <a:lnTo>
                      <a:pt x="404" y="128"/>
                    </a:lnTo>
                    <a:lnTo>
                      <a:pt x="404" y="128"/>
                    </a:lnTo>
                    <a:lnTo>
                      <a:pt x="404" y="128"/>
                    </a:lnTo>
                    <a:lnTo>
                      <a:pt x="404" y="128"/>
                    </a:lnTo>
                    <a:lnTo>
                      <a:pt x="404" y="128"/>
                    </a:lnTo>
                    <a:lnTo>
                      <a:pt x="404" y="133"/>
                    </a:lnTo>
                    <a:lnTo>
                      <a:pt x="404" y="133"/>
                    </a:lnTo>
                    <a:lnTo>
                      <a:pt x="408" y="133"/>
                    </a:lnTo>
                    <a:lnTo>
                      <a:pt x="408" y="133"/>
                    </a:lnTo>
                    <a:lnTo>
                      <a:pt x="408" y="133"/>
                    </a:lnTo>
                    <a:lnTo>
                      <a:pt x="408" y="133"/>
                    </a:lnTo>
                    <a:lnTo>
                      <a:pt x="408" y="133"/>
                    </a:lnTo>
                    <a:lnTo>
                      <a:pt x="408" y="133"/>
                    </a:lnTo>
                    <a:lnTo>
                      <a:pt x="408" y="133"/>
                    </a:lnTo>
                    <a:lnTo>
                      <a:pt x="408" y="133"/>
                    </a:lnTo>
                    <a:lnTo>
                      <a:pt x="408" y="133"/>
                    </a:lnTo>
                    <a:lnTo>
                      <a:pt x="408" y="133"/>
                    </a:lnTo>
                    <a:lnTo>
                      <a:pt x="412" y="133"/>
                    </a:lnTo>
                    <a:lnTo>
                      <a:pt x="412" y="133"/>
                    </a:lnTo>
                    <a:lnTo>
                      <a:pt x="412" y="133"/>
                    </a:lnTo>
                    <a:lnTo>
                      <a:pt x="412" y="138"/>
                    </a:lnTo>
                    <a:lnTo>
                      <a:pt x="412" y="138"/>
                    </a:lnTo>
                    <a:lnTo>
                      <a:pt x="412" y="138"/>
                    </a:lnTo>
                    <a:lnTo>
                      <a:pt x="412" y="138"/>
                    </a:lnTo>
                    <a:lnTo>
                      <a:pt x="412" y="138"/>
                    </a:lnTo>
                    <a:lnTo>
                      <a:pt x="412" y="138"/>
                    </a:lnTo>
                    <a:lnTo>
                      <a:pt x="412" y="138"/>
                    </a:lnTo>
                    <a:lnTo>
                      <a:pt x="416" y="138"/>
                    </a:lnTo>
                    <a:lnTo>
                      <a:pt x="416" y="138"/>
                    </a:lnTo>
                    <a:lnTo>
                      <a:pt x="416" y="138"/>
                    </a:lnTo>
                    <a:lnTo>
                      <a:pt x="416" y="138"/>
                    </a:lnTo>
                    <a:lnTo>
                      <a:pt x="416" y="138"/>
                    </a:lnTo>
                    <a:lnTo>
                      <a:pt x="416" y="138"/>
                    </a:lnTo>
                    <a:lnTo>
                      <a:pt x="416" y="138"/>
                    </a:lnTo>
                    <a:lnTo>
                      <a:pt x="416" y="143"/>
                    </a:lnTo>
                    <a:lnTo>
                      <a:pt x="416" y="143"/>
                    </a:lnTo>
                    <a:lnTo>
                      <a:pt x="416" y="143"/>
                    </a:lnTo>
                    <a:lnTo>
                      <a:pt x="420" y="143"/>
                    </a:lnTo>
                    <a:lnTo>
                      <a:pt x="420" y="143"/>
                    </a:lnTo>
                    <a:lnTo>
                      <a:pt x="420" y="143"/>
                    </a:lnTo>
                    <a:lnTo>
                      <a:pt x="420" y="143"/>
                    </a:lnTo>
                    <a:lnTo>
                      <a:pt x="420" y="143"/>
                    </a:lnTo>
                    <a:lnTo>
                      <a:pt x="420" y="143"/>
                    </a:lnTo>
                    <a:lnTo>
                      <a:pt x="420" y="143"/>
                    </a:lnTo>
                    <a:lnTo>
                      <a:pt x="420" y="143"/>
                    </a:lnTo>
                    <a:lnTo>
                      <a:pt x="420" y="143"/>
                    </a:lnTo>
                    <a:lnTo>
                      <a:pt x="420" y="143"/>
                    </a:lnTo>
                    <a:lnTo>
                      <a:pt x="423" y="143"/>
                    </a:lnTo>
                    <a:lnTo>
                      <a:pt x="423" y="143"/>
                    </a:lnTo>
                    <a:lnTo>
                      <a:pt x="423" y="147"/>
                    </a:lnTo>
                    <a:lnTo>
                      <a:pt x="423" y="147"/>
                    </a:lnTo>
                    <a:lnTo>
                      <a:pt x="423" y="147"/>
                    </a:lnTo>
                    <a:lnTo>
                      <a:pt x="423" y="147"/>
                    </a:lnTo>
                    <a:lnTo>
                      <a:pt x="423" y="147"/>
                    </a:lnTo>
                    <a:lnTo>
                      <a:pt x="423" y="147"/>
                    </a:lnTo>
                    <a:lnTo>
                      <a:pt x="423" y="147"/>
                    </a:lnTo>
                    <a:lnTo>
                      <a:pt x="427" y="147"/>
                    </a:lnTo>
                    <a:lnTo>
                      <a:pt x="427" y="147"/>
                    </a:lnTo>
                    <a:lnTo>
                      <a:pt x="427" y="147"/>
                    </a:lnTo>
                    <a:lnTo>
                      <a:pt x="427" y="147"/>
                    </a:lnTo>
                    <a:lnTo>
                      <a:pt x="427" y="147"/>
                    </a:lnTo>
                    <a:lnTo>
                      <a:pt x="427" y="147"/>
                    </a:lnTo>
                    <a:lnTo>
                      <a:pt x="427" y="147"/>
                    </a:lnTo>
                    <a:lnTo>
                      <a:pt x="427" y="152"/>
                    </a:lnTo>
                    <a:lnTo>
                      <a:pt x="427" y="152"/>
                    </a:lnTo>
                    <a:lnTo>
                      <a:pt x="427" y="152"/>
                    </a:lnTo>
                    <a:lnTo>
                      <a:pt x="431" y="152"/>
                    </a:lnTo>
                    <a:lnTo>
                      <a:pt x="431" y="152"/>
                    </a:lnTo>
                    <a:lnTo>
                      <a:pt x="431" y="152"/>
                    </a:lnTo>
                    <a:lnTo>
                      <a:pt x="431" y="152"/>
                    </a:lnTo>
                    <a:lnTo>
                      <a:pt x="431" y="152"/>
                    </a:lnTo>
                    <a:lnTo>
                      <a:pt x="431" y="152"/>
                    </a:lnTo>
                    <a:lnTo>
                      <a:pt x="431" y="152"/>
                    </a:lnTo>
                    <a:lnTo>
                      <a:pt x="431" y="152"/>
                    </a:lnTo>
                    <a:lnTo>
                      <a:pt x="431" y="152"/>
                    </a:lnTo>
                    <a:lnTo>
                      <a:pt x="431" y="152"/>
                    </a:lnTo>
                    <a:lnTo>
                      <a:pt x="435" y="152"/>
                    </a:lnTo>
                    <a:lnTo>
                      <a:pt x="435" y="157"/>
                    </a:lnTo>
                    <a:lnTo>
                      <a:pt x="435" y="157"/>
                    </a:lnTo>
                    <a:lnTo>
                      <a:pt x="435" y="157"/>
                    </a:lnTo>
                    <a:lnTo>
                      <a:pt x="435" y="157"/>
                    </a:lnTo>
                    <a:lnTo>
                      <a:pt x="435" y="157"/>
                    </a:lnTo>
                    <a:lnTo>
                      <a:pt x="435" y="157"/>
                    </a:lnTo>
                    <a:lnTo>
                      <a:pt x="435" y="157"/>
                    </a:lnTo>
                    <a:lnTo>
                      <a:pt x="435" y="157"/>
                    </a:lnTo>
                    <a:lnTo>
                      <a:pt x="435" y="157"/>
                    </a:lnTo>
                    <a:lnTo>
                      <a:pt x="439" y="157"/>
                    </a:lnTo>
                    <a:lnTo>
                      <a:pt x="439" y="157"/>
                    </a:lnTo>
                    <a:lnTo>
                      <a:pt x="439" y="157"/>
                    </a:lnTo>
                    <a:lnTo>
                      <a:pt x="439" y="157"/>
                    </a:lnTo>
                    <a:lnTo>
                      <a:pt x="439" y="157"/>
                    </a:lnTo>
                    <a:lnTo>
                      <a:pt x="439" y="162"/>
                    </a:lnTo>
                    <a:lnTo>
                      <a:pt x="439" y="162"/>
                    </a:lnTo>
                    <a:lnTo>
                      <a:pt x="439" y="162"/>
                    </a:lnTo>
                    <a:lnTo>
                      <a:pt x="439" y="162"/>
                    </a:lnTo>
                    <a:lnTo>
                      <a:pt x="439" y="162"/>
                    </a:lnTo>
                    <a:lnTo>
                      <a:pt x="443" y="162"/>
                    </a:lnTo>
                    <a:lnTo>
                      <a:pt x="443" y="162"/>
                    </a:lnTo>
                    <a:lnTo>
                      <a:pt x="443" y="162"/>
                    </a:lnTo>
                    <a:lnTo>
                      <a:pt x="443" y="162"/>
                    </a:lnTo>
                    <a:lnTo>
                      <a:pt x="443" y="162"/>
                    </a:lnTo>
                    <a:lnTo>
                      <a:pt x="443" y="162"/>
                    </a:lnTo>
                    <a:lnTo>
                      <a:pt x="443" y="162"/>
                    </a:lnTo>
                    <a:lnTo>
                      <a:pt x="443" y="162"/>
                    </a:lnTo>
                    <a:lnTo>
                      <a:pt x="443" y="166"/>
                    </a:lnTo>
                    <a:lnTo>
                      <a:pt x="443" y="166"/>
                    </a:lnTo>
                    <a:lnTo>
                      <a:pt x="447" y="166"/>
                    </a:lnTo>
                    <a:lnTo>
                      <a:pt x="447" y="166"/>
                    </a:lnTo>
                    <a:lnTo>
                      <a:pt x="447" y="166"/>
                    </a:lnTo>
                    <a:lnTo>
                      <a:pt x="447" y="166"/>
                    </a:lnTo>
                    <a:lnTo>
                      <a:pt x="447" y="166"/>
                    </a:lnTo>
                    <a:lnTo>
                      <a:pt x="447" y="166"/>
                    </a:lnTo>
                    <a:lnTo>
                      <a:pt x="447" y="166"/>
                    </a:lnTo>
                    <a:lnTo>
                      <a:pt x="447" y="166"/>
                    </a:lnTo>
                    <a:lnTo>
                      <a:pt x="447" y="166"/>
                    </a:lnTo>
                    <a:lnTo>
                      <a:pt x="447" y="166"/>
                    </a:lnTo>
                    <a:lnTo>
                      <a:pt x="450" y="166"/>
                    </a:lnTo>
                    <a:lnTo>
                      <a:pt x="450" y="166"/>
                    </a:lnTo>
                    <a:lnTo>
                      <a:pt x="450" y="171"/>
                    </a:lnTo>
                    <a:lnTo>
                      <a:pt x="450" y="171"/>
                    </a:lnTo>
                    <a:lnTo>
                      <a:pt x="450" y="171"/>
                    </a:lnTo>
                    <a:lnTo>
                      <a:pt x="450" y="171"/>
                    </a:lnTo>
                    <a:lnTo>
                      <a:pt x="450" y="171"/>
                    </a:lnTo>
                    <a:lnTo>
                      <a:pt x="450" y="171"/>
                    </a:lnTo>
                    <a:lnTo>
                      <a:pt x="450" y="171"/>
                    </a:lnTo>
                    <a:lnTo>
                      <a:pt x="450" y="171"/>
                    </a:lnTo>
                    <a:lnTo>
                      <a:pt x="454" y="171"/>
                    </a:lnTo>
                    <a:lnTo>
                      <a:pt x="454" y="171"/>
                    </a:lnTo>
                    <a:lnTo>
                      <a:pt x="454" y="171"/>
                    </a:lnTo>
                    <a:lnTo>
                      <a:pt x="454" y="171"/>
                    </a:lnTo>
                    <a:lnTo>
                      <a:pt x="454" y="171"/>
                    </a:lnTo>
                    <a:lnTo>
                      <a:pt x="454" y="176"/>
                    </a:lnTo>
                    <a:lnTo>
                      <a:pt x="454" y="176"/>
                    </a:lnTo>
                    <a:lnTo>
                      <a:pt x="454" y="176"/>
                    </a:lnTo>
                    <a:lnTo>
                      <a:pt x="454" y="176"/>
                    </a:lnTo>
                    <a:lnTo>
                      <a:pt x="454" y="176"/>
                    </a:lnTo>
                    <a:lnTo>
                      <a:pt x="458" y="176"/>
                    </a:lnTo>
                    <a:lnTo>
                      <a:pt x="458" y="176"/>
                    </a:lnTo>
                    <a:lnTo>
                      <a:pt x="458" y="176"/>
                    </a:lnTo>
                    <a:lnTo>
                      <a:pt x="458" y="176"/>
                    </a:lnTo>
                    <a:lnTo>
                      <a:pt x="458" y="176"/>
                    </a:lnTo>
                    <a:lnTo>
                      <a:pt x="458" y="176"/>
                    </a:lnTo>
                    <a:lnTo>
                      <a:pt x="458" y="176"/>
                    </a:lnTo>
                    <a:lnTo>
                      <a:pt x="458" y="176"/>
                    </a:lnTo>
                    <a:lnTo>
                      <a:pt x="458" y="181"/>
                    </a:lnTo>
                    <a:lnTo>
                      <a:pt x="462" y="181"/>
                    </a:lnTo>
                    <a:lnTo>
                      <a:pt x="462" y="181"/>
                    </a:lnTo>
                    <a:lnTo>
                      <a:pt x="462" y="181"/>
                    </a:lnTo>
                    <a:lnTo>
                      <a:pt x="462" y="181"/>
                    </a:lnTo>
                    <a:lnTo>
                      <a:pt x="462" y="181"/>
                    </a:lnTo>
                    <a:lnTo>
                      <a:pt x="462" y="181"/>
                    </a:lnTo>
                    <a:lnTo>
                      <a:pt x="462" y="181"/>
                    </a:lnTo>
                    <a:lnTo>
                      <a:pt x="462" y="181"/>
                    </a:lnTo>
                    <a:lnTo>
                      <a:pt x="462" y="181"/>
                    </a:lnTo>
                    <a:lnTo>
                      <a:pt x="462" y="181"/>
                    </a:lnTo>
                    <a:lnTo>
                      <a:pt x="462" y="181"/>
                    </a:lnTo>
                    <a:lnTo>
                      <a:pt x="466" y="181"/>
                    </a:lnTo>
                    <a:lnTo>
                      <a:pt x="466" y="185"/>
                    </a:lnTo>
                    <a:lnTo>
                      <a:pt x="466" y="185"/>
                    </a:lnTo>
                    <a:lnTo>
                      <a:pt x="466" y="185"/>
                    </a:lnTo>
                    <a:lnTo>
                      <a:pt x="466" y="185"/>
                    </a:lnTo>
                    <a:lnTo>
                      <a:pt x="466" y="185"/>
                    </a:lnTo>
                    <a:lnTo>
                      <a:pt x="466" y="185"/>
                    </a:lnTo>
                    <a:lnTo>
                      <a:pt x="466" y="185"/>
                    </a:lnTo>
                    <a:lnTo>
                      <a:pt x="466" y="185"/>
                    </a:lnTo>
                    <a:lnTo>
                      <a:pt x="466" y="185"/>
                    </a:lnTo>
                    <a:lnTo>
                      <a:pt x="470" y="185"/>
                    </a:lnTo>
                    <a:lnTo>
                      <a:pt x="470" y="185"/>
                    </a:lnTo>
                    <a:lnTo>
                      <a:pt x="470" y="185"/>
                    </a:lnTo>
                    <a:lnTo>
                      <a:pt x="470" y="185"/>
                    </a:lnTo>
                    <a:lnTo>
                      <a:pt x="470" y="185"/>
                    </a:lnTo>
                    <a:lnTo>
                      <a:pt x="470" y="185"/>
                    </a:lnTo>
                    <a:lnTo>
                      <a:pt x="470" y="185"/>
                    </a:lnTo>
                    <a:lnTo>
                      <a:pt x="470" y="185"/>
                    </a:lnTo>
                    <a:lnTo>
                      <a:pt x="470" y="185"/>
                    </a:lnTo>
                    <a:lnTo>
                      <a:pt x="470" y="185"/>
                    </a:lnTo>
                    <a:lnTo>
                      <a:pt x="474" y="185"/>
                    </a:lnTo>
                    <a:lnTo>
                      <a:pt x="474" y="190"/>
                    </a:lnTo>
                    <a:lnTo>
                      <a:pt x="474" y="190"/>
                    </a:lnTo>
                    <a:lnTo>
                      <a:pt x="474" y="190"/>
                    </a:lnTo>
                    <a:lnTo>
                      <a:pt x="474" y="190"/>
                    </a:lnTo>
                    <a:lnTo>
                      <a:pt x="474" y="190"/>
                    </a:lnTo>
                    <a:lnTo>
                      <a:pt x="474" y="190"/>
                    </a:lnTo>
                    <a:lnTo>
                      <a:pt x="474" y="190"/>
                    </a:lnTo>
                    <a:lnTo>
                      <a:pt x="474" y="190"/>
                    </a:lnTo>
                    <a:lnTo>
                      <a:pt x="474" y="190"/>
                    </a:lnTo>
                    <a:lnTo>
                      <a:pt x="477" y="190"/>
                    </a:lnTo>
                    <a:lnTo>
                      <a:pt x="477" y="190"/>
                    </a:lnTo>
                    <a:lnTo>
                      <a:pt x="477" y="190"/>
                    </a:lnTo>
                    <a:lnTo>
                      <a:pt x="477" y="185"/>
                    </a:lnTo>
                    <a:lnTo>
                      <a:pt x="477" y="185"/>
                    </a:lnTo>
                    <a:lnTo>
                      <a:pt x="477" y="185"/>
                    </a:lnTo>
                    <a:lnTo>
                      <a:pt x="477" y="185"/>
                    </a:lnTo>
                    <a:lnTo>
                      <a:pt x="477" y="185"/>
                    </a:lnTo>
                    <a:lnTo>
                      <a:pt x="477" y="185"/>
                    </a:lnTo>
                    <a:lnTo>
                      <a:pt x="477" y="185"/>
                    </a:lnTo>
                    <a:lnTo>
                      <a:pt x="481" y="185"/>
                    </a:lnTo>
                    <a:lnTo>
                      <a:pt x="481" y="185"/>
                    </a:lnTo>
                    <a:lnTo>
                      <a:pt x="481" y="185"/>
                    </a:lnTo>
                    <a:lnTo>
                      <a:pt x="481" y="185"/>
                    </a:lnTo>
                    <a:lnTo>
                      <a:pt x="481" y="185"/>
                    </a:lnTo>
                    <a:lnTo>
                      <a:pt x="481" y="185"/>
                    </a:lnTo>
                    <a:lnTo>
                      <a:pt x="481" y="185"/>
                    </a:lnTo>
                    <a:lnTo>
                      <a:pt x="481" y="185"/>
                    </a:lnTo>
                    <a:lnTo>
                      <a:pt x="481" y="185"/>
                    </a:lnTo>
                    <a:lnTo>
                      <a:pt x="481" y="185"/>
                    </a:lnTo>
                    <a:lnTo>
                      <a:pt x="485" y="185"/>
                    </a:lnTo>
                    <a:lnTo>
                      <a:pt x="485" y="185"/>
                    </a:lnTo>
                    <a:lnTo>
                      <a:pt x="485" y="185"/>
                    </a:lnTo>
                    <a:lnTo>
                      <a:pt x="485" y="185"/>
                    </a:lnTo>
                    <a:lnTo>
                      <a:pt x="485" y="185"/>
                    </a:lnTo>
                    <a:lnTo>
                      <a:pt x="485" y="185"/>
                    </a:lnTo>
                    <a:lnTo>
                      <a:pt x="485" y="185"/>
                    </a:lnTo>
                    <a:lnTo>
                      <a:pt x="485" y="185"/>
                    </a:lnTo>
                    <a:lnTo>
                      <a:pt x="485" y="185"/>
                    </a:lnTo>
                    <a:lnTo>
                      <a:pt x="485" y="181"/>
                    </a:lnTo>
                    <a:lnTo>
                      <a:pt x="489" y="181"/>
                    </a:lnTo>
                    <a:lnTo>
                      <a:pt x="489" y="181"/>
                    </a:lnTo>
                    <a:lnTo>
                      <a:pt x="489" y="181"/>
                    </a:lnTo>
                    <a:lnTo>
                      <a:pt x="489" y="181"/>
                    </a:lnTo>
                    <a:lnTo>
                      <a:pt x="489" y="181"/>
                    </a:lnTo>
                    <a:lnTo>
                      <a:pt x="489" y="181"/>
                    </a:lnTo>
                    <a:lnTo>
                      <a:pt x="489" y="181"/>
                    </a:lnTo>
                    <a:lnTo>
                      <a:pt x="489" y="181"/>
                    </a:lnTo>
                    <a:lnTo>
                      <a:pt x="489" y="181"/>
                    </a:lnTo>
                    <a:lnTo>
                      <a:pt x="493" y="181"/>
                    </a:lnTo>
                    <a:lnTo>
                      <a:pt x="493" y="181"/>
                    </a:lnTo>
                    <a:lnTo>
                      <a:pt x="493" y="181"/>
                    </a:lnTo>
                    <a:lnTo>
                      <a:pt x="493" y="181"/>
                    </a:lnTo>
                    <a:lnTo>
                      <a:pt x="493" y="181"/>
                    </a:lnTo>
                    <a:lnTo>
                      <a:pt x="493" y="181"/>
                    </a:lnTo>
                    <a:lnTo>
                      <a:pt x="493" y="181"/>
                    </a:lnTo>
                    <a:lnTo>
                      <a:pt x="493" y="181"/>
                    </a:lnTo>
                    <a:lnTo>
                      <a:pt x="493" y="181"/>
                    </a:lnTo>
                    <a:lnTo>
                      <a:pt x="493" y="181"/>
                    </a:lnTo>
                    <a:lnTo>
                      <a:pt x="497" y="181"/>
                    </a:lnTo>
                    <a:lnTo>
                      <a:pt x="497" y="181"/>
                    </a:lnTo>
                    <a:lnTo>
                      <a:pt x="497" y="181"/>
                    </a:lnTo>
                    <a:lnTo>
                      <a:pt x="497" y="181"/>
                    </a:lnTo>
                    <a:lnTo>
                      <a:pt x="497" y="176"/>
                    </a:lnTo>
                    <a:lnTo>
                      <a:pt x="497" y="176"/>
                    </a:lnTo>
                    <a:lnTo>
                      <a:pt x="497" y="176"/>
                    </a:lnTo>
                    <a:lnTo>
                      <a:pt x="497" y="176"/>
                    </a:lnTo>
                    <a:lnTo>
                      <a:pt x="497" y="176"/>
                    </a:lnTo>
                    <a:lnTo>
                      <a:pt x="497" y="176"/>
                    </a:lnTo>
                    <a:lnTo>
                      <a:pt x="501" y="176"/>
                    </a:lnTo>
                    <a:lnTo>
                      <a:pt x="501" y="176"/>
                    </a:lnTo>
                    <a:lnTo>
                      <a:pt x="501" y="176"/>
                    </a:lnTo>
                    <a:lnTo>
                      <a:pt x="501" y="176"/>
                    </a:lnTo>
                    <a:lnTo>
                      <a:pt x="501" y="176"/>
                    </a:lnTo>
                    <a:lnTo>
                      <a:pt x="501" y="176"/>
                    </a:lnTo>
                    <a:lnTo>
                      <a:pt x="501" y="176"/>
                    </a:lnTo>
                    <a:lnTo>
                      <a:pt x="501" y="176"/>
                    </a:lnTo>
                    <a:lnTo>
                      <a:pt x="501" y="176"/>
                    </a:lnTo>
                    <a:lnTo>
                      <a:pt x="501" y="176"/>
                    </a:lnTo>
                    <a:lnTo>
                      <a:pt x="504" y="176"/>
                    </a:lnTo>
                    <a:lnTo>
                      <a:pt x="504" y="176"/>
                    </a:lnTo>
                    <a:lnTo>
                      <a:pt x="504" y="176"/>
                    </a:lnTo>
                    <a:lnTo>
                      <a:pt x="504" y="176"/>
                    </a:lnTo>
                    <a:lnTo>
                      <a:pt x="504" y="176"/>
                    </a:lnTo>
                    <a:lnTo>
                      <a:pt x="504" y="176"/>
                    </a:lnTo>
                    <a:lnTo>
                      <a:pt x="504" y="176"/>
                    </a:lnTo>
                    <a:lnTo>
                      <a:pt x="504" y="176"/>
                    </a:lnTo>
                    <a:lnTo>
                      <a:pt x="504" y="176"/>
                    </a:lnTo>
                    <a:lnTo>
                      <a:pt x="504" y="171"/>
                    </a:lnTo>
                    <a:lnTo>
                      <a:pt x="508" y="171"/>
                    </a:lnTo>
                    <a:lnTo>
                      <a:pt x="508" y="171"/>
                    </a:lnTo>
                    <a:lnTo>
                      <a:pt x="508" y="171"/>
                    </a:lnTo>
                    <a:lnTo>
                      <a:pt x="508" y="171"/>
                    </a:lnTo>
                    <a:lnTo>
                      <a:pt x="508" y="171"/>
                    </a:lnTo>
                    <a:lnTo>
                      <a:pt x="508" y="171"/>
                    </a:lnTo>
                    <a:lnTo>
                      <a:pt x="508" y="171"/>
                    </a:lnTo>
                    <a:lnTo>
                      <a:pt x="508" y="171"/>
                    </a:lnTo>
                    <a:lnTo>
                      <a:pt x="508" y="171"/>
                    </a:lnTo>
                    <a:lnTo>
                      <a:pt x="508" y="171"/>
                    </a:lnTo>
                    <a:lnTo>
                      <a:pt x="512" y="171"/>
                    </a:lnTo>
                    <a:lnTo>
                      <a:pt x="512" y="171"/>
                    </a:lnTo>
                    <a:lnTo>
                      <a:pt x="512" y="171"/>
                    </a:lnTo>
                    <a:lnTo>
                      <a:pt x="512" y="171"/>
                    </a:lnTo>
                    <a:lnTo>
                      <a:pt x="512" y="171"/>
                    </a:lnTo>
                    <a:lnTo>
                      <a:pt x="512" y="171"/>
                    </a:lnTo>
                    <a:lnTo>
                      <a:pt x="512" y="171"/>
                    </a:lnTo>
                    <a:lnTo>
                      <a:pt x="512" y="171"/>
                    </a:lnTo>
                    <a:lnTo>
                      <a:pt x="512" y="171"/>
                    </a:lnTo>
                    <a:lnTo>
                      <a:pt x="512" y="171"/>
                    </a:lnTo>
                    <a:lnTo>
                      <a:pt x="516" y="171"/>
                    </a:lnTo>
                    <a:lnTo>
                      <a:pt x="516" y="171"/>
                    </a:lnTo>
                    <a:lnTo>
                      <a:pt x="516" y="171"/>
                    </a:lnTo>
                    <a:lnTo>
                      <a:pt x="516" y="171"/>
                    </a:lnTo>
                    <a:lnTo>
                      <a:pt x="516" y="171"/>
                    </a:lnTo>
                    <a:lnTo>
                      <a:pt x="516" y="171"/>
                    </a:lnTo>
                    <a:lnTo>
                      <a:pt x="516" y="166"/>
                    </a:lnTo>
                    <a:lnTo>
                      <a:pt x="516" y="166"/>
                    </a:lnTo>
                    <a:lnTo>
                      <a:pt x="516" y="166"/>
                    </a:lnTo>
                    <a:lnTo>
                      <a:pt x="516" y="166"/>
                    </a:lnTo>
                    <a:lnTo>
                      <a:pt x="520" y="166"/>
                    </a:lnTo>
                    <a:lnTo>
                      <a:pt x="520" y="166"/>
                    </a:lnTo>
                    <a:lnTo>
                      <a:pt x="520" y="166"/>
                    </a:lnTo>
                    <a:lnTo>
                      <a:pt x="520" y="166"/>
                    </a:lnTo>
                    <a:lnTo>
                      <a:pt x="520" y="166"/>
                    </a:lnTo>
                    <a:lnTo>
                      <a:pt x="520" y="166"/>
                    </a:lnTo>
                    <a:lnTo>
                      <a:pt x="520" y="166"/>
                    </a:lnTo>
                    <a:lnTo>
                      <a:pt x="520" y="166"/>
                    </a:lnTo>
                    <a:lnTo>
                      <a:pt x="520" y="166"/>
                    </a:lnTo>
                    <a:lnTo>
                      <a:pt x="520" y="166"/>
                    </a:lnTo>
                    <a:lnTo>
                      <a:pt x="524" y="166"/>
                    </a:lnTo>
                    <a:lnTo>
                      <a:pt x="524" y="166"/>
                    </a:lnTo>
                    <a:lnTo>
                      <a:pt x="524" y="166"/>
                    </a:lnTo>
                    <a:lnTo>
                      <a:pt x="524" y="166"/>
                    </a:lnTo>
                    <a:lnTo>
                      <a:pt x="524" y="166"/>
                    </a:lnTo>
                    <a:lnTo>
                      <a:pt x="524" y="166"/>
                    </a:lnTo>
                    <a:lnTo>
                      <a:pt x="524" y="166"/>
                    </a:lnTo>
                    <a:lnTo>
                      <a:pt x="524" y="166"/>
                    </a:lnTo>
                    <a:lnTo>
                      <a:pt x="524" y="166"/>
                    </a:lnTo>
                    <a:lnTo>
                      <a:pt x="524" y="166"/>
                    </a:lnTo>
                    <a:lnTo>
                      <a:pt x="528" y="166"/>
                    </a:lnTo>
                    <a:lnTo>
                      <a:pt x="528" y="166"/>
                    </a:lnTo>
                    <a:lnTo>
                      <a:pt x="528" y="166"/>
                    </a:lnTo>
                    <a:lnTo>
                      <a:pt x="528" y="166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28" y="162"/>
                    </a:lnTo>
                    <a:lnTo>
                      <a:pt x="531" y="162"/>
                    </a:lnTo>
                    <a:lnTo>
                      <a:pt x="531" y="162"/>
                    </a:lnTo>
                    <a:lnTo>
                      <a:pt x="531" y="162"/>
                    </a:lnTo>
                    <a:lnTo>
                      <a:pt x="531" y="162"/>
                    </a:lnTo>
                    <a:lnTo>
                      <a:pt x="531" y="162"/>
                    </a:lnTo>
                    <a:lnTo>
                      <a:pt x="531" y="162"/>
                    </a:lnTo>
                    <a:lnTo>
                      <a:pt x="531" y="162"/>
                    </a:lnTo>
                    <a:lnTo>
                      <a:pt x="531" y="162"/>
                    </a:lnTo>
                    <a:lnTo>
                      <a:pt x="531" y="162"/>
                    </a:lnTo>
                    <a:lnTo>
                      <a:pt x="531" y="162"/>
                    </a:lnTo>
                    <a:lnTo>
                      <a:pt x="535" y="162"/>
                    </a:lnTo>
                    <a:lnTo>
                      <a:pt x="535" y="162"/>
                    </a:lnTo>
                    <a:lnTo>
                      <a:pt x="535" y="162"/>
                    </a:lnTo>
                    <a:lnTo>
                      <a:pt x="535" y="162"/>
                    </a:lnTo>
                    <a:lnTo>
                      <a:pt x="535" y="162"/>
                    </a:lnTo>
                    <a:lnTo>
                      <a:pt x="535" y="162"/>
                    </a:lnTo>
                    <a:lnTo>
                      <a:pt x="535" y="162"/>
                    </a:lnTo>
                    <a:lnTo>
                      <a:pt x="535" y="162"/>
                    </a:lnTo>
                    <a:lnTo>
                      <a:pt x="535" y="162"/>
                    </a:lnTo>
                    <a:lnTo>
                      <a:pt x="535" y="162"/>
                    </a:lnTo>
                    <a:lnTo>
                      <a:pt x="539" y="162"/>
                    </a:lnTo>
                    <a:lnTo>
                      <a:pt x="539" y="162"/>
                    </a:lnTo>
                    <a:lnTo>
                      <a:pt x="539" y="162"/>
                    </a:lnTo>
                    <a:lnTo>
                      <a:pt x="539" y="157"/>
                    </a:lnTo>
                    <a:lnTo>
                      <a:pt x="539" y="157"/>
                    </a:lnTo>
                    <a:lnTo>
                      <a:pt x="539" y="157"/>
                    </a:lnTo>
                    <a:lnTo>
                      <a:pt x="539" y="157"/>
                    </a:lnTo>
                    <a:lnTo>
                      <a:pt x="539" y="157"/>
                    </a:lnTo>
                    <a:lnTo>
                      <a:pt x="539" y="157"/>
                    </a:lnTo>
                    <a:lnTo>
                      <a:pt x="539" y="157"/>
                    </a:lnTo>
                    <a:lnTo>
                      <a:pt x="543" y="157"/>
                    </a:lnTo>
                    <a:lnTo>
                      <a:pt x="543" y="157"/>
                    </a:lnTo>
                    <a:lnTo>
                      <a:pt x="543" y="157"/>
                    </a:lnTo>
                    <a:lnTo>
                      <a:pt x="543" y="157"/>
                    </a:lnTo>
                    <a:lnTo>
                      <a:pt x="543" y="157"/>
                    </a:lnTo>
                    <a:lnTo>
                      <a:pt x="543" y="157"/>
                    </a:lnTo>
                    <a:lnTo>
                      <a:pt x="543" y="157"/>
                    </a:lnTo>
                    <a:lnTo>
                      <a:pt x="543" y="157"/>
                    </a:lnTo>
                    <a:lnTo>
                      <a:pt x="543" y="157"/>
                    </a:lnTo>
                    <a:lnTo>
                      <a:pt x="543" y="157"/>
                    </a:lnTo>
                    <a:lnTo>
                      <a:pt x="547" y="157"/>
                    </a:lnTo>
                    <a:lnTo>
                      <a:pt x="547" y="157"/>
                    </a:lnTo>
                    <a:lnTo>
                      <a:pt x="547" y="157"/>
                    </a:lnTo>
                    <a:lnTo>
                      <a:pt x="547" y="157"/>
                    </a:lnTo>
                    <a:lnTo>
                      <a:pt x="547" y="157"/>
                    </a:lnTo>
                    <a:lnTo>
                      <a:pt x="547" y="157"/>
                    </a:lnTo>
                    <a:lnTo>
                      <a:pt x="547" y="157"/>
                    </a:lnTo>
                    <a:lnTo>
                      <a:pt x="547" y="157"/>
                    </a:lnTo>
                    <a:lnTo>
                      <a:pt x="547" y="157"/>
                    </a:lnTo>
                    <a:lnTo>
                      <a:pt x="547" y="157"/>
                    </a:lnTo>
                    <a:lnTo>
                      <a:pt x="551" y="157"/>
                    </a:lnTo>
                    <a:lnTo>
                      <a:pt x="551" y="157"/>
                    </a:lnTo>
                    <a:lnTo>
                      <a:pt x="551" y="157"/>
                    </a:lnTo>
                    <a:lnTo>
                      <a:pt x="551" y="157"/>
                    </a:lnTo>
                    <a:lnTo>
                      <a:pt x="551" y="157"/>
                    </a:lnTo>
                    <a:lnTo>
                      <a:pt x="551" y="152"/>
                    </a:lnTo>
                    <a:lnTo>
                      <a:pt x="551" y="152"/>
                    </a:lnTo>
                    <a:lnTo>
                      <a:pt x="551" y="152"/>
                    </a:lnTo>
                    <a:lnTo>
                      <a:pt x="551" y="152"/>
                    </a:lnTo>
                    <a:lnTo>
                      <a:pt x="551" y="152"/>
                    </a:lnTo>
                    <a:lnTo>
                      <a:pt x="554" y="152"/>
                    </a:lnTo>
                    <a:lnTo>
                      <a:pt x="554" y="152"/>
                    </a:lnTo>
                    <a:lnTo>
                      <a:pt x="554" y="152"/>
                    </a:lnTo>
                    <a:lnTo>
                      <a:pt x="554" y="152"/>
                    </a:lnTo>
                    <a:lnTo>
                      <a:pt x="554" y="152"/>
                    </a:lnTo>
                    <a:lnTo>
                      <a:pt x="554" y="152"/>
                    </a:lnTo>
                    <a:lnTo>
                      <a:pt x="554" y="152"/>
                    </a:lnTo>
                    <a:lnTo>
                      <a:pt x="554" y="152"/>
                    </a:lnTo>
                    <a:lnTo>
                      <a:pt x="554" y="152"/>
                    </a:lnTo>
                    <a:lnTo>
                      <a:pt x="554" y="152"/>
                    </a:lnTo>
                    <a:lnTo>
                      <a:pt x="558" y="152"/>
                    </a:lnTo>
                    <a:lnTo>
                      <a:pt x="558" y="152"/>
                    </a:lnTo>
                    <a:lnTo>
                      <a:pt x="558" y="152"/>
                    </a:lnTo>
                    <a:lnTo>
                      <a:pt x="558" y="152"/>
                    </a:lnTo>
                    <a:lnTo>
                      <a:pt x="558" y="152"/>
                    </a:lnTo>
                    <a:lnTo>
                      <a:pt x="558" y="152"/>
                    </a:lnTo>
                    <a:lnTo>
                      <a:pt x="558" y="152"/>
                    </a:lnTo>
                    <a:lnTo>
                      <a:pt x="558" y="152"/>
                    </a:lnTo>
                    <a:lnTo>
                      <a:pt x="558" y="152"/>
                    </a:lnTo>
                    <a:lnTo>
                      <a:pt x="558" y="152"/>
                    </a:lnTo>
                    <a:lnTo>
                      <a:pt x="562" y="152"/>
                    </a:lnTo>
                    <a:lnTo>
                      <a:pt x="562" y="152"/>
                    </a:lnTo>
                    <a:lnTo>
                      <a:pt x="562" y="152"/>
                    </a:lnTo>
                    <a:lnTo>
                      <a:pt x="562" y="152"/>
                    </a:lnTo>
                    <a:lnTo>
                      <a:pt x="562" y="152"/>
                    </a:lnTo>
                    <a:lnTo>
                      <a:pt x="562" y="152"/>
                    </a:lnTo>
                    <a:lnTo>
                      <a:pt x="562" y="152"/>
                    </a:lnTo>
                    <a:lnTo>
                      <a:pt x="562" y="152"/>
                    </a:lnTo>
                    <a:lnTo>
                      <a:pt x="562" y="152"/>
                    </a:lnTo>
                    <a:lnTo>
                      <a:pt x="562" y="147"/>
                    </a:lnTo>
                    <a:lnTo>
                      <a:pt x="566" y="147"/>
                    </a:lnTo>
                    <a:lnTo>
                      <a:pt x="566" y="147"/>
                    </a:lnTo>
                    <a:lnTo>
                      <a:pt x="566" y="147"/>
                    </a:lnTo>
                    <a:lnTo>
                      <a:pt x="566" y="147"/>
                    </a:lnTo>
                    <a:lnTo>
                      <a:pt x="566" y="147"/>
                    </a:lnTo>
                    <a:lnTo>
                      <a:pt x="566" y="147"/>
                    </a:lnTo>
                    <a:lnTo>
                      <a:pt x="566" y="147"/>
                    </a:lnTo>
                    <a:lnTo>
                      <a:pt x="566" y="147"/>
                    </a:lnTo>
                    <a:lnTo>
                      <a:pt x="566" y="147"/>
                    </a:lnTo>
                    <a:lnTo>
                      <a:pt x="566" y="147"/>
                    </a:lnTo>
                    <a:lnTo>
                      <a:pt x="570" y="147"/>
                    </a:lnTo>
                    <a:lnTo>
                      <a:pt x="570" y="147"/>
                    </a:lnTo>
                    <a:lnTo>
                      <a:pt x="570" y="147"/>
                    </a:lnTo>
                    <a:lnTo>
                      <a:pt x="570" y="147"/>
                    </a:lnTo>
                    <a:lnTo>
                      <a:pt x="570" y="147"/>
                    </a:lnTo>
                    <a:lnTo>
                      <a:pt x="570" y="147"/>
                    </a:lnTo>
                    <a:lnTo>
                      <a:pt x="570" y="147"/>
                    </a:lnTo>
                    <a:lnTo>
                      <a:pt x="570" y="147"/>
                    </a:lnTo>
                    <a:lnTo>
                      <a:pt x="570" y="147"/>
                    </a:lnTo>
                    <a:lnTo>
                      <a:pt x="570" y="147"/>
                    </a:lnTo>
                    <a:lnTo>
                      <a:pt x="574" y="147"/>
                    </a:lnTo>
                    <a:lnTo>
                      <a:pt x="574" y="147"/>
                    </a:lnTo>
                    <a:lnTo>
                      <a:pt x="574" y="147"/>
                    </a:lnTo>
                    <a:lnTo>
                      <a:pt x="574" y="147"/>
                    </a:lnTo>
                    <a:lnTo>
                      <a:pt x="574" y="147"/>
                    </a:lnTo>
                    <a:lnTo>
                      <a:pt x="574" y="147"/>
                    </a:lnTo>
                    <a:lnTo>
                      <a:pt x="574" y="147"/>
                    </a:lnTo>
                    <a:lnTo>
                      <a:pt x="574" y="147"/>
                    </a:lnTo>
                    <a:lnTo>
                      <a:pt x="574" y="147"/>
                    </a:lnTo>
                    <a:lnTo>
                      <a:pt x="574" y="147"/>
                    </a:lnTo>
                    <a:lnTo>
                      <a:pt x="578" y="147"/>
                    </a:lnTo>
                    <a:lnTo>
                      <a:pt x="578" y="147"/>
                    </a:lnTo>
                    <a:lnTo>
                      <a:pt x="578" y="147"/>
                    </a:lnTo>
                    <a:lnTo>
                      <a:pt x="578" y="147"/>
                    </a:lnTo>
                    <a:lnTo>
                      <a:pt x="578" y="147"/>
                    </a:lnTo>
                    <a:lnTo>
                      <a:pt x="578" y="147"/>
                    </a:lnTo>
                    <a:lnTo>
                      <a:pt x="578" y="143"/>
                    </a:lnTo>
                    <a:lnTo>
                      <a:pt x="578" y="143"/>
                    </a:lnTo>
                    <a:lnTo>
                      <a:pt x="578" y="143"/>
                    </a:lnTo>
                    <a:lnTo>
                      <a:pt x="578" y="143"/>
                    </a:lnTo>
                    <a:lnTo>
                      <a:pt x="581" y="143"/>
                    </a:lnTo>
                    <a:lnTo>
                      <a:pt x="581" y="143"/>
                    </a:lnTo>
                    <a:lnTo>
                      <a:pt x="581" y="143"/>
                    </a:lnTo>
                    <a:lnTo>
                      <a:pt x="581" y="143"/>
                    </a:lnTo>
                    <a:lnTo>
                      <a:pt x="581" y="143"/>
                    </a:lnTo>
                    <a:lnTo>
                      <a:pt x="581" y="143"/>
                    </a:lnTo>
                    <a:lnTo>
                      <a:pt x="581" y="143"/>
                    </a:lnTo>
                    <a:lnTo>
                      <a:pt x="581" y="143"/>
                    </a:lnTo>
                    <a:lnTo>
                      <a:pt x="581" y="143"/>
                    </a:lnTo>
                    <a:lnTo>
                      <a:pt x="581" y="143"/>
                    </a:lnTo>
                    <a:lnTo>
                      <a:pt x="585" y="143"/>
                    </a:lnTo>
                    <a:lnTo>
                      <a:pt x="585" y="143"/>
                    </a:lnTo>
                    <a:lnTo>
                      <a:pt x="585" y="143"/>
                    </a:lnTo>
                    <a:lnTo>
                      <a:pt x="585" y="143"/>
                    </a:lnTo>
                    <a:lnTo>
                      <a:pt x="585" y="143"/>
                    </a:lnTo>
                    <a:lnTo>
                      <a:pt x="585" y="143"/>
                    </a:lnTo>
                    <a:lnTo>
                      <a:pt x="585" y="143"/>
                    </a:lnTo>
                    <a:lnTo>
                      <a:pt x="585" y="143"/>
                    </a:lnTo>
                    <a:lnTo>
                      <a:pt x="585" y="143"/>
                    </a:lnTo>
                    <a:lnTo>
                      <a:pt x="585" y="143"/>
                    </a:lnTo>
                    <a:lnTo>
                      <a:pt x="589" y="143"/>
                    </a:lnTo>
                    <a:lnTo>
                      <a:pt x="589" y="143"/>
                    </a:lnTo>
                    <a:lnTo>
                      <a:pt x="589" y="143"/>
                    </a:lnTo>
                    <a:lnTo>
                      <a:pt x="589" y="143"/>
                    </a:lnTo>
                    <a:lnTo>
                      <a:pt x="589" y="143"/>
                    </a:lnTo>
                    <a:lnTo>
                      <a:pt x="589" y="143"/>
                    </a:lnTo>
                    <a:lnTo>
                      <a:pt x="589" y="143"/>
                    </a:lnTo>
                    <a:lnTo>
                      <a:pt x="589" y="143"/>
                    </a:lnTo>
                    <a:lnTo>
                      <a:pt x="589" y="143"/>
                    </a:lnTo>
                    <a:lnTo>
                      <a:pt x="593" y="143"/>
                    </a:lnTo>
                    <a:lnTo>
                      <a:pt x="593" y="143"/>
                    </a:lnTo>
                    <a:lnTo>
                      <a:pt x="593" y="143"/>
                    </a:lnTo>
                    <a:lnTo>
                      <a:pt x="593" y="143"/>
                    </a:lnTo>
                    <a:lnTo>
                      <a:pt x="593" y="143"/>
                    </a:lnTo>
                    <a:lnTo>
                      <a:pt x="593" y="143"/>
                    </a:lnTo>
                    <a:lnTo>
                      <a:pt x="593" y="143"/>
                    </a:lnTo>
                    <a:lnTo>
                      <a:pt x="593" y="143"/>
                    </a:lnTo>
                    <a:lnTo>
                      <a:pt x="593" y="143"/>
                    </a:lnTo>
                    <a:lnTo>
                      <a:pt x="593" y="143"/>
                    </a:lnTo>
                    <a:lnTo>
                      <a:pt x="597" y="143"/>
                    </a:lnTo>
                    <a:lnTo>
                      <a:pt x="597" y="143"/>
                    </a:lnTo>
                    <a:lnTo>
                      <a:pt x="597" y="143"/>
                    </a:lnTo>
                    <a:lnTo>
                      <a:pt x="597" y="143"/>
                    </a:lnTo>
                    <a:lnTo>
                      <a:pt x="597" y="143"/>
                    </a:lnTo>
                    <a:lnTo>
                      <a:pt x="597" y="143"/>
                    </a:lnTo>
                    <a:lnTo>
                      <a:pt x="597" y="143"/>
                    </a:lnTo>
                    <a:lnTo>
                      <a:pt x="597" y="143"/>
                    </a:lnTo>
                    <a:lnTo>
                      <a:pt x="597" y="143"/>
                    </a:lnTo>
                    <a:lnTo>
                      <a:pt x="597" y="143"/>
                    </a:lnTo>
                    <a:lnTo>
                      <a:pt x="601" y="143"/>
                    </a:lnTo>
                    <a:lnTo>
                      <a:pt x="601" y="143"/>
                    </a:lnTo>
                    <a:lnTo>
                      <a:pt x="601" y="143"/>
                    </a:lnTo>
                    <a:lnTo>
                      <a:pt x="601" y="143"/>
                    </a:lnTo>
                    <a:lnTo>
                      <a:pt x="601" y="143"/>
                    </a:lnTo>
                    <a:lnTo>
                      <a:pt x="601" y="143"/>
                    </a:lnTo>
                    <a:lnTo>
                      <a:pt x="601" y="143"/>
                    </a:lnTo>
                    <a:lnTo>
                      <a:pt x="601" y="143"/>
                    </a:lnTo>
                    <a:lnTo>
                      <a:pt x="601" y="143"/>
                    </a:lnTo>
                    <a:lnTo>
                      <a:pt x="601" y="143"/>
                    </a:lnTo>
                    <a:lnTo>
                      <a:pt x="605" y="143"/>
                    </a:lnTo>
                    <a:lnTo>
                      <a:pt x="605" y="143"/>
                    </a:lnTo>
                    <a:lnTo>
                      <a:pt x="605" y="143"/>
                    </a:lnTo>
                    <a:lnTo>
                      <a:pt x="605" y="143"/>
                    </a:lnTo>
                    <a:lnTo>
                      <a:pt x="605" y="143"/>
                    </a:lnTo>
                    <a:lnTo>
                      <a:pt x="605" y="143"/>
                    </a:lnTo>
                    <a:lnTo>
                      <a:pt x="605" y="143"/>
                    </a:lnTo>
                    <a:lnTo>
                      <a:pt x="605" y="143"/>
                    </a:lnTo>
                    <a:lnTo>
                      <a:pt x="605" y="143"/>
                    </a:lnTo>
                    <a:lnTo>
                      <a:pt x="605" y="143"/>
                    </a:lnTo>
                    <a:lnTo>
                      <a:pt x="608" y="143"/>
                    </a:lnTo>
                    <a:lnTo>
                      <a:pt x="608" y="143"/>
                    </a:lnTo>
                    <a:lnTo>
                      <a:pt x="608" y="143"/>
                    </a:lnTo>
                    <a:lnTo>
                      <a:pt x="608" y="143"/>
                    </a:lnTo>
                    <a:lnTo>
                      <a:pt x="608" y="143"/>
                    </a:lnTo>
                    <a:lnTo>
                      <a:pt x="608" y="143"/>
                    </a:lnTo>
                    <a:lnTo>
                      <a:pt x="608" y="143"/>
                    </a:lnTo>
                    <a:lnTo>
                      <a:pt x="608" y="143"/>
                    </a:lnTo>
                    <a:lnTo>
                      <a:pt x="608" y="143"/>
                    </a:lnTo>
                    <a:lnTo>
                      <a:pt x="608" y="143"/>
                    </a:lnTo>
                    <a:lnTo>
                      <a:pt x="608" y="143"/>
                    </a:lnTo>
                    <a:lnTo>
                      <a:pt x="612" y="143"/>
                    </a:lnTo>
                    <a:lnTo>
                      <a:pt x="612" y="143"/>
                    </a:lnTo>
                    <a:lnTo>
                      <a:pt x="612" y="143"/>
                    </a:lnTo>
                    <a:lnTo>
                      <a:pt x="612" y="143"/>
                    </a:lnTo>
                    <a:lnTo>
                      <a:pt x="612" y="143"/>
                    </a:lnTo>
                    <a:lnTo>
                      <a:pt x="612" y="143"/>
                    </a:lnTo>
                    <a:lnTo>
                      <a:pt x="612" y="143"/>
                    </a:lnTo>
                    <a:lnTo>
                      <a:pt x="612" y="143"/>
                    </a:lnTo>
                    <a:lnTo>
                      <a:pt x="612" y="143"/>
                    </a:lnTo>
                    <a:lnTo>
                      <a:pt x="612" y="147"/>
                    </a:lnTo>
                    <a:lnTo>
                      <a:pt x="616" y="147"/>
                    </a:lnTo>
                    <a:lnTo>
                      <a:pt x="616" y="147"/>
                    </a:lnTo>
                    <a:lnTo>
                      <a:pt x="616" y="147"/>
                    </a:lnTo>
                    <a:lnTo>
                      <a:pt x="616" y="147"/>
                    </a:lnTo>
                    <a:lnTo>
                      <a:pt x="616" y="147"/>
                    </a:lnTo>
                    <a:lnTo>
                      <a:pt x="616" y="147"/>
                    </a:lnTo>
                    <a:lnTo>
                      <a:pt x="616" y="147"/>
                    </a:lnTo>
                    <a:lnTo>
                      <a:pt x="616" y="147"/>
                    </a:lnTo>
                    <a:lnTo>
                      <a:pt x="616" y="147"/>
                    </a:lnTo>
                    <a:lnTo>
                      <a:pt x="616" y="147"/>
                    </a:lnTo>
                    <a:lnTo>
                      <a:pt x="620" y="147"/>
                    </a:lnTo>
                    <a:lnTo>
                      <a:pt x="620" y="147"/>
                    </a:lnTo>
                    <a:lnTo>
                      <a:pt x="620" y="147"/>
                    </a:lnTo>
                    <a:lnTo>
                      <a:pt x="620" y="147"/>
                    </a:lnTo>
                    <a:lnTo>
                      <a:pt x="620" y="147"/>
                    </a:lnTo>
                    <a:lnTo>
                      <a:pt x="620" y="147"/>
                    </a:lnTo>
                    <a:lnTo>
                      <a:pt x="620" y="147"/>
                    </a:lnTo>
                    <a:lnTo>
                      <a:pt x="620" y="147"/>
                    </a:lnTo>
                    <a:lnTo>
                      <a:pt x="620" y="147"/>
                    </a:lnTo>
                    <a:lnTo>
                      <a:pt x="620" y="147"/>
                    </a:lnTo>
                    <a:lnTo>
                      <a:pt x="624" y="147"/>
                    </a:lnTo>
                    <a:lnTo>
                      <a:pt x="624" y="147"/>
                    </a:lnTo>
                    <a:lnTo>
                      <a:pt x="624" y="147"/>
                    </a:lnTo>
                    <a:lnTo>
                      <a:pt x="624" y="147"/>
                    </a:lnTo>
                    <a:lnTo>
                      <a:pt x="624" y="147"/>
                    </a:lnTo>
                    <a:lnTo>
                      <a:pt x="624" y="147"/>
                    </a:lnTo>
                    <a:lnTo>
                      <a:pt x="624" y="147"/>
                    </a:lnTo>
                    <a:lnTo>
                      <a:pt x="624" y="147"/>
                    </a:lnTo>
                    <a:lnTo>
                      <a:pt x="624" y="147"/>
                    </a:lnTo>
                    <a:lnTo>
                      <a:pt x="624" y="147"/>
                    </a:lnTo>
                    <a:lnTo>
                      <a:pt x="628" y="147"/>
                    </a:lnTo>
                    <a:lnTo>
                      <a:pt x="628" y="147"/>
                    </a:lnTo>
                    <a:lnTo>
                      <a:pt x="628" y="147"/>
                    </a:lnTo>
                    <a:lnTo>
                      <a:pt x="628" y="147"/>
                    </a:lnTo>
                    <a:lnTo>
                      <a:pt x="628" y="147"/>
                    </a:lnTo>
                    <a:lnTo>
                      <a:pt x="628" y="147"/>
                    </a:lnTo>
                    <a:lnTo>
                      <a:pt x="628" y="147"/>
                    </a:lnTo>
                    <a:lnTo>
                      <a:pt x="628" y="147"/>
                    </a:lnTo>
                    <a:lnTo>
                      <a:pt x="628" y="152"/>
                    </a:lnTo>
                    <a:lnTo>
                      <a:pt x="628" y="152"/>
                    </a:lnTo>
                    <a:lnTo>
                      <a:pt x="632" y="152"/>
                    </a:lnTo>
                    <a:lnTo>
                      <a:pt x="632" y="152"/>
                    </a:lnTo>
                    <a:lnTo>
                      <a:pt x="632" y="152"/>
                    </a:lnTo>
                    <a:lnTo>
                      <a:pt x="632" y="152"/>
                    </a:lnTo>
                    <a:lnTo>
                      <a:pt x="632" y="152"/>
                    </a:lnTo>
                    <a:lnTo>
                      <a:pt x="632" y="152"/>
                    </a:lnTo>
                    <a:lnTo>
                      <a:pt x="632" y="152"/>
                    </a:lnTo>
                    <a:lnTo>
                      <a:pt x="632" y="152"/>
                    </a:lnTo>
                    <a:lnTo>
                      <a:pt x="632" y="152"/>
                    </a:lnTo>
                    <a:lnTo>
                      <a:pt x="632" y="152"/>
                    </a:lnTo>
                    <a:lnTo>
                      <a:pt x="635" y="152"/>
                    </a:lnTo>
                    <a:lnTo>
                      <a:pt x="635" y="152"/>
                    </a:lnTo>
                    <a:lnTo>
                      <a:pt x="635" y="152"/>
                    </a:lnTo>
                    <a:lnTo>
                      <a:pt x="635" y="152"/>
                    </a:lnTo>
                    <a:lnTo>
                      <a:pt x="635" y="152"/>
                    </a:lnTo>
                    <a:lnTo>
                      <a:pt x="635" y="152"/>
                    </a:lnTo>
                    <a:lnTo>
                      <a:pt x="635" y="152"/>
                    </a:lnTo>
                    <a:lnTo>
                      <a:pt x="635" y="152"/>
                    </a:lnTo>
                    <a:lnTo>
                      <a:pt x="635" y="152"/>
                    </a:lnTo>
                    <a:lnTo>
                      <a:pt x="635" y="152"/>
                    </a:lnTo>
                    <a:lnTo>
                      <a:pt x="639" y="152"/>
                    </a:lnTo>
                    <a:lnTo>
                      <a:pt x="639" y="152"/>
                    </a:lnTo>
                    <a:lnTo>
                      <a:pt x="639" y="152"/>
                    </a:lnTo>
                    <a:lnTo>
                      <a:pt x="639" y="152"/>
                    </a:lnTo>
                    <a:lnTo>
                      <a:pt x="639" y="152"/>
                    </a:lnTo>
                    <a:lnTo>
                      <a:pt x="639" y="152"/>
                    </a:lnTo>
                    <a:lnTo>
                      <a:pt x="639" y="152"/>
                    </a:lnTo>
                    <a:lnTo>
                      <a:pt x="639" y="152"/>
                    </a:lnTo>
                    <a:lnTo>
                      <a:pt x="639" y="152"/>
                    </a:lnTo>
                    <a:lnTo>
                      <a:pt x="639" y="152"/>
                    </a:lnTo>
                    <a:lnTo>
                      <a:pt x="643" y="152"/>
                    </a:lnTo>
                    <a:lnTo>
                      <a:pt x="643" y="152"/>
                    </a:lnTo>
                    <a:lnTo>
                      <a:pt x="643" y="152"/>
                    </a:lnTo>
                    <a:lnTo>
                      <a:pt x="643" y="157"/>
                    </a:lnTo>
                    <a:lnTo>
                      <a:pt x="643" y="157"/>
                    </a:lnTo>
                    <a:lnTo>
                      <a:pt x="643" y="157"/>
                    </a:lnTo>
                    <a:lnTo>
                      <a:pt x="643" y="157"/>
                    </a:lnTo>
                    <a:lnTo>
                      <a:pt x="643" y="157"/>
                    </a:lnTo>
                    <a:lnTo>
                      <a:pt x="647" y="157"/>
                    </a:lnTo>
                    <a:lnTo>
                      <a:pt x="647" y="157"/>
                    </a:lnTo>
                    <a:lnTo>
                      <a:pt x="647" y="157"/>
                    </a:lnTo>
                    <a:lnTo>
                      <a:pt x="647" y="157"/>
                    </a:lnTo>
                    <a:lnTo>
                      <a:pt x="647" y="157"/>
                    </a:lnTo>
                    <a:lnTo>
                      <a:pt x="647" y="157"/>
                    </a:lnTo>
                    <a:lnTo>
                      <a:pt x="647" y="157"/>
                    </a:lnTo>
                    <a:lnTo>
                      <a:pt x="647" y="157"/>
                    </a:lnTo>
                    <a:lnTo>
                      <a:pt x="647" y="157"/>
                    </a:lnTo>
                    <a:lnTo>
                      <a:pt x="647" y="157"/>
                    </a:lnTo>
                    <a:lnTo>
                      <a:pt x="651" y="157"/>
                    </a:lnTo>
                    <a:lnTo>
                      <a:pt x="651" y="157"/>
                    </a:lnTo>
                    <a:lnTo>
                      <a:pt x="651" y="157"/>
                    </a:lnTo>
                    <a:lnTo>
                      <a:pt x="651" y="157"/>
                    </a:lnTo>
                    <a:lnTo>
                      <a:pt x="651" y="157"/>
                    </a:lnTo>
                    <a:lnTo>
                      <a:pt x="651" y="157"/>
                    </a:lnTo>
                    <a:lnTo>
                      <a:pt x="651" y="157"/>
                    </a:lnTo>
                    <a:lnTo>
                      <a:pt x="651" y="157"/>
                    </a:lnTo>
                    <a:lnTo>
                      <a:pt x="651" y="157"/>
                    </a:lnTo>
                    <a:lnTo>
                      <a:pt x="651" y="157"/>
                    </a:lnTo>
                    <a:lnTo>
                      <a:pt x="655" y="157"/>
                    </a:lnTo>
                    <a:lnTo>
                      <a:pt x="655" y="157"/>
                    </a:lnTo>
                    <a:lnTo>
                      <a:pt x="655" y="157"/>
                    </a:lnTo>
                    <a:lnTo>
                      <a:pt x="655" y="157"/>
                    </a:lnTo>
                    <a:lnTo>
                      <a:pt x="655" y="157"/>
                    </a:lnTo>
                    <a:lnTo>
                      <a:pt x="655" y="157"/>
                    </a:lnTo>
                    <a:lnTo>
                      <a:pt x="655" y="157"/>
                    </a:lnTo>
                    <a:lnTo>
                      <a:pt x="655" y="162"/>
                    </a:lnTo>
                    <a:lnTo>
                      <a:pt x="655" y="162"/>
                    </a:lnTo>
                    <a:lnTo>
                      <a:pt x="655" y="162"/>
                    </a:lnTo>
                    <a:lnTo>
                      <a:pt x="659" y="162"/>
                    </a:lnTo>
                    <a:lnTo>
                      <a:pt x="659" y="162"/>
                    </a:lnTo>
                    <a:lnTo>
                      <a:pt x="659" y="162"/>
                    </a:lnTo>
                    <a:lnTo>
                      <a:pt x="659" y="162"/>
                    </a:lnTo>
                    <a:lnTo>
                      <a:pt x="659" y="162"/>
                    </a:lnTo>
                    <a:lnTo>
                      <a:pt x="659" y="162"/>
                    </a:lnTo>
                    <a:lnTo>
                      <a:pt x="659" y="162"/>
                    </a:lnTo>
                    <a:lnTo>
                      <a:pt x="659" y="162"/>
                    </a:lnTo>
                    <a:lnTo>
                      <a:pt x="659" y="162"/>
                    </a:lnTo>
                    <a:lnTo>
                      <a:pt x="659" y="162"/>
                    </a:lnTo>
                    <a:lnTo>
                      <a:pt x="662" y="162"/>
                    </a:lnTo>
                    <a:lnTo>
                      <a:pt x="662" y="162"/>
                    </a:lnTo>
                    <a:lnTo>
                      <a:pt x="662" y="162"/>
                    </a:lnTo>
                    <a:lnTo>
                      <a:pt x="662" y="162"/>
                    </a:lnTo>
                    <a:lnTo>
                      <a:pt x="662" y="162"/>
                    </a:lnTo>
                    <a:lnTo>
                      <a:pt x="662" y="162"/>
                    </a:lnTo>
                    <a:lnTo>
                      <a:pt x="662" y="162"/>
                    </a:lnTo>
                    <a:lnTo>
                      <a:pt x="662" y="162"/>
                    </a:lnTo>
                    <a:lnTo>
                      <a:pt x="662" y="162"/>
                    </a:lnTo>
                    <a:lnTo>
                      <a:pt x="662" y="162"/>
                    </a:lnTo>
                    <a:lnTo>
                      <a:pt x="666" y="162"/>
                    </a:lnTo>
                    <a:lnTo>
                      <a:pt x="666" y="162"/>
                    </a:lnTo>
                    <a:lnTo>
                      <a:pt x="666" y="162"/>
                    </a:lnTo>
                    <a:lnTo>
                      <a:pt x="666" y="162"/>
                    </a:lnTo>
                    <a:lnTo>
                      <a:pt x="666" y="162"/>
                    </a:lnTo>
                    <a:lnTo>
                      <a:pt x="666" y="162"/>
                    </a:lnTo>
                    <a:lnTo>
                      <a:pt x="666" y="162"/>
                    </a:lnTo>
                    <a:lnTo>
                      <a:pt x="666" y="166"/>
                    </a:lnTo>
                    <a:lnTo>
                      <a:pt x="666" y="166"/>
                    </a:lnTo>
                    <a:lnTo>
                      <a:pt x="666" y="166"/>
                    </a:lnTo>
                    <a:lnTo>
                      <a:pt x="670" y="166"/>
                    </a:lnTo>
                    <a:lnTo>
                      <a:pt x="670" y="166"/>
                    </a:lnTo>
                    <a:lnTo>
                      <a:pt x="670" y="166"/>
                    </a:lnTo>
                    <a:lnTo>
                      <a:pt x="670" y="166"/>
                    </a:lnTo>
                    <a:lnTo>
                      <a:pt x="670" y="166"/>
                    </a:lnTo>
                    <a:lnTo>
                      <a:pt x="670" y="166"/>
                    </a:lnTo>
                    <a:lnTo>
                      <a:pt x="670" y="166"/>
                    </a:lnTo>
                    <a:lnTo>
                      <a:pt x="670" y="166"/>
                    </a:lnTo>
                    <a:lnTo>
                      <a:pt x="670" y="166"/>
                    </a:lnTo>
                    <a:lnTo>
                      <a:pt x="670" y="166"/>
                    </a:lnTo>
                    <a:lnTo>
                      <a:pt x="674" y="166"/>
                    </a:lnTo>
                    <a:lnTo>
                      <a:pt x="674" y="166"/>
                    </a:lnTo>
                    <a:lnTo>
                      <a:pt x="674" y="166"/>
                    </a:lnTo>
                    <a:lnTo>
                      <a:pt x="674" y="166"/>
                    </a:lnTo>
                    <a:lnTo>
                      <a:pt x="674" y="166"/>
                    </a:lnTo>
                    <a:lnTo>
                      <a:pt x="674" y="166"/>
                    </a:lnTo>
                    <a:lnTo>
                      <a:pt x="674" y="166"/>
                    </a:lnTo>
                    <a:lnTo>
                      <a:pt x="674" y="166"/>
                    </a:lnTo>
                    <a:lnTo>
                      <a:pt x="674" y="166"/>
                    </a:lnTo>
                    <a:lnTo>
                      <a:pt x="674" y="166"/>
                    </a:lnTo>
                    <a:lnTo>
                      <a:pt x="678" y="166"/>
                    </a:lnTo>
                    <a:lnTo>
                      <a:pt x="678" y="166"/>
                    </a:lnTo>
                    <a:lnTo>
                      <a:pt x="678" y="166"/>
                    </a:lnTo>
                    <a:lnTo>
                      <a:pt x="678" y="166"/>
                    </a:lnTo>
                    <a:lnTo>
                      <a:pt x="678" y="166"/>
                    </a:lnTo>
                    <a:lnTo>
                      <a:pt x="678" y="166"/>
                    </a:lnTo>
                    <a:lnTo>
                      <a:pt x="678" y="171"/>
                    </a:lnTo>
                    <a:lnTo>
                      <a:pt x="678" y="171"/>
                    </a:lnTo>
                    <a:lnTo>
                      <a:pt x="678" y="171"/>
                    </a:lnTo>
                    <a:lnTo>
                      <a:pt x="678" y="171"/>
                    </a:lnTo>
                    <a:lnTo>
                      <a:pt x="682" y="171"/>
                    </a:lnTo>
                    <a:lnTo>
                      <a:pt x="682" y="171"/>
                    </a:lnTo>
                    <a:lnTo>
                      <a:pt x="682" y="171"/>
                    </a:lnTo>
                    <a:lnTo>
                      <a:pt x="682" y="171"/>
                    </a:lnTo>
                    <a:lnTo>
                      <a:pt x="682" y="171"/>
                    </a:lnTo>
                    <a:lnTo>
                      <a:pt x="682" y="171"/>
                    </a:lnTo>
                    <a:lnTo>
                      <a:pt x="682" y="171"/>
                    </a:lnTo>
                    <a:lnTo>
                      <a:pt x="682" y="171"/>
                    </a:lnTo>
                    <a:lnTo>
                      <a:pt x="682" y="171"/>
                    </a:lnTo>
                    <a:lnTo>
                      <a:pt x="682" y="171"/>
                    </a:lnTo>
                    <a:lnTo>
                      <a:pt x="685" y="171"/>
                    </a:lnTo>
                    <a:lnTo>
                      <a:pt x="685" y="171"/>
                    </a:lnTo>
                    <a:lnTo>
                      <a:pt x="685" y="171"/>
                    </a:lnTo>
                    <a:lnTo>
                      <a:pt x="685" y="171"/>
                    </a:lnTo>
                    <a:lnTo>
                      <a:pt x="685" y="171"/>
                    </a:lnTo>
                    <a:lnTo>
                      <a:pt x="685" y="171"/>
                    </a:lnTo>
                    <a:lnTo>
                      <a:pt x="685" y="171"/>
                    </a:lnTo>
                    <a:lnTo>
                      <a:pt x="685" y="171"/>
                    </a:lnTo>
                    <a:lnTo>
                      <a:pt x="685" y="171"/>
                    </a:lnTo>
                    <a:lnTo>
                      <a:pt x="685" y="171"/>
                    </a:lnTo>
                    <a:lnTo>
                      <a:pt x="689" y="171"/>
                    </a:lnTo>
                    <a:lnTo>
                      <a:pt x="689" y="171"/>
                    </a:lnTo>
                    <a:lnTo>
                      <a:pt x="689" y="171"/>
                    </a:lnTo>
                    <a:lnTo>
                      <a:pt x="689" y="176"/>
                    </a:lnTo>
                    <a:lnTo>
                      <a:pt x="689" y="176"/>
                    </a:lnTo>
                    <a:lnTo>
                      <a:pt x="689" y="176"/>
                    </a:lnTo>
                    <a:lnTo>
                      <a:pt x="689" y="176"/>
                    </a:lnTo>
                    <a:lnTo>
                      <a:pt x="689" y="176"/>
                    </a:lnTo>
                    <a:lnTo>
                      <a:pt x="689" y="176"/>
                    </a:lnTo>
                    <a:lnTo>
                      <a:pt x="689" y="176"/>
                    </a:lnTo>
                    <a:lnTo>
                      <a:pt x="693" y="176"/>
                    </a:lnTo>
                    <a:lnTo>
                      <a:pt x="693" y="176"/>
                    </a:lnTo>
                    <a:lnTo>
                      <a:pt x="693" y="176"/>
                    </a:lnTo>
                    <a:lnTo>
                      <a:pt x="693" y="176"/>
                    </a:lnTo>
                    <a:lnTo>
                      <a:pt x="693" y="176"/>
                    </a:lnTo>
                    <a:lnTo>
                      <a:pt x="693" y="176"/>
                    </a:lnTo>
                    <a:lnTo>
                      <a:pt x="693" y="176"/>
                    </a:lnTo>
                    <a:lnTo>
                      <a:pt x="693" y="176"/>
                    </a:lnTo>
                    <a:lnTo>
                      <a:pt x="693" y="176"/>
                    </a:lnTo>
                    <a:lnTo>
                      <a:pt x="693" y="176"/>
                    </a:lnTo>
                    <a:lnTo>
                      <a:pt x="697" y="176"/>
                    </a:lnTo>
                    <a:lnTo>
                      <a:pt x="697" y="176"/>
                    </a:lnTo>
                    <a:lnTo>
                      <a:pt x="697" y="176"/>
                    </a:lnTo>
                    <a:lnTo>
                      <a:pt x="697" y="176"/>
                    </a:lnTo>
                    <a:lnTo>
                      <a:pt x="697" y="176"/>
                    </a:lnTo>
                    <a:lnTo>
                      <a:pt x="697" y="176"/>
                    </a:lnTo>
                    <a:lnTo>
                      <a:pt x="697" y="176"/>
                    </a:lnTo>
                    <a:lnTo>
                      <a:pt x="697" y="176"/>
                    </a:lnTo>
                    <a:lnTo>
                      <a:pt x="697" y="176"/>
                    </a:lnTo>
                    <a:lnTo>
                      <a:pt x="697" y="181"/>
                    </a:lnTo>
                    <a:lnTo>
                      <a:pt x="701" y="181"/>
                    </a:lnTo>
                    <a:lnTo>
                      <a:pt x="701" y="181"/>
                    </a:lnTo>
                    <a:lnTo>
                      <a:pt x="701" y="181"/>
                    </a:lnTo>
                    <a:lnTo>
                      <a:pt x="701" y="181"/>
                    </a:lnTo>
                    <a:lnTo>
                      <a:pt x="701" y="181"/>
                    </a:lnTo>
                    <a:lnTo>
                      <a:pt x="701" y="181"/>
                    </a:lnTo>
                    <a:lnTo>
                      <a:pt x="701" y="181"/>
                    </a:lnTo>
                    <a:lnTo>
                      <a:pt x="701" y="181"/>
                    </a:lnTo>
                    <a:lnTo>
                      <a:pt x="701" y="181"/>
                    </a:lnTo>
                    <a:lnTo>
                      <a:pt x="701" y="181"/>
                    </a:lnTo>
                    <a:lnTo>
                      <a:pt x="705" y="181"/>
                    </a:lnTo>
                    <a:lnTo>
                      <a:pt x="705" y="181"/>
                    </a:lnTo>
                    <a:lnTo>
                      <a:pt x="705" y="181"/>
                    </a:lnTo>
                    <a:lnTo>
                      <a:pt x="705" y="181"/>
                    </a:lnTo>
                    <a:lnTo>
                      <a:pt x="705" y="181"/>
                    </a:lnTo>
                    <a:lnTo>
                      <a:pt x="705" y="181"/>
                    </a:lnTo>
                    <a:lnTo>
                      <a:pt x="705" y="181"/>
                    </a:lnTo>
                    <a:lnTo>
                      <a:pt x="705" y="181"/>
                    </a:lnTo>
                    <a:lnTo>
                      <a:pt x="705" y="181"/>
                    </a:lnTo>
                    <a:lnTo>
                      <a:pt x="705" y="181"/>
                    </a:lnTo>
                    <a:lnTo>
                      <a:pt x="709" y="181"/>
                    </a:lnTo>
                    <a:lnTo>
                      <a:pt x="709" y="181"/>
                    </a:lnTo>
                    <a:lnTo>
                      <a:pt x="709" y="181"/>
                    </a:lnTo>
                    <a:lnTo>
                      <a:pt x="709" y="181"/>
                    </a:lnTo>
                    <a:lnTo>
                      <a:pt x="709" y="185"/>
                    </a:lnTo>
                    <a:lnTo>
                      <a:pt x="709" y="185"/>
                    </a:lnTo>
                    <a:lnTo>
                      <a:pt x="709" y="185"/>
                    </a:lnTo>
                    <a:lnTo>
                      <a:pt x="709" y="185"/>
                    </a:lnTo>
                    <a:lnTo>
                      <a:pt x="709" y="185"/>
                    </a:lnTo>
                    <a:lnTo>
                      <a:pt x="709" y="185"/>
                    </a:lnTo>
                    <a:lnTo>
                      <a:pt x="712" y="185"/>
                    </a:lnTo>
                    <a:lnTo>
                      <a:pt x="712" y="185"/>
                    </a:lnTo>
                    <a:lnTo>
                      <a:pt x="712" y="185"/>
                    </a:lnTo>
                    <a:lnTo>
                      <a:pt x="712" y="185"/>
                    </a:lnTo>
                    <a:lnTo>
                      <a:pt x="712" y="185"/>
                    </a:lnTo>
                    <a:lnTo>
                      <a:pt x="712" y="185"/>
                    </a:lnTo>
                    <a:lnTo>
                      <a:pt x="712" y="185"/>
                    </a:lnTo>
                    <a:lnTo>
                      <a:pt x="712" y="185"/>
                    </a:lnTo>
                    <a:lnTo>
                      <a:pt x="712" y="185"/>
                    </a:lnTo>
                    <a:lnTo>
                      <a:pt x="712" y="185"/>
                    </a:lnTo>
                    <a:lnTo>
                      <a:pt x="712" y="185"/>
                    </a:lnTo>
                    <a:lnTo>
                      <a:pt x="716" y="185"/>
                    </a:lnTo>
                    <a:lnTo>
                      <a:pt x="716" y="185"/>
                    </a:lnTo>
                    <a:lnTo>
                      <a:pt x="716" y="185"/>
                    </a:lnTo>
                    <a:lnTo>
                      <a:pt x="716" y="185"/>
                    </a:lnTo>
                    <a:lnTo>
                      <a:pt x="716" y="185"/>
                    </a:lnTo>
                    <a:lnTo>
                      <a:pt x="716" y="185"/>
                    </a:lnTo>
                    <a:lnTo>
                      <a:pt x="716" y="185"/>
                    </a:lnTo>
                    <a:lnTo>
                      <a:pt x="716" y="185"/>
                    </a:lnTo>
                    <a:lnTo>
                      <a:pt x="716" y="185"/>
                    </a:lnTo>
                    <a:lnTo>
                      <a:pt x="716" y="185"/>
                    </a:lnTo>
                    <a:lnTo>
                      <a:pt x="720" y="185"/>
                    </a:lnTo>
                    <a:lnTo>
                      <a:pt x="720" y="185"/>
                    </a:lnTo>
                    <a:lnTo>
                      <a:pt x="720" y="185"/>
                    </a:lnTo>
                    <a:lnTo>
                      <a:pt x="720" y="185"/>
                    </a:lnTo>
                    <a:lnTo>
                      <a:pt x="720" y="185"/>
                    </a:lnTo>
                    <a:lnTo>
                      <a:pt x="720" y="185"/>
                    </a:lnTo>
                    <a:lnTo>
                      <a:pt x="720" y="185"/>
                    </a:lnTo>
                    <a:lnTo>
                      <a:pt x="720" y="185"/>
                    </a:lnTo>
                    <a:lnTo>
                      <a:pt x="720" y="185"/>
                    </a:lnTo>
                    <a:lnTo>
                      <a:pt x="724" y="185"/>
                    </a:lnTo>
                    <a:lnTo>
                      <a:pt x="724" y="185"/>
                    </a:lnTo>
                    <a:lnTo>
                      <a:pt x="724" y="185"/>
                    </a:lnTo>
                    <a:lnTo>
                      <a:pt x="724" y="185"/>
                    </a:lnTo>
                    <a:lnTo>
                      <a:pt x="724" y="185"/>
                    </a:lnTo>
                    <a:lnTo>
                      <a:pt x="724" y="185"/>
                    </a:lnTo>
                    <a:lnTo>
                      <a:pt x="724" y="185"/>
                    </a:lnTo>
                    <a:lnTo>
                      <a:pt x="724" y="185"/>
                    </a:lnTo>
                    <a:lnTo>
                      <a:pt x="724" y="185"/>
                    </a:lnTo>
                    <a:lnTo>
                      <a:pt x="724" y="185"/>
                    </a:lnTo>
                    <a:lnTo>
                      <a:pt x="728" y="181"/>
                    </a:lnTo>
                    <a:lnTo>
                      <a:pt x="728" y="181"/>
                    </a:lnTo>
                    <a:lnTo>
                      <a:pt x="728" y="181"/>
                    </a:lnTo>
                    <a:lnTo>
                      <a:pt x="728" y="181"/>
                    </a:lnTo>
                    <a:lnTo>
                      <a:pt x="728" y="181"/>
                    </a:lnTo>
                    <a:lnTo>
                      <a:pt x="728" y="181"/>
                    </a:lnTo>
                    <a:lnTo>
                      <a:pt x="728" y="181"/>
                    </a:lnTo>
                    <a:lnTo>
                      <a:pt x="728" y="181"/>
                    </a:lnTo>
                    <a:lnTo>
                      <a:pt x="728" y="181"/>
                    </a:lnTo>
                    <a:lnTo>
                      <a:pt x="728" y="181"/>
                    </a:lnTo>
                    <a:lnTo>
                      <a:pt x="732" y="181"/>
                    </a:lnTo>
                    <a:lnTo>
                      <a:pt x="732" y="181"/>
                    </a:lnTo>
                    <a:lnTo>
                      <a:pt x="732" y="181"/>
                    </a:lnTo>
                    <a:lnTo>
                      <a:pt x="732" y="181"/>
                    </a:lnTo>
                    <a:lnTo>
                      <a:pt x="732" y="181"/>
                    </a:lnTo>
                    <a:lnTo>
                      <a:pt x="732" y="181"/>
                    </a:lnTo>
                    <a:lnTo>
                      <a:pt x="732" y="181"/>
                    </a:lnTo>
                    <a:lnTo>
                      <a:pt x="732" y="181"/>
                    </a:lnTo>
                    <a:lnTo>
                      <a:pt x="732" y="181"/>
                    </a:lnTo>
                    <a:lnTo>
                      <a:pt x="732" y="176"/>
                    </a:lnTo>
                    <a:lnTo>
                      <a:pt x="736" y="176"/>
                    </a:lnTo>
                    <a:lnTo>
                      <a:pt x="736" y="176"/>
                    </a:lnTo>
                    <a:lnTo>
                      <a:pt x="736" y="176"/>
                    </a:lnTo>
                    <a:lnTo>
                      <a:pt x="736" y="176"/>
                    </a:lnTo>
                    <a:lnTo>
                      <a:pt x="736" y="176"/>
                    </a:lnTo>
                    <a:lnTo>
                      <a:pt x="736" y="176"/>
                    </a:lnTo>
                    <a:lnTo>
                      <a:pt x="736" y="176"/>
                    </a:lnTo>
                    <a:lnTo>
                      <a:pt x="736" y="176"/>
                    </a:lnTo>
                    <a:lnTo>
                      <a:pt x="736" y="176"/>
                    </a:lnTo>
                    <a:lnTo>
                      <a:pt x="736" y="176"/>
                    </a:lnTo>
                    <a:lnTo>
                      <a:pt x="739" y="176"/>
                    </a:lnTo>
                    <a:lnTo>
                      <a:pt x="739" y="176"/>
                    </a:lnTo>
                    <a:lnTo>
                      <a:pt x="739" y="176"/>
                    </a:lnTo>
                    <a:lnTo>
                      <a:pt x="739" y="176"/>
                    </a:lnTo>
                    <a:lnTo>
                      <a:pt x="739" y="176"/>
                    </a:lnTo>
                    <a:lnTo>
                      <a:pt x="739" y="176"/>
                    </a:lnTo>
                    <a:lnTo>
                      <a:pt x="739" y="176"/>
                    </a:lnTo>
                    <a:lnTo>
                      <a:pt x="739" y="171"/>
                    </a:lnTo>
                    <a:lnTo>
                      <a:pt x="739" y="171"/>
                    </a:lnTo>
                    <a:lnTo>
                      <a:pt x="739" y="171"/>
                    </a:lnTo>
                    <a:lnTo>
                      <a:pt x="743" y="171"/>
                    </a:lnTo>
                    <a:lnTo>
                      <a:pt x="743" y="171"/>
                    </a:lnTo>
                    <a:lnTo>
                      <a:pt x="743" y="171"/>
                    </a:lnTo>
                    <a:lnTo>
                      <a:pt x="743" y="171"/>
                    </a:lnTo>
                    <a:lnTo>
                      <a:pt x="743" y="171"/>
                    </a:lnTo>
                    <a:lnTo>
                      <a:pt x="743" y="171"/>
                    </a:lnTo>
                    <a:lnTo>
                      <a:pt x="743" y="171"/>
                    </a:lnTo>
                    <a:lnTo>
                      <a:pt x="743" y="171"/>
                    </a:lnTo>
                    <a:lnTo>
                      <a:pt x="743" y="171"/>
                    </a:lnTo>
                    <a:lnTo>
                      <a:pt x="743" y="171"/>
                    </a:lnTo>
                    <a:lnTo>
                      <a:pt x="747" y="171"/>
                    </a:lnTo>
                    <a:lnTo>
                      <a:pt x="747" y="171"/>
                    </a:lnTo>
                    <a:lnTo>
                      <a:pt x="747" y="171"/>
                    </a:lnTo>
                    <a:lnTo>
                      <a:pt x="747" y="171"/>
                    </a:lnTo>
                    <a:lnTo>
                      <a:pt x="747" y="171"/>
                    </a:lnTo>
                    <a:lnTo>
                      <a:pt x="747" y="171"/>
                    </a:lnTo>
                    <a:lnTo>
                      <a:pt x="747" y="166"/>
                    </a:lnTo>
                    <a:lnTo>
                      <a:pt x="747" y="166"/>
                    </a:lnTo>
                    <a:lnTo>
                      <a:pt x="747" y="166"/>
                    </a:lnTo>
                    <a:lnTo>
                      <a:pt x="747" y="166"/>
                    </a:lnTo>
                    <a:lnTo>
                      <a:pt x="751" y="166"/>
                    </a:lnTo>
                    <a:lnTo>
                      <a:pt x="751" y="166"/>
                    </a:lnTo>
                    <a:lnTo>
                      <a:pt x="751" y="166"/>
                    </a:lnTo>
                    <a:lnTo>
                      <a:pt x="751" y="166"/>
                    </a:lnTo>
                    <a:lnTo>
                      <a:pt x="751" y="166"/>
                    </a:lnTo>
                    <a:lnTo>
                      <a:pt x="751" y="166"/>
                    </a:lnTo>
                    <a:lnTo>
                      <a:pt x="751" y="166"/>
                    </a:lnTo>
                    <a:lnTo>
                      <a:pt x="751" y="166"/>
                    </a:lnTo>
                    <a:lnTo>
                      <a:pt x="751" y="166"/>
                    </a:lnTo>
                    <a:lnTo>
                      <a:pt x="751" y="166"/>
                    </a:lnTo>
                    <a:lnTo>
                      <a:pt x="755" y="166"/>
                    </a:lnTo>
                    <a:lnTo>
                      <a:pt x="755" y="166"/>
                    </a:lnTo>
                    <a:lnTo>
                      <a:pt x="755" y="166"/>
                    </a:lnTo>
                    <a:lnTo>
                      <a:pt x="755" y="166"/>
                    </a:lnTo>
                    <a:lnTo>
                      <a:pt x="755" y="166"/>
                    </a:lnTo>
                    <a:lnTo>
                      <a:pt x="755" y="162"/>
                    </a:lnTo>
                    <a:lnTo>
                      <a:pt x="755" y="162"/>
                    </a:lnTo>
                    <a:lnTo>
                      <a:pt x="755" y="162"/>
                    </a:lnTo>
                    <a:lnTo>
                      <a:pt x="755" y="162"/>
                    </a:lnTo>
                    <a:lnTo>
                      <a:pt x="755" y="162"/>
                    </a:lnTo>
                    <a:lnTo>
                      <a:pt x="759" y="162"/>
                    </a:lnTo>
                    <a:lnTo>
                      <a:pt x="759" y="162"/>
                    </a:lnTo>
                    <a:lnTo>
                      <a:pt x="759" y="162"/>
                    </a:lnTo>
                    <a:lnTo>
                      <a:pt x="759" y="162"/>
                    </a:lnTo>
                    <a:lnTo>
                      <a:pt x="759" y="162"/>
                    </a:lnTo>
                    <a:lnTo>
                      <a:pt x="759" y="162"/>
                    </a:lnTo>
                    <a:lnTo>
                      <a:pt x="759" y="162"/>
                    </a:lnTo>
                    <a:lnTo>
                      <a:pt x="759" y="162"/>
                    </a:lnTo>
                    <a:lnTo>
                      <a:pt x="759" y="162"/>
                    </a:lnTo>
                    <a:lnTo>
                      <a:pt x="759" y="162"/>
                    </a:lnTo>
                    <a:lnTo>
                      <a:pt x="763" y="162"/>
                    </a:lnTo>
                    <a:lnTo>
                      <a:pt x="763" y="162"/>
                    </a:lnTo>
                    <a:lnTo>
                      <a:pt x="763" y="162"/>
                    </a:lnTo>
                    <a:lnTo>
                      <a:pt x="763" y="162"/>
                    </a:lnTo>
                    <a:lnTo>
                      <a:pt x="763" y="157"/>
                    </a:lnTo>
                    <a:lnTo>
                      <a:pt x="763" y="157"/>
                    </a:lnTo>
                    <a:lnTo>
                      <a:pt x="763" y="157"/>
                    </a:lnTo>
                    <a:lnTo>
                      <a:pt x="763" y="157"/>
                    </a:lnTo>
                    <a:lnTo>
                      <a:pt x="763" y="157"/>
                    </a:lnTo>
                    <a:lnTo>
                      <a:pt x="763" y="157"/>
                    </a:lnTo>
                    <a:lnTo>
                      <a:pt x="766" y="157"/>
                    </a:lnTo>
                    <a:lnTo>
                      <a:pt x="766" y="157"/>
                    </a:lnTo>
                    <a:lnTo>
                      <a:pt x="766" y="157"/>
                    </a:lnTo>
                    <a:lnTo>
                      <a:pt x="766" y="157"/>
                    </a:lnTo>
                    <a:lnTo>
                      <a:pt x="766" y="157"/>
                    </a:lnTo>
                    <a:lnTo>
                      <a:pt x="766" y="157"/>
                    </a:lnTo>
                    <a:lnTo>
                      <a:pt x="766" y="157"/>
                    </a:lnTo>
                    <a:lnTo>
                      <a:pt x="766" y="157"/>
                    </a:lnTo>
                    <a:lnTo>
                      <a:pt x="766" y="157"/>
                    </a:lnTo>
                    <a:lnTo>
                      <a:pt x="766" y="157"/>
                    </a:lnTo>
                    <a:lnTo>
                      <a:pt x="770" y="157"/>
                    </a:lnTo>
                    <a:lnTo>
                      <a:pt x="770" y="157"/>
                    </a:lnTo>
                    <a:lnTo>
                      <a:pt x="770" y="157"/>
                    </a:lnTo>
                    <a:lnTo>
                      <a:pt x="770" y="157"/>
                    </a:lnTo>
                    <a:lnTo>
                      <a:pt x="770" y="152"/>
                    </a:lnTo>
                    <a:lnTo>
                      <a:pt x="770" y="152"/>
                    </a:lnTo>
                    <a:lnTo>
                      <a:pt x="770" y="152"/>
                    </a:lnTo>
                    <a:lnTo>
                      <a:pt x="770" y="152"/>
                    </a:lnTo>
                    <a:lnTo>
                      <a:pt x="770" y="152"/>
                    </a:lnTo>
                    <a:lnTo>
                      <a:pt x="770" y="152"/>
                    </a:lnTo>
                    <a:lnTo>
                      <a:pt x="774" y="152"/>
                    </a:lnTo>
                    <a:lnTo>
                      <a:pt x="774" y="152"/>
                    </a:lnTo>
                    <a:lnTo>
                      <a:pt x="774" y="152"/>
                    </a:lnTo>
                    <a:lnTo>
                      <a:pt x="774" y="152"/>
                    </a:lnTo>
                    <a:lnTo>
                      <a:pt x="774" y="152"/>
                    </a:lnTo>
                    <a:lnTo>
                      <a:pt x="774" y="152"/>
                    </a:lnTo>
                    <a:lnTo>
                      <a:pt x="774" y="152"/>
                    </a:lnTo>
                    <a:lnTo>
                      <a:pt x="774" y="152"/>
                    </a:lnTo>
                    <a:lnTo>
                      <a:pt x="774" y="152"/>
                    </a:lnTo>
                    <a:lnTo>
                      <a:pt x="774" y="152"/>
                    </a:lnTo>
                    <a:lnTo>
                      <a:pt x="778" y="152"/>
                    </a:lnTo>
                    <a:lnTo>
                      <a:pt x="778" y="152"/>
                    </a:lnTo>
                    <a:lnTo>
                      <a:pt x="778" y="152"/>
                    </a:lnTo>
                    <a:lnTo>
                      <a:pt x="778" y="152"/>
                    </a:lnTo>
                    <a:lnTo>
                      <a:pt x="778" y="152"/>
                    </a:lnTo>
                    <a:lnTo>
                      <a:pt x="778" y="147"/>
                    </a:lnTo>
                    <a:lnTo>
                      <a:pt x="778" y="147"/>
                    </a:lnTo>
                    <a:lnTo>
                      <a:pt x="778" y="147"/>
                    </a:lnTo>
                    <a:lnTo>
                      <a:pt x="778" y="147"/>
                    </a:lnTo>
                    <a:lnTo>
                      <a:pt x="778" y="147"/>
                    </a:lnTo>
                    <a:lnTo>
                      <a:pt x="782" y="147"/>
                    </a:lnTo>
                    <a:lnTo>
                      <a:pt x="782" y="147"/>
                    </a:lnTo>
                    <a:lnTo>
                      <a:pt x="782" y="147"/>
                    </a:lnTo>
                    <a:lnTo>
                      <a:pt x="782" y="147"/>
                    </a:lnTo>
                    <a:lnTo>
                      <a:pt x="782" y="147"/>
                    </a:lnTo>
                    <a:lnTo>
                      <a:pt x="782" y="147"/>
                    </a:lnTo>
                    <a:lnTo>
                      <a:pt x="782" y="147"/>
                    </a:lnTo>
                    <a:lnTo>
                      <a:pt x="782" y="147"/>
                    </a:lnTo>
                    <a:lnTo>
                      <a:pt x="782" y="147"/>
                    </a:lnTo>
                    <a:lnTo>
                      <a:pt x="782" y="147"/>
                    </a:lnTo>
                    <a:lnTo>
                      <a:pt x="786" y="147"/>
                    </a:lnTo>
                    <a:lnTo>
                      <a:pt x="786" y="147"/>
                    </a:lnTo>
                    <a:lnTo>
                      <a:pt x="786" y="147"/>
                    </a:lnTo>
                    <a:lnTo>
                      <a:pt x="786" y="147"/>
                    </a:lnTo>
                    <a:lnTo>
                      <a:pt x="786" y="147"/>
                    </a:lnTo>
                    <a:lnTo>
                      <a:pt x="786" y="147"/>
                    </a:lnTo>
                    <a:lnTo>
                      <a:pt x="786" y="147"/>
                    </a:lnTo>
                    <a:lnTo>
                      <a:pt x="786" y="143"/>
                    </a:lnTo>
                    <a:lnTo>
                      <a:pt x="786" y="143"/>
                    </a:lnTo>
                    <a:lnTo>
                      <a:pt x="786" y="143"/>
                    </a:lnTo>
                    <a:lnTo>
                      <a:pt x="790" y="143"/>
                    </a:lnTo>
                    <a:lnTo>
                      <a:pt x="790" y="143"/>
                    </a:lnTo>
                    <a:lnTo>
                      <a:pt x="790" y="143"/>
                    </a:lnTo>
                    <a:lnTo>
                      <a:pt x="790" y="143"/>
                    </a:lnTo>
                    <a:lnTo>
                      <a:pt x="790" y="143"/>
                    </a:lnTo>
                    <a:lnTo>
                      <a:pt x="790" y="143"/>
                    </a:lnTo>
                    <a:lnTo>
                      <a:pt x="790" y="143"/>
                    </a:lnTo>
                    <a:lnTo>
                      <a:pt x="790" y="143"/>
                    </a:lnTo>
                    <a:lnTo>
                      <a:pt x="790" y="143"/>
                    </a:lnTo>
                    <a:lnTo>
                      <a:pt x="790" y="143"/>
                    </a:lnTo>
                    <a:lnTo>
                      <a:pt x="793" y="143"/>
                    </a:lnTo>
                    <a:lnTo>
                      <a:pt x="793" y="143"/>
                    </a:lnTo>
                    <a:lnTo>
                      <a:pt x="793" y="143"/>
                    </a:lnTo>
                    <a:lnTo>
                      <a:pt x="793" y="143"/>
                    </a:lnTo>
                    <a:lnTo>
                      <a:pt x="793" y="143"/>
                    </a:lnTo>
                    <a:lnTo>
                      <a:pt x="793" y="143"/>
                    </a:lnTo>
                    <a:lnTo>
                      <a:pt x="793" y="143"/>
                    </a:lnTo>
                    <a:lnTo>
                      <a:pt x="793" y="143"/>
                    </a:lnTo>
                    <a:lnTo>
                      <a:pt x="793" y="143"/>
                    </a:lnTo>
                    <a:lnTo>
                      <a:pt x="793" y="138"/>
                    </a:lnTo>
                    <a:lnTo>
                      <a:pt x="797" y="138"/>
                    </a:lnTo>
                    <a:lnTo>
                      <a:pt x="797" y="138"/>
                    </a:lnTo>
                    <a:lnTo>
                      <a:pt x="797" y="138"/>
                    </a:lnTo>
                    <a:lnTo>
                      <a:pt x="797" y="138"/>
                    </a:lnTo>
                    <a:lnTo>
                      <a:pt x="797" y="138"/>
                    </a:lnTo>
                    <a:lnTo>
                      <a:pt x="797" y="138"/>
                    </a:lnTo>
                    <a:lnTo>
                      <a:pt x="797" y="138"/>
                    </a:lnTo>
                    <a:lnTo>
                      <a:pt x="797" y="138"/>
                    </a:lnTo>
                    <a:lnTo>
                      <a:pt x="797" y="138"/>
                    </a:lnTo>
                    <a:lnTo>
                      <a:pt x="797" y="138"/>
                    </a:lnTo>
                    <a:lnTo>
                      <a:pt x="801" y="138"/>
                    </a:lnTo>
                    <a:lnTo>
                      <a:pt x="801" y="138"/>
                    </a:lnTo>
                    <a:lnTo>
                      <a:pt x="801" y="138"/>
                    </a:lnTo>
                    <a:lnTo>
                      <a:pt x="801" y="138"/>
                    </a:lnTo>
                    <a:lnTo>
                      <a:pt x="801" y="138"/>
                    </a:lnTo>
                    <a:lnTo>
                      <a:pt x="801" y="138"/>
                    </a:lnTo>
                    <a:lnTo>
                      <a:pt x="801" y="138"/>
                    </a:lnTo>
                    <a:lnTo>
                      <a:pt x="801" y="138"/>
                    </a:lnTo>
                    <a:lnTo>
                      <a:pt x="801" y="138"/>
                    </a:lnTo>
                    <a:lnTo>
                      <a:pt x="801" y="138"/>
                    </a:lnTo>
                    <a:lnTo>
                      <a:pt x="805" y="138"/>
                    </a:lnTo>
                    <a:lnTo>
                      <a:pt x="805" y="133"/>
                    </a:lnTo>
                    <a:lnTo>
                      <a:pt x="805" y="133"/>
                    </a:lnTo>
                    <a:lnTo>
                      <a:pt x="805" y="133"/>
                    </a:lnTo>
                    <a:lnTo>
                      <a:pt x="805" y="133"/>
                    </a:lnTo>
                    <a:lnTo>
                      <a:pt x="805" y="133"/>
                    </a:lnTo>
                    <a:lnTo>
                      <a:pt x="805" y="133"/>
                    </a:lnTo>
                    <a:lnTo>
                      <a:pt x="805" y="133"/>
                    </a:lnTo>
                    <a:lnTo>
                      <a:pt x="805" y="133"/>
                    </a:lnTo>
                    <a:lnTo>
                      <a:pt x="805" y="133"/>
                    </a:lnTo>
                    <a:lnTo>
                      <a:pt x="809" y="133"/>
                    </a:lnTo>
                    <a:lnTo>
                      <a:pt x="809" y="133"/>
                    </a:lnTo>
                    <a:lnTo>
                      <a:pt x="809" y="133"/>
                    </a:lnTo>
                    <a:lnTo>
                      <a:pt x="809" y="133"/>
                    </a:lnTo>
                    <a:lnTo>
                      <a:pt x="809" y="133"/>
                    </a:lnTo>
                    <a:lnTo>
                      <a:pt x="809" y="133"/>
                    </a:lnTo>
                    <a:lnTo>
                      <a:pt x="809" y="133"/>
                    </a:lnTo>
                    <a:lnTo>
                      <a:pt x="809" y="133"/>
                    </a:lnTo>
                    <a:lnTo>
                      <a:pt x="809" y="133"/>
                    </a:lnTo>
                    <a:lnTo>
                      <a:pt x="813" y="133"/>
                    </a:lnTo>
                    <a:lnTo>
                      <a:pt x="813" y="133"/>
                    </a:lnTo>
                    <a:lnTo>
                      <a:pt x="813" y="133"/>
                    </a:lnTo>
                    <a:lnTo>
                      <a:pt x="813" y="133"/>
                    </a:lnTo>
                    <a:lnTo>
                      <a:pt x="813" y="133"/>
                    </a:lnTo>
                    <a:lnTo>
                      <a:pt x="813" y="128"/>
                    </a:lnTo>
                    <a:lnTo>
                      <a:pt x="813" y="128"/>
                    </a:lnTo>
                    <a:lnTo>
                      <a:pt x="813" y="128"/>
                    </a:lnTo>
                    <a:lnTo>
                      <a:pt x="813" y="128"/>
                    </a:lnTo>
                    <a:lnTo>
                      <a:pt x="813" y="128"/>
                    </a:lnTo>
                    <a:lnTo>
                      <a:pt x="816" y="128"/>
                    </a:lnTo>
                    <a:lnTo>
                      <a:pt x="816" y="128"/>
                    </a:lnTo>
                    <a:lnTo>
                      <a:pt x="816" y="128"/>
                    </a:lnTo>
                    <a:lnTo>
                      <a:pt x="816" y="128"/>
                    </a:lnTo>
                    <a:lnTo>
                      <a:pt x="816" y="128"/>
                    </a:lnTo>
                    <a:lnTo>
                      <a:pt x="816" y="128"/>
                    </a:lnTo>
                    <a:lnTo>
                      <a:pt x="816" y="128"/>
                    </a:lnTo>
                    <a:lnTo>
                      <a:pt x="816" y="128"/>
                    </a:lnTo>
                    <a:lnTo>
                      <a:pt x="816" y="128"/>
                    </a:lnTo>
                    <a:lnTo>
                      <a:pt x="816" y="128"/>
                    </a:lnTo>
                    <a:lnTo>
                      <a:pt x="820" y="128"/>
                    </a:lnTo>
                    <a:lnTo>
                      <a:pt x="820" y="128"/>
                    </a:lnTo>
                    <a:lnTo>
                      <a:pt x="820" y="128"/>
                    </a:lnTo>
                    <a:lnTo>
                      <a:pt x="820" y="128"/>
                    </a:lnTo>
                    <a:lnTo>
                      <a:pt x="820" y="128"/>
                    </a:lnTo>
                    <a:lnTo>
                      <a:pt x="820" y="128"/>
                    </a:lnTo>
                    <a:lnTo>
                      <a:pt x="820" y="128"/>
                    </a:lnTo>
                    <a:lnTo>
                      <a:pt x="820" y="128"/>
                    </a:lnTo>
                    <a:lnTo>
                      <a:pt x="820" y="128"/>
                    </a:lnTo>
                    <a:lnTo>
                      <a:pt x="820" y="128"/>
                    </a:lnTo>
                    <a:lnTo>
                      <a:pt x="824" y="124"/>
                    </a:lnTo>
                    <a:lnTo>
                      <a:pt x="824" y="124"/>
                    </a:lnTo>
                    <a:lnTo>
                      <a:pt x="824" y="124"/>
                    </a:lnTo>
                    <a:lnTo>
                      <a:pt x="824" y="124"/>
                    </a:lnTo>
                    <a:lnTo>
                      <a:pt x="824" y="124"/>
                    </a:lnTo>
                    <a:lnTo>
                      <a:pt x="824" y="124"/>
                    </a:lnTo>
                    <a:lnTo>
                      <a:pt x="824" y="124"/>
                    </a:lnTo>
                    <a:lnTo>
                      <a:pt x="824" y="124"/>
                    </a:lnTo>
                    <a:lnTo>
                      <a:pt x="824" y="124"/>
                    </a:lnTo>
                    <a:lnTo>
                      <a:pt x="824" y="124"/>
                    </a:lnTo>
                    <a:lnTo>
                      <a:pt x="828" y="124"/>
                    </a:lnTo>
                    <a:lnTo>
                      <a:pt x="828" y="124"/>
                    </a:lnTo>
                    <a:lnTo>
                      <a:pt x="828" y="124"/>
                    </a:lnTo>
                    <a:lnTo>
                      <a:pt x="828" y="124"/>
                    </a:lnTo>
                    <a:lnTo>
                      <a:pt x="828" y="124"/>
                    </a:lnTo>
                    <a:lnTo>
                      <a:pt x="828" y="124"/>
                    </a:lnTo>
                    <a:lnTo>
                      <a:pt x="828" y="124"/>
                    </a:lnTo>
                    <a:lnTo>
                      <a:pt x="828" y="124"/>
                    </a:lnTo>
                    <a:lnTo>
                      <a:pt x="828" y="124"/>
                    </a:lnTo>
                    <a:lnTo>
                      <a:pt x="828" y="124"/>
                    </a:lnTo>
                    <a:lnTo>
                      <a:pt x="832" y="124"/>
                    </a:lnTo>
                    <a:lnTo>
                      <a:pt x="832" y="124"/>
                    </a:lnTo>
                    <a:lnTo>
                      <a:pt x="832" y="124"/>
                    </a:lnTo>
                    <a:lnTo>
                      <a:pt x="832" y="124"/>
                    </a:lnTo>
                    <a:lnTo>
                      <a:pt x="832" y="124"/>
                    </a:lnTo>
                    <a:lnTo>
                      <a:pt x="832" y="124"/>
                    </a:lnTo>
                    <a:lnTo>
                      <a:pt x="832" y="119"/>
                    </a:lnTo>
                    <a:lnTo>
                      <a:pt x="832" y="119"/>
                    </a:lnTo>
                    <a:lnTo>
                      <a:pt x="832" y="119"/>
                    </a:lnTo>
                    <a:lnTo>
                      <a:pt x="832" y="119"/>
                    </a:lnTo>
                    <a:lnTo>
                      <a:pt x="836" y="119"/>
                    </a:lnTo>
                    <a:lnTo>
                      <a:pt x="836" y="119"/>
                    </a:lnTo>
                    <a:lnTo>
                      <a:pt x="836" y="119"/>
                    </a:lnTo>
                    <a:lnTo>
                      <a:pt x="836" y="119"/>
                    </a:lnTo>
                    <a:lnTo>
                      <a:pt x="836" y="119"/>
                    </a:lnTo>
                    <a:lnTo>
                      <a:pt x="836" y="119"/>
                    </a:lnTo>
                    <a:lnTo>
                      <a:pt x="836" y="119"/>
                    </a:lnTo>
                    <a:lnTo>
                      <a:pt x="836" y="119"/>
                    </a:lnTo>
                    <a:lnTo>
                      <a:pt x="836" y="119"/>
                    </a:lnTo>
                    <a:lnTo>
                      <a:pt x="836" y="119"/>
                    </a:lnTo>
                    <a:lnTo>
                      <a:pt x="840" y="119"/>
                    </a:lnTo>
                    <a:lnTo>
                      <a:pt x="840" y="119"/>
                    </a:lnTo>
                    <a:lnTo>
                      <a:pt x="840" y="119"/>
                    </a:lnTo>
                    <a:lnTo>
                      <a:pt x="840" y="119"/>
                    </a:lnTo>
                    <a:lnTo>
                      <a:pt x="840" y="119"/>
                    </a:lnTo>
                    <a:lnTo>
                      <a:pt x="840" y="119"/>
                    </a:lnTo>
                    <a:lnTo>
                      <a:pt x="840" y="119"/>
                    </a:lnTo>
                    <a:lnTo>
                      <a:pt x="840" y="119"/>
                    </a:lnTo>
                    <a:lnTo>
                      <a:pt x="840" y="119"/>
                    </a:lnTo>
                    <a:lnTo>
                      <a:pt x="840" y="119"/>
                    </a:lnTo>
                    <a:lnTo>
                      <a:pt x="843" y="119"/>
                    </a:lnTo>
                    <a:lnTo>
                      <a:pt x="843" y="119"/>
                    </a:lnTo>
                    <a:lnTo>
                      <a:pt x="843" y="119"/>
                    </a:lnTo>
                    <a:lnTo>
                      <a:pt x="843" y="119"/>
                    </a:lnTo>
                    <a:lnTo>
                      <a:pt x="843" y="119"/>
                    </a:lnTo>
                    <a:lnTo>
                      <a:pt x="843" y="119"/>
                    </a:lnTo>
                    <a:lnTo>
                      <a:pt x="843" y="119"/>
                    </a:lnTo>
                    <a:lnTo>
                      <a:pt x="843" y="119"/>
                    </a:lnTo>
                    <a:lnTo>
                      <a:pt x="843" y="119"/>
                    </a:lnTo>
                    <a:lnTo>
                      <a:pt x="843" y="119"/>
                    </a:lnTo>
                    <a:lnTo>
                      <a:pt x="847" y="119"/>
                    </a:lnTo>
                    <a:lnTo>
                      <a:pt x="847" y="119"/>
                    </a:lnTo>
                    <a:lnTo>
                      <a:pt x="847" y="119"/>
                    </a:lnTo>
                    <a:lnTo>
                      <a:pt x="847" y="119"/>
                    </a:lnTo>
                    <a:lnTo>
                      <a:pt x="847" y="119"/>
                    </a:lnTo>
                    <a:lnTo>
                      <a:pt x="847" y="119"/>
                    </a:lnTo>
                    <a:lnTo>
                      <a:pt x="847" y="119"/>
                    </a:lnTo>
                    <a:lnTo>
                      <a:pt x="847" y="119"/>
                    </a:lnTo>
                    <a:lnTo>
                      <a:pt x="847" y="119"/>
                    </a:lnTo>
                    <a:lnTo>
                      <a:pt x="847" y="119"/>
                    </a:lnTo>
                    <a:lnTo>
                      <a:pt x="851" y="119"/>
                    </a:lnTo>
                    <a:lnTo>
                      <a:pt x="851" y="119"/>
                    </a:lnTo>
                    <a:lnTo>
                      <a:pt x="851" y="119"/>
                    </a:lnTo>
                    <a:lnTo>
                      <a:pt x="851" y="119"/>
                    </a:lnTo>
                    <a:lnTo>
                      <a:pt x="851" y="119"/>
                    </a:lnTo>
                    <a:lnTo>
                      <a:pt x="851" y="119"/>
                    </a:lnTo>
                    <a:lnTo>
                      <a:pt x="851" y="119"/>
                    </a:lnTo>
                    <a:lnTo>
                      <a:pt x="851" y="119"/>
                    </a:lnTo>
                    <a:lnTo>
                      <a:pt x="851" y="119"/>
                    </a:lnTo>
                    <a:lnTo>
                      <a:pt x="855" y="119"/>
                    </a:lnTo>
                    <a:lnTo>
                      <a:pt x="855" y="119"/>
                    </a:lnTo>
                    <a:lnTo>
                      <a:pt x="855" y="119"/>
                    </a:lnTo>
                    <a:lnTo>
                      <a:pt x="855" y="119"/>
                    </a:lnTo>
                    <a:lnTo>
                      <a:pt x="855" y="119"/>
                    </a:lnTo>
                    <a:lnTo>
                      <a:pt x="855" y="119"/>
                    </a:lnTo>
                    <a:lnTo>
                      <a:pt x="855" y="119"/>
                    </a:lnTo>
                    <a:lnTo>
                      <a:pt x="855" y="119"/>
                    </a:lnTo>
                    <a:lnTo>
                      <a:pt x="855" y="119"/>
                    </a:lnTo>
                    <a:lnTo>
                      <a:pt x="855" y="119"/>
                    </a:lnTo>
                    <a:lnTo>
                      <a:pt x="859" y="119"/>
                    </a:lnTo>
                    <a:lnTo>
                      <a:pt x="859" y="119"/>
                    </a:lnTo>
                    <a:lnTo>
                      <a:pt x="859" y="119"/>
                    </a:lnTo>
                    <a:lnTo>
                      <a:pt x="859" y="119"/>
                    </a:lnTo>
                    <a:lnTo>
                      <a:pt x="859" y="119"/>
                    </a:lnTo>
                    <a:lnTo>
                      <a:pt x="859" y="119"/>
                    </a:lnTo>
                    <a:lnTo>
                      <a:pt x="859" y="119"/>
                    </a:lnTo>
                    <a:lnTo>
                      <a:pt x="859" y="119"/>
                    </a:lnTo>
                    <a:lnTo>
                      <a:pt x="859" y="119"/>
                    </a:lnTo>
                    <a:lnTo>
                      <a:pt x="859" y="119"/>
                    </a:lnTo>
                    <a:lnTo>
                      <a:pt x="859" y="119"/>
                    </a:lnTo>
                    <a:lnTo>
                      <a:pt x="863" y="119"/>
                    </a:lnTo>
                    <a:lnTo>
                      <a:pt x="863" y="119"/>
                    </a:lnTo>
                    <a:lnTo>
                      <a:pt x="863" y="119"/>
                    </a:lnTo>
                    <a:lnTo>
                      <a:pt x="863" y="119"/>
                    </a:lnTo>
                    <a:lnTo>
                      <a:pt x="863" y="119"/>
                    </a:lnTo>
                    <a:lnTo>
                      <a:pt x="863" y="119"/>
                    </a:lnTo>
                    <a:lnTo>
                      <a:pt x="863" y="119"/>
                    </a:lnTo>
                    <a:lnTo>
                      <a:pt x="863" y="119"/>
                    </a:lnTo>
                    <a:lnTo>
                      <a:pt x="863" y="119"/>
                    </a:lnTo>
                    <a:lnTo>
                      <a:pt x="867" y="119"/>
                    </a:lnTo>
                    <a:lnTo>
                      <a:pt x="867" y="119"/>
                    </a:lnTo>
                    <a:lnTo>
                      <a:pt x="867" y="119"/>
                    </a:lnTo>
                    <a:lnTo>
                      <a:pt x="867" y="119"/>
                    </a:lnTo>
                    <a:lnTo>
                      <a:pt x="867" y="119"/>
                    </a:lnTo>
                    <a:lnTo>
                      <a:pt x="867" y="119"/>
                    </a:lnTo>
                    <a:lnTo>
                      <a:pt x="867" y="119"/>
                    </a:lnTo>
                    <a:lnTo>
                      <a:pt x="867" y="119"/>
                    </a:lnTo>
                    <a:lnTo>
                      <a:pt x="867" y="119"/>
                    </a:lnTo>
                    <a:lnTo>
                      <a:pt x="867" y="119"/>
                    </a:lnTo>
                    <a:lnTo>
                      <a:pt x="870" y="119"/>
                    </a:lnTo>
                    <a:lnTo>
                      <a:pt x="870" y="119"/>
                    </a:lnTo>
                    <a:lnTo>
                      <a:pt x="870" y="119"/>
                    </a:lnTo>
                    <a:lnTo>
                      <a:pt x="870" y="119"/>
                    </a:lnTo>
                    <a:lnTo>
                      <a:pt x="870" y="119"/>
                    </a:lnTo>
                    <a:lnTo>
                      <a:pt x="870" y="119"/>
                    </a:lnTo>
                    <a:lnTo>
                      <a:pt x="870" y="119"/>
                    </a:lnTo>
                    <a:lnTo>
                      <a:pt x="870" y="119"/>
                    </a:lnTo>
                    <a:lnTo>
                      <a:pt x="870" y="119"/>
                    </a:lnTo>
                    <a:lnTo>
                      <a:pt x="870" y="119"/>
                    </a:lnTo>
                    <a:lnTo>
                      <a:pt x="874" y="119"/>
                    </a:lnTo>
                    <a:lnTo>
                      <a:pt x="874" y="119"/>
                    </a:lnTo>
                    <a:lnTo>
                      <a:pt x="874" y="119"/>
                    </a:lnTo>
                    <a:lnTo>
                      <a:pt x="874" y="119"/>
                    </a:lnTo>
                    <a:lnTo>
                      <a:pt x="874" y="119"/>
                    </a:lnTo>
                    <a:lnTo>
                      <a:pt x="874" y="119"/>
                    </a:lnTo>
                    <a:lnTo>
                      <a:pt x="874" y="119"/>
                    </a:lnTo>
                    <a:lnTo>
                      <a:pt x="874" y="119"/>
                    </a:lnTo>
                    <a:lnTo>
                      <a:pt x="874" y="119"/>
                    </a:lnTo>
                    <a:lnTo>
                      <a:pt x="874" y="119"/>
                    </a:lnTo>
                    <a:lnTo>
                      <a:pt x="878" y="119"/>
                    </a:lnTo>
                    <a:lnTo>
                      <a:pt x="878" y="119"/>
                    </a:lnTo>
                    <a:lnTo>
                      <a:pt x="878" y="119"/>
                    </a:lnTo>
                    <a:lnTo>
                      <a:pt x="878" y="119"/>
                    </a:lnTo>
                    <a:lnTo>
                      <a:pt x="878" y="119"/>
                    </a:lnTo>
                    <a:lnTo>
                      <a:pt x="878" y="119"/>
                    </a:lnTo>
                    <a:lnTo>
                      <a:pt x="878" y="119"/>
                    </a:lnTo>
                    <a:lnTo>
                      <a:pt x="878" y="119"/>
                    </a:lnTo>
                    <a:lnTo>
                      <a:pt x="878" y="119"/>
                    </a:lnTo>
                    <a:lnTo>
                      <a:pt x="878" y="119"/>
                    </a:lnTo>
                    <a:lnTo>
                      <a:pt x="882" y="119"/>
                    </a:lnTo>
                    <a:lnTo>
                      <a:pt x="882" y="119"/>
                    </a:lnTo>
                    <a:lnTo>
                      <a:pt x="882" y="119"/>
                    </a:lnTo>
                    <a:lnTo>
                      <a:pt x="882" y="119"/>
                    </a:lnTo>
                    <a:lnTo>
                      <a:pt x="882" y="119"/>
                    </a:lnTo>
                    <a:lnTo>
                      <a:pt x="882" y="119"/>
                    </a:lnTo>
                    <a:lnTo>
                      <a:pt x="882" y="119"/>
                    </a:lnTo>
                    <a:lnTo>
                      <a:pt x="882" y="119"/>
                    </a:lnTo>
                    <a:lnTo>
                      <a:pt x="882" y="119"/>
                    </a:lnTo>
                    <a:lnTo>
                      <a:pt x="882" y="119"/>
                    </a:lnTo>
                    <a:lnTo>
                      <a:pt x="886" y="119"/>
                    </a:lnTo>
                    <a:lnTo>
                      <a:pt x="886" y="119"/>
                    </a:lnTo>
                    <a:lnTo>
                      <a:pt x="886" y="119"/>
                    </a:lnTo>
                    <a:lnTo>
                      <a:pt x="886" y="119"/>
                    </a:lnTo>
                    <a:lnTo>
                      <a:pt x="886" y="119"/>
                    </a:lnTo>
                    <a:lnTo>
                      <a:pt x="886" y="119"/>
                    </a:lnTo>
                    <a:lnTo>
                      <a:pt x="886" y="119"/>
                    </a:lnTo>
                    <a:lnTo>
                      <a:pt x="886" y="119"/>
                    </a:lnTo>
                    <a:lnTo>
                      <a:pt x="886" y="119"/>
                    </a:lnTo>
                    <a:lnTo>
                      <a:pt x="886" y="119"/>
                    </a:lnTo>
                    <a:lnTo>
                      <a:pt x="890" y="119"/>
                    </a:lnTo>
                    <a:lnTo>
                      <a:pt x="890" y="119"/>
                    </a:lnTo>
                    <a:lnTo>
                      <a:pt x="890" y="119"/>
                    </a:lnTo>
                    <a:lnTo>
                      <a:pt x="890" y="119"/>
                    </a:lnTo>
                    <a:lnTo>
                      <a:pt x="890" y="119"/>
                    </a:lnTo>
                    <a:lnTo>
                      <a:pt x="890" y="119"/>
                    </a:lnTo>
                    <a:lnTo>
                      <a:pt x="890" y="119"/>
                    </a:lnTo>
                    <a:lnTo>
                      <a:pt x="890" y="119"/>
                    </a:lnTo>
                    <a:lnTo>
                      <a:pt x="890" y="119"/>
                    </a:lnTo>
                    <a:lnTo>
                      <a:pt x="890" y="119"/>
                    </a:lnTo>
                    <a:lnTo>
                      <a:pt x="894" y="119"/>
                    </a:lnTo>
                    <a:lnTo>
                      <a:pt x="894" y="119"/>
                    </a:lnTo>
                    <a:lnTo>
                      <a:pt x="894" y="119"/>
                    </a:lnTo>
                    <a:lnTo>
                      <a:pt x="894" y="119"/>
                    </a:lnTo>
                    <a:lnTo>
                      <a:pt x="894" y="119"/>
                    </a:lnTo>
                    <a:lnTo>
                      <a:pt x="894" y="119"/>
                    </a:lnTo>
                    <a:lnTo>
                      <a:pt x="894" y="119"/>
                    </a:lnTo>
                    <a:lnTo>
                      <a:pt x="894" y="119"/>
                    </a:lnTo>
                    <a:lnTo>
                      <a:pt x="894" y="119"/>
                    </a:lnTo>
                    <a:lnTo>
                      <a:pt x="894" y="119"/>
                    </a:lnTo>
                    <a:lnTo>
                      <a:pt x="897" y="119"/>
                    </a:lnTo>
                    <a:lnTo>
                      <a:pt x="897" y="119"/>
                    </a:lnTo>
                    <a:lnTo>
                      <a:pt x="897" y="119"/>
                    </a:lnTo>
                    <a:lnTo>
                      <a:pt x="897" y="119"/>
                    </a:lnTo>
                    <a:lnTo>
                      <a:pt x="897" y="119"/>
                    </a:lnTo>
                    <a:lnTo>
                      <a:pt x="897" y="119"/>
                    </a:lnTo>
                    <a:lnTo>
                      <a:pt x="897" y="119"/>
                    </a:lnTo>
                    <a:lnTo>
                      <a:pt x="897" y="119"/>
                    </a:lnTo>
                    <a:lnTo>
                      <a:pt x="897" y="119"/>
                    </a:lnTo>
                    <a:lnTo>
                      <a:pt x="897" y="119"/>
                    </a:lnTo>
                    <a:lnTo>
                      <a:pt x="901" y="119"/>
                    </a:lnTo>
                    <a:lnTo>
                      <a:pt x="901" y="119"/>
                    </a:lnTo>
                    <a:lnTo>
                      <a:pt x="901" y="119"/>
                    </a:lnTo>
                    <a:lnTo>
                      <a:pt x="901" y="119"/>
                    </a:lnTo>
                    <a:lnTo>
                      <a:pt x="901" y="119"/>
                    </a:lnTo>
                    <a:lnTo>
                      <a:pt x="901" y="119"/>
                    </a:lnTo>
                    <a:lnTo>
                      <a:pt x="901" y="119"/>
                    </a:lnTo>
                    <a:lnTo>
                      <a:pt x="901" y="119"/>
                    </a:lnTo>
                    <a:lnTo>
                      <a:pt x="901" y="119"/>
                    </a:lnTo>
                    <a:lnTo>
                      <a:pt x="901" y="119"/>
                    </a:lnTo>
                    <a:lnTo>
                      <a:pt x="905" y="119"/>
                    </a:lnTo>
                    <a:lnTo>
                      <a:pt x="905" y="119"/>
                    </a:lnTo>
                    <a:lnTo>
                      <a:pt x="905" y="119"/>
                    </a:lnTo>
                    <a:lnTo>
                      <a:pt x="905" y="119"/>
                    </a:lnTo>
                    <a:lnTo>
                      <a:pt x="905" y="119"/>
                    </a:lnTo>
                    <a:lnTo>
                      <a:pt x="905" y="119"/>
                    </a:lnTo>
                    <a:lnTo>
                      <a:pt x="905" y="119"/>
                    </a:lnTo>
                    <a:lnTo>
                      <a:pt x="905" y="119"/>
                    </a:lnTo>
                    <a:lnTo>
                      <a:pt x="905" y="119"/>
                    </a:lnTo>
                    <a:lnTo>
                      <a:pt x="905" y="119"/>
                    </a:lnTo>
                    <a:lnTo>
                      <a:pt x="909" y="119"/>
                    </a:lnTo>
                    <a:lnTo>
                      <a:pt x="909" y="119"/>
                    </a:lnTo>
                    <a:lnTo>
                      <a:pt x="909" y="119"/>
                    </a:lnTo>
                    <a:lnTo>
                      <a:pt x="909" y="119"/>
                    </a:lnTo>
                    <a:lnTo>
                      <a:pt x="909" y="119"/>
                    </a:lnTo>
                    <a:lnTo>
                      <a:pt x="909" y="119"/>
                    </a:lnTo>
                    <a:lnTo>
                      <a:pt x="909" y="119"/>
                    </a:lnTo>
                    <a:lnTo>
                      <a:pt x="909" y="119"/>
                    </a:lnTo>
                    <a:lnTo>
                      <a:pt x="909" y="119"/>
                    </a:lnTo>
                    <a:lnTo>
                      <a:pt x="909" y="119"/>
                    </a:lnTo>
                    <a:lnTo>
                      <a:pt x="913" y="119"/>
                    </a:lnTo>
                    <a:lnTo>
                      <a:pt x="913" y="119"/>
                    </a:lnTo>
                    <a:lnTo>
                      <a:pt x="913" y="119"/>
                    </a:lnTo>
                    <a:lnTo>
                      <a:pt x="913" y="119"/>
                    </a:lnTo>
                    <a:lnTo>
                      <a:pt x="913" y="119"/>
                    </a:lnTo>
                    <a:lnTo>
                      <a:pt x="913" y="119"/>
                    </a:lnTo>
                    <a:lnTo>
                      <a:pt x="913" y="119"/>
                    </a:lnTo>
                    <a:lnTo>
                      <a:pt x="913" y="119"/>
                    </a:lnTo>
                    <a:lnTo>
                      <a:pt x="913" y="119"/>
                    </a:lnTo>
                    <a:lnTo>
                      <a:pt x="913" y="119"/>
                    </a:lnTo>
                    <a:lnTo>
                      <a:pt x="917" y="119"/>
                    </a:lnTo>
                    <a:lnTo>
                      <a:pt x="917" y="124"/>
                    </a:lnTo>
                    <a:lnTo>
                      <a:pt x="917" y="124"/>
                    </a:lnTo>
                    <a:lnTo>
                      <a:pt x="917" y="124"/>
                    </a:lnTo>
                    <a:lnTo>
                      <a:pt x="917" y="124"/>
                    </a:lnTo>
                    <a:lnTo>
                      <a:pt x="917" y="124"/>
                    </a:lnTo>
                    <a:lnTo>
                      <a:pt x="917" y="124"/>
                    </a:lnTo>
                    <a:lnTo>
                      <a:pt x="917" y="124"/>
                    </a:lnTo>
                    <a:lnTo>
                      <a:pt x="917" y="124"/>
                    </a:lnTo>
                    <a:lnTo>
                      <a:pt x="917" y="124"/>
                    </a:lnTo>
                    <a:lnTo>
                      <a:pt x="921" y="124"/>
                    </a:lnTo>
                    <a:lnTo>
                      <a:pt x="921" y="124"/>
                    </a:lnTo>
                    <a:lnTo>
                      <a:pt x="921" y="124"/>
                    </a:lnTo>
                    <a:lnTo>
                      <a:pt x="921" y="124"/>
                    </a:lnTo>
                    <a:lnTo>
                      <a:pt x="921" y="124"/>
                    </a:lnTo>
                    <a:lnTo>
                      <a:pt x="921" y="124"/>
                    </a:lnTo>
                    <a:lnTo>
                      <a:pt x="921" y="124"/>
                    </a:lnTo>
                    <a:lnTo>
                      <a:pt x="921" y="124"/>
                    </a:lnTo>
                    <a:lnTo>
                      <a:pt x="921" y="124"/>
                    </a:lnTo>
                    <a:lnTo>
                      <a:pt x="921" y="124"/>
                    </a:lnTo>
                    <a:lnTo>
                      <a:pt x="924" y="124"/>
                    </a:lnTo>
                    <a:lnTo>
                      <a:pt x="924" y="124"/>
                    </a:lnTo>
                    <a:lnTo>
                      <a:pt x="924" y="124"/>
                    </a:lnTo>
                    <a:lnTo>
                      <a:pt x="924" y="124"/>
                    </a:lnTo>
                    <a:lnTo>
                      <a:pt x="924" y="124"/>
                    </a:lnTo>
                    <a:lnTo>
                      <a:pt x="924" y="124"/>
                    </a:lnTo>
                    <a:lnTo>
                      <a:pt x="924" y="124"/>
                    </a:lnTo>
                    <a:lnTo>
                      <a:pt x="924" y="124"/>
                    </a:lnTo>
                    <a:lnTo>
                      <a:pt x="924" y="124"/>
                    </a:lnTo>
                    <a:lnTo>
                      <a:pt x="924" y="124"/>
                    </a:lnTo>
                    <a:lnTo>
                      <a:pt x="928" y="124"/>
                    </a:lnTo>
                    <a:lnTo>
                      <a:pt x="928" y="124"/>
                    </a:lnTo>
                    <a:lnTo>
                      <a:pt x="928" y="124"/>
                    </a:lnTo>
                    <a:lnTo>
                      <a:pt x="928" y="124"/>
                    </a:lnTo>
                    <a:lnTo>
                      <a:pt x="928" y="124"/>
                    </a:lnTo>
                    <a:lnTo>
                      <a:pt x="928" y="124"/>
                    </a:lnTo>
                    <a:lnTo>
                      <a:pt x="928" y="124"/>
                    </a:lnTo>
                    <a:lnTo>
                      <a:pt x="928" y="124"/>
                    </a:lnTo>
                    <a:lnTo>
                      <a:pt x="928" y="124"/>
                    </a:lnTo>
                    <a:lnTo>
                      <a:pt x="928" y="124"/>
                    </a:lnTo>
                    <a:lnTo>
                      <a:pt x="932" y="124"/>
                    </a:lnTo>
                    <a:lnTo>
                      <a:pt x="932" y="124"/>
                    </a:lnTo>
                    <a:lnTo>
                      <a:pt x="932" y="124"/>
                    </a:lnTo>
                    <a:lnTo>
                      <a:pt x="932" y="124"/>
                    </a:lnTo>
                    <a:lnTo>
                      <a:pt x="932" y="124"/>
                    </a:lnTo>
                    <a:lnTo>
                      <a:pt x="932" y="124"/>
                    </a:lnTo>
                    <a:lnTo>
                      <a:pt x="932" y="124"/>
                    </a:lnTo>
                    <a:lnTo>
                      <a:pt x="932" y="124"/>
                    </a:lnTo>
                    <a:lnTo>
                      <a:pt x="932" y="124"/>
                    </a:lnTo>
                    <a:lnTo>
                      <a:pt x="932" y="124"/>
                    </a:lnTo>
                    <a:lnTo>
                      <a:pt x="936" y="124"/>
                    </a:lnTo>
                    <a:lnTo>
                      <a:pt x="936" y="124"/>
                    </a:lnTo>
                    <a:lnTo>
                      <a:pt x="936" y="124"/>
                    </a:lnTo>
                    <a:lnTo>
                      <a:pt x="936" y="124"/>
                    </a:lnTo>
                    <a:lnTo>
                      <a:pt x="936" y="124"/>
                    </a:lnTo>
                    <a:lnTo>
                      <a:pt x="936" y="124"/>
                    </a:lnTo>
                    <a:lnTo>
                      <a:pt x="936" y="124"/>
                    </a:lnTo>
                    <a:lnTo>
                      <a:pt x="936" y="124"/>
                    </a:lnTo>
                    <a:lnTo>
                      <a:pt x="936" y="124"/>
                    </a:lnTo>
                    <a:lnTo>
                      <a:pt x="936" y="124"/>
                    </a:lnTo>
                    <a:lnTo>
                      <a:pt x="940" y="124"/>
                    </a:lnTo>
                    <a:lnTo>
                      <a:pt x="940" y="124"/>
                    </a:lnTo>
                    <a:lnTo>
                      <a:pt x="940" y="124"/>
                    </a:lnTo>
                    <a:lnTo>
                      <a:pt x="940" y="124"/>
                    </a:lnTo>
                    <a:lnTo>
                      <a:pt x="940" y="124"/>
                    </a:lnTo>
                    <a:lnTo>
                      <a:pt x="940" y="124"/>
                    </a:lnTo>
                    <a:lnTo>
                      <a:pt x="940" y="124"/>
                    </a:lnTo>
                    <a:lnTo>
                      <a:pt x="940" y="124"/>
                    </a:lnTo>
                    <a:lnTo>
                      <a:pt x="940" y="124"/>
                    </a:lnTo>
                    <a:lnTo>
                      <a:pt x="940" y="124"/>
                    </a:lnTo>
                    <a:lnTo>
                      <a:pt x="944" y="124"/>
                    </a:lnTo>
                    <a:lnTo>
                      <a:pt x="944" y="124"/>
                    </a:lnTo>
                    <a:lnTo>
                      <a:pt x="944" y="124"/>
                    </a:lnTo>
                    <a:lnTo>
                      <a:pt x="944" y="124"/>
                    </a:lnTo>
                    <a:lnTo>
                      <a:pt x="944" y="128"/>
                    </a:lnTo>
                    <a:lnTo>
                      <a:pt x="944" y="128"/>
                    </a:lnTo>
                    <a:lnTo>
                      <a:pt x="944" y="128"/>
                    </a:lnTo>
                    <a:lnTo>
                      <a:pt x="944" y="128"/>
                    </a:lnTo>
                    <a:lnTo>
                      <a:pt x="944" y="128"/>
                    </a:lnTo>
                    <a:lnTo>
                      <a:pt x="944" y="128"/>
                    </a:lnTo>
                    <a:lnTo>
                      <a:pt x="947" y="128"/>
                    </a:lnTo>
                    <a:lnTo>
                      <a:pt x="947" y="128"/>
                    </a:lnTo>
                    <a:lnTo>
                      <a:pt x="947" y="128"/>
                    </a:lnTo>
                    <a:lnTo>
                      <a:pt x="947" y="128"/>
                    </a:lnTo>
                    <a:lnTo>
                      <a:pt x="947" y="128"/>
                    </a:lnTo>
                    <a:lnTo>
                      <a:pt x="947" y="128"/>
                    </a:lnTo>
                    <a:lnTo>
                      <a:pt x="947" y="128"/>
                    </a:lnTo>
                    <a:lnTo>
                      <a:pt x="947" y="128"/>
                    </a:lnTo>
                    <a:lnTo>
                      <a:pt x="947" y="128"/>
                    </a:lnTo>
                    <a:lnTo>
                      <a:pt x="947" y="128"/>
                    </a:lnTo>
                    <a:lnTo>
                      <a:pt x="951" y="128"/>
                    </a:lnTo>
                    <a:lnTo>
                      <a:pt x="951" y="128"/>
                    </a:lnTo>
                    <a:lnTo>
                      <a:pt x="951" y="128"/>
                    </a:lnTo>
                    <a:lnTo>
                      <a:pt x="951" y="128"/>
                    </a:lnTo>
                    <a:lnTo>
                      <a:pt x="951" y="128"/>
                    </a:lnTo>
                    <a:lnTo>
                      <a:pt x="951" y="128"/>
                    </a:lnTo>
                    <a:lnTo>
                      <a:pt x="951" y="128"/>
                    </a:lnTo>
                    <a:lnTo>
                      <a:pt x="951" y="128"/>
                    </a:lnTo>
                    <a:lnTo>
                      <a:pt x="951" y="128"/>
                    </a:lnTo>
                    <a:lnTo>
                      <a:pt x="955" y="128"/>
                    </a:lnTo>
                    <a:lnTo>
                      <a:pt x="955" y="128"/>
                    </a:lnTo>
                    <a:lnTo>
                      <a:pt x="955" y="128"/>
                    </a:lnTo>
                    <a:lnTo>
                      <a:pt x="955" y="128"/>
                    </a:lnTo>
                    <a:lnTo>
                      <a:pt x="955" y="128"/>
                    </a:lnTo>
                    <a:lnTo>
                      <a:pt x="955" y="128"/>
                    </a:lnTo>
                    <a:lnTo>
                      <a:pt x="955" y="128"/>
                    </a:lnTo>
                    <a:lnTo>
                      <a:pt x="955" y="128"/>
                    </a:lnTo>
                    <a:lnTo>
                      <a:pt x="955" y="128"/>
                    </a:lnTo>
                    <a:lnTo>
                      <a:pt x="955" y="128"/>
                    </a:lnTo>
                    <a:lnTo>
                      <a:pt x="959" y="128"/>
                    </a:lnTo>
                    <a:lnTo>
                      <a:pt x="959" y="128"/>
                    </a:lnTo>
                    <a:lnTo>
                      <a:pt x="959" y="128"/>
                    </a:lnTo>
                    <a:lnTo>
                      <a:pt x="959" y="128"/>
                    </a:lnTo>
                    <a:lnTo>
                      <a:pt x="959" y="128"/>
                    </a:lnTo>
                    <a:lnTo>
                      <a:pt x="959" y="128"/>
                    </a:lnTo>
                    <a:lnTo>
                      <a:pt x="959" y="128"/>
                    </a:lnTo>
                    <a:lnTo>
                      <a:pt x="959" y="128"/>
                    </a:lnTo>
                    <a:lnTo>
                      <a:pt x="959" y="128"/>
                    </a:lnTo>
                    <a:lnTo>
                      <a:pt x="959" y="128"/>
                    </a:lnTo>
                    <a:lnTo>
                      <a:pt x="963" y="128"/>
                    </a:lnTo>
                    <a:lnTo>
                      <a:pt x="963" y="128"/>
                    </a:lnTo>
                    <a:lnTo>
                      <a:pt x="963" y="128"/>
                    </a:lnTo>
                    <a:lnTo>
                      <a:pt x="963" y="128"/>
                    </a:lnTo>
                    <a:lnTo>
                      <a:pt x="963" y="128"/>
                    </a:lnTo>
                    <a:lnTo>
                      <a:pt x="963" y="128"/>
                    </a:lnTo>
                    <a:lnTo>
                      <a:pt x="963" y="128"/>
                    </a:lnTo>
                    <a:lnTo>
                      <a:pt x="963" y="128"/>
                    </a:lnTo>
                    <a:lnTo>
                      <a:pt x="963" y="128"/>
                    </a:lnTo>
                    <a:lnTo>
                      <a:pt x="963" y="128"/>
                    </a:lnTo>
                    <a:lnTo>
                      <a:pt x="967" y="128"/>
                    </a:lnTo>
                    <a:lnTo>
                      <a:pt x="967" y="128"/>
                    </a:lnTo>
                    <a:lnTo>
                      <a:pt x="967" y="128"/>
                    </a:lnTo>
                    <a:lnTo>
                      <a:pt x="967" y="128"/>
                    </a:lnTo>
                    <a:lnTo>
                      <a:pt x="967" y="128"/>
                    </a:lnTo>
                    <a:lnTo>
                      <a:pt x="967" y="128"/>
                    </a:lnTo>
                    <a:lnTo>
                      <a:pt x="967" y="128"/>
                    </a:lnTo>
                    <a:lnTo>
                      <a:pt x="967" y="128"/>
                    </a:lnTo>
                    <a:lnTo>
                      <a:pt x="967" y="128"/>
                    </a:lnTo>
                    <a:lnTo>
                      <a:pt x="967" y="128"/>
                    </a:lnTo>
                    <a:lnTo>
                      <a:pt x="967" y="128"/>
                    </a:lnTo>
                    <a:lnTo>
                      <a:pt x="971" y="128"/>
                    </a:lnTo>
                    <a:lnTo>
                      <a:pt x="971" y="128"/>
                    </a:lnTo>
                    <a:lnTo>
                      <a:pt x="971" y="128"/>
                    </a:lnTo>
                    <a:lnTo>
                      <a:pt x="971" y="128"/>
                    </a:lnTo>
                    <a:lnTo>
                      <a:pt x="971" y="128"/>
                    </a:lnTo>
                    <a:lnTo>
                      <a:pt x="971" y="128"/>
                    </a:lnTo>
                    <a:lnTo>
                      <a:pt x="971" y="128"/>
                    </a:lnTo>
                    <a:lnTo>
                      <a:pt x="971" y="128"/>
                    </a:lnTo>
                    <a:lnTo>
                      <a:pt x="971" y="128"/>
                    </a:lnTo>
                    <a:lnTo>
                      <a:pt x="971" y="128"/>
                    </a:lnTo>
                    <a:lnTo>
                      <a:pt x="974" y="128"/>
                    </a:lnTo>
                    <a:lnTo>
                      <a:pt x="974" y="128"/>
                    </a:lnTo>
                    <a:lnTo>
                      <a:pt x="974" y="128"/>
                    </a:lnTo>
                    <a:lnTo>
                      <a:pt x="974" y="128"/>
                    </a:lnTo>
                    <a:lnTo>
                      <a:pt x="974" y="128"/>
                    </a:lnTo>
                    <a:lnTo>
                      <a:pt x="974" y="128"/>
                    </a:lnTo>
                    <a:lnTo>
                      <a:pt x="974" y="128"/>
                    </a:lnTo>
                    <a:lnTo>
                      <a:pt x="974" y="128"/>
                    </a:lnTo>
                    <a:lnTo>
                      <a:pt x="974" y="128"/>
                    </a:lnTo>
                    <a:lnTo>
                      <a:pt x="974" y="128"/>
                    </a:lnTo>
                    <a:lnTo>
                      <a:pt x="978" y="128"/>
                    </a:lnTo>
                    <a:lnTo>
                      <a:pt x="978" y="128"/>
                    </a:lnTo>
                    <a:lnTo>
                      <a:pt x="978" y="128"/>
                    </a:lnTo>
                    <a:lnTo>
                      <a:pt x="978" y="128"/>
                    </a:lnTo>
                    <a:lnTo>
                      <a:pt x="978" y="128"/>
                    </a:lnTo>
                    <a:lnTo>
                      <a:pt x="978" y="128"/>
                    </a:lnTo>
                    <a:lnTo>
                      <a:pt x="978" y="128"/>
                    </a:lnTo>
                    <a:lnTo>
                      <a:pt x="978" y="128"/>
                    </a:lnTo>
                    <a:lnTo>
                      <a:pt x="978" y="128"/>
                    </a:lnTo>
                    <a:lnTo>
                      <a:pt x="982" y="128"/>
                    </a:lnTo>
                    <a:lnTo>
                      <a:pt x="982" y="128"/>
                    </a:lnTo>
                    <a:lnTo>
                      <a:pt x="982" y="128"/>
                    </a:lnTo>
                    <a:lnTo>
                      <a:pt x="982" y="128"/>
                    </a:lnTo>
                    <a:lnTo>
                      <a:pt x="982" y="128"/>
                    </a:lnTo>
                    <a:lnTo>
                      <a:pt x="982" y="128"/>
                    </a:lnTo>
                    <a:lnTo>
                      <a:pt x="982" y="128"/>
                    </a:lnTo>
                    <a:lnTo>
                      <a:pt x="982" y="128"/>
                    </a:lnTo>
                    <a:lnTo>
                      <a:pt x="982" y="128"/>
                    </a:lnTo>
                    <a:lnTo>
                      <a:pt x="982" y="128"/>
                    </a:lnTo>
                    <a:lnTo>
                      <a:pt x="986" y="128"/>
                    </a:lnTo>
                    <a:lnTo>
                      <a:pt x="986" y="128"/>
                    </a:lnTo>
                    <a:lnTo>
                      <a:pt x="986" y="128"/>
                    </a:lnTo>
                    <a:lnTo>
                      <a:pt x="986" y="128"/>
                    </a:lnTo>
                    <a:lnTo>
                      <a:pt x="986" y="128"/>
                    </a:lnTo>
                    <a:lnTo>
                      <a:pt x="986" y="128"/>
                    </a:lnTo>
                    <a:lnTo>
                      <a:pt x="986" y="124"/>
                    </a:lnTo>
                    <a:lnTo>
                      <a:pt x="986" y="124"/>
                    </a:lnTo>
                    <a:lnTo>
                      <a:pt x="986" y="124"/>
                    </a:lnTo>
                    <a:lnTo>
                      <a:pt x="986" y="124"/>
                    </a:lnTo>
                    <a:lnTo>
                      <a:pt x="990" y="124"/>
                    </a:lnTo>
                    <a:lnTo>
                      <a:pt x="990" y="124"/>
                    </a:lnTo>
                    <a:lnTo>
                      <a:pt x="990" y="124"/>
                    </a:lnTo>
                    <a:lnTo>
                      <a:pt x="990" y="124"/>
                    </a:lnTo>
                    <a:lnTo>
                      <a:pt x="990" y="124"/>
                    </a:lnTo>
                    <a:lnTo>
                      <a:pt x="990" y="124"/>
                    </a:lnTo>
                    <a:lnTo>
                      <a:pt x="990" y="124"/>
                    </a:lnTo>
                    <a:lnTo>
                      <a:pt x="990" y="124"/>
                    </a:lnTo>
                    <a:lnTo>
                      <a:pt x="990" y="124"/>
                    </a:lnTo>
                    <a:lnTo>
                      <a:pt x="990" y="124"/>
                    </a:lnTo>
                    <a:lnTo>
                      <a:pt x="994" y="124"/>
                    </a:lnTo>
                    <a:lnTo>
                      <a:pt x="994" y="124"/>
                    </a:lnTo>
                    <a:lnTo>
                      <a:pt x="994" y="124"/>
                    </a:lnTo>
                    <a:lnTo>
                      <a:pt x="994" y="124"/>
                    </a:lnTo>
                    <a:lnTo>
                      <a:pt x="994" y="124"/>
                    </a:lnTo>
                    <a:lnTo>
                      <a:pt x="994" y="124"/>
                    </a:lnTo>
                    <a:lnTo>
                      <a:pt x="994" y="124"/>
                    </a:lnTo>
                    <a:lnTo>
                      <a:pt x="994" y="124"/>
                    </a:lnTo>
                    <a:lnTo>
                      <a:pt x="994" y="124"/>
                    </a:lnTo>
                    <a:lnTo>
                      <a:pt x="994" y="124"/>
                    </a:lnTo>
                    <a:lnTo>
                      <a:pt x="998" y="124"/>
                    </a:lnTo>
                    <a:lnTo>
                      <a:pt x="998" y="124"/>
                    </a:lnTo>
                    <a:lnTo>
                      <a:pt x="998" y="124"/>
                    </a:lnTo>
                    <a:lnTo>
                      <a:pt x="998" y="124"/>
                    </a:lnTo>
                    <a:lnTo>
                      <a:pt x="998" y="124"/>
                    </a:lnTo>
                    <a:lnTo>
                      <a:pt x="998" y="124"/>
                    </a:lnTo>
                    <a:lnTo>
                      <a:pt x="998" y="124"/>
                    </a:lnTo>
                    <a:lnTo>
                      <a:pt x="998" y="124"/>
                    </a:lnTo>
                    <a:lnTo>
                      <a:pt x="998" y="124"/>
                    </a:lnTo>
                    <a:lnTo>
                      <a:pt x="998" y="124"/>
                    </a:lnTo>
                    <a:lnTo>
                      <a:pt x="1001" y="124"/>
                    </a:lnTo>
                    <a:lnTo>
                      <a:pt x="1001" y="124"/>
                    </a:lnTo>
                    <a:lnTo>
                      <a:pt x="1001" y="124"/>
                    </a:lnTo>
                    <a:lnTo>
                      <a:pt x="1001" y="124"/>
                    </a:lnTo>
                    <a:lnTo>
                      <a:pt x="1001" y="124"/>
                    </a:lnTo>
                    <a:lnTo>
                      <a:pt x="1001" y="124"/>
                    </a:lnTo>
                    <a:lnTo>
                      <a:pt x="1001" y="124"/>
                    </a:lnTo>
                    <a:lnTo>
                      <a:pt x="1001" y="124"/>
                    </a:lnTo>
                    <a:lnTo>
                      <a:pt x="1001" y="124"/>
                    </a:lnTo>
                    <a:lnTo>
                      <a:pt x="1001" y="124"/>
                    </a:lnTo>
                    <a:lnTo>
                      <a:pt x="1005" y="124"/>
                    </a:lnTo>
                    <a:lnTo>
                      <a:pt x="1005" y="124"/>
                    </a:lnTo>
                    <a:lnTo>
                      <a:pt x="1005" y="124"/>
                    </a:lnTo>
                    <a:lnTo>
                      <a:pt x="1005" y="124"/>
                    </a:lnTo>
                    <a:lnTo>
                      <a:pt x="1005" y="124"/>
                    </a:lnTo>
                    <a:lnTo>
                      <a:pt x="1005" y="124"/>
                    </a:lnTo>
                    <a:lnTo>
                      <a:pt x="1005" y="124"/>
                    </a:lnTo>
                    <a:lnTo>
                      <a:pt x="1005" y="124"/>
                    </a:lnTo>
                    <a:lnTo>
                      <a:pt x="1005" y="124"/>
                    </a:lnTo>
                    <a:lnTo>
                      <a:pt x="1005" y="124"/>
                    </a:lnTo>
                    <a:lnTo>
                      <a:pt x="1009" y="124"/>
                    </a:lnTo>
                    <a:lnTo>
                      <a:pt x="1009" y="124"/>
                    </a:lnTo>
                    <a:lnTo>
                      <a:pt x="1009" y="124"/>
                    </a:lnTo>
                    <a:lnTo>
                      <a:pt x="1009" y="124"/>
                    </a:lnTo>
                    <a:lnTo>
                      <a:pt x="1009" y="124"/>
                    </a:lnTo>
                    <a:lnTo>
                      <a:pt x="1009" y="124"/>
                    </a:lnTo>
                    <a:lnTo>
                      <a:pt x="1009" y="124"/>
                    </a:lnTo>
                    <a:lnTo>
                      <a:pt x="1009" y="124"/>
                    </a:lnTo>
                    <a:lnTo>
                      <a:pt x="1009" y="124"/>
                    </a:lnTo>
                    <a:lnTo>
                      <a:pt x="1009" y="124"/>
                    </a:lnTo>
                    <a:lnTo>
                      <a:pt x="1013" y="124"/>
                    </a:lnTo>
                    <a:lnTo>
                      <a:pt x="1013" y="124"/>
                    </a:lnTo>
                    <a:lnTo>
                      <a:pt x="1013" y="124"/>
                    </a:lnTo>
                    <a:lnTo>
                      <a:pt x="1013" y="124"/>
                    </a:lnTo>
                    <a:lnTo>
                      <a:pt x="1013" y="124"/>
                    </a:lnTo>
                    <a:lnTo>
                      <a:pt x="1013" y="124"/>
                    </a:lnTo>
                    <a:lnTo>
                      <a:pt x="1013" y="124"/>
                    </a:lnTo>
                    <a:lnTo>
                      <a:pt x="1013" y="124"/>
                    </a:lnTo>
                    <a:lnTo>
                      <a:pt x="1013" y="124"/>
                    </a:lnTo>
                    <a:lnTo>
                      <a:pt x="1013" y="119"/>
                    </a:lnTo>
                    <a:lnTo>
                      <a:pt x="1017" y="119"/>
                    </a:lnTo>
                    <a:lnTo>
                      <a:pt x="1017" y="119"/>
                    </a:lnTo>
                    <a:lnTo>
                      <a:pt x="1017" y="119"/>
                    </a:lnTo>
                    <a:lnTo>
                      <a:pt x="1017" y="119"/>
                    </a:lnTo>
                    <a:lnTo>
                      <a:pt x="1017" y="119"/>
                    </a:lnTo>
                    <a:lnTo>
                      <a:pt x="1017" y="119"/>
                    </a:lnTo>
                    <a:lnTo>
                      <a:pt x="1017" y="119"/>
                    </a:lnTo>
                    <a:lnTo>
                      <a:pt x="1017" y="119"/>
                    </a:lnTo>
                    <a:lnTo>
                      <a:pt x="1017" y="119"/>
                    </a:lnTo>
                    <a:lnTo>
                      <a:pt x="1017" y="119"/>
                    </a:lnTo>
                    <a:lnTo>
                      <a:pt x="1021" y="119"/>
                    </a:lnTo>
                    <a:lnTo>
                      <a:pt x="1021" y="119"/>
                    </a:lnTo>
                    <a:lnTo>
                      <a:pt x="1021" y="119"/>
                    </a:lnTo>
                    <a:lnTo>
                      <a:pt x="1021" y="119"/>
                    </a:lnTo>
                    <a:lnTo>
                      <a:pt x="1021" y="119"/>
                    </a:lnTo>
                    <a:lnTo>
                      <a:pt x="1021" y="119"/>
                    </a:lnTo>
                    <a:lnTo>
                      <a:pt x="1021" y="119"/>
                    </a:lnTo>
                    <a:lnTo>
                      <a:pt x="1021" y="119"/>
                    </a:lnTo>
                    <a:lnTo>
                      <a:pt x="1021" y="119"/>
                    </a:lnTo>
                    <a:lnTo>
                      <a:pt x="1021" y="119"/>
                    </a:lnTo>
                    <a:lnTo>
                      <a:pt x="1025" y="119"/>
                    </a:lnTo>
                    <a:lnTo>
                      <a:pt x="1025" y="119"/>
                    </a:lnTo>
                    <a:lnTo>
                      <a:pt x="1025" y="119"/>
                    </a:lnTo>
                    <a:lnTo>
                      <a:pt x="1025" y="119"/>
                    </a:lnTo>
                    <a:lnTo>
                      <a:pt x="1025" y="119"/>
                    </a:lnTo>
                    <a:lnTo>
                      <a:pt x="1025" y="119"/>
                    </a:lnTo>
                    <a:lnTo>
                      <a:pt x="1025" y="119"/>
                    </a:lnTo>
                    <a:lnTo>
                      <a:pt x="1025" y="119"/>
                    </a:lnTo>
                    <a:lnTo>
                      <a:pt x="1025" y="119"/>
                    </a:lnTo>
                    <a:lnTo>
                      <a:pt x="1025" y="119"/>
                    </a:lnTo>
                    <a:lnTo>
                      <a:pt x="1028" y="119"/>
                    </a:lnTo>
                    <a:lnTo>
                      <a:pt x="1028" y="119"/>
                    </a:lnTo>
                    <a:lnTo>
                      <a:pt x="1028" y="119"/>
                    </a:lnTo>
                    <a:lnTo>
                      <a:pt x="1028" y="119"/>
                    </a:lnTo>
                    <a:lnTo>
                      <a:pt x="1028" y="119"/>
                    </a:lnTo>
                    <a:lnTo>
                      <a:pt x="1028" y="119"/>
                    </a:lnTo>
                    <a:lnTo>
                      <a:pt x="1028" y="119"/>
                    </a:lnTo>
                    <a:lnTo>
                      <a:pt x="1028" y="119"/>
                    </a:lnTo>
                    <a:lnTo>
                      <a:pt x="1028" y="119"/>
                    </a:lnTo>
                    <a:lnTo>
                      <a:pt x="1028" y="119"/>
                    </a:lnTo>
                    <a:lnTo>
                      <a:pt x="1032" y="119"/>
                    </a:lnTo>
                    <a:lnTo>
                      <a:pt x="1032" y="119"/>
                    </a:lnTo>
                    <a:lnTo>
                      <a:pt x="1032" y="119"/>
                    </a:lnTo>
                    <a:lnTo>
                      <a:pt x="1032" y="119"/>
                    </a:lnTo>
                    <a:lnTo>
                      <a:pt x="1032" y="119"/>
                    </a:lnTo>
                    <a:lnTo>
                      <a:pt x="1032" y="119"/>
                    </a:lnTo>
                    <a:lnTo>
                      <a:pt x="1032" y="119"/>
                    </a:lnTo>
                    <a:lnTo>
                      <a:pt x="1032" y="119"/>
                    </a:lnTo>
                    <a:lnTo>
                      <a:pt x="1032" y="119"/>
                    </a:lnTo>
                    <a:lnTo>
                      <a:pt x="1032" y="119"/>
                    </a:lnTo>
                    <a:lnTo>
                      <a:pt x="1036" y="119"/>
                    </a:lnTo>
                    <a:lnTo>
                      <a:pt x="1036" y="119"/>
                    </a:lnTo>
                    <a:lnTo>
                      <a:pt x="1036" y="119"/>
                    </a:lnTo>
                    <a:lnTo>
                      <a:pt x="1036" y="119"/>
                    </a:lnTo>
                    <a:lnTo>
                      <a:pt x="1036" y="119"/>
                    </a:lnTo>
                    <a:lnTo>
                      <a:pt x="1036" y="119"/>
                    </a:lnTo>
                    <a:lnTo>
                      <a:pt x="1036" y="119"/>
                    </a:lnTo>
                    <a:lnTo>
                      <a:pt x="1036" y="119"/>
                    </a:lnTo>
                    <a:lnTo>
                      <a:pt x="1036" y="119"/>
                    </a:lnTo>
                    <a:lnTo>
                      <a:pt x="1036" y="119"/>
                    </a:lnTo>
                    <a:lnTo>
                      <a:pt x="1040" y="119"/>
                    </a:lnTo>
                    <a:lnTo>
                      <a:pt x="1040" y="119"/>
                    </a:lnTo>
                    <a:lnTo>
                      <a:pt x="1040" y="119"/>
                    </a:lnTo>
                    <a:lnTo>
                      <a:pt x="1040" y="119"/>
                    </a:lnTo>
                    <a:lnTo>
                      <a:pt x="1040" y="119"/>
                    </a:lnTo>
                    <a:lnTo>
                      <a:pt x="1040" y="119"/>
                    </a:lnTo>
                    <a:lnTo>
                      <a:pt x="1040" y="119"/>
                    </a:lnTo>
                    <a:lnTo>
                      <a:pt x="1040" y="119"/>
                    </a:lnTo>
                    <a:lnTo>
                      <a:pt x="1040" y="119"/>
                    </a:lnTo>
                    <a:lnTo>
                      <a:pt x="1040" y="119"/>
                    </a:lnTo>
                    <a:lnTo>
                      <a:pt x="1044" y="119"/>
                    </a:lnTo>
                    <a:lnTo>
                      <a:pt x="1044" y="119"/>
                    </a:lnTo>
                    <a:lnTo>
                      <a:pt x="1044" y="119"/>
                    </a:lnTo>
                    <a:lnTo>
                      <a:pt x="1044" y="119"/>
                    </a:lnTo>
                    <a:lnTo>
                      <a:pt x="1044" y="119"/>
                    </a:lnTo>
                    <a:lnTo>
                      <a:pt x="1044" y="119"/>
                    </a:lnTo>
                    <a:lnTo>
                      <a:pt x="1044" y="119"/>
                    </a:lnTo>
                    <a:lnTo>
                      <a:pt x="1044" y="119"/>
                    </a:lnTo>
                    <a:lnTo>
                      <a:pt x="1044" y="119"/>
                    </a:lnTo>
                    <a:lnTo>
                      <a:pt x="1044" y="119"/>
                    </a:lnTo>
                    <a:lnTo>
                      <a:pt x="1048" y="119"/>
                    </a:lnTo>
                    <a:lnTo>
                      <a:pt x="1048" y="119"/>
                    </a:lnTo>
                    <a:lnTo>
                      <a:pt x="1048" y="119"/>
                    </a:lnTo>
                    <a:lnTo>
                      <a:pt x="1048" y="119"/>
                    </a:lnTo>
                    <a:lnTo>
                      <a:pt x="1048" y="119"/>
                    </a:lnTo>
                    <a:lnTo>
                      <a:pt x="1048" y="119"/>
                    </a:lnTo>
                    <a:lnTo>
                      <a:pt x="1048" y="119"/>
                    </a:lnTo>
                    <a:lnTo>
                      <a:pt x="1048" y="119"/>
                    </a:lnTo>
                    <a:lnTo>
                      <a:pt x="1048" y="119"/>
                    </a:lnTo>
                    <a:lnTo>
                      <a:pt x="1048" y="119"/>
                    </a:lnTo>
                    <a:lnTo>
                      <a:pt x="1052" y="119"/>
                    </a:lnTo>
                    <a:lnTo>
                      <a:pt x="1052" y="119"/>
                    </a:lnTo>
                    <a:lnTo>
                      <a:pt x="1052" y="119"/>
                    </a:lnTo>
                    <a:lnTo>
                      <a:pt x="1052" y="119"/>
                    </a:lnTo>
                    <a:lnTo>
                      <a:pt x="1052" y="119"/>
                    </a:lnTo>
                    <a:lnTo>
                      <a:pt x="1052" y="119"/>
                    </a:lnTo>
                    <a:lnTo>
                      <a:pt x="1052" y="119"/>
                    </a:lnTo>
                    <a:lnTo>
                      <a:pt x="1052" y="119"/>
                    </a:lnTo>
                    <a:lnTo>
                      <a:pt x="1052" y="119"/>
                    </a:lnTo>
                    <a:lnTo>
                      <a:pt x="1052" y="119"/>
                    </a:lnTo>
                    <a:lnTo>
                      <a:pt x="1055" y="119"/>
                    </a:lnTo>
                    <a:lnTo>
                      <a:pt x="1055" y="119"/>
                    </a:lnTo>
                    <a:lnTo>
                      <a:pt x="1055" y="119"/>
                    </a:lnTo>
                    <a:lnTo>
                      <a:pt x="1055" y="119"/>
                    </a:lnTo>
                    <a:lnTo>
                      <a:pt x="1055" y="119"/>
                    </a:lnTo>
                    <a:lnTo>
                      <a:pt x="1055" y="119"/>
                    </a:lnTo>
                    <a:lnTo>
                      <a:pt x="1055" y="119"/>
                    </a:lnTo>
                    <a:lnTo>
                      <a:pt x="1055" y="119"/>
                    </a:lnTo>
                    <a:lnTo>
                      <a:pt x="1055" y="119"/>
                    </a:lnTo>
                    <a:lnTo>
                      <a:pt x="1055" y="119"/>
                    </a:lnTo>
                    <a:lnTo>
                      <a:pt x="1059" y="119"/>
                    </a:lnTo>
                    <a:lnTo>
                      <a:pt x="1059" y="119"/>
                    </a:lnTo>
                    <a:lnTo>
                      <a:pt x="1059" y="119"/>
                    </a:lnTo>
                    <a:lnTo>
                      <a:pt x="1059" y="119"/>
                    </a:lnTo>
                    <a:lnTo>
                      <a:pt x="1059" y="119"/>
                    </a:lnTo>
                    <a:lnTo>
                      <a:pt x="1059" y="119"/>
                    </a:lnTo>
                    <a:lnTo>
                      <a:pt x="1059" y="119"/>
                    </a:lnTo>
                    <a:lnTo>
                      <a:pt x="1059" y="119"/>
                    </a:lnTo>
                    <a:lnTo>
                      <a:pt x="1059" y="119"/>
                    </a:lnTo>
                    <a:lnTo>
                      <a:pt x="1059" y="119"/>
                    </a:lnTo>
                    <a:lnTo>
                      <a:pt x="1063" y="119"/>
                    </a:lnTo>
                    <a:lnTo>
                      <a:pt x="1063" y="119"/>
                    </a:lnTo>
                    <a:lnTo>
                      <a:pt x="1063" y="119"/>
                    </a:lnTo>
                    <a:lnTo>
                      <a:pt x="1063" y="119"/>
                    </a:lnTo>
                    <a:lnTo>
                      <a:pt x="1063" y="119"/>
                    </a:lnTo>
                    <a:lnTo>
                      <a:pt x="1063" y="119"/>
                    </a:lnTo>
                    <a:lnTo>
                      <a:pt x="1063" y="119"/>
                    </a:lnTo>
                    <a:lnTo>
                      <a:pt x="1063" y="119"/>
                    </a:lnTo>
                    <a:lnTo>
                      <a:pt x="1063" y="119"/>
                    </a:lnTo>
                    <a:lnTo>
                      <a:pt x="1063" y="119"/>
                    </a:lnTo>
                    <a:lnTo>
                      <a:pt x="1067" y="119"/>
                    </a:lnTo>
                    <a:lnTo>
                      <a:pt x="1067" y="119"/>
                    </a:lnTo>
                    <a:lnTo>
                      <a:pt x="1067" y="119"/>
                    </a:lnTo>
                    <a:lnTo>
                      <a:pt x="1067" y="119"/>
                    </a:lnTo>
                    <a:lnTo>
                      <a:pt x="1067" y="119"/>
                    </a:lnTo>
                    <a:lnTo>
                      <a:pt x="1067" y="119"/>
                    </a:lnTo>
                    <a:lnTo>
                      <a:pt x="1067" y="119"/>
                    </a:lnTo>
                    <a:lnTo>
                      <a:pt x="1067" y="119"/>
                    </a:lnTo>
                    <a:lnTo>
                      <a:pt x="1067" y="119"/>
                    </a:lnTo>
                    <a:lnTo>
                      <a:pt x="1071" y="119"/>
                    </a:lnTo>
                    <a:lnTo>
                      <a:pt x="1071" y="119"/>
                    </a:lnTo>
                    <a:lnTo>
                      <a:pt x="1071" y="119"/>
                    </a:lnTo>
                    <a:lnTo>
                      <a:pt x="1071" y="119"/>
                    </a:lnTo>
                    <a:lnTo>
                      <a:pt x="1071" y="119"/>
                    </a:lnTo>
                    <a:lnTo>
                      <a:pt x="1071" y="119"/>
                    </a:lnTo>
                    <a:lnTo>
                      <a:pt x="1071" y="119"/>
                    </a:lnTo>
                    <a:lnTo>
                      <a:pt x="1071" y="119"/>
                    </a:lnTo>
                    <a:lnTo>
                      <a:pt x="1071" y="119"/>
                    </a:lnTo>
                    <a:lnTo>
                      <a:pt x="1071" y="119"/>
                    </a:lnTo>
                    <a:lnTo>
                      <a:pt x="1071" y="119"/>
                    </a:lnTo>
                    <a:lnTo>
                      <a:pt x="1075" y="119"/>
                    </a:lnTo>
                    <a:lnTo>
                      <a:pt x="1075" y="119"/>
                    </a:lnTo>
                    <a:lnTo>
                      <a:pt x="1075" y="119"/>
                    </a:lnTo>
                    <a:lnTo>
                      <a:pt x="1075" y="119"/>
                    </a:lnTo>
                    <a:lnTo>
                      <a:pt x="1075" y="119"/>
                    </a:lnTo>
                    <a:lnTo>
                      <a:pt x="1075" y="119"/>
                    </a:lnTo>
                    <a:lnTo>
                      <a:pt x="1075" y="119"/>
                    </a:lnTo>
                    <a:lnTo>
                      <a:pt x="1075" y="119"/>
                    </a:lnTo>
                    <a:lnTo>
                      <a:pt x="1075" y="119"/>
                    </a:lnTo>
                    <a:lnTo>
                      <a:pt x="1075" y="119"/>
                    </a:lnTo>
                    <a:lnTo>
                      <a:pt x="1078" y="119"/>
                    </a:lnTo>
                    <a:lnTo>
                      <a:pt x="1078" y="119"/>
                    </a:lnTo>
                    <a:lnTo>
                      <a:pt x="1078" y="119"/>
                    </a:lnTo>
                    <a:lnTo>
                      <a:pt x="1078" y="119"/>
                    </a:lnTo>
                    <a:lnTo>
                      <a:pt x="1078" y="119"/>
                    </a:lnTo>
                    <a:lnTo>
                      <a:pt x="1078" y="119"/>
                    </a:lnTo>
                    <a:lnTo>
                      <a:pt x="1078" y="119"/>
                    </a:lnTo>
                    <a:lnTo>
                      <a:pt x="1078" y="119"/>
                    </a:lnTo>
                    <a:lnTo>
                      <a:pt x="1078" y="119"/>
                    </a:lnTo>
                    <a:lnTo>
                      <a:pt x="1082" y="119"/>
                    </a:lnTo>
                    <a:lnTo>
                      <a:pt x="1082" y="119"/>
                    </a:lnTo>
                    <a:lnTo>
                      <a:pt x="1082" y="119"/>
                    </a:lnTo>
                    <a:lnTo>
                      <a:pt x="1082" y="119"/>
                    </a:lnTo>
                    <a:lnTo>
                      <a:pt x="1082" y="119"/>
                    </a:lnTo>
                    <a:lnTo>
                      <a:pt x="1082" y="119"/>
                    </a:lnTo>
                    <a:lnTo>
                      <a:pt x="1082" y="119"/>
                    </a:lnTo>
                    <a:lnTo>
                      <a:pt x="1082" y="119"/>
                    </a:lnTo>
                    <a:lnTo>
                      <a:pt x="1082" y="119"/>
                    </a:lnTo>
                    <a:lnTo>
                      <a:pt x="1082" y="119"/>
                    </a:lnTo>
                    <a:lnTo>
                      <a:pt x="1086" y="119"/>
                    </a:lnTo>
                    <a:lnTo>
                      <a:pt x="1086" y="119"/>
                    </a:lnTo>
                    <a:lnTo>
                      <a:pt x="1086" y="119"/>
                    </a:lnTo>
                    <a:lnTo>
                      <a:pt x="1086" y="119"/>
                    </a:lnTo>
                    <a:lnTo>
                      <a:pt x="1086" y="119"/>
                    </a:lnTo>
                    <a:lnTo>
                      <a:pt x="1086" y="119"/>
                    </a:lnTo>
                    <a:lnTo>
                      <a:pt x="1086" y="119"/>
                    </a:lnTo>
                    <a:lnTo>
                      <a:pt x="1086" y="119"/>
                    </a:lnTo>
                    <a:lnTo>
                      <a:pt x="1086" y="119"/>
                    </a:lnTo>
                    <a:lnTo>
                      <a:pt x="1086" y="119"/>
                    </a:lnTo>
                    <a:lnTo>
                      <a:pt x="1090" y="119"/>
                    </a:lnTo>
                    <a:lnTo>
                      <a:pt x="1090" y="119"/>
                    </a:lnTo>
                    <a:lnTo>
                      <a:pt x="1090" y="119"/>
                    </a:lnTo>
                    <a:lnTo>
                      <a:pt x="1090" y="119"/>
                    </a:lnTo>
                    <a:lnTo>
                      <a:pt x="1090" y="119"/>
                    </a:lnTo>
                    <a:lnTo>
                      <a:pt x="1090" y="119"/>
                    </a:lnTo>
                    <a:lnTo>
                      <a:pt x="1090" y="119"/>
                    </a:lnTo>
                    <a:lnTo>
                      <a:pt x="1090" y="119"/>
                    </a:lnTo>
                    <a:lnTo>
                      <a:pt x="1090" y="119"/>
                    </a:lnTo>
                    <a:lnTo>
                      <a:pt x="1090" y="119"/>
                    </a:lnTo>
                    <a:lnTo>
                      <a:pt x="1094" y="119"/>
                    </a:lnTo>
                    <a:lnTo>
                      <a:pt x="1094" y="119"/>
                    </a:lnTo>
                    <a:lnTo>
                      <a:pt x="1094" y="119"/>
                    </a:lnTo>
                    <a:lnTo>
                      <a:pt x="1094" y="119"/>
                    </a:lnTo>
                    <a:lnTo>
                      <a:pt x="1094" y="119"/>
                    </a:lnTo>
                    <a:lnTo>
                      <a:pt x="1094" y="119"/>
                    </a:lnTo>
                    <a:lnTo>
                      <a:pt x="1094" y="119"/>
                    </a:lnTo>
                    <a:lnTo>
                      <a:pt x="1094" y="119"/>
                    </a:lnTo>
                    <a:lnTo>
                      <a:pt x="1094" y="119"/>
                    </a:lnTo>
                    <a:lnTo>
                      <a:pt x="1094" y="119"/>
                    </a:lnTo>
                    <a:lnTo>
                      <a:pt x="1098" y="119"/>
                    </a:lnTo>
                    <a:lnTo>
                      <a:pt x="1098" y="119"/>
                    </a:lnTo>
                    <a:lnTo>
                      <a:pt x="1098" y="119"/>
                    </a:lnTo>
                    <a:lnTo>
                      <a:pt x="1098" y="119"/>
                    </a:lnTo>
                    <a:lnTo>
                      <a:pt x="1098" y="124"/>
                    </a:lnTo>
                    <a:lnTo>
                      <a:pt x="1098" y="124"/>
                    </a:lnTo>
                    <a:lnTo>
                      <a:pt x="1098" y="124"/>
                    </a:lnTo>
                    <a:lnTo>
                      <a:pt x="1098" y="124"/>
                    </a:lnTo>
                    <a:lnTo>
                      <a:pt x="1098" y="124"/>
                    </a:lnTo>
                    <a:lnTo>
                      <a:pt x="1098" y="124"/>
                    </a:lnTo>
                    <a:lnTo>
                      <a:pt x="1102" y="124"/>
                    </a:lnTo>
                    <a:lnTo>
                      <a:pt x="1102" y="124"/>
                    </a:lnTo>
                    <a:lnTo>
                      <a:pt x="1102" y="124"/>
                    </a:lnTo>
                    <a:lnTo>
                      <a:pt x="1102" y="124"/>
                    </a:lnTo>
                    <a:lnTo>
                      <a:pt x="1102" y="124"/>
                    </a:lnTo>
                    <a:lnTo>
                      <a:pt x="1102" y="124"/>
                    </a:lnTo>
                    <a:lnTo>
                      <a:pt x="1102" y="124"/>
                    </a:lnTo>
                    <a:lnTo>
                      <a:pt x="1102" y="124"/>
                    </a:lnTo>
                    <a:lnTo>
                      <a:pt x="1102" y="124"/>
                    </a:lnTo>
                    <a:lnTo>
                      <a:pt x="1102" y="124"/>
                    </a:lnTo>
                    <a:lnTo>
                      <a:pt x="1105" y="124"/>
                    </a:lnTo>
                    <a:lnTo>
                      <a:pt x="1105" y="124"/>
                    </a:lnTo>
                    <a:lnTo>
                      <a:pt x="1105" y="124"/>
                    </a:lnTo>
                    <a:lnTo>
                      <a:pt x="1105" y="124"/>
                    </a:lnTo>
                    <a:lnTo>
                      <a:pt x="1105" y="124"/>
                    </a:lnTo>
                    <a:lnTo>
                      <a:pt x="1105" y="124"/>
                    </a:lnTo>
                    <a:lnTo>
                      <a:pt x="1105" y="124"/>
                    </a:lnTo>
                    <a:lnTo>
                      <a:pt x="1105" y="124"/>
                    </a:lnTo>
                    <a:lnTo>
                      <a:pt x="1105" y="124"/>
                    </a:lnTo>
                    <a:lnTo>
                      <a:pt x="1105" y="124"/>
                    </a:lnTo>
                    <a:lnTo>
                      <a:pt x="1109" y="128"/>
                    </a:lnTo>
                    <a:lnTo>
                      <a:pt x="1109" y="128"/>
                    </a:lnTo>
                    <a:lnTo>
                      <a:pt x="1109" y="128"/>
                    </a:lnTo>
                    <a:lnTo>
                      <a:pt x="1109" y="128"/>
                    </a:lnTo>
                    <a:lnTo>
                      <a:pt x="1109" y="128"/>
                    </a:lnTo>
                    <a:lnTo>
                      <a:pt x="1109" y="128"/>
                    </a:lnTo>
                    <a:lnTo>
                      <a:pt x="1109" y="128"/>
                    </a:lnTo>
                    <a:lnTo>
                      <a:pt x="1109" y="128"/>
                    </a:lnTo>
                    <a:lnTo>
                      <a:pt x="1109" y="128"/>
                    </a:lnTo>
                    <a:lnTo>
                      <a:pt x="1109" y="128"/>
                    </a:lnTo>
                    <a:lnTo>
                      <a:pt x="1113" y="128"/>
                    </a:lnTo>
                    <a:lnTo>
                      <a:pt x="1113" y="128"/>
                    </a:lnTo>
                    <a:lnTo>
                      <a:pt x="1113" y="128"/>
                    </a:lnTo>
                    <a:lnTo>
                      <a:pt x="1113" y="128"/>
                    </a:lnTo>
                    <a:lnTo>
                      <a:pt x="1113" y="128"/>
                    </a:lnTo>
                    <a:lnTo>
                      <a:pt x="1113" y="128"/>
                    </a:lnTo>
                    <a:lnTo>
                      <a:pt x="1113" y="128"/>
                    </a:lnTo>
                    <a:lnTo>
                      <a:pt x="1113" y="128"/>
                    </a:lnTo>
                    <a:lnTo>
                      <a:pt x="1113" y="128"/>
                    </a:lnTo>
                    <a:lnTo>
                      <a:pt x="1113" y="128"/>
                    </a:lnTo>
                    <a:lnTo>
                      <a:pt x="1117" y="128"/>
                    </a:lnTo>
                    <a:lnTo>
                      <a:pt x="1117" y="128"/>
                    </a:lnTo>
                    <a:lnTo>
                      <a:pt x="1117" y="128"/>
                    </a:lnTo>
                    <a:lnTo>
                      <a:pt x="1117" y="128"/>
                    </a:lnTo>
                    <a:lnTo>
                      <a:pt x="1117" y="128"/>
                    </a:lnTo>
                    <a:lnTo>
                      <a:pt x="1117" y="133"/>
                    </a:lnTo>
                    <a:lnTo>
                      <a:pt x="1117" y="133"/>
                    </a:lnTo>
                    <a:lnTo>
                      <a:pt x="1117" y="133"/>
                    </a:lnTo>
                    <a:lnTo>
                      <a:pt x="1117" y="133"/>
                    </a:lnTo>
                    <a:lnTo>
                      <a:pt x="1117" y="133"/>
                    </a:lnTo>
                    <a:lnTo>
                      <a:pt x="1121" y="133"/>
                    </a:lnTo>
                    <a:lnTo>
                      <a:pt x="1121" y="133"/>
                    </a:lnTo>
                    <a:lnTo>
                      <a:pt x="1121" y="133"/>
                    </a:lnTo>
                    <a:lnTo>
                      <a:pt x="1121" y="133"/>
                    </a:lnTo>
                    <a:lnTo>
                      <a:pt x="1121" y="133"/>
                    </a:lnTo>
                    <a:lnTo>
                      <a:pt x="1121" y="133"/>
                    </a:lnTo>
                    <a:lnTo>
                      <a:pt x="1121" y="133"/>
                    </a:lnTo>
                    <a:lnTo>
                      <a:pt x="1121" y="133"/>
                    </a:lnTo>
                    <a:lnTo>
                      <a:pt x="1121" y="133"/>
                    </a:lnTo>
                    <a:lnTo>
                      <a:pt x="1125" y="133"/>
                    </a:lnTo>
                    <a:lnTo>
                      <a:pt x="1125" y="133"/>
                    </a:lnTo>
                    <a:lnTo>
                      <a:pt x="1125" y="133"/>
                    </a:lnTo>
                    <a:lnTo>
                      <a:pt x="1125" y="133"/>
                    </a:lnTo>
                    <a:lnTo>
                      <a:pt x="1125" y="133"/>
                    </a:lnTo>
                    <a:lnTo>
                      <a:pt x="1125" y="133"/>
                    </a:lnTo>
                    <a:lnTo>
                      <a:pt x="1125" y="133"/>
                    </a:lnTo>
                    <a:lnTo>
                      <a:pt x="1125" y="133"/>
                    </a:lnTo>
                    <a:lnTo>
                      <a:pt x="1125" y="133"/>
                    </a:lnTo>
                    <a:lnTo>
                      <a:pt x="1125" y="138"/>
                    </a:lnTo>
                    <a:lnTo>
                      <a:pt x="1129" y="138"/>
                    </a:lnTo>
                    <a:lnTo>
                      <a:pt x="1129" y="138"/>
                    </a:lnTo>
                    <a:lnTo>
                      <a:pt x="1129" y="138"/>
                    </a:lnTo>
                    <a:lnTo>
                      <a:pt x="1129" y="138"/>
                    </a:lnTo>
                    <a:lnTo>
                      <a:pt x="1129" y="138"/>
                    </a:lnTo>
                    <a:lnTo>
                      <a:pt x="1129" y="138"/>
                    </a:lnTo>
                    <a:lnTo>
                      <a:pt x="1129" y="138"/>
                    </a:lnTo>
                    <a:lnTo>
                      <a:pt x="1129" y="138"/>
                    </a:lnTo>
                    <a:lnTo>
                      <a:pt x="1129" y="138"/>
                    </a:lnTo>
                    <a:lnTo>
                      <a:pt x="1129" y="138"/>
                    </a:lnTo>
                    <a:lnTo>
                      <a:pt x="1132" y="138"/>
                    </a:lnTo>
                    <a:lnTo>
                      <a:pt x="1132" y="138"/>
                    </a:lnTo>
                    <a:lnTo>
                      <a:pt x="1132" y="138"/>
                    </a:lnTo>
                    <a:lnTo>
                      <a:pt x="1132" y="138"/>
                    </a:lnTo>
                    <a:lnTo>
                      <a:pt x="1132" y="138"/>
                    </a:lnTo>
                    <a:lnTo>
                      <a:pt x="1132" y="138"/>
                    </a:lnTo>
                    <a:lnTo>
                      <a:pt x="1132" y="138"/>
                    </a:lnTo>
                    <a:lnTo>
                      <a:pt x="1132" y="138"/>
                    </a:lnTo>
                    <a:lnTo>
                      <a:pt x="1132" y="138"/>
                    </a:lnTo>
                    <a:lnTo>
                      <a:pt x="1132" y="138"/>
                    </a:lnTo>
                    <a:lnTo>
                      <a:pt x="1136" y="138"/>
                    </a:lnTo>
                    <a:lnTo>
                      <a:pt x="1136" y="143"/>
                    </a:lnTo>
                    <a:lnTo>
                      <a:pt x="1136" y="143"/>
                    </a:lnTo>
                    <a:lnTo>
                      <a:pt x="1136" y="143"/>
                    </a:lnTo>
                    <a:lnTo>
                      <a:pt x="1136" y="143"/>
                    </a:lnTo>
                    <a:lnTo>
                      <a:pt x="1136" y="143"/>
                    </a:lnTo>
                    <a:lnTo>
                      <a:pt x="1136" y="143"/>
                    </a:lnTo>
                    <a:lnTo>
                      <a:pt x="1136" y="143"/>
                    </a:lnTo>
                    <a:lnTo>
                      <a:pt x="1136" y="143"/>
                    </a:lnTo>
                    <a:lnTo>
                      <a:pt x="1136" y="143"/>
                    </a:lnTo>
                    <a:lnTo>
                      <a:pt x="1140" y="143"/>
                    </a:lnTo>
                    <a:lnTo>
                      <a:pt x="1140" y="143"/>
                    </a:lnTo>
                    <a:lnTo>
                      <a:pt x="1140" y="143"/>
                    </a:lnTo>
                    <a:lnTo>
                      <a:pt x="1140" y="143"/>
                    </a:lnTo>
                    <a:lnTo>
                      <a:pt x="1140" y="143"/>
                    </a:lnTo>
                    <a:lnTo>
                      <a:pt x="1140" y="143"/>
                    </a:lnTo>
                    <a:lnTo>
                      <a:pt x="1140" y="143"/>
                    </a:lnTo>
                    <a:lnTo>
                      <a:pt x="1140" y="143"/>
                    </a:lnTo>
                    <a:lnTo>
                      <a:pt x="1140" y="143"/>
                    </a:lnTo>
                    <a:lnTo>
                      <a:pt x="1140" y="143"/>
                    </a:lnTo>
                    <a:lnTo>
                      <a:pt x="1144" y="143"/>
                    </a:lnTo>
                    <a:lnTo>
                      <a:pt x="1144" y="143"/>
                    </a:lnTo>
                    <a:lnTo>
                      <a:pt x="1144" y="143"/>
                    </a:lnTo>
                    <a:lnTo>
                      <a:pt x="1144" y="147"/>
                    </a:lnTo>
                    <a:lnTo>
                      <a:pt x="1144" y="147"/>
                    </a:lnTo>
                    <a:lnTo>
                      <a:pt x="1144" y="147"/>
                    </a:lnTo>
                    <a:lnTo>
                      <a:pt x="1144" y="147"/>
                    </a:lnTo>
                    <a:lnTo>
                      <a:pt x="1144" y="147"/>
                    </a:lnTo>
                    <a:lnTo>
                      <a:pt x="1144" y="147"/>
                    </a:lnTo>
                    <a:lnTo>
                      <a:pt x="1144" y="147"/>
                    </a:lnTo>
                    <a:lnTo>
                      <a:pt x="1148" y="147"/>
                    </a:lnTo>
                    <a:lnTo>
                      <a:pt x="1148" y="147"/>
                    </a:lnTo>
                    <a:lnTo>
                      <a:pt x="1148" y="147"/>
                    </a:lnTo>
                    <a:lnTo>
                      <a:pt x="1148" y="147"/>
                    </a:lnTo>
                    <a:lnTo>
                      <a:pt x="1148" y="147"/>
                    </a:lnTo>
                    <a:lnTo>
                      <a:pt x="1148" y="147"/>
                    </a:lnTo>
                    <a:lnTo>
                      <a:pt x="1148" y="147"/>
                    </a:lnTo>
                    <a:lnTo>
                      <a:pt x="1148" y="147"/>
                    </a:lnTo>
                    <a:lnTo>
                      <a:pt x="1148" y="147"/>
                    </a:lnTo>
                    <a:lnTo>
                      <a:pt x="1148" y="147"/>
                    </a:lnTo>
                    <a:lnTo>
                      <a:pt x="1152" y="147"/>
                    </a:lnTo>
                    <a:lnTo>
                      <a:pt x="1152" y="147"/>
                    </a:lnTo>
                    <a:lnTo>
                      <a:pt x="1152" y="147"/>
                    </a:lnTo>
                    <a:lnTo>
                      <a:pt x="1152" y="147"/>
                    </a:lnTo>
                    <a:lnTo>
                      <a:pt x="1152" y="147"/>
                    </a:lnTo>
                    <a:lnTo>
                      <a:pt x="1152" y="152"/>
                    </a:lnTo>
                    <a:lnTo>
                      <a:pt x="1152" y="152"/>
                    </a:lnTo>
                    <a:lnTo>
                      <a:pt x="1152" y="152"/>
                    </a:lnTo>
                    <a:lnTo>
                      <a:pt x="1152" y="152"/>
                    </a:lnTo>
                    <a:lnTo>
                      <a:pt x="1152" y="152"/>
                    </a:lnTo>
                    <a:lnTo>
                      <a:pt x="1156" y="152"/>
                    </a:lnTo>
                    <a:lnTo>
                      <a:pt x="1156" y="152"/>
                    </a:lnTo>
                    <a:lnTo>
                      <a:pt x="1156" y="152"/>
                    </a:lnTo>
                    <a:lnTo>
                      <a:pt x="1156" y="152"/>
                    </a:lnTo>
                    <a:lnTo>
                      <a:pt x="1156" y="152"/>
                    </a:lnTo>
                    <a:lnTo>
                      <a:pt x="1156" y="152"/>
                    </a:lnTo>
                    <a:lnTo>
                      <a:pt x="1156" y="152"/>
                    </a:lnTo>
                    <a:lnTo>
                      <a:pt x="1156" y="152"/>
                    </a:lnTo>
                    <a:lnTo>
                      <a:pt x="1156" y="152"/>
                    </a:lnTo>
                    <a:lnTo>
                      <a:pt x="1156" y="152"/>
                    </a:lnTo>
                    <a:lnTo>
                      <a:pt x="1159" y="152"/>
                    </a:lnTo>
                    <a:lnTo>
                      <a:pt x="1159" y="152"/>
                    </a:lnTo>
                    <a:lnTo>
                      <a:pt x="1159" y="152"/>
                    </a:lnTo>
                    <a:lnTo>
                      <a:pt x="1159" y="152"/>
                    </a:lnTo>
                    <a:lnTo>
                      <a:pt x="1159" y="152"/>
                    </a:lnTo>
                    <a:lnTo>
                      <a:pt x="1159" y="152"/>
                    </a:lnTo>
                    <a:lnTo>
                      <a:pt x="1159" y="157"/>
                    </a:lnTo>
                    <a:lnTo>
                      <a:pt x="1159" y="157"/>
                    </a:lnTo>
                    <a:lnTo>
                      <a:pt x="1159" y="157"/>
                    </a:lnTo>
                    <a:lnTo>
                      <a:pt x="1159" y="157"/>
                    </a:lnTo>
                    <a:lnTo>
                      <a:pt x="1163" y="157"/>
                    </a:lnTo>
                    <a:lnTo>
                      <a:pt x="1163" y="157"/>
                    </a:lnTo>
                    <a:lnTo>
                      <a:pt x="1163" y="157"/>
                    </a:lnTo>
                    <a:lnTo>
                      <a:pt x="1163" y="157"/>
                    </a:lnTo>
                    <a:lnTo>
                      <a:pt x="1163" y="157"/>
                    </a:lnTo>
                    <a:lnTo>
                      <a:pt x="1163" y="157"/>
                    </a:lnTo>
                    <a:lnTo>
                      <a:pt x="1163" y="157"/>
                    </a:lnTo>
                    <a:lnTo>
                      <a:pt x="1163" y="157"/>
                    </a:lnTo>
                    <a:lnTo>
                      <a:pt x="1163" y="157"/>
                    </a:lnTo>
                    <a:lnTo>
                      <a:pt x="1163" y="157"/>
                    </a:lnTo>
                    <a:lnTo>
                      <a:pt x="1167" y="157"/>
                    </a:lnTo>
                    <a:lnTo>
                      <a:pt x="1167" y="157"/>
                    </a:lnTo>
                    <a:lnTo>
                      <a:pt x="1167" y="157"/>
                    </a:lnTo>
                    <a:lnTo>
                      <a:pt x="1167" y="157"/>
                    </a:lnTo>
                    <a:lnTo>
                      <a:pt x="1167" y="157"/>
                    </a:lnTo>
                    <a:lnTo>
                      <a:pt x="1167" y="157"/>
                    </a:lnTo>
                    <a:lnTo>
                      <a:pt x="1167" y="162"/>
                    </a:lnTo>
                    <a:lnTo>
                      <a:pt x="1167" y="162"/>
                    </a:lnTo>
                    <a:lnTo>
                      <a:pt x="1167" y="162"/>
                    </a:lnTo>
                    <a:lnTo>
                      <a:pt x="1167" y="162"/>
                    </a:lnTo>
                    <a:lnTo>
                      <a:pt x="1171" y="162"/>
                    </a:lnTo>
                    <a:lnTo>
                      <a:pt x="1171" y="162"/>
                    </a:lnTo>
                    <a:lnTo>
                      <a:pt x="1171" y="162"/>
                    </a:lnTo>
                    <a:lnTo>
                      <a:pt x="1171" y="162"/>
                    </a:lnTo>
                    <a:lnTo>
                      <a:pt x="1171" y="162"/>
                    </a:lnTo>
                    <a:lnTo>
                      <a:pt x="1171" y="162"/>
                    </a:lnTo>
                    <a:lnTo>
                      <a:pt x="1171" y="162"/>
                    </a:lnTo>
                    <a:lnTo>
                      <a:pt x="1171" y="162"/>
                    </a:lnTo>
                    <a:lnTo>
                      <a:pt x="1171" y="162"/>
                    </a:lnTo>
                    <a:lnTo>
                      <a:pt x="1171" y="162"/>
                    </a:lnTo>
                    <a:lnTo>
                      <a:pt x="1175" y="162"/>
                    </a:lnTo>
                    <a:lnTo>
                      <a:pt x="1175" y="162"/>
                    </a:lnTo>
                    <a:lnTo>
                      <a:pt x="1175" y="162"/>
                    </a:lnTo>
                    <a:lnTo>
                      <a:pt x="1175" y="162"/>
                    </a:lnTo>
                    <a:lnTo>
                      <a:pt x="1175" y="162"/>
                    </a:lnTo>
                    <a:lnTo>
                      <a:pt x="1175" y="166"/>
                    </a:lnTo>
                    <a:lnTo>
                      <a:pt x="1175" y="166"/>
                    </a:lnTo>
                    <a:lnTo>
                      <a:pt x="1175" y="166"/>
                    </a:lnTo>
                    <a:lnTo>
                      <a:pt x="1175" y="166"/>
                    </a:lnTo>
                    <a:lnTo>
                      <a:pt x="1175" y="166"/>
                    </a:lnTo>
                    <a:lnTo>
                      <a:pt x="1179" y="166"/>
                    </a:lnTo>
                    <a:lnTo>
                      <a:pt x="1179" y="166"/>
                    </a:lnTo>
                    <a:lnTo>
                      <a:pt x="1179" y="166"/>
                    </a:lnTo>
                    <a:lnTo>
                      <a:pt x="1179" y="166"/>
                    </a:lnTo>
                    <a:lnTo>
                      <a:pt x="1179" y="166"/>
                    </a:lnTo>
                    <a:lnTo>
                      <a:pt x="1179" y="166"/>
                    </a:lnTo>
                    <a:lnTo>
                      <a:pt x="1179" y="166"/>
                    </a:lnTo>
                    <a:lnTo>
                      <a:pt x="1179" y="166"/>
                    </a:lnTo>
                    <a:lnTo>
                      <a:pt x="1179" y="166"/>
                    </a:lnTo>
                    <a:lnTo>
                      <a:pt x="1179" y="166"/>
                    </a:lnTo>
                    <a:lnTo>
                      <a:pt x="1183" y="166"/>
                    </a:lnTo>
                    <a:lnTo>
                      <a:pt x="1183" y="166"/>
                    </a:lnTo>
                    <a:lnTo>
                      <a:pt x="1183" y="166"/>
                    </a:lnTo>
                    <a:lnTo>
                      <a:pt x="1183" y="166"/>
                    </a:lnTo>
                    <a:lnTo>
                      <a:pt x="1183" y="171"/>
                    </a:lnTo>
                    <a:lnTo>
                      <a:pt x="1183" y="171"/>
                    </a:lnTo>
                    <a:lnTo>
                      <a:pt x="1183" y="171"/>
                    </a:lnTo>
                    <a:lnTo>
                      <a:pt x="1183" y="171"/>
                    </a:lnTo>
                    <a:lnTo>
                      <a:pt x="1183" y="171"/>
                    </a:lnTo>
                    <a:lnTo>
                      <a:pt x="1183" y="171"/>
                    </a:lnTo>
                    <a:lnTo>
                      <a:pt x="1186" y="171"/>
                    </a:lnTo>
                    <a:lnTo>
                      <a:pt x="1186" y="171"/>
                    </a:lnTo>
                    <a:lnTo>
                      <a:pt x="1186" y="171"/>
                    </a:lnTo>
                    <a:lnTo>
                      <a:pt x="1186" y="171"/>
                    </a:lnTo>
                    <a:lnTo>
                      <a:pt x="1186" y="171"/>
                    </a:lnTo>
                    <a:lnTo>
                      <a:pt x="1186" y="171"/>
                    </a:lnTo>
                    <a:lnTo>
                      <a:pt x="1186" y="171"/>
                    </a:lnTo>
                    <a:lnTo>
                      <a:pt x="1186" y="171"/>
                    </a:lnTo>
                    <a:lnTo>
                      <a:pt x="1186" y="171"/>
                    </a:lnTo>
                    <a:lnTo>
                      <a:pt x="1186" y="171"/>
                    </a:lnTo>
                    <a:lnTo>
                      <a:pt x="1190" y="171"/>
                    </a:lnTo>
                    <a:lnTo>
                      <a:pt x="1190" y="171"/>
                    </a:lnTo>
                    <a:lnTo>
                      <a:pt x="1190" y="171"/>
                    </a:lnTo>
                    <a:lnTo>
                      <a:pt x="1190" y="176"/>
                    </a:lnTo>
                    <a:lnTo>
                      <a:pt x="1190" y="176"/>
                    </a:lnTo>
                    <a:lnTo>
                      <a:pt x="1190" y="176"/>
                    </a:lnTo>
                    <a:lnTo>
                      <a:pt x="1190" y="176"/>
                    </a:lnTo>
                    <a:lnTo>
                      <a:pt x="1190" y="176"/>
                    </a:lnTo>
                    <a:lnTo>
                      <a:pt x="1190" y="176"/>
                    </a:lnTo>
                    <a:lnTo>
                      <a:pt x="1190" y="176"/>
                    </a:lnTo>
                    <a:lnTo>
                      <a:pt x="1194" y="176"/>
                    </a:lnTo>
                    <a:lnTo>
                      <a:pt x="1194" y="176"/>
                    </a:lnTo>
                    <a:lnTo>
                      <a:pt x="1194" y="176"/>
                    </a:lnTo>
                    <a:lnTo>
                      <a:pt x="1194" y="176"/>
                    </a:lnTo>
                    <a:lnTo>
                      <a:pt x="1194" y="176"/>
                    </a:lnTo>
                    <a:lnTo>
                      <a:pt x="1194" y="176"/>
                    </a:lnTo>
                    <a:lnTo>
                      <a:pt x="1194" y="176"/>
                    </a:lnTo>
                    <a:lnTo>
                      <a:pt x="1194" y="176"/>
                    </a:lnTo>
                    <a:lnTo>
                      <a:pt x="1194" y="176"/>
                    </a:lnTo>
                    <a:lnTo>
                      <a:pt x="1194" y="176"/>
                    </a:lnTo>
                    <a:lnTo>
                      <a:pt x="1198" y="176"/>
                    </a:lnTo>
                    <a:lnTo>
                      <a:pt x="1198" y="181"/>
                    </a:lnTo>
                    <a:lnTo>
                      <a:pt x="1198" y="181"/>
                    </a:lnTo>
                    <a:lnTo>
                      <a:pt x="1198" y="181"/>
                    </a:lnTo>
                    <a:lnTo>
                      <a:pt x="1198" y="181"/>
                    </a:lnTo>
                    <a:lnTo>
                      <a:pt x="1198" y="181"/>
                    </a:lnTo>
                    <a:lnTo>
                      <a:pt x="1198" y="181"/>
                    </a:lnTo>
                    <a:lnTo>
                      <a:pt x="1198" y="181"/>
                    </a:lnTo>
                    <a:lnTo>
                      <a:pt x="1198" y="181"/>
                    </a:lnTo>
                    <a:lnTo>
                      <a:pt x="1198" y="181"/>
                    </a:lnTo>
                    <a:lnTo>
                      <a:pt x="1202" y="181"/>
                    </a:lnTo>
                    <a:lnTo>
                      <a:pt x="1202" y="181"/>
                    </a:lnTo>
                    <a:lnTo>
                      <a:pt x="1202" y="181"/>
                    </a:lnTo>
                    <a:lnTo>
                      <a:pt x="1202" y="181"/>
                    </a:lnTo>
                    <a:lnTo>
                      <a:pt x="1202" y="181"/>
                    </a:lnTo>
                    <a:lnTo>
                      <a:pt x="1202" y="181"/>
                    </a:lnTo>
                    <a:lnTo>
                      <a:pt x="1202" y="181"/>
                    </a:lnTo>
                    <a:lnTo>
                      <a:pt x="1202" y="181"/>
                    </a:lnTo>
                    <a:lnTo>
                      <a:pt x="1202" y="181"/>
                    </a:lnTo>
                    <a:lnTo>
                      <a:pt x="1202" y="181"/>
                    </a:lnTo>
                    <a:lnTo>
                      <a:pt x="1206" y="185"/>
                    </a:lnTo>
                    <a:lnTo>
                      <a:pt x="1206" y="185"/>
                    </a:lnTo>
                    <a:lnTo>
                      <a:pt x="1206" y="185"/>
                    </a:lnTo>
                    <a:lnTo>
                      <a:pt x="1206" y="185"/>
                    </a:lnTo>
                    <a:lnTo>
                      <a:pt x="1206" y="185"/>
                    </a:lnTo>
                    <a:lnTo>
                      <a:pt x="1206" y="185"/>
                    </a:lnTo>
                    <a:lnTo>
                      <a:pt x="1206" y="185"/>
                    </a:lnTo>
                    <a:lnTo>
                      <a:pt x="1206" y="185"/>
                    </a:lnTo>
                    <a:lnTo>
                      <a:pt x="1206" y="185"/>
                    </a:lnTo>
                    <a:lnTo>
                      <a:pt x="1206" y="185"/>
                    </a:lnTo>
                    <a:lnTo>
                      <a:pt x="1210" y="185"/>
                    </a:lnTo>
                    <a:lnTo>
                      <a:pt x="1210" y="185"/>
                    </a:lnTo>
                    <a:lnTo>
                      <a:pt x="1210" y="185"/>
                    </a:lnTo>
                    <a:lnTo>
                      <a:pt x="1210" y="185"/>
                    </a:lnTo>
                    <a:lnTo>
                      <a:pt x="1210" y="185"/>
                    </a:lnTo>
                    <a:lnTo>
                      <a:pt x="1210" y="185"/>
                    </a:lnTo>
                    <a:lnTo>
                      <a:pt x="1210" y="185"/>
                    </a:lnTo>
                    <a:lnTo>
                      <a:pt x="1210" y="185"/>
                    </a:lnTo>
                    <a:lnTo>
                      <a:pt x="1210" y="185"/>
                    </a:lnTo>
                    <a:lnTo>
                      <a:pt x="1213" y="185"/>
                    </a:lnTo>
                    <a:lnTo>
                      <a:pt x="1213" y="185"/>
                    </a:lnTo>
                    <a:lnTo>
                      <a:pt x="1213" y="185"/>
                    </a:lnTo>
                    <a:lnTo>
                      <a:pt x="1213" y="185"/>
                    </a:lnTo>
                    <a:lnTo>
                      <a:pt x="1213" y="185"/>
                    </a:lnTo>
                    <a:lnTo>
                      <a:pt x="1213" y="185"/>
                    </a:lnTo>
                    <a:lnTo>
                      <a:pt x="1213" y="185"/>
                    </a:lnTo>
                    <a:lnTo>
                      <a:pt x="1213" y="185"/>
                    </a:lnTo>
                    <a:lnTo>
                      <a:pt x="1213" y="185"/>
                    </a:lnTo>
                    <a:lnTo>
                      <a:pt x="1213" y="185"/>
                    </a:lnTo>
                    <a:lnTo>
                      <a:pt x="1217" y="185"/>
                    </a:lnTo>
                    <a:lnTo>
                      <a:pt x="1217" y="185"/>
                    </a:lnTo>
                    <a:lnTo>
                      <a:pt x="1217" y="185"/>
                    </a:lnTo>
                    <a:lnTo>
                      <a:pt x="1217" y="185"/>
                    </a:lnTo>
                    <a:lnTo>
                      <a:pt x="1217" y="185"/>
                    </a:lnTo>
                    <a:lnTo>
                      <a:pt x="1217" y="185"/>
                    </a:lnTo>
                    <a:lnTo>
                      <a:pt x="1217" y="185"/>
                    </a:lnTo>
                    <a:lnTo>
                      <a:pt x="1217" y="185"/>
                    </a:lnTo>
                    <a:lnTo>
                      <a:pt x="1217" y="185"/>
                    </a:lnTo>
                    <a:lnTo>
                      <a:pt x="1217" y="185"/>
                    </a:lnTo>
                    <a:lnTo>
                      <a:pt x="1217" y="185"/>
                    </a:lnTo>
                    <a:lnTo>
                      <a:pt x="1221" y="185"/>
                    </a:lnTo>
                    <a:lnTo>
                      <a:pt x="1221" y="185"/>
                    </a:lnTo>
                    <a:lnTo>
                      <a:pt x="1221" y="185"/>
                    </a:lnTo>
                    <a:lnTo>
                      <a:pt x="1221" y="185"/>
                    </a:lnTo>
                    <a:lnTo>
                      <a:pt x="1221" y="185"/>
                    </a:lnTo>
                    <a:lnTo>
                      <a:pt x="1221" y="185"/>
                    </a:lnTo>
                    <a:lnTo>
                      <a:pt x="1221" y="181"/>
                    </a:lnTo>
                    <a:lnTo>
                      <a:pt x="1221" y="181"/>
                    </a:lnTo>
                    <a:lnTo>
                      <a:pt x="1221" y="181"/>
                    </a:lnTo>
                    <a:lnTo>
                      <a:pt x="1221" y="181"/>
                    </a:lnTo>
                    <a:lnTo>
                      <a:pt x="1225" y="181"/>
                    </a:lnTo>
                    <a:lnTo>
                      <a:pt x="1225" y="181"/>
                    </a:lnTo>
                    <a:lnTo>
                      <a:pt x="1225" y="181"/>
                    </a:lnTo>
                    <a:lnTo>
                      <a:pt x="1225" y="181"/>
                    </a:lnTo>
                    <a:lnTo>
                      <a:pt x="1225" y="181"/>
                    </a:lnTo>
                    <a:lnTo>
                      <a:pt x="1225" y="181"/>
                    </a:lnTo>
                    <a:lnTo>
                      <a:pt x="1225" y="181"/>
                    </a:lnTo>
                    <a:lnTo>
                      <a:pt x="1225" y="181"/>
                    </a:lnTo>
                    <a:lnTo>
                      <a:pt x="1225" y="181"/>
                    </a:lnTo>
                    <a:lnTo>
                      <a:pt x="1225" y="181"/>
                    </a:lnTo>
                    <a:lnTo>
                      <a:pt x="1229" y="181"/>
                    </a:lnTo>
                    <a:lnTo>
                      <a:pt x="1229" y="181"/>
                    </a:lnTo>
                    <a:lnTo>
                      <a:pt x="1229" y="181"/>
                    </a:lnTo>
                    <a:lnTo>
                      <a:pt x="1229" y="181"/>
                    </a:lnTo>
                    <a:lnTo>
                      <a:pt x="1229" y="181"/>
                    </a:lnTo>
                    <a:lnTo>
                      <a:pt x="1229" y="181"/>
                    </a:lnTo>
                    <a:lnTo>
                      <a:pt x="1229" y="181"/>
                    </a:lnTo>
                    <a:lnTo>
                      <a:pt x="1229" y="181"/>
                    </a:lnTo>
                    <a:lnTo>
                      <a:pt x="1229" y="181"/>
                    </a:lnTo>
                    <a:lnTo>
                      <a:pt x="1229" y="181"/>
                    </a:lnTo>
                    <a:lnTo>
                      <a:pt x="1233" y="181"/>
                    </a:lnTo>
                    <a:lnTo>
                      <a:pt x="1233" y="176"/>
                    </a:lnTo>
                    <a:lnTo>
                      <a:pt x="1233" y="176"/>
                    </a:lnTo>
                    <a:lnTo>
                      <a:pt x="1233" y="176"/>
                    </a:lnTo>
                    <a:lnTo>
                      <a:pt x="1233" y="176"/>
                    </a:lnTo>
                    <a:lnTo>
                      <a:pt x="1233" y="176"/>
                    </a:lnTo>
                    <a:lnTo>
                      <a:pt x="1233" y="176"/>
                    </a:lnTo>
                    <a:lnTo>
                      <a:pt x="1233" y="176"/>
                    </a:lnTo>
                    <a:lnTo>
                      <a:pt x="1233" y="176"/>
                    </a:lnTo>
                    <a:lnTo>
                      <a:pt x="1233" y="176"/>
                    </a:lnTo>
                    <a:lnTo>
                      <a:pt x="1236" y="176"/>
                    </a:lnTo>
                    <a:lnTo>
                      <a:pt x="1236" y="176"/>
                    </a:lnTo>
                    <a:lnTo>
                      <a:pt x="1236" y="176"/>
                    </a:lnTo>
                    <a:lnTo>
                      <a:pt x="1236" y="176"/>
                    </a:lnTo>
                    <a:lnTo>
                      <a:pt x="1236" y="176"/>
                    </a:lnTo>
                    <a:lnTo>
                      <a:pt x="1236" y="176"/>
                    </a:lnTo>
                    <a:lnTo>
                      <a:pt x="1236" y="176"/>
                    </a:lnTo>
                    <a:lnTo>
                      <a:pt x="1236" y="176"/>
                    </a:lnTo>
                    <a:lnTo>
                      <a:pt x="1236" y="176"/>
                    </a:lnTo>
                    <a:lnTo>
                      <a:pt x="1236" y="176"/>
                    </a:lnTo>
                    <a:lnTo>
                      <a:pt x="1240" y="176"/>
                    </a:lnTo>
                    <a:lnTo>
                      <a:pt x="1240" y="176"/>
                    </a:lnTo>
                    <a:lnTo>
                      <a:pt x="1240" y="176"/>
                    </a:lnTo>
                    <a:lnTo>
                      <a:pt x="1240" y="176"/>
                    </a:lnTo>
                    <a:lnTo>
                      <a:pt x="1240" y="176"/>
                    </a:lnTo>
                    <a:lnTo>
                      <a:pt x="1240" y="176"/>
                    </a:lnTo>
                    <a:lnTo>
                      <a:pt x="1240" y="176"/>
                    </a:lnTo>
                    <a:lnTo>
                      <a:pt x="1240" y="171"/>
                    </a:lnTo>
                    <a:lnTo>
                      <a:pt x="1240" y="171"/>
                    </a:lnTo>
                    <a:lnTo>
                      <a:pt x="1240" y="171"/>
                    </a:lnTo>
                    <a:lnTo>
                      <a:pt x="1244" y="171"/>
                    </a:lnTo>
                    <a:lnTo>
                      <a:pt x="1244" y="171"/>
                    </a:lnTo>
                    <a:lnTo>
                      <a:pt x="1244" y="171"/>
                    </a:lnTo>
                    <a:lnTo>
                      <a:pt x="1244" y="171"/>
                    </a:lnTo>
                    <a:lnTo>
                      <a:pt x="1244" y="171"/>
                    </a:lnTo>
                    <a:lnTo>
                      <a:pt x="1244" y="171"/>
                    </a:lnTo>
                    <a:lnTo>
                      <a:pt x="1244" y="171"/>
                    </a:lnTo>
                    <a:lnTo>
                      <a:pt x="1244" y="171"/>
                    </a:lnTo>
                    <a:lnTo>
                      <a:pt x="1244" y="171"/>
                    </a:lnTo>
                    <a:lnTo>
                      <a:pt x="1244" y="171"/>
                    </a:lnTo>
                    <a:lnTo>
                      <a:pt x="1248" y="171"/>
                    </a:lnTo>
                    <a:lnTo>
                      <a:pt x="1248" y="171"/>
                    </a:lnTo>
                    <a:lnTo>
                      <a:pt x="1248" y="171"/>
                    </a:lnTo>
                    <a:lnTo>
                      <a:pt x="1248" y="171"/>
                    </a:lnTo>
                    <a:lnTo>
                      <a:pt x="1248" y="171"/>
                    </a:lnTo>
                    <a:lnTo>
                      <a:pt x="1248" y="171"/>
                    </a:lnTo>
                    <a:lnTo>
                      <a:pt x="1248" y="171"/>
                    </a:lnTo>
                    <a:lnTo>
                      <a:pt x="1248" y="171"/>
                    </a:lnTo>
                    <a:lnTo>
                      <a:pt x="1248" y="171"/>
                    </a:lnTo>
                    <a:lnTo>
                      <a:pt x="1248" y="171"/>
                    </a:lnTo>
                    <a:lnTo>
                      <a:pt x="1252" y="171"/>
                    </a:lnTo>
                    <a:lnTo>
                      <a:pt x="1252" y="171"/>
                    </a:lnTo>
                    <a:lnTo>
                      <a:pt x="1252" y="171"/>
                    </a:lnTo>
                    <a:lnTo>
                      <a:pt x="1252" y="171"/>
                    </a:lnTo>
                    <a:lnTo>
                      <a:pt x="1252" y="166"/>
                    </a:lnTo>
                    <a:lnTo>
                      <a:pt x="1252" y="166"/>
                    </a:lnTo>
                    <a:lnTo>
                      <a:pt x="1252" y="166"/>
                    </a:lnTo>
                    <a:lnTo>
                      <a:pt x="1252" y="166"/>
                    </a:lnTo>
                    <a:lnTo>
                      <a:pt x="1252" y="166"/>
                    </a:lnTo>
                    <a:lnTo>
                      <a:pt x="1252" y="166"/>
                    </a:lnTo>
                    <a:lnTo>
                      <a:pt x="1256" y="166"/>
                    </a:lnTo>
                    <a:lnTo>
                      <a:pt x="1256" y="166"/>
                    </a:lnTo>
                    <a:lnTo>
                      <a:pt x="1256" y="166"/>
                    </a:lnTo>
                    <a:lnTo>
                      <a:pt x="1256" y="166"/>
                    </a:lnTo>
                    <a:lnTo>
                      <a:pt x="1256" y="166"/>
                    </a:lnTo>
                    <a:lnTo>
                      <a:pt x="1256" y="166"/>
                    </a:lnTo>
                    <a:lnTo>
                      <a:pt x="1256" y="166"/>
                    </a:lnTo>
                    <a:lnTo>
                      <a:pt x="1256" y="166"/>
                    </a:lnTo>
                    <a:lnTo>
                      <a:pt x="1256" y="166"/>
                    </a:lnTo>
                    <a:lnTo>
                      <a:pt x="1256" y="166"/>
                    </a:lnTo>
                    <a:lnTo>
                      <a:pt x="1260" y="166"/>
                    </a:lnTo>
                    <a:lnTo>
                      <a:pt x="1260" y="166"/>
                    </a:lnTo>
                    <a:lnTo>
                      <a:pt x="1260" y="166"/>
                    </a:lnTo>
                    <a:lnTo>
                      <a:pt x="1260" y="166"/>
                    </a:lnTo>
                    <a:lnTo>
                      <a:pt x="1260" y="166"/>
                    </a:lnTo>
                    <a:lnTo>
                      <a:pt x="1260" y="166"/>
                    </a:lnTo>
                    <a:lnTo>
                      <a:pt x="1260" y="166"/>
                    </a:lnTo>
                    <a:lnTo>
                      <a:pt x="1260" y="166"/>
                    </a:lnTo>
                    <a:lnTo>
                      <a:pt x="1260" y="166"/>
                    </a:lnTo>
                    <a:lnTo>
                      <a:pt x="1260" y="166"/>
                    </a:lnTo>
                    <a:lnTo>
                      <a:pt x="1263" y="166"/>
                    </a:lnTo>
                    <a:lnTo>
                      <a:pt x="1263" y="166"/>
                    </a:lnTo>
                    <a:lnTo>
                      <a:pt x="1263" y="166"/>
                    </a:lnTo>
                    <a:lnTo>
                      <a:pt x="1263" y="162"/>
                    </a:lnTo>
                    <a:lnTo>
                      <a:pt x="1263" y="162"/>
                    </a:lnTo>
                    <a:lnTo>
                      <a:pt x="1263" y="162"/>
                    </a:lnTo>
                    <a:lnTo>
                      <a:pt x="1263" y="162"/>
                    </a:lnTo>
                    <a:lnTo>
                      <a:pt x="1263" y="162"/>
                    </a:lnTo>
                    <a:lnTo>
                      <a:pt x="1263" y="162"/>
                    </a:lnTo>
                    <a:lnTo>
                      <a:pt x="1263" y="162"/>
                    </a:lnTo>
                    <a:lnTo>
                      <a:pt x="1267" y="162"/>
                    </a:lnTo>
                    <a:lnTo>
                      <a:pt x="1267" y="162"/>
                    </a:lnTo>
                    <a:lnTo>
                      <a:pt x="1267" y="162"/>
                    </a:lnTo>
                    <a:lnTo>
                      <a:pt x="1267" y="162"/>
                    </a:lnTo>
                    <a:lnTo>
                      <a:pt x="1267" y="162"/>
                    </a:lnTo>
                    <a:lnTo>
                      <a:pt x="1267" y="162"/>
                    </a:lnTo>
                    <a:lnTo>
                      <a:pt x="1267" y="162"/>
                    </a:lnTo>
                    <a:lnTo>
                      <a:pt x="1267" y="162"/>
                    </a:lnTo>
                    <a:lnTo>
                      <a:pt x="1267" y="162"/>
                    </a:lnTo>
                    <a:lnTo>
                      <a:pt x="1267" y="162"/>
                    </a:lnTo>
                    <a:lnTo>
                      <a:pt x="1271" y="162"/>
                    </a:lnTo>
                    <a:lnTo>
                      <a:pt x="1271" y="162"/>
                    </a:lnTo>
                    <a:lnTo>
                      <a:pt x="1271" y="162"/>
                    </a:lnTo>
                    <a:lnTo>
                      <a:pt x="1271" y="162"/>
                    </a:lnTo>
                    <a:lnTo>
                      <a:pt x="1271" y="162"/>
                    </a:lnTo>
                    <a:lnTo>
                      <a:pt x="1271" y="162"/>
                    </a:lnTo>
                    <a:lnTo>
                      <a:pt x="1271" y="162"/>
                    </a:lnTo>
                    <a:lnTo>
                      <a:pt x="1271" y="162"/>
                    </a:lnTo>
                    <a:lnTo>
                      <a:pt x="1271" y="162"/>
                    </a:lnTo>
                    <a:lnTo>
                      <a:pt x="1271" y="162"/>
                    </a:lnTo>
                    <a:lnTo>
                      <a:pt x="1275" y="162"/>
                    </a:lnTo>
                    <a:lnTo>
                      <a:pt x="1275" y="162"/>
                    </a:lnTo>
                    <a:lnTo>
                      <a:pt x="1275" y="162"/>
                    </a:lnTo>
                    <a:lnTo>
                      <a:pt x="1275" y="157"/>
                    </a:lnTo>
                    <a:lnTo>
                      <a:pt x="1275" y="157"/>
                    </a:lnTo>
                    <a:lnTo>
                      <a:pt x="1275" y="157"/>
                    </a:lnTo>
                    <a:lnTo>
                      <a:pt x="1275" y="157"/>
                    </a:lnTo>
                    <a:lnTo>
                      <a:pt x="1275" y="157"/>
                    </a:lnTo>
                    <a:lnTo>
                      <a:pt x="1275" y="157"/>
                    </a:lnTo>
                    <a:lnTo>
                      <a:pt x="1275" y="157"/>
                    </a:lnTo>
                    <a:lnTo>
                      <a:pt x="1279" y="157"/>
                    </a:lnTo>
                    <a:lnTo>
                      <a:pt x="1279" y="157"/>
                    </a:lnTo>
                    <a:lnTo>
                      <a:pt x="1279" y="157"/>
                    </a:lnTo>
                    <a:lnTo>
                      <a:pt x="1279" y="157"/>
                    </a:lnTo>
                    <a:lnTo>
                      <a:pt x="1279" y="157"/>
                    </a:lnTo>
                    <a:lnTo>
                      <a:pt x="1279" y="157"/>
                    </a:lnTo>
                    <a:lnTo>
                      <a:pt x="1279" y="157"/>
                    </a:lnTo>
                    <a:lnTo>
                      <a:pt x="1279" y="157"/>
                    </a:lnTo>
                    <a:lnTo>
                      <a:pt x="1279" y="157"/>
                    </a:lnTo>
                    <a:lnTo>
                      <a:pt x="1279" y="157"/>
                    </a:lnTo>
                    <a:lnTo>
                      <a:pt x="1283" y="157"/>
                    </a:lnTo>
                    <a:lnTo>
                      <a:pt x="1283" y="157"/>
                    </a:lnTo>
                    <a:lnTo>
                      <a:pt x="1283" y="157"/>
                    </a:lnTo>
                    <a:lnTo>
                      <a:pt x="1283" y="157"/>
                    </a:lnTo>
                    <a:lnTo>
                      <a:pt x="1283" y="157"/>
                    </a:lnTo>
                    <a:lnTo>
                      <a:pt x="1283" y="157"/>
                    </a:lnTo>
                    <a:lnTo>
                      <a:pt x="1283" y="157"/>
                    </a:lnTo>
                    <a:lnTo>
                      <a:pt x="1283" y="157"/>
                    </a:lnTo>
                    <a:lnTo>
                      <a:pt x="1283" y="157"/>
                    </a:lnTo>
                    <a:lnTo>
                      <a:pt x="1283" y="157"/>
                    </a:lnTo>
                    <a:lnTo>
                      <a:pt x="1287" y="157"/>
                    </a:lnTo>
                    <a:lnTo>
                      <a:pt x="1287" y="157"/>
                    </a:lnTo>
                    <a:lnTo>
                      <a:pt x="1287" y="157"/>
                    </a:lnTo>
                    <a:lnTo>
                      <a:pt x="1287" y="157"/>
                    </a:lnTo>
                    <a:lnTo>
                      <a:pt x="1287" y="157"/>
                    </a:lnTo>
                    <a:lnTo>
                      <a:pt x="1287" y="157"/>
                    </a:lnTo>
                    <a:lnTo>
                      <a:pt x="1287" y="152"/>
                    </a:lnTo>
                    <a:lnTo>
                      <a:pt x="1287" y="152"/>
                    </a:lnTo>
                    <a:lnTo>
                      <a:pt x="1290" y="152"/>
                    </a:lnTo>
                    <a:lnTo>
                      <a:pt x="1290" y="152"/>
                    </a:lnTo>
                    <a:lnTo>
                      <a:pt x="1290" y="152"/>
                    </a:lnTo>
                    <a:lnTo>
                      <a:pt x="1290" y="152"/>
                    </a:lnTo>
                    <a:lnTo>
                      <a:pt x="1290" y="152"/>
                    </a:lnTo>
                    <a:lnTo>
                      <a:pt x="1290" y="152"/>
                    </a:lnTo>
                    <a:lnTo>
                      <a:pt x="1290" y="152"/>
                    </a:lnTo>
                    <a:lnTo>
                      <a:pt x="1290" y="152"/>
                    </a:lnTo>
                    <a:lnTo>
                      <a:pt x="1290" y="152"/>
                    </a:lnTo>
                    <a:lnTo>
                      <a:pt x="1290" y="152"/>
                    </a:lnTo>
                    <a:lnTo>
                      <a:pt x="1294" y="152"/>
                    </a:lnTo>
                    <a:lnTo>
                      <a:pt x="1294" y="152"/>
                    </a:lnTo>
                    <a:lnTo>
                      <a:pt x="1294" y="152"/>
                    </a:lnTo>
                    <a:lnTo>
                      <a:pt x="1294" y="152"/>
                    </a:lnTo>
                    <a:lnTo>
                      <a:pt x="1294" y="152"/>
                    </a:lnTo>
                    <a:lnTo>
                      <a:pt x="1294" y="152"/>
                    </a:lnTo>
                    <a:lnTo>
                      <a:pt x="1294" y="152"/>
                    </a:lnTo>
                    <a:lnTo>
                      <a:pt x="1294" y="152"/>
                    </a:lnTo>
                    <a:lnTo>
                      <a:pt x="1294" y="152"/>
                    </a:lnTo>
                    <a:lnTo>
                      <a:pt x="1294" y="152"/>
                    </a:lnTo>
                    <a:lnTo>
                      <a:pt x="1298" y="152"/>
                    </a:lnTo>
                    <a:lnTo>
                      <a:pt x="1298" y="152"/>
                    </a:lnTo>
                    <a:lnTo>
                      <a:pt x="1298" y="152"/>
                    </a:lnTo>
                    <a:lnTo>
                      <a:pt x="1298" y="152"/>
                    </a:lnTo>
                    <a:lnTo>
                      <a:pt x="1298" y="152"/>
                    </a:lnTo>
                    <a:lnTo>
                      <a:pt x="1298" y="152"/>
                    </a:lnTo>
                    <a:lnTo>
                      <a:pt x="1298" y="152"/>
                    </a:lnTo>
                    <a:lnTo>
                      <a:pt x="1298" y="152"/>
                    </a:lnTo>
                    <a:lnTo>
                      <a:pt x="1298" y="152"/>
                    </a:lnTo>
                    <a:lnTo>
                      <a:pt x="1298" y="152"/>
                    </a:lnTo>
                    <a:lnTo>
                      <a:pt x="1302" y="152"/>
                    </a:lnTo>
                    <a:lnTo>
                      <a:pt x="1302" y="152"/>
                    </a:lnTo>
                    <a:lnTo>
                      <a:pt x="1302" y="147"/>
                    </a:lnTo>
                    <a:lnTo>
                      <a:pt x="1302" y="147"/>
                    </a:lnTo>
                    <a:lnTo>
                      <a:pt x="1302" y="147"/>
                    </a:lnTo>
                    <a:lnTo>
                      <a:pt x="1302" y="147"/>
                    </a:lnTo>
                    <a:lnTo>
                      <a:pt x="1302" y="147"/>
                    </a:lnTo>
                    <a:lnTo>
                      <a:pt x="1302" y="147"/>
                    </a:lnTo>
                    <a:lnTo>
                      <a:pt x="1302" y="147"/>
                    </a:lnTo>
                    <a:lnTo>
                      <a:pt x="1302" y="147"/>
                    </a:lnTo>
                    <a:lnTo>
                      <a:pt x="1306" y="147"/>
                    </a:lnTo>
                    <a:lnTo>
                      <a:pt x="1306" y="147"/>
                    </a:lnTo>
                    <a:lnTo>
                      <a:pt x="1306" y="147"/>
                    </a:lnTo>
                    <a:lnTo>
                      <a:pt x="1306" y="147"/>
                    </a:lnTo>
                    <a:lnTo>
                      <a:pt x="1306" y="147"/>
                    </a:lnTo>
                    <a:lnTo>
                      <a:pt x="1306" y="147"/>
                    </a:lnTo>
                    <a:lnTo>
                      <a:pt x="1306" y="147"/>
                    </a:lnTo>
                    <a:lnTo>
                      <a:pt x="1306" y="147"/>
                    </a:lnTo>
                    <a:lnTo>
                      <a:pt x="1306" y="147"/>
                    </a:lnTo>
                    <a:lnTo>
                      <a:pt x="1306" y="147"/>
                    </a:lnTo>
                    <a:lnTo>
                      <a:pt x="1310" y="147"/>
                    </a:lnTo>
                    <a:lnTo>
                      <a:pt x="1310" y="147"/>
                    </a:lnTo>
                    <a:lnTo>
                      <a:pt x="1310" y="147"/>
                    </a:lnTo>
                    <a:lnTo>
                      <a:pt x="1310" y="147"/>
                    </a:lnTo>
                    <a:lnTo>
                      <a:pt x="1310" y="147"/>
                    </a:lnTo>
                    <a:lnTo>
                      <a:pt x="1310" y="147"/>
                    </a:lnTo>
                    <a:lnTo>
                      <a:pt x="1310" y="147"/>
                    </a:lnTo>
                    <a:lnTo>
                      <a:pt x="1310" y="147"/>
                    </a:lnTo>
                    <a:lnTo>
                      <a:pt x="1310" y="147"/>
                    </a:lnTo>
                    <a:lnTo>
                      <a:pt x="1310" y="147"/>
                    </a:lnTo>
                    <a:lnTo>
                      <a:pt x="1314" y="147"/>
                    </a:lnTo>
                    <a:lnTo>
                      <a:pt x="1314" y="147"/>
                    </a:lnTo>
                    <a:lnTo>
                      <a:pt x="1314" y="147"/>
                    </a:lnTo>
                    <a:lnTo>
                      <a:pt x="1314" y="147"/>
                    </a:lnTo>
                    <a:lnTo>
                      <a:pt x="1314" y="147"/>
                    </a:lnTo>
                    <a:lnTo>
                      <a:pt x="1314" y="147"/>
                    </a:lnTo>
                    <a:lnTo>
                      <a:pt x="1314" y="147"/>
                    </a:lnTo>
                    <a:lnTo>
                      <a:pt x="1314" y="147"/>
                    </a:lnTo>
                    <a:lnTo>
                      <a:pt x="1314" y="147"/>
                    </a:lnTo>
                    <a:lnTo>
                      <a:pt x="1314" y="147"/>
                    </a:lnTo>
                    <a:lnTo>
                      <a:pt x="1317" y="147"/>
                    </a:lnTo>
                    <a:lnTo>
                      <a:pt x="1317" y="143"/>
                    </a:lnTo>
                    <a:lnTo>
                      <a:pt x="1317" y="143"/>
                    </a:lnTo>
                    <a:lnTo>
                      <a:pt x="1317" y="143"/>
                    </a:lnTo>
                    <a:lnTo>
                      <a:pt x="1317" y="143"/>
                    </a:lnTo>
                    <a:lnTo>
                      <a:pt x="1317" y="143"/>
                    </a:lnTo>
                    <a:lnTo>
                      <a:pt x="1317" y="143"/>
                    </a:lnTo>
                    <a:lnTo>
                      <a:pt x="1317" y="143"/>
                    </a:lnTo>
                    <a:lnTo>
                      <a:pt x="1317" y="143"/>
                    </a:lnTo>
                    <a:lnTo>
                      <a:pt x="1317" y="143"/>
                    </a:lnTo>
                    <a:lnTo>
                      <a:pt x="1321" y="143"/>
                    </a:lnTo>
                    <a:lnTo>
                      <a:pt x="1321" y="143"/>
                    </a:lnTo>
                    <a:lnTo>
                      <a:pt x="1321" y="143"/>
                    </a:lnTo>
                    <a:lnTo>
                      <a:pt x="1321" y="143"/>
                    </a:lnTo>
                    <a:lnTo>
                      <a:pt x="1321" y="143"/>
                    </a:lnTo>
                    <a:lnTo>
                      <a:pt x="1321" y="143"/>
                    </a:lnTo>
                    <a:lnTo>
                      <a:pt x="1321" y="143"/>
                    </a:lnTo>
                    <a:lnTo>
                      <a:pt x="1321" y="143"/>
                    </a:lnTo>
                    <a:lnTo>
                      <a:pt x="1321" y="143"/>
                    </a:lnTo>
                    <a:lnTo>
                      <a:pt x="1321" y="143"/>
                    </a:lnTo>
                    <a:lnTo>
                      <a:pt x="1321" y="143"/>
                    </a:lnTo>
                    <a:lnTo>
                      <a:pt x="1325" y="143"/>
                    </a:lnTo>
                    <a:lnTo>
                      <a:pt x="1325" y="143"/>
                    </a:lnTo>
                    <a:lnTo>
                      <a:pt x="1325" y="143"/>
                    </a:lnTo>
                    <a:lnTo>
                      <a:pt x="1325" y="143"/>
                    </a:lnTo>
                    <a:lnTo>
                      <a:pt x="1325" y="143"/>
                    </a:lnTo>
                    <a:lnTo>
                      <a:pt x="1325" y="143"/>
                    </a:lnTo>
                    <a:lnTo>
                      <a:pt x="1325" y="143"/>
                    </a:lnTo>
                    <a:lnTo>
                      <a:pt x="1325" y="143"/>
                    </a:lnTo>
                    <a:lnTo>
                      <a:pt x="1325" y="143"/>
                    </a:lnTo>
                    <a:lnTo>
                      <a:pt x="1325" y="143"/>
                    </a:lnTo>
                    <a:lnTo>
                      <a:pt x="1329" y="143"/>
                    </a:lnTo>
                    <a:lnTo>
                      <a:pt x="1329" y="143"/>
                    </a:lnTo>
                    <a:lnTo>
                      <a:pt x="1329" y="143"/>
                    </a:lnTo>
                    <a:lnTo>
                      <a:pt x="1329" y="143"/>
                    </a:lnTo>
                    <a:lnTo>
                      <a:pt x="1329" y="143"/>
                    </a:lnTo>
                    <a:lnTo>
                      <a:pt x="1329" y="143"/>
                    </a:lnTo>
                    <a:lnTo>
                      <a:pt x="1329" y="143"/>
                    </a:lnTo>
                    <a:lnTo>
                      <a:pt x="1329" y="143"/>
                    </a:lnTo>
                    <a:lnTo>
                      <a:pt x="1329" y="143"/>
                    </a:lnTo>
                    <a:lnTo>
                      <a:pt x="1329" y="143"/>
                    </a:lnTo>
                    <a:lnTo>
                      <a:pt x="1333" y="143"/>
                    </a:lnTo>
                    <a:lnTo>
                      <a:pt x="1333" y="143"/>
                    </a:lnTo>
                    <a:lnTo>
                      <a:pt x="1333" y="143"/>
                    </a:lnTo>
                    <a:lnTo>
                      <a:pt x="1333" y="143"/>
                    </a:lnTo>
                    <a:lnTo>
                      <a:pt x="1333" y="143"/>
                    </a:lnTo>
                    <a:lnTo>
                      <a:pt x="1333" y="143"/>
                    </a:lnTo>
                    <a:lnTo>
                      <a:pt x="1333" y="143"/>
                    </a:lnTo>
                    <a:lnTo>
                      <a:pt x="1333" y="143"/>
                    </a:lnTo>
                    <a:lnTo>
                      <a:pt x="1333" y="143"/>
                    </a:lnTo>
                    <a:lnTo>
                      <a:pt x="1333" y="143"/>
                    </a:lnTo>
                    <a:lnTo>
                      <a:pt x="1337" y="143"/>
                    </a:lnTo>
                    <a:lnTo>
                      <a:pt x="1337" y="143"/>
                    </a:lnTo>
                    <a:lnTo>
                      <a:pt x="1337" y="143"/>
                    </a:lnTo>
                    <a:lnTo>
                      <a:pt x="1337" y="143"/>
                    </a:lnTo>
                    <a:lnTo>
                      <a:pt x="1337" y="143"/>
                    </a:lnTo>
                    <a:lnTo>
                      <a:pt x="1337" y="143"/>
                    </a:lnTo>
                    <a:lnTo>
                      <a:pt x="1337" y="143"/>
                    </a:lnTo>
                    <a:lnTo>
                      <a:pt x="1337" y="143"/>
                    </a:lnTo>
                    <a:lnTo>
                      <a:pt x="1337" y="143"/>
                    </a:lnTo>
                    <a:lnTo>
                      <a:pt x="1337" y="143"/>
                    </a:lnTo>
                    <a:lnTo>
                      <a:pt x="1341" y="143"/>
                    </a:lnTo>
                    <a:lnTo>
                      <a:pt x="1341" y="143"/>
                    </a:lnTo>
                    <a:lnTo>
                      <a:pt x="1341" y="143"/>
                    </a:lnTo>
                    <a:lnTo>
                      <a:pt x="1341" y="143"/>
                    </a:lnTo>
                    <a:lnTo>
                      <a:pt x="1341" y="143"/>
                    </a:lnTo>
                    <a:lnTo>
                      <a:pt x="1341" y="143"/>
                    </a:lnTo>
                    <a:lnTo>
                      <a:pt x="1341" y="143"/>
                    </a:lnTo>
                    <a:lnTo>
                      <a:pt x="1341" y="143"/>
                    </a:lnTo>
                    <a:lnTo>
                      <a:pt x="1341" y="143"/>
                    </a:lnTo>
                    <a:lnTo>
                      <a:pt x="1344" y="143"/>
                    </a:lnTo>
                    <a:lnTo>
                      <a:pt x="1344" y="143"/>
                    </a:lnTo>
                    <a:lnTo>
                      <a:pt x="1344" y="143"/>
                    </a:lnTo>
                    <a:lnTo>
                      <a:pt x="1344" y="143"/>
                    </a:lnTo>
                    <a:lnTo>
                      <a:pt x="1344" y="143"/>
                    </a:lnTo>
                    <a:lnTo>
                      <a:pt x="1344" y="143"/>
                    </a:lnTo>
                    <a:lnTo>
                      <a:pt x="1344" y="143"/>
                    </a:lnTo>
                    <a:lnTo>
                      <a:pt x="1344" y="143"/>
                    </a:lnTo>
                    <a:lnTo>
                      <a:pt x="1344" y="143"/>
                    </a:lnTo>
                    <a:lnTo>
                      <a:pt x="1344" y="143"/>
                    </a:lnTo>
                    <a:lnTo>
                      <a:pt x="1348" y="143"/>
                    </a:lnTo>
                    <a:lnTo>
                      <a:pt x="1348" y="143"/>
                    </a:lnTo>
                    <a:lnTo>
                      <a:pt x="1348" y="143"/>
                    </a:lnTo>
                    <a:lnTo>
                      <a:pt x="1348" y="143"/>
                    </a:lnTo>
                    <a:lnTo>
                      <a:pt x="1348" y="143"/>
                    </a:lnTo>
                    <a:lnTo>
                      <a:pt x="1348" y="143"/>
                    </a:lnTo>
                    <a:lnTo>
                      <a:pt x="1348" y="143"/>
                    </a:lnTo>
                    <a:lnTo>
                      <a:pt x="1348" y="143"/>
                    </a:lnTo>
                    <a:lnTo>
                      <a:pt x="1348" y="143"/>
                    </a:lnTo>
                    <a:lnTo>
                      <a:pt x="1348" y="143"/>
                    </a:lnTo>
                    <a:lnTo>
                      <a:pt x="1352" y="143"/>
                    </a:lnTo>
                    <a:lnTo>
                      <a:pt x="1352" y="143"/>
                    </a:lnTo>
                    <a:lnTo>
                      <a:pt x="1352" y="143"/>
                    </a:lnTo>
                    <a:lnTo>
                      <a:pt x="1352" y="143"/>
                    </a:lnTo>
                    <a:lnTo>
                      <a:pt x="1352" y="147"/>
                    </a:lnTo>
                    <a:lnTo>
                      <a:pt x="1352" y="147"/>
                    </a:lnTo>
                    <a:lnTo>
                      <a:pt x="1352" y="147"/>
                    </a:lnTo>
                    <a:lnTo>
                      <a:pt x="1352" y="147"/>
                    </a:lnTo>
                    <a:lnTo>
                      <a:pt x="1352" y="147"/>
                    </a:lnTo>
                    <a:lnTo>
                      <a:pt x="1352" y="147"/>
                    </a:lnTo>
                    <a:lnTo>
                      <a:pt x="1356" y="147"/>
                    </a:lnTo>
                    <a:lnTo>
                      <a:pt x="1356" y="147"/>
                    </a:lnTo>
                    <a:lnTo>
                      <a:pt x="1356" y="147"/>
                    </a:lnTo>
                    <a:lnTo>
                      <a:pt x="1356" y="147"/>
                    </a:lnTo>
                    <a:lnTo>
                      <a:pt x="1356" y="147"/>
                    </a:lnTo>
                    <a:lnTo>
                      <a:pt x="1356" y="147"/>
                    </a:lnTo>
                    <a:lnTo>
                      <a:pt x="1356" y="147"/>
                    </a:lnTo>
                    <a:lnTo>
                      <a:pt x="1356" y="147"/>
                    </a:lnTo>
                    <a:lnTo>
                      <a:pt x="1356" y="147"/>
                    </a:lnTo>
                    <a:lnTo>
                      <a:pt x="1356" y="147"/>
                    </a:lnTo>
                    <a:lnTo>
                      <a:pt x="1360" y="147"/>
                    </a:lnTo>
                    <a:lnTo>
                      <a:pt x="1360" y="147"/>
                    </a:lnTo>
                    <a:lnTo>
                      <a:pt x="1360" y="147"/>
                    </a:lnTo>
                    <a:lnTo>
                      <a:pt x="1360" y="147"/>
                    </a:lnTo>
                    <a:lnTo>
                      <a:pt x="1360" y="147"/>
                    </a:lnTo>
                    <a:lnTo>
                      <a:pt x="1360" y="147"/>
                    </a:lnTo>
                    <a:lnTo>
                      <a:pt x="1360" y="147"/>
                    </a:lnTo>
                    <a:lnTo>
                      <a:pt x="1360" y="147"/>
                    </a:lnTo>
                    <a:lnTo>
                      <a:pt x="1360" y="147"/>
                    </a:lnTo>
                    <a:lnTo>
                      <a:pt x="1360" y="147"/>
                    </a:lnTo>
                    <a:lnTo>
                      <a:pt x="1364" y="147"/>
                    </a:lnTo>
                    <a:lnTo>
                      <a:pt x="1364" y="147"/>
                    </a:lnTo>
                    <a:lnTo>
                      <a:pt x="1364" y="147"/>
                    </a:lnTo>
                    <a:lnTo>
                      <a:pt x="1364" y="147"/>
                    </a:lnTo>
                    <a:lnTo>
                      <a:pt x="1364" y="147"/>
                    </a:lnTo>
                    <a:lnTo>
                      <a:pt x="1364" y="147"/>
                    </a:lnTo>
                    <a:lnTo>
                      <a:pt x="1364" y="147"/>
                    </a:lnTo>
                    <a:lnTo>
                      <a:pt x="1364" y="147"/>
                    </a:lnTo>
                    <a:lnTo>
                      <a:pt x="1364" y="147"/>
                    </a:lnTo>
                    <a:lnTo>
                      <a:pt x="1364" y="147"/>
                    </a:lnTo>
                    <a:lnTo>
                      <a:pt x="1367" y="147"/>
                    </a:lnTo>
                    <a:lnTo>
                      <a:pt x="1367" y="152"/>
                    </a:lnTo>
                    <a:lnTo>
                      <a:pt x="1367" y="152"/>
                    </a:lnTo>
                    <a:lnTo>
                      <a:pt x="1367" y="152"/>
                    </a:lnTo>
                    <a:lnTo>
                      <a:pt x="1367" y="152"/>
                    </a:lnTo>
                    <a:lnTo>
                      <a:pt x="1367" y="152"/>
                    </a:lnTo>
                    <a:lnTo>
                      <a:pt x="1367" y="152"/>
                    </a:lnTo>
                    <a:lnTo>
                      <a:pt x="1367" y="152"/>
                    </a:lnTo>
                    <a:lnTo>
                      <a:pt x="1367" y="152"/>
                    </a:lnTo>
                    <a:lnTo>
                      <a:pt x="1367" y="152"/>
                    </a:lnTo>
                    <a:lnTo>
                      <a:pt x="1371" y="152"/>
                    </a:lnTo>
                    <a:lnTo>
                      <a:pt x="1371" y="152"/>
                    </a:lnTo>
                    <a:lnTo>
                      <a:pt x="1371" y="152"/>
                    </a:lnTo>
                    <a:lnTo>
                      <a:pt x="1371" y="152"/>
                    </a:lnTo>
                    <a:lnTo>
                      <a:pt x="1371" y="152"/>
                    </a:lnTo>
                    <a:lnTo>
                      <a:pt x="1371" y="152"/>
                    </a:lnTo>
                    <a:lnTo>
                      <a:pt x="1371" y="152"/>
                    </a:lnTo>
                    <a:lnTo>
                      <a:pt x="1371" y="152"/>
                    </a:lnTo>
                    <a:lnTo>
                      <a:pt x="1371" y="152"/>
                    </a:lnTo>
                    <a:lnTo>
                      <a:pt x="1371" y="152"/>
                    </a:lnTo>
                    <a:lnTo>
                      <a:pt x="1375" y="152"/>
                    </a:lnTo>
                    <a:lnTo>
                      <a:pt x="1375" y="152"/>
                    </a:lnTo>
                    <a:lnTo>
                      <a:pt x="1375" y="152"/>
                    </a:lnTo>
                    <a:lnTo>
                      <a:pt x="1375" y="152"/>
                    </a:lnTo>
                    <a:lnTo>
                      <a:pt x="1375" y="152"/>
                    </a:lnTo>
                    <a:lnTo>
                      <a:pt x="1375" y="152"/>
                    </a:lnTo>
                    <a:lnTo>
                      <a:pt x="1375" y="152"/>
                    </a:lnTo>
                    <a:lnTo>
                      <a:pt x="1375" y="152"/>
                    </a:lnTo>
                    <a:lnTo>
                      <a:pt x="1375" y="152"/>
                    </a:lnTo>
                    <a:lnTo>
                      <a:pt x="1375" y="152"/>
                    </a:lnTo>
                    <a:lnTo>
                      <a:pt x="1379" y="152"/>
                    </a:lnTo>
                    <a:lnTo>
                      <a:pt x="1379" y="152"/>
                    </a:lnTo>
                    <a:lnTo>
                      <a:pt x="1379" y="152"/>
                    </a:lnTo>
                    <a:lnTo>
                      <a:pt x="1379" y="152"/>
                    </a:lnTo>
                    <a:lnTo>
                      <a:pt x="1379" y="152"/>
                    </a:lnTo>
                    <a:lnTo>
                      <a:pt x="1379" y="157"/>
                    </a:lnTo>
                    <a:lnTo>
                      <a:pt x="1379" y="157"/>
                    </a:lnTo>
                    <a:lnTo>
                      <a:pt x="1379" y="157"/>
                    </a:lnTo>
                    <a:lnTo>
                      <a:pt x="1379" y="157"/>
                    </a:lnTo>
                    <a:lnTo>
                      <a:pt x="1379" y="157"/>
                    </a:lnTo>
                    <a:lnTo>
                      <a:pt x="1383" y="157"/>
                    </a:lnTo>
                    <a:lnTo>
                      <a:pt x="1383" y="157"/>
                    </a:lnTo>
                    <a:lnTo>
                      <a:pt x="1383" y="157"/>
                    </a:lnTo>
                    <a:lnTo>
                      <a:pt x="1383" y="157"/>
                    </a:lnTo>
                    <a:lnTo>
                      <a:pt x="1383" y="157"/>
                    </a:lnTo>
                    <a:lnTo>
                      <a:pt x="1383" y="157"/>
                    </a:lnTo>
                    <a:lnTo>
                      <a:pt x="1383" y="157"/>
                    </a:lnTo>
                    <a:lnTo>
                      <a:pt x="1383" y="157"/>
                    </a:lnTo>
                    <a:lnTo>
                      <a:pt x="1383" y="157"/>
                    </a:lnTo>
                    <a:lnTo>
                      <a:pt x="1383" y="157"/>
                    </a:lnTo>
                    <a:lnTo>
                      <a:pt x="1387" y="157"/>
                    </a:lnTo>
                    <a:lnTo>
                      <a:pt x="1387" y="157"/>
                    </a:lnTo>
                    <a:lnTo>
                      <a:pt x="1387" y="157"/>
                    </a:lnTo>
                    <a:lnTo>
                      <a:pt x="1387" y="157"/>
                    </a:lnTo>
                    <a:lnTo>
                      <a:pt x="1387" y="157"/>
                    </a:lnTo>
                    <a:lnTo>
                      <a:pt x="1387" y="157"/>
                    </a:lnTo>
                    <a:lnTo>
                      <a:pt x="1387" y="157"/>
                    </a:lnTo>
                    <a:lnTo>
                      <a:pt x="1387" y="157"/>
                    </a:lnTo>
                    <a:lnTo>
                      <a:pt x="1387" y="157"/>
                    </a:lnTo>
                    <a:lnTo>
                      <a:pt x="1387" y="157"/>
                    </a:lnTo>
                    <a:lnTo>
                      <a:pt x="1391" y="157"/>
                    </a:lnTo>
                    <a:lnTo>
                      <a:pt x="1391" y="157"/>
                    </a:lnTo>
                    <a:lnTo>
                      <a:pt x="1391" y="157"/>
                    </a:lnTo>
                    <a:lnTo>
                      <a:pt x="1391" y="157"/>
                    </a:lnTo>
                    <a:lnTo>
                      <a:pt x="1391" y="157"/>
                    </a:lnTo>
                    <a:lnTo>
                      <a:pt x="1391" y="157"/>
                    </a:lnTo>
                    <a:lnTo>
                      <a:pt x="1391" y="157"/>
                    </a:lnTo>
                    <a:lnTo>
                      <a:pt x="1391" y="162"/>
                    </a:lnTo>
                    <a:lnTo>
                      <a:pt x="1391" y="162"/>
                    </a:lnTo>
                    <a:lnTo>
                      <a:pt x="1391" y="162"/>
                    </a:lnTo>
                    <a:lnTo>
                      <a:pt x="1394" y="162"/>
                    </a:lnTo>
                    <a:lnTo>
                      <a:pt x="1394" y="162"/>
                    </a:lnTo>
                    <a:lnTo>
                      <a:pt x="1394" y="162"/>
                    </a:lnTo>
                    <a:lnTo>
                      <a:pt x="1394" y="162"/>
                    </a:lnTo>
                    <a:lnTo>
                      <a:pt x="1394" y="162"/>
                    </a:lnTo>
                    <a:lnTo>
                      <a:pt x="1394" y="162"/>
                    </a:lnTo>
                    <a:lnTo>
                      <a:pt x="1394" y="162"/>
                    </a:lnTo>
                    <a:lnTo>
                      <a:pt x="1394" y="162"/>
                    </a:lnTo>
                    <a:lnTo>
                      <a:pt x="1394" y="162"/>
                    </a:lnTo>
                    <a:lnTo>
                      <a:pt x="1394" y="162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402" y="162"/>
                    </a:lnTo>
                    <a:lnTo>
                      <a:pt x="1402" y="162"/>
                    </a:lnTo>
                    <a:lnTo>
                      <a:pt x="1402" y="162"/>
                    </a:lnTo>
                    <a:lnTo>
                      <a:pt x="1402" y="162"/>
                    </a:lnTo>
                    <a:lnTo>
                      <a:pt x="1402" y="162"/>
                    </a:lnTo>
                    <a:lnTo>
                      <a:pt x="1402" y="162"/>
                    </a:lnTo>
                    <a:lnTo>
                      <a:pt x="1402" y="166"/>
                    </a:lnTo>
                    <a:lnTo>
                      <a:pt x="1402" y="166"/>
                    </a:lnTo>
                    <a:lnTo>
                      <a:pt x="1402" y="166"/>
                    </a:lnTo>
                    <a:lnTo>
                      <a:pt x="1402" y="166"/>
                    </a:lnTo>
                    <a:lnTo>
                      <a:pt x="1406" y="166"/>
                    </a:lnTo>
                    <a:lnTo>
                      <a:pt x="1406" y="166"/>
                    </a:lnTo>
                    <a:lnTo>
                      <a:pt x="1406" y="166"/>
                    </a:lnTo>
                    <a:lnTo>
                      <a:pt x="1406" y="166"/>
                    </a:lnTo>
                    <a:lnTo>
                      <a:pt x="1406" y="166"/>
                    </a:lnTo>
                    <a:lnTo>
                      <a:pt x="1406" y="166"/>
                    </a:lnTo>
                    <a:lnTo>
                      <a:pt x="1406" y="166"/>
                    </a:lnTo>
                    <a:lnTo>
                      <a:pt x="1406" y="166"/>
                    </a:lnTo>
                    <a:lnTo>
                      <a:pt x="1406" y="166"/>
                    </a:lnTo>
                    <a:lnTo>
                      <a:pt x="1406" y="166"/>
                    </a:lnTo>
                    <a:lnTo>
                      <a:pt x="1410" y="166"/>
                    </a:lnTo>
                    <a:lnTo>
                      <a:pt x="1410" y="166"/>
                    </a:lnTo>
                    <a:lnTo>
                      <a:pt x="1410" y="166"/>
                    </a:lnTo>
                    <a:lnTo>
                      <a:pt x="1410" y="166"/>
                    </a:lnTo>
                    <a:lnTo>
                      <a:pt x="1410" y="166"/>
                    </a:lnTo>
                    <a:lnTo>
                      <a:pt x="1410" y="166"/>
                    </a:lnTo>
                    <a:lnTo>
                      <a:pt x="1410" y="166"/>
                    </a:lnTo>
                    <a:lnTo>
                      <a:pt x="1410" y="166"/>
                    </a:lnTo>
                    <a:lnTo>
                      <a:pt x="1410" y="166"/>
                    </a:lnTo>
                    <a:lnTo>
                      <a:pt x="1410" y="166"/>
                    </a:lnTo>
                    <a:lnTo>
                      <a:pt x="1414" y="166"/>
                    </a:lnTo>
                    <a:lnTo>
                      <a:pt x="1414" y="166"/>
                    </a:lnTo>
                    <a:lnTo>
                      <a:pt x="1414" y="166"/>
                    </a:lnTo>
                    <a:lnTo>
                      <a:pt x="1414" y="166"/>
                    </a:lnTo>
                    <a:lnTo>
                      <a:pt x="1414" y="171"/>
                    </a:lnTo>
                    <a:lnTo>
                      <a:pt x="1414" y="171"/>
                    </a:lnTo>
                    <a:lnTo>
                      <a:pt x="1414" y="171"/>
                    </a:lnTo>
                    <a:lnTo>
                      <a:pt x="1414" y="171"/>
                    </a:lnTo>
                    <a:lnTo>
                      <a:pt x="1414" y="171"/>
                    </a:lnTo>
                    <a:lnTo>
                      <a:pt x="1414" y="171"/>
                    </a:lnTo>
                    <a:lnTo>
                      <a:pt x="1418" y="171"/>
                    </a:lnTo>
                    <a:lnTo>
                      <a:pt x="1418" y="171"/>
                    </a:lnTo>
                    <a:lnTo>
                      <a:pt x="1418" y="171"/>
                    </a:lnTo>
                    <a:lnTo>
                      <a:pt x="1418" y="171"/>
                    </a:lnTo>
                    <a:lnTo>
                      <a:pt x="1418" y="171"/>
                    </a:lnTo>
                    <a:lnTo>
                      <a:pt x="1418" y="171"/>
                    </a:lnTo>
                    <a:lnTo>
                      <a:pt x="1418" y="171"/>
                    </a:lnTo>
                    <a:lnTo>
                      <a:pt x="1418" y="171"/>
                    </a:lnTo>
                    <a:lnTo>
                      <a:pt x="1418" y="171"/>
                    </a:lnTo>
                    <a:lnTo>
                      <a:pt x="1418" y="171"/>
                    </a:lnTo>
                    <a:lnTo>
                      <a:pt x="1421" y="171"/>
                    </a:lnTo>
                    <a:lnTo>
                      <a:pt x="1421" y="171"/>
                    </a:lnTo>
                    <a:lnTo>
                      <a:pt x="1421" y="171"/>
                    </a:lnTo>
                    <a:lnTo>
                      <a:pt x="1421" y="171"/>
                    </a:lnTo>
                    <a:lnTo>
                      <a:pt x="1421" y="171"/>
                    </a:lnTo>
                    <a:lnTo>
                      <a:pt x="1421" y="171"/>
                    </a:lnTo>
                    <a:lnTo>
                      <a:pt x="1421" y="171"/>
                    </a:lnTo>
                    <a:lnTo>
                      <a:pt x="1421" y="171"/>
                    </a:lnTo>
                    <a:lnTo>
                      <a:pt x="1421" y="171"/>
                    </a:lnTo>
                    <a:lnTo>
                      <a:pt x="1421" y="171"/>
                    </a:lnTo>
                    <a:lnTo>
                      <a:pt x="1425" y="171"/>
                    </a:lnTo>
                    <a:lnTo>
                      <a:pt x="1425" y="176"/>
                    </a:lnTo>
                    <a:lnTo>
                      <a:pt x="1425" y="176"/>
                    </a:lnTo>
                    <a:lnTo>
                      <a:pt x="1425" y="176"/>
                    </a:lnTo>
                    <a:lnTo>
                      <a:pt x="1425" y="176"/>
                    </a:lnTo>
                    <a:lnTo>
                      <a:pt x="1425" y="176"/>
                    </a:lnTo>
                    <a:lnTo>
                      <a:pt x="1425" y="176"/>
                    </a:lnTo>
                    <a:lnTo>
                      <a:pt x="1425" y="176"/>
                    </a:lnTo>
                    <a:lnTo>
                      <a:pt x="1425" y="176"/>
                    </a:lnTo>
                    <a:lnTo>
                      <a:pt x="1425" y="176"/>
                    </a:lnTo>
                    <a:lnTo>
                      <a:pt x="1429" y="176"/>
                    </a:lnTo>
                    <a:lnTo>
                      <a:pt x="1429" y="176"/>
                    </a:lnTo>
                    <a:lnTo>
                      <a:pt x="1429" y="176"/>
                    </a:lnTo>
                    <a:lnTo>
                      <a:pt x="1429" y="176"/>
                    </a:lnTo>
                    <a:lnTo>
                      <a:pt x="1429" y="176"/>
                    </a:lnTo>
                    <a:lnTo>
                      <a:pt x="1429" y="176"/>
                    </a:lnTo>
                    <a:lnTo>
                      <a:pt x="1429" y="176"/>
                    </a:lnTo>
                    <a:lnTo>
                      <a:pt x="1429" y="176"/>
                    </a:lnTo>
                    <a:lnTo>
                      <a:pt x="1429" y="176"/>
                    </a:lnTo>
                    <a:lnTo>
                      <a:pt x="1429" y="176"/>
                    </a:lnTo>
                    <a:lnTo>
                      <a:pt x="1433" y="176"/>
                    </a:lnTo>
                    <a:lnTo>
                      <a:pt x="1433" y="176"/>
                    </a:lnTo>
                    <a:lnTo>
                      <a:pt x="1433" y="176"/>
                    </a:lnTo>
                    <a:lnTo>
                      <a:pt x="1433" y="176"/>
                    </a:lnTo>
                    <a:lnTo>
                      <a:pt x="1433" y="176"/>
                    </a:lnTo>
                    <a:lnTo>
                      <a:pt x="1433" y="176"/>
                    </a:lnTo>
                    <a:lnTo>
                      <a:pt x="1433" y="181"/>
                    </a:lnTo>
                    <a:lnTo>
                      <a:pt x="1433" y="181"/>
                    </a:lnTo>
                    <a:lnTo>
                      <a:pt x="1433" y="181"/>
                    </a:lnTo>
                    <a:lnTo>
                      <a:pt x="1433" y="181"/>
                    </a:lnTo>
                    <a:lnTo>
                      <a:pt x="1437" y="181"/>
                    </a:lnTo>
                    <a:lnTo>
                      <a:pt x="1437" y="181"/>
                    </a:lnTo>
                    <a:lnTo>
                      <a:pt x="1437" y="181"/>
                    </a:lnTo>
                    <a:lnTo>
                      <a:pt x="1437" y="181"/>
                    </a:lnTo>
                    <a:lnTo>
                      <a:pt x="1437" y="181"/>
                    </a:lnTo>
                    <a:lnTo>
                      <a:pt x="1437" y="181"/>
                    </a:lnTo>
                    <a:lnTo>
                      <a:pt x="1437" y="181"/>
                    </a:lnTo>
                    <a:lnTo>
                      <a:pt x="1437" y="181"/>
                    </a:lnTo>
                    <a:lnTo>
                      <a:pt x="1437" y="181"/>
                    </a:lnTo>
                    <a:lnTo>
                      <a:pt x="1437" y="181"/>
                    </a:lnTo>
                    <a:lnTo>
                      <a:pt x="1441" y="181"/>
                    </a:lnTo>
                    <a:lnTo>
                      <a:pt x="1441" y="181"/>
                    </a:lnTo>
                    <a:lnTo>
                      <a:pt x="1441" y="181"/>
                    </a:lnTo>
                    <a:lnTo>
                      <a:pt x="1441" y="181"/>
                    </a:lnTo>
                    <a:lnTo>
                      <a:pt x="1441" y="181"/>
                    </a:lnTo>
                    <a:lnTo>
                      <a:pt x="1441" y="181"/>
                    </a:lnTo>
                    <a:lnTo>
                      <a:pt x="1441" y="181"/>
                    </a:lnTo>
                    <a:lnTo>
                      <a:pt x="1441" y="181"/>
                    </a:lnTo>
                    <a:lnTo>
                      <a:pt x="1441" y="181"/>
                    </a:lnTo>
                    <a:lnTo>
                      <a:pt x="1445" y="181"/>
                    </a:lnTo>
                    <a:lnTo>
                      <a:pt x="1445" y="185"/>
                    </a:lnTo>
                    <a:lnTo>
                      <a:pt x="1445" y="185"/>
                    </a:lnTo>
                    <a:lnTo>
                      <a:pt x="1445" y="185"/>
                    </a:lnTo>
                    <a:lnTo>
                      <a:pt x="1445" y="185"/>
                    </a:lnTo>
                    <a:lnTo>
                      <a:pt x="1445" y="185"/>
                    </a:lnTo>
                    <a:lnTo>
                      <a:pt x="1445" y="185"/>
                    </a:lnTo>
                    <a:lnTo>
                      <a:pt x="1445" y="185"/>
                    </a:lnTo>
                    <a:lnTo>
                      <a:pt x="1445" y="185"/>
                    </a:lnTo>
                    <a:lnTo>
                      <a:pt x="1445" y="185"/>
                    </a:lnTo>
                    <a:lnTo>
                      <a:pt x="1448" y="185"/>
                    </a:lnTo>
                    <a:lnTo>
                      <a:pt x="1448" y="185"/>
                    </a:lnTo>
                    <a:lnTo>
                      <a:pt x="1448" y="185"/>
                    </a:lnTo>
                    <a:lnTo>
                      <a:pt x="1448" y="185"/>
                    </a:lnTo>
                    <a:lnTo>
                      <a:pt x="1448" y="185"/>
                    </a:lnTo>
                    <a:lnTo>
                      <a:pt x="1448" y="185"/>
                    </a:lnTo>
                    <a:lnTo>
                      <a:pt x="1448" y="185"/>
                    </a:lnTo>
                    <a:lnTo>
                      <a:pt x="1448" y="185"/>
                    </a:lnTo>
                    <a:lnTo>
                      <a:pt x="1448" y="185"/>
                    </a:lnTo>
                    <a:lnTo>
                      <a:pt x="1448" y="185"/>
                    </a:lnTo>
                    <a:lnTo>
                      <a:pt x="1452" y="185"/>
                    </a:lnTo>
                    <a:lnTo>
                      <a:pt x="1452" y="185"/>
                    </a:lnTo>
                    <a:lnTo>
                      <a:pt x="1452" y="185"/>
                    </a:lnTo>
                    <a:lnTo>
                      <a:pt x="1452" y="185"/>
                    </a:lnTo>
                    <a:lnTo>
                      <a:pt x="1452" y="185"/>
                    </a:lnTo>
                    <a:lnTo>
                      <a:pt x="1452" y="185"/>
                    </a:lnTo>
                    <a:lnTo>
                      <a:pt x="1452" y="185"/>
                    </a:lnTo>
                    <a:lnTo>
                      <a:pt x="1452" y="190"/>
                    </a:lnTo>
                    <a:lnTo>
                      <a:pt x="1452" y="190"/>
                    </a:lnTo>
                    <a:lnTo>
                      <a:pt x="1452" y="190"/>
                    </a:lnTo>
                    <a:lnTo>
                      <a:pt x="1456" y="190"/>
                    </a:lnTo>
                    <a:lnTo>
                      <a:pt x="1456" y="190"/>
                    </a:lnTo>
                    <a:lnTo>
                      <a:pt x="1456" y="190"/>
                    </a:lnTo>
                    <a:lnTo>
                      <a:pt x="1456" y="190"/>
                    </a:lnTo>
                    <a:lnTo>
                      <a:pt x="1456" y="190"/>
                    </a:lnTo>
                    <a:lnTo>
                      <a:pt x="1456" y="190"/>
                    </a:lnTo>
                    <a:lnTo>
                      <a:pt x="1456" y="190"/>
                    </a:lnTo>
                    <a:lnTo>
                      <a:pt x="1456" y="190"/>
                    </a:lnTo>
                    <a:lnTo>
                      <a:pt x="1456" y="190"/>
                    </a:lnTo>
                    <a:lnTo>
                      <a:pt x="1456" y="185"/>
                    </a:lnTo>
                    <a:lnTo>
                      <a:pt x="1460" y="185"/>
                    </a:lnTo>
                    <a:lnTo>
                      <a:pt x="1460" y="185"/>
                    </a:lnTo>
                    <a:lnTo>
                      <a:pt x="1460" y="185"/>
                    </a:lnTo>
                    <a:lnTo>
                      <a:pt x="1460" y="185"/>
                    </a:lnTo>
                    <a:lnTo>
                      <a:pt x="1460" y="185"/>
                    </a:lnTo>
                    <a:lnTo>
                      <a:pt x="1460" y="185"/>
                    </a:lnTo>
                    <a:lnTo>
                      <a:pt x="1460" y="185"/>
                    </a:lnTo>
                    <a:lnTo>
                      <a:pt x="1460" y="185"/>
                    </a:lnTo>
                    <a:lnTo>
                      <a:pt x="1460" y="185"/>
                    </a:lnTo>
                    <a:lnTo>
                      <a:pt x="1460" y="185"/>
                    </a:lnTo>
                    <a:lnTo>
                      <a:pt x="1464" y="185"/>
                    </a:lnTo>
                    <a:lnTo>
                      <a:pt x="1464" y="185"/>
                    </a:lnTo>
                    <a:lnTo>
                      <a:pt x="1464" y="185"/>
                    </a:lnTo>
                    <a:lnTo>
                      <a:pt x="1464" y="185"/>
                    </a:lnTo>
                    <a:lnTo>
                      <a:pt x="1464" y="185"/>
                    </a:lnTo>
                    <a:lnTo>
                      <a:pt x="1464" y="185"/>
                    </a:lnTo>
                    <a:lnTo>
                      <a:pt x="1464" y="185"/>
                    </a:lnTo>
                    <a:lnTo>
                      <a:pt x="1464" y="185"/>
                    </a:lnTo>
                    <a:lnTo>
                      <a:pt x="1464" y="185"/>
                    </a:lnTo>
                    <a:lnTo>
                      <a:pt x="1464" y="181"/>
                    </a:lnTo>
                    <a:lnTo>
                      <a:pt x="1468" y="181"/>
                    </a:lnTo>
                    <a:lnTo>
                      <a:pt x="1468" y="181"/>
                    </a:lnTo>
                    <a:lnTo>
                      <a:pt x="1468" y="181"/>
                    </a:lnTo>
                    <a:lnTo>
                      <a:pt x="1468" y="181"/>
                    </a:lnTo>
                    <a:lnTo>
                      <a:pt x="1468" y="181"/>
                    </a:lnTo>
                    <a:lnTo>
                      <a:pt x="1468" y="181"/>
                    </a:lnTo>
                    <a:lnTo>
                      <a:pt x="1468" y="181"/>
                    </a:lnTo>
                    <a:lnTo>
                      <a:pt x="1468" y="181"/>
                    </a:lnTo>
                    <a:lnTo>
                      <a:pt x="1468" y="181"/>
                    </a:lnTo>
                    <a:lnTo>
                      <a:pt x="1468" y="181"/>
                    </a:lnTo>
                    <a:lnTo>
                      <a:pt x="1468" y="181"/>
                    </a:lnTo>
                    <a:lnTo>
                      <a:pt x="1472" y="181"/>
                    </a:lnTo>
                    <a:lnTo>
                      <a:pt x="1472" y="176"/>
                    </a:lnTo>
                    <a:lnTo>
                      <a:pt x="1472" y="176"/>
                    </a:lnTo>
                    <a:lnTo>
                      <a:pt x="1472" y="176"/>
                    </a:lnTo>
                    <a:lnTo>
                      <a:pt x="1472" y="176"/>
                    </a:lnTo>
                    <a:lnTo>
                      <a:pt x="1472" y="176"/>
                    </a:lnTo>
                    <a:lnTo>
                      <a:pt x="1472" y="176"/>
                    </a:lnTo>
                    <a:lnTo>
                      <a:pt x="1472" y="176"/>
                    </a:lnTo>
                    <a:lnTo>
                      <a:pt x="1472" y="176"/>
                    </a:lnTo>
                    <a:lnTo>
                      <a:pt x="1475" y="176"/>
                    </a:lnTo>
                    <a:lnTo>
                      <a:pt x="1475" y="176"/>
                    </a:lnTo>
                    <a:lnTo>
                      <a:pt x="1475" y="176"/>
                    </a:lnTo>
                    <a:lnTo>
                      <a:pt x="1475" y="176"/>
                    </a:lnTo>
                    <a:lnTo>
                      <a:pt x="1475" y="176"/>
                    </a:lnTo>
                    <a:lnTo>
                      <a:pt x="1475" y="171"/>
                    </a:lnTo>
                    <a:lnTo>
                      <a:pt x="1475" y="171"/>
                    </a:lnTo>
                    <a:lnTo>
                      <a:pt x="1475" y="171"/>
                    </a:lnTo>
                    <a:lnTo>
                      <a:pt x="1475" y="171"/>
                    </a:lnTo>
                    <a:lnTo>
                      <a:pt x="1475" y="171"/>
                    </a:lnTo>
                    <a:lnTo>
                      <a:pt x="1479" y="171"/>
                    </a:lnTo>
                    <a:lnTo>
                      <a:pt x="1479" y="171"/>
                    </a:lnTo>
                    <a:lnTo>
                      <a:pt x="1479" y="171"/>
                    </a:lnTo>
                    <a:lnTo>
                      <a:pt x="1479" y="171"/>
                    </a:lnTo>
                    <a:lnTo>
                      <a:pt x="1479" y="171"/>
                    </a:lnTo>
                    <a:lnTo>
                      <a:pt x="1479" y="171"/>
                    </a:lnTo>
                    <a:lnTo>
                      <a:pt x="1479" y="171"/>
                    </a:lnTo>
                    <a:lnTo>
                      <a:pt x="1479" y="171"/>
                    </a:lnTo>
                    <a:lnTo>
                      <a:pt x="1479" y="166"/>
                    </a:lnTo>
                    <a:lnTo>
                      <a:pt x="1479" y="166"/>
                    </a:lnTo>
                    <a:lnTo>
                      <a:pt x="1483" y="166"/>
                    </a:lnTo>
                    <a:lnTo>
                      <a:pt x="1483" y="166"/>
                    </a:lnTo>
                    <a:lnTo>
                      <a:pt x="1483" y="166"/>
                    </a:lnTo>
                    <a:lnTo>
                      <a:pt x="1483" y="166"/>
                    </a:lnTo>
                    <a:lnTo>
                      <a:pt x="1483" y="166"/>
                    </a:lnTo>
                    <a:lnTo>
                      <a:pt x="1483" y="166"/>
                    </a:lnTo>
                    <a:lnTo>
                      <a:pt x="1483" y="166"/>
                    </a:lnTo>
                    <a:lnTo>
                      <a:pt x="1483" y="166"/>
                    </a:lnTo>
                    <a:lnTo>
                      <a:pt x="1483" y="166"/>
                    </a:lnTo>
                    <a:lnTo>
                      <a:pt x="1483" y="166"/>
                    </a:lnTo>
                    <a:lnTo>
                      <a:pt x="1487" y="166"/>
                    </a:lnTo>
                    <a:lnTo>
                      <a:pt x="1487" y="166"/>
                    </a:lnTo>
                    <a:lnTo>
                      <a:pt x="1487" y="162"/>
                    </a:lnTo>
                    <a:lnTo>
                      <a:pt x="1487" y="162"/>
                    </a:lnTo>
                    <a:lnTo>
                      <a:pt x="1487" y="162"/>
                    </a:lnTo>
                    <a:lnTo>
                      <a:pt x="1487" y="162"/>
                    </a:lnTo>
                    <a:lnTo>
                      <a:pt x="1487" y="162"/>
                    </a:lnTo>
                    <a:lnTo>
                      <a:pt x="1487" y="162"/>
                    </a:lnTo>
                    <a:lnTo>
                      <a:pt x="1487" y="162"/>
                    </a:lnTo>
                    <a:lnTo>
                      <a:pt x="1487" y="162"/>
                    </a:lnTo>
                    <a:lnTo>
                      <a:pt x="1491" y="162"/>
                    </a:lnTo>
                    <a:lnTo>
                      <a:pt x="1491" y="162"/>
                    </a:lnTo>
                    <a:lnTo>
                      <a:pt x="1491" y="162"/>
                    </a:lnTo>
                    <a:lnTo>
                      <a:pt x="1491" y="162"/>
                    </a:lnTo>
                    <a:lnTo>
                      <a:pt x="1491" y="162"/>
                    </a:lnTo>
                    <a:lnTo>
                      <a:pt x="1491" y="157"/>
                    </a:lnTo>
                    <a:lnTo>
                      <a:pt x="1491" y="157"/>
                    </a:lnTo>
                    <a:lnTo>
                      <a:pt x="1491" y="157"/>
                    </a:lnTo>
                    <a:lnTo>
                      <a:pt x="1491" y="157"/>
                    </a:lnTo>
                    <a:lnTo>
                      <a:pt x="1491" y="157"/>
                    </a:lnTo>
                    <a:lnTo>
                      <a:pt x="1495" y="157"/>
                    </a:lnTo>
                    <a:lnTo>
                      <a:pt x="1495" y="157"/>
                    </a:lnTo>
                    <a:lnTo>
                      <a:pt x="1495" y="157"/>
                    </a:lnTo>
                    <a:lnTo>
                      <a:pt x="1495" y="157"/>
                    </a:lnTo>
                    <a:lnTo>
                      <a:pt x="1495" y="157"/>
                    </a:lnTo>
                    <a:lnTo>
                      <a:pt x="1495" y="157"/>
                    </a:lnTo>
                    <a:lnTo>
                      <a:pt x="1495" y="157"/>
                    </a:lnTo>
                    <a:lnTo>
                      <a:pt x="1495" y="157"/>
                    </a:lnTo>
                    <a:lnTo>
                      <a:pt x="1495" y="157"/>
                    </a:lnTo>
                    <a:lnTo>
                      <a:pt x="1495" y="152"/>
                    </a:lnTo>
                    <a:lnTo>
                      <a:pt x="1498" y="152"/>
                    </a:lnTo>
                    <a:lnTo>
                      <a:pt x="1498" y="152"/>
                    </a:lnTo>
                    <a:lnTo>
                      <a:pt x="1498" y="152"/>
                    </a:lnTo>
                    <a:lnTo>
                      <a:pt x="1498" y="152"/>
                    </a:lnTo>
                    <a:lnTo>
                      <a:pt x="1498" y="152"/>
                    </a:lnTo>
                    <a:lnTo>
                      <a:pt x="1498" y="152"/>
                    </a:lnTo>
                    <a:lnTo>
                      <a:pt x="1498" y="152"/>
                    </a:lnTo>
                    <a:lnTo>
                      <a:pt x="1498" y="152"/>
                    </a:lnTo>
                    <a:lnTo>
                      <a:pt x="1498" y="152"/>
                    </a:lnTo>
                    <a:lnTo>
                      <a:pt x="1498" y="152"/>
                    </a:lnTo>
                    <a:lnTo>
                      <a:pt x="1502" y="152"/>
                    </a:lnTo>
                    <a:lnTo>
                      <a:pt x="1502" y="152"/>
                    </a:lnTo>
                    <a:lnTo>
                      <a:pt x="1502" y="152"/>
                    </a:lnTo>
                    <a:lnTo>
                      <a:pt x="1502" y="147"/>
                    </a:lnTo>
                    <a:lnTo>
                      <a:pt x="1502" y="147"/>
                    </a:lnTo>
                    <a:lnTo>
                      <a:pt x="1502" y="147"/>
                    </a:lnTo>
                    <a:lnTo>
                      <a:pt x="1502" y="147"/>
                    </a:lnTo>
                    <a:lnTo>
                      <a:pt x="1502" y="147"/>
                    </a:lnTo>
                    <a:lnTo>
                      <a:pt x="1502" y="147"/>
                    </a:lnTo>
                    <a:lnTo>
                      <a:pt x="1502" y="147"/>
                    </a:lnTo>
                    <a:lnTo>
                      <a:pt x="1506" y="147"/>
                    </a:lnTo>
                    <a:lnTo>
                      <a:pt x="1506" y="147"/>
                    </a:lnTo>
                    <a:lnTo>
                      <a:pt x="1506" y="147"/>
                    </a:lnTo>
                    <a:lnTo>
                      <a:pt x="1506" y="147"/>
                    </a:lnTo>
                    <a:lnTo>
                      <a:pt x="1506" y="147"/>
                    </a:lnTo>
                    <a:lnTo>
                      <a:pt x="1506" y="147"/>
                    </a:lnTo>
                    <a:lnTo>
                      <a:pt x="1506" y="147"/>
                    </a:lnTo>
                    <a:lnTo>
                      <a:pt x="1506" y="143"/>
                    </a:lnTo>
                    <a:lnTo>
                      <a:pt x="1506" y="143"/>
                    </a:lnTo>
                    <a:lnTo>
                      <a:pt x="1510" y="143"/>
                    </a:lnTo>
                    <a:lnTo>
                      <a:pt x="1510" y="143"/>
                    </a:lnTo>
                    <a:lnTo>
                      <a:pt x="1510" y="143"/>
                    </a:lnTo>
                    <a:lnTo>
                      <a:pt x="1510" y="143"/>
                    </a:lnTo>
                    <a:lnTo>
                      <a:pt x="1510" y="143"/>
                    </a:lnTo>
                    <a:lnTo>
                      <a:pt x="1510" y="143"/>
                    </a:lnTo>
                    <a:lnTo>
                      <a:pt x="1510" y="143"/>
                    </a:lnTo>
                    <a:lnTo>
                      <a:pt x="1510" y="143"/>
                    </a:lnTo>
                    <a:lnTo>
                      <a:pt x="1510" y="143"/>
                    </a:lnTo>
                    <a:lnTo>
                      <a:pt x="1510" y="143"/>
                    </a:lnTo>
                    <a:lnTo>
                      <a:pt x="1514" y="143"/>
                    </a:lnTo>
                    <a:lnTo>
                      <a:pt x="1514" y="143"/>
                    </a:lnTo>
                    <a:lnTo>
                      <a:pt x="1514" y="143"/>
                    </a:lnTo>
                    <a:lnTo>
                      <a:pt x="1514" y="138"/>
                    </a:lnTo>
                    <a:lnTo>
                      <a:pt x="1514" y="138"/>
                    </a:lnTo>
                    <a:lnTo>
                      <a:pt x="1514" y="138"/>
                    </a:lnTo>
                    <a:lnTo>
                      <a:pt x="1514" y="138"/>
                    </a:lnTo>
                    <a:lnTo>
                      <a:pt x="1514" y="138"/>
                    </a:lnTo>
                    <a:lnTo>
                      <a:pt x="1514" y="138"/>
                    </a:lnTo>
                    <a:lnTo>
                      <a:pt x="1514" y="138"/>
                    </a:lnTo>
                    <a:lnTo>
                      <a:pt x="1518" y="138"/>
                    </a:lnTo>
                    <a:lnTo>
                      <a:pt x="1518" y="138"/>
                    </a:lnTo>
                    <a:lnTo>
                      <a:pt x="1518" y="138"/>
                    </a:lnTo>
                    <a:lnTo>
                      <a:pt x="1518" y="138"/>
                    </a:lnTo>
                    <a:lnTo>
                      <a:pt x="1518" y="138"/>
                    </a:lnTo>
                    <a:lnTo>
                      <a:pt x="1518" y="138"/>
                    </a:lnTo>
                    <a:lnTo>
                      <a:pt x="1518" y="138"/>
                    </a:lnTo>
                    <a:lnTo>
                      <a:pt x="1518" y="133"/>
                    </a:lnTo>
                    <a:lnTo>
                      <a:pt x="1518" y="133"/>
                    </a:lnTo>
                    <a:lnTo>
                      <a:pt x="1518" y="133"/>
                    </a:lnTo>
                    <a:lnTo>
                      <a:pt x="1522" y="133"/>
                    </a:lnTo>
                    <a:lnTo>
                      <a:pt x="1522" y="133"/>
                    </a:lnTo>
                    <a:lnTo>
                      <a:pt x="1522" y="133"/>
                    </a:lnTo>
                    <a:lnTo>
                      <a:pt x="1522" y="133"/>
                    </a:lnTo>
                    <a:lnTo>
                      <a:pt x="1522" y="133"/>
                    </a:lnTo>
                    <a:lnTo>
                      <a:pt x="1522" y="133"/>
                    </a:lnTo>
                    <a:lnTo>
                      <a:pt x="1522" y="133"/>
                    </a:lnTo>
                    <a:lnTo>
                      <a:pt x="1522" y="133"/>
                    </a:lnTo>
                    <a:lnTo>
                      <a:pt x="1522" y="133"/>
                    </a:lnTo>
                    <a:lnTo>
                      <a:pt x="1522" y="133"/>
                    </a:lnTo>
                    <a:lnTo>
                      <a:pt x="1525" y="133"/>
                    </a:lnTo>
                    <a:lnTo>
                      <a:pt x="1525" y="133"/>
                    </a:lnTo>
                    <a:lnTo>
                      <a:pt x="1525" y="128"/>
                    </a:lnTo>
                    <a:lnTo>
                      <a:pt x="1525" y="128"/>
                    </a:lnTo>
                    <a:lnTo>
                      <a:pt x="1525" y="128"/>
                    </a:lnTo>
                    <a:lnTo>
                      <a:pt x="1525" y="128"/>
                    </a:lnTo>
                    <a:lnTo>
                      <a:pt x="1525" y="128"/>
                    </a:lnTo>
                    <a:lnTo>
                      <a:pt x="1525" y="128"/>
                    </a:lnTo>
                    <a:lnTo>
                      <a:pt x="1525" y="128"/>
                    </a:lnTo>
                    <a:lnTo>
                      <a:pt x="1525" y="128"/>
                    </a:lnTo>
                    <a:lnTo>
                      <a:pt x="1529" y="128"/>
                    </a:lnTo>
                    <a:lnTo>
                      <a:pt x="1529" y="128"/>
                    </a:lnTo>
                    <a:lnTo>
                      <a:pt x="1529" y="128"/>
                    </a:lnTo>
                    <a:lnTo>
                      <a:pt x="1529" y="128"/>
                    </a:lnTo>
                    <a:lnTo>
                      <a:pt x="1529" y="128"/>
                    </a:lnTo>
                    <a:lnTo>
                      <a:pt x="1529" y="128"/>
                    </a:lnTo>
                    <a:lnTo>
                      <a:pt x="1529" y="128"/>
                    </a:lnTo>
                    <a:lnTo>
                      <a:pt x="1529" y="124"/>
                    </a:lnTo>
                    <a:lnTo>
                      <a:pt x="1529" y="124"/>
                    </a:lnTo>
                    <a:lnTo>
                      <a:pt x="1529" y="124"/>
                    </a:lnTo>
                    <a:lnTo>
                      <a:pt x="1533" y="124"/>
                    </a:lnTo>
                    <a:lnTo>
                      <a:pt x="1533" y="124"/>
                    </a:lnTo>
                    <a:lnTo>
                      <a:pt x="1533" y="124"/>
                    </a:lnTo>
                    <a:lnTo>
                      <a:pt x="1533" y="124"/>
                    </a:lnTo>
                    <a:lnTo>
                      <a:pt x="1533" y="124"/>
                    </a:lnTo>
                    <a:lnTo>
                      <a:pt x="1533" y="124"/>
                    </a:lnTo>
                    <a:lnTo>
                      <a:pt x="1533" y="124"/>
                    </a:lnTo>
                    <a:lnTo>
                      <a:pt x="1533" y="124"/>
                    </a:lnTo>
                    <a:lnTo>
                      <a:pt x="1533" y="124"/>
                    </a:lnTo>
                    <a:lnTo>
                      <a:pt x="1533" y="124"/>
                    </a:lnTo>
                    <a:lnTo>
                      <a:pt x="1537" y="124"/>
                    </a:lnTo>
                    <a:lnTo>
                      <a:pt x="1537" y="124"/>
                    </a:lnTo>
                    <a:lnTo>
                      <a:pt x="1537" y="119"/>
                    </a:lnTo>
                    <a:lnTo>
                      <a:pt x="1537" y="119"/>
                    </a:lnTo>
                    <a:lnTo>
                      <a:pt x="1537" y="119"/>
                    </a:lnTo>
                    <a:lnTo>
                      <a:pt x="1537" y="119"/>
                    </a:lnTo>
                    <a:lnTo>
                      <a:pt x="1537" y="119"/>
                    </a:lnTo>
                    <a:lnTo>
                      <a:pt x="1537" y="119"/>
                    </a:lnTo>
                    <a:lnTo>
                      <a:pt x="1537" y="119"/>
                    </a:lnTo>
                    <a:lnTo>
                      <a:pt x="1537" y="119"/>
                    </a:lnTo>
                    <a:lnTo>
                      <a:pt x="1541" y="119"/>
                    </a:lnTo>
                    <a:lnTo>
                      <a:pt x="1541" y="119"/>
                    </a:lnTo>
                    <a:lnTo>
                      <a:pt x="1541" y="119"/>
                    </a:lnTo>
                    <a:lnTo>
                      <a:pt x="1541" y="119"/>
                    </a:lnTo>
                    <a:lnTo>
                      <a:pt x="1541" y="119"/>
                    </a:lnTo>
                    <a:lnTo>
                      <a:pt x="1541" y="119"/>
                    </a:lnTo>
                    <a:lnTo>
                      <a:pt x="1541" y="119"/>
                    </a:lnTo>
                    <a:lnTo>
                      <a:pt x="1541" y="119"/>
                    </a:lnTo>
                    <a:lnTo>
                      <a:pt x="1541" y="114"/>
                    </a:lnTo>
                    <a:lnTo>
                      <a:pt x="1541" y="114"/>
                    </a:lnTo>
                    <a:lnTo>
                      <a:pt x="1545" y="114"/>
                    </a:lnTo>
                    <a:lnTo>
                      <a:pt x="1545" y="114"/>
                    </a:lnTo>
                    <a:lnTo>
                      <a:pt x="1545" y="114"/>
                    </a:lnTo>
                    <a:lnTo>
                      <a:pt x="1545" y="114"/>
                    </a:lnTo>
                    <a:lnTo>
                      <a:pt x="1545" y="114"/>
                    </a:lnTo>
                    <a:lnTo>
                      <a:pt x="1545" y="114"/>
                    </a:lnTo>
                    <a:lnTo>
                      <a:pt x="1545" y="114"/>
                    </a:lnTo>
                    <a:lnTo>
                      <a:pt x="1545" y="114"/>
                    </a:lnTo>
                    <a:lnTo>
                      <a:pt x="1545" y="114"/>
                    </a:lnTo>
                    <a:lnTo>
                      <a:pt x="1545" y="114"/>
                    </a:lnTo>
                    <a:lnTo>
                      <a:pt x="1549" y="114"/>
                    </a:lnTo>
                    <a:lnTo>
                      <a:pt x="1549" y="114"/>
                    </a:lnTo>
                    <a:lnTo>
                      <a:pt x="1549" y="114"/>
                    </a:lnTo>
                    <a:lnTo>
                      <a:pt x="1549" y="114"/>
                    </a:lnTo>
                    <a:lnTo>
                      <a:pt x="1549" y="109"/>
                    </a:lnTo>
                    <a:lnTo>
                      <a:pt x="1549" y="109"/>
                    </a:lnTo>
                    <a:lnTo>
                      <a:pt x="1549" y="109"/>
                    </a:lnTo>
                    <a:lnTo>
                      <a:pt x="1549" y="109"/>
                    </a:lnTo>
                    <a:lnTo>
                      <a:pt x="1549" y="109"/>
                    </a:lnTo>
                    <a:lnTo>
                      <a:pt x="1549" y="109"/>
                    </a:lnTo>
                    <a:lnTo>
                      <a:pt x="1552" y="109"/>
                    </a:lnTo>
                    <a:lnTo>
                      <a:pt x="1552" y="109"/>
                    </a:lnTo>
                    <a:lnTo>
                      <a:pt x="1552" y="109"/>
                    </a:lnTo>
                    <a:lnTo>
                      <a:pt x="1552" y="109"/>
                    </a:lnTo>
                    <a:lnTo>
                      <a:pt x="1552" y="109"/>
                    </a:lnTo>
                    <a:lnTo>
                      <a:pt x="1552" y="109"/>
                    </a:lnTo>
                    <a:lnTo>
                      <a:pt x="1552" y="109"/>
                    </a:lnTo>
                    <a:lnTo>
                      <a:pt x="1552" y="109"/>
                    </a:lnTo>
                    <a:lnTo>
                      <a:pt x="1552" y="109"/>
                    </a:lnTo>
                    <a:lnTo>
                      <a:pt x="1552" y="109"/>
                    </a:lnTo>
                    <a:lnTo>
                      <a:pt x="1556" y="104"/>
                    </a:lnTo>
                    <a:lnTo>
                      <a:pt x="1556" y="104"/>
                    </a:lnTo>
                    <a:lnTo>
                      <a:pt x="1556" y="104"/>
                    </a:lnTo>
                    <a:lnTo>
                      <a:pt x="1556" y="104"/>
                    </a:lnTo>
                    <a:lnTo>
                      <a:pt x="1556" y="104"/>
                    </a:lnTo>
                    <a:lnTo>
                      <a:pt x="1556" y="104"/>
                    </a:lnTo>
                    <a:lnTo>
                      <a:pt x="1556" y="104"/>
                    </a:lnTo>
                    <a:lnTo>
                      <a:pt x="1556" y="104"/>
                    </a:lnTo>
                    <a:lnTo>
                      <a:pt x="1556" y="104"/>
                    </a:lnTo>
                    <a:lnTo>
                      <a:pt x="1556" y="104"/>
                    </a:lnTo>
                    <a:lnTo>
                      <a:pt x="1560" y="104"/>
                    </a:lnTo>
                    <a:lnTo>
                      <a:pt x="1560" y="104"/>
                    </a:lnTo>
                    <a:lnTo>
                      <a:pt x="1560" y="104"/>
                    </a:lnTo>
                    <a:lnTo>
                      <a:pt x="1560" y="104"/>
                    </a:lnTo>
                    <a:lnTo>
                      <a:pt x="1560" y="104"/>
                    </a:lnTo>
                    <a:lnTo>
                      <a:pt x="1560" y="104"/>
                    </a:lnTo>
                    <a:lnTo>
                      <a:pt x="1560" y="100"/>
                    </a:lnTo>
                    <a:lnTo>
                      <a:pt x="1560" y="100"/>
                    </a:lnTo>
                    <a:lnTo>
                      <a:pt x="1560" y="100"/>
                    </a:lnTo>
                    <a:lnTo>
                      <a:pt x="1560" y="100"/>
                    </a:lnTo>
                    <a:lnTo>
                      <a:pt x="1564" y="100"/>
                    </a:lnTo>
                    <a:lnTo>
                      <a:pt x="1564" y="100"/>
                    </a:lnTo>
                    <a:lnTo>
                      <a:pt x="1564" y="100"/>
                    </a:lnTo>
                    <a:lnTo>
                      <a:pt x="1564" y="100"/>
                    </a:lnTo>
                    <a:lnTo>
                      <a:pt x="1564" y="100"/>
                    </a:lnTo>
                    <a:lnTo>
                      <a:pt x="1564" y="100"/>
                    </a:lnTo>
                    <a:lnTo>
                      <a:pt x="1564" y="100"/>
                    </a:lnTo>
                    <a:lnTo>
                      <a:pt x="1564" y="100"/>
                    </a:lnTo>
                    <a:lnTo>
                      <a:pt x="1564" y="100"/>
                    </a:lnTo>
                    <a:lnTo>
                      <a:pt x="1564" y="100"/>
                    </a:lnTo>
                    <a:lnTo>
                      <a:pt x="1568" y="100"/>
                    </a:lnTo>
                    <a:lnTo>
                      <a:pt x="1568" y="100"/>
                    </a:lnTo>
                    <a:lnTo>
                      <a:pt x="1568" y="100"/>
                    </a:lnTo>
                    <a:lnTo>
                      <a:pt x="1568" y="95"/>
                    </a:lnTo>
                    <a:lnTo>
                      <a:pt x="1568" y="95"/>
                    </a:lnTo>
                    <a:lnTo>
                      <a:pt x="1568" y="95"/>
                    </a:lnTo>
                    <a:lnTo>
                      <a:pt x="1568" y="95"/>
                    </a:lnTo>
                    <a:lnTo>
                      <a:pt x="1568" y="95"/>
                    </a:lnTo>
                    <a:lnTo>
                      <a:pt x="1568" y="95"/>
                    </a:lnTo>
                    <a:lnTo>
                      <a:pt x="1568" y="95"/>
                    </a:lnTo>
                    <a:lnTo>
                      <a:pt x="1572" y="95"/>
                    </a:lnTo>
                    <a:lnTo>
                      <a:pt x="1572" y="95"/>
                    </a:lnTo>
                    <a:lnTo>
                      <a:pt x="1572" y="95"/>
                    </a:lnTo>
                    <a:lnTo>
                      <a:pt x="1572" y="95"/>
                    </a:lnTo>
                    <a:lnTo>
                      <a:pt x="1572" y="95"/>
                    </a:lnTo>
                    <a:lnTo>
                      <a:pt x="1572" y="95"/>
                    </a:lnTo>
                    <a:lnTo>
                      <a:pt x="1572" y="95"/>
                    </a:lnTo>
                    <a:lnTo>
                      <a:pt x="1572" y="95"/>
                    </a:lnTo>
                    <a:lnTo>
                      <a:pt x="1572" y="95"/>
                    </a:lnTo>
                    <a:lnTo>
                      <a:pt x="1572" y="90"/>
                    </a:lnTo>
                    <a:lnTo>
                      <a:pt x="1576" y="90"/>
                    </a:lnTo>
                    <a:lnTo>
                      <a:pt x="1576" y="90"/>
                    </a:lnTo>
                    <a:lnTo>
                      <a:pt x="1576" y="90"/>
                    </a:lnTo>
                    <a:lnTo>
                      <a:pt x="1576" y="90"/>
                    </a:lnTo>
                    <a:lnTo>
                      <a:pt x="1576" y="90"/>
                    </a:lnTo>
                    <a:lnTo>
                      <a:pt x="1576" y="90"/>
                    </a:lnTo>
                    <a:lnTo>
                      <a:pt x="1576" y="90"/>
                    </a:lnTo>
                    <a:lnTo>
                      <a:pt x="1576" y="90"/>
                    </a:lnTo>
                    <a:lnTo>
                      <a:pt x="1576" y="90"/>
                    </a:lnTo>
                    <a:lnTo>
                      <a:pt x="1576" y="90"/>
                    </a:lnTo>
                    <a:lnTo>
                      <a:pt x="1579" y="90"/>
                    </a:lnTo>
                    <a:lnTo>
                      <a:pt x="1579" y="90"/>
                    </a:lnTo>
                    <a:lnTo>
                      <a:pt x="1579" y="90"/>
                    </a:lnTo>
                    <a:lnTo>
                      <a:pt x="1579" y="90"/>
                    </a:lnTo>
                    <a:lnTo>
                      <a:pt x="1579" y="90"/>
                    </a:lnTo>
                    <a:lnTo>
                      <a:pt x="1579" y="90"/>
                    </a:lnTo>
                    <a:lnTo>
                      <a:pt x="1579" y="90"/>
                    </a:lnTo>
                    <a:lnTo>
                      <a:pt x="1579" y="90"/>
                    </a:lnTo>
                    <a:lnTo>
                      <a:pt x="1579" y="85"/>
                    </a:lnTo>
                    <a:lnTo>
                      <a:pt x="1579" y="85"/>
                    </a:lnTo>
                    <a:lnTo>
                      <a:pt x="1583" y="85"/>
                    </a:lnTo>
                    <a:lnTo>
                      <a:pt x="1583" y="85"/>
                    </a:lnTo>
                    <a:lnTo>
                      <a:pt x="1583" y="85"/>
                    </a:lnTo>
                    <a:lnTo>
                      <a:pt x="1583" y="85"/>
                    </a:lnTo>
                    <a:lnTo>
                      <a:pt x="1583" y="85"/>
                    </a:lnTo>
                    <a:lnTo>
                      <a:pt x="1583" y="85"/>
                    </a:lnTo>
                    <a:lnTo>
                      <a:pt x="1583" y="85"/>
                    </a:lnTo>
                    <a:lnTo>
                      <a:pt x="1583" y="85"/>
                    </a:lnTo>
                    <a:lnTo>
                      <a:pt x="1583" y="85"/>
                    </a:lnTo>
                    <a:lnTo>
                      <a:pt x="1583" y="85"/>
                    </a:lnTo>
                    <a:lnTo>
                      <a:pt x="1587" y="85"/>
                    </a:lnTo>
                    <a:lnTo>
                      <a:pt x="1587" y="85"/>
                    </a:lnTo>
                    <a:lnTo>
                      <a:pt x="1587" y="85"/>
                    </a:lnTo>
                    <a:lnTo>
                      <a:pt x="1587" y="85"/>
                    </a:lnTo>
                    <a:lnTo>
                      <a:pt x="1587" y="85"/>
                    </a:lnTo>
                    <a:lnTo>
                      <a:pt x="1587" y="85"/>
                    </a:lnTo>
                    <a:lnTo>
                      <a:pt x="1587" y="85"/>
                    </a:lnTo>
                    <a:lnTo>
                      <a:pt x="1587" y="85"/>
                    </a:lnTo>
                    <a:lnTo>
                      <a:pt x="1587" y="85"/>
                    </a:lnTo>
                    <a:lnTo>
                      <a:pt x="1587" y="85"/>
                    </a:lnTo>
                    <a:lnTo>
                      <a:pt x="1591" y="85"/>
                    </a:lnTo>
                    <a:lnTo>
                      <a:pt x="1591" y="85"/>
                    </a:lnTo>
                    <a:lnTo>
                      <a:pt x="1591" y="85"/>
                    </a:lnTo>
                    <a:lnTo>
                      <a:pt x="1591" y="85"/>
                    </a:lnTo>
                    <a:lnTo>
                      <a:pt x="1591" y="85"/>
                    </a:lnTo>
                    <a:lnTo>
                      <a:pt x="1591" y="85"/>
                    </a:lnTo>
                    <a:lnTo>
                      <a:pt x="1591" y="85"/>
                    </a:lnTo>
                    <a:lnTo>
                      <a:pt x="1591" y="85"/>
                    </a:lnTo>
                    <a:lnTo>
                      <a:pt x="1591" y="85"/>
                    </a:lnTo>
                    <a:lnTo>
                      <a:pt x="1591" y="81"/>
                    </a:lnTo>
                    <a:lnTo>
                      <a:pt x="1595" y="81"/>
                    </a:lnTo>
                    <a:lnTo>
                      <a:pt x="1595" y="81"/>
                    </a:lnTo>
                    <a:lnTo>
                      <a:pt x="1595" y="81"/>
                    </a:lnTo>
                    <a:lnTo>
                      <a:pt x="1595" y="81"/>
                    </a:lnTo>
                    <a:lnTo>
                      <a:pt x="1595" y="81"/>
                    </a:lnTo>
                    <a:lnTo>
                      <a:pt x="1595" y="81"/>
                    </a:lnTo>
                    <a:lnTo>
                      <a:pt x="1595" y="81"/>
                    </a:lnTo>
                    <a:lnTo>
                      <a:pt x="1595" y="81"/>
                    </a:lnTo>
                    <a:lnTo>
                      <a:pt x="1595" y="81"/>
                    </a:lnTo>
                    <a:lnTo>
                      <a:pt x="1595" y="81"/>
                    </a:lnTo>
                    <a:lnTo>
                      <a:pt x="1599" y="81"/>
                    </a:lnTo>
                    <a:lnTo>
                      <a:pt x="1599" y="81"/>
                    </a:lnTo>
                    <a:lnTo>
                      <a:pt x="1599" y="81"/>
                    </a:lnTo>
                    <a:lnTo>
                      <a:pt x="1599" y="81"/>
                    </a:lnTo>
                    <a:lnTo>
                      <a:pt x="1599" y="81"/>
                    </a:lnTo>
                    <a:lnTo>
                      <a:pt x="1599" y="81"/>
                    </a:lnTo>
                    <a:lnTo>
                      <a:pt x="1599" y="81"/>
                    </a:lnTo>
                    <a:lnTo>
                      <a:pt x="1599" y="81"/>
                    </a:lnTo>
                    <a:lnTo>
                      <a:pt x="1599" y="81"/>
                    </a:lnTo>
                    <a:lnTo>
                      <a:pt x="1599" y="81"/>
                    </a:lnTo>
                    <a:lnTo>
                      <a:pt x="1603" y="81"/>
                    </a:lnTo>
                    <a:lnTo>
                      <a:pt x="1603" y="81"/>
                    </a:lnTo>
                    <a:lnTo>
                      <a:pt x="1603" y="81"/>
                    </a:lnTo>
                    <a:lnTo>
                      <a:pt x="1603" y="81"/>
                    </a:lnTo>
                    <a:lnTo>
                      <a:pt x="1603" y="81"/>
                    </a:lnTo>
                    <a:lnTo>
                      <a:pt x="1603" y="81"/>
                    </a:lnTo>
                    <a:lnTo>
                      <a:pt x="1603" y="81"/>
                    </a:lnTo>
                    <a:lnTo>
                      <a:pt x="1603" y="81"/>
                    </a:lnTo>
                    <a:lnTo>
                      <a:pt x="1603" y="81"/>
                    </a:lnTo>
                    <a:lnTo>
                      <a:pt x="1606" y="81"/>
                    </a:lnTo>
                    <a:lnTo>
                      <a:pt x="1606" y="81"/>
                    </a:lnTo>
                    <a:lnTo>
                      <a:pt x="1606" y="81"/>
                    </a:lnTo>
                    <a:lnTo>
                      <a:pt x="1606" y="81"/>
                    </a:lnTo>
                    <a:lnTo>
                      <a:pt x="1606" y="81"/>
                    </a:lnTo>
                    <a:lnTo>
                      <a:pt x="1606" y="76"/>
                    </a:lnTo>
                    <a:lnTo>
                      <a:pt x="1606" y="76"/>
                    </a:lnTo>
                    <a:lnTo>
                      <a:pt x="1606" y="76"/>
                    </a:lnTo>
                    <a:lnTo>
                      <a:pt x="1606" y="76"/>
                    </a:lnTo>
                    <a:lnTo>
                      <a:pt x="1606" y="76"/>
                    </a:lnTo>
                    <a:lnTo>
                      <a:pt x="1610" y="76"/>
                    </a:lnTo>
                    <a:lnTo>
                      <a:pt x="1610" y="76"/>
                    </a:lnTo>
                    <a:lnTo>
                      <a:pt x="1610" y="76"/>
                    </a:lnTo>
                    <a:lnTo>
                      <a:pt x="1610" y="76"/>
                    </a:lnTo>
                    <a:lnTo>
                      <a:pt x="1610" y="76"/>
                    </a:lnTo>
                    <a:lnTo>
                      <a:pt x="1610" y="76"/>
                    </a:lnTo>
                    <a:lnTo>
                      <a:pt x="1610" y="76"/>
                    </a:lnTo>
                    <a:lnTo>
                      <a:pt x="1610" y="76"/>
                    </a:lnTo>
                    <a:lnTo>
                      <a:pt x="1610" y="76"/>
                    </a:lnTo>
                    <a:lnTo>
                      <a:pt x="1610" y="76"/>
                    </a:lnTo>
                    <a:lnTo>
                      <a:pt x="1614" y="76"/>
                    </a:lnTo>
                    <a:lnTo>
                      <a:pt x="1614" y="76"/>
                    </a:lnTo>
                    <a:lnTo>
                      <a:pt x="1614" y="76"/>
                    </a:lnTo>
                    <a:lnTo>
                      <a:pt x="1614" y="76"/>
                    </a:lnTo>
                    <a:lnTo>
                      <a:pt x="1614" y="76"/>
                    </a:lnTo>
                    <a:lnTo>
                      <a:pt x="1614" y="76"/>
                    </a:lnTo>
                    <a:lnTo>
                      <a:pt x="1614" y="76"/>
                    </a:lnTo>
                    <a:lnTo>
                      <a:pt x="1614" y="76"/>
                    </a:lnTo>
                    <a:lnTo>
                      <a:pt x="1614" y="76"/>
                    </a:lnTo>
                    <a:lnTo>
                      <a:pt x="1614" y="76"/>
                    </a:lnTo>
                    <a:lnTo>
                      <a:pt x="1618" y="76"/>
                    </a:lnTo>
                    <a:lnTo>
                      <a:pt x="1618" y="76"/>
                    </a:lnTo>
                    <a:lnTo>
                      <a:pt x="1618" y="76"/>
                    </a:lnTo>
                    <a:lnTo>
                      <a:pt x="1618" y="76"/>
                    </a:lnTo>
                    <a:lnTo>
                      <a:pt x="1618" y="76"/>
                    </a:lnTo>
                    <a:lnTo>
                      <a:pt x="1618" y="76"/>
                    </a:lnTo>
                    <a:lnTo>
                      <a:pt x="1618" y="76"/>
                    </a:lnTo>
                    <a:lnTo>
                      <a:pt x="1618" y="76"/>
                    </a:lnTo>
                    <a:lnTo>
                      <a:pt x="1618" y="76"/>
                    </a:lnTo>
                    <a:lnTo>
                      <a:pt x="1618" y="76"/>
                    </a:lnTo>
                    <a:lnTo>
                      <a:pt x="1622" y="76"/>
                    </a:lnTo>
                    <a:lnTo>
                      <a:pt x="1622" y="76"/>
                    </a:lnTo>
                    <a:lnTo>
                      <a:pt x="1622" y="76"/>
                    </a:lnTo>
                    <a:lnTo>
                      <a:pt x="1622" y="76"/>
                    </a:lnTo>
                    <a:lnTo>
                      <a:pt x="1622" y="71"/>
                    </a:lnTo>
                    <a:lnTo>
                      <a:pt x="1622" y="71"/>
                    </a:lnTo>
                    <a:lnTo>
                      <a:pt x="1622" y="71"/>
                    </a:lnTo>
                    <a:lnTo>
                      <a:pt x="1622" y="71"/>
                    </a:lnTo>
                    <a:lnTo>
                      <a:pt x="1622" y="71"/>
                    </a:lnTo>
                    <a:lnTo>
                      <a:pt x="1622" y="71"/>
                    </a:lnTo>
                    <a:lnTo>
                      <a:pt x="1626" y="71"/>
                    </a:lnTo>
                    <a:lnTo>
                      <a:pt x="1626" y="71"/>
                    </a:lnTo>
                    <a:lnTo>
                      <a:pt x="1626" y="71"/>
                    </a:lnTo>
                    <a:lnTo>
                      <a:pt x="1626" y="71"/>
                    </a:lnTo>
                    <a:lnTo>
                      <a:pt x="1626" y="71"/>
                    </a:lnTo>
                    <a:lnTo>
                      <a:pt x="1626" y="71"/>
                    </a:lnTo>
                    <a:lnTo>
                      <a:pt x="1626" y="71"/>
                    </a:lnTo>
                    <a:lnTo>
                      <a:pt x="1626" y="71"/>
                    </a:lnTo>
                    <a:lnTo>
                      <a:pt x="1626" y="71"/>
                    </a:lnTo>
                    <a:lnTo>
                      <a:pt x="1626" y="71"/>
                    </a:lnTo>
                    <a:lnTo>
                      <a:pt x="1629" y="71"/>
                    </a:lnTo>
                    <a:lnTo>
                      <a:pt x="1629" y="71"/>
                    </a:lnTo>
                    <a:lnTo>
                      <a:pt x="1629" y="71"/>
                    </a:lnTo>
                    <a:lnTo>
                      <a:pt x="1629" y="71"/>
                    </a:lnTo>
                    <a:lnTo>
                      <a:pt x="1629" y="71"/>
                    </a:lnTo>
                    <a:lnTo>
                      <a:pt x="1629" y="71"/>
                    </a:lnTo>
                    <a:lnTo>
                      <a:pt x="1629" y="71"/>
                    </a:lnTo>
                    <a:lnTo>
                      <a:pt x="1629" y="71"/>
                    </a:lnTo>
                    <a:lnTo>
                      <a:pt x="1629" y="71"/>
                    </a:lnTo>
                    <a:lnTo>
                      <a:pt x="1629" y="71"/>
                    </a:lnTo>
                    <a:lnTo>
                      <a:pt x="1633" y="71"/>
                    </a:lnTo>
                    <a:lnTo>
                      <a:pt x="1633" y="71"/>
                    </a:lnTo>
                    <a:lnTo>
                      <a:pt x="1633" y="71"/>
                    </a:lnTo>
                    <a:lnTo>
                      <a:pt x="1633" y="71"/>
                    </a:lnTo>
                    <a:lnTo>
                      <a:pt x="1633" y="71"/>
                    </a:lnTo>
                    <a:lnTo>
                      <a:pt x="1633" y="71"/>
                    </a:lnTo>
                    <a:lnTo>
                      <a:pt x="1633" y="71"/>
                    </a:lnTo>
                    <a:lnTo>
                      <a:pt x="1633" y="71"/>
                    </a:lnTo>
                    <a:lnTo>
                      <a:pt x="1633" y="71"/>
                    </a:lnTo>
                    <a:lnTo>
                      <a:pt x="1633" y="71"/>
                    </a:lnTo>
                    <a:lnTo>
                      <a:pt x="1637" y="71"/>
                    </a:lnTo>
                    <a:lnTo>
                      <a:pt x="1637" y="71"/>
                    </a:lnTo>
                    <a:lnTo>
                      <a:pt x="1637" y="71"/>
                    </a:lnTo>
                    <a:lnTo>
                      <a:pt x="1637" y="71"/>
                    </a:lnTo>
                    <a:lnTo>
                      <a:pt x="1637" y="71"/>
                    </a:lnTo>
                    <a:lnTo>
                      <a:pt x="1637" y="71"/>
                    </a:lnTo>
                    <a:lnTo>
                      <a:pt x="1637" y="71"/>
                    </a:lnTo>
                    <a:lnTo>
                      <a:pt x="1637" y="71"/>
                    </a:lnTo>
                    <a:lnTo>
                      <a:pt x="1637" y="66"/>
                    </a:lnTo>
                    <a:lnTo>
                      <a:pt x="1637" y="66"/>
                    </a:lnTo>
                    <a:lnTo>
                      <a:pt x="1641" y="66"/>
                    </a:lnTo>
                    <a:lnTo>
                      <a:pt x="1641" y="66"/>
                    </a:lnTo>
                    <a:lnTo>
                      <a:pt x="1641" y="66"/>
                    </a:lnTo>
                    <a:lnTo>
                      <a:pt x="1641" y="66"/>
                    </a:lnTo>
                    <a:lnTo>
                      <a:pt x="1641" y="66"/>
                    </a:lnTo>
                    <a:lnTo>
                      <a:pt x="1641" y="66"/>
                    </a:lnTo>
                    <a:lnTo>
                      <a:pt x="1641" y="66"/>
                    </a:lnTo>
                    <a:lnTo>
                      <a:pt x="1641" y="66"/>
                    </a:lnTo>
                    <a:lnTo>
                      <a:pt x="1641" y="66"/>
                    </a:lnTo>
                    <a:lnTo>
                      <a:pt x="1641" y="66"/>
                    </a:lnTo>
                    <a:lnTo>
                      <a:pt x="1645" y="66"/>
                    </a:lnTo>
                    <a:lnTo>
                      <a:pt x="1645" y="66"/>
                    </a:lnTo>
                    <a:lnTo>
                      <a:pt x="1645" y="66"/>
                    </a:lnTo>
                    <a:lnTo>
                      <a:pt x="1645" y="66"/>
                    </a:lnTo>
                    <a:lnTo>
                      <a:pt x="1645" y="66"/>
                    </a:lnTo>
                    <a:lnTo>
                      <a:pt x="1645" y="66"/>
                    </a:lnTo>
                    <a:lnTo>
                      <a:pt x="1645" y="66"/>
                    </a:lnTo>
                    <a:lnTo>
                      <a:pt x="1645" y="66"/>
                    </a:lnTo>
                    <a:lnTo>
                      <a:pt x="1645" y="66"/>
                    </a:lnTo>
                    <a:lnTo>
                      <a:pt x="1645" y="66"/>
                    </a:lnTo>
                    <a:lnTo>
                      <a:pt x="1649" y="66"/>
                    </a:lnTo>
                    <a:lnTo>
                      <a:pt x="1649" y="66"/>
                    </a:lnTo>
                    <a:lnTo>
                      <a:pt x="1649" y="66"/>
                    </a:lnTo>
                    <a:lnTo>
                      <a:pt x="1649" y="66"/>
                    </a:lnTo>
                    <a:lnTo>
                      <a:pt x="1649" y="66"/>
                    </a:lnTo>
                    <a:lnTo>
                      <a:pt x="1649" y="66"/>
                    </a:lnTo>
                    <a:lnTo>
                      <a:pt x="1649" y="66"/>
                    </a:lnTo>
                    <a:lnTo>
                      <a:pt x="1649" y="66"/>
                    </a:lnTo>
                    <a:lnTo>
                      <a:pt x="1649" y="66"/>
                    </a:lnTo>
                    <a:lnTo>
                      <a:pt x="1649" y="66"/>
                    </a:lnTo>
                    <a:lnTo>
                      <a:pt x="1653" y="66"/>
                    </a:lnTo>
                    <a:lnTo>
                      <a:pt x="1653" y="66"/>
                    </a:lnTo>
                    <a:lnTo>
                      <a:pt x="1653" y="66"/>
                    </a:lnTo>
                    <a:lnTo>
                      <a:pt x="1653" y="66"/>
                    </a:lnTo>
                    <a:lnTo>
                      <a:pt x="1653" y="66"/>
                    </a:lnTo>
                    <a:lnTo>
                      <a:pt x="1653" y="66"/>
                    </a:lnTo>
                    <a:lnTo>
                      <a:pt x="1653" y="66"/>
                    </a:lnTo>
                    <a:lnTo>
                      <a:pt x="1653" y="66"/>
                    </a:lnTo>
                    <a:lnTo>
                      <a:pt x="1653" y="66"/>
                    </a:lnTo>
                    <a:lnTo>
                      <a:pt x="1653" y="66"/>
                    </a:lnTo>
                    <a:lnTo>
                      <a:pt x="1656" y="66"/>
                    </a:lnTo>
                    <a:lnTo>
                      <a:pt x="1656" y="66"/>
                    </a:lnTo>
                    <a:lnTo>
                      <a:pt x="1656" y="66"/>
                    </a:lnTo>
                    <a:lnTo>
                      <a:pt x="1656" y="66"/>
                    </a:lnTo>
                    <a:lnTo>
                      <a:pt x="1656" y="66"/>
                    </a:lnTo>
                    <a:lnTo>
                      <a:pt x="1656" y="66"/>
                    </a:lnTo>
                    <a:lnTo>
                      <a:pt x="1656" y="66"/>
                    </a:lnTo>
                    <a:lnTo>
                      <a:pt x="1656" y="66"/>
                    </a:lnTo>
                    <a:lnTo>
                      <a:pt x="1656" y="66"/>
                    </a:lnTo>
                    <a:lnTo>
                      <a:pt x="1656" y="66"/>
                    </a:lnTo>
                    <a:lnTo>
                      <a:pt x="1660" y="62"/>
                    </a:lnTo>
                    <a:lnTo>
                      <a:pt x="1660" y="62"/>
                    </a:lnTo>
                    <a:lnTo>
                      <a:pt x="1660" y="62"/>
                    </a:lnTo>
                    <a:lnTo>
                      <a:pt x="1660" y="62"/>
                    </a:lnTo>
                    <a:lnTo>
                      <a:pt x="1660" y="62"/>
                    </a:lnTo>
                    <a:lnTo>
                      <a:pt x="1660" y="62"/>
                    </a:lnTo>
                    <a:lnTo>
                      <a:pt x="1660" y="62"/>
                    </a:lnTo>
                    <a:lnTo>
                      <a:pt x="1660" y="62"/>
                    </a:lnTo>
                    <a:lnTo>
                      <a:pt x="1660" y="62"/>
                    </a:lnTo>
                    <a:lnTo>
                      <a:pt x="1660" y="62"/>
                    </a:lnTo>
                    <a:lnTo>
                      <a:pt x="1664" y="62"/>
                    </a:lnTo>
                    <a:lnTo>
                      <a:pt x="1664" y="62"/>
                    </a:lnTo>
                    <a:lnTo>
                      <a:pt x="1664" y="62"/>
                    </a:lnTo>
                    <a:lnTo>
                      <a:pt x="1664" y="62"/>
                    </a:lnTo>
                    <a:lnTo>
                      <a:pt x="1664" y="62"/>
                    </a:lnTo>
                    <a:lnTo>
                      <a:pt x="1664" y="62"/>
                    </a:lnTo>
                    <a:lnTo>
                      <a:pt x="1664" y="62"/>
                    </a:lnTo>
                    <a:lnTo>
                      <a:pt x="1664" y="62"/>
                    </a:lnTo>
                    <a:lnTo>
                      <a:pt x="1664" y="62"/>
                    </a:lnTo>
                    <a:lnTo>
                      <a:pt x="1664" y="62"/>
                    </a:lnTo>
                    <a:lnTo>
                      <a:pt x="1668" y="62"/>
                    </a:lnTo>
                    <a:lnTo>
                      <a:pt x="1668" y="62"/>
                    </a:lnTo>
                    <a:lnTo>
                      <a:pt x="1668" y="62"/>
                    </a:lnTo>
                    <a:lnTo>
                      <a:pt x="1668" y="62"/>
                    </a:lnTo>
                    <a:lnTo>
                      <a:pt x="1668" y="62"/>
                    </a:lnTo>
                    <a:lnTo>
                      <a:pt x="1668" y="62"/>
                    </a:lnTo>
                    <a:lnTo>
                      <a:pt x="1668" y="62"/>
                    </a:lnTo>
                    <a:lnTo>
                      <a:pt x="1668" y="62"/>
                    </a:lnTo>
                    <a:lnTo>
                      <a:pt x="1668" y="62"/>
                    </a:lnTo>
                    <a:lnTo>
                      <a:pt x="1668" y="62"/>
                    </a:lnTo>
                    <a:lnTo>
                      <a:pt x="1672" y="62"/>
                    </a:lnTo>
                    <a:lnTo>
                      <a:pt x="1672" y="62"/>
                    </a:lnTo>
                    <a:lnTo>
                      <a:pt x="1672" y="62"/>
                    </a:lnTo>
                    <a:lnTo>
                      <a:pt x="1672" y="62"/>
                    </a:lnTo>
                    <a:lnTo>
                      <a:pt x="1672" y="62"/>
                    </a:lnTo>
                    <a:lnTo>
                      <a:pt x="1672" y="62"/>
                    </a:lnTo>
                    <a:lnTo>
                      <a:pt x="1672" y="62"/>
                    </a:lnTo>
                    <a:lnTo>
                      <a:pt x="1672" y="62"/>
                    </a:lnTo>
                    <a:lnTo>
                      <a:pt x="1672" y="62"/>
                    </a:lnTo>
                    <a:lnTo>
                      <a:pt x="1672" y="62"/>
                    </a:lnTo>
                    <a:lnTo>
                      <a:pt x="1676" y="62"/>
                    </a:lnTo>
                    <a:lnTo>
                      <a:pt x="1676" y="62"/>
                    </a:lnTo>
                    <a:lnTo>
                      <a:pt x="1676" y="62"/>
                    </a:lnTo>
                    <a:lnTo>
                      <a:pt x="1676" y="62"/>
                    </a:lnTo>
                    <a:lnTo>
                      <a:pt x="1676" y="62"/>
                    </a:lnTo>
                    <a:lnTo>
                      <a:pt x="1676" y="62"/>
                    </a:lnTo>
                    <a:lnTo>
                      <a:pt x="1676" y="62"/>
                    </a:lnTo>
                    <a:lnTo>
                      <a:pt x="1676" y="62"/>
                    </a:lnTo>
                    <a:lnTo>
                      <a:pt x="1676" y="62"/>
                    </a:lnTo>
                    <a:lnTo>
                      <a:pt x="1676" y="62"/>
                    </a:lnTo>
                    <a:lnTo>
                      <a:pt x="1680" y="62"/>
                    </a:lnTo>
                    <a:lnTo>
                      <a:pt x="1680" y="62"/>
                    </a:lnTo>
                    <a:lnTo>
                      <a:pt x="1680" y="62"/>
                    </a:lnTo>
                    <a:lnTo>
                      <a:pt x="1680" y="62"/>
                    </a:lnTo>
                    <a:lnTo>
                      <a:pt x="1680" y="62"/>
                    </a:lnTo>
                    <a:lnTo>
                      <a:pt x="1680" y="62"/>
                    </a:lnTo>
                    <a:lnTo>
                      <a:pt x="1680" y="62"/>
                    </a:lnTo>
                    <a:lnTo>
                      <a:pt x="1680" y="62"/>
                    </a:lnTo>
                    <a:lnTo>
                      <a:pt x="1680" y="62"/>
                    </a:lnTo>
                    <a:lnTo>
                      <a:pt x="1680" y="62"/>
                    </a:lnTo>
                    <a:lnTo>
                      <a:pt x="1683" y="62"/>
                    </a:lnTo>
                    <a:lnTo>
                      <a:pt x="1683" y="62"/>
                    </a:lnTo>
                    <a:lnTo>
                      <a:pt x="1683" y="62"/>
                    </a:lnTo>
                    <a:lnTo>
                      <a:pt x="1683" y="62"/>
                    </a:lnTo>
                    <a:lnTo>
                      <a:pt x="1683" y="62"/>
                    </a:lnTo>
                    <a:lnTo>
                      <a:pt x="1683" y="57"/>
                    </a:lnTo>
                    <a:lnTo>
                      <a:pt x="1683" y="57"/>
                    </a:lnTo>
                    <a:lnTo>
                      <a:pt x="1683" y="57"/>
                    </a:lnTo>
                    <a:lnTo>
                      <a:pt x="1683" y="57"/>
                    </a:lnTo>
                    <a:lnTo>
                      <a:pt x="1683" y="57"/>
                    </a:lnTo>
                    <a:lnTo>
                      <a:pt x="1687" y="57"/>
                    </a:lnTo>
                    <a:lnTo>
                      <a:pt x="1687" y="57"/>
                    </a:lnTo>
                    <a:lnTo>
                      <a:pt x="1687" y="57"/>
                    </a:lnTo>
                    <a:lnTo>
                      <a:pt x="1687" y="57"/>
                    </a:lnTo>
                    <a:lnTo>
                      <a:pt x="1687" y="57"/>
                    </a:lnTo>
                    <a:lnTo>
                      <a:pt x="1687" y="57"/>
                    </a:lnTo>
                    <a:lnTo>
                      <a:pt x="1687" y="57"/>
                    </a:lnTo>
                    <a:lnTo>
                      <a:pt x="1687" y="57"/>
                    </a:lnTo>
                    <a:lnTo>
                      <a:pt x="1687" y="57"/>
                    </a:lnTo>
                    <a:lnTo>
                      <a:pt x="1687" y="57"/>
                    </a:lnTo>
                    <a:lnTo>
                      <a:pt x="1691" y="57"/>
                    </a:lnTo>
                    <a:lnTo>
                      <a:pt x="1691" y="57"/>
                    </a:lnTo>
                    <a:lnTo>
                      <a:pt x="1691" y="57"/>
                    </a:lnTo>
                    <a:lnTo>
                      <a:pt x="1691" y="57"/>
                    </a:lnTo>
                    <a:lnTo>
                      <a:pt x="1691" y="57"/>
                    </a:lnTo>
                    <a:lnTo>
                      <a:pt x="1691" y="57"/>
                    </a:lnTo>
                    <a:lnTo>
                      <a:pt x="1691" y="57"/>
                    </a:lnTo>
                    <a:lnTo>
                      <a:pt x="1691" y="57"/>
                    </a:lnTo>
                    <a:lnTo>
                      <a:pt x="1691" y="57"/>
                    </a:lnTo>
                    <a:lnTo>
                      <a:pt x="1691" y="57"/>
                    </a:lnTo>
                    <a:lnTo>
                      <a:pt x="1695" y="57"/>
                    </a:lnTo>
                    <a:lnTo>
                      <a:pt x="1695" y="57"/>
                    </a:lnTo>
                    <a:lnTo>
                      <a:pt x="1695" y="57"/>
                    </a:lnTo>
                    <a:lnTo>
                      <a:pt x="1695" y="57"/>
                    </a:lnTo>
                    <a:lnTo>
                      <a:pt x="1695" y="57"/>
                    </a:lnTo>
                    <a:lnTo>
                      <a:pt x="1695" y="57"/>
                    </a:lnTo>
                    <a:lnTo>
                      <a:pt x="1695" y="57"/>
                    </a:lnTo>
                    <a:lnTo>
                      <a:pt x="1695" y="57"/>
                    </a:lnTo>
                    <a:lnTo>
                      <a:pt x="1695" y="57"/>
                    </a:lnTo>
                    <a:lnTo>
                      <a:pt x="1695" y="57"/>
                    </a:lnTo>
                    <a:lnTo>
                      <a:pt x="1699" y="57"/>
                    </a:lnTo>
                    <a:lnTo>
                      <a:pt x="1699" y="57"/>
                    </a:lnTo>
                    <a:lnTo>
                      <a:pt x="1699" y="57"/>
                    </a:lnTo>
                    <a:lnTo>
                      <a:pt x="1699" y="57"/>
                    </a:lnTo>
                    <a:lnTo>
                      <a:pt x="1699" y="57"/>
                    </a:lnTo>
                    <a:lnTo>
                      <a:pt x="1699" y="57"/>
                    </a:lnTo>
                    <a:lnTo>
                      <a:pt x="1699" y="57"/>
                    </a:lnTo>
                    <a:lnTo>
                      <a:pt x="1699" y="57"/>
                    </a:lnTo>
                    <a:lnTo>
                      <a:pt x="1699" y="57"/>
                    </a:lnTo>
                    <a:lnTo>
                      <a:pt x="1703" y="57"/>
                    </a:lnTo>
                    <a:lnTo>
                      <a:pt x="1703" y="57"/>
                    </a:lnTo>
                    <a:lnTo>
                      <a:pt x="1703" y="57"/>
                    </a:lnTo>
                    <a:lnTo>
                      <a:pt x="1703" y="57"/>
                    </a:lnTo>
                    <a:lnTo>
                      <a:pt x="1703" y="57"/>
                    </a:lnTo>
                    <a:lnTo>
                      <a:pt x="1703" y="57"/>
                    </a:lnTo>
                    <a:lnTo>
                      <a:pt x="1703" y="57"/>
                    </a:lnTo>
                    <a:lnTo>
                      <a:pt x="1703" y="57"/>
                    </a:lnTo>
                    <a:lnTo>
                      <a:pt x="1703" y="57"/>
                    </a:lnTo>
                    <a:lnTo>
                      <a:pt x="1703" y="57"/>
                    </a:lnTo>
                    <a:lnTo>
                      <a:pt x="1707" y="57"/>
                    </a:lnTo>
                    <a:lnTo>
                      <a:pt x="1707" y="57"/>
                    </a:lnTo>
                    <a:lnTo>
                      <a:pt x="1707" y="57"/>
                    </a:lnTo>
                    <a:lnTo>
                      <a:pt x="1707" y="57"/>
                    </a:lnTo>
                    <a:lnTo>
                      <a:pt x="1707" y="57"/>
                    </a:lnTo>
                    <a:lnTo>
                      <a:pt x="1707" y="57"/>
                    </a:lnTo>
                    <a:lnTo>
                      <a:pt x="1707" y="52"/>
                    </a:lnTo>
                    <a:lnTo>
                      <a:pt x="1707" y="52"/>
                    </a:lnTo>
                    <a:lnTo>
                      <a:pt x="1707" y="52"/>
                    </a:lnTo>
                    <a:lnTo>
                      <a:pt x="1707" y="52"/>
                    </a:lnTo>
                    <a:lnTo>
                      <a:pt x="1710" y="52"/>
                    </a:lnTo>
                    <a:lnTo>
                      <a:pt x="1710" y="52"/>
                    </a:lnTo>
                    <a:lnTo>
                      <a:pt x="1710" y="52"/>
                    </a:lnTo>
                    <a:lnTo>
                      <a:pt x="1710" y="52"/>
                    </a:lnTo>
                    <a:lnTo>
                      <a:pt x="1710" y="52"/>
                    </a:lnTo>
                    <a:lnTo>
                      <a:pt x="1710" y="52"/>
                    </a:lnTo>
                    <a:lnTo>
                      <a:pt x="1710" y="52"/>
                    </a:lnTo>
                    <a:lnTo>
                      <a:pt x="1710" y="52"/>
                    </a:lnTo>
                    <a:lnTo>
                      <a:pt x="1710" y="52"/>
                    </a:lnTo>
                    <a:lnTo>
                      <a:pt x="1710" y="52"/>
                    </a:lnTo>
                    <a:lnTo>
                      <a:pt x="1714" y="52"/>
                    </a:lnTo>
                    <a:lnTo>
                      <a:pt x="1714" y="52"/>
                    </a:lnTo>
                    <a:lnTo>
                      <a:pt x="1714" y="52"/>
                    </a:lnTo>
                    <a:lnTo>
                      <a:pt x="1714" y="52"/>
                    </a:lnTo>
                    <a:lnTo>
                      <a:pt x="1714" y="52"/>
                    </a:lnTo>
                    <a:lnTo>
                      <a:pt x="1714" y="52"/>
                    </a:lnTo>
                    <a:lnTo>
                      <a:pt x="1714" y="52"/>
                    </a:lnTo>
                    <a:lnTo>
                      <a:pt x="1714" y="52"/>
                    </a:lnTo>
                    <a:lnTo>
                      <a:pt x="1714" y="52"/>
                    </a:lnTo>
                    <a:lnTo>
                      <a:pt x="1714" y="52"/>
                    </a:lnTo>
                    <a:lnTo>
                      <a:pt x="1718" y="52"/>
                    </a:lnTo>
                    <a:lnTo>
                      <a:pt x="1718" y="52"/>
                    </a:lnTo>
                    <a:lnTo>
                      <a:pt x="1718" y="52"/>
                    </a:lnTo>
                    <a:lnTo>
                      <a:pt x="1718" y="52"/>
                    </a:lnTo>
                    <a:lnTo>
                      <a:pt x="1718" y="52"/>
                    </a:lnTo>
                    <a:lnTo>
                      <a:pt x="1718" y="52"/>
                    </a:lnTo>
                    <a:lnTo>
                      <a:pt x="1718" y="47"/>
                    </a:lnTo>
                    <a:lnTo>
                      <a:pt x="1718" y="47"/>
                    </a:lnTo>
                    <a:lnTo>
                      <a:pt x="1718" y="47"/>
                    </a:lnTo>
                    <a:lnTo>
                      <a:pt x="1718" y="47"/>
                    </a:lnTo>
                    <a:lnTo>
                      <a:pt x="1722" y="47"/>
                    </a:lnTo>
                    <a:lnTo>
                      <a:pt x="1722" y="47"/>
                    </a:lnTo>
                    <a:lnTo>
                      <a:pt x="1722" y="47"/>
                    </a:lnTo>
                    <a:lnTo>
                      <a:pt x="1722" y="47"/>
                    </a:lnTo>
                    <a:lnTo>
                      <a:pt x="1722" y="47"/>
                    </a:lnTo>
                    <a:lnTo>
                      <a:pt x="1722" y="47"/>
                    </a:lnTo>
                    <a:lnTo>
                      <a:pt x="1722" y="47"/>
                    </a:lnTo>
                    <a:lnTo>
                      <a:pt x="1722" y="47"/>
                    </a:lnTo>
                    <a:lnTo>
                      <a:pt x="1722" y="47"/>
                    </a:lnTo>
                    <a:lnTo>
                      <a:pt x="1722" y="47"/>
                    </a:lnTo>
                    <a:lnTo>
                      <a:pt x="1722" y="47"/>
                    </a:lnTo>
                    <a:lnTo>
                      <a:pt x="1726" y="47"/>
                    </a:lnTo>
                    <a:lnTo>
                      <a:pt x="1726" y="47"/>
                    </a:lnTo>
                    <a:lnTo>
                      <a:pt x="1726" y="47"/>
                    </a:lnTo>
                    <a:lnTo>
                      <a:pt x="1726" y="47"/>
                    </a:lnTo>
                    <a:lnTo>
                      <a:pt x="1726" y="47"/>
                    </a:lnTo>
                    <a:lnTo>
                      <a:pt x="1726" y="47"/>
                    </a:lnTo>
                    <a:lnTo>
                      <a:pt x="1726" y="47"/>
                    </a:lnTo>
                    <a:lnTo>
                      <a:pt x="1726" y="47"/>
                    </a:lnTo>
                    <a:lnTo>
                      <a:pt x="1726" y="47"/>
                    </a:lnTo>
                    <a:lnTo>
                      <a:pt x="1726" y="47"/>
                    </a:lnTo>
                    <a:lnTo>
                      <a:pt x="1730" y="47"/>
                    </a:lnTo>
                    <a:lnTo>
                      <a:pt x="1730" y="47"/>
                    </a:lnTo>
                    <a:lnTo>
                      <a:pt x="1730" y="47"/>
                    </a:lnTo>
                    <a:lnTo>
                      <a:pt x="1730" y="43"/>
                    </a:lnTo>
                    <a:lnTo>
                      <a:pt x="1730" y="43"/>
                    </a:lnTo>
                    <a:lnTo>
                      <a:pt x="1730" y="43"/>
                    </a:lnTo>
                    <a:lnTo>
                      <a:pt x="1730" y="43"/>
                    </a:lnTo>
                    <a:lnTo>
                      <a:pt x="1730" y="43"/>
                    </a:lnTo>
                    <a:lnTo>
                      <a:pt x="1730" y="43"/>
                    </a:lnTo>
                    <a:lnTo>
                      <a:pt x="1734" y="43"/>
                    </a:lnTo>
                    <a:lnTo>
                      <a:pt x="1734" y="43"/>
                    </a:lnTo>
                    <a:lnTo>
                      <a:pt x="1734" y="43"/>
                    </a:lnTo>
                    <a:lnTo>
                      <a:pt x="1734" y="43"/>
                    </a:lnTo>
                    <a:lnTo>
                      <a:pt x="1734" y="43"/>
                    </a:lnTo>
                    <a:lnTo>
                      <a:pt x="1734" y="43"/>
                    </a:lnTo>
                    <a:lnTo>
                      <a:pt x="1734" y="43"/>
                    </a:lnTo>
                    <a:lnTo>
                      <a:pt x="1734" y="43"/>
                    </a:lnTo>
                    <a:lnTo>
                      <a:pt x="1734" y="43"/>
                    </a:lnTo>
                    <a:lnTo>
                      <a:pt x="1734" y="43"/>
                    </a:lnTo>
                    <a:lnTo>
                      <a:pt x="1737" y="43"/>
                    </a:lnTo>
                    <a:lnTo>
                      <a:pt x="1737" y="43"/>
                    </a:lnTo>
                    <a:lnTo>
                      <a:pt x="1737" y="43"/>
                    </a:lnTo>
                    <a:lnTo>
                      <a:pt x="1737" y="43"/>
                    </a:lnTo>
                    <a:lnTo>
                      <a:pt x="1737" y="43"/>
                    </a:lnTo>
                    <a:lnTo>
                      <a:pt x="1737" y="43"/>
                    </a:lnTo>
                    <a:lnTo>
                      <a:pt x="1737" y="43"/>
                    </a:lnTo>
                    <a:lnTo>
                      <a:pt x="1737" y="43"/>
                    </a:lnTo>
                    <a:lnTo>
                      <a:pt x="1737" y="43"/>
                    </a:lnTo>
                    <a:lnTo>
                      <a:pt x="1737" y="43"/>
                    </a:lnTo>
                    <a:lnTo>
                      <a:pt x="1741" y="43"/>
                    </a:lnTo>
                    <a:lnTo>
                      <a:pt x="1741" y="43"/>
                    </a:lnTo>
                    <a:lnTo>
                      <a:pt x="1741" y="43"/>
                    </a:lnTo>
                    <a:lnTo>
                      <a:pt x="1741" y="43"/>
                    </a:lnTo>
                    <a:lnTo>
                      <a:pt x="1741" y="38"/>
                    </a:lnTo>
                    <a:lnTo>
                      <a:pt x="1741" y="38"/>
                    </a:lnTo>
                    <a:lnTo>
                      <a:pt x="1741" y="38"/>
                    </a:lnTo>
                    <a:lnTo>
                      <a:pt x="1741" y="38"/>
                    </a:lnTo>
                    <a:lnTo>
                      <a:pt x="1741" y="38"/>
                    </a:lnTo>
                    <a:lnTo>
                      <a:pt x="1741" y="38"/>
                    </a:lnTo>
                    <a:lnTo>
                      <a:pt x="1745" y="38"/>
                    </a:lnTo>
                    <a:lnTo>
                      <a:pt x="1745" y="38"/>
                    </a:lnTo>
                    <a:lnTo>
                      <a:pt x="1745" y="38"/>
                    </a:lnTo>
                    <a:lnTo>
                      <a:pt x="1745" y="38"/>
                    </a:lnTo>
                    <a:lnTo>
                      <a:pt x="1745" y="38"/>
                    </a:lnTo>
                    <a:lnTo>
                      <a:pt x="1745" y="38"/>
                    </a:lnTo>
                    <a:lnTo>
                      <a:pt x="1745" y="38"/>
                    </a:lnTo>
                    <a:lnTo>
                      <a:pt x="1745" y="38"/>
                    </a:lnTo>
                    <a:lnTo>
                      <a:pt x="1745" y="38"/>
                    </a:lnTo>
                    <a:lnTo>
                      <a:pt x="1745" y="38"/>
                    </a:lnTo>
                    <a:lnTo>
                      <a:pt x="1749" y="38"/>
                    </a:lnTo>
                    <a:lnTo>
                      <a:pt x="1749" y="38"/>
                    </a:lnTo>
                    <a:lnTo>
                      <a:pt x="1749" y="38"/>
                    </a:lnTo>
                    <a:lnTo>
                      <a:pt x="1749" y="38"/>
                    </a:lnTo>
                    <a:lnTo>
                      <a:pt x="1749" y="38"/>
                    </a:lnTo>
                    <a:lnTo>
                      <a:pt x="1749" y="38"/>
                    </a:lnTo>
                    <a:lnTo>
                      <a:pt x="1749" y="38"/>
                    </a:lnTo>
                    <a:lnTo>
                      <a:pt x="1749" y="38"/>
                    </a:lnTo>
                    <a:lnTo>
                      <a:pt x="1749" y="38"/>
                    </a:lnTo>
                    <a:lnTo>
                      <a:pt x="1749" y="38"/>
                    </a:lnTo>
                    <a:lnTo>
                      <a:pt x="1753" y="38"/>
                    </a:lnTo>
                    <a:lnTo>
                      <a:pt x="1753" y="38"/>
                    </a:lnTo>
                    <a:lnTo>
                      <a:pt x="1753" y="38"/>
                    </a:lnTo>
                    <a:lnTo>
                      <a:pt x="1753" y="38"/>
                    </a:lnTo>
                    <a:lnTo>
                      <a:pt x="1753" y="38"/>
                    </a:lnTo>
                    <a:lnTo>
                      <a:pt x="1753" y="38"/>
                    </a:lnTo>
                    <a:lnTo>
                      <a:pt x="1753" y="38"/>
                    </a:lnTo>
                    <a:lnTo>
                      <a:pt x="1753" y="33"/>
                    </a:lnTo>
                    <a:lnTo>
                      <a:pt x="1753" y="33"/>
                    </a:lnTo>
                    <a:lnTo>
                      <a:pt x="1753" y="33"/>
                    </a:lnTo>
                    <a:lnTo>
                      <a:pt x="1757" y="33"/>
                    </a:lnTo>
                    <a:lnTo>
                      <a:pt x="1757" y="33"/>
                    </a:lnTo>
                    <a:lnTo>
                      <a:pt x="1757" y="33"/>
                    </a:lnTo>
                    <a:lnTo>
                      <a:pt x="1757" y="33"/>
                    </a:lnTo>
                    <a:lnTo>
                      <a:pt x="1757" y="33"/>
                    </a:lnTo>
                    <a:lnTo>
                      <a:pt x="1757" y="33"/>
                    </a:lnTo>
                    <a:lnTo>
                      <a:pt x="1757" y="33"/>
                    </a:lnTo>
                    <a:lnTo>
                      <a:pt x="1757" y="33"/>
                    </a:lnTo>
                    <a:lnTo>
                      <a:pt x="1757" y="33"/>
                    </a:lnTo>
                    <a:lnTo>
                      <a:pt x="1757" y="33"/>
                    </a:lnTo>
                    <a:lnTo>
                      <a:pt x="1760" y="33"/>
                    </a:lnTo>
                    <a:lnTo>
                      <a:pt x="1760" y="33"/>
                    </a:lnTo>
                    <a:lnTo>
                      <a:pt x="1760" y="33"/>
                    </a:lnTo>
                    <a:lnTo>
                      <a:pt x="1760" y="33"/>
                    </a:lnTo>
                    <a:lnTo>
                      <a:pt x="1760" y="33"/>
                    </a:lnTo>
                    <a:lnTo>
                      <a:pt x="1760" y="33"/>
                    </a:lnTo>
                    <a:lnTo>
                      <a:pt x="1760" y="33"/>
                    </a:lnTo>
                    <a:lnTo>
                      <a:pt x="1760" y="33"/>
                    </a:lnTo>
                    <a:lnTo>
                      <a:pt x="1760" y="33"/>
                    </a:lnTo>
                    <a:lnTo>
                      <a:pt x="1760" y="33"/>
                    </a:lnTo>
                    <a:lnTo>
                      <a:pt x="1764" y="33"/>
                    </a:lnTo>
                    <a:lnTo>
                      <a:pt x="1764" y="33"/>
                    </a:lnTo>
                    <a:lnTo>
                      <a:pt x="1764" y="33"/>
                    </a:lnTo>
                    <a:lnTo>
                      <a:pt x="1764" y="33"/>
                    </a:lnTo>
                    <a:lnTo>
                      <a:pt x="1764" y="33"/>
                    </a:lnTo>
                    <a:lnTo>
                      <a:pt x="1764" y="33"/>
                    </a:lnTo>
                    <a:lnTo>
                      <a:pt x="1764" y="33"/>
                    </a:lnTo>
                    <a:lnTo>
                      <a:pt x="1764" y="33"/>
                    </a:lnTo>
                    <a:lnTo>
                      <a:pt x="1764" y="33"/>
                    </a:lnTo>
                    <a:lnTo>
                      <a:pt x="1764" y="33"/>
                    </a:lnTo>
                    <a:lnTo>
                      <a:pt x="1768" y="33"/>
                    </a:lnTo>
                    <a:lnTo>
                      <a:pt x="1768" y="33"/>
                    </a:lnTo>
                    <a:lnTo>
                      <a:pt x="1768" y="28"/>
                    </a:lnTo>
                    <a:lnTo>
                      <a:pt x="1768" y="28"/>
                    </a:lnTo>
                    <a:lnTo>
                      <a:pt x="1768" y="28"/>
                    </a:lnTo>
                    <a:lnTo>
                      <a:pt x="1768" y="28"/>
                    </a:lnTo>
                    <a:lnTo>
                      <a:pt x="1768" y="28"/>
                    </a:lnTo>
                    <a:lnTo>
                      <a:pt x="1768" y="28"/>
                    </a:lnTo>
                    <a:lnTo>
                      <a:pt x="1768" y="28"/>
                    </a:lnTo>
                    <a:lnTo>
                      <a:pt x="1772" y="28"/>
                    </a:lnTo>
                    <a:lnTo>
                      <a:pt x="1772" y="28"/>
                    </a:lnTo>
                    <a:lnTo>
                      <a:pt x="1772" y="28"/>
                    </a:lnTo>
                    <a:lnTo>
                      <a:pt x="1772" y="28"/>
                    </a:lnTo>
                    <a:lnTo>
                      <a:pt x="1772" y="28"/>
                    </a:lnTo>
                    <a:lnTo>
                      <a:pt x="1772" y="28"/>
                    </a:lnTo>
                    <a:lnTo>
                      <a:pt x="1772" y="28"/>
                    </a:lnTo>
                    <a:lnTo>
                      <a:pt x="1772" y="28"/>
                    </a:lnTo>
                    <a:lnTo>
                      <a:pt x="1772" y="28"/>
                    </a:lnTo>
                    <a:lnTo>
                      <a:pt x="1772" y="28"/>
                    </a:lnTo>
                    <a:lnTo>
                      <a:pt x="1776" y="28"/>
                    </a:lnTo>
                    <a:lnTo>
                      <a:pt x="1776" y="28"/>
                    </a:lnTo>
                    <a:lnTo>
                      <a:pt x="1776" y="28"/>
                    </a:lnTo>
                    <a:lnTo>
                      <a:pt x="1776" y="28"/>
                    </a:lnTo>
                    <a:lnTo>
                      <a:pt x="1776" y="28"/>
                    </a:lnTo>
                    <a:lnTo>
                      <a:pt x="1776" y="28"/>
                    </a:lnTo>
                    <a:lnTo>
                      <a:pt x="1776" y="28"/>
                    </a:lnTo>
                    <a:lnTo>
                      <a:pt x="1776" y="28"/>
                    </a:lnTo>
                    <a:lnTo>
                      <a:pt x="1776" y="28"/>
                    </a:lnTo>
                    <a:lnTo>
                      <a:pt x="1776" y="28"/>
                    </a:lnTo>
                    <a:lnTo>
                      <a:pt x="1780" y="28"/>
                    </a:lnTo>
                    <a:lnTo>
                      <a:pt x="1780" y="28"/>
                    </a:lnTo>
                    <a:lnTo>
                      <a:pt x="1780" y="28"/>
                    </a:lnTo>
                    <a:lnTo>
                      <a:pt x="1780" y="28"/>
                    </a:lnTo>
                    <a:lnTo>
                      <a:pt x="1780" y="28"/>
                    </a:lnTo>
                    <a:lnTo>
                      <a:pt x="1780" y="28"/>
                    </a:lnTo>
                    <a:lnTo>
                      <a:pt x="1780" y="28"/>
                    </a:lnTo>
                    <a:lnTo>
                      <a:pt x="1780" y="28"/>
                    </a:lnTo>
                    <a:lnTo>
                      <a:pt x="1780" y="28"/>
                    </a:lnTo>
                    <a:lnTo>
                      <a:pt x="1780" y="28"/>
                    </a:lnTo>
                    <a:lnTo>
                      <a:pt x="1784" y="24"/>
                    </a:lnTo>
                    <a:lnTo>
                      <a:pt x="1784" y="24"/>
                    </a:lnTo>
                    <a:lnTo>
                      <a:pt x="1784" y="24"/>
                    </a:lnTo>
                    <a:lnTo>
                      <a:pt x="1784" y="24"/>
                    </a:lnTo>
                    <a:lnTo>
                      <a:pt x="1784" y="24"/>
                    </a:lnTo>
                    <a:lnTo>
                      <a:pt x="1784" y="24"/>
                    </a:lnTo>
                    <a:lnTo>
                      <a:pt x="1784" y="24"/>
                    </a:lnTo>
                    <a:lnTo>
                      <a:pt x="1784" y="24"/>
                    </a:lnTo>
                    <a:lnTo>
                      <a:pt x="1784" y="24"/>
                    </a:lnTo>
                    <a:lnTo>
                      <a:pt x="1784" y="24"/>
                    </a:lnTo>
                    <a:lnTo>
                      <a:pt x="1787" y="24"/>
                    </a:lnTo>
                    <a:lnTo>
                      <a:pt x="1787" y="24"/>
                    </a:lnTo>
                    <a:lnTo>
                      <a:pt x="1787" y="24"/>
                    </a:lnTo>
                    <a:lnTo>
                      <a:pt x="1787" y="24"/>
                    </a:lnTo>
                    <a:lnTo>
                      <a:pt x="1787" y="24"/>
                    </a:lnTo>
                    <a:lnTo>
                      <a:pt x="1787" y="24"/>
                    </a:lnTo>
                    <a:lnTo>
                      <a:pt x="1787" y="24"/>
                    </a:lnTo>
                    <a:lnTo>
                      <a:pt x="1787" y="24"/>
                    </a:lnTo>
                    <a:lnTo>
                      <a:pt x="1787" y="24"/>
                    </a:lnTo>
                    <a:lnTo>
                      <a:pt x="1787" y="24"/>
                    </a:lnTo>
                    <a:lnTo>
                      <a:pt x="1791" y="24"/>
                    </a:lnTo>
                    <a:lnTo>
                      <a:pt x="1791" y="24"/>
                    </a:lnTo>
                    <a:lnTo>
                      <a:pt x="1791" y="24"/>
                    </a:lnTo>
                    <a:lnTo>
                      <a:pt x="1791" y="24"/>
                    </a:lnTo>
                    <a:lnTo>
                      <a:pt x="1791" y="24"/>
                    </a:lnTo>
                    <a:lnTo>
                      <a:pt x="1791" y="24"/>
                    </a:lnTo>
                    <a:lnTo>
                      <a:pt x="1791" y="24"/>
                    </a:lnTo>
                    <a:lnTo>
                      <a:pt x="1791" y="24"/>
                    </a:lnTo>
                    <a:lnTo>
                      <a:pt x="1791" y="24"/>
                    </a:lnTo>
                    <a:lnTo>
                      <a:pt x="1791" y="24"/>
                    </a:lnTo>
                    <a:lnTo>
                      <a:pt x="1795" y="24"/>
                    </a:lnTo>
                    <a:lnTo>
                      <a:pt x="1795" y="24"/>
                    </a:lnTo>
                    <a:lnTo>
                      <a:pt x="1795" y="24"/>
                    </a:lnTo>
                    <a:lnTo>
                      <a:pt x="1795" y="24"/>
                    </a:lnTo>
                    <a:lnTo>
                      <a:pt x="1795" y="24"/>
                    </a:lnTo>
                    <a:lnTo>
                      <a:pt x="1795" y="24"/>
                    </a:lnTo>
                    <a:lnTo>
                      <a:pt x="1795" y="24"/>
                    </a:lnTo>
                    <a:lnTo>
                      <a:pt x="1795" y="24"/>
                    </a:lnTo>
                    <a:lnTo>
                      <a:pt x="1795" y="24"/>
                    </a:lnTo>
                    <a:lnTo>
                      <a:pt x="1795" y="24"/>
                    </a:lnTo>
                    <a:lnTo>
                      <a:pt x="1799" y="24"/>
                    </a:lnTo>
                    <a:lnTo>
                      <a:pt x="1799" y="24"/>
                    </a:lnTo>
                    <a:lnTo>
                      <a:pt x="1799" y="24"/>
                    </a:lnTo>
                    <a:lnTo>
                      <a:pt x="1799" y="19"/>
                    </a:lnTo>
                    <a:lnTo>
                      <a:pt x="1799" y="19"/>
                    </a:lnTo>
                    <a:lnTo>
                      <a:pt x="1799" y="19"/>
                    </a:lnTo>
                    <a:lnTo>
                      <a:pt x="1799" y="19"/>
                    </a:lnTo>
                    <a:lnTo>
                      <a:pt x="1799" y="19"/>
                    </a:lnTo>
                    <a:lnTo>
                      <a:pt x="1799" y="19"/>
                    </a:lnTo>
                    <a:lnTo>
                      <a:pt x="1799" y="19"/>
                    </a:lnTo>
                    <a:lnTo>
                      <a:pt x="1803" y="19"/>
                    </a:lnTo>
                    <a:lnTo>
                      <a:pt x="1803" y="19"/>
                    </a:lnTo>
                    <a:lnTo>
                      <a:pt x="1803" y="19"/>
                    </a:lnTo>
                    <a:lnTo>
                      <a:pt x="1803" y="19"/>
                    </a:lnTo>
                    <a:lnTo>
                      <a:pt x="1803" y="19"/>
                    </a:lnTo>
                    <a:lnTo>
                      <a:pt x="1803" y="19"/>
                    </a:lnTo>
                    <a:lnTo>
                      <a:pt x="1803" y="19"/>
                    </a:lnTo>
                    <a:lnTo>
                      <a:pt x="1803" y="19"/>
                    </a:lnTo>
                    <a:lnTo>
                      <a:pt x="1803" y="19"/>
                    </a:lnTo>
                    <a:lnTo>
                      <a:pt x="1803" y="19"/>
                    </a:lnTo>
                    <a:lnTo>
                      <a:pt x="1807" y="19"/>
                    </a:lnTo>
                    <a:lnTo>
                      <a:pt x="1807" y="19"/>
                    </a:lnTo>
                    <a:lnTo>
                      <a:pt x="1807" y="19"/>
                    </a:lnTo>
                    <a:lnTo>
                      <a:pt x="1807" y="19"/>
                    </a:lnTo>
                    <a:lnTo>
                      <a:pt x="1807" y="19"/>
                    </a:lnTo>
                    <a:lnTo>
                      <a:pt x="1807" y="19"/>
                    </a:lnTo>
                    <a:lnTo>
                      <a:pt x="1807" y="19"/>
                    </a:lnTo>
                    <a:lnTo>
                      <a:pt x="1807" y="19"/>
                    </a:lnTo>
                    <a:lnTo>
                      <a:pt x="1807" y="19"/>
                    </a:lnTo>
                    <a:lnTo>
                      <a:pt x="1807" y="19"/>
                    </a:lnTo>
                    <a:lnTo>
                      <a:pt x="1811" y="19"/>
                    </a:lnTo>
                    <a:lnTo>
                      <a:pt x="1811" y="19"/>
                    </a:lnTo>
                    <a:lnTo>
                      <a:pt x="1811" y="19"/>
                    </a:lnTo>
                    <a:lnTo>
                      <a:pt x="1811" y="19"/>
                    </a:lnTo>
                    <a:lnTo>
                      <a:pt x="1811" y="19"/>
                    </a:lnTo>
                    <a:lnTo>
                      <a:pt x="1811" y="19"/>
                    </a:lnTo>
                    <a:lnTo>
                      <a:pt x="1811" y="19"/>
                    </a:lnTo>
                    <a:lnTo>
                      <a:pt x="1811" y="19"/>
                    </a:lnTo>
                    <a:lnTo>
                      <a:pt x="1811" y="19"/>
                    </a:lnTo>
                    <a:lnTo>
                      <a:pt x="1811" y="19"/>
                    </a:lnTo>
                    <a:lnTo>
                      <a:pt x="1814" y="19"/>
                    </a:lnTo>
                    <a:lnTo>
                      <a:pt x="1814" y="19"/>
                    </a:lnTo>
                    <a:lnTo>
                      <a:pt x="1814" y="19"/>
                    </a:lnTo>
                    <a:lnTo>
                      <a:pt x="1814" y="19"/>
                    </a:lnTo>
                    <a:lnTo>
                      <a:pt x="1814" y="19"/>
                    </a:lnTo>
                    <a:lnTo>
                      <a:pt x="1814" y="19"/>
                    </a:lnTo>
                    <a:lnTo>
                      <a:pt x="1814" y="19"/>
                    </a:lnTo>
                    <a:lnTo>
                      <a:pt x="1814" y="19"/>
                    </a:lnTo>
                    <a:lnTo>
                      <a:pt x="1814" y="19"/>
                    </a:lnTo>
                    <a:lnTo>
                      <a:pt x="1814" y="19"/>
                    </a:lnTo>
                    <a:lnTo>
                      <a:pt x="1818" y="19"/>
                    </a:lnTo>
                    <a:lnTo>
                      <a:pt x="1818" y="19"/>
                    </a:lnTo>
                    <a:lnTo>
                      <a:pt x="1818" y="19"/>
                    </a:lnTo>
                    <a:lnTo>
                      <a:pt x="1818" y="14"/>
                    </a:lnTo>
                    <a:lnTo>
                      <a:pt x="1818" y="14"/>
                    </a:lnTo>
                    <a:lnTo>
                      <a:pt x="1818" y="14"/>
                    </a:lnTo>
                    <a:lnTo>
                      <a:pt x="1818" y="14"/>
                    </a:lnTo>
                    <a:lnTo>
                      <a:pt x="1818" y="14"/>
                    </a:lnTo>
                    <a:lnTo>
                      <a:pt x="1818" y="14"/>
                    </a:lnTo>
                    <a:lnTo>
                      <a:pt x="1818" y="14"/>
                    </a:lnTo>
                    <a:lnTo>
                      <a:pt x="1822" y="14"/>
                    </a:lnTo>
                    <a:lnTo>
                      <a:pt x="1822" y="14"/>
                    </a:lnTo>
                    <a:lnTo>
                      <a:pt x="1822" y="14"/>
                    </a:lnTo>
                    <a:lnTo>
                      <a:pt x="1822" y="14"/>
                    </a:lnTo>
                    <a:lnTo>
                      <a:pt x="1822" y="14"/>
                    </a:lnTo>
                    <a:lnTo>
                      <a:pt x="1822" y="14"/>
                    </a:lnTo>
                    <a:lnTo>
                      <a:pt x="1822" y="14"/>
                    </a:lnTo>
                    <a:lnTo>
                      <a:pt x="1822" y="14"/>
                    </a:lnTo>
                    <a:lnTo>
                      <a:pt x="1822" y="14"/>
                    </a:lnTo>
                    <a:lnTo>
                      <a:pt x="1822" y="14"/>
                    </a:lnTo>
                    <a:lnTo>
                      <a:pt x="1826" y="14"/>
                    </a:lnTo>
                    <a:lnTo>
                      <a:pt x="1826" y="14"/>
                    </a:lnTo>
                    <a:lnTo>
                      <a:pt x="1826" y="14"/>
                    </a:lnTo>
                    <a:lnTo>
                      <a:pt x="1826" y="14"/>
                    </a:lnTo>
                    <a:lnTo>
                      <a:pt x="1826" y="14"/>
                    </a:lnTo>
                    <a:lnTo>
                      <a:pt x="1826" y="14"/>
                    </a:lnTo>
                    <a:lnTo>
                      <a:pt x="1826" y="14"/>
                    </a:lnTo>
                    <a:lnTo>
                      <a:pt x="1826" y="14"/>
                    </a:lnTo>
                    <a:lnTo>
                      <a:pt x="1826" y="14"/>
                    </a:lnTo>
                    <a:lnTo>
                      <a:pt x="1826" y="14"/>
                    </a:lnTo>
                    <a:lnTo>
                      <a:pt x="1826" y="14"/>
                    </a:lnTo>
                    <a:lnTo>
                      <a:pt x="1830" y="14"/>
                    </a:lnTo>
                    <a:lnTo>
                      <a:pt x="1830" y="14"/>
                    </a:lnTo>
                    <a:lnTo>
                      <a:pt x="1830" y="14"/>
                    </a:lnTo>
                    <a:lnTo>
                      <a:pt x="1830" y="14"/>
                    </a:lnTo>
                    <a:lnTo>
                      <a:pt x="1830" y="14"/>
                    </a:lnTo>
                    <a:lnTo>
                      <a:pt x="1830" y="14"/>
                    </a:lnTo>
                    <a:lnTo>
                      <a:pt x="1830" y="14"/>
                    </a:lnTo>
                    <a:lnTo>
                      <a:pt x="1830" y="14"/>
                    </a:lnTo>
                    <a:lnTo>
                      <a:pt x="1830" y="14"/>
                    </a:lnTo>
                    <a:lnTo>
                      <a:pt x="1834" y="14"/>
                    </a:lnTo>
                    <a:lnTo>
                      <a:pt x="1834" y="14"/>
                    </a:lnTo>
                    <a:lnTo>
                      <a:pt x="1834" y="14"/>
                    </a:lnTo>
                    <a:lnTo>
                      <a:pt x="1834" y="14"/>
                    </a:lnTo>
                    <a:lnTo>
                      <a:pt x="1834" y="14"/>
                    </a:lnTo>
                    <a:lnTo>
                      <a:pt x="1834" y="14"/>
                    </a:lnTo>
                    <a:lnTo>
                      <a:pt x="1834" y="14"/>
                    </a:lnTo>
                    <a:lnTo>
                      <a:pt x="1834" y="14"/>
                    </a:lnTo>
                    <a:lnTo>
                      <a:pt x="1834" y="14"/>
                    </a:lnTo>
                    <a:lnTo>
                      <a:pt x="1834" y="14"/>
                    </a:lnTo>
                    <a:lnTo>
                      <a:pt x="1838" y="14"/>
                    </a:lnTo>
                    <a:lnTo>
                      <a:pt x="1838" y="14"/>
                    </a:lnTo>
                    <a:lnTo>
                      <a:pt x="1838" y="14"/>
                    </a:lnTo>
                    <a:lnTo>
                      <a:pt x="1838" y="14"/>
                    </a:lnTo>
                    <a:lnTo>
                      <a:pt x="1838" y="14"/>
                    </a:lnTo>
                    <a:lnTo>
                      <a:pt x="1838" y="14"/>
                    </a:lnTo>
                    <a:lnTo>
                      <a:pt x="1838" y="14"/>
                    </a:lnTo>
                    <a:lnTo>
                      <a:pt x="1838" y="14"/>
                    </a:lnTo>
                    <a:lnTo>
                      <a:pt x="1838" y="14"/>
                    </a:lnTo>
                    <a:lnTo>
                      <a:pt x="1838" y="14"/>
                    </a:lnTo>
                    <a:lnTo>
                      <a:pt x="1841" y="9"/>
                    </a:lnTo>
                    <a:lnTo>
                      <a:pt x="1841" y="9"/>
                    </a:lnTo>
                    <a:lnTo>
                      <a:pt x="1841" y="9"/>
                    </a:lnTo>
                    <a:lnTo>
                      <a:pt x="1841" y="9"/>
                    </a:lnTo>
                    <a:lnTo>
                      <a:pt x="1841" y="9"/>
                    </a:lnTo>
                    <a:lnTo>
                      <a:pt x="1841" y="9"/>
                    </a:lnTo>
                    <a:lnTo>
                      <a:pt x="1841" y="9"/>
                    </a:lnTo>
                    <a:lnTo>
                      <a:pt x="1841" y="9"/>
                    </a:lnTo>
                    <a:lnTo>
                      <a:pt x="1841" y="9"/>
                    </a:lnTo>
                    <a:lnTo>
                      <a:pt x="1841" y="9"/>
                    </a:lnTo>
                    <a:lnTo>
                      <a:pt x="1845" y="9"/>
                    </a:lnTo>
                    <a:lnTo>
                      <a:pt x="1845" y="9"/>
                    </a:lnTo>
                    <a:lnTo>
                      <a:pt x="1845" y="9"/>
                    </a:lnTo>
                    <a:lnTo>
                      <a:pt x="1845" y="9"/>
                    </a:lnTo>
                    <a:lnTo>
                      <a:pt x="1845" y="9"/>
                    </a:lnTo>
                    <a:lnTo>
                      <a:pt x="1845" y="9"/>
                    </a:lnTo>
                    <a:lnTo>
                      <a:pt x="1845" y="9"/>
                    </a:lnTo>
                    <a:lnTo>
                      <a:pt x="1845" y="9"/>
                    </a:lnTo>
                    <a:lnTo>
                      <a:pt x="1845" y="9"/>
                    </a:lnTo>
                    <a:lnTo>
                      <a:pt x="1845" y="9"/>
                    </a:lnTo>
                    <a:lnTo>
                      <a:pt x="1849" y="9"/>
                    </a:lnTo>
                    <a:lnTo>
                      <a:pt x="1849" y="9"/>
                    </a:lnTo>
                    <a:lnTo>
                      <a:pt x="1849" y="9"/>
                    </a:lnTo>
                    <a:lnTo>
                      <a:pt x="1849" y="9"/>
                    </a:lnTo>
                    <a:lnTo>
                      <a:pt x="1849" y="9"/>
                    </a:lnTo>
                    <a:lnTo>
                      <a:pt x="1849" y="9"/>
                    </a:lnTo>
                    <a:lnTo>
                      <a:pt x="1849" y="9"/>
                    </a:lnTo>
                    <a:lnTo>
                      <a:pt x="1849" y="9"/>
                    </a:lnTo>
                    <a:lnTo>
                      <a:pt x="1849" y="9"/>
                    </a:lnTo>
                    <a:lnTo>
                      <a:pt x="1849" y="9"/>
                    </a:lnTo>
                    <a:lnTo>
                      <a:pt x="1853" y="9"/>
                    </a:lnTo>
                    <a:lnTo>
                      <a:pt x="1853" y="9"/>
                    </a:lnTo>
                    <a:lnTo>
                      <a:pt x="1853" y="9"/>
                    </a:lnTo>
                    <a:lnTo>
                      <a:pt x="1853" y="9"/>
                    </a:lnTo>
                    <a:lnTo>
                      <a:pt x="1853" y="9"/>
                    </a:lnTo>
                    <a:lnTo>
                      <a:pt x="1853" y="9"/>
                    </a:lnTo>
                    <a:lnTo>
                      <a:pt x="1853" y="9"/>
                    </a:lnTo>
                    <a:lnTo>
                      <a:pt x="1853" y="9"/>
                    </a:lnTo>
                    <a:lnTo>
                      <a:pt x="1853" y="9"/>
                    </a:lnTo>
                    <a:lnTo>
                      <a:pt x="1853" y="9"/>
                    </a:lnTo>
                    <a:lnTo>
                      <a:pt x="1857" y="9"/>
                    </a:lnTo>
                    <a:lnTo>
                      <a:pt x="1857" y="9"/>
                    </a:lnTo>
                    <a:lnTo>
                      <a:pt x="1857" y="9"/>
                    </a:lnTo>
                    <a:lnTo>
                      <a:pt x="1857" y="9"/>
                    </a:lnTo>
                    <a:lnTo>
                      <a:pt x="1857" y="9"/>
                    </a:lnTo>
                    <a:lnTo>
                      <a:pt x="1857" y="9"/>
                    </a:lnTo>
                    <a:lnTo>
                      <a:pt x="1857" y="9"/>
                    </a:lnTo>
                    <a:lnTo>
                      <a:pt x="1857" y="9"/>
                    </a:lnTo>
                    <a:lnTo>
                      <a:pt x="1857" y="9"/>
                    </a:lnTo>
                    <a:lnTo>
                      <a:pt x="1857" y="9"/>
                    </a:lnTo>
                    <a:lnTo>
                      <a:pt x="1861" y="9"/>
                    </a:lnTo>
                    <a:lnTo>
                      <a:pt x="1861" y="9"/>
                    </a:lnTo>
                    <a:lnTo>
                      <a:pt x="1861" y="9"/>
                    </a:lnTo>
                    <a:lnTo>
                      <a:pt x="1861" y="9"/>
                    </a:lnTo>
                    <a:lnTo>
                      <a:pt x="1861" y="9"/>
                    </a:lnTo>
                    <a:lnTo>
                      <a:pt x="1861" y="9"/>
                    </a:lnTo>
                    <a:lnTo>
                      <a:pt x="1861" y="9"/>
                    </a:lnTo>
                    <a:lnTo>
                      <a:pt x="1861" y="9"/>
                    </a:lnTo>
                    <a:lnTo>
                      <a:pt x="1861" y="9"/>
                    </a:lnTo>
                    <a:lnTo>
                      <a:pt x="1861" y="9"/>
                    </a:lnTo>
                    <a:lnTo>
                      <a:pt x="1865" y="9"/>
                    </a:lnTo>
                    <a:lnTo>
                      <a:pt x="1865" y="9"/>
                    </a:lnTo>
                    <a:lnTo>
                      <a:pt x="1865" y="9"/>
                    </a:lnTo>
                    <a:lnTo>
                      <a:pt x="1865" y="9"/>
                    </a:lnTo>
                    <a:lnTo>
                      <a:pt x="1865" y="9"/>
                    </a:lnTo>
                    <a:lnTo>
                      <a:pt x="1865" y="9"/>
                    </a:lnTo>
                    <a:lnTo>
                      <a:pt x="1865" y="9"/>
                    </a:lnTo>
                    <a:lnTo>
                      <a:pt x="1865" y="9"/>
                    </a:lnTo>
                    <a:lnTo>
                      <a:pt x="1865" y="9"/>
                    </a:lnTo>
                    <a:lnTo>
                      <a:pt x="1865" y="9"/>
                    </a:lnTo>
                    <a:lnTo>
                      <a:pt x="1868" y="5"/>
                    </a:lnTo>
                    <a:lnTo>
                      <a:pt x="1868" y="5"/>
                    </a:lnTo>
                    <a:lnTo>
                      <a:pt x="1868" y="5"/>
                    </a:lnTo>
                    <a:lnTo>
                      <a:pt x="1868" y="5"/>
                    </a:lnTo>
                    <a:lnTo>
                      <a:pt x="1868" y="5"/>
                    </a:lnTo>
                    <a:lnTo>
                      <a:pt x="1868" y="5"/>
                    </a:lnTo>
                    <a:lnTo>
                      <a:pt x="1868" y="5"/>
                    </a:lnTo>
                    <a:lnTo>
                      <a:pt x="1868" y="5"/>
                    </a:lnTo>
                    <a:lnTo>
                      <a:pt x="1868" y="5"/>
                    </a:lnTo>
                    <a:lnTo>
                      <a:pt x="1868" y="5"/>
                    </a:lnTo>
                    <a:lnTo>
                      <a:pt x="1872" y="5"/>
                    </a:lnTo>
                    <a:lnTo>
                      <a:pt x="1872" y="5"/>
                    </a:lnTo>
                    <a:lnTo>
                      <a:pt x="1872" y="5"/>
                    </a:lnTo>
                    <a:lnTo>
                      <a:pt x="1872" y="5"/>
                    </a:lnTo>
                    <a:lnTo>
                      <a:pt x="1872" y="5"/>
                    </a:lnTo>
                    <a:lnTo>
                      <a:pt x="1872" y="5"/>
                    </a:lnTo>
                    <a:lnTo>
                      <a:pt x="1872" y="5"/>
                    </a:lnTo>
                    <a:lnTo>
                      <a:pt x="1872" y="5"/>
                    </a:lnTo>
                    <a:lnTo>
                      <a:pt x="1872" y="5"/>
                    </a:lnTo>
                    <a:lnTo>
                      <a:pt x="1872" y="5"/>
                    </a:lnTo>
                    <a:lnTo>
                      <a:pt x="1876" y="5"/>
                    </a:lnTo>
                    <a:lnTo>
                      <a:pt x="1876" y="5"/>
                    </a:lnTo>
                    <a:lnTo>
                      <a:pt x="1876" y="5"/>
                    </a:lnTo>
                    <a:lnTo>
                      <a:pt x="1876" y="5"/>
                    </a:lnTo>
                    <a:lnTo>
                      <a:pt x="1876" y="5"/>
                    </a:lnTo>
                    <a:lnTo>
                      <a:pt x="1876" y="5"/>
                    </a:lnTo>
                    <a:lnTo>
                      <a:pt x="1876" y="5"/>
                    </a:lnTo>
                    <a:lnTo>
                      <a:pt x="1876" y="5"/>
                    </a:lnTo>
                    <a:lnTo>
                      <a:pt x="1876" y="5"/>
                    </a:lnTo>
                    <a:lnTo>
                      <a:pt x="1876" y="5"/>
                    </a:lnTo>
                    <a:lnTo>
                      <a:pt x="1880" y="5"/>
                    </a:lnTo>
                    <a:lnTo>
                      <a:pt x="1880" y="5"/>
                    </a:lnTo>
                    <a:lnTo>
                      <a:pt x="1880" y="5"/>
                    </a:lnTo>
                    <a:lnTo>
                      <a:pt x="1880" y="5"/>
                    </a:lnTo>
                    <a:lnTo>
                      <a:pt x="1880" y="5"/>
                    </a:lnTo>
                    <a:lnTo>
                      <a:pt x="1880" y="5"/>
                    </a:lnTo>
                    <a:lnTo>
                      <a:pt x="1880" y="5"/>
                    </a:lnTo>
                    <a:lnTo>
                      <a:pt x="1880" y="5"/>
                    </a:lnTo>
                    <a:lnTo>
                      <a:pt x="1880" y="5"/>
                    </a:lnTo>
                    <a:lnTo>
                      <a:pt x="1880" y="5"/>
                    </a:lnTo>
                    <a:lnTo>
                      <a:pt x="1884" y="5"/>
                    </a:lnTo>
                    <a:lnTo>
                      <a:pt x="1884" y="5"/>
                    </a:lnTo>
                    <a:lnTo>
                      <a:pt x="1884" y="5"/>
                    </a:lnTo>
                    <a:lnTo>
                      <a:pt x="1884" y="5"/>
                    </a:lnTo>
                    <a:lnTo>
                      <a:pt x="1884" y="5"/>
                    </a:lnTo>
                    <a:lnTo>
                      <a:pt x="1884" y="5"/>
                    </a:lnTo>
                    <a:lnTo>
                      <a:pt x="1884" y="5"/>
                    </a:lnTo>
                    <a:lnTo>
                      <a:pt x="1884" y="5"/>
                    </a:lnTo>
                    <a:lnTo>
                      <a:pt x="1884" y="5"/>
                    </a:lnTo>
                    <a:lnTo>
                      <a:pt x="1884" y="5"/>
                    </a:lnTo>
                    <a:lnTo>
                      <a:pt x="1888" y="5"/>
                    </a:lnTo>
                    <a:lnTo>
                      <a:pt x="1888" y="5"/>
                    </a:lnTo>
                    <a:lnTo>
                      <a:pt x="1888" y="5"/>
                    </a:lnTo>
                    <a:lnTo>
                      <a:pt x="1888" y="5"/>
                    </a:lnTo>
                    <a:lnTo>
                      <a:pt x="1888" y="5"/>
                    </a:lnTo>
                    <a:lnTo>
                      <a:pt x="1888" y="5"/>
                    </a:lnTo>
                    <a:lnTo>
                      <a:pt x="1888" y="5"/>
                    </a:lnTo>
                    <a:lnTo>
                      <a:pt x="1888" y="5"/>
                    </a:lnTo>
                    <a:lnTo>
                      <a:pt x="1888" y="5"/>
                    </a:lnTo>
                    <a:lnTo>
                      <a:pt x="1888" y="5"/>
                    </a:lnTo>
                    <a:lnTo>
                      <a:pt x="1891" y="5"/>
                    </a:lnTo>
                    <a:lnTo>
                      <a:pt x="1891" y="5"/>
                    </a:lnTo>
                    <a:lnTo>
                      <a:pt x="1891" y="5"/>
                    </a:lnTo>
                    <a:lnTo>
                      <a:pt x="1891" y="5"/>
                    </a:lnTo>
                    <a:lnTo>
                      <a:pt x="1891" y="5"/>
                    </a:lnTo>
                    <a:lnTo>
                      <a:pt x="1891" y="5"/>
                    </a:lnTo>
                    <a:lnTo>
                      <a:pt x="1891" y="5"/>
                    </a:lnTo>
                    <a:lnTo>
                      <a:pt x="1891" y="5"/>
                    </a:lnTo>
                    <a:lnTo>
                      <a:pt x="1891" y="5"/>
                    </a:lnTo>
                    <a:lnTo>
                      <a:pt x="1891" y="5"/>
                    </a:lnTo>
                    <a:lnTo>
                      <a:pt x="1895" y="5"/>
                    </a:lnTo>
                    <a:lnTo>
                      <a:pt x="1895" y="5"/>
                    </a:lnTo>
                    <a:lnTo>
                      <a:pt x="1895" y="5"/>
                    </a:lnTo>
                    <a:lnTo>
                      <a:pt x="1895" y="5"/>
                    </a:lnTo>
                    <a:lnTo>
                      <a:pt x="1895" y="5"/>
                    </a:lnTo>
                    <a:lnTo>
                      <a:pt x="1895" y="5"/>
                    </a:lnTo>
                    <a:lnTo>
                      <a:pt x="1895" y="5"/>
                    </a:lnTo>
                    <a:lnTo>
                      <a:pt x="1895" y="5"/>
                    </a:lnTo>
                    <a:lnTo>
                      <a:pt x="1895" y="5"/>
                    </a:lnTo>
                    <a:lnTo>
                      <a:pt x="1895" y="5"/>
                    </a:lnTo>
                    <a:lnTo>
                      <a:pt x="1899" y="5"/>
                    </a:lnTo>
                    <a:lnTo>
                      <a:pt x="1899" y="5"/>
                    </a:lnTo>
                    <a:lnTo>
                      <a:pt x="1899" y="5"/>
                    </a:lnTo>
                    <a:lnTo>
                      <a:pt x="1899" y="5"/>
                    </a:lnTo>
                    <a:lnTo>
                      <a:pt x="1899" y="5"/>
                    </a:lnTo>
                    <a:lnTo>
                      <a:pt x="1899" y="5"/>
                    </a:lnTo>
                    <a:lnTo>
                      <a:pt x="1899" y="5"/>
                    </a:lnTo>
                    <a:lnTo>
                      <a:pt x="1899" y="5"/>
                    </a:lnTo>
                    <a:lnTo>
                      <a:pt x="1899" y="5"/>
                    </a:lnTo>
                    <a:lnTo>
                      <a:pt x="1899" y="5"/>
                    </a:lnTo>
                    <a:lnTo>
                      <a:pt x="1903" y="5"/>
                    </a:lnTo>
                    <a:lnTo>
                      <a:pt x="1903" y="5"/>
                    </a:lnTo>
                    <a:lnTo>
                      <a:pt x="1903" y="5"/>
                    </a:lnTo>
                    <a:lnTo>
                      <a:pt x="1903" y="5"/>
                    </a:lnTo>
                    <a:lnTo>
                      <a:pt x="1903" y="5"/>
                    </a:lnTo>
                    <a:lnTo>
                      <a:pt x="1903" y="5"/>
                    </a:lnTo>
                    <a:lnTo>
                      <a:pt x="1903" y="5"/>
                    </a:lnTo>
                    <a:lnTo>
                      <a:pt x="1903" y="5"/>
                    </a:lnTo>
                    <a:lnTo>
                      <a:pt x="1903" y="5"/>
                    </a:lnTo>
                    <a:lnTo>
                      <a:pt x="1903" y="5"/>
                    </a:lnTo>
                    <a:lnTo>
                      <a:pt x="1907" y="5"/>
                    </a:lnTo>
                    <a:lnTo>
                      <a:pt x="1907" y="5"/>
                    </a:lnTo>
                    <a:lnTo>
                      <a:pt x="1907" y="5"/>
                    </a:lnTo>
                    <a:lnTo>
                      <a:pt x="1907" y="5"/>
                    </a:lnTo>
                    <a:lnTo>
                      <a:pt x="1907" y="5"/>
                    </a:lnTo>
                    <a:lnTo>
                      <a:pt x="1907" y="5"/>
                    </a:lnTo>
                    <a:lnTo>
                      <a:pt x="1907" y="5"/>
                    </a:lnTo>
                    <a:lnTo>
                      <a:pt x="1907" y="5"/>
                    </a:lnTo>
                    <a:lnTo>
                      <a:pt x="1907" y="5"/>
                    </a:lnTo>
                    <a:lnTo>
                      <a:pt x="1907" y="5"/>
                    </a:lnTo>
                    <a:lnTo>
                      <a:pt x="1911" y="5"/>
                    </a:lnTo>
                    <a:lnTo>
                      <a:pt x="1911" y="5"/>
                    </a:lnTo>
                    <a:lnTo>
                      <a:pt x="1911" y="5"/>
                    </a:lnTo>
                    <a:lnTo>
                      <a:pt x="1911" y="5"/>
                    </a:lnTo>
                    <a:lnTo>
                      <a:pt x="1911" y="5"/>
                    </a:lnTo>
                    <a:lnTo>
                      <a:pt x="1911" y="5"/>
                    </a:lnTo>
                    <a:lnTo>
                      <a:pt x="1911" y="5"/>
                    </a:lnTo>
                    <a:lnTo>
                      <a:pt x="1911" y="5"/>
                    </a:lnTo>
                    <a:lnTo>
                      <a:pt x="1911" y="5"/>
                    </a:lnTo>
                    <a:lnTo>
                      <a:pt x="1911" y="5"/>
                    </a:lnTo>
                    <a:lnTo>
                      <a:pt x="1915" y="5"/>
                    </a:lnTo>
                    <a:lnTo>
                      <a:pt x="1915" y="5"/>
                    </a:lnTo>
                    <a:lnTo>
                      <a:pt x="1915" y="5"/>
                    </a:lnTo>
                    <a:lnTo>
                      <a:pt x="1915" y="5"/>
                    </a:lnTo>
                    <a:lnTo>
                      <a:pt x="1915" y="5"/>
                    </a:lnTo>
                    <a:lnTo>
                      <a:pt x="1915" y="5"/>
                    </a:lnTo>
                    <a:lnTo>
                      <a:pt x="1915" y="5"/>
                    </a:lnTo>
                    <a:lnTo>
                      <a:pt x="1915" y="5"/>
                    </a:lnTo>
                    <a:lnTo>
                      <a:pt x="1915" y="5"/>
                    </a:lnTo>
                    <a:lnTo>
                      <a:pt x="1915" y="5"/>
                    </a:lnTo>
                    <a:lnTo>
                      <a:pt x="1918" y="5"/>
                    </a:lnTo>
                    <a:lnTo>
                      <a:pt x="1918" y="5"/>
                    </a:lnTo>
                    <a:lnTo>
                      <a:pt x="1918" y="5"/>
                    </a:lnTo>
                    <a:lnTo>
                      <a:pt x="1918" y="5"/>
                    </a:lnTo>
                    <a:lnTo>
                      <a:pt x="1918" y="5"/>
                    </a:lnTo>
                    <a:lnTo>
                      <a:pt x="1918" y="5"/>
                    </a:lnTo>
                    <a:lnTo>
                      <a:pt x="1918" y="5"/>
                    </a:lnTo>
                    <a:lnTo>
                      <a:pt x="1918" y="5"/>
                    </a:lnTo>
                    <a:lnTo>
                      <a:pt x="1918" y="5"/>
                    </a:lnTo>
                    <a:lnTo>
                      <a:pt x="1918" y="5"/>
                    </a:lnTo>
                    <a:lnTo>
                      <a:pt x="1922" y="5"/>
                    </a:lnTo>
                    <a:lnTo>
                      <a:pt x="1922" y="5"/>
                    </a:lnTo>
                    <a:lnTo>
                      <a:pt x="1922" y="5"/>
                    </a:lnTo>
                    <a:lnTo>
                      <a:pt x="1922" y="5"/>
                    </a:lnTo>
                    <a:lnTo>
                      <a:pt x="1922" y="5"/>
                    </a:lnTo>
                    <a:lnTo>
                      <a:pt x="1922" y="5"/>
                    </a:lnTo>
                    <a:lnTo>
                      <a:pt x="1922" y="5"/>
                    </a:lnTo>
                    <a:lnTo>
                      <a:pt x="1922" y="5"/>
                    </a:lnTo>
                    <a:lnTo>
                      <a:pt x="1922" y="5"/>
                    </a:lnTo>
                    <a:lnTo>
                      <a:pt x="1922" y="5"/>
                    </a:lnTo>
                    <a:lnTo>
                      <a:pt x="1926" y="5"/>
                    </a:lnTo>
                    <a:lnTo>
                      <a:pt x="1926" y="5"/>
                    </a:lnTo>
                    <a:lnTo>
                      <a:pt x="1926" y="5"/>
                    </a:lnTo>
                    <a:lnTo>
                      <a:pt x="1926" y="5"/>
                    </a:lnTo>
                    <a:lnTo>
                      <a:pt x="1926" y="5"/>
                    </a:lnTo>
                    <a:lnTo>
                      <a:pt x="1926" y="5"/>
                    </a:lnTo>
                    <a:lnTo>
                      <a:pt x="1926" y="5"/>
                    </a:lnTo>
                    <a:lnTo>
                      <a:pt x="1926" y="5"/>
                    </a:lnTo>
                    <a:lnTo>
                      <a:pt x="1926" y="5"/>
                    </a:lnTo>
                    <a:lnTo>
                      <a:pt x="1926" y="5"/>
                    </a:lnTo>
                    <a:lnTo>
                      <a:pt x="1930" y="5"/>
                    </a:lnTo>
                    <a:lnTo>
                      <a:pt x="1930" y="5"/>
                    </a:lnTo>
                    <a:lnTo>
                      <a:pt x="1930" y="5"/>
                    </a:lnTo>
                    <a:lnTo>
                      <a:pt x="1930" y="5"/>
                    </a:lnTo>
                    <a:lnTo>
                      <a:pt x="1930" y="5"/>
                    </a:lnTo>
                    <a:lnTo>
                      <a:pt x="1930" y="5"/>
                    </a:lnTo>
                    <a:lnTo>
                      <a:pt x="1930" y="5"/>
                    </a:lnTo>
                    <a:lnTo>
                      <a:pt x="1930" y="5"/>
                    </a:lnTo>
                    <a:lnTo>
                      <a:pt x="1930" y="5"/>
                    </a:lnTo>
                    <a:lnTo>
                      <a:pt x="1934" y="0"/>
                    </a:lnTo>
                  </a:path>
                </a:pathLst>
              </a:cu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2" name="Rectangle 366">
                <a:extLst>
                  <a:ext uri="{FF2B5EF4-FFF2-40B4-BE49-F238E27FC236}">
                    <a16:creationId xmlns:a16="http://schemas.microsoft.com/office/drawing/2014/main" id="{C8D84E1A-04C4-4564-A1F1-6A08664FA4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1" y="3577"/>
                <a:ext cx="193" cy="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DISP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3" name="Freeform 367">
                <a:extLst>
                  <a:ext uri="{FF2B5EF4-FFF2-40B4-BE49-F238E27FC236}">
                    <a16:creationId xmlns:a16="http://schemas.microsoft.com/office/drawing/2014/main" id="{DC2250C7-738B-419E-9912-8ADBB7A28E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6" y="3063"/>
                <a:ext cx="1934" cy="0"/>
              </a:xfrm>
              <a:custGeom>
                <a:avLst/>
                <a:gdLst>
                  <a:gd name="T0" fmla="*/ 27 w 1934"/>
                  <a:gd name="T1" fmla="*/ 57 w 1934"/>
                  <a:gd name="T2" fmla="*/ 88 w 1934"/>
                  <a:gd name="T3" fmla="*/ 119 w 1934"/>
                  <a:gd name="T4" fmla="*/ 150 w 1934"/>
                  <a:gd name="T5" fmla="*/ 181 w 1934"/>
                  <a:gd name="T6" fmla="*/ 212 w 1934"/>
                  <a:gd name="T7" fmla="*/ 242 w 1934"/>
                  <a:gd name="T8" fmla="*/ 273 w 1934"/>
                  <a:gd name="T9" fmla="*/ 304 w 1934"/>
                  <a:gd name="T10" fmla="*/ 335 w 1934"/>
                  <a:gd name="T11" fmla="*/ 366 w 1934"/>
                  <a:gd name="T12" fmla="*/ 397 w 1934"/>
                  <a:gd name="T13" fmla="*/ 427 w 1934"/>
                  <a:gd name="T14" fmla="*/ 454 w 1934"/>
                  <a:gd name="T15" fmla="*/ 485 w 1934"/>
                  <a:gd name="T16" fmla="*/ 516 w 1934"/>
                  <a:gd name="T17" fmla="*/ 547 w 1934"/>
                  <a:gd name="T18" fmla="*/ 578 w 1934"/>
                  <a:gd name="T19" fmla="*/ 608 w 1934"/>
                  <a:gd name="T20" fmla="*/ 639 w 1934"/>
                  <a:gd name="T21" fmla="*/ 670 w 1934"/>
                  <a:gd name="T22" fmla="*/ 701 w 1934"/>
                  <a:gd name="T23" fmla="*/ 732 w 1934"/>
                  <a:gd name="T24" fmla="*/ 763 w 1934"/>
                  <a:gd name="T25" fmla="*/ 793 w 1934"/>
                  <a:gd name="T26" fmla="*/ 824 w 1934"/>
                  <a:gd name="T27" fmla="*/ 855 w 1934"/>
                  <a:gd name="T28" fmla="*/ 886 w 1934"/>
                  <a:gd name="T29" fmla="*/ 913 w 1934"/>
                  <a:gd name="T30" fmla="*/ 944 w 1934"/>
                  <a:gd name="T31" fmla="*/ 974 w 1934"/>
                  <a:gd name="T32" fmla="*/ 1005 w 1934"/>
                  <a:gd name="T33" fmla="*/ 1036 w 1934"/>
                  <a:gd name="T34" fmla="*/ 1067 w 1934"/>
                  <a:gd name="T35" fmla="*/ 1098 w 1934"/>
                  <a:gd name="T36" fmla="*/ 1129 w 1934"/>
                  <a:gd name="T37" fmla="*/ 1159 w 1934"/>
                  <a:gd name="T38" fmla="*/ 1190 w 1934"/>
                  <a:gd name="T39" fmla="*/ 1221 w 1934"/>
                  <a:gd name="T40" fmla="*/ 1252 w 1934"/>
                  <a:gd name="T41" fmla="*/ 1283 w 1934"/>
                  <a:gd name="T42" fmla="*/ 1314 w 1934"/>
                  <a:gd name="T43" fmla="*/ 1344 w 1934"/>
                  <a:gd name="T44" fmla="*/ 1371 w 1934"/>
                  <a:gd name="T45" fmla="*/ 1402 w 1934"/>
                  <a:gd name="T46" fmla="*/ 1433 w 1934"/>
                  <a:gd name="T47" fmla="*/ 1464 w 1934"/>
                  <a:gd name="T48" fmla="*/ 1495 w 1934"/>
                  <a:gd name="T49" fmla="*/ 1525 w 1934"/>
                  <a:gd name="T50" fmla="*/ 1556 w 1934"/>
                  <a:gd name="T51" fmla="*/ 1587 w 1934"/>
                  <a:gd name="T52" fmla="*/ 1618 w 1934"/>
                  <a:gd name="T53" fmla="*/ 1649 w 1934"/>
                  <a:gd name="T54" fmla="*/ 1680 w 1934"/>
                  <a:gd name="T55" fmla="*/ 1710 w 1934"/>
                  <a:gd name="T56" fmla="*/ 1741 w 1934"/>
                  <a:gd name="T57" fmla="*/ 1772 w 1934"/>
                  <a:gd name="T58" fmla="*/ 1803 w 1934"/>
                  <a:gd name="T59" fmla="*/ 1830 w 1934"/>
                  <a:gd name="T60" fmla="*/ 1861 w 1934"/>
                  <a:gd name="T61" fmla="*/ 1891 w 1934"/>
                  <a:gd name="T62" fmla="*/ 1922 w 193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193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38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57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69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7" y="0"/>
                    </a:lnTo>
                    <a:lnTo>
                      <a:pt x="77" y="0"/>
                    </a:lnTo>
                    <a:lnTo>
                      <a:pt x="77" y="0"/>
                    </a:lnTo>
                    <a:lnTo>
                      <a:pt x="77" y="0"/>
                    </a:lnTo>
                    <a:lnTo>
                      <a:pt x="77" y="0"/>
                    </a:lnTo>
                    <a:lnTo>
                      <a:pt x="77" y="0"/>
                    </a:lnTo>
                    <a:lnTo>
                      <a:pt x="77" y="0"/>
                    </a:lnTo>
                    <a:lnTo>
                      <a:pt x="77" y="0"/>
                    </a:lnTo>
                    <a:lnTo>
                      <a:pt x="77" y="0"/>
                    </a:lnTo>
                    <a:lnTo>
                      <a:pt x="77" y="0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8" y="0"/>
                    </a:lnTo>
                    <a:lnTo>
                      <a:pt x="88" y="0"/>
                    </a:lnTo>
                    <a:lnTo>
                      <a:pt x="88" y="0"/>
                    </a:lnTo>
                    <a:lnTo>
                      <a:pt x="88" y="0"/>
                    </a:lnTo>
                    <a:lnTo>
                      <a:pt x="88" y="0"/>
                    </a:lnTo>
                    <a:lnTo>
                      <a:pt x="88" y="0"/>
                    </a:lnTo>
                    <a:lnTo>
                      <a:pt x="88" y="0"/>
                    </a:lnTo>
                    <a:lnTo>
                      <a:pt x="88" y="0"/>
                    </a:lnTo>
                    <a:lnTo>
                      <a:pt x="88" y="0"/>
                    </a:lnTo>
                    <a:lnTo>
                      <a:pt x="88" y="0"/>
                    </a:lnTo>
                    <a:lnTo>
                      <a:pt x="92" y="0"/>
                    </a:lnTo>
                    <a:lnTo>
                      <a:pt x="92" y="0"/>
                    </a:lnTo>
                    <a:lnTo>
                      <a:pt x="92" y="0"/>
                    </a:lnTo>
                    <a:lnTo>
                      <a:pt x="92" y="0"/>
                    </a:lnTo>
                    <a:lnTo>
                      <a:pt x="92" y="0"/>
                    </a:lnTo>
                    <a:lnTo>
                      <a:pt x="92" y="0"/>
                    </a:lnTo>
                    <a:lnTo>
                      <a:pt x="92" y="0"/>
                    </a:lnTo>
                    <a:lnTo>
                      <a:pt x="92" y="0"/>
                    </a:lnTo>
                    <a:lnTo>
                      <a:pt x="92" y="0"/>
                    </a:lnTo>
                    <a:lnTo>
                      <a:pt x="92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0" y="0"/>
                    </a:lnTo>
                    <a:lnTo>
                      <a:pt x="104" y="0"/>
                    </a:lnTo>
                    <a:lnTo>
                      <a:pt x="104" y="0"/>
                    </a:lnTo>
                    <a:lnTo>
                      <a:pt x="104" y="0"/>
                    </a:lnTo>
                    <a:lnTo>
                      <a:pt x="104" y="0"/>
                    </a:lnTo>
                    <a:lnTo>
                      <a:pt x="104" y="0"/>
                    </a:lnTo>
                    <a:lnTo>
                      <a:pt x="104" y="0"/>
                    </a:lnTo>
                    <a:lnTo>
                      <a:pt x="104" y="0"/>
                    </a:lnTo>
                    <a:lnTo>
                      <a:pt x="104" y="0"/>
                    </a:lnTo>
                    <a:lnTo>
                      <a:pt x="104" y="0"/>
                    </a:lnTo>
                    <a:lnTo>
                      <a:pt x="104" y="0"/>
                    </a:lnTo>
                    <a:lnTo>
                      <a:pt x="104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1" y="0"/>
                    </a:lnTo>
                    <a:lnTo>
                      <a:pt x="111" y="0"/>
                    </a:lnTo>
                    <a:lnTo>
                      <a:pt x="111" y="0"/>
                    </a:lnTo>
                    <a:lnTo>
                      <a:pt x="111" y="0"/>
                    </a:lnTo>
                    <a:lnTo>
                      <a:pt x="111" y="0"/>
                    </a:lnTo>
                    <a:lnTo>
                      <a:pt x="111" y="0"/>
                    </a:lnTo>
                    <a:lnTo>
                      <a:pt x="111" y="0"/>
                    </a:lnTo>
                    <a:lnTo>
                      <a:pt x="111" y="0"/>
                    </a:lnTo>
                    <a:lnTo>
                      <a:pt x="111" y="0"/>
                    </a:lnTo>
                    <a:lnTo>
                      <a:pt x="111" y="0"/>
                    </a:lnTo>
                    <a:lnTo>
                      <a:pt x="115" y="0"/>
                    </a:lnTo>
                    <a:lnTo>
                      <a:pt x="115" y="0"/>
                    </a:lnTo>
                    <a:lnTo>
                      <a:pt x="115" y="0"/>
                    </a:lnTo>
                    <a:lnTo>
                      <a:pt x="115" y="0"/>
                    </a:lnTo>
                    <a:lnTo>
                      <a:pt x="115" y="0"/>
                    </a:lnTo>
                    <a:lnTo>
                      <a:pt x="115" y="0"/>
                    </a:lnTo>
                    <a:lnTo>
                      <a:pt x="115" y="0"/>
                    </a:lnTo>
                    <a:lnTo>
                      <a:pt x="115" y="0"/>
                    </a:lnTo>
                    <a:lnTo>
                      <a:pt x="115" y="0"/>
                    </a:lnTo>
                    <a:lnTo>
                      <a:pt x="115" y="0"/>
                    </a:lnTo>
                    <a:lnTo>
                      <a:pt x="119" y="0"/>
                    </a:lnTo>
                    <a:lnTo>
                      <a:pt x="119" y="0"/>
                    </a:lnTo>
                    <a:lnTo>
                      <a:pt x="119" y="0"/>
                    </a:lnTo>
                    <a:lnTo>
                      <a:pt x="119" y="0"/>
                    </a:lnTo>
                    <a:lnTo>
                      <a:pt x="119" y="0"/>
                    </a:lnTo>
                    <a:lnTo>
                      <a:pt x="119" y="0"/>
                    </a:lnTo>
                    <a:lnTo>
                      <a:pt x="119" y="0"/>
                    </a:lnTo>
                    <a:lnTo>
                      <a:pt x="119" y="0"/>
                    </a:lnTo>
                    <a:lnTo>
                      <a:pt x="119" y="0"/>
                    </a:lnTo>
                    <a:lnTo>
                      <a:pt x="119" y="0"/>
                    </a:lnTo>
                    <a:lnTo>
                      <a:pt x="123" y="0"/>
                    </a:lnTo>
                    <a:lnTo>
                      <a:pt x="123" y="0"/>
                    </a:lnTo>
                    <a:lnTo>
                      <a:pt x="123" y="0"/>
                    </a:lnTo>
                    <a:lnTo>
                      <a:pt x="123" y="0"/>
                    </a:lnTo>
                    <a:lnTo>
                      <a:pt x="123" y="0"/>
                    </a:lnTo>
                    <a:lnTo>
                      <a:pt x="123" y="0"/>
                    </a:lnTo>
                    <a:lnTo>
                      <a:pt x="123" y="0"/>
                    </a:lnTo>
                    <a:lnTo>
                      <a:pt x="123" y="0"/>
                    </a:lnTo>
                    <a:lnTo>
                      <a:pt x="123" y="0"/>
                    </a:lnTo>
                    <a:lnTo>
                      <a:pt x="123" y="0"/>
                    </a:lnTo>
                    <a:lnTo>
                      <a:pt x="127" y="0"/>
                    </a:lnTo>
                    <a:lnTo>
                      <a:pt x="127" y="0"/>
                    </a:lnTo>
                    <a:lnTo>
                      <a:pt x="127" y="0"/>
                    </a:lnTo>
                    <a:lnTo>
                      <a:pt x="127" y="0"/>
                    </a:lnTo>
                    <a:lnTo>
                      <a:pt x="127" y="0"/>
                    </a:lnTo>
                    <a:lnTo>
                      <a:pt x="127" y="0"/>
                    </a:lnTo>
                    <a:lnTo>
                      <a:pt x="127" y="0"/>
                    </a:lnTo>
                    <a:lnTo>
                      <a:pt x="127" y="0"/>
                    </a:lnTo>
                    <a:lnTo>
                      <a:pt x="127" y="0"/>
                    </a:lnTo>
                    <a:lnTo>
                      <a:pt x="127" y="0"/>
                    </a:lnTo>
                    <a:lnTo>
                      <a:pt x="131" y="0"/>
                    </a:lnTo>
                    <a:lnTo>
                      <a:pt x="131" y="0"/>
                    </a:lnTo>
                    <a:lnTo>
                      <a:pt x="131" y="0"/>
                    </a:lnTo>
                    <a:lnTo>
                      <a:pt x="131" y="0"/>
                    </a:lnTo>
                    <a:lnTo>
                      <a:pt x="131" y="0"/>
                    </a:lnTo>
                    <a:lnTo>
                      <a:pt x="131" y="0"/>
                    </a:lnTo>
                    <a:lnTo>
                      <a:pt x="131" y="0"/>
                    </a:lnTo>
                    <a:lnTo>
                      <a:pt x="131" y="0"/>
                    </a:lnTo>
                    <a:lnTo>
                      <a:pt x="131" y="0"/>
                    </a:lnTo>
                    <a:lnTo>
                      <a:pt x="131" y="0"/>
                    </a:lnTo>
                    <a:lnTo>
                      <a:pt x="134" y="0"/>
                    </a:lnTo>
                    <a:lnTo>
                      <a:pt x="134" y="0"/>
                    </a:lnTo>
                    <a:lnTo>
                      <a:pt x="134" y="0"/>
                    </a:lnTo>
                    <a:lnTo>
                      <a:pt x="134" y="0"/>
                    </a:lnTo>
                    <a:lnTo>
                      <a:pt x="134" y="0"/>
                    </a:lnTo>
                    <a:lnTo>
                      <a:pt x="134" y="0"/>
                    </a:lnTo>
                    <a:lnTo>
                      <a:pt x="134" y="0"/>
                    </a:lnTo>
                    <a:lnTo>
                      <a:pt x="134" y="0"/>
                    </a:lnTo>
                    <a:lnTo>
                      <a:pt x="134" y="0"/>
                    </a:lnTo>
                    <a:lnTo>
                      <a:pt x="134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2" y="0"/>
                    </a:lnTo>
                    <a:lnTo>
                      <a:pt x="142" y="0"/>
                    </a:lnTo>
                    <a:lnTo>
                      <a:pt x="142" y="0"/>
                    </a:lnTo>
                    <a:lnTo>
                      <a:pt x="142" y="0"/>
                    </a:lnTo>
                    <a:lnTo>
                      <a:pt x="142" y="0"/>
                    </a:lnTo>
                    <a:lnTo>
                      <a:pt x="142" y="0"/>
                    </a:lnTo>
                    <a:lnTo>
                      <a:pt x="142" y="0"/>
                    </a:lnTo>
                    <a:lnTo>
                      <a:pt x="142" y="0"/>
                    </a:lnTo>
                    <a:lnTo>
                      <a:pt x="142" y="0"/>
                    </a:lnTo>
                    <a:lnTo>
                      <a:pt x="142" y="0"/>
                    </a:lnTo>
                    <a:lnTo>
                      <a:pt x="146" y="0"/>
                    </a:lnTo>
                    <a:lnTo>
                      <a:pt x="146" y="0"/>
                    </a:lnTo>
                    <a:lnTo>
                      <a:pt x="146" y="0"/>
                    </a:lnTo>
                    <a:lnTo>
                      <a:pt x="146" y="0"/>
                    </a:lnTo>
                    <a:lnTo>
                      <a:pt x="146" y="0"/>
                    </a:lnTo>
                    <a:lnTo>
                      <a:pt x="146" y="0"/>
                    </a:lnTo>
                    <a:lnTo>
                      <a:pt x="146" y="0"/>
                    </a:lnTo>
                    <a:lnTo>
                      <a:pt x="146" y="0"/>
                    </a:lnTo>
                    <a:lnTo>
                      <a:pt x="146" y="0"/>
                    </a:lnTo>
                    <a:lnTo>
                      <a:pt x="146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4" y="0"/>
                    </a:lnTo>
                    <a:lnTo>
                      <a:pt x="154" y="0"/>
                    </a:lnTo>
                    <a:lnTo>
                      <a:pt x="154" y="0"/>
                    </a:lnTo>
                    <a:lnTo>
                      <a:pt x="154" y="0"/>
                    </a:lnTo>
                    <a:lnTo>
                      <a:pt x="154" y="0"/>
                    </a:lnTo>
                    <a:lnTo>
                      <a:pt x="154" y="0"/>
                    </a:lnTo>
                    <a:lnTo>
                      <a:pt x="154" y="0"/>
                    </a:lnTo>
                    <a:lnTo>
                      <a:pt x="154" y="0"/>
                    </a:lnTo>
                    <a:lnTo>
                      <a:pt x="154" y="0"/>
                    </a:lnTo>
                    <a:lnTo>
                      <a:pt x="154" y="0"/>
                    </a:lnTo>
                    <a:lnTo>
                      <a:pt x="158" y="0"/>
                    </a:lnTo>
                    <a:lnTo>
                      <a:pt x="158" y="0"/>
                    </a:lnTo>
                    <a:lnTo>
                      <a:pt x="158" y="0"/>
                    </a:lnTo>
                    <a:lnTo>
                      <a:pt x="158" y="0"/>
                    </a:lnTo>
                    <a:lnTo>
                      <a:pt x="158" y="0"/>
                    </a:lnTo>
                    <a:lnTo>
                      <a:pt x="158" y="0"/>
                    </a:lnTo>
                    <a:lnTo>
                      <a:pt x="158" y="0"/>
                    </a:lnTo>
                    <a:lnTo>
                      <a:pt x="158" y="0"/>
                    </a:lnTo>
                    <a:lnTo>
                      <a:pt x="158" y="0"/>
                    </a:lnTo>
                    <a:lnTo>
                      <a:pt x="158" y="0"/>
                    </a:lnTo>
                    <a:lnTo>
                      <a:pt x="161" y="0"/>
                    </a:lnTo>
                    <a:lnTo>
                      <a:pt x="161" y="0"/>
                    </a:lnTo>
                    <a:lnTo>
                      <a:pt x="161" y="0"/>
                    </a:lnTo>
                    <a:lnTo>
                      <a:pt x="161" y="0"/>
                    </a:lnTo>
                    <a:lnTo>
                      <a:pt x="161" y="0"/>
                    </a:lnTo>
                    <a:lnTo>
                      <a:pt x="161" y="0"/>
                    </a:lnTo>
                    <a:lnTo>
                      <a:pt x="161" y="0"/>
                    </a:lnTo>
                    <a:lnTo>
                      <a:pt x="161" y="0"/>
                    </a:lnTo>
                    <a:lnTo>
                      <a:pt x="161" y="0"/>
                    </a:lnTo>
                    <a:lnTo>
                      <a:pt x="165" y="0"/>
                    </a:lnTo>
                    <a:lnTo>
                      <a:pt x="165" y="0"/>
                    </a:lnTo>
                    <a:lnTo>
                      <a:pt x="165" y="0"/>
                    </a:lnTo>
                    <a:lnTo>
                      <a:pt x="165" y="0"/>
                    </a:lnTo>
                    <a:lnTo>
                      <a:pt x="165" y="0"/>
                    </a:lnTo>
                    <a:lnTo>
                      <a:pt x="165" y="0"/>
                    </a:lnTo>
                    <a:lnTo>
                      <a:pt x="165" y="0"/>
                    </a:lnTo>
                    <a:lnTo>
                      <a:pt x="165" y="0"/>
                    </a:lnTo>
                    <a:lnTo>
                      <a:pt x="165" y="0"/>
                    </a:lnTo>
                    <a:lnTo>
                      <a:pt x="165" y="0"/>
                    </a:lnTo>
                    <a:lnTo>
                      <a:pt x="169" y="0"/>
                    </a:lnTo>
                    <a:lnTo>
                      <a:pt x="169" y="0"/>
                    </a:lnTo>
                    <a:lnTo>
                      <a:pt x="169" y="0"/>
                    </a:lnTo>
                    <a:lnTo>
                      <a:pt x="169" y="0"/>
                    </a:lnTo>
                    <a:lnTo>
                      <a:pt x="169" y="0"/>
                    </a:lnTo>
                    <a:lnTo>
                      <a:pt x="169" y="0"/>
                    </a:lnTo>
                    <a:lnTo>
                      <a:pt x="169" y="0"/>
                    </a:lnTo>
                    <a:lnTo>
                      <a:pt x="169" y="0"/>
                    </a:lnTo>
                    <a:lnTo>
                      <a:pt x="169" y="0"/>
                    </a:lnTo>
                    <a:lnTo>
                      <a:pt x="169" y="0"/>
                    </a:lnTo>
                    <a:lnTo>
                      <a:pt x="173" y="0"/>
                    </a:lnTo>
                    <a:lnTo>
                      <a:pt x="173" y="0"/>
                    </a:lnTo>
                    <a:lnTo>
                      <a:pt x="173" y="0"/>
                    </a:lnTo>
                    <a:lnTo>
                      <a:pt x="173" y="0"/>
                    </a:lnTo>
                    <a:lnTo>
                      <a:pt x="173" y="0"/>
                    </a:lnTo>
                    <a:lnTo>
                      <a:pt x="173" y="0"/>
                    </a:lnTo>
                    <a:lnTo>
                      <a:pt x="173" y="0"/>
                    </a:lnTo>
                    <a:lnTo>
                      <a:pt x="173" y="0"/>
                    </a:lnTo>
                    <a:lnTo>
                      <a:pt x="173" y="0"/>
                    </a:lnTo>
                    <a:lnTo>
                      <a:pt x="173" y="0"/>
                    </a:lnTo>
                    <a:lnTo>
                      <a:pt x="177" y="0"/>
                    </a:lnTo>
                    <a:lnTo>
                      <a:pt x="177" y="0"/>
                    </a:lnTo>
                    <a:lnTo>
                      <a:pt x="177" y="0"/>
                    </a:lnTo>
                    <a:lnTo>
                      <a:pt x="177" y="0"/>
                    </a:lnTo>
                    <a:lnTo>
                      <a:pt x="177" y="0"/>
                    </a:lnTo>
                    <a:lnTo>
                      <a:pt x="177" y="0"/>
                    </a:lnTo>
                    <a:lnTo>
                      <a:pt x="177" y="0"/>
                    </a:lnTo>
                    <a:lnTo>
                      <a:pt x="177" y="0"/>
                    </a:lnTo>
                    <a:lnTo>
                      <a:pt x="177" y="0"/>
                    </a:lnTo>
                    <a:lnTo>
                      <a:pt x="177" y="0"/>
                    </a:lnTo>
                    <a:lnTo>
                      <a:pt x="181" y="0"/>
                    </a:lnTo>
                    <a:lnTo>
                      <a:pt x="181" y="0"/>
                    </a:lnTo>
                    <a:lnTo>
                      <a:pt x="181" y="0"/>
                    </a:lnTo>
                    <a:lnTo>
                      <a:pt x="181" y="0"/>
                    </a:lnTo>
                    <a:lnTo>
                      <a:pt x="181" y="0"/>
                    </a:lnTo>
                    <a:lnTo>
                      <a:pt x="181" y="0"/>
                    </a:lnTo>
                    <a:lnTo>
                      <a:pt x="181" y="0"/>
                    </a:lnTo>
                    <a:lnTo>
                      <a:pt x="181" y="0"/>
                    </a:lnTo>
                    <a:lnTo>
                      <a:pt x="181" y="0"/>
                    </a:lnTo>
                    <a:lnTo>
                      <a:pt x="181" y="0"/>
                    </a:lnTo>
                    <a:lnTo>
                      <a:pt x="185" y="0"/>
                    </a:lnTo>
                    <a:lnTo>
                      <a:pt x="185" y="0"/>
                    </a:lnTo>
                    <a:lnTo>
                      <a:pt x="185" y="0"/>
                    </a:lnTo>
                    <a:lnTo>
                      <a:pt x="185" y="0"/>
                    </a:lnTo>
                    <a:lnTo>
                      <a:pt x="185" y="0"/>
                    </a:lnTo>
                    <a:lnTo>
                      <a:pt x="185" y="0"/>
                    </a:lnTo>
                    <a:lnTo>
                      <a:pt x="185" y="0"/>
                    </a:lnTo>
                    <a:lnTo>
                      <a:pt x="185" y="0"/>
                    </a:lnTo>
                    <a:lnTo>
                      <a:pt x="185" y="0"/>
                    </a:lnTo>
                    <a:lnTo>
                      <a:pt x="185" y="0"/>
                    </a:lnTo>
                    <a:lnTo>
                      <a:pt x="188" y="0"/>
                    </a:lnTo>
                    <a:lnTo>
                      <a:pt x="188" y="0"/>
                    </a:lnTo>
                    <a:lnTo>
                      <a:pt x="188" y="0"/>
                    </a:lnTo>
                    <a:lnTo>
                      <a:pt x="188" y="0"/>
                    </a:lnTo>
                    <a:lnTo>
                      <a:pt x="188" y="0"/>
                    </a:lnTo>
                    <a:lnTo>
                      <a:pt x="188" y="0"/>
                    </a:lnTo>
                    <a:lnTo>
                      <a:pt x="188" y="0"/>
                    </a:lnTo>
                    <a:lnTo>
                      <a:pt x="188" y="0"/>
                    </a:lnTo>
                    <a:lnTo>
                      <a:pt x="188" y="0"/>
                    </a:lnTo>
                    <a:lnTo>
                      <a:pt x="188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6" y="0"/>
                    </a:lnTo>
                    <a:lnTo>
                      <a:pt x="196" y="0"/>
                    </a:lnTo>
                    <a:lnTo>
                      <a:pt x="196" y="0"/>
                    </a:lnTo>
                    <a:lnTo>
                      <a:pt x="196" y="0"/>
                    </a:lnTo>
                    <a:lnTo>
                      <a:pt x="196" y="0"/>
                    </a:lnTo>
                    <a:lnTo>
                      <a:pt x="196" y="0"/>
                    </a:lnTo>
                    <a:lnTo>
                      <a:pt x="196" y="0"/>
                    </a:lnTo>
                    <a:lnTo>
                      <a:pt x="196" y="0"/>
                    </a:lnTo>
                    <a:lnTo>
                      <a:pt x="196" y="0"/>
                    </a:lnTo>
                    <a:lnTo>
                      <a:pt x="196" y="0"/>
                    </a:lnTo>
                    <a:lnTo>
                      <a:pt x="200" y="0"/>
                    </a:lnTo>
                    <a:lnTo>
                      <a:pt x="200" y="0"/>
                    </a:lnTo>
                    <a:lnTo>
                      <a:pt x="200" y="0"/>
                    </a:lnTo>
                    <a:lnTo>
                      <a:pt x="200" y="0"/>
                    </a:lnTo>
                    <a:lnTo>
                      <a:pt x="200" y="0"/>
                    </a:lnTo>
                    <a:lnTo>
                      <a:pt x="200" y="0"/>
                    </a:lnTo>
                    <a:lnTo>
                      <a:pt x="200" y="0"/>
                    </a:lnTo>
                    <a:lnTo>
                      <a:pt x="200" y="0"/>
                    </a:lnTo>
                    <a:lnTo>
                      <a:pt x="200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12" y="0"/>
                    </a:lnTo>
                    <a:lnTo>
                      <a:pt x="212" y="0"/>
                    </a:lnTo>
                    <a:lnTo>
                      <a:pt x="212" y="0"/>
                    </a:lnTo>
                    <a:lnTo>
                      <a:pt x="212" y="0"/>
                    </a:lnTo>
                    <a:lnTo>
                      <a:pt x="212" y="0"/>
                    </a:lnTo>
                    <a:lnTo>
                      <a:pt x="212" y="0"/>
                    </a:lnTo>
                    <a:lnTo>
                      <a:pt x="212" y="0"/>
                    </a:lnTo>
                    <a:lnTo>
                      <a:pt x="212" y="0"/>
                    </a:lnTo>
                    <a:lnTo>
                      <a:pt x="212" y="0"/>
                    </a:lnTo>
                    <a:lnTo>
                      <a:pt x="212" y="0"/>
                    </a:lnTo>
                    <a:lnTo>
                      <a:pt x="215" y="0"/>
                    </a:lnTo>
                    <a:lnTo>
                      <a:pt x="215" y="0"/>
                    </a:lnTo>
                    <a:lnTo>
                      <a:pt x="215" y="0"/>
                    </a:lnTo>
                    <a:lnTo>
                      <a:pt x="215" y="0"/>
                    </a:lnTo>
                    <a:lnTo>
                      <a:pt x="215" y="0"/>
                    </a:lnTo>
                    <a:lnTo>
                      <a:pt x="215" y="0"/>
                    </a:lnTo>
                    <a:lnTo>
                      <a:pt x="215" y="0"/>
                    </a:lnTo>
                    <a:lnTo>
                      <a:pt x="215" y="0"/>
                    </a:lnTo>
                    <a:lnTo>
                      <a:pt x="215" y="0"/>
                    </a:lnTo>
                    <a:lnTo>
                      <a:pt x="215" y="0"/>
                    </a:lnTo>
                    <a:lnTo>
                      <a:pt x="219" y="0"/>
                    </a:lnTo>
                    <a:lnTo>
                      <a:pt x="219" y="0"/>
                    </a:lnTo>
                    <a:lnTo>
                      <a:pt x="219" y="0"/>
                    </a:lnTo>
                    <a:lnTo>
                      <a:pt x="219" y="0"/>
                    </a:lnTo>
                    <a:lnTo>
                      <a:pt x="219" y="0"/>
                    </a:lnTo>
                    <a:lnTo>
                      <a:pt x="219" y="0"/>
                    </a:lnTo>
                    <a:lnTo>
                      <a:pt x="219" y="0"/>
                    </a:lnTo>
                    <a:lnTo>
                      <a:pt x="219" y="0"/>
                    </a:lnTo>
                    <a:lnTo>
                      <a:pt x="219" y="0"/>
                    </a:lnTo>
                    <a:lnTo>
                      <a:pt x="219" y="0"/>
                    </a:lnTo>
                    <a:lnTo>
                      <a:pt x="223" y="0"/>
                    </a:lnTo>
                    <a:lnTo>
                      <a:pt x="223" y="0"/>
                    </a:lnTo>
                    <a:lnTo>
                      <a:pt x="223" y="0"/>
                    </a:lnTo>
                    <a:lnTo>
                      <a:pt x="223" y="0"/>
                    </a:lnTo>
                    <a:lnTo>
                      <a:pt x="223" y="0"/>
                    </a:lnTo>
                    <a:lnTo>
                      <a:pt x="223" y="0"/>
                    </a:lnTo>
                    <a:lnTo>
                      <a:pt x="223" y="0"/>
                    </a:lnTo>
                    <a:lnTo>
                      <a:pt x="223" y="0"/>
                    </a:lnTo>
                    <a:lnTo>
                      <a:pt x="223" y="0"/>
                    </a:lnTo>
                    <a:lnTo>
                      <a:pt x="223" y="0"/>
                    </a:lnTo>
                    <a:lnTo>
                      <a:pt x="227" y="0"/>
                    </a:lnTo>
                    <a:lnTo>
                      <a:pt x="227" y="0"/>
                    </a:lnTo>
                    <a:lnTo>
                      <a:pt x="227" y="0"/>
                    </a:lnTo>
                    <a:lnTo>
                      <a:pt x="227" y="0"/>
                    </a:lnTo>
                    <a:lnTo>
                      <a:pt x="227" y="0"/>
                    </a:lnTo>
                    <a:lnTo>
                      <a:pt x="227" y="0"/>
                    </a:lnTo>
                    <a:lnTo>
                      <a:pt x="227" y="0"/>
                    </a:lnTo>
                    <a:lnTo>
                      <a:pt x="227" y="0"/>
                    </a:lnTo>
                    <a:lnTo>
                      <a:pt x="227" y="0"/>
                    </a:lnTo>
                    <a:lnTo>
                      <a:pt x="227" y="0"/>
                    </a:lnTo>
                    <a:lnTo>
                      <a:pt x="231" y="0"/>
                    </a:lnTo>
                    <a:lnTo>
                      <a:pt x="231" y="0"/>
                    </a:lnTo>
                    <a:lnTo>
                      <a:pt x="231" y="0"/>
                    </a:lnTo>
                    <a:lnTo>
                      <a:pt x="231" y="0"/>
                    </a:lnTo>
                    <a:lnTo>
                      <a:pt x="231" y="0"/>
                    </a:lnTo>
                    <a:lnTo>
                      <a:pt x="231" y="0"/>
                    </a:lnTo>
                    <a:lnTo>
                      <a:pt x="231" y="0"/>
                    </a:lnTo>
                    <a:lnTo>
                      <a:pt x="231" y="0"/>
                    </a:lnTo>
                    <a:lnTo>
                      <a:pt x="231" y="0"/>
                    </a:lnTo>
                    <a:lnTo>
                      <a:pt x="235" y="0"/>
                    </a:lnTo>
                    <a:lnTo>
                      <a:pt x="235" y="0"/>
                    </a:lnTo>
                    <a:lnTo>
                      <a:pt x="235" y="0"/>
                    </a:lnTo>
                    <a:lnTo>
                      <a:pt x="235" y="0"/>
                    </a:lnTo>
                    <a:lnTo>
                      <a:pt x="235" y="0"/>
                    </a:lnTo>
                    <a:lnTo>
                      <a:pt x="235" y="0"/>
                    </a:lnTo>
                    <a:lnTo>
                      <a:pt x="235" y="0"/>
                    </a:lnTo>
                    <a:lnTo>
                      <a:pt x="235" y="0"/>
                    </a:lnTo>
                    <a:lnTo>
                      <a:pt x="235" y="0"/>
                    </a:lnTo>
                    <a:lnTo>
                      <a:pt x="235" y="0"/>
                    </a:lnTo>
                    <a:lnTo>
                      <a:pt x="239" y="0"/>
                    </a:lnTo>
                    <a:lnTo>
                      <a:pt x="239" y="0"/>
                    </a:lnTo>
                    <a:lnTo>
                      <a:pt x="239" y="0"/>
                    </a:lnTo>
                    <a:lnTo>
                      <a:pt x="239" y="0"/>
                    </a:lnTo>
                    <a:lnTo>
                      <a:pt x="239" y="0"/>
                    </a:lnTo>
                    <a:lnTo>
                      <a:pt x="239" y="0"/>
                    </a:lnTo>
                    <a:lnTo>
                      <a:pt x="239" y="0"/>
                    </a:lnTo>
                    <a:lnTo>
                      <a:pt x="239" y="0"/>
                    </a:lnTo>
                    <a:lnTo>
                      <a:pt x="239" y="0"/>
                    </a:lnTo>
                    <a:lnTo>
                      <a:pt x="239" y="0"/>
                    </a:lnTo>
                    <a:lnTo>
                      <a:pt x="242" y="0"/>
                    </a:lnTo>
                    <a:lnTo>
                      <a:pt x="242" y="0"/>
                    </a:lnTo>
                    <a:lnTo>
                      <a:pt x="242" y="0"/>
                    </a:lnTo>
                    <a:lnTo>
                      <a:pt x="242" y="0"/>
                    </a:lnTo>
                    <a:lnTo>
                      <a:pt x="242" y="0"/>
                    </a:lnTo>
                    <a:lnTo>
                      <a:pt x="242" y="0"/>
                    </a:lnTo>
                    <a:lnTo>
                      <a:pt x="242" y="0"/>
                    </a:lnTo>
                    <a:lnTo>
                      <a:pt x="242" y="0"/>
                    </a:lnTo>
                    <a:lnTo>
                      <a:pt x="242" y="0"/>
                    </a:lnTo>
                    <a:lnTo>
                      <a:pt x="242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0" y="0"/>
                    </a:lnTo>
                    <a:lnTo>
                      <a:pt x="250" y="0"/>
                    </a:lnTo>
                    <a:lnTo>
                      <a:pt x="250" y="0"/>
                    </a:lnTo>
                    <a:lnTo>
                      <a:pt x="250" y="0"/>
                    </a:lnTo>
                    <a:lnTo>
                      <a:pt x="250" y="0"/>
                    </a:lnTo>
                    <a:lnTo>
                      <a:pt x="250" y="0"/>
                    </a:lnTo>
                    <a:lnTo>
                      <a:pt x="250" y="0"/>
                    </a:lnTo>
                    <a:lnTo>
                      <a:pt x="250" y="0"/>
                    </a:lnTo>
                    <a:lnTo>
                      <a:pt x="250" y="0"/>
                    </a:lnTo>
                    <a:lnTo>
                      <a:pt x="250" y="0"/>
                    </a:lnTo>
                    <a:lnTo>
                      <a:pt x="254" y="0"/>
                    </a:lnTo>
                    <a:lnTo>
                      <a:pt x="254" y="0"/>
                    </a:lnTo>
                    <a:lnTo>
                      <a:pt x="254" y="0"/>
                    </a:lnTo>
                    <a:lnTo>
                      <a:pt x="254" y="0"/>
                    </a:lnTo>
                    <a:lnTo>
                      <a:pt x="254" y="0"/>
                    </a:lnTo>
                    <a:lnTo>
                      <a:pt x="254" y="0"/>
                    </a:lnTo>
                    <a:lnTo>
                      <a:pt x="254" y="0"/>
                    </a:lnTo>
                    <a:lnTo>
                      <a:pt x="254" y="0"/>
                    </a:lnTo>
                    <a:lnTo>
                      <a:pt x="254" y="0"/>
                    </a:lnTo>
                    <a:lnTo>
                      <a:pt x="254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2" y="0"/>
                    </a:lnTo>
                    <a:lnTo>
                      <a:pt x="262" y="0"/>
                    </a:lnTo>
                    <a:lnTo>
                      <a:pt x="262" y="0"/>
                    </a:lnTo>
                    <a:lnTo>
                      <a:pt x="262" y="0"/>
                    </a:lnTo>
                    <a:lnTo>
                      <a:pt x="262" y="0"/>
                    </a:lnTo>
                    <a:lnTo>
                      <a:pt x="262" y="0"/>
                    </a:lnTo>
                    <a:lnTo>
                      <a:pt x="262" y="0"/>
                    </a:lnTo>
                    <a:lnTo>
                      <a:pt x="262" y="0"/>
                    </a:lnTo>
                    <a:lnTo>
                      <a:pt x="262" y="0"/>
                    </a:lnTo>
                    <a:lnTo>
                      <a:pt x="262" y="0"/>
                    </a:lnTo>
                    <a:lnTo>
                      <a:pt x="266" y="0"/>
                    </a:lnTo>
                    <a:lnTo>
                      <a:pt x="266" y="0"/>
                    </a:lnTo>
                    <a:lnTo>
                      <a:pt x="266" y="0"/>
                    </a:lnTo>
                    <a:lnTo>
                      <a:pt x="266" y="0"/>
                    </a:lnTo>
                    <a:lnTo>
                      <a:pt x="266" y="0"/>
                    </a:lnTo>
                    <a:lnTo>
                      <a:pt x="266" y="0"/>
                    </a:lnTo>
                    <a:lnTo>
                      <a:pt x="266" y="0"/>
                    </a:lnTo>
                    <a:lnTo>
                      <a:pt x="266" y="0"/>
                    </a:lnTo>
                    <a:lnTo>
                      <a:pt x="266" y="0"/>
                    </a:lnTo>
                    <a:lnTo>
                      <a:pt x="266" y="0"/>
                    </a:lnTo>
                    <a:lnTo>
                      <a:pt x="269" y="0"/>
                    </a:lnTo>
                    <a:lnTo>
                      <a:pt x="269" y="0"/>
                    </a:lnTo>
                    <a:lnTo>
                      <a:pt x="269" y="0"/>
                    </a:lnTo>
                    <a:lnTo>
                      <a:pt x="269" y="0"/>
                    </a:lnTo>
                    <a:lnTo>
                      <a:pt x="269" y="0"/>
                    </a:lnTo>
                    <a:lnTo>
                      <a:pt x="269" y="0"/>
                    </a:lnTo>
                    <a:lnTo>
                      <a:pt x="269" y="0"/>
                    </a:lnTo>
                    <a:lnTo>
                      <a:pt x="269" y="0"/>
                    </a:lnTo>
                    <a:lnTo>
                      <a:pt x="269" y="0"/>
                    </a:lnTo>
                    <a:lnTo>
                      <a:pt x="269" y="0"/>
                    </a:lnTo>
                    <a:lnTo>
                      <a:pt x="273" y="0"/>
                    </a:lnTo>
                    <a:lnTo>
                      <a:pt x="273" y="0"/>
                    </a:lnTo>
                    <a:lnTo>
                      <a:pt x="273" y="0"/>
                    </a:lnTo>
                    <a:lnTo>
                      <a:pt x="273" y="0"/>
                    </a:lnTo>
                    <a:lnTo>
                      <a:pt x="273" y="0"/>
                    </a:lnTo>
                    <a:lnTo>
                      <a:pt x="273" y="0"/>
                    </a:lnTo>
                    <a:lnTo>
                      <a:pt x="273" y="0"/>
                    </a:lnTo>
                    <a:lnTo>
                      <a:pt x="273" y="0"/>
                    </a:lnTo>
                    <a:lnTo>
                      <a:pt x="273" y="0"/>
                    </a:lnTo>
                    <a:lnTo>
                      <a:pt x="273" y="0"/>
                    </a:lnTo>
                    <a:lnTo>
                      <a:pt x="277" y="0"/>
                    </a:lnTo>
                    <a:lnTo>
                      <a:pt x="277" y="0"/>
                    </a:lnTo>
                    <a:lnTo>
                      <a:pt x="277" y="0"/>
                    </a:lnTo>
                    <a:lnTo>
                      <a:pt x="277" y="0"/>
                    </a:lnTo>
                    <a:lnTo>
                      <a:pt x="277" y="0"/>
                    </a:lnTo>
                    <a:lnTo>
                      <a:pt x="277" y="0"/>
                    </a:lnTo>
                    <a:lnTo>
                      <a:pt x="277" y="0"/>
                    </a:lnTo>
                    <a:lnTo>
                      <a:pt x="277" y="0"/>
                    </a:lnTo>
                    <a:lnTo>
                      <a:pt x="277" y="0"/>
                    </a:lnTo>
                    <a:lnTo>
                      <a:pt x="277" y="0"/>
                    </a:lnTo>
                    <a:lnTo>
                      <a:pt x="281" y="0"/>
                    </a:lnTo>
                    <a:lnTo>
                      <a:pt x="281" y="0"/>
                    </a:lnTo>
                    <a:lnTo>
                      <a:pt x="281" y="0"/>
                    </a:lnTo>
                    <a:lnTo>
                      <a:pt x="281" y="0"/>
                    </a:lnTo>
                    <a:lnTo>
                      <a:pt x="281" y="0"/>
                    </a:lnTo>
                    <a:lnTo>
                      <a:pt x="281" y="0"/>
                    </a:lnTo>
                    <a:lnTo>
                      <a:pt x="281" y="0"/>
                    </a:lnTo>
                    <a:lnTo>
                      <a:pt x="281" y="0"/>
                    </a:lnTo>
                    <a:lnTo>
                      <a:pt x="281" y="0"/>
                    </a:lnTo>
                    <a:lnTo>
                      <a:pt x="281" y="0"/>
                    </a:lnTo>
                    <a:lnTo>
                      <a:pt x="285" y="0"/>
                    </a:lnTo>
                    <a:lnTo>
                      <a:pt x="285" y="0"/>
                    </a:lnTo>
                    <a:lnTo>
                      <a:pt x="285" y="0"/>
                    </a:lnTo>
                    <a:lnTo>
                      <a:pt x="285" y="0"/>
                    </a:lnTo>
                    <a:lnTo>
                      <a:pt x="285" y="0"/>
                    </a:lnTo>
                    <a:lnTo>
                      <a:pt x="285" y="0"/>
                    </a:lnTo>
                    <a:lnTo>
                      <a:pt x="285" y="0"/>
                    </a:lnTo>
                    <a:lnTo>
                      <a:pt x="285" y="0"/>
                    </a:lnTo>
                    <a:lnTo>
                      <a:pt x="285" y="0"/>
                    </a:lnTo>
                    <a:lnTo>
                      <a:pt x="285" y="0"/>
                    </a:lnTo>
                    <a:lnTo>
                      <a:pt x="289" y="0"/>
                    </a:lnTo>
                    <a:lnTo>
                      <a:pt x="289" y="0"/>
                    </a:lnTo>
                    <a:lnTo>
                      <a:pt x="289" y="0"/>
                    </a:lnTo>
                    <a:lnTo>
                      <a:pt x="289" y="0"/>
                    </a:lnTo>
                    <a:lnTo>
                      <a:pt x="289" y="0"/>
                    </a:lnTo>
                    <a:lnTo>
                      <a:pt x="289" y="0"/>
                    </a:lnTo>
                    <a:lnTo>
                      <a:pt x="289" y="0"/>
                    </a:lnTo>
                    <a:lnTo>
                      <a:pt x="289" y="0"/>
                    </a:lnTo>
                    <a:lnTo>
                      <a:pt x="289" y="0"/>
                    </a:lnTo>
                    <a:lnTo>
                      <a:pt x="289" y="0"/>
                    </a:lnTo>
                    <a:lnTo>
                      <a:pt x="292" y="0"/>
                    </a:lnTo>
                    <a:lnTo>
                      <a:pt x="292" y="0"/>
                    </a:lnTo>
                    <a:lnTo>
                      <a:pt x="292" y="0"/>
                    </a:lnTo>
                    <a:lnTo>
                      <a:pt x="292" y="0"/>
                    </a:lnTo>
                    <a:lnTo>
                      <a:pt x="292" y="0"/>
                    </a:lnTo>
                    <a:lnTo>
                      <a:pt x="292" y="0"/>
                    </a:lnTo>
                    <a:lnTo>
                      <a:pt x="292" y="0"/>
                    </a:lnTo>
                    <a:lnTo>
                      <a:pt x="292" y="0"/>
                    </a:lnTo>
                    <a:lnTo>
                      <a:pt x="292" y="0"/>
                    </a:lnTo>
                    <a:lnTo>
                      <a:pt x="292" y="0"/>
                    </a:lnTo>
                    <a:lnTo>
                      <a:pt x="296" y="0"/>
                    </a:lnTo>
                    <a:lnTo>
                      <a:pt x="296" y="0"/>
                    </a:lnTo>
                    <a:lnTo>
                      <a:pt x="296" y="0"/>
                    </a:lnTo>
                    <a:lnTo>
                      <a:pt x="296" y="0"/>
                    </a:lnTo>
                    <a:lnTo>
                      <a:pt x="296" y="0"/>
                    </a:lnTo>
                    <a:lnTo>
                      <a:pt x="296" y="0"/>
                    </a:lnTo>
                    <a:lnTo>
                      <a:pt x="296" y="0"/>
                    </a:lnTo>
                    <a:lnTo>
                      <a:pt x="296" y="0"/>
                    </a:lnTo>
                    <a:lnTo>
                      <a:pt x="296" y="0"/>
                    </a:lnTo>
                    <a:lnTo>
                      <a:pt x="296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4" y="0"/>
                    </a:lnTo>
                    <a:lnTo>
                      <a:pt x="304" y="0"/>
                    </a:lnTo>
                    <a:lnTo>
                      <a:pt x="304" y="0"/>
                    </a:lnTo>
                    <a:lnTo>
                      <a:pt x="304" y="0"/>
                    </a:lnTo>
                    <a:lnTo>
                      <a:pt x="304" y="0"/>
                    </a:lnTo>
                    <a:lnTo>
                      <a:pt x="304" y="0"/>
                    </a:lnTo>
                    <a:lnTo>
                      <a:pt x="304" y="0"/>
                    </a:lnTo>
                    <a:lnTo>
                      <a:pt x="304" y="0"/>
                    </a:lnTo>
                    <a:lnTo>
                      <a:pt x="304" y="0"/>
                    </a:lnTo>
                    <a:lnTo>
                      <a:pt x="304" y="0"/>
                    </a:lnTo>
                    <a:lnTo>
                      <a:pt x="308" y="0"/>
                    </a:lnTo>
                    <a:lnTo>
                      <a:pt x="308" y="0"/>
                    </a:lnTo>
                    <a:lnTo>
                      <a:pt x="308" y="0"/>
                    </a:lnTo>
                    <a:lnTo>
                      <a:pt x="308" y="0"/>
                    </a:lnTo>
                    <a:lnTo>
                      <a:pt x="308" y="0"/>
                    </a:lnTo>
                    <a:lnTo>
                      <a:pt x="308" y="0"/>
                    </a:lnTo>
                    <a:lnTo>
                      <a:pt x="308" y="0"/>
                    </a:lnTo>
                    <a:lnTo>
                      <a:pt x="308" y="0"/>
                    </a:lnTo>
                    <a:lnTo>
                      <a:pt x="308" y="0"/>
                    </a:lnTo>
                    <a:lnTo>
                      <a:pt x="308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6" y="0"/>
                    </a:lnTo>
                    <a:lnTo>
                      <a:pt x="316" y="0"/>
                    </a:lnTo>
                    <a:lnTo>
                      <a:pt x="316" y="0"/>
                    </a:lnTo>
                    <a:lnTo>
                      <a:pt x="316" y="0"/>
                    </a:lnTo>
                    <a:lnTo>
                      <a:pt x="316" y="0"/>
                    </a:lnTo>
                    <a:lnTo>
                      <a:pt x="316" y="0"/>
                    </a:lnTo>
                    <a:lnTo>
                      <a:pt x="316" y="0"/>
                    </a:lnTo>
                    <a:lnTo>
                      <a:pt x="316" y="0"/>
                    </a:lnTo>
                    <a:lnTo>
                      <a:pt x="316" y="0"/>
                    </a:lnTo>
                    <a:lnTo>
                      <a:pt x="316" y="0"/>
                    </a:lnTo>
                    <a:lnTo>
                      <a:pt x="319" y="0"/>
                    </a:lnTo>
                    <a:lnTo>
                      <a:pt x="319" y="0"/>
                    </a:lnTo>
                    <a:lnTo>
                      <a:pt x="319" y="0"/>
                    </a:lnTo>
                    <a:lnTo>
                      <a:pt x="319" y="0"/>
                    </a:lnTo>
                    <a:lnTo>
                      <a:pt x="319" y="0"/>
                    </a:lnTo>
                    <a:lnTo>
                      <a:pt x="319" y="0"/>
                    </a:lnTo>
                    <a:lnTo>
                      <a:pt x="319" y="0"/>
                    </a:lnTo>
                    <a:lnTo>
                      <a:pt x="319" y="0"/>
                    </a:lnTo>
                    <a:lnTo>
                      <a:pt x="319" y="0"/>
                    </a:lnTo>
                    <a:lnTo>
                      <a:pt x="319" y="0"/>
                    </a:lnTo>
                    <a:lnTo>
                      <a:pt x="323" y="0"/>
                    </a:lnTo>
                    <a:lnTo>
                      <a:pt x="323" y="0"/>
                    </a:lnTo>
                    <a:lnTo>
                      <a:pt x="323" y="0"/>
                    </a:lnTo>
                    <a:lnTo>
                      <a:pt x="323" y="0"/>
                    </a:lnTo>
                    <a:lnTo>
                      <a:pt x="323" y="0"/>
                    </a:lnTo>
                    <a:lnTo>
                      <a:pt x="323" y="0"/>
                    </a:lnTo>
                    <a:lnTo>
                      <a:pt x="323" y="0"/>
                    </a:lnTo>
                    <a:lnTo>
                      <a:pt x="323" y="0"/>
                    </a:lnTo>
                    <a:lnTo>
                      <a:pt x="323" y="0"/>
                    </a:lnTo>
                    <a:lnTo>
                      <a:pt x="323" y="0"/>
                    </a:lnTo>
                    <a:lnTo>
                      <a:pt x="327" y="0"/>
                    </a:lnTo>
                    <a:lnTo>
                      <a:pt x="327" y="0"/>
                    </a:lnTo>
                    <a:lnTo>
                      <a:pt x="327" y="0"/>
                    </a:lnTo>
                    <a:lnTo>
                      <a:pt x="327" y="0"/>
                    </a:lnTo>
                    <a:lnTo>
                      <a:pt x="327" y="0"/>
                    </a:lnTo>
                    <a:lnTo>
                      <a:pt x="327" y="0"/>
                    </a:lnTo>
                    <a:lnTo>
                      <a:pt x="327" y="0"/>
                    </a:lnTo>
                    <a:lnTo>
                      <a:pt x="327" y="0"/>
                    </a:lnTo>
                    <a:lnTo>
                      <a:pt x="327" y="0"/>
                    </a:lnTo>
                    <a:lnTo>
                      <a:pt x="331" y="0"/>
                    </a:lnTo>
                    <a:lnTo>
                      <a:pt x="331" y="0"/>
                    </a:lnTo>
                    <a:lnTo>
                      <a:pt x="331" y="0"/>
                    </a:lnTo>
                    <a:lnTo>
                      <a:pt x="331" y="0"/>
                    </a:lnTo>
                    <a:lnTo>
                      <a:pt x="331" y="0"/>
                    </a:lnTo>
                    <a:lnTo>
                      <a:pt x="331" y="0"/>
                    </a:lnTo>
                    <a:lnTo>
                      <a:pt x="331" y="0"/>
                    </a:lnTo>
                    <a:lnTo>
                      <a:pt x="331" y="0"/>
                    </a:lnTo>
                    <a:lnTo>
                      <a:pt x="331" y="0"/>
                    </a:lnTo>
                    <a:lnTo>
                      <a:pt x="331" y="0"/>
                    </a:lnTo>
                    <a:lnTo>
                      <a:pt x="335" y="0"/>
                    </a:lnTo>
                    <a:lnTo>
                      <a:pt x="335" y="0"/>
                    </a:lnTo>
                    <a:lnTo>
                      <a:pt x="335" y="0"/>
                    </a:lnTo>
                    <a:lnTo>
                      <a:pt x="335" y="0"/>
                    </a:lnTo>
                    <a:lnTo>
                      <a:pt x="335" y="0"/>
                    </a:lnTo>
                    <a:lnTo>
                      <a:pt x="335" y="0"/>
                    </a:lnTo>
                    <a:lnTo>
                      <a:pt x="335" y="0"/>
                    </a:lnTo>
                    <a:lnTo>
                      <a:pt x="335" y="0"/>
                    </a:lnTo>
                    <a:lnTo>
                      <a:pt x="335" y="0"/>
                    </a:lnTo>
                    <a:lnTo>
                      <a:pt x="335" y="0"/>
                    </a:lnTo>
                    <a:lnTo>
                      <a:pt x="339" y="0"/>
                    </a:lnTo>
                    <a:lnTo>
                      <a:pt x="339" y="0"/>
                    </a:lnTo>
                    <a:lnTo>
                      <a:pt x="339" y="0"/>
                    </a:lnTo>
                    <a:lnTo>
                      <a:pt x="339" y="0"/>
                    </a:lnTo>
                    <a:lnTo>
                      <a:pt x="339" y="0"/>
                    </a:lnTo>
                    <a:lnTo>
                      <a:pt x="339" y="0"/>
                    </a:lnTo>
                    <a:lnTo>
                      <a:pt x="339" y="0"/>
                    </a:lnTo>
                    <a:lnTo>
                      <a:pt x="339" y="0"/>
                    </a:lnTo>
                    <a:lnTo>
                      <a:pt x="339" y="0"/>
                    </a:lnTo>
                    <a:lnTo>
                      <a:pt x="339" y="0"/>
                    </a:lnTo>
                    <a:lnTo>
                      <a:pt x="343" y="0"/>
                    </a:lnTo>
                    <a:lnTo>
                      <a:pt x="343" y="0"/>
                    </a:lnTo>
                    <a:lnTo>
                      <a:pt x="343" y="0"/>
                    </a:lnTo>
                    <a:lnTo>
                      <a:pt x="343" y="0"/>
                    </a:lnTo>
                    <a:lnTo>
                      <a:pt x="343" y="0"/>
                    </a:lnTo>
                    <a:lnTo>
                      <a:pt x="343" y="0"/>
                    </a:lnTo>
                    <a:lnTo>
                      <a:pt x="343" y="0"/>
                    </a:lnTo>
                    <a:lnTo>
                      <a:pt x="343" y="0"/>
                    </a:lnTo>
                    <a:lnTo>
                      <a:pt x="343" y="0"/>
                    </a:lnTo>
                    <a:lnTo>
                      <a:pt x="343" y="0"/>
                    </a:lnTo>
                    <a:lnTo>
                      <a:pt x="346" y="0"/>
                    </a:lnTo>
                    <a:lnTo>
                      <a:pt x="346" y="0"/>
                    </a:lnTo>
                    <a:lnTo>
                      <a:pt x="346" y="0"/>
                    </a:lnTo>
                    <a:lnTo>
                      <a:pt x="346" y="0"/>
                    </a:lnTo>
                    <a:lnTo>
                      <a:pt x="346" y="0"/>
                    </a:lnTo>
                    <a:lnTo>
                      <a:pt x="346" y="0"/>
                    </a:lnTo>
                    <a:lnTo>
                      <a:pt x="346" y="0"/>
                    </a:lnTo>
                    <a:lnTo>
                      <a:pt x="346" y="0"/>
                    </a:lnTo>
                    <a:lnTo>
                      <a:pt x="346" y="0"/>
                    </a:lnTo>
                    <a:lnTo>
                      <a:pt x="346" y="0"/>
                    </a:lnTo>
                    <a:lnTo>
                      <a:pt x="350" y="0"/>
                    </a:lnTo>
                    <a:lnTo>
                      <a:pt x="350" y="0"/>
                    </a:lnTo>
                    <a:lnTo>
                      <a:pt x="350" y="0"/>
                    </a:lnTo>
                    <a:lnTo>
                      <a:pt x="350" y="0"/>
                    </a:lnTo>
                    <a:lnTo>
                      <a:pt x="350" y="0"/>
                    </a:lnTo>
                    <a:lnTo>
                      <a:pt x="350" y="0"/>
                    </a:lnTo>
                    <a:lnTo>
                      <a:pt x="350" y="0"/>
                    </a:lnTo>
                    <a:lnTo>
                      <a:pt x="350" y="0"/>
                    </a:lnTo>
                    <a:lnTo>
                      <a:pt x="350" y="0"/>
                    </a:lnTo>
                    <a:lnTo>
                      <a:pt x="350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8" y="0"/>
                    </a:lnTo>
                    <a:lnTo>
                      <a:pt x="358" y="0"/>
                    </a:lnTo>
                    <a:lnTo>
                      <a:pt x="358" y="0"/>
                    </a:lnTo>
                    <a:lnTo>
                      <a:pt x="358" y="0"/>
                    </a:lnTo>
                    <a:lnTo>
                      <a:pt x="358" y="0"/>
                    </a:lnTo>
                    <a:lnTo>
                      <a:pt x="358" y="0"/>
                    </a:lnTo>
                    <a:lnTo>
                      <a:pt x="358" y="0"/>
                    </a:lnTo>
                    <a:lnTo>
                      <a:pt x="358" y="0"/>
                    </a:lnTo>
                    <a:lnTo>
                      <a:pt x="358" y="0"/>
                    </a:lnTo>
                    <a:lnTo>
                      <a:pt x="358" y="0"/>
                    </a:lnTo>
                    <a:lnTo>
                      <a:pt x="362" y="0"/>
                    </a:lnTo>
                    <a:lnTo>
                      <a:pt x="362" y="0"/>
                    </a:lnTo>
                    <a:lnTo>
                      <a:pt x="362" y="0"/>
                    </a:lnTo>
                    <a:lnTo>
                      <a:pt x="362" y="0"/>
                    </a:lnTo>
                    <a:lnTo>
                      <a:pt x="362" y="0"/>
                    </a:lnTo>
                    <a:lnTo>
                      <a:pt x="362" y="0"/>
                    </a:lnTo>
                    <a:lnTo>
                      <a:pt x="362" y="0"/>
                    </a:lnTo>
                    <a:lnTo>
                      <a:pt x="362" y="0"/>
                    </a:lnTo>
                    <a:lnTo>
                      <a:pt x="362" y="0"/>
                    </a:lnTo>
                    <a:lnTo>
                      <a:pt x="362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0" y="0"/>
                    </a:lnTo>
                    <a:lnTo>
                      <a:pt x="370" y="0"/>
                    </a:lnTo>
                    <a:lnTo>
                      <a:pt x="370" y="0"/>
                    </a:lnTo>
                    <a:lnTo>
                      <a:pt x="370" y="0"/>
                    </a:lnTo>
                    <a:lnTo>
                      <a:pt x="370" y="0"/>
                    </a:lnTo>
                    <a:lnTo>
                      <a:pt x="370" y="0"/>
                    </a:lnTo>
                    <a:lnTo>
                      <a:pt x="370" y="0"/>
                    </a:lnTo>
                    <a:lnTo>
                      <a:pt x="370" y="0"/>
                    </a:lnTo>
                    <a:lnTo>
                      <a:pt x="370" y="0"/>
                    </a:lnTo>
                    <a:lnTo>
                      <a:pt x="370" y="0"/>
                    </a:lnTo>
                    <a:lnTo>
                      <a:pt x="373" y="0"/>
                    </a:lnTo>
                    <a:lnTo>
                      <a:pt x="373" y="0"/>
                    </a:lnTo>
                    <a:lnTo>
                      <a:pt x="373" y="0"/>
                    </a:lnTo>
                    <a:lnTo>
                      <a:pt x="373" y="0"/>
                    </a:lnTo>
                    <a:lnTo>
                      <a:pt x="373" y="0"/>
                    </a:lnTo>
                    <a:lnTo>
                      <a:pt x="373" y="0"/>
                    </a:lnTo>
                    <a:lnTo>
                      <a:pt x="373" y="0"/>
                    </a:lnTo>
                    <a:lnTo>
                      <a:pt x="373" y="0"/>
                    </a:lnTo>
                    <a:lnTo>
                      <a:pt x="373" y="0"/>
                    </a:lnTo>
                    <a:lnTo>
                      <a:pt x="373" y="0"/>
                    </a:lnTo>
                    <a:lnTo>
                      <a:pt x="377" y="0"/>
                    </a:lnTo>
                    <a:lnTo>
                      <a:pt x="377" y="0"/>
                    </a:lnTo>
                    <a:lnTo>
                      <a:pt x="377" y="0"/>
                    </a:lnTo>
                    <a:lnTo>
                      <a:pt x="377" y="0"/>
                    </a:lnTo>
                    <a:lnTo>
                      <a:pt x="377" y="0"/>
                    </a:lnTo>
                    <a:lnTo>
                      <a:pt x="377" y="0"/>
                    </a:lnTo>
                    <a:lnTo>
                      <a:pt x="377" y="0"/>
                    </a:lnTo>
                    <a:lnTo>
                      <a:pt x="377" y="0"/>
                    </a:lnTo>
                    <a:lnTo>
                      <a:pt x="377" y="0"/>
                    </a:lnTo>
                    <a:lnTo>
                      <a:pt x="377" y="0"/>
                    </a:lnTo>
                    <a:lnTo>
                      <a:pt x="381" y="0"/>
                    </a:lnTo>
                    <a:lnTo>
                      <a:pt x="381" y="0"/>
                    </a:lnTo>
                    <a:lnTo>
                      <a:pt x="381" y="0"/>
                    </a:lnTo>
                    <a:lnTo>
                      <a:pt x="381" y="0"/>
                    </a:lnTo>
                    <a:lnTo>
                      <a:pt x="381" y="0"/>
                    </a:lnTo>
                    <a:lnTo>
                      <a:pt x="381" y="0"/>
                    </a:lnTo>
                    <a:lnTo>
                      <a:pt x="381" y="0"/>
                    </a:lnTo>
                    <a:lnTo>
                      <a:pt x="381" y="0"/>
                    </a:lnTo>
                    <a:lnTo>
                      <a:pt x="381" y="0"/>
                    </a:lnTo>
                    <a:lnTo>
                      <a:pt x="381" y="0"/>
                    </a:lnTo>
                    <a:lnTo>
                      <a:pt x="385" y="0"/>
                    </a:lnTo>
                    <a:lnTo>
                      <a:pt x="385" y="0"/>
                    </a:lnTo>
                    <a:lnTo>
                      <a:pt x="385" y="0"/>
                    </a:lnTo>
                    <a:lnTo>
                      <a:pt x="385" y="0"/>
                    </a:lnTo>
                    <a:lnTo>
                      <a:pt x="385" y="0"/>
                    </a:lnTo>
                    <a:lnTo>
                      <a:pt x="385" y="0"/>
                    </a:lnTo>
                    <a:lnTo>
                      <a:pt x="385" y="0"/>
                    </a:lnTo>
                    <a:lnTo>
                      <a:pt x="385" y="0"/>
                    </a:lnTo>
                    <a:lnTo>
                      <a:pt x="385" y="0"/>
                    </a:lnTo>
                    <a:lnTo>
                      <a:pt x="385" y="0"/>
                    </a:lnTo>
                    <a:lnTo>
                      <a:pt x="389" y="0"/>
                    </a:lnTo>
                    <a:lnTo>
                      <a:pt x="389" y="0"/>
                    </a:lnTo>
                    <a:lnTo>
                      <a:pt x="389" y="0"/>
                    </a:lnTo>
                    <a:lnTo>
                      <a:pt x="389" y="0"/>
                    </a:lnTo>
                    <a:lnTo>
                      <a:pt x="389" y="0"/>
                    </a:lnTo>
                    <a:lnTo>
                      <a:pt x="389" y="0"/>
                    </a:lnTo>
                    <a:lnTo>
                      <a:pt x="389" y="0"/>
                    </a:lnTo>
                    <a:lnTo>
                      <a:pt x="389" y="0"/>
                    </a:lnTo>
                    <a:lnTo>
                      <a:pt x="389" y="0"/>
                    </a:lnTo>
                    <a:lnTo>
                      <a:pt x="389" y="0"/>
                    </a:lnTo>
                    <a:lnTo>
                      <a:pt x="393" y="0"/>
                    </a:lnTo>
                    <a:lnTo>
                      <a:pt x="393" y="0"/>
                    </a:lnTo>
                    <a:lnTo>
                      <a:pt x="393" y="0"/>
                    </a:lnTo>
                    <a:lnTo>
                      <a:pt x="393" y="0"/>
                    </a:lnTo>
                    <a:lnTo>
                      <a:pt x="393" y="0"/>
                    </a:lnTo>
                    <a:lnTo>
                      <a:pt x="393" y="0"/>
                    </a:lnTo>
                    <a:lnTo>
                      <a:pt x="393" y="0"/>
                    </a:lnTo>
                    <a:lnTo>
                      <a:pt x="393" y="0"/>
                    </a:lnTo>
                    <a:lnTo>
                      <a:pt x="393" y="0"/>
                    </a:lnTo>
                    <a:lnTo>
                      <a:pt x="393" y="0"/>
                    </a:lnTo>
                    <a:lnTo>
                      <a:pt x="397" y="0"/>
                    </a:lnTo>
                    <a:lnTo>
                      <a:pt x="397" y="0"/>
                    </a:lnTo>
                    <a:lnTo>
                      <a:pt x="397" y="0"/>
                    </a:lnTo>
                    <a:lnTo>
                      <a:pt x="397" y="0"/>
                    </a:lnTo>
                    <a:lnTo>
                      <a:pt x="397" y="0"/>
                    </a:lnTo>
                    <a:lnTo>
                      <a:pt x="397" y="0"/>
                    </a:lnTo>
                    <a:lnTo>
                      <a:pt x="397" y="0"/>
                    </a:lnTo>
                    <a:lnTo>
                      <a:pt x="397" y="0"/>
                    </a:lnTo>
                    <a:lnTo>
                      <a:pt x="397" y="0"/>
                    </a:lnTo>
                    <a:lnTo>
                      <a:pt x="397" y="0"/>
                    </a:lnTo>
                    <a:lnTo>
                      <a:pt x="400" y="0"/>
                    </a:lnTo>
                    <a:lnTo>
                      <a:pt x="400" y="0"/>
                    </a:lnTo>
                    <a:lnTo>
                      <a:pt x="400" y="0"/>
                    </a:lnTo>
                    <a:lnTo>
                      <a:pt x="400" y="0"/>
                    </a:lnTo>
                    <a:lnTo>
                      <a:pt x="400" y="0"/>
                    </a:lnTo>
                    <a:lnTo>
                      <a:pt x="400" y="0"/>
                    </a:lnTo>
                    <a:lnTo>
                      <a:pt x="400" y="0"/>
                    </a:lnTo>
                    <a:lnTo>
                      <a:pt x="400" y="0"/>
                    </a:lnTo>
                    <a:lnTo>
                      <a:pt x="400" y="0"/>
                    </a:lnTo>
                    <a:lnTo>
                      <a:pt x="400" y="0"/>
                    </a:lnTo>
                    <a:lnTo>
                      <a:pt x="404" y="0"/>
                    </a:lnTo>
                    <a:lnTo>
                      <a:pt x="404" y="0"/>
                    </a:lnTo>
                    <a:lnTo>
                      <a:pt x="404" y="0"/>
                    </a:lnTo>
                    <a:lnTo>
                      <a:pt x="404" y="0"/>
                    </a:lnTo>
                    <a:lnTo>
                      <a:pt x="404" y="0"/>
                    </a:lnTo>
                    <a:lnTo>
                      <a:pt x="404" y="0"/>
                    </a:lnTo>
                    <a:lnTo>
                      <a:pt x="404" y="0"/>
                    </a:lnTo>
                    <a:lnTo>
                      <a:pt x="404" y="0"/>
                    </a:lnTo>
                    <a:lnTo>
                      <a:pt x="404" y="0"/>
                    </a:lnTo>
                    <a:lnTo>
                      <a:pt x="404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2" y="0"/>
                    </a:lnTo>
                    <a:lnTo>
                      <a:pt x="412" y="0"/>
                    </a:lnTo>
                    <a:lnTo>
                      <a:pt x="412" y="0"/>
                    </a:lnTo>
                    <a:lnTo>
                      <a:pt x="412" y="0"/>
                    </a:lnTo>
                    <a:lnTo>
                      <a:pt x="412" y="0"/>
                    </a:lnTo>
                    <a:lnTo>
                      <a:pt x="412" y="0"/>
                    </a:lnTo>
                    <a:lnTo>
                      <a:pt x="412" y="0"/>
                    </a:lnTo>
                    <a:lnTo>
                      <a:pt x="412" y="0"/>
                    </a:lnTo>
                    <a:lnTo>
                      <a:pt x="412" y="0"/>
                    </a:lnTo>
                    <a:lnTo>
                      <a:pt x="412" y="0"/>
                    </a:lnTo>
                    <a:lnTo>
                      <a:pt x="416" y="0"/>
                    </a:lnTo>
                    <a:lnTo>
                      <a:pt x="416" y="0"/>
                    </a:lnTo>
                    <a:lnTo>
                      <a:pt x="416" y="0"/>
                    </a:lnTo>
                    <a:lnTo>
                      <a:pt x="416" y="0"/>
                    </a:lnTo>
                    <a:lnTo>
                      <a:pt x="416" y="0"/>
                    </a:lnTo>
                    <a:lnTo>
                      <a:pt x="416" y="0"/>
                    </a:lnTo>
                    <a:lnTo>
                      <a:pt x="416" y="0"/>
                    </a:lnTo>
                    <a:lnTo>
                      <a:pt x="416" y="0"/>
                    </a:lnTo>
                    <a:lnTo>
                      <a:pt x="416" y="0"/>
                    </a:lnTo>
                    <a:lnTo>
                      <a:pt x="416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3" y="0"/>
                    </a:lnTo>
                    <a:lnTo>
                      <a:pt x="423" y="0"/>
                    </a:lnTo>
                    <a:lnTo>
                      <a:pt x="423" y="0"/>
                    </a:lnTo>
                    <a:lnTo>
                      <a:pt x="423" y="0"/>
                    </a:lnTo>
                    <a:lnTo>
                      <a:pt x="423" y="0"/>
                    </a:lnTo>
                    <a:lnTo>
                      <a:pt x="423" y="0"/>
                    </a:lnTo>
                    <a:lnTo>
                      <a:pt x="423" y="0"/>
                    </a:lnTo>
                    <a:lnTo>
                      <a:pt x="423" y="0"/>
                    </a:lnTo>
                    <a:lnTo>
                      <a:pt x="423" y="0"/>
                    </a:lnTo>
                    <a:lnTo>
                      <a:pt x="427" y="0"/>
                    </a:lnTo>
                    <a:lnTo>
                      <a:pt x="427" y="0"/>
                    </a:lnTo>
                    <a:lnTo>
                      <a:pt x="427" y="0"/>
                    </a:lnTo>
                    <a:lnTo>
                      <a:pt x="427" y="0"/>
                    </a:lnTo>
                    <a:lnTo>
                      <a:pt x="427" y="0"/>
                    </a:lnTo>
                    <a:lnTo>
                      <a:pt x="427" y="0"/>
                    </a:lnTo>
                    <a:lnTo>
                      <a:pt x="427" y="0"/>
                    </a:lnTo>
                    <a:lnTo>
                      <a:pt x="427" y="0"/>
                    </a:lnTo>
                    <a:lnTo>
                      <a:pt x="427" y="0"/>
                    </a:lnTo>
                    <a:lnTo>
                      <a:pt x="427" y="0"/>
                    </a:lnTo>
                    <a:lnTo>
                      <a:pt x="431" y="0"/>
                    </a:lnTo>
                    <a:lnTo>
                      <a:pt x="431" y="0"/>
                    </a:lnTo>
                    <a:lnTo>
                      <a:pt x="431" y="0"/>
                    </a:lnTo>
                    <a:lnTo>
                      <a:pt x="431" y="0"/>
                    </a:lnTo>
                    <a:lnTo>
                      <a:pt x="431" y="0"/>
                    </a:lnTo>
                    <a:lnTo>
                      <a:pt x="431" y="0"/>
                    </a:lnTo>
                    <a:lnTo>
                      <a:pt x="431" y="0"/>
                    </a:lnTo>
                    <a:lnTo>
                      <a:pt x="431" y="0"/>
                    </a:lnTo>
                    <a:lnTo>
                      <a:pt x="431" y="0"/>
                    </a:lnTo>
                    <a:lnTo>
                      <a:pt x="431" y="0"/>
                    </a:lnTo>
                    <a:lnTo>
                      <a:pt x="435" y="0"/>
                    </a:lnTo>
                    <a:lnTo>
                      <a:pt x="435" y="0"/>
                    </a:lnTo>
                    <a:lnTo>
                      <a:pt x="435" y="0"/>
                    </a:lnTo>
                    <a:lnTo>
                      <a:pt x="435" y="0"/>
                    </a:lnTo>
                    <a:lnTo>
                      <a:pt x="435" y="0"/>
                    </a:lnTo>
                    <a:lnTo>
                      <a:pt x="435" y="0"/>
                    </a:lnTo>
                    <a:lnTo>
                      <a:pt x="435" y="0"/>
                    </a:lnTo>
                    <a:lnTo>
                      <a:pt x="435" y="0"/>
                    </a:lnTo>
                    <a:lnTo>
                      <a:pt x="435" y="0"/>
                    </a:lnTo>
                    <a:lnTo>
                      <a:pt x="435" y="0"/>
                    </a:lnTo>
                    <a:lnTo>
                      <a:pt x="439" y="0"/>
                    </a:lnTo>
                    <a:lnTo>
                      <a:pt x="439" y="0"/>
                    </a:lnTo>
                    <a:lnTo>
                      <a:pt x="439" y="0"/>
                    </a:lnTo>
                    <a:lnTo>
                      <a:pt x="439" y="0"/>
                    </a:lnTo>
                    <a:lnTo>
                      <a:pt x="439" y="0"/>
                    </a:lnTo>
                    <a:lnTo>
                      <a:pt x="439" y="0"/>
                    </a:lnTo>
                    <a:lnTo>
                      <a:pt x="439" y="0"/>
                    </a:lnTo>
                    <a:lnTo>
                      <a:pt x="439" y="0"/>
                    </a:lnTo>
                    <a:lnTo>
                      <a:pt x="439" y="0"/>
                    </a:lnTo>
                    <a:lnTo>
                      <a:pt x="439" y="0"/>
                    </a:lnTo>
                    <a:lnTo>
                      <a:pt x="443" y="0"/>
                    </a:lnTo>
                    <a:lnTo>
                      <a:pt x="443" y="0"/>
                    </a:lnTo>
                    <a:lnTo>
                      <a:pt x="443" y="0"/>
                    </a:lnTo>
                    <a:lnTo>
                      <a:pt x="443" y="0"/>
                    </a:lnTo>
                    <a:lnTo>
                      <a:pt x="443" y="0"/>
                    </a:lnTo>
                    <a:lnTo>
                      <a:pt x="443" y="0"/>
                    </a:lnTo>
                    <a:lnTo>
                      <a:pt x="443" y="0"/>
                    </a:lnTo>
                    <a:lnTo>
                      <a:pt x="443" y="0"/>
                    </a:lnTo>
                    <a:lnTo>
                      <a:pt x="443" y="0"/>
                    </a:lnTo>
                    <a:lnTo>
                      <a:pt x="443" y="0"/>
                    </a:lnTo>
                    <a:lnTo>
                      <a:pt x="447" y="0"/>
                    </a:lnTo>
                    <a:lnTo>
                      <a:pt x="447" y="0"/>
                    </a:lnTo>
                    <a:lnTo>
                      <a:pt x="447" y="0"/>
                    </a:lnTo>
                    <a:lnTo>
                      <a:pt x="447" y="0"/>
                    </a:lnTo>
                    <a:lnTo>
                      <a:pt x="447" y="0"/>
                    </a:lnTo>
                    <a:lnTo>
                      <a:pt x="447" y="0"/>
                    </a:lnTo>
                    <a:lnTo>
                      <a:pt x="447" y="0"/>
                    </a:lnTo>
                    <a:lnTo>
                      <a:pt x="447" y="0"/>
                    </a:lnTo>
                    <a:lnTo>
                      <a:pt x="447" y="0"/>
                    </a:lnTo>
                    <a:lnTo>
                      <a:pt x="447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4" y="0"/>
                    </a:lnTo>
                    <a:lnTo>
                      <a:pt x="454" y="0"/>
                    </a:lnTo>
                    <a:lnTo>
                      <a:pt x="454" y="0"/>
                    </a:lnTo>
                    <a:lnTo>
                      <a:pt x="454" y="0"/>
                    </a:lnTo>
                    <a:lnTo>
                      <a:pt x="454" y="0"/>
                    </a:lnTo>
                    <a:lnTo>
                      <a:pt x="454" y="0"/>
                    </a:lnTo>
                    <a:lnTo>
                      <a:pt x="454" y="0"/>
                    </a:lnTo>
                    <a:lnTo>
                      <a:pt x="454" y="0"/>
                    </a:lnTo>
                    <a:lnTo>
                      <a:pt x="454" y="0"/>
                    </a:lnTo>
                    <a:lnTo>
                      <a:pt x="454" y="0"/>
                    </a:lnTo>
                    <a:lnTo>
                      <a:pt x="458" y="0"/>
                    </a:lnTo>
                    <a:lnTo>
                      <a:pt x="458" y="0"/>
                    </a:lnTo>
                    <a:lnTo>
                      <a:pt x="458" y="0"/>
                    </a:lnTo>
                    <a:lnTo>
                      <a:pt x="458" y="0"/>
                    </a:lnTo>
                    <a:lnTo>
                      <a:pt x="458" y="0"/>
                    </a:lnTo>
                    <a:lnTo>
                      <a:pt x="458" y="0"/>
                    </a:lnTo>
                    <a:lnTo>
                      <a:pt x="458" y="0"/>
                    </a:lnTo>
                    <a:lnTo>
                      <a:pt x="458" y="0"/>
                    </a:lnTo>
                    <a:lnTo>
                      <a:pt x="458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6" y="0"/>
                    </a:lnTo>
                    <a:lnTo>
                      <a:pt x="466" y="0"/>
                    </a:lnTo>
                    <a:lnTo>
                      <a:pt x="466" y="0"/>
                    </a:lnTo>
                    <a:lnTo>
                      <a:pt x="466" y="0"/>
                    </a:lnTo>
                    <a:lnTo>
                      <a:pt x="466" y="0"/>
                    </a:lnTo>
                    <a:lnTo>
                      <a:pt x="466" y="0"/>
                    </a:lnTo>
                    <a:lnTo>
                      <a:pt x="466" y="0"/>
                    </a:lnTo>
                    <a:lnTo>
                      <a:pt x="466" y="0"/>
                    </a:lnTo>
                    <a:lnTo>
                      <a:pt x="466" y="0"/>
                    </a:lnTo>
                    <a:lnTo>
                      <a:pt x="466" y="0"/>
                    </a:lnTo>
                    <a:lnTo>
                      <a:pt x="470" y="0"/>
                    </a:lnTo>
                    <a:lnTo>
                      <a:pt x="470" y="0"/>
                    </a:lnTo>
                    <a:lnTo>
                      <a:pt x="470" y="0"/>
                    </a:lnTo>
                    <a:lnTo>
                      <a:pt x="470" y="0"/>
                    </a:lnTo>
                    <a:lnTo>
                      <a:pt x="470" y="0"/>
                    </a:lnTo>
                    <a:lnTo>
                      <a:pt x="470" y="0"/>
                    </a:lnTo>
                    <a:lnTo>
                      <a:pt x="470" y="0"/>
                    </a:lnTo>
                    <a:lnTo>
                      <a:pt x="470" y="0"/>
                    </a:lnTo>
                    <a:lnTo>
                      <a:pt x="470" y="0"/>
                    </a:lnTo>
                    <a:lnTo>
                      <a:pt x="470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7" y="0"/>
                    </a:lnTo>
                    <a:lnTo>
                      <a:pt x="477" y="0"/>
                    </a:lnTo>
                    <a:lnTo>
                      <a:pt x="477" y="0"/>
                    </a:lnTo>
                    <a:lnTo>
                      <a:pt x="477" y="0"/>
                    </a:lnTo>
                    <a:lnTo>
                      <a:pt x="477" y="0"/>
                    </a:lnTo>
                    <a:lnTo>
                      <a:pt x="477" y="0"/>
                    </a:lnTo>
                    <a:lnTo>
                      <a:pt x="477" y="0"/>
                    </a:lnTo>
                    <a:lnTo>
                      <a:pt x="477" y="0"/>
                    </a:lnTo>
                    <a:lnTo>
                      <a:pt x="477" y="0"/>
                    </a:lnTo>
                    <a:lnTo>
                      <a:pt x="477" y="0"/>
                    </a:lnTo>
                    <a:lnTo>
                      <a:pt x="481" y="0"/>
                    </a:lnTo>
                    <a:lnTo>
                      <a:pt x="481" y="0"/>
                    </a:lnTo>
                    <a:lnTo>
                      <a:pt x="481" y="0"/>
                    </a:lnTo>
                    <a:lnTo>
                      <a:pt x="481" y="0"/>
                    </a:lnTo>
                    <a:lnTo>
                      <a:pt x="481" y="0"/>
                    </a:lnTo>
                    <a:lnTo>
                      <a:pt x="481" y="0"/>
                    </a:lnTo>
                    <a:lnTo>
                      <a:pt x="481" y="0"/>
                    </a:lnTo>
                    <a:lnTo>
                      <a:pt x="481" y="0"/>
                    </a:lnTo>
                    <a:lnTo>
                      <a:pt x="481" y="0"/>
                    </a:lnTo>
                    <a:lnTo>
                      <a:pt x="481" y="0"/>
                    </a:lnTo>
                    <a:lnTo>
                      <a:pt x="485" y="0"/>
                    </a:lnTo>
                    <a:lnTo>
                      <a:pt x="485" y="0"/>
                    </a:lnTo>
                    <a:lnTo>
                      <a:pt x="485" y="0"/>
                    </a:lnTo>
                    <a:lnTo>
                      <a:pt x="485" y="0"/>
                    </a:lnTo>
                    <a:lnTo>
                      <a:pt x="485" y="0"/>
                    </a:lnTo>
                    <a:lnTo>
                      <a:pt x="485" y="0"/>
                    </a:lnTo>
                    <a:lnTo>
                      <a:pt x="485" y="0"/>
                    </a:lnTo>
                    <a:lnTo>
                      <a:pt x="485" y="0"/>
                    </a:lnTo>
                    <a:lnTo>
                      <a:pt x="485" y="0"/>
                    </a:lnTo>
                    <a:lnTo>
                      <a:pt x="485" y="0"/>
                    </a:lnTo>
                    <a:lnTo>
                      <a:pt x="489" y="0"/>
                    </a:lnTo>
                    <a:lnTo>
                      <a:pt x="489" y="0"/>
                    </a:lnTo>
                    <a:lnTo>
                      <a:pt x="489" y="0"/>
                    </a:lnTo>
                    <a:lnTo>
                      <a:pt x="489" y="0"/>
                    </a:lnTo>
                    <a:lnTo>
                      <a:pt x="489" y="0"/>
                    </a:lnTo>
                    <a:lnTo>
                      <a:pt x="489" y="0"/>
                    </a:lnTo>
                    <a:lnTo>
                      <a:pt x="489" y="0"/>
                    </a:lnTo>
                    <a:lnTo>
                      <a:pt x="489" y="0"/>
                    </a:lnTo>
                    <a:lnTo>
                      <a:pt x="489" y="0"/>
                    </a:lnTo>
                    <a:lnTo>
                      <a:pt x="493" y="0"/>
                    </a:lnTo>
                    <a:lnTo>
                      <a:pt x="493" y="0"/>
                    </a:lnTo>
                    <a:lnTo>
                      <a:pt x="493" y="0"/>
                    </a:lnTo>
                    <a:lnTo>
                      <a:pt x="493" y="0"/>
                    </a:lnTo>
                    <a:lnTo>
                      <a:pt x="493" y="0"/>
                    </a:lnTo>
                    <a:lnTo>
                      <a:pt x="493" y="0"/>
                    </a:lnTo>
                    <a:lnTo>
                      <a:pt x="493" y="0"/>
                    </a:lnTo>
                    <a:lnTo>
                      <a:pt x="493" y="0"/>
                    </a:lnTo>
                    <a:lnTo>
                      <a:pt x="493" y="0"/>
                    </a:lnTo>
                    <a:lnTo>
                      <a:pt x="493" y="0"/>
                    </a:lnTo>
                    <a:lnTo>
                      <a:pt x="497" y="0"/>
                    </a:lnTo>
                    <a:lnTo>
                      <a:pt x="497" y="0"/>
                    </a:lnTo>
                    <a:lnTo>
                      <a:pt x="497" y="0"/>
                    </a:lnTo>
                    <a:lnTo>
                      <a:pt x="497" y="0"/>
                    </a:lnTo>
                    <a:lnTo>
                      <a:pt x="497" y="0"/>
                    </a:lnTo>
                    <a:lnTo>
                      <a:pt x="497" y="0"/>
                    </a:lnTo>
                    <a:lnTo>
                      <a:pt x="497" y="0"/>
                    </a:lnTo>
                    <a:lnTo>
                      <a:pt x="497" y="0"/>
                    </a:lnTo>
                    <a:lnTo>
                      <a:pt x="497" y="0"/>
                    </a:lnTo>
                    <a:lnTo>
                      <a:pt x="497" y="0"/>
                    </a:lnTo>
                    <a:lnTo>
                      <a:pt x="501" y="0"/>
                    </a:lnTo>
                    <a:lnTo>
                      <a:pt x="501" y="0"/>
                    </a:lnTo>
                    <a:lnTo>
                      <a:pt x="501" y="0"/>
                    </a:lnTo>
                    <a:lnTo>
                      <a:pt x="501" y="0"/>
                    </a:lnTo>
                    <a:lnTo>
                      <a:pt x="501" y="0"/>
                    </a:lnTo>
                    <a:lnTo>
                      <a:pt x="501" y="0"/>
                    </a:lnTo>
                    <a:lnTo>
                      <a:pt x="501" y="0"/>
                    </a:lnTo>
                    <a:lnTo>
                      <a:pt x="501" y="0"/>
                    </a:lnTo>
                    <a:lnTo>
                      <a:pt x="501" y="0"/>
                    </a:lnTo>
                    <a:lnTo>
                      <a:pt x="501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8" y="0"/>
                    </a:lnTo>
                    <a:lnTo>
                      <a:pt x="508" y="0"/>
                    </a:lnTo>
                    <a:lnTo>
                      <a:pt x="508" y="0"/>
                    </a:lnTo>
                    <a:lnTo>
                      <a:pt x="508" y="0"/>
                    </a:lnTo>
                    <a:lnTo>
                      <a:pt x="508" y="0"/>
                    </a:lnTo>
                    <a:lnTo>
                      <a:pt x="508" y="0"/>
                    </a:lnTo>
                    <a:lnTo>
                      <a:pt x="508" y="0"/>
                    </a:lnTo>
                    <a:lnTo>
                      <a:pt x="508" y="0"/>
                    </a:lnTo>
                    <a:lnTo>
                      <a:pt x="508" y="0"/>
                    </a:lnTo>
                    <a:lnTo>
                      <a:pt x="508" y="0"/>
                    </a:lnTo>
                    <a:lnTo>
                      <a:pt x="512" y="0"/>
                    </a:lnTo>
                    <a:lnTo>
                      <a:pt x="512" y="0"/>
                    </a:lnTo>
                    <a:lnTo>
                      <a:pt x="512" y="0"/>
                    </a:lnTo>
                    <a:lnTo>
                      <a:pt x="512" y="0"/>
                    </a:lnTo>
                    <a:lnTo>
                      <a:pt x="512" y="0"/>
                    </a:lnTo>
                    <a:lnTo>
                      <a:pt x="512" y="0"/>
                    </a:lnTo>
                    <a:lnTo>
                      <a:pt x="512" y="0"/>
                    </a:lnTo>
                    <a:lnTo>
                      <a:pt x="512" y="0"/>
                    </a:lnTo>
                    <a:lnTo>
                      <a:pt x="512" y="0"/>
                    </a:lnTo>
                    <a:lnTo>
                      <a:pt x="512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0" y="0"/>
                    </a:lnTo>
                    <a:lnTo>
                      <a:pt x="520" y="0"/>
                    </a:lnTo>
                    <a:lnTo>
                      <a:pt x="520" y="0"/>
                    </a:lnTo>
                    <a:lnTo>
                      <a:pt x="520" y="0"/>
                    </a:lnTo>
                    <a:lnTo>
                      <a:pt x="520" y="0"/>
                    </a:lnTo>
                    <a:lnTo>
                      <a:pt x="520" y="0"/>
                    </a:lnTo>
                    <a:lnTo>
                      <a:pt x="520" y="0"/>
                    </a:lnTo>
                    <a:lnTo>
                      <a:pt x="520" y="0"/>
                    </a:lnTo>
                    <a:lnTo>
                      <a:pt x="520" y="0"/>
                    </a:lnTo>
                    <a:lnTo>
                      <a:pt x="520" y="0"/>
                    </a:lnTo>
                    <a:lnTo>
                      <a:pt x="524" y="0"/>
                    </a:lnTo>
                    <a:lnTo>
                      <a:pt x="524" y="0"/>
                    </a:lnTo>
                    <a:lnTo>
                      <a:pt x="524" y="0"/>
                    </a:lnTo>
                    <a:lnTo>
                      <a:pt x="524" y="0"/>
                    </a:lnTo>
                    <a:lnTo>
                      <a:pt x="524" y="0"/>
                    </a:lnTo>
                    <a:lnTo>
                      <a:pt x="524" y="0"/>
                    </a:lnTo>
                    <a:lnTo>
                      <a:pt x="524" y="0"/>
                    </a:lnTo>
                    <a:lnTo>
                      <a:pt x="524" y="0"/>
                    </a:lnTo>
                    <a:lnTo>
                      <a:pt x="524" y="0"/>
                    </a:lnTo>
                    <a:lnTo>
                      <a:pt x="524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1" y="0"/>
                    </a:lnTo>
                    <a:lnTo>
                      <a:pt x="531" y="0"/>
                    </a:lnTo>
                    <a:lnTo>
                      <a:pt x="531" y="0"/>
                    </a:lnTo>
                    <a:lnTo>
                      <a:pt x="531" y="0"/>
                    </a:lnTo>
                    <a:lnTo>
                      <a:pt x="531" y="0"/>
                    </a:lnTo>
                    <a:lnTo>
                      <a:pt x="531" y="0"/>
                    </a:lnTo>
                    <a:lnTo>
                      <a:pt x="531" y="0"/>
                    </a:lnTo>
                    <a:lnTo>
                      <a:pt x="531" y="0"/>
                    </a:lnTo>
                    <a:lnTo>
                      <a:pt x="531" y="0"/>
                    </a:lnTo>
                    <a:lnTo>
                      <a:pt x="531" y="0"/>
                    </a:lnTo>
                    <a:lnTo>
                      <a:pt x="535" y="0"/>
                    </a:lnTo>
                    <a:lnTo>
                      <a:pt x="535" y="0"/>
                    </a:lnTo>
                    <a:lnTo>
                      <a:pt x="535" y="0"/>
                    </a:lnTo>
                    <a:lnTo>
                      <a:pt x="535" y="0"/>
                    </a:lnTo>
                    <a:lnTo>
                      <a:pt x="535" y="0"/>
                    </a:lnTo>
                    <a:lnTo>
                      <a:pt x="535" y="0"/>
                    </a:lnTo>
                    <a:lnTo>
                      <a:pt x="535" y="0"/>
                    </a:lnTo>
                    <a:lnTo>
                      <a:pt x="535" y="0"/>
                    </a:lnTo>
                    <a:lnTo>
                      <a:pt x="535" y="0"/>
                    </a:lnTo>
                    <a:lnTo>
                      <a:pt x="535" y="0"/>
                    </a:lnTo>
                    <a:lnTo>
                      <a:pt x="539" y="0"/>
                    </a:lnTo>
                    <a:lnTo>
                      <a:pt x="539" y="0"/>
                    </a:lnTo>
                    <a:lnTo>
                      <a:pt x="539" y="0"/>
                    </a:lnTo>
                    <a:lnTo>
                      <a:pt x="539" y="0"/>
                    </a:lnTo>
                    <a:lnTo>
                      <a:pt x="539" y="0"/>
                    </a:lnTo>
                    <a:lnTo>
                      <a:pt x="539" y="0"/>
                    </a:lnTo>
                    <a:lnTo>
                      <a:pt x="539" y="0"/>
                    </a:lnTo>
                    <a:lnTo>
                      <a:pt x="539" y="0"/>
                    </a:lnTo>
                    <a:lnTo>
                      <a:pt x="539" y="0"/>
                    </a:lnTo>
                    <a:lnTo>
                      <a:pt x="539" y="0"/>
                    </a:lnTo>
                    <a:lnTo>
                      <a:pt x="543" y="0"/>
                    </a:lnTo>
                    <a:lnTo>
                      <a:pt x="543" y="0"/>
                    </a:lnTo>
                    <a:lnTo>
                      <a:pt x="543" y="0"/>
                    </a:lnTo>
                    <a:lnTo>
                      <a:pt x="543" y="0"/>
                    </a:lnTo>
                    <a:lnTo>
                      <a:pt x="543" y="0"/>
                    </a:lnTo>
                    <a:lnTo>
                      <a:pt x="543" y="0"/>
                    </a:lnTo>
                    <a:lnTo>
                      <a:pt x="543" y="0"/>
                    </a:lnTo>
                    <a:lnTo>
                      <a:pt x="543" y="0"/>
                    </a:lnTo>
                    <a:lnTo>
                      <a:pt x="543" y="0"/>
                    </a:lnTo>
                    <a:lnTo>
                      <a:pt x="543" y="0"/>
                    </a:lnTo>
                    <a:lnTo>
                      <a:pt x="547" y="0"/>
                    </a:lnTo>
                    <a:lnTo>
                      <a:pt x="547" y="0"/>
                    </a:lnTo>
                    <a:lnTo>
                      <a:pt x="547" y="0"/>
                    </a:lnTo>
                    <a:lnTo>
                      <a:pt x="547" y="0"/>
                    </a:lnTo>
                    <a:lnTo>
                      <a:pt x="547" y="0"/>
                    </a:lnTo>
                    <a:lnTo>
                      <a:pt x="547" y="0"/>
                    </a:lnTo>
                    <a:lnTo>
                      <a:pt x="547" y="0"/>
                    </a:lnTo>
                    <a:lnTo>
                      <a:pt x="547" y="0"/>
                    </a:lnTo>
                    <a:lnTo>
                      <a:pt x="547" y="0"/>
                    </a:lnTo>
                    <a:lnTo>
                      <a:pt x="547" y="0"/>
                    </a:lnTo>
                    <a:lnTo>
                      <a:pt x="551" y="0"/>
                    </a:lnTo>
                    <a:lnTo>
                      <a:pt x="551" y="0"/>
                    </a:lnTo>
                    <a:lnTo>
                      <a:pt x="551" y="0"/>
                    </a:lnTo>
                    <a:lnTo>
                      <a:pt x="551" y="0"/>
                    </a:lnTo>
                    <a:lnTo>
                      <a:pt x="551" y="0"/>
                    </a:lnTo>
                    <a:lnTo>
                      <a:pt x="551" y="0"/>
                    </a:lnTo>
                    <a:lnTo>
                      <a:pt x="551" y="0"/>
                    </a:lnTo>
                    <a:lnTo>
                      <a:pt x="551" y="0"/>
                    </a:lnTo>
                    <a:lnTo>
                      <a:pt x="551" y="0"/>
                    </a:lnTo>
                    <a:lnTo>
                      <a:pt x="551" y="0"/>
                    </a:lnTo>
                    <a:lnTo>
                      <a:pt x="554" y="0"/>
                    </a:lnTo>
                    <a:lnTo>
                      <a:pt x="554" y="0"/>
                    </a:lnTo>
                    <a:lnTo>
                      <a:pt x="554" y="0"/>
                    </a:lnTo>
                    <a:lnTo>
                      <a:pt x="554" y="0"/>
                    </a:lnTo>
                    <a:lnTo>
                      <a:pt x="554" y="0"/>
                    </a:lnTo>
                    <a:lnTo>
                      <a:pt x="554" y="0"/>
                    </a:lnTo>
                    <a:lnTo>
                      <a:pt x="554" y="0"/>
                    </a:lnTo>
                    <a:lnTo>
                      <a:pt x="554" y="0"/>
                    </a:lnTo>
                    <a:lnTo>
                      <a:pt x="554" y="0"/>
                    </a:lnTo>
                    <a:lnTo>
                      <a:pt x="554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2" y="0"/>
                    </a:lnTo>
                    <a:lnTo>
                      <a:pt x="562" y="0"/>
                    </a:lnTo>
                    <a:lnTo>
                      <a:pt x="562" y="0"/>
                    </a:lnTo>
                    <a:lnTo>
                      <a:pt x="562" y="0"/>
                    </a:lnTo>
                    <a:lnTo>
                      <a:pt x="562" y="0"/>
                    </a:lnTo>
                    <a:lnTo>
                      <a:pt x="562" y="0"/>
                    </a:lnTo>
                    <a:lnTo>
                      <a:pt x="562" y="0"/>
                    </a:lnTo>
                    <a:lnTo>
                      <a:pt x="562" y="0"/>
                    </a:lnTo>
                    <a:lnTo>
                      <a:pt x="562" y="0"/>
                    </a:lnTo>
                    <a:lnTo>
                      <a:pt x="562" y="0"/>
                    </a:lnTo>
                    <a:lnTo>
                      <a:pt x="566" y="0"/>
                    </a:lnTo>
                    <a:lnTo>
                      <a:pt x="566" y="0"/>
                    </a:lnTo>
                    <a:lnTo>
                      <a:pt x="566" y="0"/>
                    </a:lnTo>
                    <a:lnTo>
                      <a:pt x="566" y="0"/>
                    </a:lnTo>
                    <a:lnTo>
                      <a:pt x="566" y="0"/>
                    </a:lnTo>
                    <a:lnTo>
                      <a:pt x="566" y="0"/>
                    </a:lnTo>
                    <a:lnTo>
                      <a:pt x="566" y="0"/>
                    </a:lnTo>
                    <a:lnTo>
                      <a:pt x="566" y="0"/>
                    </a:lnTo>
                    <a:lnTo>
                      <a:pt x="566" y="0"/>
                    </a:lnTo>
                    <a:lnTo>
                      <a:pt x="566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4" y="0"/>
                    </a:lnTo>
                    <a:lnTo>
                      <a:pt x="574" y="0"/>
                    </a:lnTo>
                    <a:lnTo>
                      <a:pt x="574" y="0"/>
                    </a:lnTo>
                    <a:lnTo>
                      <a:pt x="574" y="0"/>
                    </a:lnTo>
                    <a:lnTo>
                      <a:pt x="574" y="0"/>
                    </a:lnTo>
                    <a:lnTo>
                      <a:pt x="574" y="0"/>
                    </a:lnTo>
                    <a:lnTo>
                      <a:pt x="574" y="0"/>
                    </a:lnTo>
                    <a:lnTo>
                      <a:pt x="574" y="0"/>
                    </a:lnTo>
                    <a:lnTo>
                      <a:pt x="574" y="0"/>
                    </a:lnTo>
                    <a:lnTo>
                      <a:pt x="574" y="0"/>
                    </a:lnTo>
                    <a:lnTo>
                      <a:pt x="578" y="0"/>
                    </a:lnTo>
                    <a:lnTo>
                      <a:pt x="578" y="0"/>
                    </a:lnTo>
                    <a:lnTo>
                      <a:pt x="578" y="0"/>
                    </a:lnTo>
                    <a:lnTo>
                      <a:pt x="578" y="0"/>
                    </a:lnTo>
                    <a:lnTo>
                      <a:pt x="578" y="0"/>
                    </a:lnTo>
                    <a:lnTo>
                      <a:pt x="578" y="0"/>
                    </a:lnTo>
                    <a:lnTo>
                      <a:pt x="578" y="0"/>
                    </a:lnTo>
                    <a:lnTo>
                      <a:pt x="578" y="0"/>
                    </a:lnTo>
                    <a:lnTo>
                      <a:pt x="578" y="0"/>
                    </a:lnTo>
                    <a:lnTo>
                      <a:pt x="578" y="0"/>
                    </a:lnTo>
                    <a:lnTo>
                      <a:pt x="581" y="0"/>
                    </a:lnTo>
                    <a:lnTo>
                      <a:pt x="581" y="0"/>
                    </a:lnTo>
                    <a:lnTo>
                      <a:pt x="581" y="0"/>
                    </a:lnTo>
                    <a:lnTo>
                      <a:pt x="581" y="0"/>
                    </a:lnTo>
                    <a:lnTo>
                      <a:pt x="581" y="0"/>
                    </a:lnTo>
                    <a:lnTo>
                      <a:pt x="581" y="0"/>
                    </a:lnTo>
                    <a:lnTo>
                      <a:pt x="581" y="0"/>
                    </a:lnTo>
                    <a:lnTo>
                      <a:pt x="581" y="0"/>
                    </a:lnTo>
                    <a:lnTo>
                      <a:pt x="581" y="0"/>
                    </a:lnTo>
                    <a:lnTo>
                      <a:pt x="581" y="0"/>
                    </a:lnTo>
                    <a:lnTo>
                      <a:pt x="585" y="0"/>
                    </a:lnTo>
                    <a:lnTo>
                      <a:pt x="585" y="0"/>
                    </a:lnTo>
                    <a:lnTo>
                      <a:pt x="585" y="0"/>
                    </a:lnTo>
                    <a:lnTo>
                      <a:pt x="585" y="0"/>
                    </a:lnTo>
                    <a:lnTo>
                      <a:pt x="585" y="0"/>
                    </a:lnTo>
                    <a:lnTo>
                      <a:pt x="585" y="0"/>
                    </a:lnTo>
                    <a:lnTo>
                      <a:pt x="585" y="0"/>
                    </a:lnTo>
                    <a:lnTo>
                      <a:pt x="585" y="0"/>
                    </a:lnTo>
                    <a:lnTo>
                      <a:pt x="585" y="0"/>
                    </a:lnTo>
                    <a:lnTo>
                      <a:pt x="585" y="0"/>
                    </a:lnTo>
                    <a:lnTo>
                      <a:pt x="589" y="0"/>
                    </a:lnTo>
                    <a:lnTo>
                      <a:pt x="589" y="0"/>
                    </a:lnTo>
                    <a:lnTo>
                      <a:pt x="589" y="0"/>
                    </a:lnTo>
                    <a:lnTo>
                      <a:pt x="589" y="0"/>
                    </a:lnTo>
                    <a:lnTo>
                      <a:pt x="589" y="0"/>
                    </a:lnTo>
                    <a:lnTo>
                      <a:pt x="589" y="0"/>
                    </a:lnTo>
                    <a:lnTo>
                      <a:pt x="589" y="0"/>
                    </a:lnTo>
                    <a:lnTo>
                      <a:pt x="589" y="0"/>
                    </a:lnTo>
                    <a:lnTo>
                      <a:pt x="589" y="0"/>
                    </a:lnTo>
                    <a:lnTo>
                      <a:pt x="593" y="0"/>
                    </a:lnTo>
                    <a:lnTo>
                      <a:pt x="593" y="0"/>
                    </a:lnTo>
                    <a:lnTo>
                      <a:pt x="593" y="0"/>
                    </a:lnTo>
                    <a:lnTo>
                      <a:pt x="593" y="0"/>
                    </a:lnTo>
                    <a:lnTo>
                      <a:pt x="593" y="0"/>
                    </a:lnTo>
                    <a:lnTo>
                      <a:pt x="593" y="0"/>
                    </a:lnTo>
                    <a:lnTo>
                      <a:pt x="593" y="0"/>
                    </a:lnTo>
                    <a:lnTo>
                      <a:pt x="593" y="0"/>
                    </a:lnTo>
                    <a:lnTo>
                      <a:pt x="593" y="0"/>
                    </a:lnTo>
                    <a:lnTo>
                      <a:pt x="593" y="0"/>
                    </a:lnTo>
                    <a:lnTo>
                      <a:pt x="597" y="0"/>
                    </a:lnTo>
                    <a:lnTo>
                      <a:pt x="597" y="0"/>
                    </a:lnTo>
                    <a:lnTo>
                      <a:pt x="597" y="0"/>
                    </a:lnTo>
                    <a:lnTo>
                      <a:pt x="597" y="0"/>
                    </a:lnTo>
                    <a:lnTo>
                      <a:pt x="597" y="0"/>
                    </a:lnTo>
                    <a:lnTo>
                      <a:pt x="597" y="0"/>
                    </a:lnTo>
                    <a:lnTo>
                      <a:pt x="597" y="0"/>
                    </a:lnTo>
                    <a:lnTo>
                      <a:pt x="597" y="0"/>
                    </a:lnTo>
                    <a:lnTo>
                      <a:pt x="597" y="0"/>
                    </a:lnTo>
                    <a:lnTo>
                      <a:pt x="597" y="0"/>
                    </a:lnTo>
                    <a:lnTo>
                      <a:pt x="601" y="0"/>
                    </a:lnTo>
                    <a:lnTo>
                      <a:pt x="601" y="0"/>
                    </a:lnTo>
                    <a:lnTo>
                      <a:pt x="601" y="0"/>
                    </a:lnTo>
                    <a:lnTo>
                      <a:pt x="601" y="0"/>
                    </a:lnTo>
                    <a:lnTo>
                      <a:pt x="601" y="0"/>
                    </a:lnTo>
                    <a:lnTo>
                      <a:pt x="601" y="0"/>
                    </a:lnTo>
                    <a:lnTo>
                      <a:pt x="601" y="0"/>
                    </a:lnTo>
                    <a:lnTo>
                      <a:pt x="601" y="0"/>
                    </a:lnTo>
                    <a:lnTo>
                      <a:pt x="601" y="0"/>
                    </a:lnTo>
                    <a:lnTo>
                      <a:pt x="601" y="0"/>
                    </a:lnTo>
                    <a:lnTo>
                      <a:pt x="605" y="0"/>
                    </a:lnTo>
                    <a:lnTo>
                      <a:pt x="605" y="0"/>
                    </a:lnTo>
                    <a:lnTo>
                      <a:pt x="605" y="0"/>
                    </a:lnTo>
                    <a:lnTo>
                      <a:pt x="605" y="0"/>
                    </a:lnTo>
                    <a:lnTo>
                      <a:pt x="605" y="0"/>
                    </a:lnTo>
                    <a:lnTo>
                      <a:pt x="605" y="0"/>
                    </a:lnTo>
                    <a:lnTo>
                      <a:pt x="605" y="0"/>
                    </a:lnTo>
                    <a:lnTo>
                      <a:pt x="605" y="0"/>
                    </a:lnTo>
                    <a:lnTo>
                      <a:pt x="605" y="0"/>
                    </a:lnTo>
                    <a:lnTo>
                      <a:pt x="605" y="0"/>
                    </a:lnTo>
                    <a:lnTo>
                      <a:pt x="608" y="0"/>
                    </a:lnTo>
                    <a:lnTo>
                      <a:pt x="608" y="0"/>
                    </a:lnTo>
                    <a:lnTo>
                      <a:pt x="608" y="0"/>
                    </a:lnTo>
                    <a:lnTo>
                      <a:pt x="608" y="0"/>
                    </a:lnTo>
                    <a:lnTo>
                      <a:pt x="608" y="0"/>
                    </a:lnTo>
                    <a:lnTo>
                      <a:pt x="608" y="0"/>
                    </a:lnTo>
                    <a:lnTo>
                      <a:pt x="608" y="0"/>
                    </a:lnTo>
                    <a:lnTo>
                      <a:pt x="608" y="0"/>
                    </a:lnTo>
                    <a:lnTo>
                      <a:pt x="608" y="0"/>
                    </a:lnTo>
                    <a:lnTo>
                      <a:pt x="608" y="0"/>
                    </a:lnTo>
                    <a:lnTo>
                      <a:pt x="608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6" y="0"/>
                    </a:lnTo>
                    <a:lnTo>
                      <a:pt x="616" y="0"/>
                    </a:lnTo>
                    <a:lnTo>
                      <a:pt x="616" y="0"/>
                    </a:lnTo>
                    <a:lnTo>
                      <a:pt x="616" y="0"/>
                    </a:lnTo>
                    <a:lnTo>
                      <a:pt x="616" y="0"/>
                    </a:lnTo>
                    <a:lnTo>
                      <a:pt x="616" y="0"/>
                    </a:lnTo>
                    <a:lnTo>
                      <a:pt x="616" y="0"/>
                    </a:lnTo>
                    <a:lnTo>
                      <a:pt x="616" y="0"/>
                    </a:lnTo>
                    <a:lnTo>
                      <a:pt x="616" y="0"/>
                    </a:lnTo>
                    <a:lnTo>
                      <a:pt x="616" y="0"/>
                    </a:lnTo>
                    <a:lnTo>
                      <a:pt x="620" y="0"/>
                    </a:lnTo>
                    <a:lnTo>
                      <a:pt x="620" y="0"/>
                    </a:lnTo>
                    <a:lnTo>
                      <a:pt x="620" y="0"/>
                    </a:lnTo>
                    <a:lnTo>
                      <a:pt x="620" y="0"/>
                    </a:lnTo>
                    <a:lnTo>
                      <a:pt x="620" y="0"/>
                    </a:lnTo>
                    <a:lnTo>
                      <a:pt x="620" y="0"/>
                    </a:lnTo>
                    <a:lnTo>
                      <a:pt x="620" y="0"/>
                    </a:lnTo>
                    <a:lnTo>
                      <a:pt x="620" y="0"/>
                    </a:lnTo>
                    <a:lnTo>
                      <a:pt x="620" y="0"/>
                    </a:lnTo>
                    <a:lnTo>
                      <a:pt x="620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8" y="0"/>
                    </a:lnTo>
                    <a:lnTo>
                      <a:pt x="628" y="0"/>
                    </a:lnTo>
                    <a:lnTo>
                      <a:pt x="628" y="0"/>
                    </a:lnTo>
                    <a:lnTo>
                      <a:pt x="628" y="0"/>
                    </a:lnTo>
                    <a:lnTo>
                      <a:pt x="628" y="0"/>
                    </a:lnTo>
                    <a:lnTo>
                      <a:pt x="628" y="0"/>
                    </a:lnTo>
                    <a:lnTo>
                      <a:pt x="628" y="0"/>
                    </a:lnTo>
                    <a:lnTo>
                      <a:pt x="628" y="0"/>
                    </a:lnTo>
                    <a:lnTo>
                      <a:pt x="628" y="0"/>
                    </a:lnTo>
                    <a:lnTo>
                      <a:pt x="628" y="0"/>
                    </a:lnTo>
                    <a:lnTo>
                      <a:pt x="632" y="0"/>
                    </a:lnTo>
                    <a:lnTo>
                      <a:pt x="632" y="0"/>
                    </a:lnTo>
                    <a:lnTo>
                      <a:pt x="632" y="0"/>
                    </a:lnTo>
                    <a:lnTo>
                      <a:pt x="632" y="0"/>
                    </a:lnTo>
                    <a:lnTo>
                      <a:pt x="632" y="0"/>
                    </a:lnTo>
                    <a:lnTo>
                      <a:pt x="632" y="0"/>
                    </a:lnTo>
                    <a:lnTo>
                      <a:pt x="632" y="0"/>
                    </a:lnTo>
                    <a:lnTo>
                      <a:pt x="632" y="0"/>
                    </a:lnTo>
                    <a:lnTo>
                      <a:pt x="632" y="0"/>
                    </a:lnTo>
                    <a:lnTo>
                      <a:pt x="632" y="0"/>
                    </a:lnTo>
                    <a:lnTo>
                      <a:pt x="635" y="0"/>
                    </a:lnTo>
                    <a:lnTo>
                      <a:pt x="635" y="0"/>
                    </a:lnTo>
                    <a:lnTo>
                      <a:pt x="635" y="0"/>
                    </a:lnTo>
                    <a:lnTo>
                      <a:pt x="635" y="0"/>
                    </a:lnTo>
                    <a:lnTo>
                      <a:pt x="635" y="0"/>
                    </a:lnTo>
                    <a:lnTo>
                      <a:pt x="635" y="0"/>
                    </a:lnTo>
                    <a:lnTo>
                      <a:pt x="635" y="0"/>
                    </a:lnTo>
                    <a:lnTo>
                      <a:pt x="635" y="0"/>
                    </a:lnTo>
                    <a:lnTo>
                      <a:pt x="635" y="0"/>
                    </a:lnTo>
                    <a:lnTo>
                      <a:pt x="635" y="0"/>
                    </a:lnTo>
                    <a:lnTo>
                      <a:pt x="639" y="0"/>
                    </a:lnTo>
                    <a:lnTo>
                      <a:pt x="639" y="0"/>
                    </a:lnTo>
                    <a:lnTo>
                      <a:pt x="639" y="0"/>
                    </a:lnTo>
                    <a:lnTo>
                      <a:pt x="639" y="0"/>
                    </a:lnTo>
                    <a:lnTo>
                      <a:pt x="639" y="0"/>
                    </a:lnTo>
                    <a:lnTo>
                      <a:pt x="639" y="0"/>
                    </a:lnTo>
                    <a:lnTo>
                      <a:pt x="639" y="0"/>
                    </a:lnTo>
                    <a:lnTo>
                      <a:pt x="639" y="0"/>
                    </a:lnTo>
                    <a:lnTo>
                      <a:pt x="639" y="0"/>
                    </a:lnTo>
                    <a:lnTo>
                      <a:pt x="639" y="0"/>
                    </a:lnTo>
                    <a:lnTo>
                      <a:pt x="643" y="0"/>
                    </a:lnTo>
                    <a:lnTo>
                      <a:pt x="643" y="0"/>
                    </a:lnTo>
                    <a:lnTo>
                      <a:pt x="643" y="0"/>
                    </a:lnTo>
                    <a:lnTo>
                      <a:pt x="643" y="0"/>
                    </a:lnTo>
                    <a:lnTo>
                      <a:pt x="643" y="0"/>
                    </a:lnTo>
                    <a:lnTo>
                      <a:pt x="643" y="0"/>
                    </a:lnTo>
                    <a:lnTo>
                      <a:pt x="643" y="0"/>
                    </a:lnTo>
                    <a:lnTo>
                      <a:pt x="643" y="0"/>
                    </a:lnTo>
                    <a:lnTo>
                      <a:pt x="647" y="0"/>
                    </a:lnTo>
                    <a:lnTo>
                      <a:pt x="647" y="0"/>
                    </a:lnTo>
                    <a:lnTo>
                      <a:pt x="647" y="0"/>
                    </a:lnTo>
                    <a:lnTo>
                      <a:pt x="647" y="0"/>
                    </a:lnTo>
                    <a:lnTo>
                      <a:pt x="647" y="0"/>
                    </a:lnTo>
                    <a:lnTo>
                      <a:pt x="647" y="0"/>
                    </a:lnTo>
                    <a:lnTo>
                      <a:pt x="647" y="0"/>
                    </a:lnTo>
                    <a:lnTo>
                      <a:pt x="647" y="0"/>
                    </a:lnTo>
                    <a:lnTo>
                      <a:pt x="647" y="0"/>
                    </a:lnTo>
                    <a:lnTo>
                      <a:pt x="647" y="0"/>
                    </a:lnTo>
                    <a:lnTo>
                      <a:pt x="651" y="0"/>
                    </a:lnTo>
                    <a:lnTo>
                      <a:pt x="651" y="0"/>
                    </a:lnTo>
                    <a:lnTo>
                      <a:pt x="651" y="0"/>
                    </a:lnTo>
                    <a:lnTo>
                      <a:pt x="651" y="0"/>
                    </a:lnTo>
                    <a:lnTo>
                      <a:pt x="651" y="0"/>
                    </a:lnTo>
                    <a:lnTo>
                      <a:pt x="651" y="0"/>
                    </a:lnTo>
                    <a:lnTo>
                      <a:pt x="651" y="0"/>
                    </a:lnTo>
                    <a:lnTo>
                      <a:pt x="651" y="0"/>
                    </a:lnTo>
                    <a:lnTo>
                      <a:pt x="651" y="0"/>
                    </a:lnTo>
                    <a:lnTo>
                      <a:pt x="651" y="0"/>
                    </a:lnTo>
                    <a:lnTo>
                      <a:pt x="655" y="0"/>
                    </a:lnTo>
                    <a:lnTo>
                      <a:pt x="655" y="0"/>
                    </a:lnTo>
                    <a:lnTo>
                      <a:pt x="655" y="0"/>
                    </a:lnTo>
                    <a:lnTo>
                      <a:pt x="655" y="0"/>
                    </a:lnTo>
                    <a:lnTo>
                      <a:pt x="655" y="0"/>
                    </a:lnTo>
                    <a:lnTo>
                      <a:pt x="655" y="0"/>
                    </a:lnTo>
                    <a:lnTo>
                      <a:pt x="655" y="0"/>
                    </a:lnTo>
                    <a:lnTo>
                      <a:pt x="655" y="0"/>
                    </a:lnTo>
                    <a:lnTo>
                      <a:pt x="655" y="0"/>
                    </a:lnTo>
                    <a:lnTo>
                      <a:pt x="655" y="0"/>
                    </a:lnTo>
                    <a:lnTo>
                      <a:pt x="659" y="0"/>
                    </a:lnTo>
                    <a:lnTo>
                      <a:pt x="659" y="0"/>
                    </a:lnTo>
                    <a:lnTo>
                      <a:pt x="659" y="0"/>
                    </a:lnTo>
                    <a:lnTo>
                      <a:pt x="659" y="0"/>
                    </a:lnTo>
                    <a:lnTo>
                      <a:pt x="659" y="0"/>
                    </a:lnTo>
                    <a:lnTo>
                      <a:pt x="659" y="0"/>
                    </a:lnTo>
                    <a:lnTo>
                      <a:pt x="659" y="0"/>
                    </a:lnTo>
                    <a:lnTo>
                      <a:pt x="659" y="0"/>
                    </a:lnTo>
                    <a:lnTo>
                      <a:pt x="659" y="0"/>
                    </a:lnTo>
                    <a:lnTo>
                      <a:pt x="659" y="0"/>
                    </a:lnTo>
                    <a:lnTo>
                      <a:pt x="662" y="0"/>
                    </a:lnTo>
                    <a:lnTo>
                      <a:pt x="662" y="0"/>
                    </a:lnTo>
                    <a:lnTo>
                      <a:pt x="662" y="0"/>
                    </a:lnTo>
                    <a:lnTo>
                      <a:pt x="662" y="0"/>
                    </a:lnTo>
                    <a:lnTo>
                      <a:pt x="662" y="0"/>
                    </a:lnTo>
                    <a:lnTo>
                      <a:pt x="662" y="0"/>
                    </a:lnTo>
                    <a:lnTo>
                      <a:pt x="662" y="0"/>
                    </a:lnTo>
                    <a:lnTo>
                      <a:pt x="662" y="0"/>
                    </a:lnTo>
                    <a:lnTo>
                      <a:pt x="662" y="0"/>
                    </a:lnTo>
                    <a:lnTo>
                      <a:pt x="662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0" y="0"/>
                    </a:lnTo>
                    <a:lnTo>
                      <a:pt x="670" y="0"/>
                    </a:lnTo>
                    <a:lnTo>
                      <a:pt x="670" y="0"/>
                    </a:lnTo>
                    <a:lnTo>
                      <a:pt x="670" y="0"/>
                    </a:lnTo>
                    <a:lnTo>
                      <a:pt x="670" y="0"/>
                    </a:lnTo>
                    <a:lnTo>
                      <a:pt x="670" y="0"/>
                    </a:lnTo>
                    <a:lnTo>
                      <a:pt x="670" y="0"/>
                    </a:lnTo>
                    <a:lnTo>
                      <a:pt x="670" y="0"/>
                    </a:lnTo>
                    <a:lnTo>
                      <a:pt x="670" y="0"/>
                    </a:lnTo>
                    <a:lnTo>
                      <a:pt x="670" y="0"/>
                    </a:lnTo>
                    <a:lnTo>
                      <a:pt x="674" y="0"/>
                    </a:lnTo>
                    <a:lnTo>
                      <a:pt x="674" y="0"/>
                    </a:lnTo>
                    <a:lnTo>
                      <a:pt x="674" y="0"/>
                    </a:lnTo>
                    <a:lnTo>
                      <a:pt x="674" y="0"/>
                    </a:lnTo>
                    <a:lnTo>
                      <a:pt x="674" y="0"/>
                    </a:lnTo>
                    <a:lnTo>
                      <a:pt x="674" y="0"/>
                    </a:lnTo>
                    <a:lnTo>
                      <a:pt x="674" y="0"/>
                    </a:lnTo>
                    <a:lnTo>
                      <a:pt x="674" y="0"/>
                    </a:lnTo>
                    <a:lnTo>
                      <a:pt x="674" y="0"/>
                    </a:lnTo>
                    <a:lnTo>
                      <a:pt x="674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2" y="0"/>
                    </a:lnTo>
                    <a:lnTo>
                      <a:pt x="682" y="0"/>
                    </a:lnTo>
                    <a:lnTo>
                      <a:pt x="682" y="0"/>
                    </a:lnTo>
                    <a:lnTo>
                      <a:pt x="682" y="0"/>
                    </a:lnTo>
                    <a:lnTo>
                      <a:pt x="682" y="0"/>
                    </a:lnTo>
                    <a:lnTo>
                      <a:pt x="682" y="0"/>
                    </a:lnTo>
                    <a:lnTo>
                      <a:pt x="682" y="0"/>
                    </a:lnTo>
                    <a:lnTo>
                      <a:pt x="682" y="0"/>
                    </a:lnTo>
                    <a:lnTo>
                      <a:pt x="682" y="0"/>
                    </a:lnTo>
                    <a:lnTo>
                      <a:pt x="682" y="0"/>
                    </a:lnTo>
                    <a:lnTo>
                      <a:pt x="685" y="0"/>
                    </a:lnTo>
                    <a:lnTo>
                      <a:pt x="685" y="0"/>
                    </a:lnTo>
                    <a:lnTo>
                      <a:pt x="685" y="0"/>
                    </a:lnTo>
                    <a:lnTo>
                      <a:pt x="685" y="0"/>
                    </a:lnTo>
                    <a:lnTo>
                      <a:pt x="685" y="0"/>
                    </a:lnTo>
                    <a:lnTo>
                      <a:pt x="685" y="0"/>
                    </a:lnTo>
                    <a:lnTo>
                      <a:pt x="685" y="0"/>
                    </a:lnTo>
                    <a:lnTo>
                      <a:pt x="685" y="0"/>
                    </a:lnTo>
                    <a:lnTo>
                      <a:pt x="685" y="0"/>
                    </a:lnTo>
                    <a:lnTo>
                      <a:pt x="685" y="0"/>
                    </a:lnTo>
                    <a:lnTo>
                      <a:pt x="689" y="0"/>
                    </a:lnTo>
                    <a:lnTo>
                      <a:pt x="689" y="0"/>
                    </a:lnTo>
                    <a:lnTo>
                      <a:pt x="689" y="0"/>
                    </a:lnTo>
                    <a:lnTo>
                      <a:pt x="689" y="0"/>
                    </a:lnTo>
                    <a:lnTo>
                      <a:pt x="689" y="0"/>
                    </a:lnTo>
                    <a:lnTo>
                      <a:pt x="689" y="0"/>
                    </a:lnTo>
                    <a:lnTo>
                      <a:pt x="689" y="0"/>
                    </a:lnTo>
                    <a:lnTo>
                      <a:pt x="689" y="0"/>
                    </a:lnTo>
                    <a:lnTo>
                      <a:pt x="689" y="0"/>
                    </a:lnTo>
                    <a:lnTo>
                      <a:pt x="689" y="0"/>
                    </a:lnTo>
                    <a:lnTo>
                      <a:pt x="693" y="0"/>
                    </a:lnTo>
                    <a:lnTo>
                      <a:pt x="693" y="0"/>
                    </a:lnTo>
                    <a:lnTo>
                      <a:pt x="693" y="0"/>
                    </a:lnTo>
                    <a:lnTo>
                      <a:pt x="693" y="0"/>
                    </a:lnTo>
                    <a:lnTo>
                      <a:pt x="693" y="0"/>
                    </a:lnTo>
                    <a:lnTo>
                      <a:pt x="693" y="0"/>
                    </a:lnTo>
                    <a:lnTo>
                      <a:pt x="693" y="0"/>
                    </a:lnTo>
                    <a:lnTo>
                      <a:pt x="693" y="0"/>
                    </a:lnTo>
                    <a:lnTo>
                      <a:pt x="693" y="0"/>
                    </a:lnTo>
                    <a:lnTo>
                      <a:pt x="693" y="0"/>
                    </a:lnTo>
                    <a:lnTo>
                      <a:pt x="697" y="0"/>
                    </a:lnTo>
                    <a:lnTo>
                      <a:pt x="697" y="0"/>
                    </a:lnTo>
                    <a:lnTo>
                      <a:pt x="697" y="0"/>
                    </a:lnTo>
                    <a:lnTo>
                      <a:pt x="697" y="0"/>
                    </a:lnTo>
                    <a:lnTo>
                      <a:pt x="697" y="0"/>
                    </a:lnTo>
                    <a:lnTo>
                      <a:pt x="697" y="0"/>
                    </a:lnTo>
                    <a:lnTo>
                      <a:pt x="697" y="0"/>
                    </a:lnTo>
                    <a:lnTo>
                      <a:pt x="697" y="0"/>
                    </a:lnTo>
                    <a:lnTo>
                      <a:pt x="697" y="0"/>
                    </a:lnTo>
                    <a:lnTo>
                      <a:pt x="697" y="0"/>
                    </a:lnTo>
                    <a:lnTo>
                      <a:pt x="701" y="0"/>
                    </a:lnTo>
                    <a:lnTo>
                      <a:pt x="701" y="0"/>
                    </a:lnTo>
                    <a:lnTo>
                      <a:pt x="701" y="0"/>
                    </a:lnTo>
                    <a:lnTo>
                      <a:pt x="701" y="0"/>
                    </a:lnTo>
                    <a:lnTo>
                      <a:pt x="701" y="0"/>
                    </a:lnTo>
                    <a:lnTo>
                      <a:pt x="701" y="0"/>
                    </a:lnTo>
                    <a:lnTo>
                      <a:pt x="701" y="0"/>
                    </a:lnTo>
                    <a:lnTo>
                      <a:pt x="701" y="0"/>
                    </a:lnTo>
                    <a:lnTo>
                      <a:pt x="701" y="0"/>
                    </a:lnTo>
                    <a:lnTo>
                      <a:pt x="701" y="0"/>
                    </a:lnTo>
                    <a:lnTo>
                      <a:pt x="705" y="0"/>
                    </a:lnTo>
                    <a:lnTo>
                      <a:pt x="705" y="0"/>
                    </a:lnTo>
                    <a:lnTo>
                      <a:pt x="705" y="0"/>
                    </a:lnTo>
                    <a:lnTo>
                      <a:pt x="705" y="0"/>
                    </a:lnTo>
                    <a:lnTo>
                      <a:pt x="705" y="0"/>
                    </a:lnTo>
                    <a:lnTo>
                      <a:pt x="705" y="0"/>
                    </a:lnTo>
                    <a:lnTo>
                      <a:pt x="705" y="0"/>
                    </a:lnTo>
                    <a:lnTo>
                      <a:pt x="705" y="0"/>
                    </a:lnTo>
                    <a:lnTo>
                      <a:pt x="705" y="0"/>
                    </a:lnTo>
                    <a:lnTo>
                      <a:pt x="705" y="0"/>
                    </a:lnTo>
                    <a:lnTo>
                      <a:pt x="709" y="0"/>
                    </a:lnTo>
                    <a:lnTo>
                      <a:pt x="709" y="0"/>
                    </a:lnTo>
                    <a:lnTo>
                      <a:pt x="709" y="0"/>
                    </a:lnTo>
                    <a:lnTo>
                      <a:pt x="709" y="0"/>
                    </a:lnTo>
                    <a:lnTo>
                      <a:pt x="709" y="0"/>
                    </a:lnTo>
                    <a:lnTo>
                      <a:pt x="709" y="0"/>
                    </a:lnTo>
                    <a:lnTo>
                      <a:pt x="709" y="0"/>
                    </a:lnTo>
                    <a:lnTo>
                      <a:pt x="709" y="0"/>
                    </a:lnTo>
                    <a:lnTo>
                      <a:pt x="709" y="0"/>
                    </a:lnTo>
                    <a:lnTo>
                      <a:pt x="709" y="0"/>
                    </a:lnTo>
                    <a:lnTo>
                      <a:pt x="712" y="0"/>
                    </a:lnTo>
                    <a:lnTo>
                      <a:pt x="712" y="0"/>
                    </a:lnTo>
                    <a:lnTo>
                      <a:pt x="712" y="0"/>
                    </a:lnTo>
                    <a:lnTo>
                      <a:pt x="712" y="0"/>
                    </a:lnTo>
                    <a:lnTo>
                      <a:pt x="712" y="0"/>
                    </a:lnTo>
                    <a:lnTo>
                      <a:pt x="712" y="0"/>
                    </a:lnTo>
                    <a:lnTo>
                      <a:pt x="712" y="0"/>
                    </a:lnTo>
                    <a:lnTo>
                      <a:pt x="712" y="0"/>
                    </a:lnTo>
                    <a:lnTo>
                      <a:pt x="712" y="0"/>
                    </a:lnTo>
                    <a:lnTo>
                      <a:pt x="712" y="0"/>
                    </a:lnTo>
                    <a:lnTo>
                      <a:pt x="712" y="0"/>
                    </a:lnTo>
                    <a:lnTo>
                      <a:pt x="716" y="0"/>
                    </a:lnTo>
                    <a:lnTo>
                      <a:pt x="716" y="0"/>
                    </a:lnTo>
                    <a:lnTo>
                      <a:pt x="716" y="0"/>
                    </a:lnTo>
                    <a:lnTo>
                      <a:pt x="716" y="0"/>
                    </a:lnTo>
                    <a:lnTo>
                      <a:pt x="716" y="0"/>
                    </a:lnTo>
                    <a:lnTo>
                      <a:pt x="716" y="0"/>
                    </a:lnTo>
                    <a:lnTo>
                      <a:pt x="716" y="0"/>
                    </a:lnTo>
                    <a:lnTo>
                      <a:pt x="716" y="0"/>
                    </a:lnTo>
                    <a:lnTo>
                      <a:pt x="716" y="0"/>
                    </a:lnTo>
                    <a:lnTo>
                      <a:pt x="716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4" y="0"/>
                    </a:lnTo>
                    <a:lnTo>
                      <a:pt x="724" y="0"/>
                    </a:lnTo>
                    <a:lnTo>
                      <a:pt x="724" y="0"/>
                    </a:lnTo>
                    <a:lnTo>
                      <a:pt x="724" y="0"/>
                    </a:lnTo>
                    <a:lnTo>
                      <a:pt x="724" y="0"/>
                    </a:lnTo>
                    <a:lnTo>
                      <a:pt x="724" y="0"/>
                    </a:lnTo>
                    <a:lnTo>
                      <a:pt x="724" y="0"/>
                    </a:lnTo>
                    <a:lnTo>
                      <a:pt x="724" y="0"/>
                    </a:lnTo>
                    <a:lnTo>
                      <a:pt x="724" y="0"/>
                    </a:lnTo>
                    <a:lnTo>
                      <a:pt x="724" y="0"/>
                    </a:lnTo>
                    <a:lnTo>
                      <a:pt x="728" y="0"/>
                    </a:lnTo>
                    <a:lnTo>
                      <a:pt x="728" y="0"/>
                    </a:lnTo>
                    <a:lnTo>
                      <a:pt x="728" y="0"/>
                    </a:lnTo>
                    <a:lnTo>
                      <a:pt x="728" y="0"/>
                    </a:lnTo>
                    <a:lnTo>
                      <a:pt x="728" y="0"/>
                    </a:lnTo>
                    <a:lnTo>
                      <a:pt x="728" y="0"/>
                    </a:lnTo>
                    <a:lnTo>
                      <a:pt x="728" y="0"/>
                    </a:lnTo>
                    <a:lnTo>
                      <a:pt x="728" y="0"/>
                    </a:lnTo>
                    <a:lnTo>
                      <a:pt x="728" y="0"/>
                    </a:lnTo>
                    <a:lnTo>
                      <a:pt x="728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6" y="0"/>
                    </a:lnTo>
                    <a:lnTo>
                      <a:pt x="736" y="0"/>
                    </a:lnTo>
                    <a:lnTo>
                      <a:pt x="736" y="0"/>
                    </a:lnTo>
                    <a:lnTo>
                      <a:pt x="736" y="0"/>
                    </a:lnTo>
                    <a:lnTo>
                      <a:pt x="736" y="0"/>
                    </a:lnTo>
                    <a:lnTo>
                      <a:pt x="736" y="0"/>
                    </a:lnTo>
                    <a:lnTo>
                      <a:pt x="736" y="0"/>
                    </a:lnTo>
                    <a:lnTo>
                      <a:pt x="736" y="0"/>
                    </a:lnTo>
                    <a:lnTo>
                      <a:pt x="736" y="0"/>
                    </a:lnTo>
                    <a:lnTo>
                      <a:pt x="736" y="0"/>
                    </a:lnTo>
                    <a:lnTo>
                      <a:pt x="739" y="0"/>
                    </a:lnTo>
                    <a:lnTo>
                      <a:pt x="739" y="0"/>
                    </a:lnTo>
                    <a:lnTo>
                      <a:pt x="739" y="0"/>
                    </a:lnTo>
                    <a:lnTo>
                      <a:pt x="739" y="0"/>
                    </a:lnTo>
                    <a:lnTo>
                      <a:pt x="739" y="0"/>
                    </a:lnTo>
                    <a:lnTo>
                      <a:pt x="739" y="0"/>
                    </a:lnTo>
                    <a:lnTo>
                      <a:pt x="739" y="0"/>
                    </a:lnTo>
                    <a:lnTo>
                      <a:pt x="739" y="0"/>
                    </a:lnTo>
                    <a:lnTo>
                      <a:pt x="739" y="0"/>
                    </a:lnTo>
                    <a:lnTo>
                      <a:pt x="739" y="0"/>
                    </a:lnTo>
                    <a:lnTo>
                      <a:pt x="743" y="0"/>
                    </a:lnTo>
                    <a:lnTo>
                      <a:pt x="743" y="0"/>
                    </a:lnTo>
                    <a:lnTo>
                      <a:pt x="743" y="0"/>
                    </a:lnTo>
                    <a:lnTo>
                      <a:pt x="743" y="0"/>
                    </a:lnTo>
                    <a:lnTo>
                      <a:pt x="743" y="0"/>
                    </a:lnTo>
                    <a:lnTo>
                      <a:pt x="743" y="0"/>
                    </a:lnTo>
                    <a:lnTo>
                      <a:pt x="743" y="0"/>
                    </a:lnTo>
                    <a:lnTo>
                      <a:pt x="743" y="0"/>
                    </a:lnTo>
                    <a:lnTo>
                      <a:pt x="743" y="0"/>
                    </a:lnTo>
                    <a:lnTo>
                      <a:pt x="743" y="0"/>
                    </a:lnTo>
                    <a:lnTo>
                      <a:pt x="747" y="0"/>
                    </a:lnTo>
                    <a:lnTo>
                      <a:pt x="747" y="0"/>
                    </a:lnTo>
                    <a:lnTo>
                      <a:pt x="747" y="0"/>
                    </a:lnTo>
                    <a:lnTo>
                      <a:pt x="747" y="0"/>
                    </a:lnTo>
                    <a:lnTo>
                      <a:pt x="747" y="0"/>
                    </a:lnTo>
                    <a:lnTo>
                      <a:pt x="747" y="0"/>
                    </a:lnTo>
                    <a:lnTo>
                      <a:pt x="747" y="0"/>
                    </a:lnTo>
                    <a:lnTo>
                      <a:pt x="747" y="0"/>
                    </a:lnTo>
                    <a:lnTo>
                      <a:pt x="747" y="0"/>
                    </a:lnTo>
                    <a:lnTo>
                      <a:pt x="747" y="0"/>
                    </a:lnTo>
                    <a:lnTo>
                      <a:pt x="751" y="0"/>
                    </a:lnTo>
                    <a:lnTo>
                      <a:pt x="751" y="0"/>
                    </a:lnTo>
                    <a:lnTo>
                      <a:pt x="751" y="0"/>
                    </a:lnTo>
                    <a:lnTo>
                      <a:pt x="751" y="0"/>
                    </a:lnTo>
                    <a:lnTo>
                      <a:pt x="751" y="0"/>
                    </a:lnTo>
                    <a:lnTo>
                      <a:pt x="751" y="0"/>
                    </a:lnTo>
                    <a:lnTo>
                      <a:pt x="751" y="0"/>
                    </a:lnTo>
                    <a:lnTo>
                      <a:pt x="751" y="0"/>
                    </a:lnTo>
                    <a:lnTo>
                      <a:pt x="751" y="0"/>
                    </a:lnTo>
                    <a:lnTo>
                      <a:pt x="751" y="0"/>
                    </a:lnTo>
                    <a:lnTo>
                      <a:pt x="755" y="0"/>
                    </a:lnTo>
                    <a:lnTo>
                      <a:pt x="755" y="0"/>
                    </a:lnTo>
                    <a:lnTo>
                      <a:pt x="755" y="0"/>
                    </a:lnTo>
                    <a:lnTo>
                      <a:pt x="755" y="0"/>
                    </a:lnTo>
                    <a:lnTo>
                      <a:pt x="755" y="0"/>
                    </a:lnTo>
                    <a:lnTo>
                      <a:pt x="755" y="0"/>
                    </a:lnTo>
                    <a:lnTo>
                      <a:pt x="755" y="0"/>
                    </a:lnTo>
                    <a:lnTo>
                      <a:pt x="755" y="0"/>
                    </a:lnTo>
                    <a:lnTo>
                      <a:pt x="755" y="0"/>
                    </a:lnTo>
                    <a:lnTo>
                      <a:pt x="755" y="0"/>
                    </a:lnTo>
                    <a:lnTo>
                      <a:pt x="759" y="0"/>
                    </a:lnTo>
                    <a:lnTo>
                      <a:pt x="759" y="0"/>
                    </a:lnTo>
                    <a:lnTo>
                      <a:pt x="759" y="0"/>
                    </a:lnTo>
                    <a:lnTo>
                      <a:pt x="759" y="0"/>
                    </a:lnTo>
                    <a:lnTo>
                      <a:pt x="759" y="0"/>
                    </a:lnTo>
                    <a:lnTo>
                      <a:pt x="759" y="0"/>
                    </a:lnTo>
                    <a:lnTo>
                      <a:pt x="759" y="0"/>
                    </a:lnTo>
                    <a:lnTo>
                      <a:pt x="759" y="0"/>
                    </a:lnTo>
                    <a:lnTo>
                      <a:pt x="759" y="0"/>
                    </a:lnTo>
                    <a:lnTo>
                      <a:pt x="759" y="0"/>
                    </a:lnTo>
                    <a:lnTo>
                      <a:pt x="763" y="0"/>
                    </a:lnTo>
                    <a:lnTo>
                      <a:pt x="763" y="0"/>
                    </a:lnTo>
                    <a:lnTo>
                      <a:pt x="763" y="0"/>
                    </a:lnTo>
                    <a:lnTo>
                      <a:pt x="763" y="0"/>
                    </a:lnTo>
                    <a:lnTo>
                      <a:pt x="763" y="0"/>
                    </a:lnTo>
                    <a:lnTo>
                      <a:pt x="763" y="0"/>
                    </a:lnTo>
                    <a:lnTo>
                      <a:pt x="763" y="0"/>
                    </a:lnTo>
                    <a:lnTo>
                      <a:pt x="763" y="0"/>
                    </a:lnTo>
                    <a:lnTo>
                      <a:pt x="763" y="0"/>
                    </a:lnTo>
                    <a:lnTo>
                      <a:pt x="763" y="0"/>
                    </a:lnTo>
                    <a:lnTo>
                      <a:pt x="766" y="0"/>
                    </a:lnTo>
                    <a:lnTo>
                      <a:pt x="766" y="0"/>
                    </a:lnTo>
                    <a:lnTo>
                      <a:pt x="766" y="0"/>
                    </a:lnTo>
                    <a:lnTo>
                      <a:pt x="766" y="0"/>
                    </a:lnTo>
                    <a:lnTo>
                      <a:pt x="766" y="0"/>
                    </a:lnTo>
                    <a:lnTo>
                      <a:pt x="766" y="0"/>
                    </a:lnTo>
                    <a:lnTo>
                      <a:pt x="766" y="0"/>
                    </a:lnTo>
                    <a:lnTo>
                      <a:pt x="766" y="0"/>
                    </a:lnTo>
                    <a:lnTo>
                      <a:pt x="766" y="0"/>
                    </a:lnTo>
                    <a:lnTo>
                      <a:pt x="766" y="0"/>
                    </a:lnTo>
                    <a:lnTo>
                      <a:pt x="770" y="0"/>
                    </a:lnTo>
                    <a:lnTo>
                      <a:pt x="770" y="0"/>
                    </a:lnTo>
                    <a:lnTo>
                      <a:pt x="770" y="0"/>
                    </a:lnTo>
                    <a:lnTo>
                      <a:pt x="770" y="0"/>
                    </a:lnTo>
                    <a:lnTo>
                      <a:pt x="770" y="0"/>
                    </a:lnTo>
                    <a:lnTo>
                      <a:pt x="770" y="0"/>
                    </a:lnTo>
                    <a:lnTo>
                      <a:pt x="770" y="0"/>
                    </a:lnTo>
                    <a:lnTo>
                      <a:pt x="770" y="0"/>
                    </a:lnTo>
                    <a:lnTo>
                      <a:pt x="770" y="0"/>
                    </a:lnTo>
                    <a:lnTo>
                      <a:pt x="770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8" y="0"/>
                    </a:lnTo>
                    <a:lnTo>
                      <a:pt x="778" y="0"/>
                    </a:lnTo>
                    <a:lnTo>
                      <a:pt x="778" y="0"/>
                    </a:lnTo>
                    <a:lnTo>
                      <a:pt x="778" y="0"/>
                    </a:lnTo>
                    <a:lnTo>
                      <a:pt x="778" y="0"/>
                    </a:lnTo>
                    <a:lnTo>
                      <a:pt x="778" y="0"/>
                    </a:lnTo>
                    <a:lnTo>
                      <a:pt x="778" y="0"/>
                    </a:lnTo>
                    <a:lnTo>
                      <a:pt x="778" y="0"/>
                    </a:lnTo>
                    <a:lnTo>
                      <a:pt x="778" y="0"/>
                    </a:lnTo>
                    <a:lnTo>
                      <a:pt x="778" y="0"/>
                    </a:lnTo>
                    <a:lnTo>
                      <a:pt x="782" y="0"/>
                    </a:lnTo>
                    <a:lnTo>
                      <a:pt x="782" y="0"/>
                    </a:lnTo>
                    <a:lnTo>
                      <a:pt x="782" y="0"/>
                    </a:lnTo>
                    <a:lnTo>
                      <a:pt x="782" y="0"/>
                    </a:lnTo>
                    <a:lnTo>
                      <a:pt x="782" y="0"/>
                    </a:lnTo>
                    <a:lnTo>
                      <a:pt x="782" y="0"/>
                    </a:lnTo>
                    <a:lnTo>
                      <a:pt x="782" y="0"/>
                    </a:lnTo>
                    <a:lnTo>
                      <a:pt x="782" y="0"/>
                    </a:lnTo>
                    <a:lnTo>
                      <a:pt x="782" y="0"/>
                    </a:lnTo>
                    <a:lnTo>
                      <a:pt x="782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0" y="0"/>
                    </a:lnTo>
                    <a:lnTo>
                      <a:pt x="790" y="0"/>
                    </a:lnTo>
                    <a:lnTo>
                      <a:pt x="790" y="0"/>
                    </a:lnTo>
                    <a:lnTo>
                      <a:pt x="790" y="0"/>
                    </a:lnTo>
                    <a:lnTo>
                      <a:pt x="790" y="0"/>
                    </a:lnTo>
                    <a:lnTo>
                      <a:pt x="790" y="0"/>
                    </a:lnTo>
                    <a:lnTo>
                      <a:pt x="790" y="0"/>
                    </a:lnTo>
                    <a:lnTo>
                      <a:pt x="790" y="0"/>
                    </a:lnTo>
                    <a:lnTo>
                      <a:pt x="790" y="0"/>
                    </a:lnTo>
                    <a:lnTo>
                      <a:pt x="790" y="0"/>
                    </a:lnTo>
                    <a:lnTo>
                      <a:pt x="793" y="0"/>
                    </a:lnTo>
                    <a:lnTo>
                      <a:pt x="793" y="0"/>
                    </a:lnTo>
                    <a:lnTo>
                      <a:pt x="793" y="0"/>
                    </a:lnTo>
                    <a:lnTo>
                      <a:pt x="793" y="0"/>
                    </a:lnTo>
                    <a:lnTo>
                      <a:pt x="793" y="0"/>
                    </a:lnTo>
                    <a:lnTo>
                      <a:pt x="793" y="0"/>
                    </a:lnTo>
                    <a:lnTo>
                      <a:pt x="793" y="0"/>
                    </a:lnTo>
                    <a:lnTo>
                      <a:pt x="793" y="0"/>
                    </a:lnTo>
                    <a:lnTo>
                      <a:pt x="793" y="0"/>
                    </a:lnTo>
                    <a:lnTo>
                      <a:pt x="793" y="0"/>
                    </a:lnTo>
                    <a:lnTo>
                      <a:pt x="797" y="0"/>
                    </a:lnTo>
                    <a:lnTo>
                      <a:pt x="797" y="0"/>
                    </a:lnTo>
                    <a:lnTo>
                      <a:pt x="797" y="0"/>
                    </a:lnTo>
                    <a:lnTo>
                      <a:pt x="797" y="0"/>
                    </a:lnTo>
                    <a:lnTo>
                      <a:pt x="797" y="0"/>
                    </a:lnTo>
                    <a:lnTo>
                      <a:pt x="797" y="0"/>
                    </a:lnTo>
                    <a:lnTo>
                      <a:pt x="797" y="0"/>
                    </a:lnTo>
                    <a:lnTo>
                      <a:pt x="797" y="0"/>
                    </a:lnTo>
                    <a:lnTo>
                      <a:pt x="797" y="0"/>
                    </a:lnTo>
                    <a:lnTo>
                      <a:pt x="797" y="0"/>
                    </a:lnTo>
                    <a:lnTo>
                      <a:pt x="801" y="0"/>
                    </a:lnTo>
                    <a:lnTo>
                      <a:pt x="801" y="0"/>
                    </a:lnTo>
                    <a:lnTo>
                      <a:pt x="801" y="0"/>
                    </a:lnTo>
                    <a:lnTo>
                      <a:pt x="801" y="0"/>
                    </a:lnTo>
                    <a:lnTo>
                      <a:pt x="801" y="0"/>
                    </a:lnTo>
                    <a:lnTo>
                      <a:pt x="801" y="0"/>
                    </a:lnTo>
                    <a:lnTo>
                      <a:pt x="801" y="0"/>
                    </a:lnTo>
                    <a:lnTo>
                      <a:pt x="801" y="0"/>
                    </a:lnTo>
                    <a:lnTo>
                      <a:pt x="801" y="0"/>
                    </a:lnTo>
                    <a:lnTo>
                      <a:pt x="801" y="0"/>
                    </a:lnTo>
                    <a:lnTo>
                      <a:pt x="805" y="0"/>
                    </a:lnTo>
                    <a:lnTo>
                      <a:pt x="805" y="0"/>
                    </a:lnTo>
                    <a:lnTo>
                      <a:pt x="805" y="0"/>
                    </a:lnTo>
                    <a:lnTo>
                      <a:pt x="805" y="0"/>
                    </a:lnTo>
                    <a:lnTo>
                      <a:pt x="805" y="0"/>
                    </a:lnTo>
                    <a:lnTo>
                      <a:pt x="805" y="0"/>
                    </a:lnTo>
                    <a:lnTo>
                      <a:pt x="805" y="0"/>
                    </a:lnTo>
                    <a:lnTo>
                      <a:pt x="805" y="0"/>
                    </a:lnTo>
                    <a:lnTo>
                      <a:pt x="805" y="0"/>
                    </a:lnTo>
                    <a:lnTo>
                      <a:pt x="805" y="0"/>
                    </a:lnTo>
                    <a:lnTo>
                      <a:pt x="809" y="0"/>
                    </a:lnTo>
                    <a:lnTo>
                      <a:pt x="809" y="0"/>
                    </a:lnTo>
                    <a:lnTo>
                      <a:pt x="809" y="0"/>
                    </a:lnTo>
                    <a:lnTo>
                      <a:pt x="809" y="0"/>
                    </a:lnTo>
                    <a:lnTo>
                      <a:pt x="809" y="0"/>
                    </a:lnTo>
                    <a:lnTo>
                      <a:pt x="809" y="0"/>
                    </a:lnTo>
                    <a:lnTo>
                      <a:pt x="809" y="0"/>
                    </a:lnTo>
                    <a:lnTo>
                      <a:pt x="809" y="0"/>
                    </a:lnTo>
                    <a:lnTo>
                      <a:pt x="809" y="0"/>
                    </a:lnTo>
                    <a:lnTo>
                      <a:pt x="813" y="0"/>
                    </a:lnTo>
                    <a:lnTo>
                      <a:pt x="813" y="0"/>
                    </a:lnTo>
                    <a:lnTo>
                      <a:pt x="813" y="0"/>
                    </a:lnTo>
                    <a:lnTo>
                      <a:pt x="813" y="0"/>
                    </a:lnTo>
                    <a:lnTo>
                      <a:pt x="813" y="0"/>
                    </a:lnTo>
                    <a:lnTo>
                      <a:pt x="813" y="0"/>
                    </a:lnTo>
                    <a:lnTo>
                      <a:pt x="813" y="0"/>
                    </a:lnTo>
                    <a:lnTo>
                      <a:pt x="813" y="0"/>
                    </a:lnTo>
                    <a:lnTo>
                      <a:pt x="813" y="0"/>
                    </a:lnTo>
                    <a:lnTo>
                      <a:pt x="813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0" y="0"/>
                    </a:lnTo>
                    <a:lnTo>
                      <a:pt x="820" y="0"/>
                    </a:lnTo>
                    <a:lnTo>
                      <a:pt x="820" y="0"/>
                    </a:lnTo>
                    <a:lnTo>
                      <a:pt x="820" y="0"/>
                    </a:lnTo>
                    <a:lnTo>
                      <a:pt x="820" y="0"/>
                    </a:lnTo>
                    <a:lnTo>
                      <a:pt x="820" y="0"/>
                    </a:lnTo>
                    <a:lnTo>
                      <a:pt x="820" y="0"/>
                    </a:lnTo>
                    <a:lnTo>
                      <a:pt x="820" y="0"/>
                    </a:lnTo>
                    <a:lnTo>
                      <a:pt x="820" y="0"/>
                    </a:lnTo>
                    <a:lnTo>
                      <a:pt x="820" y="0"/>
                    </a:lnTo>
                    <a:lnTo>
                      <a:pt x="824" y="0"/>
                    </a:lnTo>
                    <a:lnTo>
                      <a:pt x="824" y="0"/>
                    </a:lnTo>
                    <a:lnTo>
                      <a:pt x="824" y="0"/>
                    </a:lnTo>
                    <a:lnTo>
                      <a:pt x="824" y="0"/>
                    </a:lnTo>
                    <a:lnTo>
                      <a:pt x="824" y="0"/>
                    </a:lnTo>
                    <a:lnTo>
                      <a:pt x="824" y="0"/>
                    </a:lnTo>
                    <a:lnTo>
                      <a:pt x="824" y="0"/>
                    </a:lnTo>
                    <a:lnTo>
                      <a:pt x="824" y="0"/>
                    </a:lnTo>
                    <a:lnTo>
                      <a:pt x="824" y="0"/>
                    </a:lnTo>
                    <a:lnTo>
                      <a:pt x="824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2" y="0"/>
                    </a:lnTo>
                    <a:lnTo>
                      <a:pt x="832" y="0"/>
                    </a:lnTo>
                    <a:lnTo>
                      <a:pt x="832" y="0"/>
                    </a:lnTo>
                    <a:lnTo>
                      <a:pt x="832" y="0"/>
                    </a:lnTo>
                    <a:lnTo>
                      <a:pt x="832" y="0"/>
                    </a:lnTo>
                    <a:lnTo>
                      <a:pt x="832" y="0"/>
                    </a:lnTo>
                    <a:lnTo>
                      <a:pt x="832" y="0"/>
                    </a:lnTo>
                    <a:lnTo>
                      <a:pt x="832" y="0"/>
                    </a:lnTo>
                    <a:lnTo>
                      <a:pt x="832" y="0"/>
                    </a:lnTo>
                    <a:lnTo>
                      <a:pt x="832" y="0"/>
                    </a:lnTo>
                    <a:lnTo>
                      <a:pt x="836" y="0"/>
                    </a:lnTo>
                    <a:lnTo>
                      <a:pt x="836" y="0"/>
                    </a:lnTo>
                    <a:lnTo>
                      <a:pt x="836" y="0"/>
                    </a:lnTo>
                    <a:lnTo>
                      <a:pt x="836" y="0"/>
                    </a:lnTo>
                    <a:lnTo>
                      <a:pt x="836" y="0"/>
                    </a:lnTo>
                    <a:lnTo>
                      <a:pt x="836" y="0"/>
                    </a:lnTo>
                    <a:lnTo>
                      <a:pt x="836" y="0"/>
                    </a:lnTo>
                    <a:lnTo>
                      <a:pt x="836" y="0"/>
                    </a:lnTo>
                    <a:lnTo>
                      <a:pt x="836" y="0"/>
                    </a:lnTo>
                    <a:lnTo>
                      <a:pt x="836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3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47" y="0"/>
                    </a:lnTo>
                    <a:lnTo>
                      <a:pt x="851" y="0"/>
                    </a:lnTo>
                    <a:lnTo>
                      <a:pt x="851" y="0"/>
                    </a:lnTo>
                    <a:lnTo>
                      <a:pt x="851" y="0"/>
                    </a:lnTo>
                    <a:lnTo>
                      <a:pt x="851" y="0"/>
                    </a:lnTo>
                    <a:lnTo>
                      <a:pt x="851" y="0"/>
                    </a:lnTo>
                    <a:lnTo>
                      <a:pt x="851" y="0"/>
                    </a:lnTo>
                    <a:lnTo>
                      <a:pt x="851" y="0"/>
                    </a:lnTo>
                    <a:lnTo>
                      <a:pt x="851" y="0"/>
                    </a:lnTo>
                    <a:lnTo>
                      <a:pt x="851" y="0"/>
                    </a:lnTo>
                    <a:lnTo>
                      <a:pt x="855" y="0"/>
                    </a:lnTo>
                    <a:lnTo>
                      <a:pt x="855" y="0"/>
                    </a:lnTo>
                    <a:lnTo>
                      <a:pt x="855" y="0"/>
                    </a:lnTo>
                    <a:lnTo>
                      <a:pt x="855" y="0"/>
                    </a:lnTo>
                    <a:lnTo>
                      <a:pt x="855" y="0"/>
                    </a:lnTo>
                    <a:lnTo>
                      <a:pt x="855" y="0"/>
                    </a:lnTo>
                    <a:lnTo>
                      <a:pt x="855" y="0"/>
                    </a:lnTo>
                    <a:lnTo>
                      <a:pt x="855" y="0"/>
                    </a:lnTo>
                    <a:lnTo>
                      <a:pt x="855" y="0"/>
                    </a:lnTo>
                    <a:lnTo>
                      <a:pt x="855" y="0"/>
                    </a:lnTo>
                    <a:lnTo>
                      <a:pt x="859" y="0"/>
                    </a:lnTo>
                    <a:lnTo>
                      <a:pt x="859" y="0"/>
                    </a:lnTo>
                    <a:lnTo>
                      <a:pt x="859" y="0"/>
                    </a:lnTo>
                    <a:lnTo>
                      <a:pt x="859" y="0"/>
                    </a:lnTo>
                    <a:lnTo>
                      <a:pt x="859" y="0"/>
                    </a:lnTo>
                    <a:lnTo>
                      <a:pt x="859" y="0"/>
                    </a:lnTo>
                    <a:lnTo>
                      <a:pt x="859" y="0"/>
                    </a:lnTo>
                    <a:lnTo>
                      <a:pt x="859" y="0"/>
                    </a:lnTo>
                    <a:lnTo>
                      <a:pt x="859" y="0"/>
                    </a:lnTo>
                    <a:lnTo>
                      <a:pt x="859" y="0"/>
                    </a:lnTo>
                    <a:lnTo>
                      <a:pt x="859" y="0"/>
                    </a:lnTo>
                    <a:lnTo>
                      <a:pt x="863" y="0"/>
                    </a:lnTo>
                    <a:lnTo>
                      <a:pt x="863" y="0"/>
                    </a:lnTo>
                    <a:lnTo>
                      <a:pt x="863" y="0"/>
                    </a:lnTo>
                    <a:lnTo>
                      <a:pt x="863" y="0"/>
                    </a:lnTo>
                    <a:lnTo>
                      <a:pt x="863" y="0"/>
                    </a:lnTo>
                    <a:lnTo>
                      <a:pt x="863" y="0"/>
                    </a:lnTo>
                    <a:lnTo>
                      <a:pt x="863" y="0"/>
                    </a:lnTo>
                    <a:lnTo>
                      <a:pt x="863" y="0"/>
                    </a:lnTo>
                    <a:lnTo>
                      <a:pt x="863" y="0"/>
                    </a:lnTo>
                    <a:lnTo>
                      <a:pt x="867" y="0"/>
                    </a:lnTo>
                    <a:lnTo>
                      <a:pt x="867" y="0"/>
                    </a:lnTo>
                    <a:lnTo>
                      <a:pt x="867" y="0"/>
                    </a:lnTo>
                    <a:lnTo>
                      <a:pt x="867" y="0"/>
                    </a:lnTo>
                    <a:lnTo>
                      <a:pt x="867" y="0"/>
                    </a:lnTo>
                    <a:lnTo>
                      <a:pt x="867" y="0"/>
                    </a:lnTo>
                    <a:lnTo>
                      <a:pt x="867" y="0"/>
                    </a:lnTo>
                    <a:lnTo>
                      <a:pt x="867" y="0"/>
                    </a:lnTo>
                    <a:lnTo>
                      <a:pt x="867" y="0"/>
                    </a:lnTo>
                    <a:lnTo>
                      <a:pt x="867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4" y="0"/>
                    </a:lnTo>
                    <a:lnTo>
                      <a:pt x="874" y="0"/>
                    </a:lnTo>
                    <a:lnTo>
                      <a:pt x="874" y="0"/>
                    </a:lnTo>
                    <a:lnTo>
                      <a:pt x="874" y="0"/>
                    </a:lnTo>
                    <a:lnTo>
                      <a:pt x="874" y="0"/>
                    </a:lnTo>
                    <a:lnTo>
                      <a:pt x="874" y="0"/>
                    </a:lnTo>
                    <a:lnTo>
                      <a:pt x="874" y="0"/>
                    </a:lnTo>
                    <a:lnTo>
                      <a:pt x="874" y="0"/>
                    </a:lnTo>
                    <a:lnTo>
                      <a:pt x="874" y="0"/>
                    </a:lnTo>
                    <a:lnTo>
                      <a:pt x="874" y="0"/>
                    </a:lnTo>
                    <a:lnTo>
                      <a:pt x="878" y="0"/>
                    </a:lnTo>
                    <a:lnTo>
                      <a:pt x="878" y="0"/>
                    </a:lnTo>
                    <a:lnTo>
                      <a:pt x="878" y="0"/>
                    </a:lnTo>
                    <a:lnTo>
                      <a:pt x="878" y="0"/>
                    </a:lnTo>
                    <a:lnTo>
                      <a:pt x="878" y="0"/>
                    </a:lnTo>
                    <a:lnTo>
                      <a:pt x="878" y="0"/>
                    </a:lnTo>
                    <a:lnTo>
                      <a:pt x="878" y="0"/>
                    </a:lnTo>
                    <a:lnTo>
                      <a:pt x="878" y="0"/>
                    </a:lnTo>
                    <a:lnTo>
                      <a:pt x="878" y="0"/>
                    </a:lnTo>
                    <a:lnTo>
                      <a:pt x="878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6" y="0"/>
                    </a:lnTo>
                    <a:lnTo>
                      <a:pt x="886" y="0"/>
                    </a:lnTo>
                    <a:lnTo>
                      <a:pt x="886" y="0"/>
                    </a:lnTo>
                    <a:lnTo>
                      <a:pt x="886" y="0"/>
                    </a:lnTo>
                    <a:lnTo>
                      <a:pt x="886" y="0"/>
                    </a:lnTo>
                    <a:lnTo>
                      <a:pt x="886" y="0"/>
                    </a:lnTo>
                    <a:lnTo>
                      <a:pt x="886" y="0"/>
                    </a:lnTo>
                    <a:lnTo>
                      <a:pt x="886" y="0"/>
                    </a:lnTo>
                    <a:lnTo>
                      <a:pt x="886" y="0"/>
                    </a:lnTo>
                    <a:lnTo>
                      <a:pt x="886" y="0"/>
                    </a:lnTo>
                    <a:lnTo>
                      <a:pt x="890" y="0"/>
                    </a:lnTo>
                    <a:lnTo>
                      <a:pt x="890" y="0"/>
                    </a:lnTo>
                    <a:lnTo>
                      <a:pt x="890" y="0"/>
                    </a:lnTo>
                    <a:lnTo>
                      <a:pt x="890" y="0"/>
                    </a:lnTo>
                    <a:lnTo>
                      <a:pt x="890" y="0"/>
                    </a:lnTo>
                    <a:lnTo>
                      <a:pt x="890" y="0"/>
                    </a:lnTo>
                    <a:lnTo>
                      <a:pt x="890" y="0"/>
                    </a:lnTo>
                    <a:lnTo>
                      <a:pt x="890" y="0"/>
                    </a:lnTo>
                    <a:lnTo>
                      <a:pt x="890" y="0"/>
                    </a:lnTo>
                    <a:lnTo>
                      <a:pt x="890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7" y="0"/>
                    </a:lnTo>
                    <a:lnTo>
                      <a:pt x="897" y="0"/>
                    </a:lnTo>
                    <a:lnTo>
                      <a:pt x="897" y="0"/>
                    </a:lnTo>
                    <a:lnTo>
                      <a:pt x="897" y="0"/>
                    </a:lnTo>
                    <a:lnTo>
                      <a:pt x="897" y="0"/>
                    </a:lnTo>
                    <a:lnTo>
                      <a:pt x="897" y="0"/>
                    </a:lnTo>
                    <a:lnTo>
                      <a:pt x="897" y="0"/>
                    </a:lnTo>
                    <a:lnTo>
                      <a:pt x="897" y="0"/>
                    </a:lnTo>
                    <a:lnTo>
                      <a:pt x="897" y="0"/>
                    </a:lnTo>
                    <a:lnTo>
                      <a:pt x="897" y="0"/>
                    </a:lnTo>
                    <a:lnTo>
                      <a:pt x="901" y="0"/>
                    </a:lnTo>
                    <a:lnTo>
                      <a:pt x="901" y="0"/>
                    </a:lnTo>
                    <a:lnTo>
                      <a:pt x="901" y="0"/>
                    </a:lnTo>
                    <a:lnTo>
                      <a:pt x="901" y="0"/>
                    </a:lnTo>
                    <a:lnTo>
                      <a:pt x="901" y="0"/>
                    </a:lnTo>
                    <a:lnTo>
                      <a:pt x="901" y="0"/>
                    </a:lnTo>
                    <a:lnTo>
                      <a:pt x="901" y="0"/>
                    </a:lnTo>
                    <a:lnTo>
                      <a:pt x="901" y="0"/>
                    </a:lnTo>
                    <a:lnTo>
                      <a:pt x="901" y="0"/>
                    </a:lnTo>
                    <a:lnTo>
                      <a:pt x="901" y="0"/>
                    </a:lnTo>
                    <a:lnTo>
                      <a:pt x="905" y="0"/>
                    </a:lnTo>
                    <a:lnTo>
                      <a:pt x="905" y="0"/>
                    </a:lnTo>
                    <a:lnTo>
                      <a:pt x="905" y="0"/>
                    </a:lnTo>
                    <a:lnTo>
                      <a:pt x="905" y="0"/>
                    </a:lnTo>
                    <a:lnTo>
                      <a:pt x="905" y="0"/>
                    </a:lnTo>
                    <a:lnTo>
                      <a:pt x="905" y="0"/>
                    </a:lnTo>
                    <a:lnTo>
                      <a:pt x="905" y="0"/>
                    </a:lnTo>
                    <a:lnTo>
                      <a:pt x="905" y="0"/>
                    </a:lnTo>
                    <a:lnTo>
                      <a:pt x="905" y="0"/>
                    </a:lnTo>
                    <a:lnTo>
                      <a:pt x="905" y="0"/>
                    </a:lnTo>
                    <a:lnTo>
                      <a:pt x="909" y="0"/>
                    </a:lnTo>
                    <a:lnTo>
                      <a:pt x="909" y="0"/>
                    </a:lnTo>
                    <a:lnTo>
                      <a:pt x="909" y="0"/>
                    </a:lnTo>
                    <a:lnTo>
                      <a:pt x="909" y="0"/>
                    </a:lnTo>
                    <a:lnTo>
                      <a:pt x="909" y="0"/>
                    </a:lnTo>
                    <a:lnTo>
                      <a:pt x="909" y="0"/>
                    </a:lnTo>
                    <a:lnTo>
                      <a:pt x="909" y="0"/>
                    </a:lnTo>
                    <a:lnTo>
                      <a:pt x="909" y="0"/>
                    </a:lnTo>
                    <a:lnTo>
                      <a:pt x="909" y="0"/>
                    </a:lnTo>
                    <a:lnTo>
                      <a:pt x="909" y="0"/>
                    </a:lnTo>
                    <a:lnTo>
                      <a:pt x="913" y="0"/>
                    </a:lnTo>
                    <a:lnTo>
                      <a:pt x="913" y="0"/>
                    </a:lnTo>
                    <a:lnTo>
                      <a:pt x="913" y="0"/>
                    </a:lnTo>
                    <a:lnTo>
                      <a:pt x="913" y="0"/>
                    </a:lnTo>
                    <a:lnTo>
                      <a:pt x="913" y="0"/>
                    </a:lnTo>
                    <a:lnTo>
                      <a:pt x="913" y="0"/>
                    </a:lnTo>
                    <a:lnTo>
                      <a:pt x="913" y="0"/>
                    </a:lnTo>
                    <a:lnTo>
                      <a:pt x="913" y="0"/>
                    </a:lnTo>
                    <a:lnTo>
                      <a:pt x="913" y="0"/>
                    </a:lnTo>
                    <a:lnTo>
                      <a:pt x="913" y="0"/>
                    </a:lnTo>
                    <a:lnTo>
                      <a:pt x="917" y="0"/>
                    </a:lnTo>
                    <a:lnTo>
                      <a:pt x="917" y="0"/>
                    </a:lnTo>
                    <a:lnTo>
                      <a:pt x="917" y="0"/>
                    </a:lnTo>
                    <a:lnTo>
                      <a:pt x="917" y="0"/>
                    </a:lnTo>
                    <a:lnTo>
                      <a:pt x="917" y="0"/>
                    </a:lnTo>
                    <a:lnTo>
                      <a:pt x="917" y="0"/>
                    </a:lnTo>
                    <a:lnTo>
                      <a:pt x="917" y="0"/>
                    </a:lnTo>
                    <a:lnTo>
                      <a:pt x="917" y="0"/>
                    </a:lnTo>
                    <a:lnTo>
                      <a:pt x="917" y="0"/>
                    </a:lnTo>
                    <a:lnTo>
                      <a:pt x="917" y="0"/>
                    </a:lnTo>
                    <a:lnTo>
                      <a:pt x="921" y="0"/>
                    </a:lnTo>
                    <a:lnTo>
                      <a:pt x="921" y="0"/>
                    </a:lnTo>
                    <a:lnTo>
                      <a:pt x="921" y="0"/>
                    </a:lnTo>
                    <a:lnTo>
                      <a:pt x="921" y="0"/>
                    </a:lnTo>
                    <a:lnTo>
                      <a:pt x="921" y="0"/>
                    </a:lnTo>
                    <a:lnTo>
                      <a:pt x="921" y="0"/>
                    </a:lnTo>
                    <a:lnTo>
                      <a:pt x="921" y="0"/>
                    </a:lnTo>
                    <a:lnTo>
                      <a:pt x="921" y="0"/>
                    </a:lnTo>
                    <a:lnTo>
                      <a:pt x="921" y="0"/>
                    </a:lnTo>
                    <a:lnTo>
                      <a:pt x="921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8" y="0"/>
                    </a:lnTo>
                    <a:lnTo>
                      <a:pt x="928" y="0"/>
                    </a:lnTo>
                    <a:lnTo>
                      <a:pt x="928" y="0"/>
                    </a:lnTo>
                    <a:lnTo>
                      <a:pt x="928" y="0"/>
                    </a:lnTo>
                    <a:lnTo>
                      <a:pt x="928" y="0"/>
                    </a:lnTo>
                    <a:lnTo>
                      <a:pt x="928" y="0"/>
                    </a:lnTo>
                    <a:lnTo>
                      <a:pt x="928" y="0"/>
                    </a:lnTo>
                    <a:lnTo>
                      <a:pt x="928" y="0"/>
                    </a:lnTo>
                    <a:lnTo>
                      <a:pt x="928" y="0"/>
                    </a:lnTo>
                    <a:lnTo>
                      <a:pt x="928" y="0"/>
                    </a:lnTo>
                    <a:lnTo>
                      <a:pt x="932" y="0"/>
                    </a:lnTo>
                    <a:lnTo>
                      <a:pt x="932" y="0"/>
                    </a:lnTo>
                    <a:lnTo>
                      <a:pt x="932" y="0"/>
                    </a:lnTo>
                    <a:lnTo>
                      <a:pt x="932" y="0"/>
                    </a:lnTo>
                    <a:lnTo>
                      <a:pt x="932" y="0"/>
                    </a:lnTo>
                    <a:lnTo>
                      <a:pt x="932" y="0"/>
                    </a:lnTo>
                    <a:lnTo>
                      <a:pt x="932" y="0"/>
                    </a:lnTo>
                    <a:lnTo>
                      <a:pt x="932" y="0"/>
                    </a:lnTo>
                    <a:lnTo>
                      <a:pt x="932" y="0"/>
                    </a:lnTo>
                    <a:lnTo>
                      <a:pt x="932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0" y="0"/>
                    </a:lnTo>
                    <a:lnTo>
                      <a:pt x="940" y="0"/>
                    </a:lnTo>
                    <a:lnTo>
                      <a:pt x="940" y="0"/>
                    </a:lnTo>
                    <a:lnTo>
                      <a:pt x="940" y="0"/>
                    </a:lnTo>
                    <a:lnTo>
                      <a:pt x="940" y="0"/>
                    </a:lnTo>
                    <a:lnTo>
                      <a:pt x="940" y="0"/>
                    </a:lnTo>
                    <a:lnTo>
                      <a:pt x="940" y="0"/>
                    </a:lnTo>
                    <a:lnTo>
                      <a:pt x="940" y="0"/>
                    </a:lnTo>
                    <a:lnTo>
                      <a:pt x="940" y="0"/>
                    </a:lnTo>
                    <a:lnTo>
                      <a:pt x="940" y="0"/>
                    </a:lnTo>
                    <a:lnTo>
                      <a:pt x="944" y="0"/>
                    </a:lnTo>
                    <a:lnTo>
                      <a:pt x="944" y="0"/>
                    </a:lnTo>
                    <a:lnTo>
                      <a:pt x="944" y="0"/>
                    </a:lnTo>
                    <a:lnTo>
                      <a:pt x="944" y="0"/>
                    </a:lnTo>
                    <a:lnTo>
                      <a:pt x="944" y="0"/>
                    </a:lnTo>
                    <a:lnTo>
                      <a:pt x="944" y="0"/>
                    </a:lnTo>
                    <a:lnTo>
                      <a:pt x="944" y="0"/>
                    </a:lnTo>
                    <a:lnTo>
                      <a:pt x="944" y="0"/>
                    </a:lnTo>
                    <a:lnTo>
                      <a:pt x="944" y="0"/>
                    </a:lnTo>
                    <a:lnTo>
                      <a:pt x="944" y="0"/>
                    </a:lnTo>
                    <a:lnTo>
                      <a:pt x="947" y="0"/>
                    </a:lnTo>
                    <a:lnTo>
                      <a:pt x="947" y="0"/>
                    </a:lnTo>
                    <a:lnTo>
                      <a:pt x="947" y="0"/>
                    </a:lnTo>
                    <a:lnTo>
                      <a:pt x="947" y="0"/>
                    </a:lnTo>
                    <a:lnTo>
                      <a:pt x="947" y="0"/>
                    </a:lnTo>
                    <a:lnTo>
                      <a:pt x="947" y="0"/>
                    </a:lnTo>
                    <a:lnTo>
                      <a:pt x="947" y="0"/>
                    </a:lnTo>
                    <a:lnTo>
                      <a:pt x="947" y="0"/>
                    </a:lnTo>
                    <a:lnTo>
                      <a:pt x="947" y="0"/>
                    </a:lnTo>
                    <a:lnTo>
                      <a:pt x="947" y="0"/>
                    </a:lnTo>
                    <a:lnTo>
                      <a:pt x="951" y="0"/>
                    </a:lnTo>
                    <a:lnTo>
                      <a:pt x="951" y="0"/>
                    </a:lnTo>
                    <a:lnTo>
                      <a:pt x="951" y="0"/>
                    </a:lnTo>
                    <a:lnTo>
                      <a:pt x="951" y="0"/>
                    </a:lnTo>
                    <a:lnTo>
                      <a:pt x="951" y="0"/>
                    </a:lnTo>
                    <a:lnTo>
                      <a:pt x="951" y="0"/>
                    </a:lnTo>
                    <a:lnTo>
                      <a:pt x="951" y="0"/>
                    </a:lnTo>
                    <a:lnTo>
                      <a:pt x="951" y="0"/>
                    </a:lnTo>
                    <a:lnTo>
                      <a:pt x="951" y="0"/>
                    </a:lnTo>
                    <a:lnTo>
                      <a:pt x="955" y="0"/>
                    </a:lnTo>
                    <a:lnTo>
                      <a:pt x="955" y="0"/>
                    </a:lnTo>
                    <a:lnTo>
                      <a:pt x="955" y="0"/>
                    </a:lnTo>
                    <a:lnTo>
                      <a:pt x="955" y="0"/>
                    </a:lnTo>
                    <a:lnTo>
                      <a:pt x="955" y="0"/>
                    </a:lnTo>
                    <a:lnTo>
                      <a:pt x="955" y="0"/>
                    </a:lnTo>
                    <a:lnTo>
                      <a:pt x="955" y="0"/>
                    </a:lnTo>
                    <a:lnTo>
                      <a:pt x="955" y="0"/>
                    </a:lnTo>
                    <a:lnTo>
                      <a:pt x="955" y="0"/>
                    </a:lnTo>
                    <a:lnTo>
                      <a:pt x="955" y="0"/>
                    </a:lnTo>
                    <a:lnTo>
                      <a:pt x="959" y="0"/>
                    </a:lnTo>
                    <a:lnTo>
                      <a:pt x="959" y="0"/>
                    </a:lnTo>
                    <a:lnTo>
                      <a:pt x="959" y="0"/>
                    </a:lnTo>
                    <a:lnTo>
                      <a:pt x="959" y="0"/>
                    </a:lnTo>
                    <a:lnTo>
                      <a:pt x="959" y="0"/>
                    </a:lnTo>
                    <a:lnTo>
                      <a:pt x="959" y="0"/>
                    </a:lnTo>
                    <a:lnTo>
                      <a:pt x="959" y="0"/>
                    </a:lnTo>
                    <a:lnTo>
                      <a:pt x="959" y="0"/>
                    </a:lnTo>
                    <a:lnTo>
                      <a:pt x="959" y="0"/>
                    </a:lnTo>
                    <a:lnTo>
                      <a:pt x="959" y="0"/>
                    </a:lnTo>
                    <a:lnTo>
                      <a:pt x="963" y="0"/>
                    </a:lnTo>
                    <a:lnTo>
                      <a:pt x="963" y="0"/>
                    </a:lnTo>
                    <a:lnTo>
                      <a:pt x="963" y="0"/>
                    </a:lnTo>
                    <a:lnTo>
                      <a:pt x="963" y="0"/>
                    </a:lnTo>
                    <a:lnTo>
                      <a:pt x="963" y="0"/>
                    </a:lnTo>
                    <a:lnTo>
                      <a:pt x="963" y="0"/>
                    </a:lnTo>
                    <a:lnTo>
                      <a:pt x="963" y="0"/>
                    </a:lnTo>
                    <a:lnTo>
                      <a:pt x="963" y="0"/>
                    </a:lnTo>
                    <a:lnTo>
                      <a:pt x="963" y="0"/>
                    </a:lnTo>
                    <a:lnTo>
                      <a:pt x="963" y="0"/>
                    </a:lnTo>
                    <a:lnTo>
                      <a:pt x="967" y="0"/>
                    </a:lnTo>
                    <a:lnTo>
                      <a:pt x="967" y="0"/>
                    </a:lnTo>
                    <a:lnTo>
                      <a:pt x="967" y="0"/>
                    </a:lnTo>
                    <a:lnTo>
                      <a:pt x="967" y="0"/>
                    </a:lnTo>
                    <a:lnTo>
                      <a:pt x="967" y="0"/>
                    </a:lnTo>
                    <a:lnTo>
                      <a:pt x="967" y="0"/>
                    </a:lnTo>
                    <a:lnTo>
                      <a:pt x="967" y="0"/>
                    </a:lnTo>
                    <a:lnTo>
                      <a:pt x="967" y="0"/>
                    </a:lnTo>
                    <a:lnTo>
                      <a:pt x="967" y="0"/>
                    </a:lnTo>
                    <a:lnTo>
                      <a:pt x="967" y="0"/>
                    </a:lnTo>
                    <a:lnTo>
                      <a:pt x="967" y="0"/>
                    </a:lnTo>
                    <a:lnTo>
                      <a:pt x="971" y="0"/>
                    </a:lnTo>
                    <a:lnTo>
                      <a:pt x="971" y="0"/>
                    </a:lnTo>
                    <a:lnTo>
                      <a:pt x="971" y="0"/>
                    </a:lnTo>
                    <a:lnTo>
                      <a:pt x="971" y="0"/>
                    </a:lnTo>
                    <a:lnTo>
                      <a:pt x="971" y="0"/>
                    </a:lnTo>
                    <a:lnTo>
                      <a:pt x="971" y="0"/>
                    </a:lnTo>
                    <a:lnTo>
                      <a:pt x="971" y="0"/>
                    </a:lnTo>
                    <a:lnTo>
                      <a:pt x="971" y="0"/>
                    </a:lnTo>
                    <a:lnTo>
                      <a:pt x="971" y="0"/>
                    </a:lnTo>
                    <a:lnTo>
                      <a:pt x="971" y="0"/>
                    </a:lnTo>
                    <a:lnTo>
                      <a:pt x="974" y="0"/>
                    </a:lnTo>
                    <a:lnTo>
                      <a:pt x="974" y="0"/>
                    </a:lnTo>
                    <a:lnTo>
                      <a:pt x="974" y="0"/>
                    </a:lnTo>
                    <a:lnTo>
                      <a:pt x="974" y="0"/>
                    </a:lnTo>
                    <a:lnTo>
                      <a:pt x="974" y="0"/>
                    </a:lnTo>
                    <a:lnTo>
                      <a:pt x="974" y="0"/>
                    </a:lnTo>
                    <a:lnTo>
                      <a:pt x="974" y="0"/>
                    </a:lnTo>
                    <a:lnTo>
                      <a:pt x="974" y="0"/>
                    </a:lnTo>
                    <a:lnTo>
                      <a:pt x="974" y="0"/>
                    </a:lnTo>
                    <a:lnTo>
                      <a:pt x="974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2" y="0"/>
                    </a:lnTo>
                    <a:lnTo>
                      <a:pt x="982" y="0"/>
                    </a:lnTo>
                    <a:lnTo>
                      <a:pt x="982" y="0"/>
                    </a:lnTo>
                    <a:lnTo>
                      <a:pt x="982" y="0"/>
                    </a:lnTo>
                    <a:lnTo>
                      <a:pt x="982" y="0"/>
                    </a:lnTo>
                    <a:lnTo>
                      <a:pt x="982" y="0"/>
                    </a:lnTo>
                    <a:lnTo>
                      <a:pt x="982" y="0"/>
                    </a:lnTo>
                    <a:lnTo>
                      <a:pt x="982" y="0"/>
                    </a:lnTo>
                    <a:lnTo>
                      <a:pt x="982" y="0"/>
                    </a:lnTo>
                    <a:lnTo>
                      <a:pt x="982" y="0"/>
                    </a:lnTo>
                    <a:lnTo>
                      <a:pt x="986" y="0"/>
                    </a:lnTo>
                    <a:lnTo>
                      <a:pt x="986" y="0"/>
                    </a:lnTo>
                    <a:lnTo>
                      <a:pt x="986" y="0"/>
                    </a:lnTo>
                    <a:lnTo>
                      <a:pt x="986" y="0"/>
                    </a:lnTo>
                    <a:lnTo>
                      <a:pt x="986" y="0"/>
                    </a:lnTo>
                    <a:lnTo>
                      <a:pt x="986" y="0"/>
                    </a:lnTo>
                    <a:lnTo>
                      <a:pt x="986" y="0"/>
                    </a:lnTo>
                    <a:lnTo>
                      <a:pt x="986" y="0"/>
                    </a:lnTo>
                    <a:lnTo>
                      <a:pt x="986" y="0"/>
                    </a:lnTo>
                    <a:lnTo>
                      <a:pt x="986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4" y="0"/>
                    </a:lnTo>
                    <a:lnTo>
                      <a:pt x="994" y="0"/>
                    </a:lnTo>
                    <a:lnTo>
                      <a:pt x="994" y="0"/>
                    </a:lnTo>
                    <a:lnTo>
                      <a:pt x="994" y="0"/>
                    </a:lnTo>
                    <a:lnTo>
                      <a:pt x="994" y="0"/>
                    </a:lnTo>
                    <a:lnTo>
                      <a:pt x="994" y="0"/>
                    </a:lnTo>
                    <a:lnTo>
                      <a:pt x="994" y="0"/>
                    </a:lnTo>
                    <a:lnTo>
                      <a:pt x="994" y="0"/>
                    </a:lnTo>
                    <a:lnTo>
                      <a:pt x="994" y="0"/>
                    </a:lnTo>
                    <a:lnTo>
                      <a:pt x="994" y="0"/>
                    </a:lnTo>
                    <a:lnTo>
                      <a:pt x="998" y="0"/>
                    </a:lnTo>
                    <a:lnTo>
                      <a:pt x="998" y="0"/>
                    </a:lnTo>
                    <a:lnTo>
                      <a:pt x="998" y="0"/>
                    </a:lnTo>
                    <a:lnTo>
                      <a:pt x="998" y="0"/>
                    </a:lnTo>
                    <a:lnTo>
                      <a:pt x="998" y="0"/>
                    </a:lnTo>
                    <a:lnTo>
                      <a:pt x="998" y="0"/>
                    </a:lnTo>
                    <a:lnTo>
                      <a:pt x="998" y="0"/>
                    </a:lnTo>
                    <a:lnTo>
                      <a:pt x="998" y="0"/>
                    </a:lnTo>
                    <a:lnTo>
                      <a:pt x="998" y="0"/>
                    </a:lnTo>
                    <a:lnTo>
                      <a:pt x="998" y="0"/>
                    </a:lnTo>
                    <a:lnTo>
                      <a:pt x="1001" y="0"/>
                    </a:lnTo>
                    <a:lnTo>
                      <a:pt x="1001" y="0"/>
                    </a:lnTo>
                    <a:lnTo>
                      <a:pt x="1001" y="0"/>
                    </a:lnTo>
                    <a:lnTo>
                      <a:pt x="1001" y="0"/>
                    </a:lnTo>
                    <a:lnTo>
                      <a:pt x="1001" y="0"/>
                    </a:lnTo>
                    <a:lnTo>
                      <a:pt x="1001" y="0"/>
                    </a:lnTo>
                    <a:lnTo>
                      <a:pt x="1001" y="0"/>
                    </a:lnTo>
                    <a:lnTo>
                      <a:pt x="1001" y="0"/>
                    </a:lnTo>
                    <a:lnTo>
                      <a:pt x="1001" y="0"/>
                    </a:lnTo>
                    <a:lnTo>
                      <a:pt x="1001" y="0"/>
                    </a:lnTo>
                    <a:lnTo>
                      <a:pt x="1005" y="0"/>
                    </a:lnTo>
                    <a:lnTo>
                      <a:pt x="1005" y="0"/>
                    </a:lnTo>
                    <a:lnTo>
                      <a:pt x="1005" y="0"/>
                    </a:lnTo>
                    <a:lnTo>
                      <a:pt x="1005" y="0"/>
                    </a:lnTo>
                    <a:lnTo>
                      <a:pt x="1005" y="0"/>
                    </a:lnTo>
                    <a:lnTo>
                      <a:pt x="1005" y="0"/>
                    </a:lnTo>
                    <a:lnTo>
                      <a:pt x="1005" y="0"/>
                    </a:lnTo>
                    <a:lnTo>
                      <a:pt x="1005" y="0"/>
                    </a:lnTo>
                    <a:lnTo>
                      <a:pt x="1005" y="0"/>
                    </a:lnTo>
                    <a:lnTo>
                      <a:pt x="1005" y="0"/>
                    </a:lnTo>
                    <a:lnTo>
                      <a:pt x="1009" y="0"/>
                    </a:lnTo>
                    <a:lnTo>
                      <a:pt x="1009" y="0"/>
                    </a:lnTo>
                    <a:lnTo>
                      <a:pt x="1009" y="0"/>
                    </a:lnTo>
                    <a:lnTo>
                      <a:pt x="1009" y="0"/>
                    </a:lnTo>
                    <a:lnTo>
                      <a:pt x="1009" y="0"/>
                    </a:lnTo>
                    <a:lnTo>
                      <a:pt x="1009" y="0"/>
                    </a:lnTo>
                    <a:lnTo>
                      <a:pt x="1009" y="0"/>
                    </a:lnTo>
                    <a:lnTo>
                      <a:pt x="1009" y="0"/>
                    </a:lnTo>
                    <a:lnTo>
                      <a:pt x="1009" y="0"/>
                    </a:lnTo>
                    <a:lnTo>
                      <a:pt x="1009" y="0"/>
                    </a:lnTo>
                    <a:lnTo>
                      <a:pt x="1013" y="0"/>
                    </a:lnTo>
                    <a:lnTo>
                      <a:pt x="1013" y="0"/>
                    </a:lnTo>
                    <a:lnTo>
                      <a:pt x="1013" y="0"/>
                    </a:lnTo>
                    <a:lnTo>
                      <a:pt x="1013" y="0"/>
                    </a:lnTo>
                    <a:lnTo>
                      <a:pt x="1013" y="0"/>
                    </a:lnTo>
                    <a:lnTo>
                      <a:pt x="1013" y="0"/>
                    </a:lnTo>
                    <a:lnTo>
                      <a:pt x="1013" y="0"/>
                    </a:lnTo>
                    <a:lnTo>
                      <a:pt x="1013" y="0"/>
                    </a:lnTo>
                    <a:lnTo>
                      <a:pt x="1013" y="0"/>
                    </a:lnTo>
                    <a:lnTo>
                      <a:pt x="1013" y="0"/>
                    </a:lnTo>
                    <a:lnTo>
                      <a:pt x="1017" y="0"/>
                    </a:lnTo>
                    <a:lnTo>
                      <a:pt x="1017" y="0"/>
                    </a:lnTo>
                    <a:lnTo>
                      <a:pt x="1017" y="0"/>
                    </a:lnTo>
                    <a:lnTo>
                      <a:pt x="1017" y="0"/>
                    </a:lnTo>
                    <a:lnTo>
                      <a:pt x="1017" y="0"/>
                    </a:lnTo>
                    <a:lnTo>
                      <a:pt x="1017" y="0"/>
                    </a:lnTo>
                    <a:lnTo>
                      <a:pt x="1017" y="0"/>
                    </a:lnTo>
                    <a:lnTo>
                      <a:pt x="1017" y="0"/>
                    </a:lnTo>
                    <a:lnTo>
                      <a:pt x="1017" y="0"/>
                    </a:lnTo>
                    <a:lnTo>
                      <a:pt x="1017" y="0"/>
                    </a:lnTo>
                    <a:lnTo>
                      <a:pt x="1021" y="0"/>
                    </a:lnTo>
                    <a:lnTo>
                      <a:pt x="1021" y="0"/>
                    </a:lnTo>
                    <a:lnTo>
                      <a:pt x="1021" y="0"/>
                    </a:lnTo>
                    <a:lnTo>
                      <a:pt x="1021" y="0"/>
                    </a:lnTo>
                    <a:lnTo>
                      <a:pt x="1021" y="0"/>
                    </a:lnTo>
                    <a:lnTo>
                      <a:pt x="1021" y="0"/>
                    </a:lnTo>
                    <a:lnTo>
                      <a:pt x="1021" y="0"/>
                    </a:lnTo>
                    <a:lnTo>
                      <a:pt x="1021" y="0"/>
                    </a:lnTo>
                    <a:lnTo>
                      <a:pt x="1021" y="0"/>
                    </a:lnTo>
                    <a:lnTo>
                      <a:pt x="1021" y="0"/>
                    </a:lnTo>
                    <a:lnTo>
                      <a:pt x="1025" y="0"/>
                    </a:lnTo>
                    <a:lnTo>
                      <a:pt x="1025" y="0"/>
                    </a:lnTo>
                    <a:lnTo>
                      <a:pt x="1025" y="0"/>
                    </a:lnTo>
                    <a:lnTo>
                      <a:pt x="1025" y="0"/>
                    </a:lnTo>
                    <a:lnTo>
                      <a:pt x="1025" y="0"/>
                    </a:lnTo>
                    <a:lnTo>
                      <a:pt x="1025" y="0"/>
                    </a:lnTo>
                    <a:lnTo>
                      <a:pt x="1025" y="0"/>
                    </a:lnTo>
                    <a:lnTo>
                      <a:pt x="1025" y="0"/>
                    </a:lnTo>
                    <a:lnTo>
                      <a:pt x="1025" y="0"/>
                    </a:lnTo>
                    <a:lnTo>
                      <a:pt x="1025" y="0"/>
                    </a:lnTo>
                    <a:lnTo>
                      <a:pt x="1028" y="0"/>
                    </a:lnTo>
                    <a:lnTo>
                      <a:pt x="1028" y="0"/>
                    </a:lnTo>
                    <a:lnTo>
                      <a:pt x="1028" y="0"/>
                    </a:lnTo>
                    <a:lnTo>
                      <a:pt x="1028" y="0"/>
                    </a:lnTo>
                    <a:lnTo>
                      <a:pt x="1028" y="0"/>
                    </a:lnTo>
                    <a:lnTo>
                      <a:pt x="1028" y="0"/>
                    </a:lnTo>
                    <a:lnTo>
                      <a:pt x="1028" y="0"/>
                    </a:lnTo>
                    <a:lnTo>
                      <a:pt x="1028" y="0"/>
                    </a:lnTo>
                    <a:lnTo>
                      <a:pt x="1028" y="0"/>
                    </a:lnTo>
                    <a:lnTo>
                      <a:pt x="1028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6" y="0"/>
                    </a:lnTo>
                    <a:lnTo>
                      <a:pt x="1036" y="0"/>
                    </a:lnTo>
                    <a:lnTo>
                      <a:pt x="1036" y="0"/>
                    </a:lnTo>
                    <a:lnTo>
                      <a:pt x="1036" y="0"/>
                    </a:lnTo>
                    <a:lnTo>
                      <a:pt x="1036" y="0"/>
                    </a:lnTo>
                    <a:lnTo>
                      <a:pt x="1036" y="0"/>
                    </a:lnTo>
                    <a:lnTo>
                      <a:pt x="1036" y="0"/>
                    </a:lnTo>
                    <a:lnTo>
                      <a:pt x="1036" y="0"/>
                    </a:lnTo>
                    <a:lnTo>
                      <a:pt x="1036" y="0"/>
                    </a:lnTo>
                    <a:lnTo>
                      <a:pt x="1036" y="0"/>
                    </a:lnTo>
                    <a:lnTo>
                      <a:pt x="1040" y="0"/>
                    </a:lnTo>
                    <a:lnTo>
                      <a:pt x="1040" y="0"/>
                    </a:lnTo>
                    <a:lnTo>
                      <a:pt x="1040" y="0"/>
                    </a:lnTo>
                    <a:lnTo>
                      <a:pt x="1040" y="0"/>
                    </a:lnTo>
                    <a:lnTo>
                      <a:pt x="1040" y="0"/>
                    </a:lnTo>
                    <a:lnTo>
                      <a:pt x="1040" y="0"/>
                    </a:lnTo>
                    <a:lnTo>
                      <a:pt x="1040" y="0"/>
                    </a:lnTo>
                    <a:lnTo>
                      <a:pt x="1040" y="0"/>
                    </a:lnTo>
                    <a:lnTo>
                      <a:pt x="1040" y="0"/>
                    </a:lnTo>
                    <a:lnTo>
                      <a:pt x="1040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8" y="0"/>
                    </a:lnTo>
                    <a:lnTo>
                      <a:pt x="1048" y="0"/>
                    </a:lnTo>
                    <a:lnTo>
                      <a:pt x="1048" y="0"/>
                    </a:lnTo>
                    <a:lnTo>
                      <a:pt x="1048" y="0"/>
                    </a:lnTo>
                    <a:lnTo>
                      <a:pt x="1048" y="0"/>
                    </a:lnTo>
                    <a:lnTo>
                      <a:pt x="1048" y="0"/>
                    </a:lnTo>
                    <a:lnTo>
                      <a:pt x="1048" y="0"/>
                    </a:lnTo>
                    <a:lnTo>
                      <a:pt x="1048" y="0"/>
                    </a:lnTo>
                    <a:lnTo>
                      <a:pt x="1048" y="0"/>
                    </a:lnTo>
                    <a:lnTo>
                      <a:pt x="1048" y="0"/>
                    </a:lnTo>
                    <a:lnTo>
                      <a:pt x="1052" y="0"/>
                    </a:lnTo>
                    <a:lnTo>
                      <a:pt x="1052" y="0"/>
                    </a:lnTo>
                    <a:lnTo>
                      <a:pt x="1052" y="0"/>
                    </a:lnTo>
                    <a:lnTo>
                      <a:pt x="1052" y="0"/>
                    </a:lnTo>
                    <a:lnTo>
                      <a:pt x="1052" y="0"/>
                    </a:lnTo>
                    <a:lnTo>
                      <a:pt x="1052" y="0"/>
                    </a:lnTo>
                    <a:lnTo>
                      <a:pt x="1052" y="0"/>
                    </a:lnTo>
                    <a:lnTo>
                      <a:pt x="1052" y="0"/>
                    </a:lnTo>
                    <a:lnTo>
                      <a:pt x="1052" y="0"/>
                    </a:lnTo>
                    <a:lnTo>
                      <a:pt x="1052" y="0"/>
                    </a:lnTo>
                    <a:lnTo>
                      <a:pt x="1055" y="0"/>
                    </a:lnTo>
                    <a:lnTo>
                      <a:pt x="1055" y="0"/>
                    </a:lnTo>
                    <a:lnTo>
                      <a:pt x="1055" y="0"/>
                    </a:lnTo>
                    <a:lnTo>
                      <a:pt x="1055" y="0"/>
                    </a:lnTo>
                    <a:lnTo>
                      <a:pt x="1055" y="0"/>
                    </a:lnTo>
                    <a:lnTo>
                      <a:pt x="1055" y="0"/>
                    </a:lnTo>
                    <a:lnTo>
                      <a:pt x="1055" y="0"/>
                    </a:lnTo>
                    <a:lnTo>
                      <a:pt x="1055" y="0"/>
                    </a:lnTo>
                    <a:lnTo>
                      <a:pt x="1055" y="0"/>
                    </a:lnTo>
                    <a:lnTo>
                      <a:pt x="1055" y="0"/>
                    </a:lnTo>
                    <a:lnTo>
                      <a:pt x="1059" y="0"/>
                    </a:lnTo>
                    <a:lnTo>
                      <a:pt x="1059" y="0"/>
                    </a:lnTo>
                    <a:lnTo>
                      <a:pt x="1059" y="0"/>
                    </a:lnTo>
                    <a:lnTo>
                      <a:pt x="1059" y="0"/>
                    </a:lnTo>
                    <a:lnTo>
                      <a:pt x="1059" y="0"/>
                    </a:lnTo>
                    <a:lnTo>
                      <a:pt x="1059" y="0"/>
                    </a:lnTo>
                    <a:lnTo>
                      <a:pt x="1059" y="0"/>
                    </a:lnTo>
                    <a:lnTo>
                      <a:pt x="1059" y="0"/>
                    </a:lnTo>
                    <a:lnTo>
                      <a:pt x="1059" y="0"/>
                    </a:lnTo>
                    <a:lnTo>
                      <a:pt x="1059" y="0"/>
                    </a:lnTo>
                    <a:lnTo>
                      <a:pt x="1063" y="0"/>
                    </a:lnTo>
                    <a:lnTo>
                      <a:pt x="1063" y="0"/>
                    </a:lnTo>
                    <a:lnTo>
                      <a:pt x="1063" y="0"/>
                    </a:lnTo>
                    <a:lnTo>
                      <a:pt x="1063" y="0"/>
                    </a:lnTo>
                    <a:lnTo>
                      <a:pt x="1063" y="0"/>
                    </a:lnTo>
                    <a:lnTo>
                      <a:pt x="1063" y="0"/>
                    </a:lnTo>
                    <a:lnTo>
                      <a:pt x="1063" y="0"/>
                    </a:lnTo>
                    <a:lnTo>
                      <a:pt x="1063" y="0"/>
                    </a:lnTo>
                    <a:lnTo>
                      <a:pt x="1063" y="0"/>
                    </a:lnTo>
                    <a:lnTo>
                      <a:pt x="1063" y="0"/>
                    </a:lnTo>
                    <a:lnTo>
                      <a:pt x="1067" y="0"/>
                    </a:lnTo>
                    <a:lnTo>
                      <a:pt x="1067" y="0"/>
                    </a:lnTo>
                    <a:lnTo>
                      <a:pt x="1067" y="0"/>
                    </a:lnTo>
                    <a:lnTo>
                      <a:pt x="1067" y="0"/>
                    </a:lnTo>
                    <a:lnTo>
                      <a:pt x="1067" y="0"/>
                    </a:lnTo>
                    <a:lnTo>
                      <a:pt x="1067" y="0"/>
                    </a:lnTo>
                    <a:lnTo>
                      <a:pt x="1067" y="0"/>
                    </a:lnTo>
                    <a:lnTo>
                      <a:pt x="1067" y="0"/>
                    </a:lnTo>
                    <a:lnTo>
                      <a:pt x="1067" y="0"/>
                    </a:lnTo>
                    <a:lnTo>
                      <a:pt x="1071" y="0"/>
                    </a:lnTo>
                    <a:lnTo>
                      <a:pt x="1071" y="0"/>
                    </a:lnTo>
                    <a:lnTo>
                      <a:pt x="1071" y="0"/>
                    </a:lnTo>
                    <a:lnTo>
                      <a:pt x="1071" y="0"/>
                    </a:lnTo>
                    <a:lnTo>
                      <a:pt x="1071" y="0"/>
                    </a:lnTo>
                    <a:lnTo>
                      <a:pt x="1071" y="0"/>
                    </a:lnTo>
                    <a:lnTo>
                      <a:pt x="1071" y="0"/>
                    </a:lnTo>
                    <a:lnTo>
                      <a:pt x="1071" y="0"/>
                    </a:lnTo>
                    <a:lnTo>
                      <a:pt x="1071" y="0"/>
                    </a:lnTo>
                    <a:lnTo>
                      <a:pt x="1071" y="0"/>
                    </a:lnTo>
                    <a:lnTo>
                      <a:pt x="1071" y="0"/>
                    </a:lnTo>
                    <a:lnTo>
                      <a:pt x="1075" y="0"/>
                    </a:lnTo>
                    <a:lnTo>
                      <a:pt x="1075" y="0"/>
                    </a:lnTo>
                    <a:lnTo>
                      <a:pt x="1075" y="0"/>
                    </a:lnTo>
                    <a:lnTo>
                      <a:pt x="1075" y="0"/>
                    </a:lnTo>
                    <a:lnTo>
                      <a:pt x="1075" y="0"/>
                    </a:lnTo>
                    <a:lnTo>
                      <a:pt x="1075" y="0"/>
                    </a:lnTo>
                    <a:lnTo>
                      <a:pt x="1075" y="0"/>
                    </a:lnTo>
                    <a:lnTo>
                      <a:pt x="1075" y="0"/>
                    </a:lnTo>
                    <a:lnTo>
                      <a:pt x="1075" y="0"/>
                    </a:lnTo>
                    <a:lnTo>
                      <a:pt x="1075" y="0"/>
                    </a:lnTo>
                    <a:lnTo>
                      <a:pt x="1078" y="0"/>
                    </a:lnTo>
                    <a:lnTo>
                      <a:pt x="1078" y="0"/>
                    </a:lnTo>
                    <a:lnTo>
                      <a:pt x="1078" y="0"/>
                    </a:lnTo>
                    <a:lnTo>
                      <a:pt x="1078" y="0"/>
                    </a:lnTo>
                    <a:lnTo>
                      <a:pt x="1078" y="0"/>
                    </a:lnTo>
                    <a:lnTo>
                      <a:pt x="1078" y="0"/>
                    </a:lnTo>
                    <a:lnTo>
                      <a:pt x="1078" y="0"/>
                    </a:lnTo>
                    <a:lnTo>
                      <a:pt x="1078" y="0"/>
                    </a:lnTo>
                    <a:lnTo>
                      <a:pt x="1078" y="0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2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0" y="0"/>
                    </a:lnTo>
                    <a:lnTo>
                      <a:pt x="1090" y="0"/>
                    </a:lnTo>
                    <a:lnTo>
                      <a:pt x="1090" y="0"/>
                    </a:lnTo>
                    <a:lnTo>
                      <a:pt x="1090" y="0"/>
                    </a:lnTo>
                    <a:lnTo>
                      <a:pt x="1090" y="0"/>
                    </a:lnTo>
                    <a:lnTo>
                      <a:pt x="1090" y="0"/>
                    </a:lnTo>
                    <a:lnTo>
                      <a:pt x="1090" y="0"/>
                    </a:lnTo>
                    <a:lnTo>
                      <a:pt x="1090" y="0"/>
                    </a:lnTo>
                    <a:lnTo>
                      <a:pt x="1090" y="0"/>
                    </a:lnTo>
                    <a:lnTo>
                      <a:pt x="1090" y="0"/>
                    </a:lnTo>
                    <a:lnTo>
                      <a:pt x="1094" y="0"/>
                    </a:lnTo>
                    <a:lnTo>
                      <a:pt x="1094" y="0"/>
                    </a:lnTo>
                    <a:lnTo>
                      <a:pt x="1094" y="0"/>
                    </a:lnTo>
                    <a:lnTo>
                      <a:pt x="1094" y="0"/>
                    </a:lnTo>
                    <a:lnTo>
                      <a:pt x="1094" y="0"/>
                    </a:lnTo>
                    <a:lnTo>
                      <a:pt x="1094" y="0"/>
                    </a:lnTo>
                    <a:lnTo>
                      <a:pt x="1094" y="0"/>
                    </a:lnTo>
                    <a:lnTo>
                      <a:pt x="1094" y="0"/>
                    </a:lnTo>
                    <a:lnTo>
                      <a:pt x="1094" y="0"/>
                    </a:lnTo>
                    <a:lnTo>
                      <a:pt x="1094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2" y="0"/>
                    </a:lnTo>
                    <a:lnTo>
                      <a:pt x="1102" y="0"/>
                    </a:lnTo>
                    <a:lnTo>
                      <a:pt x="1102" y="0"/>
                    </a:lnTo>
                    <a:lnTo>
                      <a:pt x="1102" y="0"/>
                    </a:lnTo>
                    <a:lnTo>
                      <a:pt x="1102" y="0"/>
                    </a:lnTo>
                    <a:lnTo>
                      <a:pt x="1102" y="0"/>
                    </a:lnTo>
                    <a:lnTo>
                      <a:pt x="1102" y="0"/>
                    </a:lnTo>
                    <a:lnTo>
                      <a:pt x="1102" y="0"/>
                    </a:lnTo>
                    <a:lnTo>
                      <a:pt x="1102" y="0"/>
                    </a:lnTo>
                    <a:lnTo>
                      <a:pt x="1102" y="0"/>
                    </a:lnTo>
                    <a:lnTo>
                      <a:pt x="1105" y="0"/>
                    </a:lnTo>
                    <a:lnTo>
                      <a:pt x="1105" y="0"/>
                    </a:lnTo>
                    <a:lnTo>
                      <a:pt x="1105" y="0"/>
                    </a:lnTo>
                    <a:lnTo>
                      <a:pt x="1105" y="0"/>
                    </a:lnTo>
                    <a:lnTo>
                      <a:pt x="1105" y="0"/>
                    </a:lnTo>
                    <a:lnTo>
                      <a:pt x="1105" y="0"/>
                    </a:lnTo>
                    <a:lnTo>
                      <a:pt x="1105" y="0"/>
                    </a:lnTo>
                    <a:lnTo>
                      <a:pt x="1105" y="0"/>
                    </a:lnTo>
                    <a:lnTo>
                      <a:pt x="1105" y="0"/>
                    </a:lnTo>
                    <a:lnTo>
                      <a:pt x="1105" y="0"/>
                    </a:lnTo>
                    <a:lnTo>
                      <a:pt x="1109" y="0"/>
                    </a:lnTo>
                    <a:lnTo>
                      <a:pt x="1109" y="0"/>
                    </a:lnTo>
                    <a:lnTo>
                      <a:pt x="1109" y="0"/>
                    </a:lnTo>
                    <a:lnTo>
                      <a:pt x="1109" y="0"/>
                    </a:lnTo>
                    <a:lnTo>
                      <a:pt x="1109" y="0"/>
                    </a:lnTo>
                    <a:lnTo>
                      <a:pt x="1109" y="0"/>
                    </a:lnTo>
                    <a:lnTo>
                      <a:pt x="1109" y="0"/>
                    </a:lnTo>
                    <a:lnTo>
                      <a:pt x="1109" y="0"/>
                    </a:lnTo>
                    <a:lnTo>
                      <a:pt x="1109" y="0"/>
                    </a:lnTo>
                    <a:lnTo>
                      <a:pt x="1109" y="0"/>
                    </a:lnTo>
                    <a:lnTo>
                      <a:pt x="1113" y="0"/>
                    </a:lnTo>
                    <a:lnTo>
                      <a:pt x="1113" y="0"/>
                    </a:lnTo>
                    <a:lnTo>
                      <a:pt x="1113" y="0"/>
                    </a:lnTo>
                    <a:lnTo>
                      <a:pt x="1113" y="0"/>
                    </a:lnTo>
                    <a:lnTo>
                      <a:pt x="1113" y="0"/>
                    </a:lnTo>
                    <a:lnTo>
                      <a:pt x="1113" y="0"/>
                    </a:lnTo>
                    <a:lnTo>
                      <a:pt x="1113" y="0"/>
                    </a:lnTo>
                    <a:lnTo>
                      <a:pt x="1113" y="0"/>
                    </a:lnTo>
                    <a:lnTo>
                      <a:pt x="1113" y="0"/>
                    </a:lnTo>
                    <a:lnTo>
                      <a:pt x="1113" y="0"/>
                    </a:lnTo>
                    <a:lnTo>
                      <a:pt x="1117" y="0"/>
                    </a:lnTo>
                    <a:lnTo>
                      <a:pt x="1117" y="0"/>
                    </a:lnTo>
                    <a:lnTo>
                      <a:pt x="1117" y="0"/>
                    </a:lnTo>
                    <a:lnTo>
                      <a:pt x="1117" y="0"/>
                    </a:lnTo>
                    <a:lnTo>
                      <a:pt x="1117" y="0"/>
                    </a:lnTo>
                    <a:lnTo>
                      <a:pt x="1117" y="0"/>
                    </a:lnTo>
                    <a:lnTo>
                      <a:pt x="1117" y="0"/>
                    </a:lnTo>
                    <a:lnTo>
                      <a:pt x="1117" y="0"/>
                    </a:lnTo>
                    <a:lnTo>
                      <a:pt x="1117" y="0"/>
                    </a:lnTo>
                    <a:lnTo>
                      <a:pt x="1117" y="0"/>
                    </a:lnTo>
                    <a:lnTo>
                      <a:pt x="1121" y="0"/>
                    </a:lnTo>
                    <a:lnTo>
                      <a:pt x="1121" y="0"/>
                    </a:lnTo>
                    <a:lnTo>
                      <a:pt x="1121" y="0"/>
                    </a:lnTo>
                    <a:lnTo>
                      <a:pt x="1121" y="0"/>
                    </a:lnTo>
                    <a:lnTo>
                      <a:pt x="1121" y="0"/>
                    </a:lnTo>
                    <a:lnTo>
                      <a:pt x="1121" y="0"/>
                    </a:lnTo>
                    <a:lnTo>
                      <a:pt x="1121" y="0"/>
                    </a:lnTo>
                    <a:lnTo>
                      <a:pt x="1121" y="0"/>
                    </a:lnTo>
                    <a:lnTo>
                      <a:pt x="1121" y="0"/>
                    </a:lnTo>
                    <a:lnTo>
                      <a:pt x="1125" y="0"/>
                    </a:lnTo>
                    <a:lnTo>
                      <a:pt x="1125" y="0"/>
                    </a:lnTo>
                    <a:lnTo>
                      <a:pt x="1125" y="0"/>
                    </a:lnTo>
                    <a:lnTo>
                      <a:pt x="1125" y="0"/>
                    </a:lnTo>
                    <a:lnTo>
                      <a:pt x="1125" y="0"/>
                    </a:lnTo>
                    <a:lnTo>
                      <a:pt x="1125" y="0"/>
                    </a:lnTo>
                    <a:lnTo>
                      <a:pt x="1125" y="0"/>
                    </a:lnTo>
                    <a:lnTo>
                      <a:pt x="1125" y="0"/>
                    </a:lnTo>
                    <a:lnTo>
                      <a:pt x="1125" y="0"/>
                    </a:lnTo>
                    <a:lnTo>
                      <a:pt x="1125" y="0"/>
                    </a:lnTo>
                    <a:lnTo>
                      <a:pt x="1129" y="0"/>
                    </a:lnTo>
                    <a:lnTo>
                      <a:pt x="1129" y="0"/>
                    </a:lnTo>
                    <a:lnTo>
                      <a:pt x="1129" y="0"/>
                    </a:lnTo>
                    <a:lnTo>
                      <a:pt x="1129" y="0"/>
                    </a:lnTo>
                    <a:lnTo>
                      <a:pt x="1129" y="0"/>
                    </a:lnTo>
                    <a:lnTo>
                      <a:pt x="1129" y="0"/>
                    </a:lnTo>
                    <a:lnTo>
                      <a:pt x="1129" y="0"/>
                    </a:lnTo>
                    <a:lnTo>
                      <a:pt x="1129" y="0"/>
                    </a:lnTo>
                    <a:lnTo>
                      <a:pt x="1129" y="0"/>
                    </a:lnTo>
                    <a:lnTo>
                      <a:pt x="1129" y="0"/>
                    </a:lnTo>
                    <a:lnTo>
                      <a:pt x="1132" y="0"/>
                    </a:lnTo>
                    <a:lnTo>
                      <a:pt x="1132" y="0"/>
                    </a:lnTo>
                    <a:lnTo>
                      <a:pt x="1132" y="0"/>
                    </a:lnTo>
                    <a:lnTo>
                      <a:pt x="1132" y="0"/>
                    </a:lnTo>
                    <a:lnTo>
                      <a:pt x="1132" y="0"/>
                    </a:lnTo>
                    <a:lnTo>
                      <a:pt x="1132" y="0"/>
                    </a:lnTo>
                    <a:lnTo>
                      <a:pt x="1132" y="0"/>
                    </a:lnTo>
                    <a:lnTo>
                      <a:pt x="1132" y="0"/>
                    </a:lnTo>
                    <a:lnTo>
                      <a:pt x="1132" y="0"/>
                    </a:lnTo>
                    <a:lnTo>
                      <a:pt x="1132" y="0"/>
                    </a:lnTo>
                    <a:lnTo>
                      <a:pt x="1136" y="0"/>
                    </a:lnTo>
                    <a:lnTo>
                      <a:pt x="1136" y="0"/>
                    </a:lnTo>
                    <a:lnTo>
                      <a:pt x="1136" y="0"/>
                    </a:lnTo>
                    <a:lnTo>
                      <a:pt x="1136" y="0"/>
                    </a:lnTo>
                    <a:lnTo>
                      <a:pt x="1136" y="0"/>
                    </a:lnTo>
                    <a:lnTo>
                      <a:pt x="1136" y="0"/>
                    </a:lnTo>
                    <a:lnTo>
                      <a:pt x="1136" y="0"/>
                    </a:lnTo>
                    <a:lnTo>
                      <a:pt x="1136" y="0"/>
                    </a:lnTo>
                    <a:lnTo>
                      <a:pt x="1136" y="0"/>
                    </a:lnTo>
                    <a:lnTo>
                      <a:pt x="1136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4" y="0"/>
                    </a:lnTo>
                    <a:lnTo>
                      <a:pt x="1144" y="0"/>
                    </a:lnTo>
                    <a:lnTo>
                      <a:pt x="1144" y="0"/>
                    </a:lnTo>
                    <a:lnTo>
                      <a:pt x="1144" y="0"/>
                    </a:lnTo>
                    <a:lnTo>
                      <a:pt x="1144" y="0"/>
                    </a:lnTo>
                    <a:lnTo>
                      <a:pt x="1144" y="0"/>
                    </a:lnTo>
                    <a:lnTo>
                      <a:pt x="1144" y="0"/>
                    </a:lnTo>
                    <a:lnTo>
                      <a:pt x="1144" y="0"/>
                    </a:lnTo>
                    <a:lnTo>
                      <a:pt x="1144" y="0"/>
                    </a:lnTo>
                    <a:lnTo>
                      <a:pt x="1144" y="0"/>
                    </a:lnTo>
                    <a:lnTo>
                      <a:pt x="1148" y="0"/>
                    </a:lnTo>
                    <a:lnTo>
                      <a:pt x="1148" y="0"/>
                    </a:lnTo>
                    <a:lnTo>
                      <a:pt x="1148" y="0"/>
                    </a:lnTo>
                    <a:lnTo>
                      <a:pt x="1148" y="0"/>
                    </a:lnTo>
                    <a:lnTo>
                      <a:pt x="1148" y="0"/>
                    </a:lnTo>
                    <a:lnTo>
                      <a:pt x="1148" y="0"/>
                    </a:lnTo>
                    <a:lnTo>
                      <a:pt x="1148" y="0"/>
                    </a:lnTo>
                    <a:lnTo>
                      <a:pt x="1148" y="0"/>
                    </a:lnTo>
                    <a:lnTo>
                      <a:pt x="1148" y="0"/>
                    </a:lnTo>
                    <a:lnTo>
                      <a:pt x="1148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6" y="0"/>
                    </a:lnTo>
                    <a:lnTo>
                      <a:pt x="1156" y="0"/>
                    </a:lnTo>
                    <a:lnTo>
                      <a:pt x="1156" y="0"/>
                    </a:lnTo>
                    <a:lnTo>
                      <a:pt x="1156" y="0"/>
                    </a:lnTo>
                    <a:lnTo>
                      <a:pt x="1156" y="0"/>
                    </a:lnTo>
                    <a:lnTo>
                      <a:pt x="1156" y="0"/>
                    </a:lnTo>
                    <a:lnTo>
                      <a:pt x="1156" y="0"/>
                    </a:lnTo>
                    <a:lnTo>
                      <a:pt x="1156" y="0"/>
                    </a:lnTo>
                    <a:lnTo>
                      <a:pt x="1156" y="0"/>
                    </a:lnTo>
                    <a:lnTo>
                      <a:pt x="1156" y="0"/>
                    </a:lnTo>
                    <a:lnTo>
                      <a:pt x="1159" y="0"/>
                    </a:lnTo>
                    <a:lnTo>
                      <a:pt x="1159" y="0"/>
                    </a:lnTo>
                    <a:lnTo>
                      <a:pt x="1159" y="0"/>
                    </a:lnTo>
                    <a:lnTo>
                      <a:pt x="1159" y="0"/>
                    </a:lnTo>
                    <a:lnTo>
                      <a:pt x="1159" y="0"/>
                    </a:lnTo>
                    <a:lnTo>
                      <a:pt x="1159" y="0"/>
                    </a:lnTo>
                    <a:lnTo>
                      <a:pt x="1159" y="0"/>
                    </a:lnTo>
                    <a:lnTo>
                      <a:pt x="1159" y="0"/>
                    </a:lnTo>
                    <a:lnTo>
                      <a:pt x="1159" y="0"/>
                    </a:lnTo>
                    <a:lnTo>
                      <a:pt x="1159" y="0"/>
                    </a:lnTo>
                    <a:lnTo>
                      <a:pt x="1163" y="0"/>
                    </a:lnTo>
                    <a:lnTo>
                      <a:pt x="1163" y="0"/>
                    </a:lnTo>
                    <a:lnTo>
                      <a:pt x="1163" y="0"/>
                    </a:lnTo>
                    <a:lnTo>
                      <a:pt x="1163" y="0"/>
                    </a:lnTo>
                    <a:lnTo>
                      <a:pt x="1163" y="0"/>
                    </a:lnTo>
                    <a:lnTo>
                      <a:pt x="1163" y="0"/>
                    </a:lnTo>
                    <a:lnTo>
                      <a:pt x="1163" y="0"/>
                    </a:lnTo>
                    <a:lnTo>
                      <a:pt x="1163" y="0"/>
                    </a:lnTo>
                    <a:lnTo>
                      <a:pt x="1163" y="0"/>
                    </a:lnTo>
                    <a:lnTo>
                      <a:pt x="1163" y="0"/>
                    </a:lnTo>
                    <a:lnTo>
                      <a:pt x="1167" y="0"/>
                    </a:lnTo>
                    <a:lnTo>
                      <a:pt x="1167" y="0"/>
                    </a:lnTo>
                    <a:lnTo>
                      <a:pt x="1167" y="0"/>
                    </a:lnTo>
                    <a:lnTo>
                      <a:pt x="1167" y="0"/>
                    </a:lnTo>
                    <a:lnTo>
                      <a:pt x="1167" y="0"/>
                    </a:lnTo>
                    <a:lnTo>
                      <a:pt x="1167" y="0"/>
                    </a:lnTo>
                    <a:lnTo>
                      <a:pt x="1167" y="0"/>
                    </a:lnTo>
                    <a:lnTo>
                      <a:pt x="1167" y="0"/>
                    </a:lnTo>
                    <a:lnTo>
                      <a:pt x="1167" y="0"/>
                    </a:lnTo>
                    <a:lnTo>
                      <a:pt x="1167" y="0"/>
                    </a:lnTo>
                    <a:lnTo>
                      <a:pt x="1171" y="0"/>
                    </a:lnTo>
                    <a:lnTo>
                      <a:pt x="1171" y="0"/>
                    </a:lnTo>
                    <a:lnTo>
                      <a:pt x="1171" y="0"/>
                    </a:lnTo>
                    <a:lnTo>
                      <a:pt x="1171" y="0"/>
                    </a:lnTo>
                    <a:lnTo>
                      <a:pt x="1171" y="0"/>
                    </a:lnTo>
                    <a:lnTo>
                      <a:pt x="1171" y="0"/>
                    </a:lnTo>
                    <a:lnTo>
                      <a:pt x="1171" y="0"/>
                    </a:lnTo>
                    <a:lnTo>
                      <a:pt x="1171" y="0"/>
                    </a:lnTo>
                    <a:lnTo>
                      <a:pt x="1171" y="0"/>
                    </a:lnTo>
                    <a:lnTo>
                      <a:pt x="1171" y="0"/>
                    </a:lnTo>
                    <a:lnTo>
                      <a:pt x="1175" y="0"/>
                    </a:lnTo>
                    <a:lnTo>
                      <a:pt x="1175" y="0"/>
                    </a:lnTo>
                    <a:lnTo>
                      <a:pt x="1175" y="0"/>
                    </a:lnTo>
                    <a:lnTo>
                      <a:pt x="1175" y="0"/>
                    </a:lnTo>
                    <a:lnTo>
                      <a:pt x="1175" y="0"/>
                    </a:lnTo>
                    <a:lnTo>
                      <a:pt x="1175" y="0"/>
                    </a:lnTo>
                    <a:lnTo>
                      <a:pt x="1175" y="0"/>
                    </a:lnTo>
                    <a:lnTo>
                      <a:pt x="1175" y="0"/>
                    </a:lnTo>
                    <a:lnTo>
                      <a:pt x="1175" y="0"/>
                    </a:lnTo>
                    <a:lnTo>
                      <a:pt x="1175" y="0"/>
                    </a:lnTo>
                    <a:lnTo>
                      <a:pt x="1179" y="0"/>
                    </a:lnTo>
                    <a:lnTo>
                      <a:pt x="1179" y="0"/>
                    </a:lnTo>
                    <a:lnTo>
                      <a:pt x="1179" y="0"/>
                    </a:lnTo>
                    <a:lnTo>
                      <a:pt x="1179" y="0"/>
                    </a:lnTo>
                    <a:lnTo>
                      <a:pt x="1179" y="0"/>
                    </a:lnTo>
                    <a:lnTo>
                      <a:pt x="1179" y="0"/>
                    </a:lnTo>
                    <a:lnTo>
                      <a:pt x="1179" y="0"/>
                    </a:lnTo>
                    <a:lnTo>
                      <a:pt x="1179" y="0"/>
                    </a:lnTo>
                    <a:lnTo>
                      <a:pt x="1179" y="0"/>
                    </a:lnTo>
                    <a:lnTo>
                      <a:pt x="1179" y="0"/>
                    </a:lnTo>
                    <a:lnTo>
                      <a:pt x="1183" y="0"/>
                    </a:lnTo>
                    <a:lnTo>
                      <a:pt x="1183" y="0"/>
                    </a:lnTo>
                    <a:lnTo>
                      <a:pt x="1183" y="0"/>
                    </a:lnTo>
                    <a:lnTo>
                      <a:pt x="1183" y="0"/>
                    </a:lnTo>
                    <a:lnTo>
                      <a:pt x="1183" y="0"/>
                    </a:lnTo>
                    <a:lnTo>
                      <a:pt x="1183" y="0"/>
                    </a:lnTo>
                    <a:lnTo>
                      <a:pt x="1183" y="0"/>
                    </a:lnTo>
                    <a:lnTo>
                      <a:pt x="1183" y="0"/>
                    </a:lnTo>
                    <a:lnTo>
                      <a:pt x="1183" y="0"/>
                    </a:lnTo>
                    <a:lnTo>
                      <a:pt x="1183" y="0"/>
                    </a:lnTo>
                    <a:lnTo>
                      <a:pt x="1186" y="0"/>
                    </a:lnTo>
                    <a:lnTo>
                      <a:pt x="1186" y="0"/>
                    </a:lnTo>
                    <a:lnTo>
                      <a:pt x="1186" y="0"/>
                    </a:lnTo>
                    <a:lnTo>
                      <a:pt x="1186" y="0"/>
                    </a:lnTo>
                    <a:lnTo>
                      <a:pt x="1186" y="0"/>
                    </a:lnTo>
                    <a:lnTo>
                      <a:pt x="1186" y="0"/>
                    </a:lnTo>
                    <a:lnTo>
                      <a:pt x="1186" y="0"/>
                    </a:lnTo>
                    <a:lnTo>
                      <a:pt x="1186" y="0"/>
                    </a:lnTo>
                    <a:lnTo>
                      <a:pt x="1186" y="0"/>
                    </a:lnTo>
                    <a:lnTo>
                      <a:pt x="1186" y="0"/>
                    </a:lnTo>
                    <a:lnTo>
                      <a:pt x="1190" y="0"/>
                    </a:lnTo>
                    <a:lnTo>
                      <a:pt x="1190" y="0"/>
                    </a:lnTo>
                    <a:lnTo>
                      <a:pt x="1190" y="0"/>
                    </a:lnTo>
                    <a:lnTo>
                      <a:pt x="1190" y="0"/>
                    </a:lnTo>
                    <a:lnTo>
                      <a:pt x="1190" y="0"/>
                    </a:lnTo>
                    <a:lnTo>
                      <a:pt x="1190" y="0"/>
                    </a:lnTo>
                    <a:lnTo>
                      <a:pt x="1190" y="0"/>
                    </a:lnTo>
                    <a:lnTo>
                      <a:pt x="1190" y="0"/>
                    </a:lnTo>
                    <a:lnTo>
                      <a:pt x="1190" y="0"/>
                    </a:lnTo>
                    <a:lnTo>
                      <a:pt x="1190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8" y="0"/>
                    </a:lnTo>
                    <a:lnTo>
                      <a:pt x="1198" y="0"/>
                    </a:lnTo>
                    <a:lnTo>
                      <a:pt x="1198" y="0"/>
                    </a:lnTo>
                    <a:lnTo>
                      <a:pt x="1198" y="0"/>
                    </a:lnTo>
                    <a:lnTo>
                      <a:pt x="1198" y="0"/>
                    </a:lnTo>
                    <a:lnTo>
                      <a:pt x="1198" y="0"/>
                    </a:lnTo>
                    <a:lnTo>
                      <a:pt x="1198" y="0"/>
                    </a:lnTo>
                    <a:lnTo>
                      <a:pt x="1198" y="0"/>
                    </a:lnTo>
                    <a:lnTo>
                      <a:pt x="1198" y="0"/>
                    </a:lnTo>
                    <a:lnTo>
                      <a:pt x="1198" y="0"/>
                    </a:lnTo>
                    <a:lnTo>
                      <a:pt x="1202" y="0"/>
                    </a:lnTo>
                    <a:lnTo>
                      <a:pt x="1202" y="0"/>
                    </a:lnTo>
                    <a:lnTo>
                      <a:pt x="1202" y="0"/>
                    </a:lnTo>
                    <a:lnTo>
                      <a:pt x="1202" y="0"/>
                    </a:lnTo>
                    <a:lnTo>
                      <a:pt x="1202" y="0"/>
                    </a:lnTo>
                    <a:lnTo>
                      <a:pt x="1202" y="0"/>
                    </a:lnTo>
                    <a:lnTo>
                      <a:pt x="1202" y="0"/>
                    </a:lnTo>
                    <a:lnTo>
                      <a:pt x="1202" y="0"/>
                    </a:lnTo>
                    <a:lnTo>
                      <a:pt x="1202" y="0"/>
                    </a:lnTo>
                    <a:lnTo>
                      <a:pt x="1202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0" y="0"/>
                    </a:lnTo>
                    <a:lnTo>
                      <a:pt x="1210" y="0"/>
                    </a:lnTo>
                    <a:lnTo>
                      <a:pt x="1210" y="0"/>
                    </a:lnTo>
                    <a:lnTo>
                      <a:pt x="1210" y="0"/>
                    </a:lnTo>
                    <a:lnTo>
                      <a:pt x="1210" y="0"/>
                    </a:lnTo>
                    <a:lnTo>
                      <a:pt x="1210" y="0"/>
                    </a:lnTo>
                    <a:lnTo>
                      <a:pt x="1210" y="0"/>
                    </a:lnTo>
                    <a:lnTo>
                      <a:pt x="1210" y="0"/>
                    </a:lnTo>
                    <a:lnTo>
                      <a:pt x="1210" y="0"/>
                    </a:lnTo>
                    <a:lnTo>
                      <a:pt x="1213" y="0"/>
                    </a:lnTo>
                    <a:lnTo>
                      <a:pt x="1213" y="0"/>
                    </a:lnTo>
                    <a:lnTo>
                      <a:pt x="1213" y="0"/>
                    </a:lnTo>
                    <a:lnTo>
                      <a:pt x="1213" y="0"/>
                    </a:lnTo>
                    <a:lnTo>
                      <a:pt x="1213" y="0"/>
                    </a:lnTo>
                    <a:lnTo>
                      <a:pt x="1213" y="0"/>
                    </a:lnTo>
                    <a:lnTo>
                      <a:pt x="1213" y="0"/>
                    </a:lnTo>
                    <a:lnTo>
                      <a:pt x="1213" y="0"/>
                    </a:lnTo>
                    <a:lnTo>
                      <a:pt x="1213" y="0"/>
                    </a:lnTo>
                    <a:lnTo>
                      <a:pt x="1213" y="0"/>
                    </a:lnTo>
                    <a:lnTo>
                      <a:pt x="1217" y="0"/>
                    </a:lnTo>
                    <a:lnTo>
                      <a:pt x="1217" y="0"/>
                    </a:lnTo>
                    <a:lnTo>
                      <a:pt x="1217" y="0"/>
                    </a:lnTo>
                    <a:lnTo>
                      <a:pt x="1217" y="0"/>
                    </a:lnTo>
                    <a:lnTo>
                      <a:pt x="1217" y="0"/>
                    </a:lnTo>
                    <a:lnTo>
                      <a:pt x="1217" y="0"/>
                    </a:lnTo>
                    <a:lnTo>
                      <a:pt x="1217" y="0"/>
                    </a:lnTo>
                    <a:lnTo>
                      <a:pt x="1217" y="0"/>
                    </a:lnTo>
                    <a:lnTo>
                      <a:pt x="1217" y="0"/>
                    </a:lnTo>
                    <a:lnTo>
                      <a:pt x="1217" y="0"/>
                    </a:lnTo>
                    <a:lnTo>
                      <a:pt x="1217" y="0"/>
                    </a:lnTo>
                    <a:lnTo>
                      <a:pt x="1221" y="0"/>
                    </a:lnTo>
                    <a:lnTo>
                      <a:pt x="1221" y="0"/>
                    </a:lnTo>
                    <a:lnTo>
                      <a:pt x="1221" y="0"/>
                    </a:lnTo>
                    <a:lnTo>
                      <a:pt x="1221" y="0"/>
                    </a:lnTo>
                    <a:lnTo>
                      <a:pt x="1221" y="0"/>
                    </a:lnTo>
                    <a:lnTo>
                      <a:pt x="1221" y="0"/>
                    </a:lnTo>
                    <a:lnTo>
                      <a:pt x="1221" y="0"/>
                    </a:lnTo>
                    <a:lnTo>
                      <a:pt x="1221" y="0"/>
                    </a:lnTo>
                    <a:lnTo>
                      <a:pt x="1221" y="0"/>
                    </a:lnTo>
                    <a:lnTo>
                      <a:pt x="1221" y="0"/>
                    </a:lnTo>
                    <a:lnTo>
                      <a:pt x="1225" y="0"/>
                    </a:lnTo>
                    <a:lnTo>
                      <a:pt x="1225" y="0"/>
                    </a:lnTo>
                    <a:lnTo>
                      <a:pt x="1225" y="0"/>
                    </a:lnTo>
                    <a:lnTo>
                      <a:pt x="1225" y="0"/>
                    </a:lnTo>
                    <a:lnTo>
                      <a:pt x="1225" y="0"/>
                    </a:lnTo>
                    <a:lnTo>
                      <a:pt x="1225" y="0"/>
                    </a:lnTo>
                    <a:lnTo>
                      <a:pt x="1225" y="0"/>
                    </a:lnTo>
                    <a:lnTo>
                      <a:pt x="1225" y="0"/>
                    </a:lnTo>
                    <a:lnTo>
                      <a:pt x="1225" y="0"/>
                    </a:lnTo>
                    <a:lnTo>
                      <a:pt x="1225" y="0"/>
                    </a:lnTo>
                    <a:lnTo>
                      <a:pt x="1229" y="0"/>
                    </a:lnTo>
                    <a:lnTo>
                      <a:pt x="1229" y="0"/>
                    </a:lnTo>
                    <a:lnTo>
                      <a:pt x="1229" y="0"/>
                    </a:lnTo>
                    <a:lnTo>
                      <a:pt x="1229" y="0"/>
                    </a:lnTo>
                    <a:lnTo>
                      <a:pt x="1229" y="0"/>
                    </a:lnTo>
                    <a:lnTo>
                      <a:pt x="1229" y="0"/>
                    </a:lnTo>
                    <a:lnTo>
                      <a:pt x="1229" y="0"/>
                    </a:lnTo>
                    <a:lnTo>
                      <a:pt x="1229" y="0"/>
                    </a:lnTo>
                    <a:lnTo>
                      <a:pt x="1229" y="0"/>
                    </a:lnTo>
                    <a:lnTo>
                      <a:pt x="1229" y="0"/>
                    </a:lnTo>
                    <a:lnTo>
                      <a:pt x="1233" y="0"/>
                    </a:lnTo>
                    <a:lnTo>
                      <a:pt x="1233" y="0"/>
                    </a:lnTo>
                    <a:lnTo>
                      <a:pt x="1233" y="0"/>
                    </a:lnTo>
                    <a:lnTo>
                      <a:pt x="1233" y="0"/>
                    </a:lnTo>
                    <a:lnTo>
                      <a:pt x="1233" y="0"/>
                    </a:lnTo>
                    <a:lnTo>
                      <a:pt x="1233" y="0"/>
                    </a:lnTo>
                    <a:lnTo>
                      <a:pt x="1233" y="0"/>
                    </a:lnTo>
                    <a:lnTo>
                      <a:pt x="1233" y="0"/>
                    </a:lnTo>
                    <a:lnTo>
                      <a:pt x="1233" y="0"/>
                    </a:lnTo>
                    <a:lnTo>
                      <a:pt x="1233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0" y="0"/>
                    </a:lnTo>
                    <a:lnTo>
                      <a:pt x="1240" y="0"/>
                    </a:lnTo>
                    <a:lnTo>
                      <a:pt x="1240" y="0"/>
                    </a:lnTo>
                    <a:lnTo>
                      <a:pt x="1240" y="0"/>
                    </a:lnTo>
                    <a:lnTo>
                      <a:pt x="1240" y="0"/>
                    </a:lnTo>
                    <a:lnTo>
                      <a:pt x="1240" y="0"/>
                    </a:lnTo>
                    <a:lnTo>
                      <a:pt x="1240" y="0"/>
                    </a:lnTo>
                    <a:lnTo>
                      <a:pt x="1240" y="0"/>
                    </a:lnTo>
                    <a:lnTo>
                      <a:pt x="1240" y="0"/>
                    </a:lnTo>
                    <a:lnTo>
                      <a:pt x="1240" y="0"/>
                    </a:lnTo>
                    <a:lnTo>
                      <a:pt x="1244" y="0"/>
                    </a:lnTo>
                    <a:lnTo>
                      <a:pt x="1244" y="0"/>
                    </a:lnTo>
                    <a:lnTo>
                      <a:pt x="1244" y="0"/>
                    </a:lnTo>
                    <a:lnTo>
                      <a:pt x="1244" y="0"/>
                    </a:lnTo>
                    <a:lnTo>
                      <a:pt x="1244" y="0"/>
                    </a:lnTo>
                    <a:lnTo>
                      <a:pt x="1244" y="0"/>
                    </a:lnTo>
                    <a:lnTo>
                      <a:pt x="1244" y="0"/>
                    </a:lnTo>
                    <a:lnTo>
                      <a:pt x="1244" y="0"/>
                    </a:lnTo>
                    <a:lnTo>
                      <a:pt x="1244" y="0"/>
                    </a:lnTo>
                    <a:lnTo>
                      <a:pt x="1244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2" y="0"/>
                    </a:lnTo>
                    <a:lnTo>
                      <a:pt x="1252" y="0"/>
                    </a:lnTo>
                    <a:lnTo>
                      <a:pt x="1252" y="0"/>
                    </a:lnTo>
                    <a:lnTo>
                      <a:pt x="1252" y="0"/>
                    </a:lnTo>
                    <a:lnTo>
                      <a:pt x="1252" y="0"/>
                    </a:lnTo>
                    <a:lnTo>
                      <a:pt x="1252" y="0"/>
                    </a:lnTo>
                    <a:lnTo>
                      <a:pt x="1252" y="0"/>
                    </a:lnTo>
                    <a:lnTo>
                      <a:pt x="1252" y="0"/>
                    </a:lnTo>
                    <a:lnTo>
                      <a:pt x="1252" y="0"/>
                    </a:lnTo>
                    <a:lnTo>
                      <a:pt x="1252" y="0"/>
                    </a:lnTo>
                    <a:lnTo>
                      <a:pt x="1256" y="0"/>
                    </a:lnTo>
                    <a:lnTo>
                      <a:pt x="1256" y="0"/>
                    </a:lnTo>
                    <a:lnTo>
                      <a:pt x="1256" y="0"/>
                    </a:lnTo>
                    <a:lnTo>
                      <a:pt x="1256" y="0"/>
                    </a:lnTo>
                    <a:lnTo>
                      <a:pt x="1256" y="0"/>
                    </a:lnTo>
                    <a:lnTo>
                      <a:pt x="1256" y="0"/>
                    </a:lnTo>
                    <a:lnTo>
                      <a:pt x="1256" y="0"/>
                    </a:lnTo>
                    <a:lnTo>
                      <a:pt x="1256" y="0"/>
                    </a:lnTo>
                    <a:lnTo>
                      <a:pt x="1256" y="0"/>
                    </a:lnTo>
                    <a:lnTo>
                      <a:pt x="1256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3" y="0"/>
                    </a:lnTo>
                    <a:lnTo>
                      <a:pt x="1263" y="0"/>
                    </a:lnTo>
                    <a:lnTo>
                      <a:pt x="1263" y="0"/>
                    </a:lnTo>
                    <a:lnTo>
                      <a:pt x="1263" y="0"/>
                    </a:lnTo>
                    <a:lnTo>
                      <a:pt x="1263" y="0"/>
                    </a:lnTo>
                    <a:lnTo>
                      <a:pt x="1263" y="0"/>
                    </a:lnTo>
                    <a:lnTo>
                      <a:pt x="1263" y="0"/>
                    </a:lnTo>
                    <a:lnTo>
                      <a:pt x="1263" y="0"/>
                    </a:lnTo>
                    <a:lnTo>
                      <a:pt x="1263" y="0"/>
                    </a:lnTo>
                    <a:lnTo>
                      <a:pt x="1263" y="0"/>
                    </a:lnTo>
                    <a:lnTo>
                      <a:pt x="1267" y="0"/>
                    </a:lnTo>
                    <a:lnTo>
                      <a:pt x="1267" y="0"/>
                    </a:lnTo>
                    <a:lnTo>
                      <a:pt x="1267" y="0"/>
                    </a:lnTo>
                    <a:lnTo>
                      <a:pt x="1267" y="0"/>
                    </a:lnTo>
                    <a:lnTo>
                      <a:pt x="1267" y="0"/>
                    </a:lnTo>
                    <a:lnTo>
                      <a:pt x="1267" y="0"/>
                    </a:lnTo>
                    <a:lnTo>
                      <a:pt x="1267" y="0"/>
                    </a:lnTo>
                    <a:lnTo>
                      <a:pt x="1267" y="0"/>
                    </a:lnTo>
                    <a:lnTo>
                      <a:pt x="1267" y="0"/>
                    </a:lnTo>
                    <a:lnTo>
                      <a:pt x="1267" y="0"/>
                    </a:lnTo>
                    <a:lnTo>
                      <a:pt x="1271" y="0"/>
                    </a:lnTo>
                    <a:lnTo>
                      <a:pt x="1271" y="0"/>
                    </a:lnTo>
                    <a:lnTo>
                      <a:pt x="1271" y="0"/>
                    </a:lnTo>
                    <a:lnTo>
                      <a:pt x="1271" y="0"/>
                    </a:lnTo>
                    <a:lnTo>
                      <a:pt x="1271" y="0"/>
                    </a:lnTo>
                    <a:lnTo>
                      <a:pt x="1271" y="0"/>
                    </a:lnTo>
                    <a:lnTo>
                      <a:pt x="1271" y="0"/>
                    </a:lnTo>
                    <a:lnTo>
                      <a:pt x="1271" y="0"/>
                    </a:lnTo>
                    <a:lnTo>
                      <a:pt x="1271" y="0"/>
                    </a:lnTo>
                    <a:lnTo>
                      <a:pt x="1271" y="0"/>
                    </a:lnTo>
                    <a:lnTo>
                      <a:pt x="1275" y="0"/>
                    </a:lnTo>
                    <a:lnTo>
                      <a:pt x="1275" y="0"/>
                    </a:lnTo>
                    <a:lnTo>
                      <a:pt x="1275" y="0"/>
                    </a:lnTo>
                    <a:lnTo>
                      <a:pt x="1275" y="0"/>
                    </a:lnTo>
                    <a:lnTo>
                      <a:pt x="1275" y="0"/>
                    </a:lnTo>
                    <a:lnTo>
                      <a:pt x="1275" y="0"/>
                    </a:lnTo>
                    <a:lnTo>
                      <a:pt x="1275" y="0"/>
                    </a:lnTo>
                    <a:lnTo>
                      <a:pt x="1275" y="0"/>
                    </a:lnTo>
                    <a:lnTo>
                      <a:pt x="1275" y="0"/>
                    </a:lnTo>
                    <a:lnTo>
                      <a:pt x="1275" y="0"/>
                    </a:lnTo>
                    <a:lnTo>
                      <a:pt x="1279" y="0"/>
                    </a:lnTo>
                    <a:lnTo>
                      <a:pt x="1279" y="0"/>
                    </a:lnTo>
                    <a:lnTo>
                      <a:pt x="1279" y="0"/>
                    </a:lnTo>
                    <a:lnTo>
                      <a:pt x="1279" y="0"/>
                    </a:lnTo>
                    <a:lnTo>
                      <a:pt x="1279" y="0"/>
                    </a:lnTo>
                    <a:lnTo>
                      <a:pt x="1279" y="0"/>
                    </a:lnTo>
                    <a:lnTo>
                      <a:pt x="1279" y="0"/>
                    </a:lnTo>
                    <a:lnTo>
                      <a:pt x="1279" y="0"/>
                    </a:lnTo>
                    <a:lnTo>
                      <a:pt x="1279" y="0"/>
                    </a:lnTo>
                    <a:lnTo>
                      <a:pt x="1279" y="0"/>
                    </a:lnTo>
                    <a:lnTo>
                      <a:pt x="1283" y="0"/>
                    </a:lnTo>
                    <a:lnTo>
                      <a:pt x="1283" y="0"/>
                    </a:lnTo>
                    <a:lnTo>
                      <a:pt x="1283" y="0"/>
                    </a:lnTo>
                    <a:lnTo>
                      <a:pt x="1283" y="0"/>
                    </a:lnTo>
                    <a:lnTo>
                      <a:pt x="1283" y="0"/>
                    </a:lnTo>
                    <a:lnTo>
                      <a:pt x="1283" y="0"/>
                    </a:lnTo>
                    <a:lnTo>
                      <a:pt x="1283" y="0"/>
                    </a:lnTo>
                    <a:lnTo>
                      <a:pt x="1283" y="0"/>
                    </a:lnTo>
                    <a:lnTo>
                      <a:pt x="1283" y="0"/>
                    </a:lnTo>
                    <a:lnTo>
                      <a:pt x="1283" y="0"/>
                    </a:lnTo>
                    <a:lnTo>
                      <a:pt x="1287" y="0"/>
                    </a:lnTo>
                    <a:lnTo>
                      <a:pt x="1287" y="0"/>
                    </a:lnTo>
                    <a:lnTo>
                      <a:pt x="1287" y="0"/>
                    </a:lnTo>
                    <a:lnTo>
                      <a:pt x="1287" y="0"/>
                    </a:lnTo>
                    <a:lnTo>
                      <a:pt x="1287" y="0"/>
                    </a:lnTo>
                    <a:lnTo>
                      <a:pt x="1287" y="0"/>
                    </a:lnTo>
                    <a:lnTo>
                      <a:pt x="1287" y="0"/>
                    </a:lnTo>
                    <a:lnTo>
                      <a:pt x="1287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4" y="0"/>
                    </a:lnTo>
                    <a:lnTo>
                      <a:pt x="1294" y="0"/>
                    </a:lnTo>
                    <a:lnTo>
                      <a:pt x="1294" y="0"/>
                    </a:lnTo>
                    <a:lnTo>
                      <a:pt x="1294" y="0"/>
                    </a:lnTo>
                    <a:lnTo>
                      <a:pt x="1294" y="0"/>
                    </a:lnTo>
                    <a:lnTo>
                      <a:pt x="1294" y="0"/>
                    </a:lnTo>
                    <a:lnTo>
                      <a:pt x="1294" y="0"/>
                    </a:lnTo>
                    <a:lnTo>
                      <a:pt x="1294" y="0"/>
                    </a:lnTo>
                    <a:lnTo>
                      <a:pt x="1294" y="0"/>
                    </a:lnTo>
                    <a:lnTo>
                      <a:pt x="1294" y="0"/>
                    </a:lnTo>
                    <a:lnTo>
                      <a:pt x="1298" y="0"/>
                    </a:lnTo>
                    <a:lnTo>
                      <a:pt x="1298" y="0"/>
                    </a:lnTo>
                    <a:lnTo>
                      <a:pt x="1298" y="0"/>
                    </a:lnTo>
                    <a:lnTo>
                      <a:pt x="1298" y="0"/>
                    </a:lnTo>
                    <a:lnTo>
                      <a:pt x="1298" y="0"/>
                    </a:lnTo>
                    <a:lnTo>
                      <a:pt x="1298" y="0"/>
                    </a:lnTo>
                    <a:lnTo>
                      <a:pt x="1298" y="0"/>
                    </a:lnTo>
                    <a:lnTo>
                      <a:pt x="1298" y="0"/>
                    </a:lnTo>
                    <a:lnTo>
                      <a:pt x="1298" y="0"/>
                    </a:lnTo>
                    <a:lnTo>
                      <a:pt x="1298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6" y="0"/>
                    </a:lnTo>
                    <a:lnTo>
                      <a:pt x="1306" y="0"/>
                    </a:lnTo>
                    <a:lnTo>
                      <a:pt x="1306" y="0"/>
                    </a:lnTo>
                    <a:lnTo>
                      <a:pt x="1306" y="0"/>
                    </a:lnTo>
                    <a:lnTo>
                      <a:pt x="1306" y="0"/>
                    </a:lnTo>
                    <a:lnTo>
                      <a:pt x="1306" y="0"/>
                    </a:lnTo>
                    <a:lnTo>
                      <a:pt x="1306" y="0"/>
                    </a:lnTo>
                    <a:lnTo>
                      <a:pt x="1306" y="0"/>
                    </a:lnTo>
                    <a:lnTo>
                      <a:pt x="1306" y="0"/>
                    </a:lnTo>
                    <a:lnTo>
                      <a:pt x="1306" y="0"/>
                    </a:lnTo>
                    <a:lnTo>
                      <a:pt x="1310" y="0"/>
                    </a:lnTo>
                    <a:lnTo>
                      <a:pt x="1310" y="0"/>
                    </a:lnTo>
                    <a:lnTo>
                      <a:pt x="1310" y="0"/>
                    </a:lnTo>
                    <a:lnTo>
                      <a:pt x="1310" y="0"/>
                    </a:lnTo>
                    <a:lnTo>
                      <a:pt x="1310" y="0"/>
                    </a:lnTo>
                    <a:lnTo>
                      <a:pt x="1310" y="0"/>
                    </a:lnTo>
                    <a:lnTo>
                      <a:pt x="1310" y="0"/>
                    </a:lnTo>
                    <a:lnTo>
                      <a:pt x="1310" y="0"/>
                    </a:lnTo>
                    <a:lnTo>
                      <a:pt x="1310" y="0"/>
                    </a:lnTo>
                    <a:lnTo>
                      <a:pt x="1310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7" y="0"/>
                    </a:lnTo>
                    <a:lnTo>
                      <a:pt x="1317" y="0"/>
                    </a:lnTo>
                    <a:lnTo>
                      <a:pt x="1317" y="0"/>
                    </a:lnTo>
                    <a:lnTo>
                      <a:pt x="1317" y="0"/>
                    </a:lnTo>
                    <a:lnTo>
                      <a:pt x="1317" y="0"/>
                    </a:lnTo>
                    <a:lnTo>
                      <a:pt x="1317" y="0"/>
                    </a:lnTo>
                    <a:lnTo>
                      <a:pt x="1317" y="0"/>
                    </a:lnTo>
                    <a:lnTo>
                      <a:pt x="1317" y="0"/>
                    </a:lnTo>
                    <a:lnTo>
                      <a:pt x="1317" y="0"/>
                    </a:lnTo>
                    <a:lnTo>
                      <a:pt x="1317" y="0"/>
                    </a:lnTo>
                    <a:lnTo>
                      <a:pt x="1321" y="0"/>
                    </a:lnTo>
                    <a:lnTo>
                      <a:pt x="1321" y="0"/>
                    </a:lnTo>
                    <a:lnTo>
                      <a:pt x="1321" y="0"/>
                    </a:lnTo>
                    <a:lnTo>
                      <a:pt x="1321" y="0"/>
                    </a:lnTo>
                    <a:lnTo>
                      <a:pt x="1321" y="0"/>
                    </a:lnTo>
                    <a:lnTo>
                      <a:pt x="1321" y="0"/>
                    </a:lnTo>
                    <a:lnTo>
                      <a:pt x="1321" y="0"/>
                    </a:lnTo>
                    <a:lnTo>
                      <a:pt x="1321" y="0"/>
                    </a:lnTo>
                    <a:lnTo>
                      <a:pt x="1321" y="0"/>
                    </a:lnTo>
                    <a:lnTo>
                      <a:pt x="1321" y="0"/>
                    </a:lnTo>
                    <a:lnTo>
                      <a:pt x="1321" y="0"/>
                    </a:lnTo>
                    <a:lnTo>
                      <a:pt x="1325" y="0"/>
                    </a:lnTo>
                    <a:lnTo>
                      <a:pt x="1325" y="0"/>
                    </a:lnTo>
                    <a:lnTo>
                      <a:pt x="1325" y="0"/>
                    </a:lnTo>
                    <a:lnTo>
                      <a:pt x="1325" y="0"/>
                    </a:lnTo>
                    <a:lnTo>
                      <a:pt x="1325" y="0"/>
                    </a:lnTo>
                    <a:lnTo>
                      <a:pt x="1325" y="0"/>
                    </a:lnTo>
                    <a:lnTo>
                      <a:pt x="1325" y="0"/>
                    </a:lnTo>
                    <a:lnTo>
                      <a:pt x="1325" y="0"/>
                    </a:lnTo>
                    <a:lnTo>
                      <a:pt x="1325" y="0"/>
                    </a:lnTo>
                    <a:lnTo>
                      <a:pt x="1325" y="0"/>
                    </a:lnTo>
                    <a:lnTo>
                      <a:pt x="1329" y="0"/>
                    </a:lnTo>
                    <a:lnTo>
                      <a:pt x="1329" y="0"/>
                    </a:lnTo>
                    <a:lnTo>
                      <a:pt x="1329" y="0"/>
                    </a:lnTo>
                    <a:lnTo>
                      <a:pt x="1329" y="0"/>
                    </a:lnTo>
                    <a:lnTo>
                      <a:pt x="1329" y="0"/>
                    </a:lnTo>
                    <a:lnTo>
                      <a:pt x="1329" y="0"/>
                    </a:lnTo>
                    <a:lnTo>
                      <a:pt x="1329" y="0"/>
                    </a:lnTo>
                    <a:lnTo>
                      <a:pt x="1329" y="0"/>
                    </a:lnTo>
                    <a:lnTo>
                      <a:pt x="1329" y="0"/>
                    </a:lnTo>
                    <a:lnTo>
                      <a:pt x="1329" y="0"/>
                    </a:lnTo>
                    <a:lnTo>
                      <a:pt x="1333" y="0"/>
                    </a:lnTo>
                    <a:lnTo>
                      <a:pt x="1333" y="0"/>
                    </a:lnTo>
                    <a:lnTo>
                      <a:pt x="1333" y="0"/>
                    </a:lnTo>
                    <a:lnTo>
                      <a:pt x="1333" y="0"/>
                    </a:lnTo>
                    <a:lnTo>
                      <a:pt x="1333" y="0"/>
                    </a:lnTo>
                    <a:lnTo>
                      <a:pt x="1333" y="0"/>
                    </a:lnTo>
                    <a:lnTo>
                      <a:pt x="1333" y="0"/>
                    </a:lnTo>
                    <a:lnTo>
                      <a:pt x="1333" y="0"/>
                    </a:lnTo>
                    <a:lnTo>
                      <a:pt x="1333" y="0"/>
                    </a:lnTo>
                    <a:lnTo>
                      <a:pt x="1333" y="0"/>
                    </a:lnTo>
                    <a:lnTo>
                      <a:pt x="1337" y="0"/>
                    </a:lnTo>
                    <a:lnTo>
                      <a:pt x="1337" y="0"/>
                    </a:lnTo>
                    <a:lnTo>
                      <a:pt x="1337" y="0"/>
                    </a:lnTo>
                    <a:lnTo>
                      <a:pt x="1337" y="0"/>
                    </a:lnTo>
                    <a:lnTo>
                      <a:pt x="1337" y="0"/>
                    </a:lnTo>
                    <a:lnTo>
                      <a:pt x="1337" y="0"/>
                    </a:lnTo>
                    <a:lnTo>
                      <a:pt x="1337" y="0"/>
                    </a:lnTo>
                    <a:lnTo>
                      <a:pt x="1337" y="0"/>
                    </a:lnTo>
                    <a:lnTo>
                      <a:pt x="1337" y="0"/>
                    </a:lnTo>
                    <a:lnTo>
                      <a:pt x="1337" y="0"/>
                    </a:lnTo>
                    <a:lnTo>
                      <a:pt x="1341" y="0"/>
                    </a:lnTo>
                    <a:lnTo>
                      <a:pt x="1341" y="0"/>
                    </a:lnTo>
                    <a:lnTo>
                      <a:pt x="1341" y="0"/>
                    </a:lnTo>
                    <a:lnTo>
                      <a:pt x="1341" y="0"/>
                    </a:lnTo>
                    <a:lnTo>
                      <a:pt x="1341" y="0"/>
                    </a:lnTo>
                    <a:lnTo>
                      <a:pt x="1341" y="0"/>
                    </a:lnTo>
                    <a:lnTo>
                      <a:pt x="1341" y="0"/>
                    </a:lnTo>
                    <a:lnTo>
                      <a:pt x="1341" y="0"/>
                    </a:lnTo>
                    <a:lnTo>
                      <a:pt x="1341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8" y="0"/>
                    </a:lnTo>
                    <a:lnTo>
                      <a:pt x="1348" y="0"/>
                    </a:lnTo>
                    <a:lnTo>
                      <a:pt x="1348" y="0"/>
                    </a:lnTo>
                    <a:lnTo>
                      <a:pt x="1348" y="0"/>
                    </a:lnTo>
                    <a:lnTo>
                      <a:pt x="1348" y="0"/>
                    </a:lnTo>
                    <a:lnTo>
                      <a:pt x="1348" y="0"/>
                    </a:lnTo>
                    <a:lnTo>
                      <a:pt x="1348" y="0"/>
                    </a:lnTo>
                    <a:lnTo>
                      <a:pt x="1348" y="0"/>
                    </a:lnTo>
                    <a:lnTo>
                      <a:pt x="1348" y="0"/>
                    </a:lnTo>
                    <a:lnTo>
                      <a:pt x="1348" y="0"/>
                    </a:lnTo>
                    <a:lnTo>
                      <a:pt x="1352" y="0"/>
                    </a:lnTo>
                    <a:lnTo>
                      <a:pt x="1352" y="0"/>
                    </a:lnTo>
                    <a:lnTo>
                      <a:pt x="1352" y="0"/>
                    </a:lnTo>
                    <a:lnTo>
                      <a:pt x="1352" y="0"/>
                    </a:lnTo>
                    <a:lnTo>
                      <a:pt x="1352" y="0"/>
                    </a:lnTo>
                    <a:lnTo>
                      <a:pt x="1352" y="0"/>
                    </a:lnTo>
                    <a:lnTo>
                      <a:pt x="1352" y="0"/>
                    </a:lnTo>
                    <a:lnTo>
                      <a:pt x="1352" y="0"/>
                    </a:lnTo>
                    <a:lnTo>
                      <a:pt x="1352" y="0"/>
                    </a:lnTo>
                    <a:lnTo>
                      <a:pt x="1352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0" y="0"/>
                    </a:lnTo>
                    <a:lnTo>
                      <a:pt x="1360" y="0"/>
                    </a:lnTo>
                    <a:lnTo>
                      <a:pt x="1360" y="0"/>
                    </a:lnTo>
                    <a:lnTo>
                      <a:pt x="1360" y="0"/>
                    </a:lnTo>
                    <a:lnTo>
                      <a:pt x="1360" y="0"/>
                    </a:lnTo>
                    <a:lnTo>
                      <a:pt x="1360" y="0"/>
                    </a:lnTo>
                    <a:lnTo>
                      <a:pt x="1360" y="0"/>
                    </a:lnTo>
                    <a:lnTo>
                      <a:pt x="1360" y="0"/>
                    </a:lnTo>
                    <a:lnTo>
                      <a:pt x="1360" y="0"/>
                    </a:lnTo>
                    <a:lnTo>
                      <a:pt x="1360" y="0"/>
                    </a:lnTo>
                    <a:lnTo>
                      <a:pt x="1364" y="0"/>
                    </a:lnTo>
                    <a:lnTo>
                      <a:pt x="1364" y="0"/>
                    </a:lnTo>
                    <a:lnTo>
                      <a:pt x="1364" y="0"/>
                    </a:lnTo>
                    <a:lnTo>
                      <a:pt x="1364" y="0"/>
                    </a:lnTo>
                    <a:lnTo>
                      <a:pt x="1364" y="0"/>
                    </a:lnTo>
                    <a:lnTo>
                      <a:pt x="1364" y="0"/>
                    </a:lnTo>
                    <a:lnTo>
                      <a:pt x="1364" y="0"/>
                    </a:lnTo>
                    <a:lnTo>
                      <a:pt x="1364" y="0"/>
                    </a:lnTo>
                    <a:lnTo>
                      <a:pt x="1364" y="0"/>
                    </a:lnTo>
                    <a:lnTo>
                      <a:pt x="1364" y="0"/>
                    </a:lnTo>
                    <a:lnTo>
                      <a:pt x="1367" y="0"/>
                    </a:lnTo>
                    <a:lnTo>
                      <a:pt x="1367" y="0"/>
                    </a:lnTo>
                    <a:lnTo>
                      <a:pt x="1367" y="0"/>
                    </a:lnTo>
                    <a:lnTo>
                      <a:pt x="1367" y="0"/>
                    </a:lnTo>
                    <a:lnTo>
                      <a:pt x="1367" y="0"/>
                    </a:lnTo>
                    <a:lnTo>
                      <a:pt x="1367" y="0"/>
                    </a:lnTo>
                    <a:lnTo>
                      <a:pt x="1367" y="0"/>
                    </a:lnTo>
                    <a:lnTo>
                      <a:pt x="1367" y="0"/>
                    </a:lnTo>
                    <a:lnTo>
                      <a:pt x="1367" y="0"/>
                    </a:lnTo>
                    <a:lnTo>
                      <a:pt x="1367" y="0"/>
                    </a:lnTo>
                    <a:lnTo>
                      <a:pt x="1371" y="0"/>
                    </a:lnTo>
                    <a:lnTo>
                      <a:pt x="1371" y="0"/>
                    </a:lnTo>
                    <a:lnTo>
                      <a:pt x="1371" y="0"/>
                    </a:lnTo>
                    <a:lnTo>
                      <a:pt x="1371" y="0"/>
                    </a:lnTo>
                    <a:lnTo>
                      <a:pt x="1371" y="0"/>
                    </a:lnTo>
                    <a:lnTo>
                      <a:pt x="1371" y="0"/>
                    </a:lnTo>
                    <a:lnTo>
                      <a:pt x="1371" y="0"/>
                    </a:lnTo>
                    <a:lnTo>
                      <a:pt x="1371" y="0"/>
                    </a:lnTo>
                    <a:lnTo>
                      <a:pt x="1371" y="0"/>
                    </a:lnTo>
                    <a:lnTo>
                      <a:pt x="1371" y="0"/>
                    </a:lnTo>
                    <a:lnTo>
                      <a:pt x="1375" y="0"/>
                    </a:lnTo>
                    <a:lnTo>
                      <a:pt x="1375" y="0"/>
                    </a:lnTo>
                    <a:lnTo>
                      <a:pt x="1375" y="0"/>
                    </a:lnTo>
                    <a:lnTo>
                      <a:pt x="1375" y="0"/>
                    </a:lnTo>
                    <a:lnTo>
                      <a:pt x="1375" y="0"/>
                    </a:lnTo>
                    <a:lnTo>
                      <a:pt x="1375" y="0"/>
                    </a:lnTo>
                    <a:lnTo>
                      <a:pt x="1375" y="0"/>
                    </a:lnTo>
                    <a:lnTo>
                      <a:pt x="1375" y="0"/>
                    </a:lnTo>
                    <a:lnTo>
                      <a:pt x="1375" y="0"/>
                    </a:lnTo>
                    <a:lnTo>
                      <a:pt x="1375" y="0"/>
                    </a:lnTo>
                    <a:lnTo>
                      <a:pt x="1379" y="0"/>
                    </a:lnTo>
                    <a:lnTo>
                      <a:pt x="1379" y="0"/>
                    </a:lnTo>
                    <a:lnTo>
                      <a:pt x="1379" y="0"/>
                    </a:lnTo>
                    <a:lnTo>
                      <a:pt x="1379" y="0"/>
                    </a:lnTo>
                    <a:lnTo>
                      <a:pt x="1379" y="0"/>
                    </a:lnTo>
                    <a:lnTo>
                      <a:pt x="1379" y="0"/>
                    </a:lnTo>
                    <a:lnTo>
                      <a:pt x="1379" y="0"/>
                    </a:lnTo>
                    <a:lnTo>
                      <a:pt x="1379" y="0"/>
                    </a:lnTo>
                    <a:lnTo>
                      <a:pt x="1379" y="0"/>
                    </a:lnTo>
                    <a:lnTo>
                      <a:pt x="1379" y="0"/>
                    </a:lnTo>
                    <a:lnTo>
                      <a:pt x="1383" y="0"/>
                    </a:lnTo>
                    <a:lnTo>
                      <a:pt x="1383" y="0"/>
                    </a:lnTo>
                    <a:lnTo>
                      <a:pt x="1383" y="0"/>
                    </a:lnTo>
                    <a:lnTo>
                      <a:pt x="1383" y="0"/>
                    </a:lnTo>
                    <a:lnTo>
                      <a:pt x="1383" y="0"/>
                    </a:lnTo>
                    <a:lnTo>
                      <a:pt x="1383" y="0"/>
                    </a:lnTo>
                    <a:lnTo>
                      <a:pt x="1383" y="0"/>
                    </a:lnTo>
                    <a:lnTo>
                      <a:pt x="1383" y="0"/>
                    </a:lnTo>
                    <a:lnTo>
                      <a:pt x="1383" y="0"/>
                    </a:lnTo>
                    <a:lnTo>
                      <a:pt x="1383" y="0"/>
                    </a:lnTo>
                    <a:lnTo>
                      <a:pt x="1387" y="0"/>
                    </a:lnTo>
                    <a:lnTo>
                      <a:pt x="1387" y="0"/>
                    </a:lnTo>
                    <a:lnTo>
                      <a:pt x="1387" y="0"/>
                    </a:lnTo>
                    <a:lnTo>
                      <a:pt x="1387" y="0"/>
                    </a:lnTo>
                    <a:lnTo>
                      <a:pt x="1387" y="0"/>
                    </a:lnTo>
                    <a:lnTo>
                      <a:pt x="1387" y="0"/>
                    </a:lnTo>
                    <a:lnTo>
                      <a:pt x="1387" y="0"/>
                    </a:lnTo>
                    <a:lnTo>
                      <a:pt x="1387" y="0"/>
                    </a:lnTo>
                    <a:lnTo>
                      <a:pt x="1387" y="0"/>
                    </a:lnTo>
                    <a:lnTo>
                      <a:pt x="1387" y="0"/>
                    </a:lnTo>
                    <a:lnTo>
                      <a:pt x="1391" y="0"/>
                    </a:lnTo>
                    <a:lnTo>
                      <a:pt x="1391" y="0"/>
                    </a:lnTo>
                    <a:lnTo>
                      <a:pt x="1391" y="0"/>
                    </a:lnTo>
                    <a:lnTo>
                      <a:pt x="1391" y="0"/>
                    </a:lnTo>
                    <a:lnTo>
                      <a:pt x="1391" y="0"/>
                    </a:lnTo>
                    <a:lnTo>
                      <a:pt x="1391" y="0"/>
                    </a:lnTo>
                    <a:lnTo>
                      <a:pt x="1391" y="0"/>
                    </a:lnTo>
                    <a:lnTo>
                      <a:pt x="1391" y="0"/>
                    </a:lnTo>
                    <a:lnTo>
                      <a:pt x="1391" y="0"/>
                    </a:lnTo>
                    <a:lnTo>
                      <a:pt x="1391" y="0"/>
                    </a:lnTo>
                    <a:lnTo>
                      <a:pt x="1394" y="0"/>
                    </a:lnTo>
                    <a:lnTo>
                      <a:pt x="1394" y="0"/>
                    </a:lnTo>
                    <a:lnTo>
                      <a:pt x="1394" y="0"/>
                    </a:lnTo>
                    <a:lnTo>
                      <a:pt x="1394" y="0"/>
                    </a:lnTo>
                    <a:lnTo>
                      <a:pt x="1394" y="0"/>
                    </a:lnTo>
                    <a:lnTo>
                      <a:pt x="1394" y="0"/>
                    </a:lnTo>
                    <a:lnTo>
                      <a:pt x="1394" y="0"/>
                    </a:lnTo>
                    <a:lnTo>
                      <a:pt x="1394" y="0"/>
                    </a:lnTo>
                    <a:lnTo>
                      <a:pt x="1394" y="0"/>
                    </a:lnTo>
                    <a:lnTo>
                      <a:pt x="1394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2" y="0"/>
                    </a:lnTo>
                    <a:lnTo>
                      <a:pt x="1402" y="0"/>
                    </a:lnTo>
                    <a:lnTo>
                      <a:pt x="1402" y="0"/>
                    </a:lnTo>
                    <a:lnTo>
                      <a:pt x="1402" y="0"/>
                    </a:lnTo>
                    <a:lnTo>
                      <a:pt x="1402" y="0"/>
                    </a:lnTo>
                    <a:lnTo>
                      <a:pt x="1402" y="0"/>
                    </a:lnTo>
                    <a:lnTo>
                      <a:pt x="1402" y="0"/>
                    </a:lnTo>
                    <a:lnTo>
                      <a:pt x="1402" y="0"/>
                    </a:lnTo>
                    <a:lnTo>
                      <a:pt x="1402" y="0"/>
                    </a:lnTo>
                    <a:lnTo>
                      <a:pt x="1402" y="0"/>
                    </a:lnTo>
                    <a:lnTo>
                      <a:pt x="1406" y="0"/>
                    </a:lnTo>
                    <a:lnTo>
                      <a:pt x="1406" y="0"/>
                    </a:lnTo>
                    <a:lnTo>
                      <a:pt x="1406" y="0"/>
                    </a:lnTo>
                    <a:lnTo>
                      <a:pt x="1406" y="0"/>
                    </a:lnTo>
                    <a:lnTo>
                      <a:pt x="1406" y="0"/>
                    </a:lnTo>
                    <a:lnTo>
                      <a:pt x="1406" y="0"/>
                    </a:lnTo>
                    <a:lnTo>
                      <a:pt x="1406" y="0"/>
                    </a:lnTo>
                    <a:lnTo>
                      <a:pt x="1406" y="0"/>
                    </a:lnTo>
                    <a:lnTo>
                      <a:pt x="1406" y="0"/>
                    </a:lnTo>
                    <a:lnTo>
                      <a:pt x="1406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4" y="0"/>
                    </a:lnTo>
                    <a:lnTo>
                      <a:pt x="1414" y="0"/>
                    </a:lnTo>
                    <a:lnTo>
                      <a:pt x="1414" y="0"/>
                    </a:lnTo>
                    <a:lnTo>
                      <a:pt x="1414" y="0"/>
                    </a:lnTo>
                    <a:lnTo>
                      <a:pt x="1414" y="0"/>
                    </a:lnTo>
                    <a:lnTo>
                      <a:pt x="1414" y="0"/>
                    </a:lnTo>
                    <a:lnTo>
                      <a:pt x="1414" y="0"/>
                    </a:lnTo>
                    <a:lnTo>
                      <a:pt x="1414" y="0"/>
                    </a:lnTo>
                    <a:lnTo>
                      <a:pt x="1414" y="0"/>
                    </a:lnTo>
                    <a:lnTo>
                      <a:pt x="1414" y="0"/>
                    </a:lnTo>
                    <a:lnTo>
                      <a:pt x="1418" y="0"/>
                    </a:lnTo>
                    <a:lnTo>
                      <a:pt x="1418" y="0"/>
                    </a:lnTo>
                    <a:lnTo>
                      <a:pt x="1418" y="0"/>
                    </a:lnTo>
                    <a:lnTo>
                      <a:pt x="1418" y="0"/>
                    </a:lnTo>
                    <a:lnTo>
                      <a:pt x="1418" y="0"/>
                    </a:lnTo>
                    <a:lnTo>
                      <a:pt x="1418" y="0"/>
                    </a:lnTo>
                    <a:lnTo>
                      <a:pt x="1418" y="0"/>
                    </a:lnTo>
                    <a:lnTo>
                      <a:pt x="1418" y="0"/>
                    </a:lnTo>
                    <a:lnTo>
                      <a:pt x="1418" y="0"/>
                    </a:lnTo>
                    <a:lnTo>
                      <a:pt x="1418" y="0"/>
                    </a:lnTo>
                    <a:lnTo>
                      <a:pt x="1421" y="0"/>
                    </a:lnTo>
                    <a:lnTo>
                      <a:pt x="1421" y="0"/>
                    </a:lnTo>
                    <a:lnTo>
                      <a:pt x="1421" y="0"/>
                    </a:lnTo>
                    <a:lnTo>
                      <a:pt x="1421" y="0"/>
                    </a:lnTo>
                    <a:lnTo>
                      <a:pt x="1421" y="0"/>
                    </a:lnTo>
                    <a:lnTo>
                      <a:pt x="1421" y="0"/>
                    </a:lnTo>
                    <a:lnTo>
                      <a:pt x="1421" y="0"/>
                    </a:lnTo>
                    <a:lnTo>
                      <a:pt x="1421" y="0"/>
                    </a:lnTo>
                    <a:lnTo>
                      <a:pt x="1421" y="0"/>
                    </a:lnTo>
                    <a:lnTo>
                      <a:pt x="1421" y="0"/>
                    </a:lnTo>
                    <a:lnTo>
                      <a:pt x="1425" y="0"/>
                    </a:lnTo>
                    <a:lnTo>
                      <a:pt x="1425" y="0"/>
                    </a:lnTo>
                    <a:lnTo>
                      <a:pt x="1425" y="0"/>
                    </a:lnTo>
                    <a:lnTo>
                      <a:pt x="1425" y="0"/>
                    </a:lnTo>
                    <a:lnTo>
                      <a:pt x="1425" y="0"/>
                    </a:lnTo>
                    <a:lnTo>
                      <a:pt x="1425" y="0"/>
                    </a:lnTo>
                    <a:lnTo>
                      <a:pt x="1425" y="0"/>
                    </a:lnTo>
                    <a:lnTo>
                      <a:pt x="1425" y="0"/>
                    </a:lnTo>
                    <a:lnTo>
                      <a:pt x="1425" y="0"/>
                    </a:lnTo>
                    <a:lnTo>
                      <a:pt x="1425" y="0"/>
                    </a:lnTo>
                    <a:lnTo>
                      <a:pt x="1429" y="0"/>
                    </a:lnTo>
                    <a:lnTo>
                      <a:pt x="1429" y="0"/>
                    </a:lnTo>
                    <a:lnTo>
                      <a:pt x="1429" y="0"/>
                    </a:lnTo>
                    <a:lnTo>
                      <a:pt x="1429" y="0"/>
                    </a:lnTo>
                    <a:lnTo>
                      <a:pt x="1429" y="0"/>
                    </a:lnTo>
                    <a:lnTo>
                      <a:pt x="1429" y="0"/>
                    </a:lnTo>
                    <a:lnTo>
                      <a:pt x="1429" y="0"/>
                    </a:lnTo>
                    <a:lnTo>
                      <a:pt x="1429" y="0"/>
                    </a:lnTo>
                    <a:lnTo>
                      <a:pt x="1429" y="0"/>
                    </a:lnTo>
                    <a:lnTo>
                      <a:pt x="1429" y="0"/>
                    </a:lnTo>
                    <a:lnTo>
                      <a:pt x="1433" y="0"/>
                    </a:lnTo>
                    <a:lnTo>
                      <a:pt x="1433" y="0"/>
                    </a:lnTo>
                    <a:lnTo>
                      <a:pt x="1433" y="0"/>
                    </a:lnTo>
                    <a:lnTo>
                      <a:pt x="1433" y="0"/>
                    </a:lnTo>
                    <a:lnTo>
                      <a:pt x="1433" y="0"/>
                    </a:lnTo>
                    <a:lnTo>
                      <a:pt x="1433" y="0"/>
                    </a:lnTo>
                    <a:lnTo>
                      <a:pt x="1433" y="0"/>
                    </a:lnTo>
                    <a:lnTo>
                      <a:pt x="1433" y="0"/>
                    </a:lnTo>
                    <a:lnTo>
                      <a:pt x="1433" y="0"/>
                    </a:lnTo>
                    <a:lnTo>
                      <a:pt x="1433" y="0"/>
                    </a:lnTo>
                    <a:lnTo>
                      <a:pt x="1437" y="0"/>
                    </a:lnTo>
                    <a:lnTo>
                      <a:pt x="1437" y="0"/>
                    </a:lnTo>
                    <a:lnTo>
                      <a:pt x="1437" y="0"/>
                    </a:lnTo>
                    <a:lnTo>
                      <a:pt x="1437" y="0"/>
                    </a:lnTo>
                    <a:lnTo>
                      <a:pt x="1437" y="0"/>
                    </a:lnTo>
                    <a:lnTo>
                      <a:pt x="1437" y="0"/>
                    </a:lnTo>
                    <a:lnTo>
                      <a:pt x="1437" y="0"/>
                    </a:lnTo>
                    <a:lnTo>
                      <a:pt x="1437" y="0"/>
                    </a:lnTo>
                    <a:lnTo>
                      <a:pt x="1437" y="0"/>
                    </a:lnTo>
                    <a:lnTo>
                      <a:pt x="1437" y="0"/>
                    </a:lnTo>
                    <a:lnTo>
                      <a:pt x="1441" y="0"/>
                    </a:lnTo>
                    <a:lnTo>
                      <a:pt x="1441" y="0"/>
                    </a:lnTo>
                    <a:lnTo>
                      <a:pt x="1441" y="0"/>
                    </a:lnTo>
                    <a:lnTo>
                      <a:pt x="1441" y="0"/>
                    </a:lnTo>
                    <a:lnTo>
                      <a:pt x="1441" y="0"/>
                    </a:lnTo>
                    <a:lnTo>
                      <a:pt x="1441" y="0"/>
                    </a:lnTo>
                    <a:lnTo>
                      <a:pt x="1441" y="0"/>
                    </a:lnTo>
                    <a:lnTo>
                      <a:pt x="1441" y="0"/>
                    </a:lnTo>
                    <a:lnTo>
                      <a:pt x="1441" y="0"/>
                    </a:lnTo>
                    <a:lnTo>
                      <a:pt x="1445" y="0"/>
                    </a:lnTo>
                    <a:lnTo>
                      <a:pt x="1445" y="0"/>
                    </a:lnTo>
                    <a:lnTo>
                      <a:pt x="1445" y="0"/>
                    </a:lnTo>
                    <a:lnTo>
                      <a:pt x="1445" y="0"/>
                    </a:lnTo>
                    <a:lnTo>
                      <a:pt x="1445" y="0"/>
                    </a:lnTo>
                    <a:lnTo>
                      <a:pt x="1445" y="0"/>
                    </a:lnTo>
                    <a:lnTo>
                      <a:pt x="1445" y="0"/>
                    </a:lnTo>
                    <a:lnTo>
                      <a:pt x="1445" y="0"/>
                    </a:lnTo>
                    <a:lnTo>
                      <a:pt x="1445" y="0"/>
                    </a:lnTo>
                    <a:lnTo>
                      <a:pt x="1445" y="0"/>
                    </a:lnTo>
                    <a:lnTo>
                      <a:pt x="1448" y="0"/>
                    </a:lnTo>
                    <a:lnTo>
                      <a:pt x="1448" y="0"/>
                    </a:lnTo>
                    <a:lnTo>
                      <a:pt x="1448" y="0"/>
                    </a:lnTo>
                    <a:lnTo>
                      <a:pt x="1448" y="0"/>
                    </a:lnTo>
                    <a:lnTo>
                      <a:pt x="1448" y="0"/>
                    </a:lnTo>
                    <a:lnTo>
                      <a:pt x="1448" y="0"/>
                    </a:lnTo>
                    <a:lnTo>
                      <a:pt x="1448" y="0"/>
                    </a:lnTo>
                    <a:lnTo>
                      <a:pt x="1448" y="0"/>
                    </a:lnTo>
                    <a:lnTo>
                      <a:pt x="1448" y="0"/>
                    </a:lnTo>
                    <a:lnTo>
                      <a:pt x="1448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6" y="0"/>
                    </a:lnTo>
                    <a:lnTo>
                      <a:pt x="1456" y="0"/>
                    </a:lnTo>
                    <a:lnTo>
                      <a:pt x="1456" y="0"/>
                    </a:lnTo>
                    <a:lnTo>
                      <a:pt x="1456" y="0"/>
                    </a:lnTo>
                    <a:lnTo>
                      <a:pt x="1456" y="0"/>
                    </a:lnTo>
                    <a:lnTo>
                      <a:pt x="1456" y="0"/>
                    </a:lnTo>
                    <a:lnTo>
                      <a:pt x="1456" y="0"/>
                    </a:lnTo>
                    <a:lnTo>
                      <a:pt x="1456" y="0"/>
                    </a:lnTo>
                    <a:lnTo>
                      <a:pt x="1456" y="0"/>
                    </a:lnTo>
                    <a:lnTo>
                      <a:pt x="1456" y="0"/>
                    </a:lnTo>
                    <a:lnTo>
                      <a:pt x="1460" y="0"/>
                    </a:lnTo>
                    <a:lnTo>
                      <a:pt x="1460" y="0"/>
                    </a:lnTo>
                    <a:lnTo>
                      <a:pt x="1460" y="0"/>
                    </a:lnTo>
                    <a:lnTo>
                      <a:pt x="1460" y="0"/>
                    </a:lnTo>
                    <a:lnTo>
                      <a:pt x="1460" y="0"/>
                    </a:lnTo>
                    <a:lnTo>
                      <a:pt x="1460" y="0"/>
                    </a:lnTo>
                    <a:lnTo>
                      <a:pt x="1460" y="0"/>
                    </a:lnTo>
                    <a:lnTo>
                      <a:pt x="1460" y="0"/>
                    </a:lnTo>
                    <a:lnTo>
                      <a:pt x="1460" y="0"/>
                    </a:lnTo>
                    <a:lnTo>
                      <a:pt x="1460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8" y="0"/>
                    </a:lnTo>
                    <a:lnTo>
                      <a:pt x="1468" y="0"/>
                    </a:lnTo>
                    <a:lnTo>
                      <a:pt x="1468" y="0"/>
                    </a:lnTo>
                    <a:lnTo>
                      <a:pt x="1468" y="0"/>
                    </a:lnTo>
                    <a:lnTo>
                      <a:pt x="1468" y="0"/>
                    </a:lnTo>
                    <a:lnTo>
                      <a:pt x="1468" y="0"/>
                    </a:lnTo>
                    <a:lnTo>
                      <a:pt x="1468" y="0"/>
                    </a:lnTo>
                    <a:lnTo>
                      <a:pt x="1468" y="0"/>
                    </a:lnTo>
                    <a:lnTo>
                      <a:pt x="1468" y="0"/>
                    </a:lnTo>
                    <a:lnTo>
                      <a:pt x="1468" y="0"/>
                    </a:lnTo>
                    <a:lnTo>
                      <a:pt x="1468" y="0"/>
                    </a:lnTo>
                    <a:lnTo>
                      <a:pt x="1472" y="0"/>
                    </a:lnTo>
                    <a:lnTo>
                      <a:pt x="1472" y="0"/>
                    </a:lnTo>
                    <a:lnTo>
                      <a:pt x="1472" y="0"/>
                    </a:lnTo>
                    <a:lnTo>
                      <a:pt x="1472" y="0"/>
                    </a:lnTo>
                    <a:lnTo>
                      <a:pt x="1472" y="0"/>
                    </a:lnTo>
                    <a:lnTo>
                      <a:pt x="1472" y="0"/>
                    </a:lnTo>
                    <a:lnTo>
                      <a:pt x="1472" y="0"/>
                    </a:lnTo>
                    <a:lnTo>
                      <a:pt x="1472" y="0"/>
                    </a:lnTo>
                    <a:lnTo>
                      <a:pt x="1472" y="0"/>
                    </a:lnTo>
                    <a:lnTo>
                      <a:pt x="1475" y="0"/>
                    </a:lnTo>
                    <a:lnTo>
                      <a:pt x="1475" y="0"/>
                    </a:lnTo>
                    <a:lnTo>
                      <a:pt x="1475" y="0"/>
                    </a:lnTo>
                    <a:lnTo>
                      <a:pt x="1475" y="0"/>
                    </a:lnTo>
                    <a:lnTo>
                      <a:pt x="1475" y="0"/>
                    </a:lnTo>
                    <a:lnTo>
                      <a:pt x="1475" y="0"/>
                    </a:lnTo>
                    <a:lnTo>
                      <a:pt x="1475" y="0"/>
                    </a:lnTo>
                    <a:lnTo>
                      <a:pt x="1475" y="0"/>
                    </a:lnTo>
                    <a:lnTo>
                      <a:pt x="1475" y="0"/>
                    </a:lnTo>
                    <a:lnTo>
                      <a:pt x="1475" y="0"/>
                    </a:lnTo>
                    <a:lnTo>
                      <a:pt x="1479" y="0"/>
                    </a:lnTo>
                    <a:lnTo>
                      <a:pt x="1479" y="0"/>
                    </a:lnTo>
                    <a:lnTo>
                      <a:pt x="1479" y="0"/>
                    </a:lnTo>
                    <a:lnTo>
                      <a:pt x="1479" y="0"/>
                    </a:lnTo>
                    <a:lnTo>
                      <a:pt x="1479" y="0"/>
                    </a:lnTo>
                    <a:lnTo>
                      <a:pt x="1479" y="0"/>
                    </a:lnTo>
                    <a:lnTo>
                      <a:pt x="1479" y="0"/>
                    </a:lnTo>
                    <a:lnTo>
                      <a:pt x="1479" y="0"/>
                    </a:lnTo>
                    <a:lnTo>
                      <a:pt x="1479" y="0"/>
                    </a:lnTo>
                    <a:lnTo>
                      <a:pt x="1479" y="0"/>
                    </a:lnTo>
                    <a:lnTo>
                      <a:pt x="1483" y="0"/>
                    </a:lnTo>
                    <a:lnTo>
                      <a:pt x="1483" y="0"/>
                    </a:lnTo>
                    <a:lnTo>
                      <a:pt x="1483" y="0"/>
                    </a:lnTo>
                    <a:lnTo>
                      <a:pt x="1483" y="0"/>
                    </a:lnTo>
                    <a:lnTo>
                      <a:pt x="1483" y="0"/>
                    </a:lnTo>
                    <a:lnTo>
                      <a:pt x="1483" y="0"/>
                    </a:lnTo>
                    <a:lnTo>
                      <a:pt x="1483" y="0"/>
                    </a:lnTo>
                    <a:lnTo>
                      <a:pt x="1483" y="0"/>
                    </a:lnTo>
                    <a:lnTo>
                      <a:pt x="1483" y="0"/>
                    </a:lnTo>
                    <a:lnTo>
                      <a:pt x="1483" y="0"/>
                    </a:lnTo>
                    <a:lnTo>
                      <a:pt x="1487" y="0"/>
                    </a:lnTo>
                    <a:lnTo>
                      <a:pt x="1487" y="0"/>
                    </a:lnTo>
                    <a:lnTo>
                      <a:pt x="1487" y="0"/>
                    </a:lnTo>
                    <a:lnTo>
                      <a:pt x="1487" y="0"/>
                    </a:lnTo>
                    <a:lnTo>
                      <a:pt x="1487" y="0"/>
                    </a:lnTo>
                    <a:lnTo>
                      <a:pt x="1487" y="0"/>
                    </a:lnTo>
                    <a:lnTo>
                      <a:pt x="1487" y="0"/>
                    </a:lnTo>
                    <a:lnTo>
                      <a:pt x="1487" y="0"/>
                    </a:lnTo>
                    <a:lnTo>
                      <a:pt x="1487" y="0"/>
                    </a:lnTo>
                    <a:lnTo>
                      <a:pt x="1487" y="0"/>
                    </a:lnTo>
                    <a:lnTo>
                      <a:pt x="1491" y="0"/>
                    </a:lnTo>
                    <a:lnTo>
                      <a:pt x="1491" y="0"/>
                    </a:lnTo>
                    <a:lnTo>
                      <a:pt x="1491" y="0"/>
                    </a:lnTo>
                    <a:lnTo>
                      <a:pt x="1491" y="0"/>
                    </a:lnTo>
                    <a:lnTo>
                      <a:pt x="1491" y="0"/>
                    </a:lnTo>
                    <a:lnTo>
                      <a:pt x="1491" y="0"/>
                    </a:lnTo>
                    <a:lnTo>
                      <a:pt x="1491" y="0"/>
                    </a:lnTo>
                    <a:lnTo>
                      <a:pt x="1491" y="0"/>
                    </a:lnTo>
                    <a:lnTo>
                      <a:pt x="1491" y="0"/>
                    </a:lnTo>
                    <a:lnTo>
                      <a:pt x="1491" y="0"/>
                    </a:lnTo>
                    <a:lnTo>
                      <a:pt x="1495" y="0"/>
                    </a:lnTo>
                    <a:lnTo>
                      <a:pt x="1495" y="0"/>
                    </a:lnTo>
                    <a:lnTo>
                      <a:pt x="1495" y="0"/>
                    </a:lnTo>
                    <a:lnTo>
                      <a:pt x="1495" y="0"/>
                    </a:lnTo>
                    <a:lnTo>
                      <a:pt x="1495" y="0"/>
                    </a:lnTo>
                    <a:lnTo>
                      <a:pt x="1495" y="0"/>
                    </a:lnTo>
                    <a:lnTo>
                      <a:pt x="1495" y="0"/>
                    </a:lnTo>
                    <a:lnTo>
                      <a:pt x="1495" y="0"/>
                    </a:lnTo>
                    <a:lnTo>
                      <a:pt x="1495" y="0"/>
                    </a:lnTo>
                    <a:lnTo>
                      <a:pt x="1495" y="0"/>
                    </a:lnTo>
                    <a:lnTo>
                      <a:pt x="1498" y="0"/>
                    </a:lnTo>
                    <a:lnTo>
                      <a:pt x="1498" y="0"/>
                    </a:lnTo>
                    <a:lnTo>
                      <a:pt x="1498" y="0"/>
                    </a:lnTo>
                    <a:lnTo>
                      <a:pt x="1498" y="0"/>
                    </a:lnTo>
                    <a:lnTo>
                      <a:pt x="1498" y="0"/>
                    </a:lnTo>
                    <a:lnTo>
                      <a:pt x="1498" y="0"/>
                    </a:lnTo>
                    <a:lnTo>
                      <a:pt x="1498" y="0"/>
                    </a:lnTo>
                    <a:lnTo>
                      <a:pt x="1498" y="0"/>
                    </a:lnTo>
                    <a:lnTo>
                      <a:pt x="1498" y="0"/>
                    </a:lnTo>
                    <a:lnTo>
                      <a:pt x="1498" y="0"/>
                    </a:lnTo>
                    <a:lnTo>
                      <a:pt x="1502" y="0"/>
                    </a:lnTo>
                    <a:lnTo>
                      <a:pt x="1502" y="0"/>
                    </a:lnTo>
                    <a:lnTo>
                      <a:pt x="1502" y="0"/>
                    </a:lnTo>
                    <a:lnTo>
                      <a:pt x="1502" y="0"/>
                    </a:lnTo>
                    <a:lnTo>
                      <a:pt x="1502" y="0"/>
                    </a:lnTo>
                    <a:lnTo>
                      <a:pt x="1502" y="0"/>
                    </a:lnTo>
                    <a:lnTo>
                      <a:pt x="1502" y="0"/>
                    </a:lnTo>
                    <a:lnTo>
                      <a:pt x="1502" y="0"/>
                    </a:lnTo>
                    <a:lnTo>
                      <a:pt x="1502" y="0"/>
                    </a:lnTo>
                    <a:lnTo>
                      <a:pt x="1502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0" y="0"/>
                    </a:lnTo>
                    <a:lnTo>
                      <a:pt x="1510" y="0"/>
                    </a:lnTo>
                    <a:lnTo>
                      <a:pt x="1510" y="0"/>
                    </a:lnTo>
                    <a:lnTo>
                      <a:pt x="1510" y="0"/>
                    </a:lnTo>
                    <a:lnTo>
                      <a:pt x="1510" y="0"/>
                    </a:lnTo>
                    <a:lnTo>
                      <a:pt x="1510" y="0"/>
                    </a:lnTo>
                    <a:lnTo>
                      <a:pt x="1510" y="0"/>
                    </a:lnTo>
                    <a:lnTo>
                      <a:pt x="1510" y="0"/>
                    </a:lnTo>
                    <a:lnTo>
                      <a:pt x="1510" y="0"/>
                    </a:lnTo>
                    <a:lnTo>
                      <a:pt x="1510" y="0"/>
                    </a:lnTo>
                    <a:lnTo>
                      <a:pt x="1514" y="0"/>
                    </a:lnTo>
                    <a:lnTo>
                      <a:pt x="1514" y="0"/>
                    </a:lnTo>
                    <a:lnTo>
                      <a:pt x="1514" y="0"/>
                    </a:lnTo>
                    <a:lnTo>
                      <a:pt x="1514" y="0"/>
                    </a:lnTo>
                    <a:lnTo>
                      <a:pt x="1514" y="0"/>
                    </a:lnTo>
                    <a:lnTo>
                      <a:pt x="1514" y="0"/>
                    </a:lnTo>
                    <a:lnTo>
                      <a:pt x="1514" y="0"/>
                    </a:lnTo>
                    <a:lnTo>
                      <a:pt x="1514" y="0"/>
                    </a:lnTo>
                    <a:lnTo>
                      <a:pt x="1514" y="0"/>
                    </a:lnTo>
                    <a:lnTo>
                      <a:pt x="1514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2" y="0"/>
                    </a:lnTo>
                    <a:lnTo>
                      <a:pt x="1522" y="0"/>
                    </a:lnTo>
                    <a:lnTo>
                      <a:pt x="1522" y="0"/>
                    </a:lnTo>
                    <a:lnTo>
                      <a:pt x="1522" y="0"/>
                    </a:lnTo>
                    <a:lnTo>
                      <a:pt x="1522" y="0"/>
                    </a:lnTo>
                    <a:lnTo>
                      <a:pt x="1522" y="0"/>
                    </a:lnTo>
                    <a:lnTo>
                      <a:pt x="1522" y="0"/>
                    </a:lnTo>
                    <a:lnTo>
                      <a:pt x="1522" y="0"/>
                    </a:lnTo>
                    <a:lnTo>
                      <a:pt x="1522" y="0"/>
                    </a:lnTo>
                    <a:lnTo>
                      <a:pt x="1522" y="0"/>
                    </a:lnTo>
                    <a:lnTo>
                      <a:pt x="1525" y="0"/>
                    </a:lnTo>
                    <a:lnTo>
                      <a:pt x="1525" y="0"/>
                    </a:lnTo>
                    <a:lnTo>
                      <a:pt x="1525" y="0"/>
                    </a:lnTo>
                    <a:lnTo>
                      <a:pt x="1525" y="0"/>
                    </a:lnTo>
                    <a:lnTo>
                      <a:pt x="1525" y="0"/>
                    </a:lnTo>
                    <a:lnTo>
                      <a:pt x="1525" y="0"/>
                    </a:lnTo>
                    <a:lnTo>
                      <a:pt x="1525" y="0"/>
                    </a:lnTo>
                    <a:lnTo>
                      <a:pt x="1525" y="0"/>
                    </a:lnTo>
                    <a:lnTo>
                      <a:pt x="1525" y="0"/>
                    </a:lnTo>
                    <a:lnTo>
                      <a:pt x="1525" y="0"/>
                    </a:lnTo>
                    <a:lnTo>
                      <a:pt x="1529" y="0"/>
                    </a:lnTo>
                    <a:lnTo>
                      <a:pt x="1529" y="0"/>
                    </a:lnTo>
                    <a:lnTo>
                      <a:pt x="1529" y="0"/>
                    </a:lnTo>
                    <a:lnTo>
                      <a:pt x="1529" y="0"/>
                    </a:lnTo>
                    <a:lnTo>
                      <a:pt x="1529" y="0"/>
                    </a:lnTo>
                    <a:lnTo>
                      <a:pt x="1529" y="0"/>
                    </a:lnTo>
                    <a:lnTo>
                      <a:pt x="1529" y="0"/>
                    </a:lnTo>
                    <a:lnTo>
                      <a:pt x="1529" y="0"/>
                    </a:lnTo>
                    <a:lnTo>
                      <a:pt x="1529" y="0"/>
                    </a:lnTo>
                    <a:lnTo>
                      <a:pt x="1529" y="0"/>
                    </a:lnTo>
                    <a:lnTo>
                      <a:pt x="1533" y="0"/>
                    </a:lnTo>
                    <a:lnTo>
                      <a:pt x="1533" y="0"/>
                    </a:lnTo>
                    <a:lnTo>
                      <a:pt x="1533" y="0"/>
                    </a:lnTo>
                    <a:lnTo>
                      <a:pt x="1533" y="0"/>
                    </a:lnTo>
                    <a:lnTo>
                      <a:pt x="1533" y="0"/>
                    </a:lnTo>
                    <a:lnTo>
                      <a:pt x="1533" y="0"/>
                    </a:lnTo>
                    <a:lnTo>
                      <a:pt x="1533" y="0"/>
                    </a:lnTo>
                    <a:lnTo>
                      <a:pt x="1533" y="0"/>
                    </a:lnTo>
                    <a:lnTo>
                      <a:pt x="1533" y="0"/>
                    </a:lnTo>
                    <a:lnTo>
                      <a:pt x="1533" y="0"/>
                    </a:lnTo>
                    <a:lnTo>
                      <a:pt x="1537" y="0"/>
                    </a:lnTo>
                    <a:lnTo>
                      <a:pt x="1537" y="0"/>
                    </a:lnTo>
                    <a:lnTo>
                      <a:pt x="1537" y="0"/>
                    </a:lnTo>
                    <a:lnTo>
                      <a:pt x="1537" y="0"/>
                    </a:lnTo>
                    <a:lnTo>
                      <a:pt x="1537" y="0"/>
                    </a:lnTo>
                    <a:lnTo>
                      <a:pt x="1537" y="0"/>
                    </a:lnTo>
                    <a:lnTo>
                      <a:pt x="1537" y="0"/>
                    </a:lnTo>
                    <a:lnTo>
                      <a:pt x="1537" y="0"/>
                    </a:lnTo>
                    <a:lnTo>
                      <a:pt x="1537" y="0"/>
                    </a:lnTo>
                    <a:lnTo>
                      <a:pt x="1537" y="0"/>
                    </a:lnTo>
                    <a:lnTo>
                      <a:pt x="1541" y="0"/>
                    </a:lnTo>
                    <a:lnTo>
                      <a:pt x="1541" y="0"/>
                    </a:lnTo>
                    <a:lnTo>
                      <a:pt x="1541" y="0"/>
                    </a:lnTo>
                    <a:lnTo>
                      <a:pt x="1541" y="0"/>
                    </a:lnTo>
                    <a:lnTo>
                      <a:pt x="1541" y="0"/>
                    </a:lnTo>
                    <a:lnTo>
                      <a:pt x="1541" y="0"/>
                    </a:lnTo>
                    <a:lnTo>
                      <a:pt x="1541" y="0"/>
                    </a:lnTo>
                    <a:lnTo>
                      <a:pt x="1541" y="0"/>
                    </a:lnTo>
                    <a:lnTo>
                      <a:pt x="1541" y="0"/>
                    </a:lnTo>
                    <a:lnTo>
                      <a:pt x="1541" y="0"/>
                    </a:lnTo>
                    <a:lnTo>
                      <a:pt x="1545" y="0"/>
                    </a:lnTo>
                    <a:lnTo>
                      <a:pt x="1545" y="0"/>
                    </a:lnTo>
                    <a:lnTo>
                      <a:pt x="1545" y="0"/>
                    </a:lnTo>
                    <a:lnTo>
                      <a:pt x="1545" y="0"/>
                    </a:lnTo>
                    <a:lnTo>
                      <a:pt x="1545" y="0"/>
                    </a:lnTo>
                    <a:lnTo>
                      <a:pt x="1545" y="0"/>
                    </a:lnTo>
                    <a:lnTo>
                      <a:pt x="1545" y="0"/>
                    </a:lnTo>
                    <a:lnTo>
                      <a:pt x="1545" y="0"/>
                    </a:lnTo>
                    <a:lnTo>
                      <a:pt x="1545" y="0"/>
                    </a:lnTo>
                    <a:lnTo>
                      <a:pt x="1545" y="0"/>
                    </a:lnTo>
                    <a:lnTo>
                      <a:pt x="1549" y="0"/>
                    </a:lnTo>
                    <a:lnTo>
                      <a:pt x="1549" y="0"/>
                    </a:lnTo>
                    <a:lnTo>
                      <a:pt x="1549" y="0"/>
                    </a:lnTo>
                    <a:lnTo>
                      <a:pt x="1549" y="0"/>
                    </a:lnTo>
                    <a:lnTo>
                      <a:pt x="1549" y="0"/>
                    </a:lnTo>
                    <a:lnTo>
                      <a:pt x="1549" y="0"/>
                    </a:lnTo>
                    <a:lnTo>
                      <a:pt x="1549" y="0"/>
                    </a:lnTo>
                    <a:lnTo>
                      <a:pt x="1549" y="0"/>
                    </a:lnTo>
                    <a:lnTo>
                      <a:pt x="1549" y="0"/>
                    </a:lnTo>
                    <a:lnTo>
                      <a:pt x="1549" y="0"/>
                    </a:lnTo>
                    <a:lnTo>
                      <a:pt x="1552" y="0"/>
                    </a:lnTo>
                    <a:lnTo>
                      <a:pt x="1552" y="0"/>
                    </a:lnTo>
                    <a:lnTo>
                      <a:pt x="1552" y="0"/>
                    </a:lnTo>
                    <a:lnTo>
                      <a:pt x="1552" y="0"/>
                    </a:lnTo>
                    <a:lnTo>
                      <a:pt x="1552" y="0"/>
                    </a:lnTo>
                    <a:lnTo>
                      <a:pt x="1552" y="0"/>
                    </a:lnTo>
                    <a:lnTo>
                      <a:pt x="1552" y="0"/>
                    </a:lnTo>
                    <a:lnTo>
                      <a:pt x="1552" y="0"/>
                    </a:lnTo>
                    <a:lnTo>
                      <a:pt x="1552" y="0"/>
                    </a:lnTo>
                    <a:lnTo>
                      <a:pt x="1552" y="0"/>
                    </a:lnTo>
                    <a:lnTo>
                      <a:pt x="1556" y="0"/>
                    </a:lnTo>
                    <a:lnTo>
                      <a:pt x="1556" y="0"/>
                    </a:lnTo>
                    <a:lnTo>
                      <a:pt x="1556" y="0"/>
                    </a:lnTo>
                    <a:lnTo>
                      <a:pt x="1556" y="0"/>
                    </a:lnTo>
                    <a:lnTo>
                      <a:pt x="1556" y="0"/>
                    </a:lnTo>
                    <a:lnTo>
                      <a:pt x="1556" y="0"/>
                    </a:lnTo>
                    <a:lnTo>
                      <a:pt x="1556" y="0"/>
                    </a:lnTo>
                    <a:lnTo>
                      <a:pt x="1556" y="0"/>
                    </a:lnTo>
                    <a:lnTo>
                      <a:pt x="1556" y="0"/>
                    </a:lnTo>
                    <a:lnTo>
                      <a:pt x="1556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4" y="0"/>
                    </a:lnTo>
                    <a:lnTo>
                      <a:pt x="1564" y="0"/>
                    </a:lnTo>
                    <a:lnTo>
                      <a:pt x="1564" y="0"/>
                    </a:lnTo>
                    <a:lnTo>
                      <a:pt x="1564" y="0"/>
                    </a:lnTo>
                    <a:lnTo>
                      <a:pt x="1564" y="0"/>
                    </a:lnTo>
                    <a:lnTo>
                      <a:pt x="1564" y="0"/>
                    </a:lnTo>
                    <a:lnTo>
                      <a:pt x="1564" y="0"/>
                    </a:lnTo>
                    <a:lnTo>
                      <a:pt x="1564" y="0"/>
                    </a:lnTo>
                    <a:lnTo>
                      <a:pt x="1564" y="0"/>
                    </a:lnTo>
                    <a:lnTo>
                      <a:pt x="1564" y="0"/>
                    </a:lnTo>
                    <a:lnTo>
                      <a:pt x="1568" y="0"/>
                    </a:lnTo>
                    <a:lnTo>
                      <a:pt x="1568" y="0"/>
                    </a:lnTo>
                    <a:lnTo>
                      <a:pt x="1568" y="0"/>
                    </a:lnTo>
                    <a:lnTo>
                      <a:pt x="1568" y="0"/>
                    </a:lnTo>
                    <a:lnTo>
                      <a:pt x="1568" y="0"/>
                    </a:lnTo>
                    <a:lnTo>
                      <a:pt x="1568" y="0"/>
                    </a:lnTo>
                    <a:lnTo>
                      <a:pt x="1568" y="0"/>
                    </a:lnTo>
                    <a:lnTo>
                      <a:pt x="1568" y="0"/>
                    </a:lnTo>
                    <a:lnTo>
                      <a:pt x="1568" y="0"/>
                    </a:lnTo>
                    <a:lnTo>
                      <a:pt x="1568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6" y="0"/>
                    </a:lnTo>
                    <a:lnTo>
                      <a:pt x="1576" y="0"/>
                    </a:lnTo>
                    <a:lnTo>
                      <a:pt x="1576" y="0"/>
                    </a:lnTo>
                    <a:lnTo>
                      <a:pt x="1576" y="0"/>
                    </a:lnTo>
                    <a:lnTo>
                      <a:pt x="1576" y="0"/>
                    </a:lnTo>
                    <a:lnTo>
                      <a:pt x="1576" y="0"/>
                    </a:lnTo>
                    <a:lnTo>
                      <a:pt x="1576" y="0"/>
                    </a:lnTo>
                    <a:lnTo>
                      <a:pt x="1576" y="0"/>
                    </a:lnTo>
                    <a:lnTo>
                      <a:pt x="1576" y="0"/>
                    </a:lnTo>
                    <a:lnTo>
                      <a:pt x="1576" y="0"/>
                    </a:lnTo>
                    <a:lnTo>
                      <a:pt x="1579" y="0"/>
                    </a:lnTo>
                    <a:lnTo>
                      <a:pt x="1579" y="0"/>
                    </a:lnTo>
                    <a:lnTo>
                      <a:pt x="1579" y="0"/>
                    </a:lnTo>
                    <a:lnTo>
                      <a:pt x="1579" y="0"/>
                    </a:lnTo>
                    <a:lnTo>
                      <a:pt x="1579" y="0"/>
                    </a:lnTo>
                    <a:lnTo>
                      <a:pt x="1579" y="0"/>
                    </a:lnTo>
                    <a:lnTo>
                      <a:pt x="1579" y="0"/>
                    </a:lnTo>
                    <a:lnTo>
                      <a:pt x="1579" y="0"/>
                    </a:lnTo>
                    <a:lnTo>
                      <a:pt x="1579" y="0"/>
                    </a:lnTo>
                    <a:lnTo>
                      <a:pt x="1579" y="0"/>
                    </a:lnTo>
                    <a:lnTo>
                      <a:pt x="1583" y="0"/>
                    </a:lnTo>
                    <a:lnTo>
                      <a:pt x="1583" y="0"/>
                    </a:lnTo>
                    <a:lnTo>
                      <a:pt x="1583" y="0"/>
                    </a:lnTo>
                    <a:lnTo>
                      <a:pt x="1583" y="0"/>
                    </a:lnTo>
                    <a:lnTo>
                      <a:pt x="1583" y="0"/>
                    </a:lnTo>
                    <a:lnTo>
                      <a:pt x="1583" y="0"/>
                    </a:lnTo>
                    <a:lnTo>
                      <a:pt x="1583" y="0"/>
                    </a:lnTo>
                    <a:lnTo>
                      <a:pt x="1583" y="0"/>
                    </a:lnTo>
                    <a:lnTo>
                      <a:pt x="1583" y="0"/>
                    </a:lnTo>
                    <a:lnTo>
                      <a:pt x="1583" y="0"/>
                    </a:lnTo>
                    <a:lnTo>
                      <a:pt x="1587" y="0"/>
                    </a:lnTo>
                    <a:lnTo>
                      <a:pt x="1587" y="0"/>
                    </a:lnTo>
                    <a:lnTo>
                      <a:pt x="1587" y="0"/>
                    </a:lnTo>
                    <a:lnTo>
                      <a:pt x="1587" y="0"/>
                    </a:lnTo>
                    <a:lnTo>
                      <a:pt x="1587" y="0"/>
                    </a:lnTo>
                    <a:lnTo>
                      <a:pt x="1587" y="0"/>
                    </a:lnTo>
                    <a:lnTo>
                      <a:pt x="1587" y="0"/>
                    </a:lnTo>
                    <a:lnTo>
                      <a:pt x="1587" y="0"/>
                    </a:lnTo>
                    <a:lnTo>
                      <a:pt x="1587" y="0"/>
                    </a:lnTo>
                    <a:lnTo>
                      <a:pt x="1587" y="0"/>
                    </a:lnTo>
                    <a:lnTo>
                      <a:pt x="1591" y="0"/>
                    </a:lnTo>
                    <a:lnTo>
                      <a:pt x="1591" y="0"/>
                    </a:lnTo>
                    <a:lnTo>
                      <a:pt x="1591" y="0"/>
                    </a:lnTo>
                    <a:lnTo>
                      <a:pt x="1591" y="0"/>
                    </a:lnTo>
                    <a:lnTo>
                      <a:pt x="1591" y="0"/>
                    </a:lnTo>
                    <a:lnTo>
                      <a:pt x="1591" y="0"/>
                    </a:lnTo>
                    <a:lnTo>
                      <a:pt x="1591" y="0"/>
                    </a:lnTo>
                    <a:lnTo>
                      <a:pt x="1591" y="0"/>
                    </a:lnTo>
                    <a:lnTo>
                      <a:pt x="1591" y="0"/>
                    </a:lnTo>
                    <a:lnTo>
                      <a:pt x="1591" y="0"/>
                    </a:lnTo>
                    <a:lnTo>
                      <a:pt x="1595" y="0"/>
                    </a:lnTo>
                    <a:lnTo>
                      <a:pt x="1595" y="0"/>
                    </a:lnTo>
                    <a:lnTo>
                      <a:pt x="1595" y="0"/>
                    </a:lnTo>
                    <a:lnTo>
                      <a:pt x="1595" y="0"/>
                    </a:lnTo>
                    <a:lnTo>
                      <a:pt x="1595" y="0"/>
                    </a:lnTo>
                    <a:lnTo>
                      <a:pt x="1595" y="0"/>
                    </a:lnTo>
                    <a:lnTo>
                      <a:pt x="1595" y="0"/>
                    </a:lnTo>
                    <a:lnTo>
                      <a:pt x="1595" y="0"/>
                    </a:lnTo>
                    <a:lnTo>
                      <a:pt x="1595" y="0"/>
                    </a:lnTo>
                    <a:lnTo>
                      <a:pt x="1595" y="0"/>
                    </a:lnTo>
                    <a:lnTo>
                      <a:pt x="1599" y="0"/>
                    </a:lnTo>
                    <a:lnTo>
                      <a:pt x="1599" y="0"/>
                    </a:lnTo>
                    <a:lnTo>
                      <a:pt x="1599" y="0"/>
                    </a:lnTo>
                    <a:lnTo>
                      <a:pt x="1599" y="0"/>
                    </a:lnTo>
                    <a:lnTo>
                      <a:pt x="1599" y="0"/>
                    </a:lnTo>
                    <a:lnTo>
                      <a:pt x="1599" y="0"/>
                    </a:lnTo>
                    <a:lnTo>
                      <a:pt x="1599" y="0"/>
                    </a:lnTo>
                    <a:lnTo>
                      <a:pt x="1599" y="0"/>
                    </a:lnTo>
                    <a:lnTo>
                      <a:pt x="1599" y="0"/>
                    </a:lnTo>
                    <a:lnTo>
                      <a:pt x="1599" y="0"/>
                    </a:lnTo>
                    <a:lnTo>
                      <a:pt x="1603" y="0"/>
                    </a:lnTo>
                    <a:lnTo>
                      <a:pt x="1603" y="0"/>
                    </a:lnTo>
                    <a:lnTo>
                      <a:pt x="1603" y="0"/>
                    </a:lnTo>
                    <a:lnTo>
                      <a:pt x="1603" y="0"/>
                    </a:lnTo>
                    <a:lnTo>
                      <a:pt x="1603" y="0"/>
                    </a:lnTo>
                    <a:lnTo>
                      <a:pt x="1603" y="0"/>
                    </a:lnTo>
                    <a:lnTo>
                      <a:pt x="1603" y="0"/>
                    </a:lnTo>
                    <a:lnTo>
                      <a:pt x="1603" y="0"/>
                    </a:lnTo>
                    <a:lnTo>
                      <a:pt x="1603" y="0"/>
                    </a:lnTo>
                    <a:lnTo>
                      <a:pt x="1606" y="0"/>
                    </a:lnTo>
                    <a:lnTo>
                      <a:pt x="1606" y="0"/>
                    </a:lnTo>
                    <a:lnTo>
                      <a:pt x="1606" y="0"/>
                    </a:lnTo>
                    <a:lnTo>
                      <a:pt x="1606" y="0"/>
                    </a:lnTo>
                    <a:lnTo>
                      <a:pt x="1606" y="0"/>
                    </a:lnTo>
                    <a:lnTo>
                      <a:pt x="1606" y="0"/>
                    </a:lnTo>
                    <a:lnTo>
                      <a:pt x="1606" y="0"/>
                    </a:lnTo>
                    <a:lnTo>
                      <a:pt x="1606" y="0"/>
                    </a:lnTo>
                    <a:lnTo>
                      <a:pt x="1606" y="0"/>
                    </a:lnTo>
                    <a:lnTo>
                      <a:pt x="1606" y="0"/>
                    </a:lnTo>
                    <a:lnTo>
                      <a:pt x="1610" y="0"/>
                    </a:lnTo>
                    <a:lnTo>
                      <a:pt x="1610" y="0"/>
                    </a:lnTo>
                    <a:lnTo>
                      <a:pt x="1610" y="0"/>
                    </a:lnTo>
                    <a:lnTo>
                      <a:pt x="1610" y="0"/>
                    </a:lnTo>
                    <a:lnTo>
                      <a:pt x="1610" y="0"/>
                    </a:lnTo>
                    <a:lnTo>
                      <a:pt x="1610" y="0"/>
                    </a:lnTo>
                    <a:lnTo>
                      <a:pt x="1610" y="0"/>
                    </a:lnTo>
                    <a:lnTo>
                      <a:pt x="1610" y="0"/>
                    </a:lnTo>
                    <a:lnTo>
                      <a:pt x="1610" y="0"/>
                    </a:lnTo>
                    <a:lnTo>
                      <a:pt x="1610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8" y="0"/>
                    </a:lnTo>
                    <a:lnTo>
                      <a:pt x="1618" y="0"/>
                    </a:lnTo>
                    <a:lnTo>
                      <a:pt x="1618" y="0"/>
                    </a:lnTo>
                    <a:lnTo>
                      <a:pt x="1618" y="0"/>
                    </a:lnTo>
                    <a:lnTo>
                      <a:pt x="1618" y="0"/>
                    </a:lnTo>
                    <a:lnTo>
                      <a:pt x="1618" y="0"/>
                    </a:lnTo>
                    <a:lnTo>
                      <a:pt x="1618" y="0"/>
                    </a:lnTo>
                    <a:lnTo>
                      <a:pt x="1618" y="0"/>
                    </a:lnTo>
                    <a:lnTo>
                      <a:pt x="1618" y="0"/>
                    </a:lnTo>
                    <a:lnTo>
                      <a:pt x="1618" y="0"/>
                    </a:lnTo>
                    <a:lnTo>
                      <a:pt x="1622" y="0"/>
                    </a:lnTo>
                    <a:lnTo>
                      <a:pt x="1622" y="0"/>
                    </a:lnTo>
                    <a:lnTo>
                      <a:pt x="1622" y="0"/>
                    </a:lnTo>
                    <a:lnTo>
                      <a:pt x="1622" y="0"/>
                    </a:lnTo>
                    <a:lnTo>
                      <a:pt x="1622" y="0"/>
                    </a:lnTo>
                    <a:lnTo>
                      <a:pt x="1622" y="0"/>
                    </a:lnTo>
                    <a:lnTo>
                      <a:pt x="1622" y="0"/>
                    </a:lnTo>
                    <a:lnTo>
                      <a:pt x="1622" y="0"/>
                    </a:lnTo>
                    <a:lnTo>
                      <a:pt x="1622" y="0"/>
                    </a:lnTo>
                    <a:lnTo>
                      <a:pt x="1622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9" y="0"/>
                    </a:lnTo>
                    <a:lnTo>
                      <a:pt x="1629" y="0"/>
                    </a:lnTo>
                    <a:lnTo>
                      <a:pt x="1629" y="0"/>
                    </a:lnTo>
                    <a:lnTo>
                      <a:pt x="1629" y="0"/>
                    </a:lnTo>
                    <a:lnTo>
                      <a:pt x="1629" y="0"/>
                    </a:lnTo>
                    <a:lnTo>
                      <a:pt x="1629" y="0"/>
                    </a:lnTo>
                    <a:lnTo>
                      <a:pt x="1629" y="0"/>
                    </a:lnTo>
                    <a:lnTo>
                      <a:pt x="1629" y="0"/>
                    </a:lnTo>
                    <a:lnTo>
                      <a:pt x="1629" y="0"/>
                    </a:lnTo>
                    <a:lnTo>
                      <a:pt x="1629" y="0"/>
                    </a:lnTo>
                    <a:lnTo>
                      <a:pt x="1633" y="0"/>
                    </a:lnTo>
                    <a:lnTo>
                      <a:pt x="1633" y="0"/>
                    </a:lnTo>
                    <a:lnTo>
                      <a:pt x="1633" y="0"/>
                    </a:lnTo>
                    <a:lnTo>
                      <a:pt x="1633" y="0"/>
                    </a:lnTo>
                    <a:lnTo>
                      <a:pt x="1633" y="0"/>
                    </a:lnTo>
                    <a:lnTo>
                      <a:pt x="1633" y="0"/>
                    </a:lnTo>
                    <a:lnTo>
                      <a:pt x="1633" y="0"/>
                    </a:lnTo>
                    <a:lnTo>
                      <a:pt x="1633" y="0"/>
                    </a:lnTo>
                    <a:lnTo>
                      <a:pt x="1633" y="0"/>
                    </a:lnTo>
                    <a:lnTo>
                      <a:pt x="1633" y="0"/>
                    </a:lnTo>
                    <a:lnTo>
                      <a:pt x="1637" y="0"/>
                    </a:lnTo>
                    <a:lnTo>
                      <a:pt x="1637" y="0"/>
                    </a:lnTo>
                    <a:lnTo>
                      <a:pt x="1637" y="0"/>
                    </a:lnTo>
                    <a:lnTo>
                      <a:pt x="1637" y="0"/>
                    </a:lnTo>
                    <a:lnTo>
                      <a:pt x="1637" y="0"/>
                    </a:lnTo>
                    <a:lnTo>
                      <a:pt x="1637" y="0"/>
                    </a:lnTo>
                    <a:lnTo>
                      <a:pt x="1637" y="0"/>
                    </a:lnTo>
                    <a:lnTo>
                      <a:pt x="1637" y="0"/>
                    </a:lnTo>
                    <a:lnTo>
                      <a:pt x="1637" y="0"/>
                    </a:lnTo>
                    <a:lnTo>
                      <a:pt x="1637" y="0"/>
                    </a:lnTo>
                    <a:lnTo>
                      <a:pt x="1641" y="0"/>
                    </a:lnTo>
                    <a:lnTo>
                      <a:pt x="1641" y="0"/>
                    </a:lnTo>
                    <a:lnTo>
                      <a:pt x="1641" y="0"/>
                    </a:lnTo>
                    <a:lnTo>
                      <a:pt x="1641" y="0"/>
                    </a:lnTo>
                    <a:lnTo>
                      <a:pt x="1641" y="0"/>
                    </a:lnTo>
                    <a:lnTo>
                      <a:pt x="1641" y="0"/>
                    </a:lnTo>
                    <a:lnTo>
                      <a:pt x="1641" y="0"/>
                    </a:lnTo>
                    <a:lnTo>
                      <a:pt x="1641" y="0"/>
                    </a:lnTo>
                    <a:lnTo>
                      <a:pt x="1641" y="0"/>
                    </a:lnTo>
                    <a:lnTo>
                      <a:pt x="1641" y="0"/>
                    </a:lnTo>
                    <a:lnTo>
                      <a:pt x="1645" y="0"/>
                    </a:lnTo>
                    <a:lnTo>
                      <a:pt x="1645" y="0"/>
                    </a:lnTo>
                    <a:lnTo>
                      <a:pt x="1645" y="0"/>
                    </a:lnTo>
                    <a:lnTo>
                      <a:pt x="1645" y="0"/>
                    </a:lnTo>
                    <a:lnTo>
                      <a:pt x="1645" y="0"/>
                    </a:lnTo>
                    <a:lnTo>
                      <a:pt x="1645" y="0"/>
                    </a:lnTo>
                    <a:lnTo>
                      <a:pt x="1645" y="0"/>
                    </a:lnTo>
                    <a:lnTo>
                      <a:pt x="1645" y="0"/>
                    </a:lnTo>
                    <a:lnTo>
                      <a:pt x="1645" y="0"/>
                    </a:lnTo>
                    <a:lnTo>
                      <a:pt x="1645" y="0"/>
                    </a:lnTo>
                    <a:lnTo>
                      <a:pt x="1649" y="0"/>
                    </a:lnTo>
                    <a:lnTo>
                      <a:pt x="1649" y="0"/>
                    </a:lnTo>
                    <a:lnTo>
                      <a:pt x="1649" y="0"/>
                    </a:lnTo>
                    <a:lnTo>
                      <a:pt x="1649" y="0"/>
                    </a:lnTo>
                    <a:lnTo>
                      <a:pt x="1649" y="0"/>
                    </a:lnTo>
                    <a:lnTo>
                      <a:pt x="1649" y="0"/>
                    </a:lnTo>
                    <a:lnTo>
                      <a:pt x="1649" y="0"/>
                    </a:lnTo>
                    <a:lnTo>
                      <a:pt x="1649" y="0"/>
                    </a:lnTo>
                    <a:lnTo>
                      <a:pt x="1649" y="0"/>
                    </a:lnTo>
                    <a:lnTo>
                      <a:pt x="1649" y="0"/>
                    </a:lnTo>
                    <a:lnTo>
                      <a:pt x="1653" y="0"/>
                    </a:lnTo>
                    <a:lnTo>
                      <a:pt x="1653" y="0"/>
                    </a:lnTo>
                    <a:lnTo>
                      <a:pt x="1653" y="0"/>
                    </a:lnTo>
                    <a:lnTo>
                      <a:pt x="1653" y="0"/>
                    </a:lnTo>
                    <a:lnTo>
                      <a:pt x="1653" y="0"/>
                    </a:lnTo>
                    <a:lnTo>
                      <a:pt x="1653" y="0"/>
                    </a:lnTo>
                    <a:lnTo>
                      <a:pt x="1653" y="0"/>
                    </a:lnTo>
                    <a:lnTo>
                      <a:pt x="1653" y="0"/>
                    </a:lnTo>
                    <a:lnTo>
                      <a:pt x="1653" y="0"/>
                    </a:lnTo>
                    <a:lnTo>
                      <a:pt x="1653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0" y="0"/>
                    </a:lnTo>
                    <a:lnTo>
                      <a:pt x="1660" y="0"/>
                    </a:lnTo>
                    <a:lnTo>
                      <a:pt x="1660" y="0"/>
                    </a:lnTo>
                    <a:lnTo>
                      <a:pt x="1660" y="0"/>
                    </a:lnTo>
                    <a:lnTo>
                      <a:pt x="1660" y="0"/>
                    </a:lnTo>
                    <a:lnTo>
                      <a:pt x="1660" y="0"/>
                    </a:lnTo>
                    <a:lnTo>
                      <a:pt x="1660" y="0"/>
                    </a:lnTo>
                    <a:lnTo>
                      <a:pt x="1660" y="0"/>
                    </a:lnTo>
                    <a:lnTo>
                      <a:pt x="1660" y="0"/>
                    </a:lnTo>
                    <a:lnTo>
                      <a:pt x="1660" y="0"/>
                    </a:lnTo>
                    <a:lnTo>
                      <a:pt x="1664" y="0"/>
                    </a:lnTo>
                    <a:lnTo>
                      <a:pt x="1664" y="0"/>
                    </a:lnTo>
                    <a:lnTo>
                      <a:pt x="1664" y="0"/>
                    </a:lnTo>
                    <a:lnTo>
                      <a:pt x="1664" y="0"/>
                    </a:lnTo>
                    <a:lnTo>
                      <a:pt x="1664" y="0"/>
                    </a:lnTo>
                    <a:lnTo>
                      <a:pt x="1664" y="0"/>
                    </a:lnTo>
                    <a:lnTo>
                      <a:pt x="1664" y="0"/>
                    </a:lnTo>
                    <a:lnTo>
                      <a:pt x="1664" y="0"/>
                    </a:lnTo>
                    <a:lnTo>
                      <a:pt x="1664" y="0"/>
                    </a:lnTo>
                    <a:lnTo>
                      <a:pt x="1664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2" y="0"/>
                    </a:lnTo>
                    <a:lnTo>
                      <a:pt x="1672" y="0"/>
                    </a:lnTo>
                    <a:lnTo>
                      <a:pt x="1672" y="0"/>
                    </a:lnTo>
                    <a:lnTo>
                      <a:pt x="1672" y="0"/>
                    </a:lnTo>
                    <a:lnTo>
                      <a:pt x="1672" y="0"/>
                    </a:lnTo>
                    <a:lnTo>
                      <a:pt x="1672" y="0"/>
                    </a:lnTo>
                    <a:lnTo>
                      <a:pt x="1672" y="0"/>
                    </a:lnTo>
                    <a:lnTo>
                      <a:pt x="1672" y="0"/>
                    </a:lnTo>
                    <a:lnTo>
                      <a:pt x="1672" y="0"/>
                    </a:lnTo>
                    <a:lnTo>
                      <a:pt x="1672" y="0"/>
                    </a:lnTo>
                    <a:lnTo>
                      <a:pt x="1676" y="0"/>
                    </a:lnTo>
                    <a:lnTo>
                      <a:pt x="1676" y="0"/>
                    </a:lnTo>
                    <a:lnTo>
                      <a:pt x="1676" y="0"/>
                    </a:lnTo>
                    <a:lnTo>
                      <a:pt x="1676" y="0"/>
                    </a:lnTo>
                    <a:lnTo>
                      <a:pt x="1676" y="0"/>
                    </a:lnTo>
                    <a:lnTo>
                      <a:pt x="1676" y="0"/>
                    </a:lnTo>
                    <a:lnTo>
                      <a:pt x="1676" y="0"/>
                    </a:lnTo>
                    <a:lnTo>
                      <a:pt x="1676" y="0"/>
                    </a:lnTo>
                    <a:lnTo>
                      <a:pt x="1676" y="0"/>
                    </a:lnTo>
                    <a:lnTo>
                      <a:pt x="1676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3" y="0"/>
                    </a:lnTo>
                    <a:lnTo>
                      <a:pt x="1683" y="0"/>
                    </a:lnTo>
                    <a:lnTo>
                      <a:pt x="1683" y="0"/>
                    </a:lnTo>
                    <a:lnTo>
                      <a:pt x="1683" y="0"/>
                    </a:lnTo>
                    <a:lnTo>
                      <a:pt x="1683" y="0"/>
                    </a:lnTo>
                    <a:lnTo>
                      <a:pt x="1683" y="0"/>
                    </a:lnTo>
                    <a:lnTo>
                      <a:pt x="1683" y="0"/>
                    </a:lnTo>
                    <a:lnTo>
                      <a:pt x="1683" y="0"/>
                    </a:lnTo>
                    <a:lnTo>
                      <a:pt x="1683" y="0"/>
                    </a:lnTo>
                    <a:lnTo>
                      <a:pt x="1683" y="0"/>
                    </a:lnTo>
                    <a:lnTo>
                      <a:pt x="1687" y="0"/>
                    </a:lnTo>
                    <a:lnTo>
                      <a:pt x="1687" y="0"/>
                    </a:lnTo>
                    <a:lnTo>
                      <a:pt x="1687" y="0"/>
                    </a:lnTo>
                    <a:lnTo>
                      <a:pt x="1687" y="0"/>
                    </a:lnTo>
                    <a:lnTo>
                      <a:pt x="1687" y="0"/>
                    </a:lnTo>
                    <a:lnTo>
                      <a:pt x="1687" y="0"/>
                    </a:lnTo>
                    <a:lnTo>
                      <a:pt x="1687" y="0"/>
                    </a:lnTo>
                    <a:lnTo>
                      <a:pt x="1687" y="0"/>
                    </a:lnTo>
                    <a:lnTo>
                      <a:pt x="1687" y="0"/>
                    </a:lnTo>
                    <a:lnTo>
                      <a:pt x="1687" y="0"/>
                    </a:lnTo>
                    <a:lnTo>
                      <a:pt x="1691" y="0"/>
                    </a:lnTo>
                    <a:lnTo>
                      <a:pt x="1691" y="0"/>
                    </a:lnTo>
                    <a:lnTo>
                      <a:pt x="1691" y="0"/>
                    </a:lnTo>
                    <a:lnTo>
                      <a:pt x="1691" y="0"/>
                    </a:lnTo>
                    <a:lnTo>
                      <a:pt x="1691" y="0"/>
                    </a:lnTo>
                    <a:lnTo>
                      <a:pt x="1691" y="0"/>
                    </a:lnTo>
                    <a:lnTo>
                      <a:pt x="1691" y="0"/>
                    </a:lnTo>
                    <a:lnTo>
                      <a:pt x="1691" y="0"/>
                    </a:lnTo>
                    <a:lnTo>
                      <a:pt x="1691" y="0"/>
                    </a:lnTo>
                    <a:lnTo>
                      <a:pt x="1691" y="0"/>
                    </a:lnTo>
                    <a:lnTo>
                      <a:pt x="1695" y="0"/>
                    </a:lnTo>
                    <a:lnTo>
                      <a:pt x="1695" y="0"/>
                    </a:lnTo>
                    <a:lnTo>
                      <a:pt x="1695" y="0"/>
                    </a:lnTo>
                    <a:lnTo>
                      <a:pt x="1695" y="0"/>
                    </a:lnTo>
                    <a:lnTo>
                      <a:pt x="1695" y="0"/>
                    </a:lnTo>
                    <a:lnTo>
                      <a:pt x="1695" y="0"/>
                    </a:lnTo>
                    <a:lnTo>
                      <a:pt x="1695" y="0"/>
                    </a:lnTo>
                    <a:lnTo>
                      <a:pt x="1695" y="0"/>
                    </a:lnTo>
                    <a:lnTo>
                      <a:pt x="1695" y="0"/>
                    </a:lnTo>
                    <a:lnTo>
                      <a:pt x="1695" y="0"/>
                    </a:lnTo>
                    <a:lnTo>
                      <a:pt x="1699" y="0"/>
                    </a:lnTo>
                    <a:lnTo>
                      <a:pt x="1699" y="0"/>
                    </a:lnTo>
                    <a:lnTo>
                      <a:pt x="1699" y="0"/>
                    </a:lnTo>
                    <a:lnTo>
                      <a:pt x="1699" y="0"/>
                    </a:lnTo>
                    <a:lnTo>
                      <a:pt x="1699" y="0"/>
                    </a:lnTo>
                    <a:lnTo>
                      <a:pt x="1699" y="0"/>
                    </a:lnTo>
                    <a:lnTo>
                      <a:pt x="1699" y="0"/>
                    </a:lnTo>
                    <a:lnTo>
                      <a:pt x="1699" y="0"/>
                    </a:lnTo>
                    <a:lnTo>
                      <a:pt x="1699" y="0"/>
                    </a:lnTo>
                    <a:lnTo>
                      <a:pt x="1703" y="0"/>
                    </a:lnTo>
                    <a:lnTo>
                      <a:pt x="1703" y="0"/>
                    </a:lnTo>
                    <a:lnTo>
                      <a:pt x="1703" y="0"/>
                    </a:lnTo>
                    <a:lnTo>
                      <a:pt x="1703" y="0"/>
                    </a:lnTo>
                    <a:lnTo>
                      <a:pt x="1703" y="0"/>
                    </a:lnTo>
                    <a:lnTo>
                      <a:pt x="1703" y="0"/>
                    </a:lnTo>
                    <a:lnTo>
                      <a:pt x="1703" y="0"/>
                    </a:lnTo>
                    <a:lnTo>
                      <a:pt x="1703" y="0"/>
                    </a:lnTo>
                    <a:lnTo>
                      <a:pt x="1703" y="0"/>
                    </a:lnTo>
                    <a:lnTo>
                      <a:pt x="1703" y="0"/>
                    </a:lnTo>
                    <a:lnTo>
                      <a:pt x="1707" y="0"/>
                    </a:lnTo>
                    <a:lnTo>
                      <a:pt x="1707" y="0"/>
                    </a:lnTo>
                    <a:lnTo>
                      <a:pt x="1707" y="0"/>
                    </a:lnTo>
                    <a:lnTo>
                      <a:pt x="1707" y="0"/>
                    </a:lnTo>
                    <a:lnTo>
                      <a:pt x="1707" y="0"/>
                    </a:lnTo>
                    <a:lnTo>
                      <a:pt x="1707" y="0"/>
                    </a:lnTo>
                    <a:lnTo>
                      <a:pt x="1707" y="0"/>
                    </a:lnTo>
                    <a:lnTo>
                      <a:pt x="1707" y="0"/>
                    </a:lnTo>
                    <a:lnTo>
                      <a:pt x="1707" y="0"/>
                    </a:lnTo>
                    <a:lnTo>
                      <a:pt x="1707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4" y="0"/>
                    </a:lnTo>
                    <a:lnTo>
                      <a:pt x="1714" y="0"/>
                    </a:lnTo>
                    <a:lnTo>
                      <a:pt x="1714" y="0"/>
                    </a:lnTo>
                    <a:lnTo>
                      <a:pt x="1714" y="0"/>
                    </a:lnTo>
                    <a:lnTo>
                      <a:pt x="1714" y="0"/>
                    </a:lnTo>
                    <a:lnTo>
                      <a:pt x="1714" y="0"/>
                    </a:lnTo>
                    <a:lnTo>
                      <a:pt x="1714" y="0"/>
                    </a:lnTo>
                    <a:lnTo>
                      <a:pt x="1714" y="0"/>
                    </a:lnTo>
                    <a:lnTo>
                      <a:pt x="1714" y="0"/>
                    </a:lnTo>
                    <a:lnTo>
                      <a:pt x="1714" y="0"/>
                    </a:lnTo>
                    <a:lnTo>
                      <a:pt x="1718" y="0"/>
                    </a:lnTo>
                    <a:lnTo>
                      <a:pt x="1718" y="0"/>
                    </a:lnTo>
                    <a:lnTo>
                      <a:pt x="1718" y="0"/>
                    </a:lnTo>
                    <a:lnTo>
                      <a:pt x="1718" y="0"/>
                    </a:lnTo>
                    <a:lnTo>
                      <a:pt x="1718" y="0"/>
                    </a:lnTo>
                    <a:lnTo>
                      <a:pt x="1718" y="0"/>
                    </a:lnTo>
                    <a:lnTo>
                      <a:pt x="1718" y="0"/>
                    </a:lnTo>
                    <a:lnTo>
                      <a:pt x="1718" y="0"/>
                    </a:lnTo>
                    <a:lnTo>
                      <a:pt x="1718" y="0"/>
                    </a:lnTo>
                    <a:lnTo>
                      <a:pt x="1718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6" y="0"/>
                    </a:lnTo>
                    <a:lnTo>
                      <a:pt x="1726" y="0"/>
                    </a:lnTo>
                    <a:lnTo>
                      <a:pt x="1726" y="0"/>
                    </a:lnTo>
                    <a:lnTo>
                      <a:pt x="1726" y="0"/>
                    </a:lnTo>
                    <a:lnTo>
                      <a:pt x="1726" y="0"/>
                    </a:lnTo>
                    <a:lnTo>
                      <a:pt x="1726" y="0"/>
                    </a:lnTo>
                    <a:lnTo>
                      <a:pt x="1726" y="0"/>
                    </a:lnTo>
                    <a:lnTo>
                      <a:pt x="1726" y="0"/>
                    </a:lnTo>
                    <a:lnTo>
                      <a:pt x="1726" y="0"/>
                    </a:lnTo>
                    <a:lnTo>
                      <a:pt x="1726" y="0"/>
                    </a:lnTo>
                    <a:lnTo>
                      <a:pt x="1730" y="0"/>
                    </a:lnTo>
                    <a:lnTo>
                      <a:pt x="1730" y="0"/>
                    </a:lnTo>
                    <a:lnTo>
                      <a:pt x="1730" y="0"/>
                    </a:lnTo>
                    <a:lnTo>
                      <a:pt x="1730" y="0"/>
                    </a:lnTo>
                    <a:lnTo>
                      <a:pt x="1730" y="0"/>
                    </a:lnTo>
                    <a:lnTo>
                      <a:pt x="1730" y="0"/>
                    </a:lnTo>
                    <a:lnTo>
                      <a:pt x="1730" y="0"/>
                    </a:lnTo>
                    <a:lnTo>
                      <a:pt x="1730" y="0"/>
                    </a:lnTo>
                    <a:lnTo>
                      <a:pt x="1730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7" y="0"/>
                    </a:lnTo>
                    <a:lnTo>
                      <a:pt x="1737" y="0"/>
                    </a:lnTo>
                    <a:lnTo>
                      <a:pt x="1737" y="0"/>
                    </a:lnTo>
                    <a:lnTo>
                      <a:pt x="1737" y="0"/>
                    </a:lnTo>
                    <a:lnTo>
                      <a:pt x="1737" y="0"/>
                    </a:lnTo>
                    <a:lnTo>
                      <a:pt x="1737" y="0"/>
                    </a:lnTo>
                    <a:lnTo>
                      <a:pt x="1737" y="0"/>
                    </a:lnTo>
                    <a:lnTo>
                      <a:pt x="1737" y="0"/>
                    </a:lnTo>
                    <a:lnTo>
                      <a:pt x="1737" y="0"/>
                    </a:lnTo>
                    <a:lnTo>
                      <a:pt x="1737" y="0"/>
                    </a:lnTo>
                    <a:lnTo>
                      <a:pt x="1741" y="0"/>
                    </a:lnTo>
                    <a:lnTo>
                      <a:pt x="1741" y="0"/>
                    </a:lnTo>
                    <a:lnTo>
                      <a:pt x="1741" y="0"/>
                    </a:lnTo>
                    <a:lnTo>
                      <a:pt x="1741" y="0"/>
                    </a:lnTo>
                    <a:lnTo>
                      <a:pt x="1741" y="0"/>
                    </a:lnTo>
                    <a:lnTo>
                      <a:pt x="1741" y="0"/>
                    </a:lnTo>
                    <a:lnTo>
                      <a:pt x="1741" y="0"/>
                    </a:lnTo>
                    <a:lnTo>
                      <a:pt x="1741" y="0"/>
                    </a:lnTo>
                    <a:lnTo>
                      <a:pt x="1741" y="0"/>
                    </a:lnTo>
                    <a:lnTo>
                      <a:pt x="1741" y="0"/>
                    </a:lnTo>
                    <a:lnTo>
                      <a:pt x="1745" y="0"/>
                    </a:lnTo>
                    <a:lnTo>
                      <a:pt x="1745" y="0"/>
                    </a:lnTo>
                    <a:lnTo>
                      <a:pt x="1745" y="0"/>
                    </a:lnTo>
                    <a:lnTo>
                      <a:pt x="1745" y="0"/>
                    </a:lnTo>
                    <a:lnTo>
                      <a:pt x="1745" y="0"/>
                    </a:lnTo>
                    <a:lnTo>
                      <a:pt x="1745" y="0"/>
                    </a:lnTo>
                    <a:lnTo>
                      <a:pt x="1745" y="0"/>
                    </a:lnTo>
                    <a:lnTo>
                      <a:pt x="1745" y="0"/>
                    </a:lnTo>
                    <a:lnTo>
                      <a:pt x="1745" y="0"/>
                    </a:lnTo>
                    <a:lnTo>
                      <a:pt x="1745" y="0"/>
                    </a:lnTo>
                    <a:lnTo>
                      <a:pt x="1749" y="0"/>
                    </a:lnTo>
                    <a:lnTo>
                      <a:pt x="1749" y="0"/>
                    </a:lnTo>
                    <a:lnTo>
                      <a:pt x="1749" y="0"/>
                    </a:lnTo>
                    <a:lnTo>
                      <a:pt x="1749" y="0"/>
                    </a:lnTo>
                    <a:lnTo>
                      <a:pt x="1749" y="0"/>
                    </a:lnTo>
                    <a:lnTo>
                      <a:pt x="1749" y="0"/>
                    </a:lnTo>
                    <a:lnTo>
                      <a:pt x="1749" y="0"/>
                    </a:lnTo>
                    <a:lnTo>
                      <a:pt x="1749" y="0"/>
                    </a:lnTo>
                    <a:lnTo>
                      <a:pt x="1749" y="0"/>
                    </a:lnTo>
                    <a:lnTo>
                      <a:pt x="1749" y="0"/>
                    </a:lnTo>
                    <a:lnTo>
                      <a:pt x="1753" y="0"/>
                    </a:lnTo>
                    <a:lnTo>
                      <a:pt x="1753" y="0"/>
                    </a:lnTo>
                    <a:lnTo>
                      <a:pt x="1753" y="0"/>
                    </a:lnTo>
                    <a:lnTo>
                      <a:pt x="1753" y="0"/>
                    </a:lnTo>
                    <a:lnTo>
                      <a:pt x="1753" y="0"/>
                    </a:lnTo>
                    <a:lnTo>
                      <a:pt x="1753" y="0"/>
                    </a:lnTo>
                    <a:lnTo>
                      <a:pt x="1753" y="0"/>
                    </a:lnTo>
                    <a:lnTo>
                      <a:pt x="1753" y="0"/>
                    </a:lnTo>
                    <a:lnTo>
                      <a:pt x="1753" y="0"/>
                    </a:lnTo>
                    <a:lnTo>
                      <a:pt x="1753" y="0"/>
                    </a:lnTo>
                    <a:lnTo>
                      <a:pt x="1757" y="0"/>
                    </a:lnTo>
                    <a:lnTo>
                      <a:pt x="1757" y="0"/>
                    </a:lnTo>
                    <a:lnTo>
                      <a:pt x="1757" y="0"/>
                    </a:lnTo>
                    <a:lnTo>
                      <a:pt x="1757" y="0"/>
                    </a:lnTo>
                    <a:lnTo>
                      <a:pt x="1757" y="0"/>
                    </a:lnTo>
                    <a:lnTo>
                      <a:pt x="1757" y="0"/>
                    </a:lnTo>
                    <a:lnTo>
                      <a:pt x="1757" y="0"/>
                    </a:lnTo>
                    <a:lnTo>
                      <a:pt x="1757" y="0"/>
                    </a:lnTo>
                    <a:lnTo>
                      <a:pt x="1757" y="0"/>
                    </a:lnTo>
                    <a:lnTo>
                      <a:pt x="1757" y="0"/>
                    </a:lnTo>
                    <a:lnTo>
                      <a:pt x="1760" y="0"/>
                    </a:lnTo>
                    <a:lnTo>
                      <a:pt x="1760" y="0"/>
                    </a:lnTo>
                    <a:lnTo>
                      <a:pt x="1760" y="0"/>
                    </a:lnTo>
                    <a:lnTo>
                      <a:pt x="1760" y="0"/>
                    </a:lnTo>
                    <a:lnTo>
                      <a:pt x="1760" y="0"/>
                    </a:lnTo>
                    <a:lnTo>
                      <a:pt x="1760" y="0"/>
                    </a:lnTo>
                    <a:lnTo>
                      <a:pt x="1760" y="0"/>
                    </a:lnTo>
                    <a:lnTo>
                      <a:pt x="1760" y="0"/>
                    </a:lnTo>
                    <a:lnTo>
                      <a:pt x="1760" y="0"/>
                    </a:lnTo>
                    <a:lnTo>
                      <a:pt x="1760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8" y="0"/>
                    </a:lnTo>
                    <a:lnTo>
                      <a:pt x="1768" y="0"/>
                    </a:lnTo>
                    <a:lnTo>
                      <a:pt x="1768" y="0"/>
                    </a:lnTo>
                    <a:lnTo>
                      <a:pt x="1768" y="0"/>
                    </a:lnTo>
                    <a:lnTo>
                      <a:pt x="1768" y="0"/>
                    </a:lnTo>
                    <a:lnTo>
                      <a:pt x="1768" y="0"/>
                    </a:lnTo>
                    <a:lnTo>
                      <a:pt x="1768" y="0"/>
                    </a:lnTo>
                    <a:lnTo>
                      <a:pt x="1768" y="0"/>
                    </a:lnTo>
                    <a:lnTo>
                      <a:pt x="1768" y="0"/>
                    </a:lnTo>
                    <a:lnTo>
                      <a:pt x="1772" y="0"/>
                    </a:lnTo>
                    <a:lnTo>
                      <a:pt x="1772" y="0"/>
                    </a:lnTo>
                    <a:lnTo>
                      <a:pt x="1772" y="0"/>
                    </a:lnTo>
                    <a:lnTo>
                      <a:pt x="1772" y="0"/>
                    </a:lnTo>
                    <a:lnTo>
                      <a:pt x="1772" y="0"/>
                    </a:lnTo>
                    <a:lnTo>
                      <a:pt x="1772" y="0"/>
                    </a:lnTo>
                    <a:lnTo>
                      <a:pt x="1772" y="0"/>
                    </a:lnTo>
                    <a:lnTo>
                      <a:pt x="1772" y="0"/>
                    </a:lnTo>
                    <a:lnTo>
                      <a:pt x="1772" y="0"/>
                    </a:lnTo>
                    <a:lnTo>
                      <a:pt x="1772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0" y="0"/>
                    </a:lnTo>
                    <a:lnTo>
                      <a:pt x="1780" y="0"/>
                    </a:lnTo>
                    <a:lnTo>
                      <a:pt x="1780" y="0"/>
                    </a:lnTo>
                    <a:lnTo>
                      <a:pt x="1780" y="0"/>
                    </a:lnTo>
                    <a:lnTo>
                      <a:pt x="1780" y="0"/>
                    </a:lnTo>
                    <a:lnTo>
                      <a:pt x="1780" y="0"/>
                    </a:lnTo>
                    <a:lnTo>
                      <a:pt x="1780" y="0"/>
                    </a:lnTo>
                    <a:lnTo>
                      <a:pt x="1780" y="0"/>
                    </a:lnTo>
                    <a:lnTo>
                      <a:pt x="1780" y="0"/>
                    </a:lnTo>
                    <a:lnTo>
                      <a:pt x="1780" y="0"/>
                    </a:lnTo>
                    <a:lnTo>
                      <a:pt x="1784" y="0"/>
                    </a:lnTo>
                    <a:lnTo>
                      <a:pt x="1784" y="0"/>
                    </a:lnTo>
                    <a:lnTo>
                      <a:pt x="1784" y="0"/>
                    </a:lnTo>
                    <a:lnTo>
                      <a:pt x="1784" y="0"/>
                    </a:lnTo>
                    <a:lnTo>
                      <a:pt x="1784" y="0"/>
                    </a:lnTo>
                    <a:lnTo>
                      <a:pt x="1784" y="0"/>
                    </a:lnTo>
                    <a:lnTo>
                      <a:pt x="1784" y="0"/>
                    </a:lnTo>
                    <a:lnTo>
                      <a:pt x="1784" y="0"/>
                    </a:lnTo>
                    <a:lnTo>
                      <a:pt x="1784" y="0"/>
                    </a:lnTo>
                    <a:lnTo>
                      <a:pt x="1784" y="0"/>
                    </a:lnTo>
                    <a:lnTo>
                      <a:pt x="1787" y="0"/>
                    </a:lnTo>
                    <a:lnTo>
                      <a:pt x="1787" y="0"/>
                    </a:lnTo>
                    <a:lnTo>
                      <a:pt x="1787" y="0"/>
                    </a:lnTo>
                    <a:lnTo>
                      <a:pt x="1787" y="0"/>
                    </a:lnTo>
                    <a:lnTo>
                      <a:pt x="1787" y="0"/>
                    </a:lnTo>
                    <a:lnTo>
                      <a:pt x="1787" y="0"/>
                    </a:lnTo>
                    <a:lnTo>
                      <a:pt x="1787" y="0"/>
                    </a:lnTo>
                    <a:lnTo>
                      <a:pt x="1787" y="0"/>
                    </a:lnTo>
                    <a:lnTo>
                      <a:pt x="1787" y="0"/>
                    </a:lnTo>
                    <a:lnTo>
                      <a:pt x="1787" y="0"/>
                    </a:lnTo>
                    <a:lnTo>
                      <a:pt x="1791" y="0"/>
                    </a:lnTo>
                    <a:lnTo>
                      <a:pt x="1791" y="0"/>
                    </a:lnTo>
                    <a:lnTo>
                      <a:pt x="1791" y="0"/>
                    </a:lnTo>
                    <a:lnTo>
                      <a:pt x="1791" y="0"/>
                    </a:lnTo>
                    <a:lnTo>
                      <a:pt x="1791" y="0"/>
                    </a:lnTo>
                    <a:lnTo>
                      <a:pt x="1791" y="0"/>
                    </a:lnTo>
                    <a:lnTo>
                      <a:pt x="1791" y="0"/>
                    </a:lnTo>
                    <a:lnTo>
                      <a:pt x="1791" y="0"/>
                    </a:lnTo>
                    <a:lnTo>
                      <a:pt x="1791" y="0"/>
                    </a:lnTo>
                    <a:lnTo>
                      <a:pt x="1791" y="0"/>
                    </a:lnTo>
                    <a:lnTo>
                      <a:pt x="1795" y="0"/>
                    </a:lnTo>
                    <a:lnTo>
                      <a:pt x="1795" y="0"/>
                    </a:lnTo>
                    <a:lnTo>
                      <a:pt x="1795" y="0"/>
                    </a:lnTo>
                    <a:lnTo>
                      <a:pt x="1795" y="0"/>
                    </a:lnTo>
                    <a:lnTo>
                      <a:pt x="1795" y="0"/>
                    </a:lnTo>
                    <a:lnTo>
                      <a:pt x="1795" y="0"/>
                    </a:lnTo>
                    <a:lnTo>
                      <a:pt x="1795" y="0"/>
                    </a:lnTo>
                    <a:lnTo>
                      <a:pt x="1795" y="0"/>
                    </a:lnTo>
                    <a:lnTo>
                      <a:pt x="1795" y="0"/>
                    </a:lnTo>
                    <a:lnTo>
                      <a:pt x="1795" y="0"/>
                    </a:lnTo>
                    <a:lnTo>
                      <a:pt x="1799" y="0"/>
                    </a:lnTo>
                    <a:lnTo>
                      <a:pt x="1799" y="0"/>
                    </a:lnTo>
                    <a:lnTo>
                      <a:pt x="1799" y="0"/>
                    </a:lnTo>
                    <a:lnTo>
                      <a:pt x="1799" y="0"/>
                    </a:lnTo>
                    <a:lnTo>
                      <a:pt x="1799" y="0"/>
                    </a:lnTo>
                    <a:lnTo>
                      <a:pt x="1799" y="0"/>
                    </a:lnTo>
                    <a:lnTo>
                      <a:pt x="1799" y="0"/>
                    </a:lnTo>
                    <a:lnTo>
                      <a:pt x="1799" y="0"/>
                    </a:lnTo>
                    <a:lnTo>
                      <a:pt x="1799" y="0"/>
                    </a:lnTo>
                    <a:lnTo>
                      <a:pt x="1799" y="0"/>
                    </a:lnTo>
                    <a:lnTo>
                      <a:pt x="1803" y="0"/>
                    </a:lnTo>
                    <a:lnTo>
                      <a:pt x="1803" y="0"/>
                    </a:lnTo>
                    <a:lnTo>
                      <a:pt x="1803" y="0"/>
                    </a:lnTo>
                    <a:lnTo>
                      <a:pt x="1803" y="0"/>
                    </a:lnTo>
                    <a:lnTo>
                      <a:pt x="1803" y="0"/>
                    </a:lnTo>
                    <a:lnTo>
                      <a:pt x="1803" y="0"/>
                    </a:lnTo>
                    <a:lnTo>
                      <a:pt x="1803" y="0"/>
                    </a:lnTo>
                    <a:lnTo>
                      <a:pt x="1803" y="0"/>
                    </a:lnTo>
                    <a:lnTo>
                      <a:pt x="1803" y="0"/>
                    </a:lnTo>
                    <a:lnTo>
                      <a:pt x="1803" y="0"/>
                    </a:lnTo>
                    <a:lnTo>
                      <a:pt x="1807" y="0"/>
                    </a:lnTo>
                    <a:lnTo>
                      <a:pt x="1807" y="0"/>
                    </a:lnTo>
                    <a:lnTo>
                      <a:pt x="1807" y="0"/>
                    </a:lnTo>
                    <a:lnTo>
                      <a:pt x="1807" y="0"/>
                    </a:lnTo>
                    <a:lnTo>
                      <a:pt x="1807" y="0"/>
                    </a:lnTo>
                    <a:lnTo>
                      <a:pt x="1807" y="0"/>
                    </a:lnTo>
                    <a:lnTo>
                      <a:pt x="1807" y="0"/>
                    </a:lnTo>
                    <a:lnTo>
                      <a:pt x="1807" y="0"/>
                    </a:lnTo>
                    <a:lnTo>
                      <a:pt x="1807" y="0"/>
                    </a:lnTo>
                    <a:lnTo>
                      <a:pt x="1807" y="0"/>
                    </a:lnTo>
                    <a:lnTo>
                      <a:pt x="1811" y="0"/>
                    </a:lnTo>
                    <a:lnTo>
                      <a:pt x="1811" y="0"/>
                    </a:lnTo>
                    <a:lnTo>
                      <a:pt x="1811" y="0"/>
                    </a:lnTo>
                    <a:lnTo>
                      <a:pt x="1811" y="0"/>
                    </a:lnTo>
                    <a:lnTo>
                      <a:pt x="1811" y="0"/>
                    </a:lnTo>
                    <a:lnTo>
                      <a:pt x="1811" y="0"/>
                    </a:lnTo>
                    <a:lnTo>
                      <a:pt x="1811" y="0"/>
                    </a:lnTo>
                    <a:lnTo>
                      <a:pt x="1811" y="0"/>
                    </a:lnTo>
                    <a:lnTo>
                      <a:pt x="1811" y="0"/>
                    </a:lnTo>
                    <a:lnTo>
                      <a:pt x="1811" y="0"/>
                    </a:lnTo>
                    <a:lnTo>
                      <a:pt x="1814" y="0"/>
                    </a:lnTo>
                    <a:lnTo>
                      <a:pt x="1814" y="0"/>
                    </a:lnTo>
                    <a:lnTo>
                      <a:pt x="1814" y="0"/>
                    </a:lnTo>
                    <a:lnTo>
                      <a:pt x="1814" y="0"/>
                    </a:lnTo>
                    <a:lnTo>
                      <a:pt x="1814" y="0"/>
                    </a:lnTo>
                    <a:lnTo>
                      <a:pt x="1814" y="0"/>
                    </a:lnTo>
                    <a:lnTo>
                      <a:pt x="1814" y="0"/>
                    </a:lnTo>
                    <a:lnTo>
                      <a:pt x="1814" y="0"/>
                    </a:lnTo>
                    <a:lnTo>
                      <a:pt x="1814" y="0"/>
                    </a:lnTo>
                    <a:lnTo>
                      <a:pt x="1814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2" y="0"/>
                    </a:lnTo>
                    <a:lnTo>
                      <a:pt x="1822" y="0"/>
                    </a:lnTo>
                    <a:lnTo>
                      <a:pt x="1822" y="0"/>
                    </a:lnTo>
                    <a:lnTo>
                      <a:pt x="1822" y="0"/>
                    </a:lnTo>
                    <a:lnTo>
                      <a:pt x="1822" y="0"/>
                    </a:lnTo>
                    <a:lnTo>
                      <a:pt x="1822" y="0"/>
                    </a:lnTo>
                    <a:lnTo>
                      <a:pt x="1822" y="0"/>
                    </a:lnTo>
                    <a:lnTo>
                      <a:pt x="1822" y="0"/>
                    </a:lnTo>
                    <a:lnTo>
                      <a:pt x="1822" y="0"/>
                    </a:lnTo>
                    <a:lnTo>
                      <a:pt x="1822" y="0"/>
                    </a:lnTo>
                    <a:lnTo>
                      <a:pt x="1826" y="0"/>
                    </a:lnTo>
                    <a:lnTo>
                      <a:pt x="1826" y="0"/>
                    </a:lnTo>
                    <a:lnTo>
                      <a:pt x="1826" y="0"/>
                    </a:lnTo>
                    <a:lnTo>
                      <a:pt x="1826" y="0"/>
                    </a:lnTo>
                    <a:lnTo>
                      <a:pt x="1826" y="0"/>
                    </a:lnTo>
                    <a:lnTo>
                      <a:pt x="1826" y="0"/>
                    </a:lnTo>
                    <a:lnTo>
                      <a:pt x="1826" y="0"/>
                    </a:lnTo>
                    <a:lnTo>
                      <a:pt x="1826" y="0"/>
                    </a:lnTo>
                    <a:lnTo>
                      <a:pt x="1826" y="0"/>
                    </a:lnTo>
                    <a:lnTo>
                      <a:pt x="1826" y="0"/>
                    </a:lnTo>
                    <a:lnTo>
                      <a:pt x="1826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4" y="0"/>
                    </a:lnTo>
                    <a:lnTo>
                      <a:pt x="1834" y="0"/>
                    </a:lnTo>
                    <a:lnTo>
                      <a:pt x="1834" y="0"/>
                    </a:lnTo>
                    <a:lnTo>
                      <a:pt x="1834" y="0"/>
                    </a:lnTo>
                    <a:lnTo>
                      <a:pt x="1834" y="0"/>
                    </a:lnTo>
                    <a:lnTo>
                      <a:pt x="1834" y="0"/>
                    </a:lnTo>
                    <a:lnTo>
                      <a:pt x="1834" y="0"/>
                    </a:lnTo>
                    <a:lnTo>
                      <a:pt x="1834" y="0"/>
                    </a:lnTo>
                    <a:lnTo>
                      <a:pt x="1834" y="0"/>
                    </a:lnTo>
                    <a:lnTo>
                      <a:pt x="1834" y="0"/>
                    </a:lnTo>
                    <a:lnTo>
                      <a:pt x="1838" y="0"/>
                    </a:lnTo>
                    <a:lnTo>
                      <a:pt x="1838" y="0"/>
                    </a:lnTo>
                    <a:lnTo>
                      <a:pt x="1838" y="0"/>
                    </a:lnTo>
                    <a:lnTo>
                      <a:pt x="1838" y="0"/>
                    </a:lnTo>
                    <a:lnTo>
                      <a:pt x="1838" y="0"/>
                    </a:lnTo>
                    <a:lnTo>
                      <a:pt x="1838" y="0"/>
                    </a:lnTo>
                    <a:lnTo>
                      <a:pt x="1838" y="0"/>
                    </a:lnTo>
                    <a:lnTo>
                      <a:pt x="1838" y="0"/>
                    </a:lnTo>
                    <a:lnTo>
                      <a:pt x="1838" y="0"/>
                    </a:lnTo>
                    <a:lnTo>
                      <a:pt x="1838" y="0"/>
                    </a:lnTo>
                    <a:lnTo>
                      <a:pt x="1841" y="0"/>
                    </a:lnTo>
                    <a:lnTo>
                      <a:pt x="1841" y="0"/>
                    </a:lnTo>
                    <a:lnTo>
                      <a:pt x="1841" y="0"/>
                    </a:lnTo>
                    <a:lnTo>
                      <a:pt x="1841" y="0"/>
                    </a:lnTo>
                    <a:lnTo>
                      <a:pt x="1841" y="0"/>
                    </a:lnTo>
                    <a:lnTo>
                      <a:pt x="1841" y="0"/>
                    </a:lnTo>
                    <a:lnTo>
                      <a:pt x="1841" y="0"/>
                    </a:lnTo>
                    <a:lnTo>
                      <a:pt x="1841" y="0"/>
                    </a:lnTo>
                    <a:lnTo>
                      <a:pt x="1841" y="0"/>
                    </a:lnTo>
                    <a:lnTo>
                      <a:pt x="1841" y="0"/>
                    </a:lnTo>
                    <a:lnTo>
                      <a:pt x="1845" y="0"/>
                    </a:lnTo>
                    <a:lnTo>
                      <a:pt x="1845" y="0"/>
                    </a:lnTo>
                    <a:lnTo>
                      <a:pt x="1845" y="0"/>
                    </a:lnTo>
                    <a:lnTo>
                      <a:pt x="1845" y="0"/>
                    </a:lnTo>
                    <a:lnTo>
                      <a:pt x="1845" y="0"/>
                    </a:lnTo>
                    <a:lnTo>
                      <a:pt x="1845" y="0"/>
                    </a:lnTo>
                    <a:lnTo>
                      <a:pt x="1845" y="0"/>
                    </a:lnTo>
                    <a:lnTo>
                      <a:pt x="1845" y="0"/>
                    </a:lnTo>
                    <a:lnTo>
                      <a:pt x="1845" y="0"/>
                    </a:lnTo>
                    <a:lnTo>
                      <a:pt x="1845" y="0"/>
                    </a:lnTo>
                    <a:lnTo>
                      <a:pt x="1849" y="0"/>
                    </a:lnTo>
                    <a:lnTo>
                      <a:pt x="1849" y="0"/>
                    </a:lnTo>
                    <a:lnTo>
                      <a:pt x="1849" y="0"/>
                    </a:lnTo>
                    <a:lnTo>
                      <a:pt x="1849" y="0"/>
                    </a:lnTo>
                    <a:lnTo>
                      <a:pt x="1849" y="0"/>
                    </a:lnTo>
                    <a:lnTo>
                      <a:pt x="1849" y="0"/>
                    </a:lnTo>
                    <a:lnTo>
                      <a:pt x="1849" y="0"/>
                    </a:lnTo>
                    <a:lnTo>
                      <a:pt x="1849" y="0"/>
                    </a:lnTo>
                    <a:lnTo>
                      <a:pt x="1849" y="0"/>
                    </a:lnTo>
                    <a:lnTo>
                      <a:pt x="1849" y="0"/>
                    </a:lnTo>
                    <a:lnTo>
                      <a:pt x="1853" y="0"/>
                    </a:lnTo>
                    <a:lnTo>
                      <a:pt x="1853" y="0"/>
                    </a:lnTo>
                    <a:lnTo>
                      <a:pt x="1853" y="0"/>
                    </a:lnTo>
                    <a:lnTo>
                      <a:pt x="1853" y="0"/>
                    </a:lnTo>
                    <a:lnTo>
                      <a:pt x="1853" y="0"/>
                    </a:lnTo>
                    <a:lnTo>
                      <a:pt x="1853" y="0"/>
                    </a:lnTo>
                    <a:lnTo>
                      <a:pt x="1853" y="0"/>
                    </a:lnTo>
                    <a:lnTo>
                      <a:pt x="1853" y="0"/>
                    </a:lnTo>
                    <a:lnTo>
                      <a:pt x="1853" y="0"/>
                    </a:lnTo>
                    <a:lnTo>
                      <a:pt x="1853" y="0"/>
                    </a:lnTo>
                    <a:lnTo>
                      <a:pt x="1857" y="0"/>
                    </a:lnTo>
                    <a:lnTo>
                      <a:pt x="1857" y="0"/>
                    </a:lnTo>
                    <a:lnTo>
                      <a:pt x="1857" y="0"/>
                    </a:lnTo>
                    <a:lnTo>
                      <a:pt x="1857" y="0"/>
                    </a:lnTo>
                    <a:lnTo>
                      <a:pt x="1857" y="0"/>
                    </a:lnTo>
                    <a:lnTo>
                      <a:pt x="1857" y="0"/>
                    </a:lnTo>
                    <a:lnTo>
                      <a:pt x="1857" y="0"/>
                    </a:lnTo>
                    <a:lnTo>
                      <a:pt x="1857" y="0"/>
                    </a:lnTo>
                    <a:lnTo>
                      <a:pt x="1857" y="0"/>
                    </a:lnTo>
                    <a:lnTo>
                      <a:pt x="1857" y="0"/>
                    </a:lnTo>
                    <a:lnTo>
                      <a:pt x="1861" y="0"/>
                    </a:lnTo>
                    <a:lnTo>
                      <a:pt x="1861" y="0"/>
                    </a:lnTo>
                    <a:lnTo>
                      <a:pt x="1861" y="0"/>
                    </a:lnTo>
                    <a:lnTo>
                      <a:pt x="1861" y="0"/>
                    </a:lnTo>
                    <a:lnTo>
                      <a:pt x="1861" y="0"/>
                    </a:lnTo>
                    <a:lnTo>
                      <a:pt x="1861" y="0"/>
                    </a:lnTo>
                    <a:lnTo>
                      <a:pt x="1861" y="0"/>
                    </a:lnTo>
                    <a:lnTo>
                      <a:pt x="1861" y="0"/>
                    </a:lnTo>
                    <a:lnTo>
                      <a:pt x="1861" y="0"/>
                    </a:lnTo>
                    <a:lnTo>
                      <a:pt x="1861" y="0"/>
                    </a:lnTo>
                    <a:lnTo>
                      <a:pt x="1865" y="0"/>
                    </a:lnTo>
                    <a:lnTo>
                      <a:pt x="1865" y="0"/>
                    </a:lnTo>
                    <a:lnTo>
                      <a:pt x="1865" y="0"/>
                    </a:lnTo>
                    <a:lnTo>
                      <a:pt x="1865" y="0"/>
                    </a:lnTo>
                    <a:lnTo>
                      <a:pt x="1865" y="0"/>
                    </a:lnTo>
                    <a:lnTo>
                      <a:pt x="1865" y="0"/>
                    </a:lnTo>
                    <a:lnTo>
                      <a:pt x="1865" y="0"/>
                    </a:lnTo>
                    <a:lnTo>
                      <a:pt x="1865" y="0"/>
                    </a:lnTo>
                    <a:lnTo>
                      <a:pt x="1865" y="0"/>
                    </a:lnTo>
                    <a:lnTo>
                      <a:pt x="1865" y="0"/>
                    </a:lnTo>
                    <a:lnTo>
                      <a:pt x="1868" y="0"/>
                    </a:lnTo>
                    <a:lnTo>
                      <a:pt x="1868" y="0"/>
                    </a:lnTo>
                    <a:lnTo>
                      <a:pt x="1868" y="0"/>
                    </a:lnTo>
                    <a:lnTo>
                      <a:pt x="1868" y="0"/>
                    </a:lnTo>
                    <a:lnTo>
                      <a:pt x="1868" y="0"/>
                    </a:lnTo>
                    <a:lnTo>
                      <a:pt x="1868" y="0"/>
                    </a:lnTo>
                    <a:lnTo>
                      <a:pt x="1868" y="0"/>
                    </a:lnTo>
                    <a:lnTo>
                      <a:pt x="1868" y="0"/>
                    </a:lnTo>
                    <a:lnTo>
                      <a:pt x="1868" y="0"/>
                    </a:lnTo>
                    <a:lnTo>
                      <a:pt x="1868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6" y="0"/>
                    </a:lnTo>
                    <a:lnTo>
                      <a:pt x="1876" y="0"/>
                    </a:lnTo>
                    <a:lnTo>
                      <a:pt x="1876" y="0"/>
                    </a:lnTo>
                    <a:lnTo>
                      <a:pt x="1876" y="0"/>
                    </a:lnTo>
                    <a:lnTo>
                      <a:pt x="1876" y="0"/>
                    </a:lnTo>
                    <a:lnTo>
                      <a:pt x="1876" y="0"/>
                    </a:lnTo>
                    <a:lnTo>
                      <a:pt x="1876" y="0"/>
                    </a:lnTo>
                    <a:lnTo>
                      <a:pt x="1876" y="0"/>
                    </a:lnTo>
                    <a:lnTo>
                      <a:pt x="1876" y="0"/>
                    </a:lnTo>
                    <a:lnTo>
                      <a:pt x="1876" y="0"/>
                    </a:lnTo>
                    <a:lnTo>
                      <a:pt x="1880" y="0"/>
                    </a:lnTo>
                    <a:lnTo>
                      <a:pt x="1880" y="0"/>
                    </a:lnTo>
                    <a:lnTo>
                      <a:pt x="1880" y="0"/>
                    </a:lnTo>
                    <a:lnTo>
                      <a:pt x="1880" y="0"/>
                    </a:lnTo>
                    <a:lnTo>
                      <a:pt x="1880" y="0"/>
                    </a:lnTo>
                    <a:lnTo>
                      <a:pt x="1880" y="0"/>
                    </a:lnTo>
                    <a:lnTo>
                      <a:pt x="1880" y="0"/>
                    </a:lnTo>
                    <a:lnTo>
                      <a:pt x="1880" y="0"/>
                    </a:lnTo>
                    <a:lnTo>
                      <a:pt x="1880" y="0"/>
                    </a:lnTo>
                    <a:lnTo>
                      <a:pt x="1880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8" y="0"/>
                    </a:lnTo>
                    <a:lnTo>
                      <a:pt x="1888" y="0"/>
                    </a:lnTo>
                    <a:lnTo>
                      <a:pt x="1888" y="0"/>
                    </a:lnTo>
                    <a:lnTo>
                      <a:pt x="1888" y="0"/>
                    </a:lnTo>
                    <a:lnTo>
                      <a:pt x="1888" y="0"/>
                    </a:lnTo>
                    <a:lnTo>
                      <a:pt x="1888" y="0"/>
                    </a:lnTo>
                    <a:lnTo>
                      <a:pt x="1888" y="0"/>
                    </a:lnTo>
                    <a:lnTo>
                      <a:pt x="1888" y="0"/>
                    </a:lnTo>
                    <a:lnTo>
                      <a:pt x="1888" y="0"/>
                    </a:lnTo>
                    <a:lnTo>
                      <a:pt x="1888" y="0"/>
                    </a:lnTo>
                    <a:lnTo>
                      <a:pt x="1891" y="0"/>
                    </a:lnTo>
                    <a:lnTo>
                      <a:pt x="1891" y="0"/>
                    </a:lnTo>
                    <a:lnTo>
                      <a:pt x="1891" y="0"/>
                    </a:lnTo>
                    <a:lnTo>
                      <a:pt x="1891" y="0"/>
                    </a:lnTo>
                    <a:lnTo>
                      <a:pt x="1891" y="0"/>
                    </a:lnTo>
                    <a:lnTo>
                      <a:pt x="1891" y="0"/>
                    </a:lnTo>
                    <a:lnTo>
                      <a:pt x="1891" y="0"/>
                    </a:lnTo>
                    <a:lnTo>
                      <a:pt x="1891" y="0"/>
                    </a:lnTo>
                    <a:lnTo>
                      <a:pt x="1891" y="0"/>
                    </a:lnTo>
                    <a:lnTo>
                      <a:pt x="1891" y="0"/>
                    </a:lnTo>
                    <a:lnTo>
                      <a:pt x="1895" y="0"/>
                    </a:lnTo>
                    <a:lnTo>
                      <a:pt x="1895" y="0"/>
                    </a:lnTo>
                    <a:lnTo>
                      <a:pt x="1895" y="0"/>
                    </a:lnTo>
                    <a:lnTo>
                      <a:pt x="1895" y="0"/>
                    </a:lnTo>
                    <a:lnTo>
                      <a:pt x="1895" y="0"/>
                    </a:lnTo>
                    <a:lnTo>
                      <a:pt x="1895" y="0"/>
                    </a:lnTo>
                    <a:lnTo>
                      <a:pt x="1895" y="0"/>
                    </a:lnTo>
                    <a:lnTo>
                      <a:pt x="1895" y="0"/>
                    </a:lnTo>
                    <a:lnTo>
                      <a:pt x="1895" y="0"/>
                    </a:lnTo>
                    <a:lnTo>
                      <a:pt x="1895" y="0"/>
                    </a:lnTo>
                    <a:lnTo>
                      <a:pt x="1899" y="0"/>
                    </a:lnTo>
                    <a:lnTo>
                      <a:pt x="1899" y="0"/>
                    </a:lnTo>
                    <a:lnTo>
                      <a:pt x="1899" y="0"/>
                    </a:lnTo>
                    <a:lnTo>
                      <a:pt x="1899" y="0"/>
                    </a:lnTo>
                    <a:lnTo>
                      <a:pt x="1899" y="0"/>
                    </a:lnTo>
                    <a:lnTo>
                      <a:pt x="1899" y="0"/>
                    </a:lnTo>
                    <a:lnTo>
                      <a:pt x="1899" y="0"/>
                    </a:lnTo>
                    <a:lnTo>
                      <a:pt x="1899" y="0"/>
                    </a:lnTo>
                    <a:lnTo>
                      <a:pt x="1899" y="0"/>
                    </a:lnTo>
                    <a:lnTo>
                      <a:pt x="1899" y="0"/>
                    </a:lnTo>
                    <a:lnTo>
                      <a:pt x="1903" y="0"/>
                    </a:lnTo>
                    <a:lnTo>
                      <a:pt x="1903" y="0"/>
                    </a:lnTo>
                    <a:lnTo>
                      <a:pt x="1903" y="0"/>
                    </a:lnTo>
                    <a:lnTo>
                      <a:pt x="1903" y="0"/>
                    </a:lnTo>
                    <a:lnTo>
                      <a:pt x="1903" y="0"/>
                    </a:lnTo>
                    <a:lnTo>
                      <a:pt x="1903" y="0"/>
                    </a:lnTo>
                    <a:lnTo>
                      <a:pt x="1903" y="0"/>
                    </a:lnTo>
                    <a:lnTo>
                      <a:pt x="1903" y="0"/>
                    </a:lnTo>
                    <a:lnTo>
                      <a:pt x="1903" y="0"/>
                    </a:lnTo>
                    <a:lnTo>
                      <a:pt x="1903" y="0"/>
                    </a:lnTo>
                    <a:lnTo>
                      <a:pt x="1907" y="0"/>
                    </a:lnTo>
                    <a:lnTo>
                      <a:pt x="1907" y="0"/>
                    </a:lnTo>
                    <a:lnTo>
                      <a:pt x="1907" y="0"/>
                    </a:lnTo>
                    <a:lnTo>
                      <a:pt x="1907" y="0"/>
                    </a:lnTo>
                    <a:lnTo>
                      <a:pt x="1907" y="0"/>
                    </a:lnTo>
                    <a:lnTo>
                      <a:pt x="1907" y="0"/>
                    </a:lnTo>
                    <a:lnTo>
                      <a:pt x="1907" y="0"/>
                    </a:lnTo>
                    <a:lnTo>
                      <a:pt x="1907" y="0"/>
                    </a:lnTo>
                    <a:lnTo>
                      <a:pt x="1907" y="0"/>
                    </a:lnTo>
                    <a:lnTo>
                      <a:pt x="1907" y="0"/>
                    </a:lnTo>
                    <a:lnTo>
                      <a:pt x="1911" y="0"/>
                    </a:lnTo>
                    <a:lnTo>
                      <a:pt x="1911" y="0"/>
                    </a:lnTo>
                    <a:lnTo>
                      <a:pt x="1911" y="0"/>
                    </a:lnTo>
                    <a:lnTo>
                      <a:pt x="1911" y="0"/>
                    </a:lnTo>
                    <a:lnTo>
                      <a:pt x="1911" y="0"/>
                    </a:lnTo>
                    <a:lnTo>
                      <a:pt x="1911" y="0"/>
                    </a:lnTo>
                    <a:lnTo>
                      <a:pt x="1911" y="0"/>
                    </a:lnTo>
                    <a:lnTo>
                      <a:pt x="1911" y="0"/>
                    </a:lnTo>
                    <a:lnTo>
                      <a:pt x="1911" y="0"/>
                    </a:lnTo>
                    <a:lnTo>
                      <a:pt x="1911" y="0"/>
                    </a:lnTo>
                    <a:lnTo>
                      <a:pt x="1915" y="0"/>
                    </a:lnTo>
                    <a:lnTo>
                      <a:pt x="1915" y="0"/>
                    </a:lnTo>
                    <a:lnTo>
                      <a:pt x="1915" y="0"/>
                    </a:lnTo>
                    <a:lnTo>
                      <a:pt x="1915" y="0"/>
                    </a:lnTo>
                    <a:lnTo>
                      <a:pt x="1915" y="0"/>
                    </a:lnTo>
                    <a:lnTo>
                      <a:pt x="1915" y="0"/>
                    </a:lnTo>
                    <a:lnTo>
                      <a:pt x="1915" y="0"/>
                    </a:lnTo>
                    <a:lnTo>
                      <a:pt x="1915" y="0"/>
                    </a:lnTo>
                    <a:lnTo>
                      <a:pt x="1915" y="0"/>
                    </a:lnTo>
                    <a:lnTo>
                      <a:pt x="1915" y="0"/>
                    </a:lnTo>
                    <a:lnTo>
                      <a:pt x="1918" y="0"/>
                    </a:lnTo>
                    <a:lnTo>
                      <a:pt x="1918" y="0"/>
                    </a:lnTo>
                    <a:lnTo>
                      <a:pt x="1918" y="0"/>
                    </a:lnTo>
                    <a:lnTo>
                      <a:pt x="1918" y="0"/>
                    </a:lnTo>
                    <a:lnTo>
                      <a:pt x="1918" y="0"/>
                    </a:lnTo>
                    <a:lnTo>
                      <a:pt x="1918" y="0"/>
                    </a:lnTo>
                    <a:lnTo>
                      <a:pt x="1918" y="0"/>
                    </a:lnTo>
                    <a:lnTo>
                      <a:pt x="1918" y="0"/>
                    </a:lnTo>
                    <a:lnTo>
                      <a:pt x="1918" y="0"/>
                    </a:lnTo>
                    <a:lnTo>
                      <a:pt x="1918" y="0"/>
                    </a:lnTo>
                    <a:lnTo>
                      <a:pt x="1922" y="0"/>
                    </a:lnTo>
                    <a:lnTo>
                      <a:pt x="1922" y="0"/>
                    </a:lnTo>
                    <a:lnTo>
                      <a:pt x="1922" y="0"/>
                    </a:lnTo>
                    <a:lnTo>
                      <a:pt x="1922" y="0"/>
                    </a:lnTo>
                    <a:lnTo>
                      <a:pt x="1922" y="0"/>
                    </a:lnTo>
                    <a:lnTo>
                      <a:pt x="1922" y="0"/>
                    </a:lnTo>
                    <a:lnTo>
                      <a:pt x="1922" y="0"/>
                    </a:lnTo>
                    <a:lnTo>
                      <a:pt x="1922" y="0"/>
                    </a:lnTo>
                    <a:lnTo>
                      <a:pt x="1922" y="0"/>
                    </a:lnTo>
                    <a:lnTo>
                      <a:pt x="1922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0" y="0"/>
                    </a:lnTo>
                    <a:lnTo>
                      <a:pt x="1930" y="0"/>
                    </a:lnTo>
                    <a:lnTo>
                      <a:pt x="1930" y="0"/>
                    </a:lnTo>
                    <a:lnTo>
                      <a:pt x="1930" y="0"/>
                    </a:lnTo>
                    <a:lnTo>
                      <a:pt x="1930" y="0"/>
                    </a:lnTo>
                    <a:lnTo>
                      <a:pt x="1930" y="0"/>
                    </a:lnTo>
                    <a:lnTo>
                      <a:pt x="1930" y="0"/>
                    </a:lnTo>
                    <a:lnTo>
                      <a:pt x="1930" y="0"/>
                    </a:lnTo>
                    <a:lnTo>
                      <a:pt x="1930" y="0"/>
                    </a:lnTo>
                    <a:lnTo>
                      <a:pt x="193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4" name="Rectangle 368">
                <a:extLst>
                  <a:ext uri="{FF2B5EF4-FFF2-40B4-BE49-F238E27FC236}">
                    <a16:creationId xmlns:a16="http://schemas.microsoft.com/office/drawing/2014/main" id="{ED2F47D9-C40C-47E1-A991-D12796ADF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1" y="3577"/>
                <a:ext cx="197" cy="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6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ISP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5" name="Rectangle 369">
                <a:extLst>
                  <a:ext uri="{FF2B5EF4-FFF2-40B4-BE49-F238E27FC236}">
                    <a16:creationId xmlns:a16="http://schemas.microsoft.com/office/drawing/2014/main" id="{2D527B56-700A-4D12-8254-ECDA247180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6" y="3657"/>
                <a:ext cx="81" cy="20"/>
              </a:xfrm>
              <a:prstGeom prst="rect">
                <a:avLst/>
              </a:prstGeom>
              <a:solidFill>
                <a:srgbClr val="0080FF"/>
              </a:solidFill>
              <a:ln w="635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6" name="Rectangle 370">
                <a:extLst>
                  <a:ext uri="{FF2B5EF4-FFF2-40B4-BE49-F238E27FC236}">
                    <a16:creationId xmlns:a16="http://schemas.microsoft.com/office/drawing/2014/main" id="{04592FE0-FB9E-4235-8E07-772AF8EBCF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2" y="3648"/>
                <a:ext cx="12" cy="29"/>
              </a:xfrm>
              <a:prstGeom prst="rect">
                <a:avLst/>
              </a:prstGeom>
              <a:solidFill>
                <a:srgbClr val="FF0000"/>
              </a:solidFill>
              <a:ln w="635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7" name="Rectangle 371">
                <a:extLst>
                  <a:ext uri="{FF2B5EF4-FFF2-40B4-BE49-F238E27FC236}">
                    <a16:creationId xmlns:a16="http://schemas.microsoft.com/office/drawing/2014/main" id="{CBCE3FC7-E7A4-4284-8035-512A26CD1A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5" y="3657"/>
                <a:ext cx="85" cy="20"/>
              </a:xfrm>
              <a:prstGeom prst="rect">
                <a:avLst/>
              </a:prstGeom>
              <a:solidFill>
                <a:srgbClr val="0080FF"/>
              </a:solidFill>
              <a:ln w="635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8" name="Rectangle 372">
                <a:extLst>
                  <a:ext uri="{FF2B5EF4-FFF2-40B4-BE49-F238E27FC236}">
                    <a16:creationId xmlns:a16="http://schemas.microsoft.com/office/drawing/2014/main" id="{5E76F855-E7AF-45C0-89C4-F67F34AE35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5" y="3648"/>
                <a:ext cx="12" cy="29"/>
              </a:xfrm>
              <a:prstGeom prst="rect">
                <a:avLst/>
              </a:prstGeom>
              <a:solidFill>
                <a:srgbClr val="FF0000"/>
              </a:solidFill>
              <a:ln w="635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" name="Rectangle 373">
                <a:extLst>
                  <a:ext uri="{FF2B5EF4-FFF2-40B4-BE49-F238E27FC236}">
                    <a16:creationId xmlns:a16="http://schemas.microsoft.com/office/drawing/2014/main" id="{BB2C793D-3614-4393-903E-DA5ABAA1F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8" y="3657"/>
                <a:ext cx="85" cy="20"/>
              </a:xfrm>
              <a:prstGeom prst="rect">
                <a:avLst/>
              </a:prstGeom>
              <a:solidFill>
                <a:srgbClr val="0080FF"/>
              </a:solidFill>
              <a:ln w="635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0" name="Rectangle 374">
                <a:extLst>
                  <a:ext uri="{FF2B5EF4-FFF2-40B4-BE49-F238E27FC236}">
                    <a16:creationId xmlns:a16="http://schemas.microsoft.com/office/drawing/2014/main" id="{3AECD892-D373-445A-A9F5-B20E48FD0B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9" y="3648"/>
                <a:ext cx="11" cy="29"/>
              </a:xfrm>
              <a:prstGeom prst="rect">
                <a:avLst/>
              </a:prstGeom>
              <a:solidFill>
                <a:srgbClr val="FF0000"/>
              </a:solidFill>
              <a:ln w="635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1" name="Rectangle 375">
                <a:extLst>
                  <a:ext uri="{FF2B5EF4-FFF2-40B4-BE49-F238E27FC236}">
                    <a16:creationId xmlns:a16="http://schemas.microsoft.com/office/drawing/2014/main" id="{8BA77B06-2AB8-4200-8B0E-F516C57CBA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3657"/>
                <a:ext cx="84" cy="20"/>
              </a:xfrm>
              <a:prstGeom prst="rect">
                <a:avLst/>
              </a:prstGeom>
              <a:solidFill>
                <a:srgbClr val="0080FF"/>
              </a:solidFill>
              <a:ln w="635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2" name="Rectangle 376">
                <a:extLst>
                  <a:ext uri="{FF2B5EF4-FFF2-40B4-BE49-F238E27FC236}">
                    <a16:creationId xmlns:a16="http://schemas.microsoft.com/office/drawing/2014/main" id="{028D2EC0-6648-42C2-8894-F28E1DBE69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2" y="3648"/>
                <a:ext cx="11" cy="29"/>
              </a:xfrm>
              <a:prstGeom prst="rect">
                <a:avLst/>
              </a:prstGeom>
              <a:solidFill>
                <a:srgbClr val="FF0000"/>
              </a:solidFill>
              <a:ln w="635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3" name="Rectangle 377">
                <a:extLst>
                  <a:ext uri="{FF2B5EF4-FFF2-40B4-BE49-F238E27FC236}">
                    <a16:creationId xmlns:a16="http://schemas.microsoft.com/office/drawing/2014/main" id="{1153D603-AE04-4EC9-8E63-9ED611305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5" y="3657"/>
                <a:ext cx="85" cy="20"/>
              </a:xfrm>
              <a:prstGeom prst="rect">
                <a:avLst/>
              </a:prstGeom>
              <a:solidFill>
                <a:srgbClr val="0080FF"/>
              </a:solidFill>
              <a:ln w="635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4" name="Rectangle 378">
                <a:extLst>
                  <a:ext uri="{FF2B5EF4-FFF2-40B4-BE49-F238E27FC236}">
                    <a16:creationId xmlns:a16="http://schemas.microsoft.com/office/drawing/2014/main" id="{45772732-AECC-4D91-8453-F6B75B8C60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3648"/>
                <a:ext cx="12" cy="29"/>
              </a:xfrm>
              <a:prstGeom prst="rect">
                <a:avLst/>
              </a:prstGeom>
              <a:solidFill>
                <a:srgbClr val="FF0000"/>
              </a:solidFill>
              <a:ln w="635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5" name="Rectangle 379">
                <a:extLst>
                  <a:ext uri="{FF2B5EF4-FFF2-40B4-BE49-F238E27FC236}">
                    <a16:creationId xmlns:a16="http://schemas.microsoft.com/office/drawing/2014/main" id="{37091D91-6A45-48C3-8916-988F6505F0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8" y="3657"/>
                <a:ext cx="85" cy="20"/>
              </a:xfrm>
              <a:prstGeom prst="rect">
                <a:avLst/>
              </a:prstGeom>
              <a:solidFill>
                <a:srgbClr val="0080FF"/>
              </a:solidFill>
              <a:ln w="635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6" name="Rectangle 380">
                <a:extLst>
                  <a:ext uri="{FF2B5EF4-FFF2-40B4-BE49-F238E27FC236}">
                    <a16:creationId xmlns:a16="http://schemas.microsoft.com/office/drawing/2014/main" id="{8A1118A7-3F06-4A56-BEB4-DB5EFA427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8" y="3648"/>
                <a:ext cx="8" cy="29"/>
              </a:xfrm>
              <a:prstGeom prst="rect">
                <a:avLst/>
              </a:prstGeom>
              <a:solidFill>
                <a:srgbClr val="FF0000"/>
              </a:solidFill>
              <a:ln w="635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7" name="Rectangle 381">
                <a:extLst>
                  <a:ext uri="{FF2B5EF4-FFF2-40B4-BE49-F238E27FC236}">
                    <a16:creationId xmlns:a16="http://schemas.microsoft.com/office/drawing/2014/main" id="{C7FD087C-F9BE-45C2-94C4-DD00BBA1E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2" y="3657"/>
                <a:ext cx="84" cy="20"/>
              </a:xfrm>
              <a:prstGeom prst="rect">
                <a:avLst/>
              </a:prstGeom>
              <a:solidFill>
                <a:srgbClr val="0080FF"/>
              </a:solidFill>
              <a:ln w="635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8" name="Rectangle 382">
                <a:extLst>
                  <a:ext uri="{FF2B5EF4-FFF2-40B4-BE49-F238E27FC236}">
                    <a16:creationId xmlns:a16="http://schemas.microsoft.com/office/drawing/2014/main" id="{9FED0B6A-5379-413E-8F85-2B6E50A49A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2" y="3648"/>
                <a:ext cx="7" cy="29"/>
              </a:xfrm>
              <a:prstGeom prst="rect">
                <a:avLst/>
              </a:prstGeom>
              <a:solidFill>
                <a:srgbClr val="FF0000"/>
              </a:solidFill>
              <a:ln w="635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" name="Rectangle 383">
                <a:extLst>
                  <a:ext uri="{FF2B5EF4-FFF2-40B4-BE49-F238E27FC236}">
                    <a16:creationId xmlns:a16="http://schemas.microsoft.com/office/drawing/2014/main" id="{B7789337-ACB1-4304-AA7B-F113FDC532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5" y="3657"/>
                <a:ext cx="85" cy="20"/>
              </a:xfrm>
              <a:prstGeom prst="rect">
                <a:avLst/>
              </a:prstGeom>
              <a:solidFill>
                <a:srgbClr val="0080FF"/>
              </a:solidFill>
              <a:ln w="635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0" name="Rectangle 384">
                <a:extLst>
                  <a:ext uri="{FF2B5EF4-FFF2-40B4-BE49-F238E27FC236}">
                    <a16:creationId xmlns:a16="http://schemas.microsoft.com/office/drawing/2014/main" id="{3E7CAEA6-AD66-4BAA-94EC-89FB8A0A94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3648"/>
                <a:ext cx="4" cy="29"/>
              </a:xfrm>
              <a:prstGeom prst="rect">
                <a:avLst/>
              </a:prstGeom>
              <a:solidFill>
                <a:srgbClr val="FF0000"/>
              </a:solidFill>
              <a:ln w="635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1" name="Rectangle 385">
                <a:extLst>
                  <a:ext uri="{FF2B5EF4-FFF2-40B4-BE49-F238E27FC236}">
                    <a16:creationId xmlns:a16="http://schemas.microsoft.com/office/drawing/2014/main" id="{9DA61C62-460A-489D-9D13-2EE2517F35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3" y="3648"/>
                <a:ext cx="1" cy="29"/>
              </a:xfrm>
              <a:prstGeom prst="rect">
                <a:avLst/>
              </a:prstGeom>
              <a:solidFill>
                <a:srgbClr val="FF0000"/>
              </a:solidFill>
              <a:ln w="635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2" name="Rectangle 386">
                <a:extLst>
                  <a:ext uri="{FF2B5EF4-FFF2-40B4-BE49-F238E27FC236}">
                    <a16:creationId xmlns:a16="http://schemas.microsoft.com/office/drawing/2014/main" id="{6688AC94-7463-4A51-A49F-B4D3602945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8" y="3657"/>
                <a:ext cx="85" cy="20"/>
              </a:xfrm>
              <a:prstGeom prst="rect">
                <a:avLst/>
              </a:prstGeom>
              <a:solidFill>
                <a:srgbClr val="0080FF"/>
              </a:solidFill>
              <a:ln w="635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3" name="Rectangle 387">
                <a:extLst>
                  <a:ext uri="{FF2B5EF4-FFF2-40B4-BE49-F238E27FC236}">
                    <a16:creationId xmlns:a16="http://schemas.microsoft.com/office/drawing/2014/main" id="{366BEBF5-111F-49B1-9C81-CCD8A6ACB5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8" y="3648"/>
                <a:ext cx="8" cy="29"/>
              </a:xfrm>
              <a:prstGeom prst="rect">
                <a:avLst/>
              </a:prstGeom>
              <a:solidFill>
                <a:srgbClr val="FF0000"/>
              </a:solidFill>
              <a:ln w="635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4" name="Rectangle 388">
                <a:extLst>
                  <a:ext uri="{FF2B5EF4-FFF2-40B4-BE49-F238E27FC236}">
                    <a16:creationId xmlns:a16="http://schemas.microsoft.com/office/drawing/2014/main" id="{9E358E8D-8DC0-49FD-B86E-40594C9FE4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1" y="3657"/>
                <a:ext cx="85" cy="20"/>
              </a:xfrm>
              <a:prstGeom prst="rect">
                <a:avLst/>
              </a:prstGeom>
              <a:solidFill>
                <a:srgbClr val="0080FF"/>
              </a:solidFill>
              <a:ln w="635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" name="Rectangle 389">
                <a:extLst>
                  <a:ext uri="{FF2B5EF4-FFF2-40B4-BE49-F238E27FC236}">
                    <a16:creationId xmlns:a16="http://schemas.microsoft.com/office/drawing/2014/main" id="{292D5C6C-472D-477E-9257-31FC9B9E2C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2" y="3648"/>
                <a:ext cx="7" cy="29"/>
              </a:xfrm>
              <a:prstGeom prst="rect">
                <a:avLst/>
              </a:prstGeom>
              <a:solidFill>
                <a:srgbClr val="FF0000"/>
              </a:solidFill>
              <a:ln w="635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" name="Rectangle 390">
                <a:extLst>
                  <a:ext uri="{FF2B5EF4-FFF2-40B4-BE49-F238E27FC236}">
                    <a16:creationId xmlns:a16="http://schemas.microsoft.com/office/drawing/2014/main" id="{B730C6F6-2DC4-4CCF-A710-1EDACE4AF8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5" y="3657"/>
                <a:ext cx="85" cy="20"/>
              </a:xfrm>
              <a:prstGeom prst="rect">
                <a:avLst/>
              </a:prstGeom>
              <a:solidFill>
                <a:srgbClr val="0080FF"/>
              </a:solidFill>
              <a:ln w="635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7" name="Rectangle 391">
                <a:extLst>
                  <a:ext uri="{FF2B5EF4-FFF2-40B4-BE49-F238E27FC236}">
                    <a16:creationId xmlns:a16="http://schemas.microsoft.com/office/drawing/2014/main" id="{22E62250-7FA5-4ADB-940F-80C29A7B2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1" y="3648"/>
                <a:ext cx="12" cy="29"/>
              </a:xfrm>
              <a:prstGeom prst="rect">
                <a:avLst/>
              </a:prstGeom>
              <a:solidFill>
                <a:srgbClr val="FF0000"/>
              </a:solidFill>
              <a:ln w="635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8" name="Rectangle 392">
                <a:extLst>
                  <a:ext uri="{FF2B5EF4-FFF2-40B4-BE49-F238E27FC236}">
                    <a16:creationId xmlns:a16="http://schemas.microsoft.com/office/drawing/2014/main" id="{27321824-C920-4AD0-9B96-D4BF6C22E4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8" y="3657"/>
                <a:ext cx="85" cy="20"/>
              </a:xfrm>
              <a:prstGeom prst="rect">
                <a:avLst/>
              </a:prstGeom>
              <a:solidFill>
                <a:srgbClr val="0080FF"/>
              </a:solidFill>
              <a:ln w="635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9" name="Rectangle 393">
                <a:extLst>
                  <a:ext uri="{FF2B5EF4-FFF2-40B4-BE49-F238E27FC236}">
                    <a16:creationId xmlns:a16="http://schemas.microsoft.com/office/drawing/2014/main" id="{93392C55-8878-4C2A-AB3A-10987FB0C0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4" y="3648"/>
                <a:ext cx="12" cy="29"/>
              </a:xfrm>
              <a:prstGeom prst="rect">
                <a:avLst/>
              </a:prstGeom>
              <a:solidFill>
                <a:srgbClr val="FF0000"/>
              </a:solidFill>
              <a:ln w="635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0" name="Rectangle 394">
                <a:extLst>
                  <a:ext uri="{FF2B5EF4-FFF2-40B4-BE49-F238E27FC236}">
                    <a16:creationId xmlns:a16="http://schemas.microsoft.com/office/drawing/2014/main" id="{03053268-3382-4468-9846-236E57920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1" y="3657"/>
                <a:ext cx="85" cy="20"/>
              </a:xfrm>
              <a:prstGeom prst="rect">
                <a:avLst/>
              </a:prstGeom>
              <a:solidFill>
                <a:srgbClr val="0080FF"/>
              </a:solidFill>
              <a:ln w="635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1" name="Rectangle 395">
                <a:extLst>
                  <a:ext uri="{FF2B5EF4-FFF2-40B4-BE49-F238E27FC236}">
                    <a16:creationId xmlns:a16="http://schemas.microsoft.com/office/drawing/2014/main" id="{2BD01ED5-12B8-47F4-A3B7-4F45A86867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8" y="3648"/>
                <a:ext cx="11" cy="29"/>
              </a:xfrm>
              <a:prstGeom prst="rect">
                <a:avLst/>
              </a:prstGeom>
              <a:solidFill>
                <a:srgbClr val="FF0000"/>
              </a:solidFill>
              <a:ln w="635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2" name="Rectangle 396">
                <a:extLst>
                  <a:ext uri="{FF2B5EF4-FFF2-40B4-BE49-F238E27FC236}">
                    <a16:creationId xmlns:a16="http://schemas.microsoft.com/office/drawing/2014/main" id="{7BF4C770-B9C1-4657-AFB0-04B8166D66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5" y="3657"/>
                <a:ext cx="84" cy="20"/>
              </a:xfrm>
              <a:prstGeom prst="rect">
                <a:avLst/>
              </a:prstGeom>
              <a:solidFill>
                <a:srgbClr val="0080FF"/>
              </a:solidFill>
              <a:ln w="635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3" name="Rectangle 397">
                <a:extLst>
                  <a:ext uri="{FF2B5EF4-FFF2-40B4-BE49-F238E27FC236}">
                    <a16:creationId xmlns:a16="http://schemas.microsoft.com/office/drawing/2014/main" id="{B197709E-AEC8-4157-8F41-4E9E925F3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1" y="3648"/>
                <a:ext cx="12" cy="29"/>
              </a:xfrm>
              <a:prstGeom prst="rect">
                <a:avLst/>
              </a:prstGeom>
              <a:solidFill>
                <a:srgbClr val="FF0000"/>
              </a:solidFill>
              <a:ln w="635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4" name="Rectangle 398">
                <a:extLst>
                  <a:ext uri="{FF2B5EF4-FFF2-40B4-BE49-F238E27FC236}">
                    <a16:creationId xmlns:a16="http://schemas.microsoft.com/office/drawing/2014/main" id="{A6E8F8D2-2563-4B49-A994-BD252F1230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8" y="3657"/>
                <a:ext cx="85" cy="20"/>
              </a:xfrm>
              <a:prstGeom prst="rect">
                <a:avLst/>
              </a:prstGeom>
              <a:solidFill>
                <a:srgbClr val="0080FF"/>
              </a:solidFill>
              <a:ln w="635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5" name="Rectangle 399">
                <a:extLst>
                  <a:ext uri="{FF2B5EF4-FFF2-40B4-BE49-F238E27FC236}">
                    <a16:creationId xmlns:a16="http://schemas.microsoft.com/office/drawing/2014/main" id="{ACC6AAC0-1320-47A4-8D7D-14EB287F75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4" y="3648"/>
                <a:ext cx="12" cy="29"/>
              </a:xfrm>
              <a:prstGeom prst="rect">
                <a:avLst/>
              </a:prstGeom>
              <a:solidFill>
                <a:srgbClr val="FF0000"/>
              </a:solidFill>
              <a:ln w="6350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6" name="Rectangle 400">
                <a:extLst>
                  <a:ext uri="{FF2B5EF4-FFF2-40B4-BE49-F238E27FC236}">
                    <a16:creationId xmlns:a16="http://schemas.microsoft.com/office/drawing/2014/main" id="{C14B03D3-15DA-422F-9A40-FC6E978813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1" y="3657"/>
                <a:ext cx="85" cy="20"/>
              </a:xfrm>
              <a:prstGeom prst="rect">
                <a:avLst/>
              </a:prstGeom>
              <a:solidFill>
                <a:srgbClr val="0080FF"/>
              </a:solidFill>
              <a:ln w="6350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18" name="TextBox 617">
              <a:extLst>
                <a:ext uri="{FF2B5EF4-FFF2-40B4-BE49-F238E27FC236}">
                  <a16:creationId xmlns:a16="http://schemas.microsoft.com/office/drawing/2014/main" id="{68864D3D-DFDB-4FB7-A2DF-BC2B91FF4FB7}"/>
                </a:ext>
              </a:extLst>
            </p:cNvPr>
            <p:cNvSpPr txBox="1"/>
            <p:nvPr/>
          </p:nvSpPr>
          <p:spPr>
            <a:xfrm>
              <a:off x="5595274" y="4606263"/>
              <a:ext cx="1646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err="1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D</a:t>
              </a:r>
              <a:r>
                <a:rPr lang="en-US" sz="1400" baseline="-25000" dirty="0" err="1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max</a:t>
              </a:r>
              <a:r>
                <a:rPr lang="en-US" sz="1400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 = 0.7 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1" name="TextBox 620">
                <a:extLst>
                  <a:ext uri="{FF2B5EF4-FFF2-40B4-BE49-F238E27FC236}">
                    <a16:creationId xmlns:a16="http://schemas.microsoft.com/office/drawing/2014/main" id="{B09914B5-DF12-4D20-BC8C-4E128920A78B}"/>
                  </a:ext>
                </a:extLst>
              </p:cNvPr>
              <p:cNvSpPr txBox="1"/>
              <p:nvPr/>
            </p:nvSpPr>
            <p:spPr>
              <a:xfrm>
                <a:off x="9716806" y="960970"/>
                <a:ext cx="1127125" cy="4306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</m:oMath>
                </a14:m>
                <a:r>
                  <a:rPr lang="en-US" dirty="0"/>
                  <a:t>  </a:t>
                </a:r>
              </a:p>
            </p:txBody>
          </p:sp>
        </mc:Choice>
        <mc:Fallback xmlns="">
          <p:sp>
            <p:nvSpPr>
              <p:cNvPr id="621" name="TextBox 620">
                <a:extLst>
                  <a:ext uri="{FF2B5EF4-FFF2-40B4-BE49-F238E27FC236}">
                    <a16:creationId xmlns:a16="http://schemas.microsoft.com/office/drawing/2014/main" id="{B09914B5-DF12-4D20-BC8C-4E128920A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806" y="960970"/>
                <a:ext cx="1127125" cy="430695"/>
              </a:xfrm>
              <a:prstGeom prst="rect">
                <a:avLst/>
              </a:prstGeom>
              <a:blipFill>
                <a:blip r:embed="rId6"/>
                <a:stretch>
                  <a:fillRect l="-5405" t="-2857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2" name="TextBox 621">
            <a:extLst>
              <a:ext uri="{FF2B5EF4-FFF2-40B4-BE49-F238E27FC236}">
                <a16:creationId xmlns:a16="http://schemas.microsoft.com/office/drawing/2014/main" id="{899E675C-9DB8-44DE-A8F1-EB80E55E00F3}"/>
              </a:ext>
            </a:extLst>
          </p:cNvPr>
          <p:cNvSpPr txBox="1"/>
          <p:nvPr/>
        </p:nvSpPr>
        <p:spPr>
          <a:xfrm>
            <a:off x="5655390" y="3475523"/>
            <a:ext cx="14764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8 × 3.8 m bends</a:t>
            </a:r>
          </a:p>
        </p:txBody>
      </p:sp>
      <p:sp>
        <p:nvSpPr>
          <p:cNvPr id="623" name="TextBox 622">
            <a:extLst>
              <a:ext uri="{FF2B5EF4-FFF2-40B4-BE49-F238E27FC236}">
                <a16:creationId xmlns:a16="http://schemas.microsoft.com/office/drawing/2014/main" id="{9D6620E0-D3A2-4ADB-9544-65FA8D58EFB3}"/>
              </a:ext>
            </a:extLst>
          </p:cNvPr>
          <p:cNvSpPr txBox="1"/>
          <p:nvPr/>
        </p:nvSpPr>
        <p:spPr>
          <a:xfrm>
            <a:off x="5471005" y="6289964"/>
            <a:ext cx="18310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16 × 1.8 m bends</a:t>
            </a:r>
          </a:p>
        </p:txBody>
      </p:sp>
      <p:sp>
        <p:nvSpPr>
          <p:cNvPr id="624" name="TextBox 623">
            <a:extLst>
              <a:ext uri="{FF2B5EF4-FFF2-40B4-BE49-F238E27FC236}">
                <a16:creationId xmlns:a16="http://schemas.microsoft.com/office/drawing/2014/main" id="{A181AAA2-9D96-4468-BE5B-1B343A50964B}"/>
              </a:ext>
            </a:extLst>
          </p:cNvPr>
          <p:cNvSpPr txBox="1"/>
          <p:nvPr/>
        </p:nvSpPr>
        <p:spPr>
          <a:xfrm>
            <a:off x="5488339" y="4272396"/>
            <a:ext cx="1831016" cy="27699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12 × 2.4 m bends?</a:t>
            </a:r>
          </a:p>
        </p:txBody>
      </p:sp>
      <p:sp>
        <p:nvSpPr>
          <p:cNvPr id="625" name="TextBox 624">
            <a:extLst>
              <a:ext uri="{FF2B5EF4-FFF2-40B4-BE49-F238E27FC236}">
                <a16:creationId xmlns:a16="http://schemas.microsoft.com/office/drawing/2014/main" id="{67CF6F7C-B671-47F3-8764-187536DD90C2}"/>
              </a:ext>
            </a:extLst>
          </p:cNvPr>
          <p:cNvSpPr txBox="1"/>
          <p:nvPr/>
        </p:nvSpPr>
        <p:spPr>
          <a:xfrm>
            <a:off x="5996960" y="3089634"/>
            <a:ext cx="6395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SLI</a:t>
            </a:r>
          </a:p>
        </p:txBody>
      </p:sp>
      <p:grpSp>
        <p:nvGrpSpPr>
          <p:cNvPr id="616" name="Group 615">
            <a:extLst>
              <a:ext uri="{FF2B5EF4-FFF2-40B4-BE49-F238E27FC236}">
                <a16:creationId xmlns:a16="http://schemas.microsoft.com/office/drawing/2014/main" id="{E466B571-2426-4B63-8813-5B144A5DD369}"/>
              </a:ext>
            </a:extLst>
          </p:cNvPr>
          <p:cNvGrpSpPr/>
          <p:nvPr/>
        </p:nvGrpSpPr>
        <p:grpSpPr>
          <a:xfrm>
            <a:off x="273181" y="1494514"/>
            <a:ext cx="11609386" cy="1878013"/>
            <a:chOff x="279448" y="1233806"/>
            <a:chExt cx="11609386" cy="1878013"/>
          </a:xfrm>
        </p:grpSpPr>
        <p:grpSp>
          <p:nvGrpSpPr>
            <p:cNvPr id="508" name="Group 502">
              <a:extLst>
                <a:ext uri="{FF2B5EF4-FFF2-40B4-BE49-F238E27FC236}">
                  <a16:creationId xmlns:a16="http://schemas.microsoft.com/office/drawing/2014/main" id="{03AA6324-C68D-4502-995D-023B4351CBC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79448" y="1233806"/>
              <a:ext cx="11609386" cy="1878013"/>
              <a:chOff x="248" y="1792"/>
              <a:chExt cx="7229" cy="1183"/>
            </a:xfrm>
          </p:grpSpPr>
          <p:sp>
            <p:nvSpPr>
              <p:cNvPr id="509" name="AutoShape 501">
                <a:extLst>
                  <a:ext uri="{FF2B5EF4-FFF2-40B4-BE49-F238E27FC236}">
                    <a16:creationId xmlns:a16="http://schemas.microsoft.com/office/drawing/2014/main" id="{546CAE2D-C997-4ED0-A9AA-1C6FAC22BCA7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48" y="1792"/>
                <a:ext cx="7229" cy="1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0" name="Rectangle 503">
                <a:extLst>
                  <a:ext uri="{FF2B5EF4-FFF2-40B4-BE49-F238E27FC236}">
                    <a16:creationId xmlns:a16="http://schemas.microsoft.com/office/drawing/2014/main" id="{C2A0EAD7-6EDE-4F9D-9F15-2014FDBB8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" y="1815"/>
                <a:ext cx="7181" cy="115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1" name="Rectangle 504">
                <a:extLst>
                  <a:ext uri="{FF2B5EF4-FFF2-40B4-BE49-F238E27FC236}">
                    <a16:creationId xmlns:a16="http://schemas.microsoft.com/office/drawing/2014/main" id="{E73CBD60-BE70-4346-86C4-A2280288F3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" y="1943"/>
                <a:ext cx="7004" cy="89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" name="Rectangle 505">
                <a:extLst>
                  <a:ext uri="{FF2B5EF4-FFF2-40B4-BE49-F238E27FC236}">
                    <a16:creationId xmlns:a16="http://schemas.microsoft.com/office/drawing/2014/main" id="{316EF89A-0055-4B9A-97B0-522A556DF4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44" y="2845"/>
                <a:ext cx="199" cy="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5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3" name="Rectangle 506">
                <a:extLst>
                  <a:ext uri="{FF2B5EF4-FFF2-40B4-BE49-F238E27FC236}">
                    <a16:creationId xmlns:a16="http://schemas.microsoft.com/office/drawing/2014/main" id="{D2D55EF7-8024-4CCB-8360-072E74B54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" y="2845"/>
                <a:ext cx="96" cy="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5" name="Rectangle 508">
                <a:extLst>
                  <a:ext uri="{FF2B5EF4-FFF2-40B4-BE49-F238E27FC236}">
                    <a16:creationId xmlns:a16="http://schemas.microsoft.com/office/drawing/2014/main" id="{F1BCBBDC-4B48-4E2B-980B-D52FD698E4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1884"/>
                <a:ext cx="694" cy="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6" name="Rectangle 509">
                <a:extLst>
                  <a:ext uri="{FF2B5EF4-FFF2-40B4-BE49-F238E27FC236}">
                    <a16:creationId xmlns:a16="http://schemas.microsoft.com/office/drawing/2014/main" id="{AA067760-C04F-4251-A989-4EE09C09D8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24" y="1899"/>
                <a:ext cx="199" cy="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2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7" name="Rectangle 510">
                <a:extLst>
                  <a:ext uri="{FF2B5EF4-FFF2-40B4-BE49-F238E27FC236}">
                    <a16:creationId xmlns:a16="http://schemas.microsoft.com/office/drawing/2014/main" id="{286C122D-A838-4D1C-9F93-F0A6B016EE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76" y="2751"/>
                <a:ext cx="96" cy="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8" name="Rectangle 511">
                <a:extLst>
                  <a:ext uri="{FF2B5EF4-FFF2-40B4-BE49-F238E27FC236}">
                    <a16:creationId xmlns:a16="http://schemas.microsoft.com/office/drawing/2014/main" id="{D9D3361C-7E2F-4330-A548-5C905EF2D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376" y="1887"/>
                <a:ext cx="96" cy="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19" name="Rectangle 512">
                <a:extLst>
                  <a:ext uri="{FF2B5EF4-FFF2-40B4-BE49-F238E27FC236}">
                    <a16:creationId xmlns:a16="http://schemas.microsoft.com/office/drawing/2014/main" id="{CCB7223B-5D98-4582-AC16-933EBFDA4F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361" y="2735"/>
                <a:ext cx="125" cy="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5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0" name="Rectangle 513">
                <a:extLst>
                  <a:ext uri="{FF2B5EF4-FFF2-40B4-BE49-F238E27FC236}">
                    <a16:creationId xmlns:a16="http://schemas.microsoft.com/office/drawing/2014/main" id="{B0D550A0-EB5D-4F8E-8FF7-444E7F26E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16" y="2187"/>
                <a:ext cx="680" cy="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1" name="Rectangle 514">
                <a:extLst>
                  <a:ext uri="{FF2B5EF4-FFF2-40B4-BE49-F238E27FC236}">
                    <a16:creationId xmlns:a16="http://schemas.microsoft.com/office/drawing/2014/main" id="{7F4F99BB-CCB8-404D-AECE-7247F85C6E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102" y="2204"/>
                <a:ext cx="643" cy="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22" name="Line 515">
                <a:extLst>
                  <a:ext uri="{FF2B5EF4-FFF2-40B4-BE49-F238E27FC236}">
                    <a16:creationId xmlns:a16="http://schemas.microsoft.com/office/drawing/2014/main" id="{44152883-4F5F-4358-8E78-C70C92951F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32" y="2028"/>
                <a:ext cx="3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3" name="Line 516">
                <a:extLst>
                  <a:ext uri="{FF2B5EF4-FFF2-40B4-BE49-F238E27FC236}">
                    <a16:creationId xmlns:a16="http://schemas.microsoft.com/office/drawing/2014/main" id="{74768018-977A-4679-B763-9B4DA53FA4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" y="2028"/>
                <a:ext cx="3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4" name="Line 517">
                <a:extLst>
                  <a:ext uri="{FF2B5EF4-FFF2-40B4-BE49-F238E27FC236}">
                    <a16:creationId xmlns:a16="http://schemas.microsoft.com/office/drawing/2014/main" id="{F0653E51-B221-44F0-80B5-FFCCA84AAD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7" y="2807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5" name="Line 518">
                <a:extLst>
                  <a:ext uri="{FF2B5EF4-FFF2-40B4-BE49-F238E27FC236}">
                    <a16:creationId xmlns:a16="http://schemas.microsoft.com/office/drawing/2014/main" id="{2F01888B-DFC2-42D3-9D1C-20C8881B63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7" y="1943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6" name="Line 519">
                <a:extLst>
                  <a:ext uri="{FF2B5EF4-FFF2-40B4-BE49-F238E27FC236}">
                    <a16:creationId xmlns:a16="http://schemas.microsoft.com/office/drawing/2014/main" id="{4F152CEA-0A36-45BF-93D8-08BEE78D54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32" y="2119"/>
                <a:ext cx="3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7" name="Line 520">
                <a:extLst>
                  <a:ext uri="{FF2B5EF4-FFF2-40B4-BE49-F238E27FC236}">
                    <a16:creationId xmlns:a16="http://schemas.microsoft.com/office/drawing/2014/main" id="{6ADC79DD-D6E8-4648-ACEE-2731C5B765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" y="2119"/>
                <a:ext cx="3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8" name="Line 521">
                <a:extLst>
                  <a:ext uri="{FF2B5EF4-FFF2-40B4-BE49-F238E27FC236}">
                    <a16:creationId xmlns:a16="http://schemas.microsoft.com/office/drawing/2014/main" id="{8C0762AD-3E78-48B7-B17E-BDB2675E28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69" y="2807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9" name="Line 522">
                <a:extLst>
                  <a:ext uri="{FF2B5EF4-FFF2-40B4-BE49-F238E27FC236}">
                    <a16:creationId xmlns:a16="http://schemas.microsoft.com/office/drawing/2014/main" id="{A093EAD6-455F-4CB1-8BEC-2A66F71622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9" y="1943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" name="Line 523">
                <a:extLst>
                  <a:ext uri="{FF2B5EF4-FFF2-40B4-BE49-F238E27FC236}">
                    <a16:creationId xmlns:a16="http://schemas.microsoft.com/office/drawing/2014/main" id="{6839EFC2-7CC4-4A0A-A533-B2868F67AD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32" y="2210"/>
                <a:ext cx="3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1" name="Line 524">
                <a:extLst>
                  <a:ext uri="{FF2B5EF4-FFF2-40B4-BE49-F238E27FC236}">
                    <a16:creationId xmlns:a16="http://schemas.microsoft.com/office/drawing/2014/main" id="{3EC7C3C8-87C4-427B-84B1-2B739333B4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" y="2210"/>
                <a:ext cx="3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2" name="Line 525">
                <a:extLst>
                  <a:ext uri="{FF2B5EF4-FFF2-40B4-BE49-F238E27FC236}">
                    <a16:creationId xmlns:a16="http://schemas.microsoft.com/office/drawing/2014/main" id="{E6864DD7-5362-4EFA-A794-004B25B71D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71" y="2807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3" name="Line 526">
                <a:extLst>
                  <a:ext uri="{FF2B5EF4-FFF2-40B4-BE49-F238E27FC236}">
                    <a16:creationId xmlns:a16="http://schemas.microsoft.com/office/drawing/2014/main" id="{DBE2B538-D16D-4CBB-994E-C031495B2C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1" y="1943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4" name="Line 527">
                <a:extLst>
                  <a:ext uri="{FF2B5EF4-FFF2-40B4-BE49-F238E27FC236}">
                    <a16:creationId xmlns:a16="http://schemas.microsoft.com/office/drawing/2014/main" id="{5BCE4BCD-D38F-44CF-9CCE-8AF339AA74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32" y="2300"/>
                <a:ext cx="3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5" name="Line 528">
                <a:extLst>
                  <a:ext uri="{FF2B5EF4-FFF2-40B4-BE49-F238E27FC236}">
                    <a16:creationId xmlns:a16="http://schemas.microsoft.com/office/drawing/2014/main" id="{E74EE20C-AF82-41D2-B562-50B4CBE03C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" y="2300"/>
                <a:ext cx="3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6" name="Line 529">
                <a:extLst>
                  <a:ext uri="{FF2B5EF4-FFF2-40B4-BE49-F238E27FC236}">
                    <a16:creationId xmlns:a16="http://schemas.microsoft.com/office/drawing/2014/main" id="{F354455A-1B32-4CC2-BD37-4BD8E9409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73" y="2807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7" name="Line 530">
                <a:extLst>
                  <a:ext uri="{FF2B5EF4-FFF2-40B4-BE49-F238E27FC236}">
                    <a16:creationId xmlns:a16="http://schemas.microsoft.com/office/drawing/2014/main" id="{BC6D262E-B12A-49ED-B967-DFF2479C63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73" y="1943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8" name="Line 531">
                <a:extLst>
                  <a:ext uri="{FF2B5EF4-FFF2-40B4-BE49-F238E27FC236}">
                    <a16:creationId xmlns:a16="http://schemas.microsoft.com/office/drawing/2014/main" id="{10A1B004-DC49-4ABE-A486-C41B0D1DD0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32" y="2391"/>
                <a:ext cx="3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9" name="Line 532">
                <a:extLst>
                  <a:ext uri="{FF2B5EF4-FFF2-40B4-BE49-F238E27FC236}">
                    <a16:creationId xmlns:a16="http://schemas.microsoft.com/office/drawing/2014/main" id="{95C6406B-1D4F-447F-A105-22C59BD77E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" y="2391"/>
                <a:ext cx="3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0" name="Line 533">
                <a:extLst>
                  <a:ext uri="{FF2B5EF4-FFF2-40B4-BE49-F238E27FC236}">
                    <a16:creationId xmlns:a16="http://schemas.microsoft.com/office/drawing/2014/main" id="{25986499-D745-4B86-8379-2EDE8C51F2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75" y="2807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1" name="Line 534">
                <a:extLst>
                  <a:ext uri="{FF2B5EF4-FFF2-40B4-BE49-F238E27FC236}">
                    <a16:creationId xmlns:a16="http://schemas.microsoft.com/office/drawing/2014/main" id="{80E72072-021E-428D-889E-8B27AD6D1C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75" y="1943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2" name="Line 535">
                <a:extLst>
                  <a:ext uri="{FF2B5EF4-FFF2-40B4-BE49-F238E27FC236}">
                    <a16:creationId xmlns:a16="http://schemas.microsoft.com/office/drawing/2014/main" id="{B3617192-F48D-43AE-B925-73BD73A338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32" y="2477"/>
                <a:ext cx="3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3" name="Line 536">
                <a:extLst>
                  <a:ext uri="{FF2B5EF4-FFF2-40B4-BE49-F238E27FC236}">
                    <a16:creationId xmlns:a16="http://schemas.microsoft.com/office/drawing/2014/main" id="{513A6B0E-CF52-4AE7-BF78-3D599D76F2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" y="2477"/>
                <a:ext cx="3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4" name="Line 537">
                <a:extLst>
                  <a:ext uri="{FF2B5EF4-FFF2-40B4-BE49-F238E27FC236}">
                    <a16:creationId xmlns:a16="http://schemas.microsoft.com/office/drawing/2014/main" id="{B5BABD6E-5589-4CEC-8F17-CF03106EA1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69" y="2807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5" name="Line 538">
                <a:extLst>
                  <a:ext uri="{FF2B5EF4-FFF2-40B4-BE49-F238E27FC236}">
                    <a16:creationId xmlns:a16="http://schemas.microsoft.com/office/drawing/2014/main" id="{D7F6F70D-C0F7-4A43-9057-9B0D8CA508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9" y="1943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6" name="Line 539">
                <a:extLst>
                  <a:ext uri="{FF2B5EF4-FFF2-40B4-BE49-F238E27FC236}">
                    <a16:creationId xmlns:a16="http://schemas.microsoft.com/office/drawing/2014/main" id="{385FC729-7C28-45EA-A5AE-6355223739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32" y="2567"/>
                <a:ext cx="3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7" name="Line 540">
                <a:extLst>
                  <a:ext uri="{FF2B5EF4-FFF2-40B4-BE49-F238E27FC236}">
                    <a16:creationId xmlns:a16="http://schemas.microsoft.com/office/drawing/2014/main" id="{A447CCC2-505B-4EC9-998E-36362C79A7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" y="2567"/>
                <a:ext cx="3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8" name="Line 541">
                <a:extLst>
                  <a:ext uri="{FF2B5EF4-FFF2-40B4-BE49-F238E27FC236}">
                    <a16:creationId xmlns:a16="http://schemas.microsoft.com/office/drawing/2014/main" id="{07278F99-8E82-428F-983F-F60D317DEE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71" y="2807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9" name="Line 542">
                <a:extLst>
                  <a:ext uri="{FF2B5EF4-FFF2-40B4-BE49-F238E27FC236}">
                    <a16:creationId xmlns:a16="http://schemas.microsoft.com/office/drawing/2014/main" id="{D2421C74-6955-4227-8F95-DE69C29B7D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1" y="1943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0" name="Line 543">
                <a:extLst>
                  <a:ext uri="{FF2B5EF4-FFF2-40B4-BE49-F238E27FC236}">
                    <a16:creationId xmlns:a16="http://schemas.microsoft.com/office/drawing/2014/main" id="{EAF693AD-A03E-4422-8A9A-7A8FF38E6D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32" y="2658"/>
                <a:ext cx="3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1" name="Line 544">
                <a:extLst>
                  <a:ext uri="{FF2B5EF4-FFF2-40B4-BE49-F238E27FC236}">
                    <a16:creationId xmlns:a16="http://schemas.microsoft.com/office/drawing/2014/main" id="{A7CF7FC9-138B-41BA-A210-37F0E1E449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" y="2658"/>
                <a:ext cx="3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2" name="Line 545">
                <a:extLst>
                  <a:ext uri="{FF2B5EF4-FFF2-40B4-BE49-F238E27FC236}">
                    <a16:creationId xmlns:a16="http://schemas.microsoft.com/office/drawing/2014/main" id="{AEE5416B-3197-44F6-8575-CA12A2DB7D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73" y="2807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" name="Line 546">
                <a:extLst>
                  <a:ext uri="{FF2B5EF4-FFF2-40B4-BE49-F238E27FC236}">
                    <a16:creationId xmlns:a16="http://schemas.microsoft.com/office/drawing/2014/main" id="{1DD9FE61-AAAB-4C8F-AAC6-70C30DEC04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73" y="1943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" name="Line 547">
                <a:extLst>
                  <a:ext uri="{FF2B5EF4-FFF2-40B4-BE49-F238E27FC236}">
                    <a16:creationId xmlns:a16="http://schemas.microsoft.com/office/drawing/2014/main" id="{E00EC659-D520-423A-82DF-C930BBE947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32" y="2749"/>
                <a:ext cx="3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" name="Line 548">
                <a:extLst>
                  <a:ext uri="{FF2B5EF4-FFF2-40B4-BE49-F238E27FC236}">
                    <a16:creationId xmlns:a16="http://schemas.microsoft.com/office/drawing/2014/main" id="{3FB582A4-04E6-42A2-BA14-3828FE71A5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" y="2749"/>
                <a:ext cx="3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" name="Line 549">
                <a:extLst>
                  <a:ext uri="{FF2B5EF4-FFF2-40B4-BE49-F238E27FC236}">
                    <a16:creationId xmlns:a16="http://schemas.microsoft.com/office/drawing/2014/main" id="{EFF32027-D18B-4B20-8F69-CC6183C4A4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75" y="2807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" name="Line 550">
                <a:extLst>
                  <a:ext uri="{FF2B5EF4-FFF2-40B4-BE49-F238E27FC236}">
                    <a16:creationId xmlns:a16="http://schemas.microsoft.com/office/drawing/2014/main" id="{896A18EE-4B7B-4AF1-A4B5-4210DFD313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75" y="1943"/>
                <a:ext cx="0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" name="Freeform 551">
                <a:extLst>
                  <a:ext uri="{FF2B5EF4-FFF2-40B4-BE49-F238E27FC236}">
                    <a16:creationId xmlns:a16="http://schemas.microsoft.com/office/drawing/2014/main" id="{B2A1A1E6-BB9F-4287-988D-CDA196FA6E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" y="1943"/>
                <a:ext cx="7004" cy="875"/>
              </a:xfrm>
              <a:custGeom>
                <a:avLst/>
                <a:gdLst>
                  <a:gd name="T0" fmla="*/ 140 w 7004"/>
                  <a:gd name="T1" fmla="*/ 736 h 875"/>
                  <a:gd name="T2" fmla="*/ 288 w 7004"/>
                  <a:gd name="T3" fmla="*/ 726 h 875"/>
                  <a:gd name="T4" fmla="*/ 435 w 7004"/>
                  <a:gd name="T5" fmla="*/ 710 h 875"/>
                  <a:gd name="T6" fmla="*/ 583 w 7004"/>
                  <a:gd name="T7" fmla="*/ 683 h 875"/>
                  <a:gd name="T8" fmla="*/ 731 w 7004"/>
                  <a:gd name="T9" fmla="*/ 651 h 875"/>
                  <a:gd name="T10" fmla="*/ 879 w 7004"/>
                  <a:gd name="T11" fmla="*/ 688 h 875"/>
                  <a:gd name="T12" fmla="*/ 1026 w 7004"/>
                  <a:gd name="T13" fmla="*/ 822 h 875"/>
                  <a:gd name="T14" fmla="*/ 1167 w 7004"/>
                  <a:gd name="T15" fmla="*/ 859 h 875"/>
                  <a:gd name="T16" fmla="*/ 1315 w 7004"/>
                  <a:gd name="T17" fmla="*/ 864 h 875"/>
                  <a:gd name="T18" fmla="*/ 1462 w 7004"/>
                  <a:gd name="T19" fmla="*/ 806 h 875"/>
                  <a:gd name="T20" fmla="*/ 1610 w 7004"/>
                  <a:gd name="T21" fmla="*/ 688 h 875"/>
                  <a:gd name="T22" fmla="*/ 1758 w 7004"/>
                  <a:gd name="T23" fmla="*/ 715 h 875"/>
                  <a:gd name="T24" fmla="*/ 1906 w 7004"/>
                  <a:gd name="T25" fmla="*/ 763 h 875"/>
                  <a:gd name="T26" fmla="*/ 2053 w 7004"/>
                  <a:gd name="T27" fmla="*/ 608 h 875"/>
                  <a:gd name="T28" fmla="*/ 2194 w 7004"/>
                  <a:gd name="T29" fmla="*/ 405 h 875"/>
                  <a:gd name="T30" fmla="*/ 2342 w 7004"/>
                  <a:gd name="T31" fmla="*/ 171 h 875"/>
                  <a:gd name="T32" fmla="*/ 2489 w 7004"/>
                  <a:gd name="T33" fmla="*/ 400 h 875"/>
                  <a:gd name="T34" fmla="*/ 2637 w 7004"/>
                  <a:gd name="T35" fmla="*/ 640 h 875"/>
                  <a:gd name="T36" fmla="*/ 2785 w 7004"/>
                  <a:gd name="T37" fmla="*/ 763 h 875"/>
                  <a:gd name="T38" fmla="*/ 2933 w 7004"/>
                  <a:gd name="T39" fmla="*/ 822 h 875"/>
                  <a:gd name="T40" fmla="*/ 3080 w 7004"/>
                  <a:gd name="T41" fmla="*/ 816 h 875"/>
                  <a:gd name="T42" fmla="*/ 3221 w 7004"/>
                  <a:gd name="T43" fmla="*/ 795 h 875"/>
                  <a:gd name="T44" fmla="*/ 3369 w 7004"/>
                  <a:gd name="T45" fmla="*/ 768 h 875"/>
                  <a:gd name="T46" fmla="*/ 3516 w 7004"/>
                  <a:gd name="T47" fmla="*/ 838 h 875"/>
                  <a:gd name="T48" fmla="*/ 3664 w 7004"/>
                  <a:gd name="T49" fmla="*/ 875 h 875"/>
                  <a:gd name="T50" fmla="*/ 3812 w 7004"/>
                  <a:gd name="T51" fmla="*/ 822 h 875"/>
                  <a:gd name="T52" fmla="*/ 3960 w 7004"/>
                  <a:gd name="T53" fmla="*/ 774 h 875"/>
                  <a:gd name="T54" fmla="*/ 4107 w 7004"/>
                  <a:gd name="T55" fmla="*/ 800 h 875"/>
                  <a:gd name="T56" fmla="*/ 4255 w 7004"/>
                  <a:gd name="T57" fmla="*/ 822 h 875"/>
                  <a:gd name="T58" fmla="*/ 4403 w 7004"/>
                  <a:gd name="T59" fmla="*/ 822 h 875"/>
                  <a:gd name="T60" fmla="*/ 4543 w 7004"/>
                  <a:gd name="T61" fmla="*/ 752 h 875"/>
                  <a:gd name="T62" fmla="*/ 4691 w 7004"/>
                  <a:gd name="T63" fmla="*/ 608 h 875"/>
                  <a:gd name="T64" fmla="*/ 4839 w 7004"/>
                  <a:gd name="T65" fmla="*/ 608 h 875"/>
                  <a:gd name="T66" fmla="*/ 4987 w 7004"/>
                  <a:gd name="T67" fmla="*/ 795 h 875"/>
                  <a:gd name="T68" fmla="*/ 5134 w 7004"/>
                  <a:gd name="T69" fmla="*/ 843 h 875"/>
                  <a:gd name="T70" fmla="*/ 5282 w 7004"/>
                  <a:gd name="T71" fmla="*/ 859 h 875"/>
                  <a:gd name="T72" fmla="*/ 5430 w 7004"/>
                  <a:gd name="T73" fmla="*/ 838 h 875"/>
                  <a:gd name="T74" fmla="*/ 5578 w 7004"/>
                  <a:gd name="T75" fmla="*/ 800 h 875"/>
                  <a:gd name="T76" fmla="*/ 5718 w 7004"/>
                  <a:gd name="T77" fmla="*/ 816 h 875"/>
                  <a:gd name="T78" fmla="*/ 5866 w 7004"/>
                  <a:gd name="T79" fmla="*/ 763 h 875"/>
                  <a:gd name="T80" fmla="*/ 6014 w 7004"/>
                  <a:gd name="T81" fmla="*/ 779 h 875"/>
                  <a:gd name="T82" fmla="*/ 6161 w 7004"/>
                  <a:gd name="T83" fmla="*/ 790 h 875"/>
                  <a:gd name="T84" fmla="*/ 6309 w 7004"/>
                  <a:gd name="T85" fmla="*/ 784 h 875"/>
                  <a:gd name="T86" fmla="*/ 6457 w 7004"/>
                  <a:gd name="T87" fmla="*/ 774 h 875"/>
                  <a:gd name="T88" fmla="*/ 6597 w 7004"/>
                  <a:gd name="T89" fmla="*/ 747 h 875"/>
                  <a:gd name="T90" fmla="*/ 6753 w 7004"/>
                  <a:gd name="T91" fmla="*/ 710 h 875"/>
                  <a:gd name="T92" fmla="*/ 6893 w 7004"/>
                  <a:gd name="T93" fmla="*/ 667 h 875"/>
                  <a:gd name="T94" fmla="*/ 7004 w 7004"/>
                  <a:gd name="T95" fmla="*/ 608 h 875"/>
                  <a:gd name="T96" fmla="*/ 7004 w 7004"/>
                  <a:gd name="T97" fmla="*/ 539 h 875"/>
                  <a:gd name="T98" fmla="*/ 7004 w 7004"/>
                  <a:gd name="T99" fmla="*/ 459 h 875"/>
                  <a:gd name="T100" fmla="*/ 7004 w 7004"/>
                  <a:gd name="T101" fmla="*/ 368 h 875"/>
                  <a:gd name="T102" fmla="*/ 7004 w 7004"/>
                  <a:gd name="T103" fmla="*/ 267 h 875"/>
                  <a:gd name="T104" fmla="*/ 7004 w 7004"/>
                  <a:gd name="T105" fmla="*/ 155 h 875"/>
                  <a:gd name="T106" fmla="*/ 7004 w 7004"/>
                  <a:gd name="T107" fmla="*/ 32 h 875"/>
                  <a:gd name="T108" fmla="*/ 7004 w 7004"/>
                  <a:gd name="T109" fmla="*/ 0 h 875"/>
                  <a:gd name="T110" fmla="*/ 7004 w 7004"/>
                  <a:gd name="T111" fmla="*/ 0 h 875"/>
                  <a:gd name="T112" fmla="*/ 7004 w 7004"/>
                  <a:gd name="T113" fmla="*/ 0 h 875"/>
                  <a:gd name="T114" fmla="*/ 7004 w 7004"/>
                  <a:gd name="T115" fmla="*/ 0 h 875"/>
                  <a:gd name="T116" fmla="*/ 7004 w 7004"/>
                  <a:gd name="T117" fmla="*/ 0 h 875"/>
                  <a:gd name="T118" fmla="*/ 7004 w 7004"/>
                  <a:gd name="T119" fmla="*/ 0 h 875"/>
                  <a:gd name="T120" fmla="*/ 7004 w 7004"/>
                  <a:gd name="T121" fmla="*/ 0 h 875"/>
                  <a:gd name="T122" fmla="*/ 7004 w 7004"/>
                  <a:gd name="T123" fmla="*/ 0 h 875"/>
                  <a:gd name="T124" fmla="*/ 7004 w 7004"/>
                  <a:gd name="T125" fmla="*/ 0 h 8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004" h="875">
                    <a:moveTo>
                      <a:pt x="0" y="742"/>
                    </a:moveTo>
                    <a:lnTo>
                      <a:pt x="0" y="742"/>
                    </a:lnTo>
                    <a:lnTo>
                      <a:pt x="0" y="742"/>
                    </a:lnTo>
                    <a:lnTo>
                      <a:pt x="0" y="742"/>
                    </a:lnTo>
                    <a:lnTo>
                      <a:pt x="7" y="742"/>
                    </a:lnTo>
                    <a:lnTo>
                      <a:pt x="7" y="742"/>
                    </a:lnTo>
                    <a:lnTo>
                      <a:pt x="7" y="742"/>
                    </a:lnTo>
                    <a:lnTo>
                      <a:pt x="7" y="742"/>
                    </a:lnTo>
                    <a:lnTo>
                      <a:pt x="14" y="742"/>
                    </a:lnTo>
                    <a:lnTo>
                      <a:pt x="14" y="742"/>
                    </a:lnTo>
                    <a:lnTo>
                      <a:pt x="14" y="742"/>
                    </a:lnTo>
                    <a:lnTo>
                      <a:pt x="14" y="742"/>
                    </a:lnTo>
                    <a:lnTo>
                      <a:pt x="22" y="742"/>
                    </a:lnTo>
                    <a:lnTo>
                      <a:pt x="22" y="742"/>
                    </a:lnTo>
                    <a:lnTo>
                      <a:pt x="22" y="742"/>
                    </a:lnTo>
                    <a:lnTo>
                      <a:pt x="22" y="742"/>
                    </a:lnTo>
                    <a:lnTo>
                      <a:pt x="29" y="742"/>
                    </a:lnTo>
                    <a:lnTo>
                      <a:pt x="29" y="742"/>
                    </a:lnTo>
                    <a:lnTo>
                      <a:pt x="29" y="742"/>
                    </a:lnTo>
                    <a:lnTo>
                      <a:pt x="29" y="742"/>
                    </a:lnTo>
                    <a:lnTo>
                      <a:pt x="36" y="742"/>
                    </a:lnTo>
                    <a:lnTo>
                      <a:pt x="36" y="742"/>
                    </a:lnTo>
                    <a:lnTo>
                      <a:pt x="36" y="742"/>
                    </a:lnTo>
                    <a:lnTo>
                      <a:pt x="36" y="742"/>
                    </a:lnTo>
                    <a:lnTo>
                      <a:pt x="44" y="742"/>
                    </a:lnTo>
                    <a:lnTo>
                      <a:pt x="44" y="742"/>
                    </a:lnTo>
                    <a:lnTo>
                      <a:pt x="44" y="742"/>
                    </a:lnTo>
                    <a:lnTo>
                      <a:pt x="44" y="742"/>
                    </a:lnTo>
                    <a:lnTo>
                      <a:pt x="51" y="742"/>
                    </a:lnTo>
                    <a:lnTo>
                      <a:pt x="51" y="742"/>
                    </a:lnTo>
                    <a:lnTo>
                      <a:pt x="51" y="742"/>
                    </a:lnTo>
                    <a:lnTo>
                      <a:pt x="51" y="742"/>
                    </a:lnTo>
                    <a:lnTo>
                      <a:pt x="59" y="742"/>
                    </a:lnTo>
                    <a:lnTo>
                      <a:pt x="59" y="742"/>
                    </a:lnTo>
                    <a:lnTo>
                      <a:pt x="59" y="742"/>
                    </a:lnTo>
                    <a:lnTo>
                      <a:pt x="59" y="742"/>
                    </a:lnTo>
                    <a:lnTo>
                      <a:pt x="66" y="742"/>
                    </a:lnTo>
                    <a:lnTo>
                      <a:pt x="66" y="742"/>
                    </a:lnTo>
                    <a:lnTo>
                      <a:pt x="66" y="742"/>
                    </a:lnTo>
                    <a:lnTo>
                      <a:pt x="66" y="736"/>
                    </a:lnTo>
                    <a:lnTo>
                      <a:pt x="73" y="736"/>
                    </a:lnTo>
                    <a:lnTo>
                      <a:pt x="73" y="736"/>
                    </a:lnTo>
                    <a:lnTo>
                      <a:pt x="73" y="736"/>
                    </a:lnTo>
                    <a:lnTo>
                      <a:pt x="73" y="736"/>
                    </a:lnTo>
                    <a:lnTo>
                      <a:pt x="81" y="736"/>
                    </a:lnTo>
                    <a:lnTo>
                      <a:pt x="81" y="736"/>
                    </a:lnTo>
                    <a:lnTo>
                      <a:pt x="81" y="736"/>
                    </a:lnTo>
                    <a:lnTo>
                      <a:pt x="81" y="736"/>
                    </a:lnTo>
                    <a:lnTo>
                      <a:pt x="88" y="736"/>
                    </a:lnTo>
                    <a:lnTo>
                      <a:pt x="88" y="736"/>
                    </a:lnTo>
                    <a:lnTo>
                      <a:pt x="88" y="736"/>
                    </a:lnTo>
                    <a:lnTo>
                      <a:pt x="88" y="736"/>
                    </a:lnTo>
                    <a:lnTo>
                      <a:pt x="96" y="736"/>
                    </a:lnTo>
                    <a:lnTo>
                      <a:pt x="96" y="736"/>
                    </a:lnTo>
                    <a:lnTo>
                      <a:pt x="96" y="736"/>
                    </a:lnTo>
                    <a:lnTo>
                      <a:pt x="96" y="736"/>
                    </a:lnTo>
                    <a:lnTo>
                      <a:pt x="103" y="736"/>
                    </a:lnTo>
                    <a:lnTo>
                      <a:pt x="103" y="736"/>
                    </a:lnTo>
                    <a:lnTo>
                      <a:pt x="103" y="736"/>
                    </a:lnTo>
                    <a:lnTo>
                      <a:pt x="103" y="736"/>
                    </a:lnTo>
                    <a:lnTo>
                      <a:pt x="110" y="736"/>
                    </a:lnTo>
                    <a:lnTo>
                      <a:pt x="110" y="736"/>
                    </a:lnTo>
                    <a:lnTo>
                      <a:pt x="110" y="736"/>
                    </a:lnTo>
                    <a:lnTo>
                      <a:pt x="110" y="736"/>
                    </a:lnTo>
                    <a:lnTo>
                      <a:pt x="118" y="736"/>
                    </a:lnTo>
                    <a:lnTo>
                      <a:pt x="118" y="736"/>
                    </a:lnTo>
                    <a:lnTo>
                      <a:pt x="118" y="736"/>
                    </a:lnTo>
                    <a:lnTo>
                      <a:pt x="118" y="736"/>
                    </a:lnTo>
                    <a:lnTo>
                      <a:pt x="125" y="736"/>
                    </a:lnTo>
                    <a:lnTo>
                      <a:pt x="125" y="736"/>
                    </a:lnTo>
                    <a:lnTo>
                      <a:pt x="125" y="736"/>
                    </a:lnTo>
                    <a:lnTo>
                      <a:pt x="125" y="736"/>
                    </a:lnTo>
                    <a:lnTo>
                      <a:pt x="132" y="736"/>
                    </a:lnTo>
                    <a:lnTo>
                      <a:pt x="132" y="736"/>
                    </a:lnTo>
                    <a:lnTo>
                      <a:pt x="132" y="736"/>
                    </a:lnTo>
                    <a:lnTo>
                      <a:pt x="132" y="736"/>
                    </a:lnTo>
                    <a:lnTo>
                      <a:pt x="140" y="736"/>
                    </a:lnTo>
                    <a:lnTo>
                      <a:pt x="140" y="736"/>
                    </a:lnTo>
                    <a:lnTo>
                      <a:pt x="140" y="736"/>
                    </a:lnTo>
                    <a:lnTo>
                      <a:pt x="140" y="736"/>
                    </a:lnTo>
                    <a:lnTo>
                      <a:pt x="147" y="736"/>
                    </a:lnTo>
                    <a:lnTo>
                      <a:pt x="147" y="736"/>
                    </a:lnTo>
                    <a:lnTo>
                      <a:pt x="147" y="736"/>
                    </a:lnTo>
                    <a:lnTo>
                      <a:pt x="147" y="736"/>
                    </a:lnTo>
                    <a:lnTo>
                      <a:pt x="155" y="736"/>
                    </a:lnTo>
                    <a:lnTo>
                      <a:pt x="155" y="736"/>
                    </a:lnTo>
                    <a:lnTo>
                      <a:pt x="155" y="736"/>
                    </a:lnTo>
                    <a:lnTo>
                      <a:pt x="155" y="736"/>
                    </a:lnTo>
                    <a:lnTo>
                      <a:pt x="162" y="736"/>
                    </a:lnTo>
                    <a:lnTo>
                      <a:pt x="162" y="736"/>
                    </a:lnTo>
                    <a:lnTo>
                      <a:pt x="162" y="736"/>
                    </a:lnTo>
                    <a:lnTo>
                      <a:pt x="162" y="736"/>
                    </a:lnTo>
                    <a:lnTo>
                      <a:pt x="169" y="736"/>
                    </a:lnTo>
                    <a:lnTo>
                      <a:pt x="169" y="736"/>
                    </a:lnTo>
                    <a:lnTo>
                      <a:pt x="169" y="736"/>
                    </a:lnTo>
                    <a:lnTo>
                      <a:pt x="169" y="736"/>
                    </a:lnTo>
                    <a:lnTo>
                      <a:pt x="177" y="736"/>
                    </a:lnTo>
                    <a:lnTo>
                      <a:pt x="177" y="736"/>
                    </a:lnTo>
                    <a:lnTo>
                      <a:pt x="177" y="736"/>
                    </a:lnTo>
                    <a:lnTo>
                      <a:pt x="177" y="736"/>
                    </a:lnTo>
                    <a:lnTo>
                      <a:pt x="184" y="736"/>
                    </a:lnTo>
                    <a:lnTo>
                      <a:pt x="184" y="736"/>
                    </a:lnTo>
                    <a:lnTo>
                      <a:pt x="184" y="736"/>
                    </a:lnTo>
                    <a:lnTo>
                      <a:pt x="192" y="731"/>
                    </a:lnTo>
                    <a:lnTo>
                      <a:pt x="192" y="731"/>
                    </a:lnTo>
                    <a:lnTo>
                      <a:pt x="192" y="731"/>
                    </a:lnTo>
                    <a:lnTo>
                      <a:pt x="192" y="731"/>
                    </a:lnTo>
                    <a:lnTo>
                      <a:pt x="199" y="731"/>
                    </a:lnTo>
                    <a:lnTo>
                      <a:pt x="199" y="731"/>
                    </a:lnTo>
                    <a:lnTo>
                      <a:pt x="199" y="731"/>
                    </a:lnTo>
                    <a:lnTo>
                      <a:pt x="199" y="731"/>
                    </a:lnTo>
                    <a:lnTo>
                      <a:pt x="206" y="731"/>
                    </a:lnTo>
                    <a:lnTo>
                      <a:pt x="206" y="731"/>
                    </a:lnTo>
                    <a:lnTo>
                      <a:pt x="206" y="731"/>
                    </a:lnTo>
                    <a:lnTo>
                      <a:pt x="206" y="731"/>
                    </a:lnTo>
                    <a:lnTo>
                      <a:pt x="214" y="731"/>
                    </a:lnTo>
                    <a:lnTo>
                      <a:pt x="214" y="731"/>
                    </a:lnTo>
                    <a:lnTo>
                      <a:pt x="214" y="731"/>
                    </a:lnTo>
                    <a:lnTo>
                      <a:pt x="214" y="731"/>
                    </a:lnTo>
                    <a:lnTo>
                      <a:pt x="221" y="731"/>
                    </a:lnTo>
                    <a:lnTo>
                      <a:pt x="221" y="731"/>
                    </a:lnTo>
                    <a:lnTo>
                      <a:pt x="221" y="731"/>
                    </a:lnTo>
                    <a:lnTo>
                      <a:pt x="221" y="731"/>
                    </a:lnTo>
                    <a:lnTo>
                      <a:pt x="229" y="731"/>
                    </a:lnTo>
                    <a:lnTo>
                      <a:pt x="229" y="731"/>
                    </a:lnTo>
                    <a:lnTo>
                      <a:pt x="229" y="731"/>
                    </a:lnTo>
                    <a:lnTo>
                      <a:pt x="229" y="731"/>
                    </a:lnTo>
                    <a:lnTo>
                      <a:pt x="236" y="731"/>
                    </a:lnTo>
                    <a:lnTo>
                      <a:pt x="236" y="731"/>
                    </a:lnTo>
                    <a:lnTo>
                      <a:pt x="236" y="731"/>
                    </a:lnTo>
                    <a:lnTo>
                      <a:pt x="236" y="731"/>
                    </a:lnTo>
                    <a:lnTo>
                      <a:pt x="243" y="731"/>
                    </a:lnTo>
                    <a:lnTo>
                      <a:pt x="243" y="731"/>
                    </a:lnTo>
                    <a:lnTo>
                      <a:pt x="243" y="731"/>
                    </a:lnTo>
                    <a:lnTo>
                      <a:pt x="243" y="731"/>
                    </a:lnTo>
                    <a:lnTo>
                      <a:pt x="251" y="731"/>
                    </a:lnTo>
                    <a:lnTo>
                      <a:pt x="251" y="731"/>
                    </a:lnTo>
                    <a:lnTo>
                      <a:pt x="251" y="731"/>
                    </a:lnTo>
                    <a:lnTo>
                      <a:pt x="251" y="731"/>
                    </a:lnTo>
                    <a:lnTo>
                      <a:pt x="258" y="731"/>
                    </a:lnTo>
                    <a:lnTo>
                      <a:pt x="258" y="726"/>
                    </a:lnTo>
                    <a:lnTo>
                      <a:pt x="258" y="726"/>
                    </a:lnTo>
                    <a:lnTo>
                      <a:pt x="258" y="726"/>
                    </a:lnTo>
                    <a:lnTo>
                      <a:pt x="265" y="726"/>
                    </a:lnTo>
                    <a:lnTo>
                      <a:pt x="265" y="726"/>
                    </a:lnTo>
                    <a:lnTo>
                      <a:pt x="265" y="726"/>
                    </a:lnTo>
                    <a:lnTo>
                      <a:pt x="265" y="726"/>
                    </a:lnTo>
                    <a:lnTo>
                      <a:pt x="273" y="726"/>
                    </a:lnTo>
                    <a:lnTo>
                      <a:pt x="273" y="726"/>
                    </a:lnTo>
                    <a:lnTo>
                      <a:pt x="273" y="726"/>
                    </a:lnTo>
                    <a:lnTo>
                      <a:pt x="273" y="726"/>
                    </a:lnTo>
                    <a:lnTo>
                      <a:pt x="280" y="726"/>
                    </a:lnTo>
                    <a:lnTo>
                      <a:pt x="280" y="726"/>
                    </a:lnTo>
                    <a:lnTo>
                      <a:pt x="280" y="726"/>
                    </a:lnTo>
                    <a:lnTo>
                      <a:pt x="280" y="726"/>
                    </a:lnTo>
                    <a:lnTo>
                      <a:pt x="288" y="726"/>
                    </a:lnTo>
                    <a:lnTo>
                      <a:pt x="288" y="726"/>
                    </a:lnTo>
                    <a:lnTo>
                      <a:pt x="288" y="726"/>
                    </a:lnTo>
                    <a:lnTo>
                      <a:pt x="288" y="726"/>
                    </a:lnTo>
                    <a:lnTo>
                      <a:pt x="295" y="726"/>
                    </a:lnTo>
                    <a:lnTo>
                      <a:pt x="295" y="726"/>
                    </a:lnTo>
                    <a:lnTo>
                      <a:pt x="295" y="726"/>
                    </a:lnTo>
                    <a:lnTo>
                      <a:pt x="295" y="726"/>
                    </a:lnTo>
                    <a:lnTo>
                      <a:pt x="302" y="726"/>
                    </a:lnTo>
                    <a:lnTo>
                      <a:pt x="302" y="726"/>
                    </a:lnTo>
                    <a:lnTo>
                      <a:pt x="302" y="726"/>
                    </a:lnTo>
                    <a:lnTo>
                      <a:pt x="302" y="726"/>
                    </a:lnTo>
                    <a:lnTo>
                      <a:pt x="310" y="726"/>
                    </a:lnTo>
                    <a:lnTo>
                      <a:pt x="310" y="726"/>
                    </a:lnTo>
                    <a:lnTo>
                      <a:pt x="310" y="726"/>
                    </a:lnTo>
                    <a:lnTo>
                      <a:pt x="310" y="720"/>
                    </a:lnTo>
                    <a:lnTo>
                      <a:pt x="317" y="720"/>
                    </a:lnTo>
                    <a:lnTo>
                      <a:pt x="317" y="720"/>
                    </a:lnTo>
                    <a:lnTo>
                      <a:pt x="317" y="720"/>
                    </a:lnTo>
                    <a:lnTo>
                      <a:pt x="317" y="720"/>
                    </a:lnTo>
                    <a:lnTo>
                      <a:pt x="325" y="720"/>
                    </a:lnTo>
                    <a:lnTo>
                      <a:pt x="325" y="720"/>
                    </a:lnTo>
                    <a:lnTo>
                      <a:pt x="325" y="720"/>
                    </a:lnTo>
                    <a:lnTo>
                      <a:pt x="325" y="720"/>
                    </a:lnTo>
                    <a:lnTo>
                      <a:pt x="332" y="720"/>
                    </a:lnTo>
                    <a:lnTo>
                      <a:pt x="332" y="720"/>
                    </a:lnTo>
                    <a:lnTo>
                      <a:pt x="332" y="720"/>
                    </a:lnTo>
                    <a:lnTo>
                      <a:pt x="332" y="720"/>
                    </a:lnTo>
                    <a:lnTo>
                      <a:pt x="339" y="720"/>
                    </a:lnTo>
                    <a:lnTo>
                      <a:pt x="339" y="720"/>
                    </a:lnTo>
                    <a:lnTo>
                      <a:pt x="339" y="720"/>
                    </a:lnTo>
                    <a:lnTo>
                      <a:pt x="339" y="720"/>
                    </a:lnTo>
                    <a:lnTo>
                      <a:pt x="347" y="720"/>
                    </a:lnTo>
                    <a:lnTo>
                      <a:pt x="347" y="720"/>
                    </a:lnTo>
                    <a:lnTo>
                      <a:pt x="347" y="720"/>
                    </a:lnTo>
                    <a:lnTo>
                      <a:pt x="347" y="720"/>
                    </a:lnTo>
                    <a:lnTo>
                      <a:pt x="354" y="720"/>
                    </a:lnTo>
                    <a:lnTo>
                      <a:pt x="354" y="720"/>
                    </a:lnTo>
                    <a:lnTo>
                      <a:pt x="354" y="720"/>
                    </a:lnTo>
                    <a:lnTo>
                      <a:pt x="354" y="720"/>
                    </a:lnTo>
                    <a:lnTo>
                      <a:pt x="362" y="715"/>
                    </a:lnTo>
                    <a:lnTo>
                      <a:pt x="362" y="715"/>
                    </a:lnTo>
                    <a:lnTo>
                      <a:pt x="362" y="715"/>
                    </a:lnTo>
                    <a:lnTo>
                      <a:pt x="362" y="715"/>
                    </a:lnTo>
                    <a:lnTo>
                      <a:pt x="369" y="715"/>
                    </a:lnTo>
                    <a:lnTo>
                      <a:pt x="369" y="715"/>
                    </a:lnTo>
                    <a:lnTo>
                      <a:pt x="369" y="715"/>
                    </a:lnTo>
                    <a:lnTo>
                      <a:pt x="369" y="715"/>
                    </a:lnTo>
                    <a:lnTo>
                      <a:pt x="376" y="715"/>
                    </a:lnTo>
                    <a:lnTo>
                      <a:pt x="376" y="715"/>
                    </a:lnTo>
                    <a:lnTo>
                      <a:pt x="376" y="715"/>
                    </a:lnTo>
                    <a:lnTo>
                      <a:pt x="376" y="715"/>
                    </a:lnTo>
                    <a:lnTo>
                      <a:pt x="384" y="715"/>
                    </a:lnTo>
                    <a:lnTo>
                      <a:pt x="384" y="715"/>
                    </a:lnTo>
                    <a:lnTo>
                      <a:pt x="384" y="715"/>
                    </a:lnTo>
                    <a:lnTo>
                      <a:pt x="384" y="715"/>
                    </a:lnTo>
                    <a:lnTo>
                      <a:pt x="391" y="715"/>
                    </a:lnTo>
                    <a:lnTo>
                      <a:pt x="391" y="715"/>
                    </a:lnTo>
                    <a:lnTo>
                      <a:pt x="391" y="715"/>
                    </a:lnTo>
                    <a:lnTo>
                      <a:pt x="391" y="715"/>
                    </a:lnTo>
                    <a:lnTo>
                      <a:pt x="398" y="715"/>
                    </a:lnTo>
                    <a:lnTo>
                      <a:pt x="398" y="715"/>
                    </a:lnTo>
                    <a:lnTo>
                      <a:pt x="398" y="710"/>
                    </a:lnTo>
                    <a:lnTo>
                      <a:pt x="398" y="710"/>
                    </a:lnTo>
                    <a:lnTo>
                      <a:pt x="406" y="710"/>
                    </a:lnTo>
                    <a:lnTo>
                      <a:pt x="406" y="710"/>
                    </a:lnTo>
                    <a:lnTo>
                      <a:pt x="406" y="710"/>
                    </a:lnTo>
                    <a:lnTo>
                      <a:pt x="406" y="710"/>
                    </a:lnTo>
                    <a:lnTo>
                      <a:pt x="413" y="710"/>
                    </a:lnTo>
                    <a:lnTo>
                      <a:pt x="413" y="710"/>
                    </a:lnTo>
                    <a:lnTo>
                      <a:pt x="413" y="710"/>
                    </a:lnTo>
                    <a:lnTo>
                      <a:pt x="413" y="710"/>
                    </a:lnTo>
                    <a:lnTo>
                      <a:pt x="421" y="710"/>
                    </a:lnTo>
                    <a:lnTo>
                      <a:pt x="421" y="710"/>
                    </a:lnTo>
                    <a:lnTo>
                      <a:pt x="421" y="710"/>
                    </a:lnTo>
                    <a:lnTo>
                      <a:pt x="421" y="710"/>
                    </a:lnTo>
                    <a:lnTo>
                      <a:pt x="428" y="710"/>
                    </a:lnTo>
                    <a:lnTo>
                      <a:pt x="428" y="710"/>
                    </a:lnTo>
                    <a:lnTo>
                      <a:pt x="428" y="710"/>
                    </a:lnTo>
                    <a:lnTo>
                      <a:pt x="428" y="710"/>
                    </a:lnTo>
                    <a:lnTo>
                      <a:pt x="435" y="710"/>
                    </a:lnTo>
                    <a:lnTo>
                      <a:pt x="435" y="710"/>
                    </a:lnTo>
                    <a:lnTo>
                      <a:pt x="435" y="704"/>
                    </a:lnTo>
                    <a:lnTo>
                      <a:pt x="435" y="704"/>
                    </a:lnTo>
                    <a:lnTo>
                      <a:pt x="443" y="704"/>
                    </a:lnTo>
                    <a:lnTo>
                      <a:pt x="443" y="704"/>
                    </a:lnTo>
                    <a:lnTo>
                      <a:pt x="443" y="704"/>
                    </a:lnTo>
                    <a:lnTo>
                      <a:pt x="443" y="704"/>
                    </a:lnTo>
                    <a:lnTo>
                      <a:pt x="450" y="704"/>
                    </a:lnTo>
                    <a:lnTo>
                      <a:pt x="450" y="704"/>
                    </a:lnTo>
                    <a:lnTo>
                      <a:pt x="450" y="704"/>
                    </a:lnTo>
                    <a:lnTo>
                      <a:pt x="450" y="704"/>
                    </a:lnTo>
                    <a:lnTo>
                      <a:pt x="458" y="704"/>
                    </a:lnTo>
                    <a:lnTo>
                      <a:pt x="458" y="704"/>
                    </a:lnTo>
                    <a:lnTo>
                      <a:pt x="458" y="704"/>
                    </a:lnTo>
                    <a:lnTo>
                      <a:pt x="458" y="704"/>
                    </a:lnTo>
                    <a:lnTo>
                      <a:pt x="465" y="704"/>
                    </a:lnTo>
                    <a:lnTo>
                      <a:pt x="465" y="704"/>
                    </a:lnTo>
                    <a:lnTo>
                      <a:pt x="465" y="704"/>
                    </a:lnTo>
                    <a:lnTo>
                      <a:pt x="465" y="704"/>
                    </a:lnTo>
                    <a:lnTo>
                      <a:pt x="472" y="699"/>
                    </a:lnTo>
                    <a:lnTo>
                      <a:pt x="472" y="699"/>
                    </a:lnTo>
                    <a:lnTo>
                      <a:pt x="472" y="699"/>
                    </a:lnTo>
                    <a:lnTo>
                      <a:pt x="480" y="699"/>
                    </a:lnTo>
                    <a:lnTo>
                      <a:pt x="480" y="699"/>
                    </a:lnTo>
                    <a:lnTo>
                      <a:pt x="480" y="699"/>
                    </a:lnTo>
                    <a:lnTo>
                      <a:pt x="480" y="699"/>
                    </a:lnTo>
                    <a:lnTo>
                      <a:pt x="487" y="699"/>
                    </a:lnTo>
                    <a:lnTo>
                      <a:pt x="487" y="699"/>
                    </a:lnTo>
                    <a:lnTo>
                      <a:pt x="487" y="699"/>
                    </a:lnTo>
                    <a:lnTo>
                      <a:pt x="487" y="699"/>
                    </a:lnTo>
                    <a:lnTo>
                      <a:pt x="495" y="699"/>
                    </a:lnTo>
                    <a:lnTo>
                      <a:pt x="495" y="699"/>
                    </a:lnTo>
                    <a:lnTo>
                      <a:pt x="495" y="699"/>
                    </a:lnTo>
                    <a:lnTo>
                      <a:pt x="495" y="699"/>
                    </a:lnTo>
                    <a:lnTo>
                      <a:pt x="502" y="699"/>
                    </a:lnTo>
                    <a:lnTo>
                      <a:pt x="502" y="699"/>
                    </a:lnTo>
                    <a:lnTo>
                      <a:pt x="502" y="694"/>
                    </a:lnTo>
                    <a:lnTo>
                      <a:pt x="502" y="694"/>
                    </a:lnTo>
                    <a:lnTo>
                      <a:pt x="509" y="694"/>
                    </a:lnTo>
                    <a:lnTo>
                      <a:pt x="509" y="694"/>
                    </a:lnTo>
                    <a:lnTo>
                      <a:pt x="509" y="694"/>
                    </a:lnTo>
                    <a:lnTo>
                      <a:pt x="509" y="694"/>
                    </a:lnTo>
                    <a:lnTo>
                      <a:pt x="517" y="694"/>
                    </a:lnTo>
                    <a:lnTo>
                      <a:pt x="517" y="694"/>
                    </a:lnTo>
                    <a:lnTo>
                      <a:pt x="517" y="694"/>
                    </a:lnTo>
                    <a:lnTo>
                      <a:pt x="517" y="694"/>
                    </a:lnTo>
                    <a:lnTo>
                      <a:pt x="524" y="694"/>
                    </a:lnTo>
                    <a:lnTo>
                      <a:pt x="524" y="694"/>
                    </a:lnTo>
                    <a:lnTo>
                      <a:pt x="524" y="694"/>
                    </a:lnTo>
                    <a:lnTo>
                      <a:pt x="524" y="694"/>
                    </a:lnTo>
                    <a:lnTo>
                      <a:pt x="531" y="694"/>
                    </a:lnTo>
                    <a:lnTo>
                      <a:pt x="531" y="694"/>
                    </a:lnTo>
                    <a:lnTo>
                      <a:pt x="531" y="688"/>
                    </a:lnTo>
                    <a:lnTo>
                      <a:pt x="531" y="688"/>
                    </a:lnTo>
                    <a:lnTo>
                      <a:pt x="539" y="688"/>
                    </a:lnTo>
                    <a:lnTo>
                      <a:pt x="539" y="688"/>
                    </a:lnTo>
                    <a:lnTo>
                      <a:pt x="539" y="688"/>
                    </a:lnTo>
                    <a:lnTo>
                      <a:pt x="539" y="688"/>
                    </a:lnTo>
                    <a:lnTo>
                      <a:pt x="546" y="688"/>
                    </a:lnTo>
                    <a:lnTo>
                      <a:pt x="546" y="688"/>
                    </a:lnTo>
                    <a:lnTo>
                      <a:pt x="546" y="688"/>
                    </a:lnTo>
                    <a:lnTo>
                      <a:pt x="546" y="688"/>
                    </a:lnTo>
                    <a:lnTo>
                      <a:pt x="554" y="688"/>
                    </a:lnTo>
                    <a:lnTo>
                      <a:pt x="554" y="688"/>
                    </a:lnTo>
                    <a:lnTo>
                      <a:pt x="554" y="688"/>
                    </a:lnTo>
                    <a:lnTo>
                      <a:pt x="554" y="688"/>
                    </a:lnTo>
                    <a:lnTo>
                      <a:pt x="561" y="688"/>
                    </a:lnTo>
                    <a:lnTo>
                      <a:pt x="561" y="688"/>
                    </a:lnTo>
                    <a:lnTo>
                      <a:pt x="561" y="683"/>
                    </a:lnTo>
                    <a:lnTo>
                      <a:pt x="561" y="683"/>
                    </a:lnTo>
                    <a:lnTo>
                      <a:pt x="568" y="683"/>
                    </a:lnTo>
                    <a:lnTo>
                      <a:pt x="568" y="683"/>
                    </a:lnTo>
                    <a:lnTo>
                      <a:pt x="568" y="683"/>
                    </a:lnTo>
                    <a:lnTo>
                      <a:pt x="568" y="683"/>
                    </a:lnTo>
                    <a:lnTo>
                      <a:pt x="576" y="683"/>
                    </a:lnTo>
                    <a:lnTo>
                      <a:pt x="576" y="683"/>
                    </a:lnTo>
                    <a:lnTo>
                      <a:pt x="576" y="683"/>
                    </a:lnTo>
                    <a:lnTo>
                      <a:pt x="576" y="683"/>
                    </a:lnTo>
                    <a:lnTo>
                      <a:pt x="583" y="683"/>
                    </a:lnTo>
                    <a:lnTo>
                      <a:pt x="583" y="683"/>
                    </a:lnTo>
                    <a:lnTo>
                      <a:pt x="583" y="683"/>
                    </a:lnTo>
                    <a:lnTo>
                      <a:pt x="583" y="683"/>
                    </a:lnTo>
                    <a:lnTo>
                      <a:pt x="591" y="678"/>
                    </a:lnTo>
                    <a:lnTo>
                      <a:pt x="591" y="678"/>
                    </a:lnTo>
                    <a:lnTo>
                      <a:pt x="591" y="678"/>
                    </a:lnTo>
                    <a:lnTo>
                      <a:pt x="591" y="678"/>
                    </a:lnTo>
                    <a:lnTo>
                      <a:pt x="598" y="678"/>
                    </a:lnTo>
                    <a:lnTo>
                      <a:pt x="598" y="678"/>
                    </a:lnTo>
                    <a:lnTo>
                      <a:pt x="598" y="678"/>
                    </a:lnTo>
                    <a:lnTo>
                      <a:pt x="598" y="678"/>
                    </a:lnTo>
                    <a:lnTo>
                      <a:pt x="605" y="678"/>
                    </a:lnTo>
                    <a:lnTo>
                      <a:pt x="605" y="678"/>
                    </a:lnTo>
                    <a:lnTo>
                      <a:pt x="605" y="678"/>
                    </a:lnTo>
                    <a:lnTo>
                      <a:pt x="605" y="678"/>
                    </a:lnTo>
                    <a:lnTo>
                      <a:pt x="613" y="678"/>
                    </a:lnTo>
                    <a:lnTo>
                      <a:pt x="613" y="678"/>
                    </a:lnTo>
                    <a:lnTo>
                      <a:pt x="613" y="672"/>
                    </a:lnTo>
                    <a:lnTo>
                      <a:pt x="613" y="672"/>
                    </a:lnTo>
                    <a:lnTo>
                      <a:pt x="620" y="672"/>
                    </a:lnTo>
                    <a:lnTo>
                      <a:pt x="620" y="672"/>
                    </a:lnTo>
                    <a:lnTo>
                      <a:pt x="620" y="672"/>
                    </a:lnTo>
                    <a:lnTo>
                      <a:pt x="620" y="672"/>
                    </a:lnTo>
                    <a:lnTo>
                      <a:pt x="628" y="672"/>
                    </a:lnTo>
                    <a:lnTo>
                      <a:pt x="628" y="672"/>
                    </a:lnTo>
                    <a:lnTo>
                      <a:pt x="628" y="672"/>
                    </a:lnTo>
                    <a:lnTo>
                      <a:pt x="628" y="672"/>
                    </a:lnTo>
                    <a:lnTo>
                      <a:pt x="635" y="672"/>
                    </a:lnTo>
                    <a:lnTo>
                      <a:pt x="635" y="672"/>
                    </a:lnTo>
                    <a:lnTo>
                      <a:pt x="635" y="672"/>
                    </a:lnTo>
                    <a:lnTo>
                      <a:pt x="635" y="672"/>
                    </a:lnTo>
                    <a:lnTo>
                      <a:pt x="642" y="667"/>
                    </a:lnTo>
                    <a:lnTo>
                      <a:pt x="642" y="667"/>
                    </a:lnTo>
                    <a:lnTo>
                      <a:pt x="642" y="667"/>
                    </a:lnTo>
                    <a:lnTo>
                      <a:pt x="642" y="667"/>
                    </a:lnTo>
                    <a:lnTo>
                      <a:pt x="650" y="667"/>
                    </a:lnTo>
                    <a:lnTo>
                      <a:pt x="650" y="667"/>
                    </a:lnTo>
                    <a:lnTo>
                      <a:pt x="650" y="667"/>
                    </a:lnTo>
                    <a:lnTo>
                      <a:pt x="650" y="667"/>
                    </a:lnTo>
                    <a:lnTo>
                      <a:pt x="657" y="667"/>
                    </a:lnTo>
                    <a:lnTo>
                      <a:pt x="657" y="667"/>
                    </a:lnTo>
                    <a:lnTo>
                      <a:pt x="657" y="667"/>
                    </a:lnTo>
                    <a:lnTo>
                      <a:pt x="657" y="667"/>
                    </a:lnTo>
                    <a:lnTo>
                      <a:pt x="664" y="667"/>
                    </a:lnTo>
                    <a:lnTo>
                      <a:pt x="664" y="662"/>
                    </a:lnTo>
                    <a:lnTo>
                      <a:pt x="664" y="662"/>
                    </a:lnTo>
                    <a:lnTo>
                      <a:pt x="664" y="662"/>
                    </a:lnTo>
                    <a:lnTo>
                      <a:pt x="672" y="662"/>
                    </a:lnTo>
                    <a:lnTo>
                      <a:pt x="672" y="662"/>
                    </a:lnTo>
                    <a:lnTo>
                      <a:pt x="672" y="662"/>
                    </a:lnTo>
                    <a:lnTo>
                      <a:pt x="672" y="662"/>
                    </a:lnTo>
                    <a:lnTo>
                      <a:pt x="679" y="662"/>
                    </a:lnTo>
                    <a:lnTo>
                      <a:pt x="679" y="662"/>
                    </a:lnTo>
                    <a:lnTo>
                      <a:pt x="679" y="662"/>
                    </a:lnTo>
                    <a:lnTo>
                      <a:pt x="679" y="662"/>
                    </a:lnTo>
                    <a:lnTo>
                      <a:pt x="687" y="662"/>
                    </a:lnTo>
                    <a:lnTo>
                      <a:pt x="687" y="656"/>
                    </a:lnTo>
                    <a:lnTo>
                      <a:pt x="687" y="656"/>
                    </a:lnTo>
                    <a:lnTo>
                      <a:pt x="687" y="656"/>
                    </a:lnTo>
                    <a:lnTo>
                      <a:pt x="694" y="656"/>
                    </a:lnTo>
                    <a:lnTo>
                      <a:pt x="694" y="656"/>
                    </a:lnTo>
                    <a:lnTo>
                      <a:pt x="694" y="656"/>
                    </a:lnTo>
                    <a:lnTo>
                      <a:pt x="694" y="656"/>
                    </a:lnTo>
                    <a:lnTo>
                      <a:pt x="701" y="656"/>
                    </a:lnTo>
                    <a:lnTo>
                      <a:pt x="701" y="656"/>
                    </a:lnTo>
                    <a:lnTo>
                      <a:pt x="701" y="656"/>
                    </a:lnTo>
                    <a:lnTo>
                      <a:pt x="701" y="656"/>
                    </a:lnTo>
                    <a:lnTo>
                      <a:pt x="709" y="656"/>
                    </a:lnTo>
                    <a:lnTo>
                      <a:pt x="709" y="651"/>
                    </a:lnTo>
                    <a:lnTo>
                      <a:pt x="709" y="651"/>
                    </a:lnTo>
                    <a:lnTo>
                      <a:pt x="709" y="651"/>
                    </a:lnTo>
                    <a:lnTo>
                      <a:pt x="716" y="651"/>
                    </a:lnTo>
                    <a:lnTo>
                      <a:pt x="716" y="651"/>
                    </a:lnTo>
                    <a:lnTo>
                      <a:pt x="716" y="651"/>
                    </a:lnTo>
                    <a:lnTo>
                      <a:pt x="716" y="651"/>
                    </a:lnTo>
                    <a:lnTo>
                      <a:pt x="724" y="651"/>
                    </a:lnTo>
                    <a:lnTo>
                      <a:pt x="724" y="651"/>
                    </a:lnTo>
                    <a:lnTo>
                      <a:pt x="724" y="651"/>
                    </a:lnTo>
                    <a:lnTo>
                      <a:pt x="724" y="651"/>
                    </a:lnTo>
                    <a:lnTo>
                      <a:pt x="731" y="651"/>
                    </a:lnTo>
                    <a:lnTo>
                      <a:pt x="731" y="646"/>
                    </a:lnTo>
                    <a:lnTo>
                      <a:pt x="731" y="646"/>
                    </a:lnTo>
                    <a:lnTo>
                      <a:pt x="731" y="646"/>
                    </a:lnTo>
                    <a:lnTo>
                      <a:pt x="738" y="646"/>
                    </a:lnTo>
                    <a:lnTo>
                      <a:pt x="738" y="646"/>
                    </a:lnTo>
                    <a:lnTo>
                      <a:pt x="738" y="646"/>
                    </a:lnTo>
                    <a:lnTo>
                      <a:pt x="738" y="646"/>
                    </a:lnTo>
                    <a:lnTo>
                      <a:pt x="746" y="646"/>
                    </a:lnTo>
                    <a:lnTo>
                      <a:pt x="746" y="646"/>
                    </a:lnTo>
                    <a:lnTo>
                      <a:pt x="746" y="646"/>
                    </a:lnTo>
                    <a:lnTo>
                      <a:pt x="746" y="646"/>
                    </a:lnTo>
                    <a:lnTo>
                      <a:pt x="753" y="640"/>
                    </a:lnTo>
                    <a:lnTo>
                      <a:pt x="753" y="640"/>
                    </a:lnTo>
                    <a:lnTo>
                      <a:pt x="753" y="640"/>
                    </a:lnTo>
                    <a:lnTo>
                      <a:pt x="753" y="640"/>
                    </a:lnTo>
                    <a:lnTo>
                      <a:pt x="761" y="640"/>
                    </a:lnTo>
                    <a:lnTo>
                      <a:pt x="761" y="640"/>
                    </a:lnTo>
                    <a:lnTo>
                      <a:pt x="761" y="640"/>
                    </a:lnTo>
                    <a:lnTo>
                      <a:pt x="761" y="640"/>
                    </a:lnTo>
                    <a:lnTo>
                      <a:pt x="768" y="640"/>
                    </a:lnTo>
                    <a:lnTo>
                      <a:pt x="768" y="640"/>
                    </a:lnTo>
                    <a:lnTo>
                      <a:pt x="768" y="640"/>
                    </a:lnTo>
                    <a:lnTo>
                      <a:pt x="768" y="635"/>
                    </a:lnTo>
                    <a:lnTo>
                      <a:pt x="775" y="635"/>
                    </a:lnTo>
                    <a:lnTo>
                      <a:pt x="775" y="635"/>
                    </a:lnTo>
                    <a:lnTo>
                      <a:pt x="775" y="635"/>
                    </a:lnTo>
                    <a:lnTo>
                      <a:pt x="775" y="635"/>
                    </a:lnTo>
                    <a:lnTo>
                      <a:pt x="783" y="635"/>
                    </a:lnTo>
                    <a:lnTo>
                      <a:pt x="783" y="635"/>
                    </a:lnTo>
                    <a:lnTo>
                      <a:pt x="783" y="635"/>
                    </a:lnTo>
                    <a:lnTo>
                      <a:pt x="783" y="635"/>
                    </a:lnTo>
                    <a:lnTo>
                      <a:pt x="790" y="635"/>
                    </a:lnTo>
                    <a:lnTo>
                      <a:pt x="790" y="635"/>
                    </a:lnTo>
                    <a:lnTo>
                      <a:pt x="790" y="630"/>
                    </a:lnTo>
                    <a:lnTo>
                      <a:pt x="790" y="630"/>
                    </a:lnTo>
                    <a:lnTo>
                      <a:pt x="797" y="630"/>
                    </a:lnTo>
                    <a:lnTo>
                      <a:pt x="797" y="630"/>
                    </a:lnTo>
                    <a:lnTo>
                      <a:pt x="797" y="630"/>
                    </a:lnTo>
                    <a:lnTo>
                      <a:pt x="797" y="630"/>
                    </a:lnTo>
                    <a:lnTo>
                      <a:pt x="805" y="630"/>
                    </a:lnTo>
                    <a:lnTo>
                      <a:pt x="805" y="630"/>
                    </a:lnTo>
                    <a:lnTo>
                      <a:pt x="805" y="630"/>
                    </a:lnTo>
                    <a:lnTo>
                      <a:pt x="805" y="630"/>
                    </a:lnTo>
                    <a:lnTo>
                      <a:pt x="812" y="630"/>
                    </a:lnTo>
                    <a:lnTo>
                      <a:pt x="812" y="624"/>
                    </a:lnTo>
                    <a:lnTo>
                      <a:pt x="812" y="624"/>
                    </a:lnTo>
                    <a:lnTo>
                      <a:pt x="812" y="624"/>
                    </a:lnTo>
                    <a:lnTo>
                      <a:pt x="820" y="624"/>
                    </a:lnTo>
                    <a:lnTo>
                      <a:pt x="820" y="624"/>
                    </a:lnTo>
                    <a:lnTo>
                      <a:pt x="820" y="624"/>
                    </a:lnTo>
                    <a:lnTo>
                      <a:pt x="820" y="624"/>
                    </a:lnTo>
                    <a:lnTo>
                      <a:pt x="827" y="624"/>
                    </a:lnTo>
                    <a:lnTo>
                      <a:pt x="827" y="624"/>
                    </a:lnTo>
                    <a:lnTo>
                      <a:pt x="827" y="619"/>
                    </a:lnTo>
                    <a:lnTo>
                      <a:pt x="834" y="619"/>
                    </a:lnTo>
                    <a:lnTo>
                      <a:pt x="834" y="619"/>
                    </a:lnTo>
                    <a:lnTo>
                      <a:pt x="834" y="619"/>
                    </a:lnTo>
                    <a:lnTo>
                      <a:pt x="834" y="619"/>
                    </a:lnTo>
                    <a:lnTo>
                      <a:pt x="842" y="619"/>
                    </a:lnTo>
                    <a:lnTo>
                      <a:pt x="842" y="624"/>
                    </a:lnTo>
                    <a:lnTo>
                      <a:pt x="842" y="624"/>
                    </a:lnTo>
                    <a:lnTo>
                      <a:pt x="842" y="624"/>
                    </a:lnTo>
                    <a:lnTo>
                      <a:pt x="849" y="630"/>
                    </a:lnTo>
                    <a:lnTo>
                      <a:pt x="849" y="635"/>
                    </a:lnTo>
                    <a:lnTo>
                      <a:pt x="849" y="635"/>
                    </a:lnTo>
                    <a:lnTo>
                      <a:pt x="849" y="640"/>
                    </a:lnTo>
                    <a:lnTo>
                      <a:pt x="857" y="646"/>
                    </a:lnTo>
                    <a:lnTo>
                      <a:pt x="857" y="651"/>
                    </a:lnTo>
                    <a:lnTo>
                      <a:pt x="857" y="651"/>
                    </a:lnTo>
                    <a:lnTo>
                      <a:pt x="857" y="656"/>
                    </a:lnTo>
                    <a:lnTo>
                      <a:pt x="864" y="662"/>
                    </a:lnTo>
                    <a:lnTo>
                      <a:pt x="864" y="662"/>
                    </a:lnTo>
                    <a:lnTo>
                      <a:pt x="864" y="667"/>
                    </a:lnTo>
                    <a:lnTo>
                      <a:pt x="864" y="672"/>
                    </a:lnTo>
                    <a:lnTo>
                      <a:pt x="871" y="678"/>
                    </a:lnTo>
                    <a:lnTo>
                      <a:pt x="871" y="678"/>
                    </a:lnTo>
                    <a:lnTo>
                      <a:pt x="871" y="683"/>
                    </a:lnTo>
                    <a:lnTo>
                      <a:pt x="871" y="688"/>
                    </a:lnTo>
                    <a:lnTo>
                      <a:pt x="879" y="688"/>
                    </a:lnTo>
                    <a:lnTo>
                      <a:pt x="879" y="694"/>
                    </a:lnTo>
                    <a:lnTo>
                      <a:pt x="879" y="699"/>
                    </a:lnTo>
                    <a:lnTo>
                      <a:pt x="879" y="699"/>
                    </a:lnTo>
                    <a:lnTo>
                      <a:pt x="886" y="704"/>
                    </a:lnTo>
                    <a:lnTo>
                      <a:pt x="886" y="710"/>
                    </a:lnTo>
                    <a:lnTo>
                      <a:pt x="886" y="710"/>
                    </a:lnTo>
                    <a:lnTo>
                      <a:pt x="886" y="715"/>
                    </a:lnTo>
                    <a:lnTo>
                      <a:pt x="894" y="720"/>
                    </a:lnTo>
                    <a:lnTo>
                      <a:pt x="894" y="720"/>
                    </a:lnTo>
                    <a:lnTo>
                      <a:pt x="894" y="726"/>
                    </a:lnTo>
                    <a:lnTo>
                      <a:pt x="894" y="726"/>
                    </a:lnTo>
                    <a:lnTo>
                      <a:pt x="901" y="731"/>
                    </a:lnTo>
                    <a:lnTo>
                      <a:pt x="901" y="736"/>
                    </a:lnTo>
                    <a:lnTo>
                      <a:pt x="901" y="736"/>
                    </a:lnTo>
                    <a:lnTo>
                      <a:pt x="901" y="742"/>
                    </a:lnTo>
                    <a:lnTo>
                      <a:pt x="908" y="742"/>
                    </a:lnTo>
                    <a:lnTo>
                      <a:pt x="908" y="747"/>
                    </a:lnTo>
                    <a:lnTo>
                      <a:pt x="908" y="752"/>
                    </a:lnTo>
                    <a:lnTo>
                      <a:pt x="908" y="752"/>
                    </a:lnTo>
                    <a:lnTo>
                      <a:pt x="916" y="758"/>
                    </a:lnTo>
                    <a:lnTo>
                      <a:pt x="916" y="758"/>
                    </a:lnTo>
                    <a:lnTo>
                      <a:pt x="916" y="763"/>
                    </a:lnTo>
                    <a:lnTo>
                      <a:pt x="916" y="763"/>
                    </a:lnTo>
                    <a:lnTo>
                      <a:pt x="923" y="768"/>
                    </a:lnTo>
                    <a:lnTo>
                      <a:pt x="923" y="768"/>
                    </a:lnTo>
                    <a:lnTo>
                      <a:pt x="923" y="774"/>
                    </a:lnTo>
                    <a:lnTo>
                      <a:pt x="923" y="774"/>
                    </a:lnTo>
                    <a:lnTo>
                      <a:pt x="930" y="779"/>
                    </a:lnTo>
                    <a:lnTo>
                      <a:pt x="930" y="779"/>
                    </a:lnTo>
                    <a:lnTo>
                      <a:pt x="930" y="784"/>
                    </a:lnTo>
                    <a:lnTo>
                      <a:pt x="930" y="784"/>
                    </a:lnTo>
                    <a:lnTo>
                      <a:pt x="938" y="790"/>
                    </a:lnTo>
                    <a:lnTo>
                      <a:pt x="938" y="790"/>
                    </a:lnTo>
                    <a:lnTo>
                      <a:pt x="938" y="795"/>
                    </a:lnTo>
                    <a:lnTo>
                      <a:pt x="938" y="795"/>
                    </a:lnTo>
                    <a:lnTo>
                      <a:pt x="945" y="800"/>
                    </a:lnTo>
                    <a:lnTo>
                      <a:pt x="945" y="800"/>
                    </a:lnTo>
                    <a:lnTo>
                      <a:pt x="945" y="800"/>
                    </a:lnTo>
                    <a:lnTo>
                      <a:pt x="945" y="806"/>
                    </a:lnTo>
                    <a:lnTo>
                      <a:pt x="953" y="806"/>
                    </a:lnTo>
                    <a:lnTo>
                      <a:pt x="953" y="806"/>
                    </a:lnTo>
                    <a:lnTo>
                      <a:pt x="953" y="811"/>
                    </a:lnTo>
                    <a:lnTo>
                      <a:pt x="953" y="811"/>
                    </a:lnTo>
                    <a:lnTo>
                      <a:pt x="960" y="811"/>
                    </a:lnTo>
                    <a:lnTo>
                      <a:pt x="960" y="816"/>
                    </a:lnTo>
                    <a:lnTo>
                      <a:pt x="960" y="816"/>
                    </a:lnTo>
                    <a:lnTo>
                      <a:pt x="967" y="816"/>
                    </a:lnTo>
                    <a:lnTo>
                      <a:pt x="967" y="816"/>
                    </a:lnTo>
                    <a:lnTo>
                      <a:pt x="967" y="816"/>
                    </a:lnTo>
                    <a:lnTo>
                      <a:pt x="967" y="816"/>
                    </a:lnTo>
                    <a:lnTo>
                      <a:pt x="975" y="816"/>
                    </a:lnTo>
                    <a:lnTo>
                      <a:pt x="975" y="816"/>
                    </a:lnTo>
                    <a:lnTo>
                      <a:pt x="975" y="816"/>
                    </a:lnTo>
                    <a:lnTo>
                      <a:pt x="975" y="816"/>
                    </a:lnTo>
                    <a:lnTo>
                      <a:pt x="982" y="816"/>
                    </a:lnTo>
                    <a:lnTo>
                      <a:pt x="982" y="816"/>
                    </a:lnTo>
                    <a:lnTo>
                      <a:pt x="982" y="816"/>
                    </a:lnTo>
                    <a:lnTo>
                      <a:pt x="982" y="816"/>
                    </a:lnTo>
                    <a:lnTo>
                      <a:pt x="990" y="816"/>
                    </a:lnTo>
                    <a:lnTo>
                      <a:pt x="990" y="816"/>
                    </a:lnTo>
                    <a:lnTo>
                      <a:pt x="990" y="816"/>
                    </a:lnTo>
                    <a:lnTo>
                      <a:pt x="990" y="816"/>
                    </a:lnTo>
                    <a:lnTo>
                      <a:pt x="990" y="816"/>
                    </a:lnTo>
                    <a:lnTo>
                      <a:pt x="997" y="816"/>
                    </a:lnTo>
                    <a:lnTo>
                      <a:pt x="997" y="816"/>
                    </a:lnTo>
                    <a:lnTo>
                      <a:pt x="997" y="816"/>
                    </a:lnTo>
                    <a:lnTo>
                      <a:pt x="997" y="816"/>
                    </a:lnTo>
                    <a:lnTo>
                      <a:pt x="1004" y="822"/>
                    </a:lnTo>
                    <a:lnTo>
                      <a:pt x="1004" y="822"/>
                    </a:lnTo>
                    <a:lnTo>
                      <a:pt x="1004" y="822"/>
                    </a:lnTo>
                    <a:lnTo>
                      <a:pt x="1004" y="822"/>
                    </a:lnTo>
                    <a:lnTo>
                      <a:pt x="1012" y="822"/>
                    </a:lnTo>
                    <a:lnTo>
                      <a:pt x="1012" y="822"/>
                    </a:lnTo>
                    <a:lnTo>
                      <a:pt x="1012" y="822"/>
                    </a:lnTo>
                    <a:lnTo>
                      <a:pt x="1019" y="822"/>
                    </a:lnTo>
                    <a:lnTo>
                      <a:pt x="1019" y="822"/>
                    </a:lnTo>
                    <a:lnTo>
                      <a:pt x="1019" y="822"/>
                    </a:lnTo>
                    <a:lnTo>
                      <a:pt x="1019" y="822"/>
                    </a:lnTo>
                    <a:lnTo>
                      <a:pt x="1026" y="822"/>
                    </a:lnTo>
                    <a:lnTo>
                      <a:pt x="1026" y="822"/>
                    </a:lnTo>
                    <a:lnTo>
                      <a:pt x="1026" y="822"/>
                    </a:lnTo>
                    <a:lnTo>
                      <a:pt x="1026" y="822"/>
                    </a:lnTo>
                    <a:lnTo>
                      <a:pt x="1026" y="822"/>
                    </a:lnTo>
                    <a:lnTo>
                      <a:pt x="1034" y="822"/>
                    </a:lnTo>
                    <a:lnTo>
                      <a:pt x="1034" y="822"/>
                    </a:lnTo>
                    <a:lnTo>
                      <a:pt x="1034" y="822"/>
                    </a:lnTo>
                    <a:lnTo>
                      <a:pt x="1034" y="822"/>
                    </a:lnTo>
                    <a:lnTo>
                      <a:pt x="1041" y="822"/>
                    </a:lnTo>
                    <a:lnTo>
                      <a:pt x="1041" y="822"/>
                    </a:lnTo>
                    <a:lnTo>
                      <a:pt x="1041" y="822"/>
                    </a:lnTo>
                    <a:lnTo>
                      <a:pt x="1041" y="822"/>
                    </a:lnTo>
                    <a:lnTo>
                      <a:pt x="1049" y="822"/>
                    </a:lnTo>
                    <a:lnTo>
                      <a:pt x="1049" y="822"/>
                    </a:lnTo>
                    <a:lnTo>
                      <a:pt x="1049" y="822"/>
                    </a:lnTo>
                    <a:lnTo>
                      <a:pt x="1056" y="822"/>
                    </a:lnTo>
                    <a:lnTo>
                      <a:pt x="1056" y="822"/>
                    </a:lnTo>
                    <a:lnTo>
                      <a:pt x="1056" y="822"/>
                    </a:lnTo>
                    <a:lnTo>
                      <a:pt x="1056" y="822"/>
                    </a:lnTo>
                    <a:lnTo>
                      <a:pt x="1063" y="822"/>
                    </a:lnTo>
                    <a:lnTo>
                      <a:pt x="1063" y="822"/>
                    </a:lnTo>
                    <a:lnTo>
                      <a:pt x="1063" y="822"/>
                    </a:lnTo>
                    <a:lnTo>
                      <a:pt x="1063" y="822"/>
                    </a:lnTo>
                    <a:lnTo>
                      <a:pt x="1071" y="822"/>
                    </a:lnTo>
                    <a:lnTo>
                      <a:pt x="1071" y="822"/>
                    </a:lnTo>
                    <a:lnTo>
                      <a:pt x="1071" y="822"/>
                    </a:lnTo>
                    <a:lnTo>
                      <a:pt x="1071" y="827"/>
                    </a:lnTo>
                    <a:lnTo>
                      <a:pt x="1078" y="827"/>
                    </a:lnTo>
                    <a:lnTo>
                      <a:pt x="1078" y="827"/>
                    </a:lnTo>
                    <a:lnTo>
                      <a:pt x="1078" y="827"/>
                    </a:lnTo>
                    <a:lnTo>
                      <a:pt x="1078" y="827"/>
                    </a:lnTo>
                    <a:lnTo>
                      <a:pt x="1086" y="827"/>
                    </a:lnTo>
                    <a:lnTo>
                      <a:pt x="1086" y="832"/>
                    </a:lnTo>
                    <a:lnTo>
                      <a:pt x="1086" y="832"/>
                    </a:lnTo>
                    <a:lnTo>
                      <a:pt x="1086" y="832"/>
                    </a:lnTo>
                    <a:lnTo>
                      <a:pt x="1093" y="832"/>
                    </a:lnTo>
                    <a:lnTo>
                      <a:pt x="1093" y="832"/>
                    </a:lnTo>
                    <a:lnTo>
                      <a:pt x="1093" y="832"/>
                    </a:lnTo>
                    <a:lnTo>
                      <a:pt x="1093" y="838"/>
                    </a:lnTo>
                    <a:lnTo>
                      <a:pt x="1100" y="838"/>
                    </a:lnTo>
                    <a:lnTo>
                      <a:pt x="1100" y="838"/>
                    </a:lnTo>
                    <a:lnTo>
                      <a:pt x="1100" y="838"/>
                    </a:lnTo>
                    <a:lnTo>
                      <a:pt x="1100" y="838"/>
                    </a:lnTo>
                    <a:lnTo>
                      <a:pt x="1108" y="838"/>
                    </a:lnTo>
                    <a:lnTo>
                      <a:pt x="1108" y="838"/>
                    </a:lnTo>
                    <a:lnTo>
                      <a:pt x="1108" y="843"/>
                    </a:lnTo>
                    <a:lnTo>
                      <a:pt x="1108" y="843"/>
                    </a:lnTo>
                    <a:lnTo>
                      <a:pt x="1115" y="843"/>
                    </a:lnTo>
                    <a:lnTo>
                      <a:pt x="1115" y="843"/>
                    </a:lnTo>
                    <a:lnTo>
                      <a:pt x="1115" y="843"/>
                    </a:lnTo>
                    <a:lnTo>
                      <a:pt x="1115" y="843"/>
                    </a:lnTo>
                    <a:lnTo>
                      <a:pt x="1123" y="843"/>
                    </a:lnTo>
                    <a:lnTo>
                      <a:pt x="1123" y="848"/>
                    </a:lnTo>
                    <a:lnTo>
                      <a:pt x="1123" y="848"/>
                    </a:lnTo>
                    <a:lnTo>
                      <a:pt x="1123" y="848"/>
                    </a:lnTo>
                    <a:lnTo>
                      <a:pt x="1130" y="848"/>
                    </a:lnTo>
                    <a:lnTo>
                      <a:pt x="1130" y="848"/>
                    </a:lnTo>
                    <a:lnTo>
                      <a:pt x="1130" y="848"/>
                    </a:lnTo>
                    <a:lnTo>
                      <a:pt x="1130" y="848"/>
                    </a:lnTo>
                    <a:lnTo>
                      <a:pt x="1137" y="848"/>
                    </a:lnTo>
                    <a:lnTo>
                      <a:pt x="1137" y="854"/>
                    </a:lnTo>
                    <a:lnTo>
                      <a:pt x="1137" y="854"/>
                    </a:lnTo>
                    <a:lnTo>
                      <a:pt x="1137" y="854"/>
                    </a:lnTo>
                    <a:lnTo>
                      <a:pt x="1145" y="854"/>
                    </a:lnTo>
                    <a:lnTo>
                      <a:pt x="1145" y="854"/>
                    </a:lnTo>
                    <a:lnTo>
                      <a:pt x="1145" y="854"/>
                    </a:lnTo>
                    <a:lnTo>
                      <a:pt x="1145" y="854"/>
                    </a:lnTo>
                    <a:lnTo>
                      <a:pt x="1152" y="854"/>
                    </a:lnTo>
                    <a:lnTo>
                      <a:pt x="1152" y="854"/>
                    </a:lnTo>
                    <a:lnTo>
                      <a:pt x="1152" y="854"/>
                    </a:lnTo>
                    <a:lnTo>
                      <a:pt x="1152" y="859"/>
                    </a:lnTo>
                    <a:lnTo>
                      <a:pt x="1159" y="859"/>
                    </a:lnTo>
                    <a:lnTo>
                      <a:pt x="1159" y="859"/>
                    </a:lnTo>
                    <a:lnTo>
                      <a:pt x="1159" y="859"/>
                    </a:lnTo>
                    <a:lnTo>
                      <a:pt x="1159" y="859"/>
                    </a:lnTo>
                    <a:lnTo>
                      <a:pt x="1167" y="859"/>
                    </a:lnTo>
                    <a:lnTo>
                      <a:pt x="1167" y="859"/>
                    </a:lnTo>
                    <a:lnTo>
                      <a:pt x="1167" y="859"/>
                    </a:lnTo>
                    <a:lnTo>
                      <a:pt x="1167" y="859"/>
                    </a:lnTo>
                    <a:lnTo>
                      <a:pt x="1174" y="859"/>
                    </a:lnTo>
                    <a:lnTo>
                      <a:pt x="1174" y="859"/>
                    </a:lnTo>
                    <a:lnTo>
                      <a:pt x="1174" y="864"/>
                    </a:lnTo>
                    <a:lnTo>
                      <a:pt x="1174" y="864"/>
                    </a:lnTo>
                    <a:lnTo>
                      <a:pt x="1182" y="864"/>
                    </a:lnTo>
                    <a:lnTo>
                      <a:pt x="1182" y="864"/>
                    </a:lnTo>
                    <a:lnTo>
                      <a:pt x="1182" y="864"/>
                    </a:lnTo>
                    <a:lnTo>
                      <a:pt x="1182" y="864"/>
                    </a:lnTo>
                    <a:lnTo>
                      <a:pt x="1189" y="864"/>
                    </a:lnTo>
                    <a:lnTo>
                      <a:pt x="1189" y="864"/>
                    </a:lnTo>
                    <a:lnTo>
                      <a:pt x="1189" y="864"/>
                    </a:lnTo>
                    <a:lnTo>
                      <a:pt x="1189" y="864"/>
                    </a:lnTo>
                    <a:lnTo>
                      <a:pt x="1196" y="864"/>
                    </a:lnTo>
                    <a:lnTo>
                      <a:pt x="1196" y="864"/>
                    </a:lnTo>
                    <a:lnTo>
                      <a:pt x="1196" y="864"/>
                    </a:lnTo>
                    <a:lnTo>
                      <a:pt x="1196" y="864"/>
                    </a:lnTo>
                    <a:lnTo>
                      <a:pt x="1204" y="864"/>
                    </a:lnTo>
                    <a:lnTo>
                      <a:pt x="1204" y="864"/>
                    </a:lnTo>
                    <a:lnTo>
                      <a:pt x="1204" y="870"/>
                    </a:lnTo>
                    <a:lnTo>
                      <a:pt x="1204" y="870"/>
                    </a:lnTo>
                    <a:lnTo>
                      <a:pt x="1211" y="870"/>
                    </a:lnTo>
                    <a:lnTo>
                      <a:pt x="1211" y="870"/>
                    </a:lnTo>
                    <a:lnTo>
                      <a:pt x="1211" y="870"/>
                    </a:lnTo>
                    <a:lnTo>
                      <a:pt x="1211" y="870"/>
                    </a:lnTo>
                    <a:lnTo>
                      <a:pt x="1219" y="870"/>
                    </a:lnTo>
                    <a:lnTo>
                      <a:pt x="1219" y="870"/>
                    </a:lnTo>
                    <a:lnTo>
                      <a:pt x="1219" y="870"/>
                    </a:lnTo>
                    <a:lnTo>
                      <a:pt x="1219" y="870"/>
                    </a:lnTo>
                    <a:lnTo>
                      <a:pt x="1226" y="870"/>
                    </a:lnTo>
                    <a:lnTo>
                      <a:pt x="1226" y="870"/>
                    </a:lnTo>
                    <a:lnTo>
                      <a:pt x="1226" y="870"/>
                    </a:lnTo>
                    <a:lnTo>
                      <a:pt x="1226" y="870"/>
                    </a:lnTo>
                    <a:lnTo>
                      <a:pt x="1233" y="870"/>
                    </a:lnTo>
                    <a:lnTo>
                      <a:pt x="1233" y="870"/>
                    </a:lnTo>
                    <a:lnTo>
                      <a:pt x="1233" y="870"/>
                    </a:lnTo>
                    <a:lnTo>
                      <a:pt x="1233" y="870"/>
                    </a:lnTo>
                    <a:lnTo>
                      <a:pt x="1241" y="870"/>
                    </a:lnTo>
                    <a:lnTo>
                      <a:pt x="1241" y="870"/>
                    </a:lnTo>
                    <a:lnTo>
                      <a:pt x="1241" y="870"/>
                    </a:lnTo>
                    <a:lnTo>
                      <a:pt x="1241" y="870"/>
                    </a:lnTo>
                    <a:lnTo>
                      <a:pt x="1248" y="870"/>
                    </a:lnTo>
                    <a:lnTo>
                      <a:pt x="1248" y="870"/>
                    </a:lnTo>
                    <a:lnTo>
                      <a:pt x="1248" y="870"/>
                    </a:lnTo>
                    <a:lnTo>
                      <a:pt x="1248" y="870"/>
                    </a:lnTo>
                    <a:lnTo>
                      <a:pt x="1256" y="870"/>
                    </a:lnTo>
                    <a:lnTo>
                      <a:pt x="1256" y="870"/>
                    </a:lnTo>
                    <a:lnTo>
                      <a:pt x="1256" y="870"/>
                    </a:lnTo>
                    <a:lnTo>
                      <a:pt x="1256" y="870"/>
                    </a:lnTo>
                    <a:lnTo>
                      <a:pt x="1263" y="870"/>
                    </a:lnTo>
                    <a:lnTo>
                      <a:pt x="1263" y="870"/>
                    </a:lnTo>
                    <a:lnTo>
                      <a:pt x="1263" y="870"/>
                    </a:lnTo>
                    <a:lnTo>
                      <a:pt x="1263" y="870"/>
                    </a:lnTo>
                    <a:lnTo>
                      <a:pt x="1270" y="870"/>
                    </a:lnTo>
                    <a:lnTo>
                      <a:pt x="1270" y="870"/>
                    </a:lnTo>
                    <a:lnTo>
                      <a:pt x="1270" y="870"/>
                    </a:lnTo>
                    <a:lnTo>
                      <a:pt x="1270" y="870"/>
                    </a:lnTo>
                    <a:lnTo>
                      <a:pt x="1278" y="870"/>
                    </a:lnTo>
                    <a:lnTo>
                      <a:pt x="1278" y="870"/>
                    </a:lnTo>
                    <a:lnTo>
                      <a:pt x="1278" y="870"/>
                    </a:lnTo>
                    <a:lnTo>
                      <a:pt x="1278" y="870"/>
                    </a:lnTo>
                    <a:lnTo>
                      <a:pt x="1285" y="870"/>
                    </a:lnTo>
                    <a:lnTo>
                      <a:pt x="1285" y="870"/>
                    </a:lnTo>
                    <a:lnTo>
                      <a:pt x="1285" y="870"/>
                    </a:lnTo>
                    <a:lnTo>
                      <a:pt x="1285" y="870"/>
                    </a:lnTo>
                    <a:lnTo>
                      <a:pt x="1292" y="870"/>
                    </a:lnTo>
                    <a:lnTo>
                      <a:pt x="1292" y="870"/>
                    </a:lnTo>
                    <a:lnTo>
                      <a:pt x="1292" y="870"/>
                    </a:lnTo>
                    <a:lnTo>
                      <a:pt x="1292" y="870"/>
                    </a:lnTo>
                    <a:lnTo>
                      <a:pt x="1300" y="870"/>
                    </a:lnTo>
                    <a:lnTo>
                      <a:pt x="1300" y="870"/>
                    </a:lnTo>
                    <a:lnTo>
                      <a:pt x="1300" y="870"/>
                    </a:lnTo>
                    <a:lnTo>
                      <a:pt x="1300" y="870"/>
                    </a:lnTo>
                    <a:lnTo>
                      <a:pt x="1307" y="864"/>
                    </a:lnTo>
                    <a:lnTo>
                      <a:pt x="1307" y="864"/>
                    </a:lnTo>
                    <a:lnTo>
                      <a:pt x="1307" y="864"/>
                    </a:lnTo>
                    <a:lnTo>
                      <a:pt x="1307" y="864"/>
                    </a:lnTo>
                    <a:lnTo>
                      <a:pt x="1315" y="864"/>
                    </a:lnTo>
                    <a:lnTo>
                      <a:pt x="1315" y="864"/>
                    </a:lnTo>
                    <a:lnTo>
                      <a:pt x="1315" y="864"/>
                    </a:lnTo>
                    <a:lnTo>
                      <a:pt x="1315" y="864"/>
                    </a:lnTo>
                    <a:lnTo>
                      <a:pt x="1322" y="864"/>
                    </a:lnTo>
                    <a:lnTo>
                      <a:pt x="1322" y="864"/>
                    </a:lnTo>
                    <a:lnTo>
                      <a:pt x="1322" y="864"/>
                    </a:lnTo>
                    <a:lnTo>
                      <a:pt x="1322" y="864"/>
                    </a:lnTo>
                    <a:lnTo>
                      <a:pt x="1329" y="864"/>
                    </a:lnTo>
                    <a:lnTo>
                      <a:pt x="1329" y="864"/>
                    </a:lnTo>
                    <a:lnTo>
                      <a:pt x="1329" y="864"/>
                    </a:lnTo>
                    <a:lnTo>
                      <a:pt x="1329" y="859"/>
                    </a:lnTo>
                    <a:lnTo>
                      <a:pt x="1337" y="859"/>
                    </a:lnTo>
                    <a:lnTo>
                      <a:pt x="1337" y="859"/>
                    </a:lnTo>
                    <a:lnTo>
                      <a:pt x="1337" y="859"/>
                    </a:lnTo>
                    <a:lnTo>
                      <a:pt x="1337" y="859"/>
                    </a:lnTo>
                    <a:lnTo>
                      <a:pt x="1344" y="859"/>
                    </a:lnTo>
                    <a:lnTo>
                      <a:pt x="1344" y="859"/>
                    </a:lnTo>
                    <a:lnTo>
                      <a:pt x="1344" y="859"/>
                    </a:lnTo>
                    <a:lnTo>
                      <a:pt x="1344" y="859"/>
                    </a:lnTo>
                    <a:lnTo>
                      <a:pt x="1352" y="859"/>
                    </a:lnTo>
                    <a:lnTo>
                      <a:pt x="1352" y="859"/>
                    </a:lnTo>
                    <a:lnTo>
                      <a:pt x="1352" y="859"/>
                    </a:lnTo>
                    <a:lnTo>
                      <a:pt x="1352" y="854"/>
                    </a:lnTo>
                    <a:lnTo>
                      <a:pt x="1359" y="854"/>
                    </a:lnTo>
                    <a:lnTo>
                      <a:pt x="1359" y="854"/>
                    </a:lnTo>
                    <a:lnTo>
                      <a:pt x="1359" y="854"/>
                    </a:lnTo>
                    <a:lnTo>
                      <a:pt x="1359" y="854"/>
                    </a:lnTo>
                    <a:lnTo>
                      <a:pt x="1366" y="854"/>
                    </a:lnTo>
                    <a:lnTo>
                      <a:pt x="1366" y="854"/>
                    </a:lnTo>
                    <a:lnTo>
                      <a:pt x="1366" y="854"/>
                    </a:lnTo>
                    <a:lnTo>
                      <a:pt x="1374" y="848"/>
                    </a:lnTo>
                    <a:lnTo>
                      <a:pt x="1374" y="848"/>
                    </a:lnTo>
                    <a:lnTo>
                      <a:pt x="1374" y="848"/>
                    </a:lnTo>
                    <a:lnTo>
                      <a:pt x="1374" y="848"/>
                    </a:lnTo>
                    <a:lnTo>
                      <a:pt x="1381" y="848"/>
                    </a:lnTo>
                    <a:lnTo>
                      <a:pt x="1381" y="848"/>
                    </a:lnTo>
                    <a:lnTo>
                      <a:pt x="1381" y="848"/>
                    </a:lnTo>
                    <a:lnTo>
                      <a:pt x="1381" y="848"/>
                    </a:lnTo>
                    <a:lnTo>
                      <a:pt x="1389" y="843"/>
                    </a:lnTo>
                    <a:lnTo>
                      <a:pt x="1389" y="843"/>
                    </a:lnTo>
                    <a:lnTo>
                      <a:pt x="1389" y="843"/>
                    </a:lnTo>
                    <a:lnTo>
                      <a:pt x="1389" y="843"/>
                    </a:lnTo>
                    <a:lnTo>
                      <a:pt x="1396" y="843"/>
                    </a:lnTo>
                    <a:lnTo>
                      <a:pt x="1396" y="843"/>
                    </a:lnTo>
                    <a:lnTo>
                      <a:pt x="1396" y="843"/>
                    </a:lnTo>
                    <a:lnTo>
                      <a:pt x="1396" y="838"/>
                    </a:lnTo>
                    <a:lnTo>
                      <a:pt x="1403" y="838"/>
                    </a:lnTo>
                    <a:lnTo>
                      <a:pt x="1403" y="838"/>
                    </a:lnTo>
                    <a:lnTo>
                      <a:pt x="1403" y="838"/>
                    </a:lnTo>
                    <a:lnTo>
                      <a:pt x="1403" y="838"/>
                    </a:lnTo>
                    <a:lnTo>
                      <a:pt x="1411" y="838"/>
                    </a:lnTo>
                    <a:lnTo>
                      <a:pt x="1411" y="838"/>
                    </a:lnTo>
                    <a:lnTo>
                      <a:pt x="1411" y="832"/>
                    </a:lnTo>
                    <a:lnTo>
                      <a:pt x="1411" y="832"/>
                    </a:lnTo>
                    <a:lnTo>
                      <a:pt x="1418" y="832"/>
                    </a:lnTo>
                    <a:lnTo>
                      <a:pt x="1418" y="832"/>
                    </a:lnTo>
                    <a:lnTo>
                      <a:pt x="1418" y="832"/>
                    </a:lnTo>
                    <a:lnTo>
                      <a:pt x="1418" y="832"/>
                    </a:lnTo>
                    <a:lnTo>
                      <a:pt x="1425" y="827"/>
                    </a:lnTo>
                    <a:lnTo>
                      <a:pt x="1425" y="827"/>
                    </a:lnTo>
                    <a:lnTo>
                      <a:pt x="1425" y="827"/>
                    </a:lnTo>
                    <a:lnTo>
                      <a:pt x="1425" y="827"/>
                    </a:lnTo>
                    <a:lnTo>
                      <a:pt x="1433" y="827"/>
                    </a:lnTo>
                    <a:lnTo>
                      <a:pt x="1433" y="827"/>
                    </a:lnTo>
                    <a:lnTo>
                      <a:pt x="1433" y="822"/>
                    </a:lnTo>
                    <a:lnTo>
                      <a:pt x="1433" y="822"/>
                    </a:lnTo>
                    <a:lnTo>
                      <a:pt x="1440" y="822"/>
                    </a:lnTo>
                    <a:lnTo>
                      <a:pt x="1440" y="822"/>
                    </a:lnTo>
                    <a:lnTo>
                      <a:pt x="1440" y="822"/>
                    </a:lnTo>
                    <a:lnTo>
                      <a:pt x="1440" y="822"/>
                    </a:lnTo>
                    <a:lnTo>
                      <a:pt x="1448" y="816"/>
                    </a:lnTo>
                    <a:lnTo>
                      <a:pt x="1448" y="816"/>
                    </a:lnTo>
                    <a:lnTo>
                      <a:pt x="1448" y="816"/>
                    </a:lnTo>
                    <a:lnTo>
                      <a:pt x="1448" y="816"/>
                    </a:lnTo>
                    <a:lnTo>
                      <a:pt x="1455" y="816"/>
                    </a:lnTo>
                    <a:lnTo>
                      <a:pt x="1455" y="811"/>
                    </a:lnTo>
                    <a:lnTo>
                      <a:pt x="1455" y="811"/>
                    </a:lnTo>
                    <a:lnTo>
                      <a:pt x="1455" y="811"/>
                    </a:lnTo>
                    <a:lnTo>
                      <a:pt x="1462" y="811"/>
                    </a:lnTo>
                    <a:lnTo>
                      <a:pt x="1462" y="811"/>
                    </a:lnTo>
                    <a:lnTo>
                      <a:pt x="1462" y="806"/>
                    </a:lnTo>
                    <a:lnTo>
                      <a:pt x="1462" y="806"/>
                    </a:lnTo>
                    <a:lnTo>
                      <a:pt x="1470" y="806"/>
                    </a:lnTo>
                    <a:lnTo>
                      <a:pt x="1470" y="806"/>
                    </a:lnTo>
                    <a:lnTo>
                      <a:pt x="1470" y="800"/>
                    </a:lnTo>
                    <a:lnTo>
                      <a:pt x="1470" y="800"/>
                    </a:lnTo>
                    <a:lnTo>
                      <a:pt x="1477" y="800"/>
                    </a:lnTo>
                    <a:lnTo>
                      <a:pt x="1477" y="800"/>
                    </a:lnTo>
                    <a:lnTo>
                      <a:pt x="1477" y="800"/>
                    </a:lnTo>
                    <a:lnTo>
                      <a:pt x="1477" y="795"/>
                    </a:lnTo>
                    <a:lnTo>
                      <a:pt x="1485" y="795"/>
                    </a:lnTo>
                    <a:lnTo>
                      <a:pt x="1485" y="795"/>
                    </a:lnTo>
                    <a:lnTo>
                      <a:pt x="1485" y="795"/>
                    </a:lnTo>
                    <a:lnTo>
                      <a:pt x="1485" y="790"/>
                    </a:lnTo>
                    <a:lnTo>
                      <a:pt x="1492" y="790"/>
                    </a:lnTo>
                    <a:lnTo>
                      <a:pt x="1492" y="790"/>
                    </a:lnTo>
                    <a:lnTo>
                      <a:pt x="1492" y="790"/>
                    </a:lnTo>
                    <a:lnTo>
                      <a:pt x="1492" y="790"/>
                    </a:lnTo>
                    <a:lnTo>
                      <a:pt x="1499" y="784"/>
                    </a:lnTo>
                    <a:lnTo>
                      <a:pt x="1499" y="784"/>
                    </a:lnTo>
                    <a:lnTo>
                      <a:pt x="1499" y="784"/>
                    </a:lnTo>
                    <a:lnTo>
                      <a:pt x="1499" y="784"/>
                    </a:lnTo>
                    <a:lnTo>
                      <a:pt x="1507" y="779"/>
                    </a:lnTo>
                    <a:lnTo>
                      <a:pt x="1507" y="779"/>
                    </a:lnTo>
                    <a:lnTo>
                      <a:pt x="1507" y="779"/>
                    </a:lnTo>
                    <a:lnTo>
                      <a:pt x="1507" y="779"/>
                    </a:lnTo>
                    <a:lnTo>
                      <a:pt x="1514" y="774"/>
                    </a:lnTo>
                    <a:lnTo>
                      <a:pt x="1514" y="774"/>
                    </a:lnTo>
                    <a:lnTo>
                      <a:pt x="1514" y="774"/>
                    </a:lnTo>
                    <a:lnTo>
                      <a:pt x="1514" y="774"/>
                    </a:lnTo>
                    <a:lnTo>
                      <a:pt x="1522" y="768"/>
                    </a:lnTo>
                    <a:lnTo>
                      <a:pt x="1522" y="768"/>
                    </a:lnTo>
                    <a:lnTo>
                      <a:pt x="1522" y="768"/>
                    </a:lnTo>
                    <a:lnTo>
                      <a:pt x="1522" y="763"/>
                    </a:lnTo>
                    <a:lnTo>
                      <a:pt x="1529" y="763"/>
                    </a:lnTo>
                    <a:lnTo>
                      <a:pt x="1529" y="763"/>
                    </a:lnTo>
                    <a:lnTo>
                      <a:pt x="1529" y="763"/>
                    </a:lnTo>
                    <a:lnTo>
                      <a:pt x="1529" y="758"/>
                    </a:lnTo>
                    <a:lnTo>
                      <a:pt x="1536" y="758"/>
                    </a:lnTo>
                    <a:lnTo>
                      <a:pt x="1536" y="758"/>
                    </a:lnTo>
                    <a:lnTo>
                      <a:pt x="1536" y="758"/>
                    </a:lnTo>
                    <a:lnTo>
                      <a:pt x="1536" y="752"/>
                    </a:lnTo>
                    <a:lnTo>
                      <a:pt x="1544" y="752"/>
                    </a:lnTo>
                    <a:lnTo>
                      <a:pt x="1544" y="752"/>
                    </a:lnTo>
                    <a:lnTo>
                      <a:pt x="1544" y="747"/>
                    </a:lnTo>
                    <a:lnTo>
                      <a:pt x="1544" y="747"/>
                    </a:lnTo>
                    <a:lnTo>
                      <a:pt x="1551" y="747"/>
                    </a:lnTo>
                    <a:lnTo>
                      <a:pt x="1551" y="747"/>
                    </a:lnTo>
                    <a:lnTo>
                      <a:pt x="1551" y="742"/>
                    </a:lnTo>
                    <a:lnTo>
                      <a:pt x="1551" y="742"/>
                    </a:lnTo>
                    <a:lnTo>
                      <a:pt x="1558" y="742"/>
                    </a:lnTo>
                    <a:lnTo>
                      <a:pt x="1558" y="736"/>
                    </a:lnTo>
                    <a:lnTo>
                      <a:pt x="1558" y="736"/>
                    </a:lnTo>
                    <a:lnTo>
                      <a:pt x="1558" y="736"/>
                    </a:lnTo>
                    <a:lnTo>
                      <a:pt x="1566" y="736"/>
                    </a:lnTo>
                    <a:lnTo>
                      <a:pt x="1566" y="731"/>
                    </a:lnTo>
                    <a:lnTo>
                      <a:pt x="1566" y="731"/>
                    </a:lnTo>
                    <a:lnTo>
                      <a:pt x="1566" y="731"/>
                    </a:lnTo>
                    <a:lnTo>
                      <a:pt x="1573" y="726"/>
                    </a:lnTo>
                    <a:lnTo>
                      <a:pt x="1573" y="726"/>
                    </a:lnTo>
                    <a:lnTo>
                      <a:pt x="1573" y="726"/>
                    </a:lnTo>
                    <a:lnTo>
                      <a:pt x="1573" y="720"/>
                    </a:lnTo>
                    <a:lnTo>
                      <a:pt x="1581" y="720"/>
                    </a:lnTo>
                    <a:lnTo>
                      <a:pt x="1581" y="720"/>
                    </a:lnTo>
                    <a:lnTo>
                      <a:pt x="1581" y="715"/>
                    </a:lnTo>
                    <a:lnTo>
                      <a:pt x="1581" y="715"/>
                    </a:lnTo>
                    <a:lnTo>
                      <a:pt x="1588" y="715"/>
                    </a:lnTo>
                    <a:lnTo>
                      <a:pt x="1588" y="710"/>
                    </a:lnTo>
                    <a:lnTo>
                      <a:pt x="1588" y="710"/>
                    </a:lnTo>
                    <a:lnTo>
                      <a:pt x="1595" y="710"/>
                    </a:lnTo>
                    <a:lnTo>
                      <a:pt x="1595" y="704"/>
                    </a:lnTo>
                    <a:lnTo>
                      <a:pt x="1595" y="704"/>
                    </a:lnTo>
                    <a:lnTo>
                      <a:pt x="1595" y="704"/>
                    </a:lnTo>
                    <a:lnTo>
                      <a:pt x="1603" y="699"/>
                    </a:lnTo>
                    <a:lnTo>
                      <a:pt x="1603" y="699"/>
                    </a:lnTo>
                    <a:lnTo>
                      <a:pt x="1603" y="699"/>
                    </a:lnTo>
                    <a:lnTo>
                      <a:pt x="1603" y="694"/>
                    </a:lnTo>
                    <a:lnTo>
                      <a:pt x="1610" y="694"/>
                    </a:lnTo>
                    <a:lnTo>
                      <a:pt x="1610" y="694"/>
                    </a:lnTo>
                    <a:lnTo>
                      <a:pt x="1610" y="688"/>
                    </a:lnTo>
                    <a:lnTo>
                      <a:pt x="1610" y="688"/>
                    </a:lnTo>
                    <a:lnTo>
                      <a:pt x="1610" y="688"/>
                    </a:lnTo>
                    <a:lnTo>
                      <a:pt x="1618" y="683"/>
                    </a:lnTo>
                    <a:lnTo>
                      <a:pt x="1618" y="683"/>
                    </a:lnTo>
                    <a:lnTo>
                      <a:pt x="1618" y="678"/>
                    </a:lnTo>
                    <a:lnTo>
                      <a:pt x="1618" y="678"/>
                    </a:lnTo>
                    <a:lnTo>
                      <a:pt x="1625" y="678"/>
                    </a:lnTo>
                    <a:lnTo>
                      <a:pt x="1625" y="672"/>
                    </a:lnTo>
                    <a:lnTo>
                      <a:pt x="1625" y="672"/>
                    </a:lnTo>
                    <a:lnTo>
                      <a:pt x="1625" y="672"/>
                    </a:lnTo>
                    <a:lnTo>
                      <a:pt x="1632" y="667"/>
                    </a:lnTo>
                    <a:lnTo>
                      <a:pt x="1632" y="667"/>
                    </a:lnTo>
                    <a:lnTo>
                      <a:pt x="1632" y="662"/>
                    </a:lnTo>
                    <a:lnTo>
                      <a:pt x="1640" y="662"/>
                    </a:lnTo>
                    <a:lnTo>
                      <a:pt x="1640" y="662"/>
                    </a:lnTo>
                    <a:lnTo>
                      <a:pt x="1640" y="656"/>
                    </a:lnTo>
                    <a:lnTo>
                      <a:pt x="1640" y="656"/>
                    </a:lnTo>
                    <a:lnTo>
                      <a:pt x="1647" y="656"/>
                    </a:lnTo>
                    <a:lnTo>
                      <a:pt x="1647" y="656"/>
                    </a:lnTo>
                    <a:lnTo>
                      <a:pt x="1647" y="656"/>
                    </a:lnTo>
                    <a:lnTo>
                      <a:pt x="1647" y="651"/>
                    </a:lnTo>
                    <a:lnTo>
                      <a:pt x="1655" y="651"/>
                    </a:lnTo>
                    <a:lnTo>
                      <a:pt x="1655" y="651"/>
                    </a:lnTo>
                    <a:lnTo>
                      <a:pt x="1655" y="656"/>
                    </a:lnTo>
                    <a:lnTo>
                      <a:pt x="1655" y="656"/>
                    </a:lnTo>
                    <a:lnTo>
                      <a:pt x="1662" y="656"/>
                    </a:lnTo>
                    <a:lnTo>
                      <a:pt x="1662" y="656"/>
                    </a:lnTo>
                    <a:lnTo>
                      <a:pt x="1662" y="656"/>
                    </a:lnTo>
                    <a:lnTo>
                      <a:pt x="1662" y="656"/>
                    </a:lnTo>
                    <a:lnTo>
                      <a:pt x="1662" y="662"/>
                    </a:lnTo>
                    <a:lnTo>
                      <a:pt x="1669" y="662"/>
                    </a:lnTo>
                    <a:lnTo>
                      <a:pt x="1669" y="662"/>
                    </a:lnTo>
                    <a:lnTo>
                      <a:pt x="1669" y="662"/>
                    </a:lnTo>
                    <a:lnTo>
                      <a:pt x="1669" y="662"/>
                    </a:lnTo>
                    <a:lnTo>
                      <a:pt x="1677" y="667"/>
                    </a:lnTo>
                    <a:lnTo>
                      <a:pt x="1677" y="667"/>
                    </a:lnTo>
                    <a:lnTo>
                      <a:pt x="1677" y="667"/>
                    </a:lnTo>
                    <a:lnTo>
                      <a:pt x="1684" y="667"/>
                    </a:lnTo>
                    <a:lnTo>
                      <a:pt x="1684" y="672"/>
                    </a:lnTo>
                    <a:lnTo>
                      <a:pt x="1684" y="672"/>
                    </a:lnTo>
                    <a:lnTo>
                      <a:pt x="1684" y="672"/>
                    </a:lnTo>
                    <a:lnTo>
                      <a:pt x="1691" y="672"/>
                    </a:lnTo>
                    <a:lnTo>
                      <a:pt x="1691" y="678"/>
                    </a:lnTo>
                    <a:lnTo>
                      <a:pt x="1691" y="678"/>
                    </a:lnTo>
                    <a:lnTo>
                      <a:pt x="1691" y="678"/>
                    </a:lnTo>
                    <a:lnTo>
                      <a:pt x="1699" y="678"/>
                    </a:lnTo>
                    <a:lnTo>
                      <a:pt x="1699" y="678"/>
                    </a:lnTo>
                    <a:lnTo>
                      <a:pt x="1699" y="683"/>
                    </a:lnTo>
                    <a:lnTo>
                      <a:pt x="1699" y="683"/>
                    </a:lnTo>
                    <a:lnTo>
                      <a:pt x="1706" y="683"/>
                    </a:lnTo>
                    <a:lnTo>
                      <a:pt x="1706" y="683"/>
                    </a:lnTo>
                    <a:lnTo>
                      <a:pt x="1706" y="683"/>
                    </a:lnTo>
                    <a:lnTo>
                      <a:pt x="1706" y="688"/>
                    </a:lnTo>
                    <a:lnTo>
                      <a:pt x="1714" y="688"/>
                    </a:lnTo>
                    <a:lnTo>
                      <a:pt x="1714" y="688"/>
                    </a:lnTo>
                    <a:lnTo>
                      <a:pt x="1714" y="688"/>
                    </a:lnTo>
                    <a:lnTo>
                      <a:pt x="1714" y="688"/>
                    </a:lnTo>
                    <a:lnTo>
                      <a:pt x="1721" y="694"/>
                    </a:lnTo>
                    <a:lnTo>
                      <a:pt x="1721" y="694"/>
                    </a:lnTo>
                    <a:lnTo>
                      <a:pt x="1721" y="694"/>
                    </a:lnTo>
                    <a:lnTo>
                      <a:pt x="1721" y="694"/>
                    </a:lnTo>
                    <a:lnTo>
                      <a:pt x="1728" y="694"/>
                    </a:lnTo>
                    <a:lnTo>
                      <a:pt x="1728" y="699"/>
                    </a:lnTo>
                    <a:lnTo>
                      <a:pt x="1728" y="699"/>
                    </a:lnTo>
                    <a:lnTo>
                      <a:pt x="1728" y="699"/>
                    </a:lnTo>
                    <a:lnTo>
                      <a:pt x="1736" y="699"/>
                    </a:lnTo>
                    <a:lnTo>
                      <a:pt x="1736" y="699"/>
                    </a:lnTo>
                    <a:lnTo>
                      <a:pt x="1736" y="704"/>
                    </a:lnTo>
                    <a:lnTo>
                      <a:pt x="1736" y="704"/>
                    </a:lnTo>
                    <a:lnTo>
                      <a:pt x="1743" y="704"/>
                    </a:lnTo>
                    <a:lnTo>
                      <a:pt x="1743" y="704"/>
                    </a:lnTo>
                    <a:lnTo>
                      <a:pt x="1743" y="704"/>
                    </a:lnTo>
                    <a:lnTo>
                      <a:pt x="1743" y="710"/>
                    </a:lnTo>
                    <a:lnTo>
                      <a:pt x="1751" y="710"/>
                    </a:lnTo>
                    <a:lnTo>
                      <a:pt x="1751" y="710"/>
                    </a:lnTo>
                    <a:lnTo>
                      <a:pt x="1751" y="710"/>
                    </a:lnTo>
                    <a:lnTo>
                      <a:pt x="1751" y="710"/>
                    </a:lnTo>
                    <a:lnTo>
                      <a:pt x="1758" y="715"/>
                    </a:lnTo>
                    <a:lnTo>
                      <a:pt x="1758" y="715"/>
                    </a:lnTo>
                    <a:lnTo>
                      <a:pt x="1758" y="715"/>
                    </a:lnTo>
                    <a:lnTo>
                      <a:pt x="1758" y="715"/>
                    </a:lnTo>
                    <a:lnTo>
                      <a:pt x="1765" y="715"/>
                    </a:lnTo>
                    <a:lnTo>
                      <a:pt x="1765" y="720"/>
                    </a:lnTo>
                    <a:lnTo>
                      <a:pt x="1765" y="720"/>
                    </a:lnTo>
                    <a:lnTo>
                      <a:pt x="1765" y="720"/>
                    </a:lnTo>
                    <a:lnTo>
                      <a:pt x="1765" y="720"/>
                    </a:lnTo>
                    <a:lnTo>
                      <a:pt x="1773" y="720"/>
                    </a:lnTo>
                    <a:lnTo>
                      <a:pt x="1773" y="726"/>
                    </a:lnTo>
                    <a:lnTo>
                      <a:pt x="1773" y="726"/>
                    </a:lnTo>
                    <a:lnTo>
                      <a:pt x="1780" y="726"/>
                    </a:lnTo>
                    <a:lnTo>
                      <a:pt x="1780" y="726"/>
                    </a:lnTo>
                    <a:lnTo>
                      <a:pt x="1780" y="726"/>
                    </a:lnTo>
                    <a:lnTo>
                      <a:pt x="1780" y="726"/>
                    </a:lnTo>
                    <a:lnTo>
                      <a:pt x="1788" y="731"/>
                    </a:lnTo>
                    <a:lnTo>
                      <a:pt x="1788" y="731"/>
                    </a:lnTo>
                    <a:lnTo>
                      <a:pt x="1788" y="731"/>
                    </a:lnTo>
                    <a:lnTo>
                      <a:pt x="1788" y="731"/>
                    </a:lnTo>
                    <a:lnTo>
                      <a:pt x="1795" y="731"/>
                    </a:lnTo>
                    <a:lnTo>
                      <a:pt x="1795" y="731"/>
                    </a:lnTo>
                    <a:lnTo>
                      <a:pt x="1795" y="736"/>
                    </a:lnTo>
                    <a:lnTo>
                      <a:pt x="1795" y="736"/>
                    </a:lnTo>
                    <a:lnTo>
                      <a:pt x="1802" y="736"/>
                    </a:lnTo>
                    <a:lnTo>
                      <a:pt x="1802" y="736"/>
                    </a:lnTo>
                    <a:lnTo>
                      <a:pt x="1802" y="736"/>
                    </a:lnTo>
                    <a:lnTo>
                      <a:pt x="1802" y="736"/>
                    </a:lnTo>
                    <a:lnTo>
                      <a:pt x="1810" y="742"/>
                    </a:lnTo>
                    <a:lnTo>
                      <a:pt x="1810" y="742"/>
                    </a:lnTo>
                    <a:lnTo>
                      <a:pt x="1810" y="742"/>
                    </a:lnTo>
                    <a:lnTo>
                      <a:pt x="1810" y="742"/>
                    </a:lnTo>
                    <a:lnTo>
                      <a:pt x="1817" y="742"/>
                    </a:lnTo>
                    <a:lnTo>
                      <a:pt x="1817" y="742"/>
                    </a:lnTo>
                    <a:lnTo>
                      <a:pt x="1817" y="747"/>
                    </a:lnTo>
                    <a:lnTo>
                      <a:pt x="1817" y="747"/>
                    </a:lnTo>
                    <a:lnTo>
                      <a:pt x="1824" y="747"/>
                    </a:lnTo>
                    <a:lnTo>
                      <a:pt x="1824" y="747"/>
                    </a:lnTo>
                    <a:lnTo>
                      <a:pt x="1824" y="747"/>
                    </a:lnTo>
                    <a:lnTo>
                      <a:pt x="1824" y="747"/>
                    </a:lnTo>
                    <a:lnTo>
                      <a:pt x="1832" y="752"/>
                    </a:lnTo>
                    <a:lnTo>
                      <a:pt x="1832" y="752"/>
                    </a:lnTo>
                    <a:lnTo>
                      <a:pt x="1832" y="752"/>
                    </a:lnTo>
                    <a:lnTo>
                      <a:pt x="1832" y="752"/>
                    </a:lnTo>
                    <a:lnTo>
                      <a:pt x="1839" y="752"/>
                    </a:lnTo>
                    <a:lnTo>
                      <a:pt x="1839" y="752"/>
                    </a:lnTo>
                    <a:lnTo>
                      <a:pt x="1839" y="758"/>
                    </a:lnTo>
                    <a:lnTo>
                      <a:pt x="1839" y="758"/>
                    </a:lnTo>
                    <a:lnTo>
                      <a:pt x="1847" y="758"/>
                    </a:lnTo>
                    <a:lnTo>
                      <a:pt x="1847" y="758"/>
                    </a:lnTo>
                    <a:lnTo>
                      <a:pt x="1847" y="758"/>
                    </a:lnTo>
                    <a:lnTo>
                      <a:pt x="1847" y="758"/>
                    </a:lnTo>
                    <a:lnTo>
                      <a:pt x="1854" y="758"/>
                    </a:lnTo>
                    <a:lnTo>
                      <a:pt x="1854" y="763"/>
                    </a:lnTo>
                    <a:lnTo>
                      <a:pt x="1854" y="763"/>
                    </a:lnTo>
                    <a:lnTo>
                      <a:pt x="1854" y="763"/>
                    </a:lnTo>
                    <a:lnTo>
                      <a:pt x="1861" y="763"/>
                    </a:lnTo>
                    <a:lnTo>
                      <a:pt x="1861" y="763"/>
                    </a:lnTo>
                    <a:lnTo>
                      <a:pt x="1861" y="763"/>
                    </a:lnTo>
                    <a:lnTo>
                      <a:pt x="1861" y="763"/>
                    </a:lnTo>
                    <a:lnTo>
                      <a:pt x="1869" y="768"/>
                    </a:lnTo>
                    <a:lnTo>
                      <a:pt x="1869" y="768"/>
                    </a:lnTo>
                    <a:lnTo>
                      <a:pt x="1869" y="768"/>
                    </a:lnTo>
                    <a:lnTo>
                      <a:pt x="1869" y="768"/>
                    </a:lnTo>
                    <a:lnTo>
                      <a:pt x="1876" y="768"/>
                    </a:lnTo>
                    <a:lnTo>
                      <a:pt x="1876" y="768"/>
                    </a:lnTo>
                    <a:lnTo>
                      <a:pt x="1876" y="774"/>
                    </a:lnTo>
                    <a:lnTo>
                      <a:pt x="1884" y="774"/>
                    </a:lnTo>
                    <a:lnTo>
                      <a:pt x="1884" y="774"/>
                    </a:lnTo>
                    <a:lnTo>
                      <a:pt x="1884" y="774"/>
                    </a:lnTo>
                    <a:lnTo>
                      <a:pt x="1884" y="774"/>
                    </a:lnTo>
                    <a:lnTo>
                      <a:pt x="1891" y="774"/>
                    </a:lnTo>
                    <a:lnTo>
                      <a:pt x="1891" y="774"/>
                    </a:lnTo>
                    <a:lnTo>
                      <a:pt x="1891" y="768"/>
                    </a:lnTo>
                    <a:lnTo>
                      <a:pt x="1891" y="768"/>
                    </a:lnTo>
                    <a:lnTo>
                      <a:pt x="1898" y="768"/>
                    </a:lnTo>
                    <a:lnTo>
                      <a:pt x="1898" y="768"/>
                    </a:lnTo>
                    <a:lnTo>
                      <a:pt x="1898" y="763"/>
                    </a:lnTo>
                    <a:lnTo>
                      <a:pt x="1898" y="763"/>
                    </a:lnTo>
                    <a:lnTo>
                      <a:pt x="1898" y="763"/>
                    </a:lnTo>
                    <a:lnTo>
                      <a:pt x="1906" y="763"/>
                    </a:lnTo>
                    <a:lnTo>
                      <a:pt x="1906" y="758"/>
                    </a:lnTo>
                    <a:lnTo>
                      <a:pt x="1906" y="758"/>
                    </a:lnTo>
                    <a:lnTo>
                      <a:pt x="1906" y="758"/>
                    </a:lnTo>
                    <a:lnTo>
                      <a:pt x="1913" y="752"/>
                    </a:lnTo>
                    <a:lnTo>
                      <a:pt x="1913" y="752"/>
                    </a:lnTo>
                    <a:lnTo>
                      <a:pt x="1913" y="752"/>
                    </a:lnTo>
                    <a:lnTo>
                      <a:pt x="1920" y="752"/>
                    </a:lnTo>
                    <a:lnTo>
                      <a:pt x="1920" y="747"/>
                    </a:lnTo>
                    <a:lnTo>
                      <a:pt x="1920" y="747"/>
                    </a:lnTo>
                    <a:lnTo>
                      <a:pt x="1920" y="747"/>
                    </a:lnTo>
                    <a:lnTo>
                      <a:pt x="1928" y="742"/>
                    </a:lnTo>
                    <a:lnTo>
                      <a:pt x="1928" y="742"/>
                    </a:lnTo>
                    <a:lnTo>
                      <a:pt x="1928" y="742"/>
                    </a:lnTo>
                    <a:lnTo>
                      <a:pt x="1928" y="736"/>
                    </a:lnTo>
                    <a:lnTo>
                      <a:pt x="1935" y="736"/>
                    </a:lnTo>
                    <a:lnTo>
                      <a:pt x="1935" y="736"/>
                    </a:lnTo>
                    <a:lnTo>
                      <a:pt x="1935" y="731"/>
                    </a:lnTo>
                    <a:lnTo>
                      <a:pt x="1935" y="731"/>
                    </a:lnTo>
                    <a:lnTo>
                      <a:pt x="1943" y="731"/>
                    </a:lnTo>
                    <a:lnTo>
                      <a:pt x="1943" y="726"/>
                    </a:lnTo>
                    <a:lnTo>
                      <a:pt x="1943" y="726"/>
                    </a:lnTo>
                    <a:lnTo>
                      <a:pt x="1943" y="726"/>
                    </a:lnTo>
                    <a:lnTo>
                      <a:pt x="1950" y="720"/>
                    </a:lnTo>
                    <a:lnTo>
                      <a:pt x="1950" y="720"/>
                    </a:lnTo>
                    <a:lnTo>
                      <a:pt x="1950" y="720"/>
                    </a:lnTo>
                    <a:lnTo>
                      <a:pt x="1950" y="715"/>
                    </a:lnTo>
                    <a:lnTo>
                      <a:pt x="1957" y="715"/>
                    </a:lnTo>
                    <a:lnTo>
                      <a:pt x="1957" y="715"/>
                    </a:lnTo>
                    <a:lnTo>
                      <a:pt x="1957" y="710"/>
                    </a:lnTo>
                    <a:lnTo>
                      <a:pt x="1957" y="710"/>
                    </a:lnTo>
                    <a:lnTo>
                      <a:pt x="1965" y="710"/>
                    </a:lnTo>
                    <a:lnTo>
                      <a:pt x="1965" y="704"/>
                    </a:lnTo>
                    <a:lnTo>
                      <a:pt x="1965" y="704"/>
                    </a:lnTo>
                    <a:lnTo>
                      <a:pt x="1965" y="704"/>
                    </a:lnTo>
                    <a:lnTo>
                      <a:pt x="1972" y="699"/>
                    </a:lnTo>
                    <a:lnTo>
                      <a:pt x="1972" y="699"/>
                    </a:lnTo>
                    <a:lnTo>
                      <a:pt x="1972" y="699"/>
                    </a:lnTo>
                    <a:lnTo>
                      <a:pt x="1972" y="694"/>
                    </a:lnTo>
                    <a:lnTo>
                      <a:pt x="1980" y="694"/>
                    </a:lnTo>
                    <a:lnTo>
                      <a:pt x="1980" y="694"/>
                    </a:lnTo>
                    <a:lnTo>
                      <a:pt x="1980" y="688"/>
                    </a:lnTo>
                    <a:lnTo>
                      <a:pt x="1980" y="688"/>
                    </a:lnTo>
                    <a:lnTo>
                      <a:pt x="1987" y="683"/>
                    </a:lnTo>
                    <a:lnTo>
                      <a:pt x="1987" y="683"/>
                    </a:lnTo>
                    <a:lnTo>
                      <a:pt x="1987" y="683"/>
                    </a:lnTo>
                    <a:lnTo>
                      <a:pt x="1987" y="678"/>
                    </a:lnTo>
                    <a:lnTo>
                      <a:pt x="1994" y="678"/>
                    </a:lnTo>
                    <a:lnTo>
                      <a:pt x="1994" y="678"/>
                    </a:lnTo>
                    <a:lnTo>
                      <a:pt x="1994" y="672"/>
                    </a:lnTo>
                    <a:lnTo>
                      <a:pt x="1994" y="672"/>
                    </a:lnTo>
                    <a:lnTo>
                      <a:pt x="2002" y="667"/>
                    </a:lnTo>
                    <a:lnTo>
                      <a:pt x="2002" y="667"/>
                    </a:lnTo>
                    <a:lnTo>
                      <a:pt x="2002" y="667"/>
                    </a:lnTo>
                    <a:lnTo>
                      <a:pt x="2002" y="662"/>
                    </a:lnTo>
                    <a:lnTo>
                      <a:pt x="2009" y="662"/>
                    </a:lnTo>
                    <a:lnTo>
                      <a:pt x="2009" y="662"/>
                    </a:lnTo>
                    <a:lnTo>
                      <a:pt x="2009" y="656"/>
                    </a:lnTo>
                    <a:lnTo>
                      <a:pt x="2009" y="656"/>
                    </a:lnTo>
                    <a:lnTo>
                      <a:pt x="2017" y="651"/>
                    </a:lnTo>
                    <a:lnTo>
                      <a:pt x="2017" y="651"/>
                    </a:lnTo>
                    <a:lnTo>
                      <a:pt x="2017" y="651"/>
                    </a:lnTo>
                    <a:lnTo>
                      <a:pt x="2017" y="646"/>
                    </a:lnTo>
                    <a:lnTo>
                      <a:pt x="2024" y="646"/>
                    </a:lnTo>
                    <a:lnTo>
                      <a:pt x="2024" y="640"/>
                    </a:lnTo>
                    <a:lnTo>
                      <a:pt x="2024" y="640"/>
                    </a:lnTo>
                    <a:lnTo>
                      <a:pt x="2024" y="635"/>
                    </a:lnTo>
                    <a:lnTo>
                      <a:pt x="2024" y="635"/>
                    </a:lnTo>
                    <a:lnTo>
                      <a:pt x="2031" y="635"/>
                    </a:lnTo>
                    <a:lnTo>
                      <a:pt x="2031" y="630"/>
                    </a:lnTo>
                    <a:lnTo>
                      <a:pt x="2031" y="630"/>
                    </a:lnTo>
                    <a:lnTo>
                      <a:pt x="2031" y="624"/>
                    </a:lnTo>
                    <a:lnTo>
                      <a:pt x="2039" y="624"/>
                    </a:lnTo>
                    <a:lnTo>
                      <a:pt x="2039" y="624"/>
                    </a:lnTo>
                    <a:lnTo>
                      <a:pt x="2039" y="619"/>
                    </a:lnTo>
                    <a:lnTo>
                      <a:pt x="2039" y="619"/>
                    </a:lnTo>
                    <a:lnTo>
                      <a:pt x="2046" y="614"/>
                    </a:lnTo>
                    <a:lnTo>
                      <a:pt x="2046" y="614"/>
                    </a:lnTo>
                    <a:lnTo>
                      <a:pt x="2046" y="608"/>
                    </a:lnTo>
                    <a:lnTo>
                      <a:pt x="2053" y="608"/>
                    </a:lnTo>
                    <a:lnTo>
                      <a:pt x="2053" y="603"/>
                    </a:lnTo>
                    <a:lnTo>
                      <a:pt x="2053" y="603"/>
                    </a:lnTo>
                    <a:lnTo>
                      <a:pt x="2053" y="598"/>
                    </a:lnTo>
                    <a:lnTo>
                      <a:pt x="2061" y="598"/>
                    </a:lnTo>
                    <a:lnTo>
                      <a:pt x="2061" y="592"/>
                    </a:lnTo>
                    <a:lnTo>
                      <a:pt x="2061" y="592"/>
                    </a:lnTo>
                    <a:lnTo>
                      <a:pt x="2061" y="587"/>
                    </a:lnTo>
                    <a:lnTo>
                      <a:pt x="2068" y="587"/>
                    </a:lnTo>
                    <a:lnTo>
                      <a:pt x="2068" y="587"/>
                    </a:lnTo>
                    <a:lnTo>
                      <a:pt x="2068" y="582"/>
                    </a:lnTo>
                    <a:lnTo>
                      <a:pt x="2068" y="582"/>
                    </a:lnTo>
                    <a:lnTo>
                      <a:pt x="2076" y="576"/>
                    </a:lnTo>
                    <a:lnTo>
                      <a:pt x="2076" y="576"/>
                    </a:lnTo>
                    <a:lnTo>
                      <a:pt x="2076" y="571"/>
                    </a:lnTo>
                    <a:lnTo>
                      <a:pt x="2076" y="571"/>
                    </a:lnTo>
                    <a:lnTo>
                      <a:pt x="2083" y="566"/>
                    </a:lnTo>
                    <a:lnTo>
                      <a:pt x="2083" y="566"/>
                    </a:lnTo>
                    <a:lnTo>
                      <a:pt x="2083" y="560"/>
                    </a:lnTo>
                    <a:lnTo>
                      <a:pt x="2083" y="560"/>
                    </a:lnTo>
                    <a:lnTo>
                      <a:pt x="2090" y="555"/>
                    </a:lnTo>
                    <a:lnTo>
                      <a:pt x="2090" y="555"/>
                    </a:lnTo>
                    <a:lnTo>
                      <a:pt x="2090" y="555"/>
                    </a:lnTo>
                    <a:lnTo>
                      <a:pt x="2090" y="550"/>
                    </a:lnTo>
                    <a:lnTo>
                      <a:pt x="2098" y="550"/>
                    </a:lnTo>
                    <a:lnTo>
                      <a:pt x="2098" y="544"/>
                    </a:lnTo>
                    <a:lnTo>
                      <a:pt x="2098" y="544"/>
                    </a:lnTo>
                    <a:lnTo>
                      <a:pt x="2098" y="539"/>
                    </a:lnTo>
                    <a:lnTo>
                      <a:pt x="2105" y="539"/>
                    </a:lnTo>
                    <a:lnTo>
                      <a:pt x="2105" y="534"/>
                    </a:lnTo>
                    <a:lnTo>
                      <a:pt x="2105" y="534"/>
                    </a:lnTo>
                    <a:lnTo>
                      <a:pt x="2105" y="528"/>
                    </a:lnTo>
                    <a:lnTo>
                      <a:pt x="2113" y="528"/>
                    </a:lnTo>
                    <a:lnTo>
                      <a:pt x="2113" y="523"/>
                    </a:lnTo>
                    <a:lnTo>
                      <a:pt x="2113" y="523"/>
                    </a:lnTo>
                    <a:lnTo>
                      <a:pt x="2113" y="518"/>
                    </a:lnTo>
                    <a:lnTo>
                      <a:pt x="2120" y="512"/>
                    </a:lnTo>
                    <a:lnTo>
                      <a:pt x="2120" y="512"/>
                    </a:lnTo>
                    <a:lnTo>
                      <a:pt x="2120" y="507"/>
                    </a:lnTo>
                    <a:lnTo>
                      <a:pt x="2120" y="507"/>
                    </a:lnTo>
                    <a:lnTo>
                      <a:pt x="2127" y="502"/>
                    </a:lnTo>
                    <a:lnTo>
                      <a:pt x="2127" y="502"/>
                    </a:lnTo>
                    <a:lnTo>
                      <a:pt x="2127" y="496"/>
                    </a:lnTo>
                    <a:lnTo>
                      <a:pt x="2127" y="496"/>
                    </a:lnTo>
                    <a:lnTo>
                      <a:pt x="2135" y="491"/>
                    </a:lnTo>
                    <a:lnTo>
                      <a:pt x="2135" y="491"/>
                    </a:lnTo>
                    <a:lnTo>
                      <a:pt x="2135" y="491"/>
                    </a:lnTo>
                    <a:lnTo>
                      <a:pt x="2135" y="486"/>
                    </a:lnTo>
                    <a:lnTo>
                      <a:pt x="2142" y="486"/>
                    </a:lnTo>
                    <a:lnTo>
                      <a:pt x="2142" y="486"/>
                    </a:lnTo>
                    <a:lnTo>
                      <a:pt x="2142" y="480"/>
                    </a:lnTo>
                    <a:lnTo>
                      <a:pt x="2142" y="475"/>
                    </a:lnTo>
                    <a:lnTo>
                      <a:pt x="2150" y="475"/>
                    </a:lnTo>
                    <a:lnTo>
                      <a:pt x="2150" y="475"/>
                    </a:lnTo>
                    <a:lnTo>
                      <a:pt x="2150" y="470"/>
                    </a:lnTo>
                    <a:lnTo>
                      <a:pt x="2150" y="470"/>
                    </a:lnTo>
                    <a:lnTo>
                      <a:pt x="2157" y="464"/>
                    </a:lnTo>
                    <a:lnTo>
                      <a:pt x="2157" y="459"/>
                    </a:lnTo>
                    <a:lnTo>
                      <a:pt x="2157" y="459"/>
                    </a:lnTo>
                    <a:lnTo>
                      <a:pt x="2164" y="459"/>
                    </a:lnTo>
                    <a:lnTo>
                      <a:pt x="2164" y="454"/>
                    </a:lnTo>
                    <a:lnTo>
                      <a:pt x="2164" y="454"/>
                    </a:lnTo>
                    <a:lnTo>
                      <a:pt x="2164" y="448"/>
                    </a:lnTo>
                    <a:lnTo>
                      <a:pt x="2172" y="448"/>
                    </a:lnTo>
                    <a:lnTo>
                      <a:pt x="2172" y="443"/>
                    </a:lnTo>
                    <a:lnTo>
                      <a:pt x="2172" y="443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9" y="432"/>
                    </a:lnTo>
                    <a:lnTo>
                      <a:pt x="2179" y="432"/>
                    </a:lnTo>
                    <a:lnTo>
                      <a:pt x="2179" y="427"/>
                    </a:lnTo>
                    <a:lnTo>
                      <a:pt x="2179" y="427"/>
                    </a:lnTo>
                    <a:lnTo>
                      <a:pt x="2186" y="421"/>
                    </a:lnTo>
                    <a:lnTo>
                      <a:pt x="2186" y="421"/>
                    </a:lnTo>
                    <a:lnTo>
                      <a:pt x="2186" y="416"/>
                    </a:lnTo>
                    <a:lnTo>
                      <a:pt x="2186" y="416"/>
                    </a:lnTo>
                    <a:lnTo>
                      <a:pt x="2194" y="416"/>
                    </a:lnTo>
                    <a:lnTo>
                      <a:pt x="2194" y="411"/>
                    </a:lnTo>
                    <a:lnTo>
                      <a:pt x="2194" y="411"/>
                    </a:lnTo>
                    <a:lnTo>
                      <a:pt x="2194" y="405"/>
                    </a:lnTo>
                    <a:lnTo>
                      <a:pt x="2201" y="405"/>
                    </a:lnTo>
                    <a:lnTo>
                      <a:pt x="2201" y="400"/>
                    </a:lnTo>
                    <a:lnTo>
                      <a:pt x="2201" y="400"/>
                    </a:lnTo>
                    <a:lnTo>
                      <a:pt x="2201" y="395"/>
                    </a:lnTo>
                    <a:lnTo>
                      <a:pt x="2209" y="395"/>
                    </a:lnTo>
                    <a:lnTo>
                      <a:pt x="2209" y="389"/>
                    </a:lnTo>
                    <a:lnTo>
                      <a:pt x="2209" y="389"/>
                    </a:lnTo>
                    <a:lnTo>
                      <a:pt x="2209" y="384"/>
                    </a:lnTo>
                    <a:lnTo>
                      <a:pt x="2216" y="384"/>
                    </a:lnTo>
                    <a:lnTo>
                      <a:pt x="2216" y="379"/>
                    </a:lnTo>
                    <a:lnTo>
                      <a:pt x="2216" y="379"/>
                    </a:lnTo>
                    <a:lnTo>
                      <a:pt x="2216" y="373"/>
                    </a:lnTo>
                    <a:lnTo>
                      <a:pt x="2223" y="373"/>
                    </a:lnTo>
                    <a:lnTo>
                      <a:pt x="2223" y="368"/>
                    </a:lnTo>
                    <a:lnTo>
                      <a:pt x="2223" y="368"/>
                    </a:lnTo>
                    <a:lnTo>
                      <a:pt x="2223" y="363"/>
                    </a:lnTo>
                    <a:lnTo>
                      <a:pt x="2231" y="357"/>
                    </a:lnTo>
                    <a:lnTo>
                      <a:pt x="2231" y="357"/>
                    </a:lnTo>
                    <a:lnTo>
                      <a:pt x="2231" y="352"/>
                    </a:lnTo>
                    <a:lnTo>
                      <a:pt x="2238" y="352"/>
                    </a:lnTo>
                    <a:lnTo>
                      <a:pt x="2238" y="347"/>
                    </a:lnTo>
                    <a:lnTo>
                      <a:pt x="2238" y="347"/>
                    </a:lnTo>
                    <a:lnTo>
                      <a:pt x="2238" y="341"/>
                    </a:lnTo>
                    <a:lnTo>
                      <a:pt x="2246" y="336"/>
                    </a:lnTo>
                    <a:lnTo>
                      <a:pt x="2246" y="336"/>
                    </a:lnTo>
                    <a:lnTo>
                      <a:pt x="2246" y="331"/>
                    </a:lnTo>
                    <a:lnTo>
                      <a:pt x="2246" y="331"/>
                    </a:lnTo>
                    <a:lnTo>
                      <a:pt x="2253" y="325"/>
                    </a:lnTo>
                    <a:lnTo>
                      <a:pt x="2253" y="325"/>
                    </a:lnTo>
                    <a:lnTo>
                      <a:pt x="2253" y="320"/>
                    </a:lnTo>
                    <a:lnTo>
                      <a:pt x="2253" y="320"/>
                    </a:lnTo>
                    <a:lnTo>
                      <a:pt x="2253" y="315"/>
                    </a:lnTo>
                    <a:lnTo>
                      <a:pt x="2260" y="315"/>
                    </a:lnTo>
                    <a:lnTo>
                      <a:pt x="2260" y="309"/>
                    </a:lnTo>
                    <a:lnTo>
                      <a:pt x="2260" y="309"/>
                    </a:lnTo>
                    <a:lnTo>
                      <a:pt x="2260" y="304"/>
                    </a:lnTo>
                    <a:lnTo>
                      <a:pt x="2268" y="304"/>
                    </a:lnTo>
                    <a:lnTo>
                      <a:pt x="2268" y="299"/>
                    </a:lnTo>
                    <a:lnTo>
                      <a:pt x="2268" y="299"/>
                    </a:lnTo>
                    <a:lnTo>
                      <a:pt x="2275" y="293"/>
                    </a:lnTo>
                    <a:lnTo>
                      <a:pt x="2275" y="288"/>
                    </a:lnTo>
                    <a:lnTo>
                      <a:pt x="2275" y="288"/>
                    </a:lnTo>
                    <a:lnTo>
                      <a:pt x="2275" y="283"/>
                    </a:lnTo>
                    <a:lnTo>
                      <a:pt x="2283" y="283"/>
                    </a:lnTo>
                    <a:lnTo>
                      <a:pt x="2283" y="277"/>
                    </a:lnTo>
                    <a:lnTo>
                      <a:pt x="2283" y="272"/>
                    </a:lnTo>
                    <a:lnTo>
                      <a:pt x="2283" y="272"/>
                    </a:lnTo>
                    <a:lnTo>
                      <a:pt x="2290" y="267"/>
                    </a:lnTo>
                    <a:lnTo>
                      <a:pt x="2290" y="267"/>
                    </a:lnTo>
                    <a:lnTo>
                      <a:pt x="2290" y="261"/>
                    </a:lnTo>
                    <a:lnTo>
                      <a:pt x="2290" y="261"/>
                    </a:lnTo>
                    <a:lnTo>
                      <a:pt x="2290" y="256"/>
                    </a:lnTo>
                    <a:lnTo>
                      <a:pt x="2297" y="256"/>
                    </a:lnTo>
                    <a:lnTo>
                      <a:pt x="2297" y="251"/>
                    </a:lnTo>
                    <a:lnTo>
                      <a:pt x="2297" y="251"/>
                    </a:lnTo>
                    <a:lnTo>
                      <a:pt x="2297" y="245"/>
                    </a:lnTo>
                    <a:lnTo>
                      <a:pt x="2305" y="240"/>
                    </a:lnTo>
                    <a:lnTo>
                      <a:pt x="2305" y="235"/>
                    </a:lnTo>
                    <a:lnTo>
                      <a:pt x="2305" y="235"/>
                    </a:lnTo>
                    <a:lnTo>
                      <a:pt x="2312" y="229"/>
                    </a:lnTo>
                    <a:lnTo>
                      <a:pt x="2312" y="229"/>
                    </a:lnTo>
                    <a:lnTo>
                      <a:pt x="2312" y="224"/>
                    </a:lnTo>
                    <a:lnTo>
                      <a:pt x="2312" y="219"/>
                    </a:lnTo>
                    <a:lnTo>
                      <a:pt x="2319" y="219"/>
                    </a:lnTo>
                    <a:lnTo>
                      <a:pt x="2319" y="213"/>
                    </a:lnTo>
                    <a:lnTo>
                      <a:pt x="2319" y="213"/>
                    </a:lnTo>
                    <a:lnTo>
                      <a:pt x="2319" y="208"/>
                    </a:lnTo>
                    <a:lnTo>
                      <a:pt x="2319" y="208"/>
                    </a:lnTo>
                    <a:lnTo>
                      <a:pt x="2327" y="203"/>
                    </a:lnTo>
                    <a:lnTo>
                      <a:pt x="2327" y="197"/>
                    </a:lnTo>
                    <a:lnTo>
                      <a:pt x="2327" y="197"/>
                    </a:lnTo>
                    <a:lnTo>
                      <a:pt x="2334" y="192"/>
                    </a:lnTo>
                    <a:lnTo>
                      <a:pt x="2334" y="187"/>
                    </a:lnTo>
                    <a:lnTo>
                      <a:pt x="2334" y="187"/>
                    </a:lnTo>
                    <a:lnTo>
                      <a:pt x="2334" y="181"/>
                    </a:lnTo>
                    <a:lnTo>
                      <a:pt x="2342" y="181"/>
                    </a:lnTo>
                    <a:lnTo>
                      <a:pt x="2342" y="176"/>
                    </a:lnTo>
                    <a:lnTo>
                      <a:pt x="2342" y="176"/>
                    </a:lnTo>
                    <a:lnTo>
                      <a:pt x="2342" y="171"/>
                    </a:lnTo>
                    <a:lnTo>
                      <a:pt x="2349" y="165"/>
                    </a:lnTo>
                    <a:lnTo>
                      <a:pt x="2349" y="165"/>
                    </a:lnTo>
                    <a:lnTo>
                      <a:pt x="2349" y="160"/>
                    </a:lnTo>
                    <a:lnTo>
                      <a:pt x="2349" y="160"/>
                    </a:lnTo>
                    <a:lnTo>
                      <a:pt x="2356" y="155"/>
                    </a:lnTo>
                    <a:lnTo>
                      <a:pt x="2356" y="149"/>
                    </a:lnTo>
                    <a:lnTo>
                      <a:pt x="2356" y="144"/>
                    </a:lnTo>
                    <a:lnTo>
                      <a:pt x="2356" y="144"/>
                    </a:lnTo>
                    <a:lnTo>
                      <a:pt x="2364" y="144"/>
                    </a:lnTo>
                    <a:lnTo>
                      <a:pt x="2364" y="139"/>
                    </a:lnTo>
                    <a:lnTo>
                      <a:pt x="2364" y="139"/>
                    </a:lnTo>
                    <a:lnTo>
                      <a:pt x="2364" y="144"/>
                    </a:lnTo>
                    <a:lnTo>
                      <a:pt x="2371" y="144"/>
                    </a:lnTo>
                    <a:lnTo>
                      <a:pt x="2371" y="144"/>
                    </a:lnTo>
                    <a:lnTo>
                      <a:pt x="2371" y="149"/>
                    </a:lnTo>
                    <a:lnTo>
                      <a:pt x="2371" y="155"/>
                    </a:lnTo>
                    <a:lnTo>
                      <a:pt x="2379" y="160"/>
                    </a:lnTo>
                    <a:lnTo>
                      <a:pt x="2379" y="160"/>
                    </a:lnTo>
                    <a:lnTo>
                      <a:pt x="2379" y="165"/>
                    </a:lnTo>
                    <a:lnTo>
                      <a:pt x="2379" y="171"/>
                    </a:lnTo>
                    <a:lnTo>
                      <a:pt x="2386" y="176"/>
                    </a:lnTo>
                    <a:lnTo>
                      <a:pt x="2386" y="181"/>
                    </a:lnTo>
                    <a:lnTo>
                      <a:pt x="2386" y="181"/>
                    </a:lnTo>
                    <a:lnTo>
                      <a:pt x="2386" y="187"/>
                    </a:lnTo>
                    <a:lnTo>
                      <a:pt x="2393" y="192"/>
                    </a:lnTo>
                    <a:lnTo>
                      <a:pt x="2393" y="197"/>
                    </a:lnTo>
                    <a:lnTo>
                      <a:pt x="2393" y="197"/>
                    </a:lnTo>
                    <a:lnTo>
                      <a:pt x="2393" y="203"/>
                    </a:lnTo>
                    <a:lnTo>
                      <a:pt x="2401" y="213"/>
                    </a:lnTo>
                    <a:lnTo>
                      <a:pt x="2401" y="213"/>
                    </a:lnTo>
                    <a:lnTo>
                      <a:pt x="2401" y="219"/>
                    </a:lnTo>
                    <a:lnTo>
                      <a:pt x="2401" y="224"/>
                    </a:lnTo>
                    <a:lnTo>
                      <a:pt x="2408" y="229"/>
                    </a:lnTo>
                    <a:lnTo>
                      <a:pt x="2408" y="229"/>
                    </a:lnTo>
                    <a:lnTo>
                      <a:pt x="2408" y="235"/>
                    </a:lnTo>
                    <a:lnTo>
                      <a:pt x="2408" y="240"/>
                    </a:lnTo>
                    <a:lnTo>
                      <a:pt x="2416" y="245"/>
                    </a:lnTo>
                    <a:lnTo>
                      <a:pt x="2416" y="245"/>
                    </a:lnTo>
                    <a:lnTo>
                      <a:pt x="2416" y="251"/>
                    </a:lnTo>
                    <a:lnTo>
                      <a:pt x="2416" y="256"/>
                    </a:lnTo>
                    <a:lnTo>
                      <a:pt x="2423" y="261"/>
                    </a:lnTo>
                    <a:lnTo>
                      <a:pt x="2423" y="261"/>
                    </a:lnTo>
                    <a:lnTo>
                      <a:pt x="2423" y="267"/>
                    </a:lnTo>
                    <a:lnTo>
                      <a:pt x="2423" y="272"/>
                    </a:lnTo>
                    <a:lnTo>
                      <a:pt x="2430" y="272"/>
                    </a:lnTo>
                    <a:lnTo>
                      <a:pt x="2430" y="277"/>
                    </a:lnTo>
                    <a:lnTo>
                      <a:pt x="2430" y="283"/>
                    </a:lnTo>
                    <a:lnTo>
                      <a:pt x="2430" y="283"/>
                    </a:lnTo>
                    <a:lnTo>
                      <a:pt x="2438" y="288"/>
                    </a:lnTo>
                    <a:lnTo>
                      <a:pt x="2438" y="293"/>
                    </a:lnTo>
                    <a:lnTo>
                      <a:pt x="2438" y="299"/>
                    </a:lnTo>
                    <a:lnTo>
                      <a:pt x="2445" y="304"/>
                    </a:lnTo>
                    <a:lnTo>
                      <a:pt x="2445" y="309"/>
                    </a:lnTo>
                    <a:lnTo>
                      <a:pt x="2445" y="309"/>
                    </a:lnTo>
                    <a:lnTo>
                      <a:pt x="2445" y="315"/>
                    </a:lnTo>
                    <a:lnTo>
                      <a:pt x="2452" y="320"/>
                    </a:lnTo>
                    <a:lnTo>
                      <a:pt x="2452" y="320"/>
                    </a:lnTo>
                    <a:lnTo>
                      <a:pt x="2452" y="325"/>
                    </a:lnTo>
                    <a:lnTo>
                      <a:pt x="2452" y="331"/>
                    </a:lnTo>
                    <a:lnTo>
                      <a:pt x="2452" y="336"/>
                    </a:lnTo>
                    <a:lnTo>
                      <a:pt x="2460" y="336"/>
                    </a:lnTo>
                    <a:lnTo>
                      <a:pt x="2460" y="341"/>
                    </a:lnTo>
                    <a:lnTo>
                      <a:pt x="2460" y="347"/>
                    </a:lnTo>
                    <a:lnTo>
                      <a:pt x="2460" y="347"/>
                    </a:lnTo>
                    <a:lnTo>
                      <a:pt x="2467" y="352"/>
                    </a:lnTo>
                    <a:lnTo>
                      <a:pt x="2467" y="357"/>
                    </a:lnTo>
                    <a:lnTo>
                      <a:pt x="2467" y="357"/>
                    </a:lnTo>
                    <a:lnTo>
                      <a:pt x="2467" y="363"/>
                    </a:lnTo>
                    <a:lnTo>
                      <a:pt x="2475" y="368"/>
                    </a:lnTo>
                    <a:lnTo>
                      <a:pt x="2475" y="368"/>
                    </a:lnTo>
                    <a:lnTo>
                      <a:pt x="2475" y="373"/>
                    </a:lnTo>
                    <a:lnTo>
                      <a:pt x="2475" y="379"/>
                    </a:lnTo>
                    <a:lnTo>
                      <a:pt x="2482" y="379"/>
                    </a:lnTo>
                    <a:lnTo>
                      <a:pt x="2482" y="384"/>
                    </a:lnTo>
                    <a:lnTo>
                      <a:pt x="2482" y="384"/>
                    </a:lnTo>
                    <a:lnTo>
                      <a:pt x="2482" y="389"/>
                    </a:lnTo>
                    <a:lnTo>
                      <a:pt x="2489" y="395"/>
                    </a:lnTo>
                    <a:lnTo>
                      <a:pt x="2489" y="395"/>
                    </a:lnTo>
                    <a:lnTo>
                      <a:pt x="2489" y="400"/>
                    </a:lnTo>
                    <a:lnTo>
                      <a:pt x="2489" y="405"/>
                    </a:lnTo>
                    <a:lnTo>
                      <a:pt x="2497" y="405"/>
                    </a:lnTo>
                    <a:lnTo>
                      <a:pt x="2497" y="411"/>
                    </a:lnTo>
                    <a:lnTo>
                      <a:pt x="2497" y="416"/>
                    </a:lnTo>
                    <a:lnTo>
                      <a:pt x="2504" y="421"/>
                    </a:lnTo>
                    <a:lnTo>
                      <a:pt x="2504" y="421"/>
                    </a:lnTo>
                    <a:lnTo>
                      <a:pt x="2504" y="427"/>
                    </a:lnTo>
                    <a:lnTo>
                      <a:pt x="2504" y="432"/>
                    </a:lnTo>
                    <a:lnTo>
                      <a:pt x="2512" y="432"/>
                    </a:lnTo>
                    <a:lnTo>
                      <a:pt x="2512" y="438"/>
                    </a:lnTo>
                    <a:lnTo>
                      <a:pt x="2512" y="443"/>
                    </a:lnTo>
                    <a:lnTo>
                      <a:pt x="2512" y="443"/>
                    </a:lnTo>
                    <a:lnTo>
                      <a:pt x="2519" y="448"/>
                    </a:lnTo>
                    <a:lnTo>
                      <a:pt x="2519" y="448"/>
                    </a:lnTo>
                    <a:lnTo>
                      <a:pt x="2519" y="454"/>
                    </a:lnTo>
                    <a:lnTo>
                      <a:pt x="2519" y="459"/>
                    </a:lnTo>
                    <a:lnTo>
                      <a:pt x="2526" y="459"/>
                    </a:lnTo>
                    <a:lnTo>
                      <a:pt x="2526" y="464"/>
                    </a:lnTo>
                    <a:lnTo>
                      <a:pt x="2526" y="464"/>
                    </a:lnTo>
                    <a:lnTo>
                      <a:pt x="2526" y="470"/>
                    </a:lnTo>
                    <a:lnTo>
                      <a:pt x="2534" y="475"/>
                    </a:lnTo>
                    <a:lnTo>
                      <a:pt x="2534" y="475"/>
                    </a:lnTo>
                    <a:lnTo>
                      <a:pt x="2534" y="480"/>
                    </a:lnTo>
                    <a:lnTo>
                      <a:pt x="2534" y="480"/>
                    </a:lnTo>
                    <a:lnTo>
                      <a:pt x="2534" y="486"/>
                    </a:lnTo>
                    <a:lnTo>
                      <a:pt x="2541" y="486"/>
                    </a:lnTo>
                    <a:lnTo>
                      <a:pt x="2541" y="491"/>
                    </a:lnTo>
                    <a:lnTo>
                      <a:pt x="2541" y="496"/>
                    </a:lnTo>
                    <a:lnTo>
                      <a:pt x="2541" y="496"/>
                    </a:lnTo>
                    <a:lnTo>
                      <a:pt x="2549" y="502"/>
                    </a:lnTo>
                    <a:lnTo>
                      <a:pt x="2549" y="502"/>
                    </a:lnTo>
                    <a:lnTo>
                      <a:pt x="2549" y="507"/>
                    </a:lnTo>
                    <a:lnTo>
                      <a:pt x="2549" y="507"/>
                    </a:lnTo>
                    <a:lnTo>
                      <a:pt x="2556" y="512"/>
                    </a:lnTo>
                    <a:lnTo>
                      <a:pt x="2556" y="512"/>
                    </a:lnTo>
                    <a:lnTo>
                      <a:pt x="2556" y="523"/>
                    </a:lnTo>
                    <a:lnTo>
                      <a:pt x="2563" y="523"/>
                    </a:lnTo>
                    <a:lnTo>
                      <a:pt x="2563" y="528"/>
                    </a:lnTo>
                    <a:lnTo>
                      <a:pt x="2563" y="528"/>
                    </a:lnTo>
                    <a:lnTo>
                      <a:pt x="2563" y="534"/>
                    </a:lnTo>
                    <a:lnTo>
                      <a:pt x="2571" y="534"/>
                    </a:lnTo>
                    <a:lnTo>
                      <a:pt x="2571" y="539"/>
                    </a:lnTo>
                    <a:lnTo>
                      <a:pt x="2571" y="539"/>
                    </a:lnTo>
                    <a:lnTo>
                      <a:pt x="2571" y="544"/>
                    </a:lnTo>
                    <a:lnTo>
                      <a:pt x="2571" y="544"/>
                    </a:lnTo>
                    <a:lnTo>
                      <a:pt x="2578" y="550"/>
                    </a:lnTo>
                    <a:lnTo>
                      <a:pt x="2578" y="550"/>
                    </a:lnTo>
                    <a:lnTo>
                      <a:pt x="2578" y="555"/>
                    </a:lnTo>
                    <a:lnTo>
                      <a:pt x="2585" y="560"/>
                    </a:lnTo>
                    <a:lnTo>
                      <a:pt x="2585" y="560"/>
                    </a:lnTo>
                    <a:lnTo>
                      <a:pt x="2585" y="566"/>
                    </a:lnTo>
                    <a:lnTo>
                      <a:pt x="2585" y="566"/>
                    </a:lnTo>
                    <a:lnTo>
                      <a:pt x="2593" y="571"/>
                    </a:lnTo>
                    <a:lnTo>
                      <a:pt x="2593" y="571"/>
                    </a:lnTo>
                    <a:lnTo>
                      <a:pt x="2593" y="576"/>
                    </a:lnTo>
                    <a:lnTo>
                      <a:pt x="2593" y="576"/>
                    </a:lnTo>
                    <a:lnTo>
                      <a:pt x="2600" y="582"/>
                    </a:lnTo>
                    <a:lnTo>
                      <a:pt x="2600" y="582"/>
                    </a:lnTo>
                    <a:lnTo>
                      <a:pt x="2600" y="587"/>
                    </a:lnTo>
                    <a:lnTo>
                      <a:pt x="2600" y="587"/>
                    </a:lnTo>
                    <a:lnTo>
                      <a:pt x="2608" y="592"/>
                    </a:lnTo>
                    <a:lnTo>
                      <a:pt x="2608" y="592"/>
                    </a:lnTo>
                    <a:lnTo>
                      <a:pt x="2608" y="598"/>
                    </a:lnTo>
                    <a:lnTo>
                      <a:pt x="2608" y="598"/>
                    </a:lnTo>
                    <a:lnTo>
                      <a:pt x="2615" y="603"/>
                    </a:lnTo>
                    <a:lnTo>
                      <a:pt x="2615" y="603"/>
                    </a:lnTo>
                    <a:lnTo>
                      <a:pt x="2615" y="608"/>
                    </a:lnTo>
                    <a:lnTo>
                      <a:pt x="2615" y="608"/>
                    </a:lnTo>
                    <a:lnTo>
                      <a:pt x="2622" y="614"/>
                    </a:lnTo>
                    <a:lnTo>
                      <a:pt x="2622" y="614"/>
                    </a:lnTo>
                    <a:lnTo>
                      <a:pt x="2622" y="619"/>
                    </a:lnTo>
                    <a:lnTo>
                      <a:pt x="2622" y="619"/>
                    </a:lnTo>
                    <a:lnTo>
                      <a:pt x="2630" y="624"/>
                    </a:lnTo>
                    <a:lnTo>
                      <a:pt x="2630" y="624"/>
                    </a:lnTo>
                    <a:lnTo>
                      <a:pt x="2630" y="630"/>
                    </a:lnTo>
                    <a:lnTo>
                      <a:pt x="2630" y="630"/>
                    </a:lnTo>
                    <a:lnTo>
                      <a:pt x="2637" y="635"/>
                    </a:lnTo>
                    <a:lnTo>
                      <a:pt x="2637" y="635"/>
                    </a:lnTo>
                    <a:lnTo>
                      <a:pt x="2637" y="640"/>
                    </a:lnTo>
                    <a:lnTo>
                      <a:pt x="2637" y="640"/>
                    </a:lnTo>
                    <a:lnTo>
                      <a:pt x="2645" y="640"/>
                    </a:lnTo>
                    <a:lnTo>
                      <a:pt x="2645" y="646"/>
                    </a:lnTo>
                    <a:lnTo>
                      <a:pt x="2645" y="646"/>
                    </a:lnTo>
                    <a:lnTo>
                      <a:pt x="2645" y="651"/>
                    </a:lnTo>
                    <a:lnTo>
                      <a:pt x="2652" y="651"/>
                    </a:lnTo>
                    <a:lnTo>
                      <a:pt x="2652" y="656"/>
                    </a:lnTo>
                    <a:lnTo>
                      <a:pt x="2652" y="656"/>
                    </a:lnTo>
                    <a:lnTo>
                      <a:pt x="2652" y="662"/>
                    </a:lnTo>
                    <a:lnTo>
                      <a:pt x="2659" y="662"/>
                    </a:lnTo>
                    <a:lnTo>
                      <a:pt x="2659" y="662"/>
                    </a:lnTo>
                    <a:lnTo>
                      <a:pt x="2659" y="667"/>
                    </a:lnTo>
                    <a:lnTo>
                      <a:pt x="2659" y="667"/>
                    </a:lnTo>
                    <a:lnTo>
                      <a:pt x="2667" y="672"/>
                    </a:lnTo>
                    <a:lnTo>
                      <a:pt x="2667" y="672"/>
                    </a:lnTo>
                    <a:lnTo>
                      <a:pt x="2667" y="678"/>
                    </a:lnTo>
                    <a:lnTo>
                      <a:pt x="2667" y="678"/>
                    </a:lnTo>
                    <a:lnTo>
                      <a:pt x="2667" y="678"/>
                    </a:lnTo>
                    <a:lnTo>
                      <a:pt x="2674" y="683"/>
                    </a:lnTo>
                    <a:lnTo>
                      <a:pt x="2674" y="683"/>
                    </a:lnTo>
                    <a:lnTo>
                      <a:pt x="2674" y="688"/>
                    </a:lnTo>
                    <a:lnTo>
                      <a:pt x="2674" y="688"/>
                    </a:lnTo>
                    <a:lnTo>
                      <a:pt x="2682" y="694"/>
                    </a:lnTo>
                    <a:lnTo>
                      <a:pt x="2682" y="694"/>
                    </a:lnTo>
                    <a:lnTo>
                      <a:pt x="2682" y="694"/>
                    </a:lnTo>
                    <a:lnTo>
                      <a:pt x="2689" y="694"/>
                    </a:lnTo>
                    <a:lnTo>
                      <a:pt x="2689" y="699"/>
                    </a:lnTo>
                    <a:lnTo>
                      <a:pt x="2689" y="699"/>
                    </a:lnTo>
                    <a:lnTo>
                      <a:pt x="2689" y="699"/>
                    </a:lnTo>
                    <a:lnTo>
                      <a:pt x="2696" y="699"/>
                    </a:lnTo>
                    <a:lnTo>
                      <a:pt x="2696" y="704"/>
                    </a:lnTo>
                    <a:lnTo>
                      <a:pt x="2696" y="704"/>
                    </a:lnTo>
                    <a:lnTo>
                      <a:pt x="2696" y="704"/>
                    </a:lnTo>
                    <a:lnTo>
                      <a:pt x="2704" y="704"/>
                    </a:lnTo>
                    <a:lnTo>
                      <a:pt x="2704" y="710"/>
                    </a:lnTo>
                    <a:lnTo>
                      <a:pt x="2704" y="710"/>
                    </a:lnTo>
                    <a:lnTo>
                      <a:pt x="2704" y="710"/>
                    </a:lnTo>
                    <a:lnTo>
                      <a:pt x="2711" y="710"/>
                    </a:lnTo>
                    <a:lnTo>
                      <a:pt x="2711" y="715"/>
                    </a:lnTo>
                    <a:lnTo>
                      <a:pt x="2711" y="715"/>
                    </a:lnTo>
                    <a:lnTo>
                      <a:pt x="2711" y="715"/>
                    </a:lnTo>
                    <a:lnTo>
                      <a:pt x="2718" y="715"/>
                    </a:lnTo>
                    <a:lnTo>
                      <a:pt x="2718" y="720"/>
                    </a:lnTo>
                    <a:lnTo>
                      <a:pt x="2718" y="720"/>
                    </a:lnTo>
                    <a:lnTo>
                      <a:pt x="2718" y="720"/>
                    </a:lnTo>
                    <a:lnTo>
                      <a:pt x="2726" y="720"/>
                    </a:lnTo>
                    <a:lnTo>
                      <a:pt x="2726" y="726"/>
                    </a:lnTo>
                    <a:lnTo>
                      <a:pt x="2726" y="726"/>
                    </a:lnTo>
                    <a:lnTo>
                      <a:pt x="2726" y="726"/>
                    </a:lnTo>
                    <a:lnTo>
                      <a:pt x="2733" y="726"/>
                    </a:lnTo>
                    <a:lnTo>
                      <a:pt x="2733" y="731"/>
                    </a:lnTo>
                    <a:lnTo>
                      <a:pt x="2733" y="731"/>
                    </a:lnTo>
                    <a:lnTo>
                      <a:pt x="2733" y="731"/>
                    </a:lnTo>
                    <a:lnTo>
                      <a:pt x="2741" y="731"/>
                    </a:lnTo>
                    <a:lnTo>
                      <a:pt x="2741" y="731"/>
                    </a:lnTo>
                    <a:lnTo>
                      <a:pt x="2741" y="736"/>
                    </a:lnTo>
                    <a:lnTo>
                      <a:pt x="2741" y="736"/>
                    </a:lnTo>
                    <a:lnTo>
                      <a:pt x="2748" y="736"/>
                    </a:lnTo>
                    <a:lnTo>
                      <a:pt x="2748" y="736"/>
                    </a:lnTo>
                    <a:lnTo>
                      <a:pt x="2748" y="742"/>
                    </a:lnTo>
                    <a:lnTo>
                      <a:pt x="2748" y="742"/>
                    </a:lnTo>
                    <a:lnTo>
                      <a:pt x="2755" y="742"/>
                    </a:lnTo>
                    <a:lnTo>
                      <a:pt x="2755" y="742"/>
                    </a:lnTo>
                    <a:lnTo>
                      <a:pt x="2755" y="742"/>
                    </a:lnTo>
                    <a:lnTo>
                      <a:pt x="2755" y="747"/>
                    </a:lnTo>
                    <a:lnTo>
                      <a:pt x="2763" y="747"/>
                    </a:lnTo>
                    <a:lnTo>
                      <a:pt x="2763" y="747"/>
                    </a:lnTo>
                    <a:lnTo>
                      <a:pt x="2763" y="747"/>
                    </a:lnTo>
                    <a:lnTo>
                      <a:pt x="2763" y="752"/>
                    </a:lnTo>
                    <a:lnTo>
                      <a:pt x="2770" y="752"/>
                    </a:lnTo>
                    <a:lnTo>
                      <a:pt x="2770" y="752"/>
                    </a:lnTo>
                    <a:lnTo>
                      <a:pt x="2770" y="752"/>
                    </a:lnTo>
                    <a:lnTo>
                      <a:pt x="2770" y="752"/>
                    </a:lnTo>
                    <a:lnTo>
                      <a:pt x="2778" y="758"/>
                    </a:lnTo>
                    <a:lnTo>
                      <a:pt x="2778" y="758"/>
                    </a:lnTo>
                    <a:lnTo>
                      <a:pt x="2778" y="758"/>
                    </a:lnTo>
                    <a:lnTo>
                      <a:pt x="2778" y="758"/>
                    </a:lnTo>
                    <a:lnTo>
                      <a:pt x="2785" y="758"/>
                    </a:lnTo>
                    <a:lnTo>
                      <a:pt x="2785" y="763"/>
                    </a:lnTo>
                    <a:lnTo>
                      <a:pt x="2785" y="763"/>
                    </a:lnTo>
                    <a:lnTo>
                      <a:pt x="2785" y="763"/>
                    </a:lnTo>
                    <a:lnTo>
                      <a:pt x="2792" y="763"/>
                    </a:lnTo>
                    <a:lnTo>
                      <a:pt x="2792" y="763"/>
                    </a:lnTo>
                    <a:lnTo>
                      <a:pt x="2792" y="768"/>
                    </a:lnTo>
                    <a:lnTo>
                      <a:pt x="2792" y="768"/>
                    </a:lnTo>
                    <a:lnTo>
                      <a:pt x="2800" y="768"/>
                    </a:lnTo>
                    <a:lnTo>
                      <a:pt x="2800" y="768"/>
                    </a:lnTo>
                    <a:lnTo>
                      <a:pt x="2800" y="768"/>
                    </a:lnTo>
                    <a:lnTo>
                      <a:pt x="2800" y="768"/>
                    </a:lnTo>
                    <a:lnTo>
                      <a:pt x="2807" y="774"/>
                    </a:lnTo>
                    <a:lnTo>
                      <a:pt x="2807" y="774"/>
                    </a:lnTo>
                    <a:lnTo>
                      <a:pt x="2807" y="774"/>
                    </a:lnTo>
                    <a:lnTo>
                      <a:pt x="2807" y="774"/>
                    </a:lnTo>
                    <a:lnTo>
                      <a:pt x="2814" y="774"/>
                    </a:lnTo>
                    <a:lnTo>
                      <a:pt x="2814" y="779"/>
                    </a:lnTo>
                    <a:lnTo>
                      <a:pt x="2814" y="779"/>
                    </a:lnTo>
                    <a:lnTo>
                      <a:pt x="2814" y="779"/>
                    </a:lnTo>
                    <a:lnTo>
                      <a:pt x="2822" y="779"/>
                    </a:lnTo>
                    <a:lnTo>
                      <a:pt x="2822" y="779"/>
                    </a:lnTo>
                    <a:lnTo>
                      <a:pt x="2822" y="784"/>
                    </a:lnTo>
                    <a:lnTo>
                      <a:pt x="2822" y="784"/>
                    </a:lnTo>
                    <a:lnTo>
                      <a:pt x="2829" y="784"/>
                    </a:lnTo>
                    <a:lnTo>
                      <a:pt x="2829" y="784"/>
                    </a:lnTo>
                    <a:lnTo>
                      <a:pt x="2829" y="784"/>
                    </a:lnTo>
                    <a:lnTo>
                      <a:pt x="2829" y="784"/>
                    </a:lnTo>
                    <a:lnTo>
                      <a:pt x="2837" y="790"/>
                    </a:lnTo>
                    <a:lnTo>
                      <a:pt x="2837" y="790"/>
                    </a:lnTo>
                    <a:lnTo>
                      <a:pt x="2837" y="790"/>
                    </a:lnTo>
                    <a:lnTo>
                      <a:pt x="2837" y="790"/>
                    </a:lnTo>
                    <a:lnTo>
                      <a:pt x="2844" y="790"/>
                    </a:lnTo>
                    <a:lnTo>
                      <a:pt x="2844" y="790"/>
                    </a:lnTo>
                    <a:lnTo>
                      <a:pt x="2844" y="795"/>
                    </a:lnTo>
                    <a:lnTo>
                      <a:pt x="2844" y="795"/>
                    </a:lnTo>
                    <a:lnTo>
                      <a:pt x="2851" y="795"/>
                    </a:lnTo>
                    <a:lnTo>
                      <a:pt x="2851" y="795"/>
                    </a:lnTo>
                    <a:lnTo>
                      <a:pt x="2851" y="795"/>
                    </a:lnTo>
                    <a:lnTo>
                      <a:pt x="2851" y="795"/>
                    </a:lnTo>
                    <a:lnTo>
                      <a:pt x="2859" y="800"/>
                    </a:lnTo>
                    <a:lnTo>
                      <a:pt x="2859" y="800"/>
                    </a:lnTo>
                    <a:lnTo>
                      <a:pt x="2859" y="800"/>
                    </a:lnTo>
                    <a:lnTo>
                      <a:pt x="2859" y="800"/>
                    </a:lnTo>
                    <a:lnTo>
                      <a:pt x="2866" y="800"/>
                    </a:lnTo>
                    <a:lnTo>
                      <a:pt x="2866" y="800"/>
                    </a:lnTo>
                    <a:lnTo>
                      <a:pt x="2866" y="800"/>
                    </a:lnTo>
                    <a:lnTo>
                      <a:pt x="2866" y="806"/>
                    </a:lnTo>
                    <a:lnTo>
                      <a:pt x="2874" y="806"/>
                    </a:lnTo>
                    <a:lnTo>
                      <a:pt x="2874" y="806"/>
                    </a:lnTo>
                    <a:lnTo>
                      <a:pt x="2874" y="806"/>
                    </a:lnTo>
                    <a:lnTo>
                      <a:pt x="2874" y="806"/>
                    </a:lnTo>
                    <a:lnTo>
                      <a:pt x="2881" y="806"/>
                    </a:lnTo>
                    <a:lnTo>
                      <a:pt x="2881" y="806"/>
                    </a:lnTo>
                    <a:lnTo>
                      <a:pt x="2881" y="811"/>
                    </a:lnTo>
                    <a:lnTo>
                      <a:pt x="2881" y="811"/>
                    </a:lnTo>
                    <a:lnTo>
                      <a:pt x="2888" y="811"/>
                    </a:lnTo>
                    <a:lnTo>
                      <a:pt x="2888" y="811"/>
                    </a:lnTo>
                    <a:lnTo>
                      <a:pt x="2888" y="811"/>
                    </a:lnTo>
                    <a:lnTo>
                      <a:pt x="2888" y="811"/>
                    </a:lnTo>
                    <a:lnTo>
                      <a:pt x="2896" y="811"/>
                    </a:lnTo>
                    <a:lnTo>
                      <a:pt x="2896" y="816"/>
                    </a:lnTo>
                    <a:lnTo>
                      <a:pt x="2896" y="816"/>
                    </a:lnTo>
                    <a:lnTo>
                      <a:pt x="2896" y="816"/>
                    </a:lnTo>
                    <a:lnTo>
                      <a:pt x="2903" y="816"/>
                    </a:lnTo>
                    <a:lnTo>
                      <a:pt x="2903" y="816"/>
                    </a:lnTo>
                    <a:lnTo>
                      <a:pt x="2903" y="816"/>
                    </a:lnTo>
                    <a:lnTo>
                      <a:pt x="2911" y="816"/>
                    </a:lnTo>
                    <a:lnTo>
                      <a:pt x="2911" y="822"/>
                    </a:lnTo>
                    <a:lnTo>
                      <a:pt x="2911" y="822"/>
                    </a:lnTo>
                    <a:lnTo>
                      <a:pt x="2911" y="822"/>
                    </a:lnTo>
                    <a:lnTo>
                      <a:pt x="2918" y="822"/>
                    </a:lnTo>
                    <a:lnTo>
                      <a:pt x="2918" y="822"/>
                    </a:lnTo>
                    <a:lnTo>
                      <a:pt x="2918" y="822"/>
                    </a:lnTo>
                    <a:lnTo>
                      <a:pt x="2918" y="822"/>
                    </a:lnTo>
                    <a:lnTo>
                      <a:pt x="2918" y="822"/>
                    </a:lnTo>
                    <a:lnTo>
                      <a:pt x="2925" y="822"/>
                    </a:lnTo>
                    <a:lnTo>
                      <a:pt x="2925" y="822"/>
                    </a:lnTo>
                    <a:lnTo>
                      <a:pt x="2925" y="822"/>
                    </a:lnTo>
                    <a:lnTo>
                      <a:pt x="2933" y="822"/>
                    </a:lnTo>
                    <a:lnTo>
                      <a:pt x="2933" y="822"/>
                    </a:lnTo>
                    <a:lnTo>
                      <a:pt x="2933" y="822"/>
                    </a:lnTo>
                    <a:lnTo>
                      <a:pt x="2933" y="827"/>
                    </a:lnTo>
                    <a:lnTo>
                      <a:pt x="2940" y="827"/>
                    </a:lnTo>
                    <a:lnTo>
                      <a:pt x="2940" y="827"/>
                    </a:lnTo>
                    <a:lnTo>
                      <a:pt x="2940" y="827"/>
                    </a:lnTo>
                    <a:lnTo>
                      <a:pt x="2940" y="827"/>
                    </a:lnTo>
                    <a:lnTo>
                      <a:pt x="2947" y="827"/>
                    </a:lnTo>
                    <a:lnTo>
                      <a:pt x="2947" y="827"/>
                    </a:lnTo>
                    <a:lnTo>
                      <a:pt x="2947" y="822"/>
                    </a:lnTo>
                    <a:lnTo>
                      <a:pt x="2947" y="822"/>
                    </a:lnTo>
                    <a:lnTo>
                      <a:pt x="2955" y="822"/>
                    </a:lnTo>
                    <a:lnTo>
                      <a:pt x="2955" y="822"/>
                    </a:lnTo>
                    <a:lnTo>
                      <a:pt x="2955" y="822"/>
                    </a:lnTo>
                    <a:lnTo>
                      <a:pt x="2955" y="822"/>
                    </a:lnTo>
                    <a:lnTo>
                      <a:pt x="2962" y="822"/>
                    </a:lnTo>
                    <a:lnTo>
                      <a:pt x="2962" y="822"/>
                    </a:lnTo>
                    <a:lnTo>
                      <a:pt x="2962" y="822"/>
                    </a:lnTo>
                    <a:lnTo>
                      <a:pt x="2962" y="822"/>
                    </a:lnTo>
                    <a:lnTo>
                      <a:pt x="2970" y="822"/>
                    </a:lnTo>
                    <a:lnTo>
                      <a:pt x="2970" y="822"/>
                    </a:lnTo>
                    <a:lnTo>
                      <a:pt x="2970" y="822"/>
                    </a:lnTo>
                    <a:lnTo>
                      <a:pt x="2970" y="822"/>
                    </a:lnTo>
                    <a:lnTo>
                      <a:pt x="2977" y="822"/>
                    </a:lnTo>
                    <a:lnTo>
                      <a:pt x="2977" y="822"/>
                    </a:lnTo>
                    <a:lnTo>
                      <a:pt x="2977" y="822"/>
                    </a:lnTo>
                    <a:lnTo>
                      <a:pt x="2977" y="822"/>
                    </a:lnTo>
                    <a:lnTo>
                      <a:pt x="2984" y="822"/>
                    </a:lnTo>
                    <a:lnTo>
                      <a:pt x="2984" y="822"/>
                    </a:lnTo>
                    <a:lnTo>
                      <a:pt x="2984" y="822"/>
                    </a:lnTo>
                    <a:lnTo>
                      <a:pt x="2984" y="822"/>
                    </a:lnTo>
                    <a:lnTo>
                      <a:pt x="2992" y="822"/>
                    </a:lnTo>
                    <a:lnTo>
                      <a:pt x="2992" y="822"/>
                    </a:lnTo>
                    <a:lnTo>
                      <a:pt x="2992" y="822"/>
                    </a:lnTo>
                    <a:lnTo>
                      <a:pt x="2992" y="822"/>
                    </a:lnTo>
                    <a:lnTo>
                      <a:pt x="2999" y="822"/>
                    </a:lnTo>
                    <a:lnTo>
                      <a:pt x="2999" y="822"/>
                    </a:lnTo>
                    <a:lnTo>
                      <a:pt x="2999" y="822"/>
                    </a:lnTo>
                    <a:lnTo>
                      <a:pt x="2999" y="822"/>
                    </a:lnTo>
                    <a:lnTo>
                      <a:pt x="3007" y="822"/>
                    </a:lnTo>
                    <a:lnTo>
                      <a:pt x="3007" y="822"/>
                    </a:lnTo>
                    <a:lnTo>
                      <a:pt x="3007" y="822"/>
                    </a:lnTo>
                    <a:lnTo>
                      <a:pt x="3007" y="822"/>
                    </a:lnTo>
                    <a:lnTo>
                      <a:pt x="3014" y="822"/>
                    </a:lnTo>
                    <a:lnTo>
                      <a:pt x="3014" y="822"/>
                    </a:lnTo>
                    <a:lnTo>
                      <a:pt x="3014" y="822"/>
                    </a:lnTo>
                    <a:lnTo>
                      <a:pt x="3014" y="822"/>
                    </a:lnTo>
                    <a:lnTo>
                      <a:pt x="3021" y="822"/>
                    </a:lnTo>
                    <a:lnTo>
                      <a:pt x="3021" y="822"/>
                    </a:lnTo>
                    <a:lnTo>
                      <a:pt x="3021" y="822"/>
                    </a:lnTo>
                    <a:lnTo>
                      <a:pt x="3021" y="822"/>
                    </a:lnTo>
                    <a:lnTo>
                      <a:pt x="3029" y="822"/>
                    </a:lnTo>
                    <a:lnTo>
                      <a:pt x="3029" y="822"/>
                    </a:lnTo>
                    <a:lnTo>
                      <a:pt x="3029" y="822"/>
                    </a:lnTo>
                    <a:lnTo>
                      <a:pt x="3029" y="822"/>
                    </a:lnTo>
                    <a:lnTo>
                      <a:pt x="3036" y="822"/>
                    </a:lnTo>
                    <a:lnTo>
                      <a:pt x="3036" y="822"/>
                    </a:lnTo>
                    <a:lnTo>
                      <a:pt x="3036" y="822"/>
                    </a:lnTo>
                    <a:lnTo>
                      <a:pt x="3036" y="822"/>
                    </a:lnTo>
                    <a:lnTo>
                      <a:pt x="3044" y="822"/>
                    </a:lnTo>
                    <a:lnTo>
                      <a:pt x="3044" y="822"/>
                    </a:lnTo>
                    <a:lnTo>
                      <a:pt x="3044" y="822"/>
                    </a:lnTo>
                    <a:lnTo>
                      <a:pt x="3044" y="822"/>
                    </a:lnTo>
                    <a:lnTo>
                      <a:pt x="3051" y="822"/>
                    </a:lnTo>
                    <a:lnTo>
                      <a:pt x="3051" y="822"/>
                    </a:lnTo>
                    <a:lnTo>
                      <a:pt x="3051" y="822"/>
                    </a:lnTo>
                    <a:lnTo>
                      <a:pt x="3051" y="822"/>
                    </a:lnTo>
                    <a:lnTo>
                      <a:pt x="3058" y="822"/>
                    </a:lnTo>
                    <a:lnTo>
                      <a:pt x="3058" y="816"/>
                    </a:lnTo>
                    <a:lnTo>
                      <a:pt x="3058" y="816"/>
                    </a:lnTo>
                    <a:lnTo>
                      <a:pt x="3058" y="816"/>
                    </a:lnTo>
                    <a:lnTo>
                      <a:pt x="3066" y="816"/>
                    </a:lnTo>
                    <a:lnTo>
                      <a:pt x="3066" y="816"/>
                    </a:lnTo>
                    <a:lnTo>
                      <a:pt x="3066" y="816"/>
                    </a:lnTo>
                    <a:lnTo>
                      <a:pt x="3066" y="816"/>
                    </a:lnTo>
                    <a:lnTo>
                      <a:pt x="3073" y="816"/>
                    </a:lnTo>
                    <a:lnTo>
                      <a:pt x="3073" y="816"/>
                    </a:lnTo>
                    <a:lnTo>
                      <a:pt x="3073" y="816"/>
                    </a:lnTo>
                    <a:lnTo>
                      <a:pt x="3073" y="816"/>
                    </a:lnTo>
                    <a:lnTo>
                      <a:pt x="3080" y="816"/>
                    </a:lnTo>
                    <a:lnTo>
                      <a:pt x="3080" y="816"/>
                    </a:lnTo>
                    <a:lnTo>
                      <a:pt x="3080" y="816"/>
                    </a:lnTo>
                    <a:lnTo>
                      <a:pt x="3080" y="816"/>
                    </a:lnTo>
                    <a:lnTo>
                      <a:pt x="3088" y="816"/>
                    </a:lnTo>
                    <a:lnTo>
                      <a:pt x="3088" y="816"/>
                    </a:lnTo>
                    <a:lnTo>
                      <a:pt x="3088" y="816"/>
                    </a:lnTo>
                    <a:lnTo>
                      <a:pt x="3088" y="816"/>
                    </a:lnTo>
                    <a:lnTo>
                      <a:pt x="3095" y="816"/>
                    </a:lnTo>
                    <a:lnTo>
                      <a:pt x="3095" y="816"/>
                    </a:lnTo>
                    <a:lnTo>
                      <a:pt x="3095" y="816"/>
                    </a:lnTo>
                    <a:lnTo>
                      <a:pt x="3095" y="816"/>
                    </a:lnTo>
                    <a:lnTo>
                      <a:pt x="3103" y="816"/>
                    </a:lnTo>
                    <a:lnTo>
                      <a:pt x="3103" y="816"/>
                    </a:lnTo>
                    <a:lnTo>
                      <a:pt x="3103" y="816"/>
                    </a:lnTo>
                    <a:lnTo>
                      <a:pt x="3103" y="811"/>
                    </a:lnTo>
                    <a:lnTo>
                      <a:pt x="3110" y="811"/>
                    </a:lnTo>
                    <a:lnTo>
                      <a:pt x="3110" y="811"/>
                    </a:lnTo>
                    <a:lnTo>
                      <a:pt x="3110" y="811"/>
                    </a:lnTo>
                    <a:lnTo>
                      <a:pt x="3110" y="811"/>
                    </a:lnTo>
                    <a:lnTo>
                      <a:pt x="3117" y="811"/>
                    </a:lnTo>
                    <a:lnTo>
                      <a:pt x="3117" y="811"/>
                    </a:lnTo>
                    <a:lnTo>
                      <a:pt x="3117" y="811"/>
                    </a:lnTo>
                    <a:lnTo>
                      <a:pt x="3117" y="811"/>
                    </a:lnTo>
                    <a:lnTo>
                      <a:pt x="3125" y="811"/>
                    </a:lnTo>
                    <a:lnTo>
                      <a:pt x="3125" y="811"/>
                    </a:lnTo>
                    <a:lnTo>
                      <a:pt x="3125" y="811"/>
                    </a:lnTo>
                    <a:lnTo>
                      <a:pt x="3125" y="811"/>
                    </a:lnTo>
                    <a:lnTo>
                      <a:pt x="3132" y="811"/>
                    </a:lnTo>
                    <a:lnTo>
                      <a:pt x="3132" y="811"/>
                    </a:lnTo>
                    <a:lnTo>
                      <a:pt x="3132" y="811"/>
                    </a:lnTo>
                    <a:lnTo>
                      <a:pt x="3140" y="811"/>
                    </a:lnTo>
                    <a:lnTo>
                      <a:pt x="3140" y="811"/>
                    </a:lnTo>
                    <a:lnTo>
                      <a:pt x="3140" y="811"/>
                    </a:lnTo>
                    <a:lnTo>
                      <a:pt x="3140" y="811"/>
                    </a:lnTo>
                    <a:lnTo>
                      <a:pt x="3147" y="806"/>
                    </a:lnTo>
                    <a:lnTo>
                      <a:pt x="3147" y="806"/>
                    </a:lnTo>
                    <a:lnTo>
                      <a:pt x="3147" y="806"/>
                    </a:lnTo>
                    <a:lnTo>
                      <a:pt x="3147" y="806"/>
                    </a:lnTo>
                    <a:lnTo>
                      <a:pt x="3147" y="806"/>
                    </a:lnTo>
                    <a:lnTo>
                      <a:pt x="3154" y="806"/>
                    </a:lnTo>
                    <a:lnTo>
                      <a:pt x="3154" y="806"/>
                    </a:lnTo>
                    <a:lnTo>
                      <a:pt x="3154" y="806"/>
                    </a:lnTo>
                    <a:lnTo>
                      <a:pt x="3154" y="806"/>
                    </a:lnTo>
                    <a:lnTo>
                      <a:pt x="3162" y="806"/>
                    </a:lnTo>
                    <a:lnTo>
                      <a:pt x="3162" y="806"/>
                    </a:lnTo>
                    <a:lnTo>
                      <a:pt x="3162" y="806"/>
                    </a:lnTo>
                    <a:lnTo>
                      <a:pt x="3169" y="806"/>
                    </a:lnTo>
                    <a:lnTo>
                      <a:pt x="3169" y="806"/>
                    </a:lnTo>
                    <a:lnTo>
                      <a:pt x="3169" y="806"/>
                    </a:lnTo>
                    <a:lnTo>
                      <a:pt x="3169" y="806"/>
                    </a:lnTo>
                    <a:lnTo>
                      <a:pt x="3177" y="806"/>
                    </a:lnTo>
                    <a:lnTo>
                      <a:pt x="3177" y="806"/>
                    </a:lnTo>
                    <a:lnTo>
                      <a:pt x="3177" y="806"/>
                    </a:lnTo>
                    <a:lnTo>
                      <a:pt x="3177" y="800"/>
                    </a:lnTo>
                    <a:lnTo>
                      <a:pt x="3184" y="800"/>
                    </a:lnTo>
                    <a:lnTo>
                      <a:pt x="3184" y="800"/>
                    </a:lnTo>
                    <a:lnTo>
                      <a:pt x="3184" y="800"/>
                    </a:lnTo>
                    <a:lnTo>
                      <a:pt x="3184" y="800"/>
                    </a:lnTo>
                    <a:lnTo>
                      <a:pt x="3184" y="800"/>
                    </a:lnTo>
                    <a:lnTo>
                      <a:pt x="3191" y="800"/>
                    </a:lnTo>
                    <a:lnTo>
                      <a:pt x="3191" y="800"/>
                    </a:lnTo>
                    <a:lnTo>
                      <a:pt x="3191" y="800"/>
                    </a:lnTo>
                    <a:lnTo>
                      <a:pt x="3191" y="800"/>
                    </a:lnTo>
                    <a:lnTo>
                      <a:pt x="3199" y="800"/>
                    </a:lnTo>
                    <a:lnTo>
                      <a:pt x="3199" y="800"/>
                    </a:lnTo>
                    <a:lnTo>
                      <a:pt x="3199" y="800"/>
                    </a:lnTo>
                    <a:lnTo>
                      <a:pt x="3199" y="800"/>
                    </a:lnTo>
                    <a:lnTo>
                      <a:pt x="3206" y="800"/>
                    </a:lnTo>
                    <a:lnTo>
                      <a:pt x="3206" y="800"/>
                    </a:lnTo>
                    <a:lnTo>
                      <a:pt x="3206" y="800"/>
                    </a:lnTo>
                    <a:lnTo>
                      <a:pt x="3206" y="800"/>
                    </a:lnTo>
                    <a:lnTo>
                      <a:pt x="3213" y="800"/>
                    </a:lnTo>
                    <a:lnTo>
                      <a:pt x="3213" y="800"/>
                    </a:lnTo>
                    <a:lnTo>
                      <a:pt x="3213" y="800"/>
                    </a:lnTo>
                    <a:lnTo>
                      <a:pt x="3213" y="800"/>
                    </a:lnTo>
                    <a:lnTo>
                      <a:pt x="3221" y="800"/>
                    </a:lnTo>
                    <a:lnTo>
                      <a:pt x="3221" y="795"/>
                    </a:lnTo>
                    <a:lnTo>
                      <a:pt x="3221" y="795"/>
                    </a:lnTo>
                    <a:lnTo>
                      <a:pt x="3221" y="795"/>
                    </a:lnTo>
                    <a:lnTo>
                      <a:pt x="3228" y="795"/>
                    </a:lnTo>
                    <a:lnTo>
                      <a:pt x="3228" y="795"/>
                    </a:lnTo>
                    <a:lnTo>
                      <a:pt x="3228" y="795"/>
                    </a:lnTo>
                    <a:lnTo>
                      <a:pt x="3228" y="795"/>
                    </a:lnTo>
                    <a:lnTo>
                      <a:pt x="3236" y="795"/>
                    </a:lnTo>
                    <a:lnTo>
                      <a:pt x="3236" y="795"/>
                    </a:lnTo>
                    <a:lnTo>
                      <a:pt x="3236" y="795"/>
                    </a:lnTo>
                    <a:lnTo>
                      <a:pt x="3236" y="795"/>
                    </a:lnTo>
                    <a:lnTo>
                      <a:pt x="3243" y="795"/>
                    </a:lnTo>
                    <a:lnTo>
                      <a:pt x="3243" y="795"/>
                    </a:lnTo>
                    <a:lnTo>
                      <a:pt x="3243" y="795"/>
                    </a:lnTo>
                    <a:lnTo>
                      <a:pt x="3243" y="795"/>
                    </a:lnTo>
                    <a:lnTo>
                      <a:pt x="3250" y="795"/>
                    </a:lnTo>
                    <a:lnTo>
                      <a:pt x="3250" y="795"/>
                    </a:lnTo>
                    <a:lnTo>
                      <a:pt x="3250" y="795"/>
                    </a:lnTo>
                    <a:lnTo>
                      <a:pt x="3250" y="790"/>
                    </a:lnTo>
                    <a:lnTo>
                      <a:pt x="3258" y="790"/>
                    </a:lnTo>
                    <a:lnTo>
                      <a:pt x="3258" y="790"/>
                    </a:lnTo>
                    <a:lnTo>
                      <a:pt x="3258" y="790"/>
                    </a:lnTo>
                    <a:lnTo>
                      <a:pt x="3265" y="790"/>
                    </a:lnTo>
                    <a:lnTo>
                      <a:pt x="3265" y="790"/>
                    </a:lnTo>
                    <a:lnTo>
                      <a:pt x="3265" y="790"/>
                    </a:lnTo>
                    <a:lnTo>
                      <a:pt x="3265" y="790"/>
                    </a:lnTo>
                    <a:lnTo>
                      <a:pt x="3273" y="790"/>
                    </a:lnTo>
                    <a:lnTo>
                      <a:pt x="3273" y="790"/>
                    </a:lnTo>
                    <a:lnTo>
                      <a:pt x="3273" y="790"/>
                    </a:lnTo>
                    <a:lnTo>
                      <a:pt x="3273" y="790"/>
                    </a:lnTo>
                    <a:lnTo>
                      <a:pt x="3280" y="790"/>
                    </a:lnTo>
                    <a:lnTo>
                      <a:pt x="3280" y="790"/>
                    </a:lnTo>
                    <a:lnTo>
                      <a:pt x="3280" y="790"/>
                    </a:lnTo>
                    <a:lnTo>
                      <a:pt x="3280" y="784"/>
                    </a:lnTo>
                    <a:lnTo>
                      <a:pt x="3287" y="784"/>
                    </a:lnTo>
                    <a:lnTo>
                      <a:pt x="3287" y="784"/>
                    </a:lnTo>
                    <a:lnTo>
                      <a:pt x="3287" y="784"/>
                    </a:lnTo>
                    <a:lnTo>
                      <a:pt x="3287" y="784"/>
                    </a:lnTo>
                    <a:lnTo>
                      <a:pt x="3295" y="784"/>
                    </a:lnTo>
                    <a:lnTo>
                      <a:pt x="3295" y="784"/>
                    </a:lnTo>
                    <a:lnTo>
                      <a:pt x="3295" y="784"/>
                    </a:lnTo>
                    <a:lnTo>
                      <a:pt x="3295" y="784"/>
                    </a:lnTo>
                    <a:lnTo>
                      <a:pt x="3302" y="784"/>
                    </a:lnTo>
                    <a:lnTo>
                      <a:pt x="3302" y="784"/>
                    </a:lnTo>
                    <a:lnTo>
                      <a:pt x="3302" y="784"/>
                    </a:lnTo>
                    <a:lnTo>
                      <a:pt x="3302" y="784"/>
                    </a:lnTo>
                    <a:lnTo>
                      <a:pt x="3310" y="784"/>
                    </a:lnTo>
                    <a:lnTo>
                      <a:pt x="3310" y="784"/>
                    </a:lnTo>
                    <a:lnTo>
                      <a:pt x="3310" y="779"/>
                    </a:lnTo>
                    <a:lnTo>
                      <a:pt x="3310" y="779"/>
                    </a:lnTo>
                    <a:lnTo>
                      <a:pt x="3317" y="779"/>
                    </a:lnTo>
                    <a:lnTo>
                      <a:pt x="3317" y="779"/>
                    </a:lnTo>
                    <a:lnTo>
                      <a:pt x="3317" y="779"/>
                    </a:lnTo>
                    <a:lnTo>
                      <a:pt x="3317" y="779"/>
                    </a:lnTo>
                    <a:lnTo>
                      <a:pt x="3324" y="779"/>
                    </a:lnTo>
                    <a:lnTo>
                      <a:pt x="3324" y="779"/>
                    </a:lnTo>
                    <a:lnTo>
                      <a:pt x="3324" y="779"/>
                    </a:lnTo>
                    <a:lnTo>
                      <a:pt x="3324" y="779"/>
                    </a:lnTo>
                    <a:lnTo>
                      <a:pt x="3332" y="779"/>
                    </a:lnTo>
                    <a:lnTo>
                      <a:pt x="3332" y="779"/>
                    </a:lnTo>
                    <a:lnTo>
                      <a:pt x="3332" y="779"/>
                    </a:lnTo>
                    <a:lnTo>
                      <a:pt x="3332" y="779"/>
                    </a:lnTo>
                    <a:lnTo>
                      <a:pt x="3339" y="774"/>
                    </a:lnTo>
                    <a:lnTo>
                      <a:pt x="3339" y="774"/>
                    </a:lnTo>
                    <a:lnTo>
                      <a:pt x="3339" y="774"/>
                    </a:lnTo>
                    <a:lnTo>
                      <a:pt x="3339" y="774"/>
                    </a:lnTo>
                    <a:lnTo>
                      <a:pt x="3346" y="774"/>
                    </a:lnTo>
                    <a:lnTo>
                      <a:pt x="3346" y="774"/>
                    </a:lnTo>
                    <a:lnTo>
                      <a:pt x="3346" y="774"/>
                    </a:lnTo>
                    <a:lnTo>
                      <a:pt x="3346" y="774"/>
                    </a:lnTo>
                    <a:lnTo>
                      <a:pt x="3354" y="774"/>
                    </a:lnTo>
                    <a:lnTo>
                      <a:pt x="3354" y="774"/>
                    </a:lnTo>
                    <a:lnTo>
                      <a:pt x="3354" y="774"/>
                    </a:lnTo>
                    <a:lnTo>
                      <a:pt x="3354" y="774"/>
                    </a:lnTo>
                    <a:lnTo>
                      <a:pt x="3361" y="774"/>
                    </a:lnTo>
                    <a:lnTo>
                      <a:pt x="3361" y="768"/>
                    </a:lnTo>
                    <a:lnTo>
                      <a:pt x="3361" y="768"/>
                    </a:lnTo>
                    <a:lnTo>
                      <a:pt x="3361" y="768"/>
                    </a:lnTo>
                    <a:lnTo>
                      <a:pt x="3369" y="768"/>
                    </a:lnTo>
                    <a:lnTo>
                      <a:pt x="3369" y="768"/>
                    </a:lnTo>
                    <a:lnTo>
                      <a:pt x="3369" y="768"/>
                    </a:lnTo>
                    <a:lnTo>
                      <a:pt x="3369" y="768"/>
                    </a:lnTo>
                    <a:lnTo>
                      <a:pt x="3376" y="768"/>
                    </a:lnTo>
                    <a:lnTo>
                      <a:pt x="3376" y="768"/>
                    </a:lnTo>
                    <a:lnTo>
                      <a:pt x="3376" y="768"/>
                    </a:lnTo>
                    <a:lnTo>
                      <a:pt x="3376" y="768"/>
                    </a:lnTo>
                    <a:lnTo>
                      <a:pt x="3383" y="768"/>
                    </a:lnTo>
                    <a:lnTo>
                      <a:pt x="3383" y="763"/>
                    </a:lnTo>
                    <a:lnTo>
                      <a:pt x="3383" y="763"/>
                    </a:lnTo>
                    <a:lnTo>
                      <a:pt x="3383" y="763"/>
                    </a:lnTo>
                    <a:lnTo>
                      <a:pt x="3391" y="763"/>
                    </a:lnTo>
                    <a:lnTo>
                      <a:pt x="3391" y="763"/>
                    </a:lnTo>
                    <a:lnTo>
                      <a:pt x="3391" y="763"/>
                    </a:lnTo>
                    <a:lnTo>
                      <a:pt x="3398" y="763"/>
                    </a:lnTo>
                    <a:lnTo>
                      <a:pt x="3398" y="763"/>
                    </a:lnTo>
                    <a:lnTo>
                      <a:pt x="3398" y="763"/>
                    </a:lnTo>
                    <a:lnTo>
                      <a:pt x="3398" y="763"/>
                    </a:lnTo>
                    <a:lnTo>
                      <a:pt x="3398" y="763"/>
                    </a:lnTo>
                    <a:lnTo>
                      <a:pt x="3406" y="758"/>
                    </a:lnTo>
                    <a:lnTo>
                      <a:pt x="3406" y="758"/>
                    </a:lnTo>
                    <a:lnTo>
                      <a:pt x="3406" y="758"/>
                    </a:lnTo>
                    <a:lnTo>
                      <a:pt x="3406" y="763"/>
                    </a:lnTo>
                    <a:lnTo>
                      <a:pt x="3413" y="763"/>
                    </a:lnTo>
                    <a:lnTo>
                      <a:pt x="3413" y="763"/>
                    </a:lnTo>
                    <a:lnTo>
                      <a:pt x="3413" y="763"/>
                    </a:lnTo>
                    <a:lnTo>
                      <a:pt x="3413" y="763"/>
                    </a:lnTo>
                    <a:lnTo>
                      <a:pt x="3420" y="768"/>
                    </a:lnTo>
                    <a:lnTo>
                      <a:pt x="3420" y="768"/>
                    </a:lnTo>
                    <a:lnTo>
                      <a:pt x="3420" y="768"/>
                    </a:lnTo>
                    <a:lnTo>
                      <a:pt x="3420" y="774"/>
                    </a:lnTo>
                    <a:lnTo>
                      <a:pt x="3428" y="774"/>
                    </a:lnTo>
                    <a:lnTo>
                      <a:pt x="3428" y="774"/>
                    </a:lnTo>
                    <a:lnTo>
                      <a:pt x="3428" y="774"/>
                    </a:lnTo>
                    <a:lnTo>
                      <a:pt x="3428" y="779"/>
                    </a:lnTo>
                    <a:lnTo>
                      <a:pt x="3435" y="779"/>
                    </a:lnTo>
                    <a:lnTo>
                      <a:pt x="3435" y="779"/>
                    </a:lnTo>
                    <a:lnTo>
                      <a:pt x="3435" y="784"/>
                    </a:lnTo>
                    <a:lnTo>
                      <a:pt x="3443" y="784"/>
                    </a:lnTo>
                    <a:lnTo>
                      <a:pt x="3443" y="784"/>
                    </a:lnTo>
                    <a:lnTo>
                      <a:pt x="3443" y="790"/>
                    </a:lnTo>
                    <a:lnTo>
                      <a:pt x="3443" y="790"/>
                    </a:lnTo>
                    <a:lnTo>
                      <a:pt x="3450" y="790"/>
                    </a:lnTo>
                    <a:lnTo>
                      <a:pt x="3450" y="790"/>
                    </a:lnTo>
                    <a:lnTo>
                      <a:pt x="3450" y="795"/>
                    </a:lnTo>
                    <a:lnTo>
                      <a:pt x="3450" y="795"/>
                    </a:lnTo>
                    <a:lnTo>
                      <a:pt x="3457" y="795"/>
                    </a:lnTo>
                    <a:lnTo>
                      <a:pt x="3457" y="795"/>
                    </a:lnTo>
                    <a:lnTo>
                      <a:pt x="3457" y="800"/>
                    </a:lnTo>
                    <a:lnTo>
                      <a:pt x="3457" y="800"/>
                    </a:lnTo>
                    <a:lnTo>
                      <a:pt x="3465" y="800"/>
                    </a:lnTo>
                    <a:lnTo>
                      <a:pt x="3465" y="800"/>
                    </a:lnTo>
                    <a:lnTo>
                      <a:pt x="3465" y="806"/>
                    </a:lnTo>
                    <a:lnTo>
                      <a:pt x="3465" y="806"/>
                    </a:lnTo>
                    <a:lnTo>
                      <a:pt x="3472" y="806"/>
                    </a:lnTo>
                    <a:lnTo>
                      <a:pt x="3472" y="806"/>
                    </a:lnTo>
                    <a:lnTo>
                      <a:pt x="3472" y="811"/>
                    </a:lnTo>
                    <a:lnTo>
                      <a:pt x="3472" y="811"/>
                    </a:lnTo>
                    <a:lnTo>
                      <a:pt x="3479" y="811"/>
                    </a:lnTo>
                    <a:lnTo>
                      <a:pt x="3479" y="811"/>
                    </a:lnTo>
                    <a:lnTo>
                      <a:pt x="3479" y="816"/>
                    </a:lnTo>
                    <a:lnTo>
                      <a:pt x="3479" y="816"/>
                    </a:lnTo>
                    <a:lnTo>
                      <a:pt x="3487" y="816"/>
                    </a:lnTo>
                    <a:lnTo>
                      <a:pt x="3487" y="816"/>
                    </a:lnTo>
                    <a:lnTo>
                      <a:pt x="3487" y="816"/>
                    </a:lnTo>
                    <a:lnTo>
                      <a:pt x="3487" y="822"/>
                    </a:lnTo>
                    <a:lnTo>
                      <a:pt x="3494" y="822"/>
                    </a:lnTo>
                    <a:lnTo>
                      <a:pt x="3494" y="822"/>
                    </a:lnTo>
                    <a:lnTo>
                      <a:pt x="3494" y="822"/>
                    </a:lnTo>
                    <a:lnTo>
                      <a:pt x="3494" y="822"/>
                    </a:lnTo>
                    <a:lnTo>
                      <a:pt x="3502" y="827"/>
                    </a:lnTo>
                    <a:lnTo>
                      <a:pt x="3502" y="827"/>
                    </a:lnTo>
                    <a:lnTo>
                      <a:pt x="3502" y="827"/>
                    </a:lnTo>
                    <a:lnTo>
                      <a:pt x="3502" y="827"/>
                    </a:lnTo>
                    <a:lnTo>
                      <a:pt x="3509" y="827"/>
                    </a:lnTo>
                    <a:lnTo>
                      <a:pt x="3509" y="832"/>
                    </a:lnTo>
                    <a:lnTo>
                      <a:pt x="3509" y="832"/>
                    </a:lnTo>
                    <a:lnTo>
                      <a:pt x="3509" y="832"/>
                    </a:lnTo>
                    <a:lnTo>
                      <a:pt x="3516" y="832"/>
                    </a:lnTo>
                    <a:lnTo>
                      <a:pt x="3516" y="832"/>
                    </a:lnTo>
                    <a:lnTo>
                      <a:pt x="3516" y="838"/>
                    </a:lnTo>
                    <a:lnTo>
                      <a:pt x="3516" y="838"/>
                    </a:lnTo>
                    <a:lnTo>
                      <a:pt x="3524" y="838"/>
                    </a:lnTo>
                    <a:lnTo>
                      <a:pt x="3524" y="838"/>
                    </a:lnTo>
                    <a:lnTo>
                      <a:pt x="3524" y="838"/>
                    </a:lnTo>
                    <a:lnTo>
                      <a:pt x="3524" y="838"/>
                    </a:lnTo>
                    <a:lnTo>
                      <a:pt x="3531" y="843"/>
                    </a:lnTo>
                    <a:lnTo>
                      <a:pt x="3531" y="843"/>
                    </a:lnTo>
                    <a:lnTo>
                      <a:pt x="3531" y="843"/>
                    </a:lnTo>
                    <a:lnTo>
                      <a:pt x="3531" y="843"/>
                    </a:lnTo>
                    <a:lnTo>
                      <a:pt x="3539" y="843"/>
                    </a:lnTo>
                    <a:lnTo>
                      <a:pt x="3539" y="843"/>
                    </a:lnTo>
                    <a:lnTo>
                      <a:pt x="3539" y="848"/>
                    </a:lnTo>
                    <a:lnTo>
                      <a:pt x="3539" y="848"/>
                    </a:lnTo>
                    <a:lnTo>
                      <a:pt x="3546" y="848"/>
                    </a:lnTo>
                    <a:lnTo>
                      <a:pt x="3546" y="848"/>
                    </a:lnTo>
                    <a:lnTo>
                      <a:pt x="3546" y="848"/>
                    </a:lnTo>
                    <a:lnTo>
                      <a:pt x="3546" y="848"/>
                    </a:lnTo>
                    <a:lnTo>
                      <a:pt x="3553" y="848"/>
                    </a:lnTo>
                    <a:lnTo>
                      <a:pt x="3553" y="854"/>
                    </a:lnTo>
                    <a:lnTo>
                      <a:pt x="3553" y="854"/>
                    </a:lnTo>
                    <a:lnTo>
                      <a:pt x="3553" y="854"/>
                    </a:lnTo>
                    <a:lnTo>
                      <a:pt x="3561" y="854"/>
                    </a:lnTo>
                    <a:lnTo>
                      <a:pt x="3561" y="854"/>
                    </a:lnTo>
                    <a:lnTo>
                      <a:pt x="3561" y="854"/>
                    </a:lnTo>
                    <a:lnTo>
                      <a:pt x="3561" y="854"/>
                    </a:lnTo>
                    <a:lnTo>
                      <a:pt x="3568" y="859"/>
                    </a:lnTo>
                    <a:lnTo>
                      <a:pt x="3568" y="859"/>
                    </a:lnTo>
                    <a:lnTo>
                      <a:pt x="3568" y="859"/>
                    </a:lnTo>
                    <a:lnTo>
                      <a:pt x="3568" y="859"/>
                    </a:lnTo>
                    <a:lnTo>
                      <a:pt x="3575" y="859"/>
                    </a:lnTo>
                    <a:lnTo>
                      <a:pt x="3575" y="859"/>
                    </a:lnTo>
                    <a:lnTo>
                      <a:pt x="3575" y="859"/>
                    </a:lnTo>
                    <a:lnTo>
                      <a:pt x="3575" y="859"/>
                    </a:lnTo>
                    <a:lnTo>
                      <a:pt x="3583" y="859"/>
                    </a:lnTo>
                    <a:lnTo>
                      <a:pt x="3583" y="864"/>
                    </a:lnTo>
                    <a:lnTo>
                      <a:pt x="3583" y="864"/>
                    </a:lnTo>
                    <a:lnTo>
                      <a:pt x="3583" y="864"/>
                    </a:lnTo>
                    <a:lnTo>
                      <a:pt x="3590" y="864"/>
                    </a:lnTo>
                    <a:lnTo>
                      <a:pt x="3590" y="864"/>
                    </a:lnTo>
                    <a:lnTo>
                      <a:pt x="3590" y="864"/>
                    </a:lnTo>
                    <a:lnTo>
                      <a:pt x="3590" y="864"/>
                    </a:lnTo>
                    <a:lnTo>
                      <a:pt x="3598" y="864"/>
                    </a:lnTo>
                    <a:lnTo>
                      <a:pt x="3598" y="864"/>
                    </a:lnTo>
                    <a:lnTo>
                      <a:pt x="3598" y="864"/>
                    </a:lnTo>
                    <a:lnTo>
                      <a:pt x="3598" y="864"/>
                    </a:lnTo>
                    <a:lnTo>
                      <a:pt x="3605" y="870"/>
                    </a:lnTo>
                    <a:lnTo>
                      <a:pt x="3605" y="870"/>
                    </a:lnTo>
                    <a:lnTo>
                      <a:pt x="3605" y="870"/>
                    </a:lnTo>
                    <a:lnTo>
                      <a:pt x="3605" y="870"/>
                    </a:lnTo>
                    <a:lnTo>
                      <a:pt x="3612" y="870"/>
                    </a:lnTo>
                    <a:lnTo>
                      <a:pt x="3612" y="870"/>
                    </a:lnTo>
                    <a:lnTo>
                      <a:pt x="3612" y="870"/>
                    </a:lnTo>
                    <a:lnTo>
                      <a:pt x="3612" y="870"/>
                    </a:lnTo>
                    <a:lnTo>
                      <a:pt x="3620" y="870"/>
                    </a:lnTo>
                    <a:lnTo>
                      <a:pt x="3620" y="870"/>
                    </a:lnTo>
                    <a:lnTo>
                      <a:pt x="3620" y="870"/>
                    </a:lnTo>
                    <a:lnTo>
                      <a:pt x="3620" y="870"/>
                    </a:lnTo>
                    <a:lnTo>
                      <a:pt x="3627" y="870"/>
                    </a:lnTo>
                    <a:lnTo>
                      <a:pt x="3627" y="870"/>
                    </a:lnTo>
                    <a:lnTo>
                      <a:pt x="3627" y="870"/>
                    </a:lnTo>
                    <a:lnTo>
                      <a:pt x="3627" y="870"/>
                    </a:lnTo>
                    <a:lnTo>
                      <a:pt x="3635" y="870"/>
                    </a:lnTo>
                    <a:lnTo>
                      <a:pt x="3635" y="875"/>
                    </a:lnTo>
                    <a:lnTo>
                      <a:pt x="3635" y="875"/>
                    </a:lnTo>
                    <a:lnTo>
                      <a:pt x="3635" y="875"/>
                    </a:lnTo>
                    <a:lnTo>
                      <a:pt x="3642" y="875"/>
                    </a:lnTo>
                    <a:lnTo>
                      <a:pt x="3642" y="875"/>
                    </a:lnTo>
                    <a:lnTo>
                      <a:pt x="3642" y="875"/>
                    </a:lnTo>
                    <a:lnTo>
                      <a:pt x="3642" y="875"/>
                    </a:lnTo>
                    <a:lnTo>
                      <a:pt x="3649" y="875"/>
                    </a:lnTo>
                    <a:lnTo>
                      <a:pt x="3649" y="875"/>
                    </a:lnTo>
                    <a:lnTo>
                      <a:pt x="3649" y="875"/>
                    </a:lnTo>
                    <a:lnTo>
                      <a:pt x="3649" y="875"/>
                    </a:lnTo>
                    <a:lnTo>
                      <a:pt x="3657" y="875"/>
                    </a:lnTo>
                    <a:lnTo>
                      <a:pt x="3657" y="875"/>
                    </a:lnTo>
                    <a:lnTo>
                      <a:pt x="3657" y="875"/>
                    </a:lnTo>
                    <a:lnTo>
                      <a:pt x="3657" y="875"/>
                    </a:lnTo>
                    <a:lnTo>
                      <a:pt x="3664" y="875"/>
                    </a:lnTo>
                    <a:lnTo>
                      <a:pt x="3664" y="875"/>
                    </a:lnTo>
                    <a:lnTo>
                      <a:pt x="3664" y="875"/>
                    </a:lnTo>
                    <a:lnTo>
                      <a:pt x="3664" y="875"/>
                    </a:lnTo>
                    <a:lnTo>
                      <a:pt x="3672" y="870"/>
                    </a:lnTo>
                    <a:lnTo>
                      <a:pt x="3672" y="870"/>
                    </a:lnTo>
                    <a:lnTo>
                      <a:pt x="3672" y="870"/>
                    </a:lnTo>
                    <a:lnTo>
                      <a:pt x="3672" y="870"/>
                    </a:lnTo>
                    <a:lnTo>
                      <a:pt x="3679" y="870"/>
                    </a:lnTo>
                    <a:lnTo>
                      <a:pt x="3679" y="870"/>
                    </a:lnTo>
                    <a:lnTo>
                      <a:pt x="3679" y="870"/>
                    </a:lnTo>
                    <a:lnTo>
                      <a:pt x="3686" y="870"/>
                    </a:lnTo>
                    <a:lnTo>
                      <a:pt x="3686" y="870"/>
                    </a:lnTo>
                    <a:lnTo>
                      <a:pt x="3686" y="870"/>
                    </a:lnTo>
                    <a:lnTo>
                      <a:pt x="3686" y="870"/>
                    </a:lnTo>
                    <a:lnTo>
                      <a:pt x="3686" y="870"/>
                    </a:lnTo>
                    <a:lnTo>
                      <a:pt x="3694" y="870"/>
                    </a:lnTo>
                    <a:lnTo>
                      <a:pt x="3694" y="870"/>
                    </a:lnTo>
                    <a:lnTo>
                      <a:pt x="3694" y="870"/>
                    </a:lnTo>
                    <a:lnTo>
                      <a:pt x="3694" y="870"/>
                    </a:lnTo>
                    <a:lnTo>
                      <a:pt x="3701" y="870"/>
                    </a:lnTo>
                    <a:lnTo>
                      <a:pt x="3701" y="864"/>
                    </a:lnTo>
                    <a:lnTo>
                      <a:pt x="3701" y="864"/>
                    </a:lnTo>
                    <a:lnTo>
                      <a:pt x="3701" y="864"/>
                    </a:lnTo>
                    <a:lnTo>
                      <a:pt x="3708" y="864"/>
                    </a:lnTo>
                    <a:lnTo>
                      <a:pt x="3708" y="864"/>
                    </a:lnTo>
                    <a:lnTo>
                      <a:pt x="3708" y="864"/>
                    </a:lnTo>
                    <a:lnTo>
                      <a:pt x="3708" y="864"/>
                    </a:lnTo>
                    <a:lnTo>
                      <a:pt x="3716" y="864"/>
                    </a:lnTo>
                    <a:lnTo>
                      <a:pt x="3716" y="864"/>
                    </a:lnTo>
                    <a:lnTo>
                      <a:pt x="3716" y="864"/>
                    </a:lnTo>
                    <a:lnTo>
                      <a:pt x="3716" y="864"/>
                    </a:lnTo>
                    <a:lnTo>
                      <a:pt x="3723" y="859"/>
                    </a:lnTo>
                    <a:lnTo>
                      <a:pt x="3723" y="859"/>
                    </a:lnTo>
                    <a:lnTo>
                      <a:pt x="3723" y="859"/>
                    </a:lnTo>
                    <a:lnTo>
                      <a:pt x="3723" y="859"/>
                    </a:lnTo>
                    <a:lnTo>
                      <a:pt x="3731" y="859"/>
                    </a:lnTo>
                    <a:lnTo>
                      <a:pt x="3731" y="859"/>
                    </a:lnTo>
                    <a:lnTo>
                      <a:pt x="3731" y="859"/>
                    </a:lnTo>
                    <a:lnTo>
                      <a:pt x="3731" y="859"/>
                    </a:lnTo>
                    <a:lnTo>
                      <a:pt x="3738" y="859"/>
                    </a:lnTo>
                    <a:lnTo>
                      <a:pt x="3738" y="854"/>
                    </a:lnTo>
                    <a:lnTo>
                      <a:pt x="3738" y="854"/>
                    </a:lnTo>
                    <a:lnTo>
                      <a:pt x="3738" y="854"/>
                    </a:lnTo>
                    <a:lnTo>
                      <a:pt x="3745" y="854"/>
                    </a:lnTo>
                    <a:lnTo>
                      <a:pt x="3745" y="854"/>
                    </a:lnTo>
                    <a:lnTo>
                      <a:pt x="3745" y="854"/>
                    </a:lnTo>
                    <a:lnTo>
                      <a:pt x="3745" y="854"/>
                    </a:lnTo>
                    <a:lnTo>
                      <a:pt x="3753" y="848"/>
                    </a:lnTo>
                    <a:lnTo>
                      <a:pt x="3753" y="848"/>
                    </a:lnTo>
                    <a:lnTo>
                      <a:pt x="3753" y="848"/>
                    </a:lnTo>
                    <a:lnTo>
                      <a:pt x="3753" y="848"/>
                    </a:lnTo>
                    <a:lnTo>
                      <a:pt x="3760" y="848"/>
                    </a:lnTo>
                    <a:lnTo>
                      <a:pt x="3760" y="848"/>
                    </a:lnTo>
                    <a:lnTo>
                      <a:pt x="3760" y="848"/>
                    </a:lnTo>
                    <a:lnTo>
                      <a:pt x="3760" y="843"/>
                    </a:lnTo>
                    <a:lnTo>
                      <a:pt x="3768" y="843"/>
                    </a:lnTo>
                    <a:lnTo>
                      <a:pt x="3768" y="843"/>
                    </a:lnTo>
                    <a:lnTo>
                      <a:pt x="3768" y="843"/>
                    </a:lnTo>
                    <a:lnTo>
                      <a:pt x="3768" y="843"/>
                    </a:lnTo>
                    <a:lnTo>
                      <a:pt x="3775" y="843"/>
                    </a:lnTo>
                    <a:lnTo>
                      <a:pt x="3775" y="838"/>
                    </a:lnTo>
                    <a:lnTo>
                      <a:pt x="3775" y="838"/>
                    </a:lnTo>
                    <a:lnTo>
                      <a:pt x="3775" y="838"/>
                    </a:lnTo>
                    <a:lnTo>
                      <a:pt x="3782" y="838"/>
                    </a:lnTo>
                    <a:lnTo>
                      <a:pt x="3782" y="838"/>
                    </a:lnTo>
                    <a:lnTo>
                      <a:pt x="3782" y="838"/>
                    </a:lnTo>
                    <a:lnTo>
                      <a:pt x="3782" y="832"/>
                    </a:lnTo>
                    <a:lnTo>
                      <a:pt x="3790" y="832"/>
                    </a:lnTo>
                    <a:lnTo>
                      <a:pt x="3790" y="832"/>
                    </a:lnTo>
                    <a:lnTo>
                      <a:pt x="3790" y="832"/>
                    </a:lnTo>
                    <a:lnTo>
                      <a:pt x="3790" y="832"/>
                    </a:lnTo>
                    <a:lnTo>
                      <a:pt x="3797" y="827"/>
                    </a:lnTo>
                    <a:lnTo>
                      <a:pt x="3797" y="827"/>
                    </a:lnTo>
                    <a:lnTo>
                      <a:pt x="3797" y="827"/>
                    </a:lnTo>
                    <a:lnTo>
                      <a:pt x="3797" y="827"/>
                    </a:lnTo>
                    <a:lnTo>
                      <a:pt x="3805" y="827"/>
                    </a:lnTo>
                    <a:lnTo>
                      <a:pt x="3805" y="822"/>
                    </a:lnTo>
                    <a:lnTo>
                      <a:pt x="3805" y="822"/>
                    </a:lnTo>
                    <a:lnTo>
                      <a:pt x="3805" y="822"/>
                    </a:lnTo>
                    <a:lnTo>
                      <a:pt x="3812" y="822"/>
                    </a:lnTo>
                    <a:lnTo>
                      <a:pt x="3812" y="822"/>
                    </a:lnTo>
                    <a:lnTo>
                      <a:pt x="3812" y="816"/>
                    </a:lnTo>
                    <a:lnTo>
                      <a:pt x="3812" y="816"/>
                    </a:lnTo>
                    <a:lnTo>
                      <a:pt x="3819" y="816"/>
                    </a:lnTo>
                    <a:lnTo>
                      <a:pt x="3819" y="816"/>
                    </a:lnTo>
                    <a:lnTo>
                      <a:pt x="3819" y="811"/>
                    </a:lnTo>
                    <a:lnTo>
                      <a:pt x="3819" y="811"/>
                    </a:lnTo>
                    <a:lnTo>
                      <a:pt x="3827" y="811"/>
                    </a:lnTo>
                    <a:lnTo>
                      <a:pt x="3827" y="811"/>
                    </a:lnTo>
                    <a:lnTo>
                      <a:pt x="3827" y="811"/>
                    </a:lnTo>
                    <a:lnTo>
                      <a:pt x="3827" y="806"/>
                    </a:lnTo>
                    <a:lnTo>
                      <a:pt x="3834" y="806"/>
                    </a:lnTo>
                    <a:lnTo>
                      <a:pt x="3834" y="806"/>
                    </a:lnTo>
                    <a:lnTo>
                      <a:pt x="3834" y="806"/>
                    </a:lnTo>
                    <a:lnTo>
                      <a:pt x="3834" y="800"/>
                    </a:lnTo>
                    <a:lnTo>
                      <a:pt x="3841" y="800"/>
                    </a:lnTo>
                    <a:lnTo>
                      <a:pt x="3841" y="800"/>
                    </a:lnTo>
                    <a:lnTo>
                      <a:pt x="3841" y="795"/>
                    </a:lnTo>
                    <a:lnTo>
                      <a:pt x="3849" y="795"/>
                    </a:lnTo>
                    <a:lnTo>
                      <a:pt x="3849" y="795"/>
                    </a:lnTo>
                    <a:lnTo>
                      <a:pt x="3849" y="795"/>
                    </a:lnTo>
                    <a:lnTo>
                      <a:pt x="3849" y="790"/>
                    </a:lnTo>
                    <a:lnTo>
                      <a:pt x="3856" y="790"/>
                    </a:lnTo>
                    <a:lnTo>
                      <a:pt x="3856" y="790"/>
                    </a:lnTo>
                    <a:lnTo>
                      <a:pt x="3856" y="790"/>
                    </a:lnTo>
                    <a:lnTo>
                      <a:pt x="3856" y="784"/>
                    </a:lnTo>
                    <a:lnTo>
                      <a:pt x="3864" y="784"/>
                    </a:lnTo>
                    <a:lnTo>
                      <a:pt x="3864" y="784"/>
                    </a:lnTo>
                    <a:lnTo>
                      <a:pt x="3864" y="779"/>
                    </a:lnTo>
                    <a:lnTo>
                      <a:pt x="3864" y="779"/>
                    </a:lnTo>
                    <a:lnTo>
                      <a:pt x="3871" y="779"/>
                    </a:lnTo>
                    <a:lnTo>
                      <a:pt x="3871" y="779"/>
                    </a:lnTo>
                    <a:lnTo>
                      <a:pt x="3871" y="774"/>
                    </a:lnTo>
                    <a:lnTo>
                      <a:pt x="3871" y="774"/>
                    </a:lnTo>
                    <a:lnTo>
                      <a:pt x="3878" y="774"/>
                    </a:lnTo>
                    <a:lnTo>
                      <a:pt x="3878" y="768"/>
                    </a:lnTo>
                    <a:lnTo>
                      <a:pt x="3878" y="768"/>
                    </a:lnTo>
                    <a:lnTo>
                      <a:pt x="3878" y="768"/>
                    </a:lnTo>
                    <a:lnTo>
                      <a:pt x="3886" y="768"/>
                    </a:lnTo>
                    <a:lnTo>
                      <a:pt x="3886" y="763"/>
                    </a:lnTo>
                    <a:lnTo>
                      <a:pt x="3886" y="763"/>
                    </a:lnTo>
                    <a:lnTo>
                      <a:pt x="3886" y="763"/>
                    </a:lnTo>
                    <a:lnTo>
                      <a:pt x="3893" y="758"/>
                    </a:lnTo>
                    <a:lnTo>
                      <a:pt x="3893" y="758"/>
                    </a:lnTo>
                    <a:lnTo>
                      <a:pt x="3893" y="758"/>
                    </a:lnTo>
                    <a:lnTo>
                      <a:pt x="3893" y="758"/>
                    </a:lnTo>
                    <a:lnTo>
                      <a:pt x="3901" y="758"/>
                    </a:lnTo>
                    <a:lnTo>
                      <a:pt x="3901" y="758"/>
                    </a:lnTo>
                    <a:lnTo>
                      <a:pt x="3901" y="758"/>
                    </a:lnTo>
                    <a:lnTo>
                      <a:pt x="3901" y="758"/>
                    </a:lnTo>
                    <a:lnTo>
                      <a:pt x="3908" y="758"/>
                    </a:lnTo>
                    <a:lnTo>
                      <a:pt x="3908" y="758"/>
                    </a:lnTo>
                    <a:lnTo>
                      <a:pt x="3908" y="758"/>
                    </a:lnTo>
                    <a:lnTo>
                      <a:pt x="3908" y="758"/>
                    </a:lnTo>
                    <a:lnTo>
                      <a:pt x="3915" y="763"/>
                    </a:lnTo>
                    <a:lnTo>
                      <a:pt x="3915" y="763"/>
                    </a:lnTo>
                    <a:lnTo>
                      <a:pt x="3915" y="763"/>
                    </a:lnTo>
                    <a:lnTo>
                      <a:pt x="3915" y="763"/>
                    </a:lnTo>
                    <a:lnTo>
                      <a:pt x="3923" y="763"/>
                    </a:lnTo>
                    <a:lnTo>
                      <a:pt x="3923" y="763"/>
                    </a:lnTo>
                    <a:lnTo>
                      <a:pt x="3923" y="763"/>
                    </a:lnTo>
                    <a:lnTo>
                      <a:pt x="3923" y="763"/>
                    </a:lnTo>
                    <a:lnTo>
                      <a:pt x="3930" y="763"/>
                    </a:lnTo>
                    <a:lnTo>
                      <a:pt x="3930" y="763"/>
                    </a:lnTo>
                    <a:lnTo>
                      <a:pt x="3930" y="768"/>
                    </a:lnTo>
                    <a:lnTo>
                      <a:pt x="3930" y="768"/>
                    </a:lnTo>
                    <a:lnTo>
                      <a:pt x="3938" y="768"/>
                    </a:lnTo>
                    <a:lnTo>
                      <a:pt x="3938" y="768"/>
                    </a:lnTo>
                    <a:lnTo>
                      <a:pt x="3938" y="768"/>
                    </a:lnTo>
                    <a:lnTo>
                      <a:pt x="3938" y="768"/>
                    </a:lnTo>
                    <a:lnTo>
                      <a:pt x="3945" y="768"/>
                    </a:lnTo>
                    <a:lnTo>
                      <a:pt x="3945" y="768"/>
                    </a:lnTo>
                    <a:lnTo>
                      <a:pt x="3945" y="768"/>
                    </a:lnTo>
                    <a:lnTo>
                      <a:pt x="3945" y="768"/>
                    </a:lnTo>
                    <a:lnTo>
                      <a:pt x="3952" y="768"/>
                    </a:lnTo>
                    <a:lnTo>
                      <a:pt x="3952" y="768"/>
                    </a:lnTo>
                    <a:lnTo>
                      <a:pt x="3952" y="774"/>
                    </a:lnTo>
                    <a:lnTo>
                      <a:pt x="3952" y="774"/>
                    </a:lnTo>
                    <a:lnTo>
                      <a:pt x="3960" y="774"/>
                    </a:lnTo>
                    <a:lnTo>
                      <a:pt x="3960" y="774"/>
                    </a:lnTo>
                    <a:lnTo>
                      <a:pt x="3960" y="774"/>
                    </a:lnTo>
                    <a:lnTo>
                      <a:pt x="3960" y="774"/>
                    </a:lnTo>
                    <a:lnTo>
                      <a:pt x="3967" y="774"/>
                    </a:lnTo>
                    <a:lnTo>
                      <a:pt x="3967" y="774"/>
                    </a:lnTo>
                    <a:lnTo>
                      <a:pt x="3967" y="774"/>
                    </a:lnTo>
                    <a:lnTo>
                      <a:pt x="3974" y="774"/>
                    </a:lnTo>
                    <a:lnTo>
                      <a:pt x="3974" y="774"/>
                    </a:lnTo>
                    <a:lnTo>
                      <a:pt x="3974" y="779"/>
                    </a:lnTo>
                    <a:lnTo>
                      <a:pt x="3974" y="779"/>
                    </a:lnTo>
                    <a:lnTo>
                      <a:pt x="3982" y="779"/>
                    </a:lnTo>
                    <a:lnTo>
                      <a:pt x="3982" y="779"/>
                    </a:lnTo>
                    <a:lnTo>
                      <a:pt x="3982" y="779"/>
                    </a:lnTo>
                    <a:lnTo>
                      <a:pt x="3982" y="779"/>
                    </a:lnTo>
                    <a:lnTo>
                      <a:pt x="3989" y="779"/>
                    </a:lnTo>
                    <a:lnTo>
                      <a:pt x="3989" y="779"/>
                    </a:lnTo>
                    <a:lnTo>
                      <a:pt x="3989" y="779"/>
                    </a:lnTo>
                    <a:lnTo>
                      <a:pt x="3989" y="779"/>
                    </a:lnTo>
                    <a:lnTo>
                      <a:pt x="3997" y="779"/>
                    </a:lnTo>
                    <a:lnTo>
                      <a:pt x="3997" y="779"/>
                    </a:lnTo>
                    <a:lnTo>
                      <a:pt x="3997" y="779"/>
                    </a:lnTo>
                    <a:lnTo>
                      <a:pt x="3997" y="784"/>
                    </a:lnTo>
                    <a:lnTo>
                      <a:pt x="4004" y="784"/>
                    </a:lnTo>
                    <a:lnTo>
                      <a:pt x="4004" y="784"/>
                    </a:lnTo>
                    <a:lnTo>
                      <a:pt x="4004" y="784"/>
                    </a:lnTo>
                    <a:lnTo>
                      <a:pt x="4004" y="784"/>
                    </a:lnTo>
                    <a:lnTo>
                      <a:pt x="4011" y="784"/>
                    </a:lnTo>
                    <a:lnTo>
                      <a:pt x="4011" y="784"/>
                    </a:lnTo>
                    <a:lnTo>
                      <a:pt x="4011" y="784"/>
                    </a:lnTo>
                    <a:lnTo>
                      <a:pt x="4011" y="784"/>
                    </a:lnTo>
                    <a:lnTo>
                      <a:pt x="4019" y="784"/>
                    </a:lnTo>
                    <a:lnTo>
                      <a:pt x="4019" y="784"/>
                    </a:lnTo>
                    <a:lnTo>
                      <a:pt x="4019" y="784"/>
                    </a:lnTo>
                    <a:lnTo>
                      <a:pt x="4019" y="784"/>
                    </a:lnTo>
                    <a:lnTo>
                      <a:pt x="4026" y="784"/>
                    </a:lnTo>
                    <a:lnTo>
                      <a:pt x="4026" y="790"/>
                    </a:lnTo>
                    <a:lnTo>
                      <a:pt x="4026" y="790"/>
                    </a:lnTo>
                    <a:lnTo>
                      <a:pt x="4026" y="790"/>
                    </a:lnTo>
                    <a:lnTo>
                      <a:pt x="4034" y="790"/>
                    </a:lnTo>
                    <a:lnTo>
                      <a:pt x="4034" y="790"/>
                    </a:lnTo>
                    <a:lnTo>
                      <a:pt x="4034" y="790"/>
                    </a:lnTo>
                    <a:lnTo>
                      <a:pt x="4034" y="790"/>
                    </a:lnTo>
                    <a:lnTo>
                      <a:pt x="4041" y="790"/>
                    </a:lnTo>
                    <a:lnTo>
                      <a:pt x="4041" y="790"/>
                    </a:lnTo>
                    <a:lnTo>
                      <a:pt x="4041" y="790"/>
                    </a:lnTo>
                    <a:lnTo>
                      <a:pt x="4041" y="790"/>
                    </a:lnTo>
                    <a:lnTo>
                      <a:pt x="4048" y="790"/>
                    </a:lnTo>
                    <a:lnTo>
                      <a:pt x="4048" y="790"/>
                    </a:lnTo>
                    <a:lnTo>
                      <a:pt x="4048" y="790"/>
                    </a:lnTo>
                    <a:lnTo>
                      <a:pt x="4048" y="790"/>
                    </a:lnTo>
                    <a:lnTo>
                      <a:pt x="4056" y="795"/>
                    </a:lnTo>
                    <a:lnTo>
                      <a:pt x="4056" y="795"/>
                    </a:lnTo>
                    <a:lnTo>
                      <a:pt x="4056" y="795"/>
                    </a:lnTo>
                    <a:lnTo>
                      <a:pt x="4056" y="795"/>
                    </a:lnTo>
                    <a:lnTo>
                      <a:pt x="4063" y="795"/>
                    </a:lnTo>
                    <a:lnTo>
                      <a:pt x="4063" y="795"/>
                    </a:lnTo>
                    <a:lnTo>
                      <a:pt x="4063" y="795"/>
                    </a:lnTo>
                    <a:lnTo>
                      <a:pt x="4063" y="795"/>
                    </a:lnTo>
                    <a:lnTo>
                      <a:pt x="4071" y="795"/>
                    </a:lnTo>
                    <a:lnTo>
                      <a:pt x="4071" y="795"/>
                    </a:lnTo>
                    <a:lnTo>
                      <a:pt x="4071" y="795"/>
                    </a:lnTo>
                    <a:lnTo>
                      <a:pt x="4071" y="795"/>
                    </a:lnTo>
                    <a:lnTo>
                      <a:pt x="4078" y="795"/>
                    </a:lnTo>
                    <a:lnTo>
                      <a:pt x="4078" y="795"/>
                    </a:lnTo>
                    <a:lnTo>
                      <a:pt x="4078" y="795"/>
                    </a:lnTo>
                    <a:lnTo>
                      <a:pt x="4078" y="795"/>
                    </a:lnTo>
                    <a:lnTo>
                      <a:pt x="4085" y="800"/>
                    </a:lnTo>
                    <a:lnTo>
                      <a:pt x="4085" y="800"/>
                    </a:lnTo>
                    <a:lnTo>
                      <a:pt x="4085" y="800"/>
                    </a:lnTo>
                    <a:lnTo>
                      <a:pt x="4085" y="800"/>
                    </a:lnTo>
                    <a:lnTo>
                      <a:pt x="4093" y="800"/>
                    </a:lnTo>
                    <a:lnTo>
                      <a:pt x="4093" y="800"/>
                    </a:lnTo>
                    <a:lnTo>
                      <a:pt x="4093" y="800"/>
                    </a:lnTo>
                    <a:lnTo>
                      <a:pt x="4093" y="800"/>
                    </a:lnTo>
                    <a:lnTo>
                      <a:pt x="4100" y="800"/>
                    </a:lnTo>
                    <a:lnTo>
                      <a:pt x="4100" y="800"/>
                    </a:lnTo>
                    <a:lnTo>
                      <a:pt x="4100" y="800"/>
                    </a:lnTo>
                    <a:lnTo>
                      <a:pt x="4100" y="800"/>
                    </a:lnTo>
                    <a:lnTo>
                      <a:pt x="4107" y="800"/>
                    </a:lnTo>
                    <a:lnTo>
                      <a:pt x="4107" y="800"/>
                    </a:lnTo>
                    <a:lnTo>
                      <a:pt x="4107" y="800"/>
                    </a:lnTo>
                    <a:lnTo>
                      <a:pt x="4107" y="800"/>
                    </a:lnTo>
                    <a:lnTo>
                      <a:pt x="4115" y="800"/>
                    </a:lnTo>
                    <a:lnTo>
                      <a:pt x="4115" y="800"/>
                    </a:lnTo>
                    <a:lnTo>
                      <a:pt x="4115" y="800"/>
                    </a:lnTo>
                    <a:lnTo>
                      <a:pt x="4115" y="800"/>
                    </a:lnTo>
                    <a:lnTo>
                      <a:pt x="4115" y="806"/>
                    </a:lnTo>
                    <a:lnTo>
                      <a:pt x="4122" y="806"/>
                    </a:lnTo>
                    <a:lnTo>
                      <a:pt x="4122" y="806"/>
                    </a:lnTo>
                    <a:lnTo>
                      <a:pt x="4122" y="806"/>
                    </a:lnTo>
                    <a:lnTo>
                      <a:pt x="4130" y="806"/>
                    </a:lnTo>
                    <a:lnTo>
                      <a:pt x="4130" y="806"/>
                    </a:lnTo>
                    <a:lnTo>
                      <a:pt x="4130" y="806"/>
                    </a:lnTo>
                    <a:lnTo>
                      <a:pt x="4130" y="806"/>
                    </a:lnTo>
                    <a:lnTo>
                      <a:pt x="4137" y="806"/>
                    </a:lnTo>
                    <a:lnTo>
                      <a:pt x="4137" y="806"/>
                    </a:lnTo>
                    <a:lnTo>
                      <a:pt x="4137" y="806"/>
                    </a:lnTo>
                    <a:lnTo>
                      <a:pt x="4137" y="806"/>
                    </a:lnTo>
                    <a:lnTo>
                      <a:pt x="4144" y="806"/>
                    </a:lnTo>
                    <a:lnTo>
                      <a:pt x="4144" y="806"/>
                    </a:lnTo>
                    <a:lnTo>
                      <a:pt x="4144" y="806"/>
                    </a:lnTo>
                    <a:lnTo>
                      <a:pt x="4144" y="806"/>
                    </a:lnTo>
                    <a:lnTo>
                      <a:pt x="4144" y="806"/>
                    </a:lnTo>
                    <a:lnTo>
                      <a:pt x="4152" y="806"/>
                    </a:lnTo>
                    <a:lnTo>
                      <a:pt x="4152" y="806"/>
                    </a:lnTo>
                    <a:lnTo>
                      <a:pt x="4152" y="811"/>
                    </a:lnTo>
                    <a:lnTo>
                      <a:pt x="4159" y="811"/>
                    </a:lnTo>
                    <a:lnTo>
                      <a:pt x="4159" y="811"/>
                    </a:lnTo>
                    <a:lnTo>
                      <a:pt x="4159" y="811"/>
                    </a:lnTo>
                    <a:lnTo>
                      <a:pt x="4159" y="811"/>
                    </a:lnTo>
                    <a:lnTo>
                      <a:pt x="4167" y="811"/>
                    </a:lnTo>
                    <a:lnTo>
                      <a:pt x="4167" y="811"/>
                    </a:lnTo>
                    <a:lnTo>
                      <a:pt x="4167" y="811"/>
                    </a:lnTo>
                    <a:lnTo>
                      <a:pt x="4167" y="811"/>
                    </a:lnTo>
                    <a:lnTo>
                      <a:pt x="4174" y="811"/>
                    </a:lnTo>
                    <a:lnTo>
                      <a:pt x="4174" y="811"/>
                    </a:lnTo>
                    <a:lnTo>
                      <a:pt x="4174" y="811"/>
                    </a:lnTo>
                    <a:lnTo>
                      <a:pt x="4174" y="811"/>
                    </a:lnTo>
                    <a:lnTo>
                      <a:pt x="4181" y="811"/>
                    </a:lnTo>
                    <a:lnTo>
                      <a:pt x="4181" y="811"/>
                    </a:lnTo>
                    <a:lnTo>
                      <a:pt x="4181" y="811"/>
                    </a:lnTo>
                    <a:lnTo>
                      <a:pt x="4181" y="811"/>
                    </a:lnTo>
                    <a:lnTo>
                      <a:pt x="4189" y="816"/>
                    </a:lnTo>
                    <a:lnTo>
                      <a:pt x="4189" y="816"/>
                    </a:lnTo>
                    <a:lnTo>
                      <a:pt x="4189" y="816"/>
                    </a:lnTo>
                    <a:lnTo>
                      <a:pt x="4189" y="816"/>
                    </a:lnTo>
                    <a:lnTo>
                      <a:pt x="4196" y="816"/>
                    </a:lnTo>
                    <a:lnTo>
                      <a:pt x="4196" y="816"/>
                    </a:lnTo>
                    <a:lnTo>
                      <a:pt x="4196" y="816"/>
                    </a:lnTo>
                    <a:lnTo>
                      <a:pt x="4196" y="816"/>
                    </a:lnTo>
                    <a:lnTo>
                      <a:pt x="4204" y="816"/>
                    </a:lnTo>
                    <a:lnTo>
                      <a:pt x="4204" y="816"/>
                    </a:lnTo>
                    <a:lnTo>
                      <a:pt x="4204" y="816"/>
                    </a:lnTo>
                    <a:lnTo>
                      <a:pt x="4204" y="816"/>
                    </a:lnTo>
                    <a:lnTo>
                      <a:pt x="4211" y="816"/>
                    </a:lnTo>
                    <a:lnTo>
                      <a:pt x="4211" y="816"/>
                    </a:lnTo>
                    <a:lnTo>
                      <a:pt x="4211" y="816"/>
                    </a:lnTo>
                    <a:lnTo>
                      <a:pt x="4211" y="816"/>
                    </a:lnTo>
                    <a:lnTo>
                      <a:pt x="4218" y="816"/>
                    </a:lnTo>
                    <a:lnTo>
                      <a:pt x="4218" y="816"/>
                    </a:lnTo>
                    <a:lnTo>
                      <a:pt x="4218" y="816"/>
                    </a:lnTo>
                    <a:lnTo>
                      <a:pt x="4218" y="816"/>
                    </a:lnTo>
                    <a:lnTo>
                      <a:pt x="4226" y="816"/>
                    </a:lnTo>
                    <a:lnTo>
                      <a:pt x="4226" y="822"/>
                    </a:lnTo>
                    <a:lnTo>
                      <a:pt x="4226" y="822"/>
                    </a:lnTo>
                    <a:lnTo>
                      <a:pt x="4226" y="822"/>
                    </a:lnTo>
                    <a:lnTo>
                      <a:pt x="4233" y="822"/>
                    </a:lnTo>
                    <a:lnTo>
                      <a:pt x="4233" y="822"/>
                    </a:lnTo>
                    <a:lnTo>
                      <a:pt x="4233" y="822"/>
                    </a:lnTo>
                    <a:lnTo>
                      <a:pt x="4233" y="822"/>
                    </a:lnTo>
                    <a:lnTo>
                      <a:pt x="4240" y="822"/>
                    </a:lnTo>
                    <a:lnTo>
                      <a:pt x="4240" y="822"/>
                    </a:lnTo>
                    <a:lnTo>
                      <a:pt x="4240" y="822"/>
                    </a:lnTo>
                    <a:lnTo>
                      <a:pt x="4240" y="822"/>
                    </a:lnTo>
                    <a:lnTo>
                      <a:pt x="4248" y="822"/>
                    </a:lnTo>
                    <a:lnTo>
                      <a:pt x="4248" y="822"/>
                    </a:lnTo>
                    <a:lnTo>
                      <a:pt x="4248" y="822"/>
                    </a:lnTo>
                    <a:lnTo>
                      <a:pt x="4248" y="822"/>
                    </a:lnTo>
                    <a:lnTo>
                      <a:pt x="4255" y="822"/>
                    </a:lnTo>
                    <a:lnTo>
                      <a:pt x="4255" y="822"/>
                    </a:lnTo>
                    <a:lnTo>
                      <a:pt x="4255" y="822"/>
                    </a:lnTo>
                    <a:lnTo>
                      <a:pt x="4255" y="822"/>
                    </a:lnTo>
                    <a:lnTo>
                      <a:pt x="4263" y="822"/>
                    </a:lnTo>
                    <a:lnTo>
                      <a:pt x="4263" y="822"/>
                    </a:lnTo>
                    <a:lnTo>
                      <a:pt x="4263" y="822"/>
                    </a:lnTo>
                    <a:lnTo>
                      <a:pt x="4263" y="822"/>
                    </a:lnTo>
                    <a:lnTo>
                      <a:pt x="4270" y="822"/>
                    </a:lnTo>
                    <a:lnTo>
                      <a:pt x="4270" y="822"/>
                    </a:lnTo>
                    <a:lnTo>
                      <a:pt x="4270" y="822"/>
                    </a:lnTo>
                    <a:lnTo>
                      <a:pt x="4270" y="822"/>
                    </a:lnTo>
                    <a:lnTo>
                      <a:pt x="4277" y="822"/>
                    </a:lnTo>
                    <a:lnTo>
                      <a:pt x="4277" y="822"/>
                    </a:lnTo>
                    <a:lnTo>
                      <a:pt x="4277" y="827"/>
                    </a:lnTo>
                    <a:lnTo>
                      <a:pt x="4277" y="827"/>
                    </a:lnTo>
                    <a:lnTo>
                      <a:pt x="4285" y="827"/>
                    </a:lnTo>
                    <a:lnTo>
                      <a:pt x="4285" y="827"/>
                    </a:lnTo>
                    <a:lnTo>
                      <a:pt x="4285" y="827"/>
                    </a:lnTo>
                    <a:lnTo>
                      <a:pt x="4285" y="827"/>
                    </a:lnTo>
                    <a:lnTo>
                      <a:pt x="4292" y="827"/>
                    </a:lnTo>
                    <a:lnTo>
                      <a:pt x="4292" y="827"/>
                    </a:lnTo>
                    <a:lnTo>
                      <a:pt x="4292" y="827"/>
                    </a:lnTo>
                    <a:lnTo>
                      <a:pt x="4292" y="827"/>
                    </a:lnTo>
                    <a:lnTo>
                      <a:pt x="4300" y="827"/>
                    </a:lnTo>
                    <a:lnTo>
                      <a:pt x="4300" y="827"/>
                    </a:lnTo>
                    <a:lnTo>
                      <a:pt x="4300" y="827"/>
                    </a:lnTo>
                    <a:lnTo>
                      <a:pt x="4300" y="827"/>
                    </a:lnTo>
                    <a:lnTo>
                      <a:pt x="4307" y="827"/>
                    </a:lnTo>
                    <a:lnTo>
                      <a:pt x="4307" y="827"/>
                    </a:lnTo>
                    <a:lnTo>
                      <a:pt x="4307" y="827"/>
                    </a:lnTo>
                    <a:lnTo>
                      <a:pt x="4307" y="827"/>
                    </a:lnTo>
                    <a:lnTo>
                      <a:pt x="4314" y="827"/>
                    </a:lnTo>
                    <a:lnTo>
                      <a:pt x="4314" y="827"/>
                    </a:lnTo>
                    <a:lnTo>
                      <a:pt x="4314" y="827"/>
                    </a:lnTo>
                    <a:lnTo>
                      <a:pt x="4314" y="827"/>
                    </a:lnTo>
                    <a:lnTo>
                      <a:pt x="4322" y="827"/>
                    </a:lnTo>
                    <a:lnTo>
                      <a:pt x="4322" y="827"/>
                    </a:lnTo>
                    <a:lnTo>
                      <a:pt x="4322" y="827"/>
                    </a:lnTo>
                    <a:lnTo>
                      <a:pt x="4322" y="827"/>
                    </a:lnTo>
                    <a:lnTo>
                      <a:pt x="4329" y="827"/>
                    </a:lnTo>
                    <a:lnTo>
                      <a:pt x="4329" y="827"/>
                    </a:lnTo>
                    <a:lnTo>
                      <a:pt x="4329" y="827"/>
                    </a:lnTo>
                    <a:lnTo>
                      <a:pt x="4329" y="827"/>
                    </a:lnTo>
                    <a:lnTo>
                      <a:pt x="4337" y="827"/>
                    </a:lnTo>
                    <a:lnTo>
                      <a:pt x="4337" y="827"/>
                    </a:lnTo>
                    <a:lnTo>
                      <a:pt x="4337" y="827"/>
                    </a:lnTo>
                    <a:lnTo>
                      <a:pt x="4337" y="827"/>
                    </a:lnTo>
                    <a:lnTo>
                      <a:pt x="4344" y="827"/>
                    </a:lnTo>
                    <a:lnTo>
                      <a:pt x="4344" y="827"/>
                    </a:lnTo>
                    <a:lnTo>
                      <a:pt x="4344" y="827"/>
                    </a:lnTo>
                    <a:lnTo>
                      <a:pt x="4344" y="827"/>
                    </a:lnTo>
                    <a:lnTo>
                      <a:pt x="4351" y="827"/>
                    </a:lnTo>
                    <a:lnTo>
                      <a:pt x="4351" y="827"/>
                    </a:lnTo>
                    <a:lnTo>
                      <a:pt x="4351" y="827"/>
                    </a:lnTo>
                    <a:lnTo>
                      <a:pt x="4351" y="827"/>
                    </a:lnTo>
                    <a:lnTo>
                      <a:pt x="4359" y="827"/>
                    </a:lnTo>
                    <a:lnTo>
                      <a:pt x="4359" y="827"/>
                    </a:lnTo>
                    <a:lnTo>
                      <a:pt x="4359" y="827"/>
                    </a:lnTo>
                    <a:lnTo>
                      <a:pt x="4366" y="827"/>
                    </a:lnTo>
                    <a:lnTo>
                      <a:pt x="4366" y="827"/>
                    </a:lnTo>
                    <a:lnTo>
                      <a:pt x="4366" y="827"/>
                    </a:lnTo>
                    <a:lnTo>
                      <a:pt x="4366" y="827"/>
                    </a:lnTo>
                    <a:lnTo>
                      <a:pt x="4373" y="827"/>
                    </a:lnTo>
                    <a:lnTo>
                      <a:pt x="4373" y="827"/>
                    </a:lnTo>
                    <a:lnTo>
                      <a:pt x="4373" y="827"/>
                    </a:lnTo>
                    <a:lnTo>
                      <a:pt x="4373" y="827"/>
                    </a:lnTo>
                    <a:lnTo>
                      <a:pt x="4373" y="827"/>
                    </a:lnTo>
                    <a:lnTo>
                      <a:pt x="4381" y="827"/>
                    </a:lnTo>
                    <a:lnTo>
                      <a:pt x="4381" y="827"/>
                    </a:lnTo>
                    <a:lnTo>
                      <a:pt x="4381" y="827"/>
                    </a:lnTo>
                    <a:lnTo>
                      <a:pt x="4381" y="827"/>
                    </a:lnTo>
                    <a:lnTo>
                      <a:pt x="4388" y="827"/>
                    </a:lnTo>
                    <a:lnTo>
                      <a:pt x="4388" y="827"/>
                    </a:lnTo>
                    <a:lnTo>
                      <a:pt x="4388" y="827"/>
                    </a:lnTo>
                    <a:lnTo>
                      <a:pt x="4396" y="822"/>
                    </a:lnTo>
                    <a:lnTo>
                      <a:pt x="4396" y="822"/>
                    </a:lnTo>
                    <a:lnTo>
                      <a:pt x="4396" y="822"/>
                    </a:lnTo>
                    <a:lnTo>
                      <a:pt x="4396" y="822"/>
                    </a:lnTo>
                    <a:lnTo>
                      <a:pt x="4403" y="822"/>
                    </a:lnTo>
                    <a:lnTo>
                      <a:pt x="4403" y="822"/>
                    </a:lnTo>
                    <a:lnTo>
                      <a:pt x="4403" y="822"/>
                    </a:lnTo>
                    <a:lnTo>
                      <a:pt x="4403" y="822"/>
                    </a:lnTo>
                    <a:lnTo>
                      <a:pt x="4410" y="816"/>
                    </a:lnTo>
                    <a:lnTo>
                      <a:pt x="4410" y="816"/>
                    </a:lnTo>
                    <a:lnTo>
                      <a:pt x="4410" y="816"/>
                    </a:lnTo>
                    <a:lnTo>
                      <a:pt x="4410" y="816"/>
                    </a:lnTo>
                    <a:lnTo>
                      <a:pt x="4418" y="816"/>
                    </a:lnTo>
                    <a:lnTo>
                      <a:pt x="4418" y="816"/>
                    </a:lnTo>
                    <a:lnTo>
                      <a:pt x="4418" y="816"/>
                    </a:lnTo>
                    <a:lnTo>
                      <a:pt x="4418" y="816"/>
                    </a:lnTo>
                    <a:lnTo>
                      <a:pt x="4425" y="811"/>
                    </a:lnTo>
                    <a:lnTo>
                      <a:pt x="4425" y="811"/>
                    </a:lnTo>
                    <a:lnTo>
                      <a:pt x="4425" y="811"/>
                    </a:lnTo>
                    <a:lnTo>
                      <a:pt x="4425" y="811"/>
                    </a:lnTo>
                    <a:lnTo>
                      <a:pt x="4433" y="811"/>
                    </a:lnTo>
                    <a:lnTo>
                      <a:pt x="4433" y="811"/>
                    </a:lnTo>
                    <a:lnTo>
                      <a:pt x="4433" y="811"/>
                    </a:lnTo>
                    <a:lnTo>
                      <a:pt x="4433" y="806"/>
                    </a:lnTo>
                    <a:lnTo>
                      <a:pt x="4440" y="806"/>
                    </a:lnTo>
                    <a:lnTo>
                      <a:pt x="4440" y="806"/>
                    </a:lnTo>
                    <a:lnTo>
                      <a:pt x="4440" y="806"/>
                    </a:lnTo>
                    <a:lnTo>
                      <a:pt x="4440" y="806"/>
                    </a:lnTo>
                    <a:lnTo>
                      <a:pt x="4447" y="806"/>
                    </a:lnTo>
                    <a:lnTo>
                      <a:pt x="4447" y="806"/>
                    </a:lnTo>
                    <a:lnTo>
                      <a:pt x="4447" y="800"/>
                    </a:lnTo>
                    <a:lnTo>
                      <a:pt x="4447" y="800"/>
                    </a:lnTo>
                    <a:lnTo>
                      <a:pt x="4455" y="800"/>
                    </a:lnTo>
                    <a:lnTo>
                      <a:pt x="4455" y="800"/>
                    </a:lnTo>
                    <a:lnTo>
                      <a:pt x="4455" y="800"/>
                    </a:lnTo>
                    <a:lnTo>
                      <a:pt x="4455" y="800"/>
                    </a:lnTo>
                    <a:lnTo>
                      <a:pt x="4462" y="800"/>
                    </a:lnTo>
                    <a:lnTo>
                      <a:pt x="4462" y="795"/>
                    </a:lnTo>
                    <a:lnTo>
                      <a:pt x="4462" y="795"/>
                    </a:lnTo>
                    <a:lnTo>
                      <a:pt x="4462" y="795"/>
                    </a:lnTo>
                    <a:lnTo>
                      <a:pt x="4469" y="795"/>
                    </a:lnTo>
                    <a:lnTo>
                      <a:pt x="4469" y="795"/>
                    </a:lnTo>
                    <a:lnTo>
                      <a:pt x="4469" y="795"/>
                    </a:lnTo>
                    <a:lnTo>
                      <a:pt x="4469" y="790"/>
                    </a:lnTo>
                    <a:lnTo>
                      <a:pt x="4477" y="790"/>
                    </a:lnTo>
                    <a:lnTo>
                      <a:pt x="4477" y="790"/>
                    </a:lnTo>
                    <a:lnTo>
                      <a:pt x="4477" y="790"/>
                    </a:lnTo>
                    <a:lnTo>
                      <a:pt x="4477" y="790"/>
                    </a:lnTo>
                    <a:lnTo>
                      <a:pt x="4484" y="790"/>
                    </a:lnTo>
                    <a:lnTo>
                      <a:pt x="4484" y="784"/>
                    </a:lnTo>
                    <a:lnTo>
                      <a:pt x="4484" y="784"/>
                    </a:lnTo>
                    <a:lnTo>
                      <a:pt x="4484" y="784"/>
                    </a:lnTo>
                    <a:lnTo>
                      <a:pt x="4492" y="784"/>
                    </a:lnTo>
                    <a:lnTo>
                      <a:pt x="4492" y="784"/>
                    </a:lnTo>
                    <a:lnTo>
                      <a:pt x="4492" y="784"/>
                    </a:lnTo>
                    <a:lnTo>
                      <a:pt x="4492" y="779"/>
                    </a:lnTo>
                    <a:lnTo>
                      <a:pt x="4499" y="779"/>
                    </a:lnTo>
                    <a:lnTo>
                      <a:pt x="4499" y="779"/>
                    </a:lnTo>
                    <a:lnTo>
                      <a:pt x="4499" y="779"/>
                    </a:lnTo>
                    <a:lnTo>
                      <a:pt x="4499" y="779"/>
                    </a:lnTo>
                    <a:lnTo>
                      <a:pt x="4506" y="779"/>
                    </a:lnTo>
                    <a:lnTo>
                      <a:pt x="4506" y="774"/>
                    </a:lnTo>
                    <a:lnTo>
                      <a:pt x="4506" y="774"/>
                    </a:lnTo>
                    <a:lnTo>
                      <a:pt x="4506" y="774"/>
                    </a:lnTo>
                    <a:lnTo>
                      <a:pt x="4514" y="774"/>
                    </a:lnTo>
                    <a:lnTo>
                      <a:pt x="4514" y="774"/>
                    </a:lnTo>
                    <a:lnTo>
                      <a:pt x="4514" y="768"/>
                    </a:lnTo>
                    <a:lnTo>
                      <a:pt x="4514" y="768"/>
                    </a:lnTo>
                    <a:lnTo>
                      <a:pt x="4521" y="768"/>
                    </a:lnTo>
                    <a:lnTo>
                      <a:pt x="4521" y="768"/>
                    </a:lnTo>
                    <a:lnTo>
                      <a:pt x="4521" y="768"/>
                    </a:lnTo>
                    <a:lnTo>
                      <a:pt x="4521" y="763"/>
                    </a:lnTo>
                    <a:lnTo>
                      <a:pt x="4529" y="763"/>
                    </a:lnTo>
                    <a:lnTo>
                      <a:pt x="4529" y="763"/>
                    </a:lnTo>
                    <a:lnTo>
                      <a:pt x="4529" y="763"/>
                    </a:lnTo>
                    <a:lnTo>
                      <a:pt x="4529" y="763"/>
                    </a:lnTo>
                    <a:lnTo>
                      <a:pt x="4536" y="758"/>
                    </a:lnTo>
                    <a:lnTo>
                      <a:pt x="4536" y="758"/>
                    </a:lnTo>
                    <a:lnTo>
                      <a:pt x="4536" y="758"/>
                    </a:lnTo>
                    <a:lnTo>
                      <a:pt x="4536" y="758"/>
                    </a:lnTo>
                    <a:lnTo>
                      <a:pt x="4543" y="758"/>
                    </a:lnTo>
                    <a:lnTo>
                      <a:pt x="4543" y="752"/>
                    </a:lnTo>
                    <a:lnTo>
                      <a:pt x="4543" y="752"/>
                    </a:lnTo>
                    <a:lnTo>
                      <a:pt x="4543" y="752"/>
                    </a:lnTo>
                    <a:lnTo>
                      <a:pt x="4551" y="752"/>
                    </a:lnTo>
                    <a:lnTo>
                      <a:pt x="4551" y="752"/>
                    </a:lnTo>
                    <a:lnTo>
                      <a:pt x="4551" y="747"/>
                    </a:lnTo>
                    <a:lnTo>
                      <a:pt x="4551" y="747"/>
                    </a:lnTo>
                    <a:lnTo>
                      <a:pt x="4558" y="747"/>
                    </a:lnTo>
                    <a:lnTo>
                      <a:pt x="4558" y="747"/>
                    </a:lnTo>
                    <a:lnTo>
                      <a:pt x="4558" y="742"/>
                    </a:lnTo>
                    <a:lnTo>
                      <a:pt x="4566" y="742"/>
                    </a:lnTo>
                    <a:lnTo>
                      <a:pt x="4566" y="742"/>
                    </a:lnTo>
                    <a:lnTo>
                      <a:pt x="4566" y="742"/>
                    </a:lnTo>
                    <a:lnTo>
                      <a:pt x="4566" y="742"/>
                    </a:lnTo>
                    <a:lnTo>
                      <a:pt x="4573" y="736"/>
                    </a:lnTo>
                    <a:lnTo>
                      <a:pt x="4573" y="736"/>
                    </a:lnTo>
                    <a:lnTo>
                      <a:pt x="4573" y="736"/>
                    </a:lnTo>
                    <a:lnTo>
                      <a:pt x="4573" y="736"/>
                    </a:lnTo>
                    <a:lnTo>
                      <a:pt x="4580" y="731"/>
                    </a:lnTo>
                    <a:lnTo>
                      <a:pt x="4580" y="731"/>
                    </a:lnTo>
                    <a:lnTo>
                      <a:pt x="4580" y="731"/>
                    </a:lnTo>
                    <a:lnTo>
                      <a:pt x="4580" y="731"/>
                    </a:lnTo>
                    <a:lnTo>
                      <a:pt x="4588" y="731"/>
                    </a:lnTo>
                    <a:lnTo>
                      <a:pt x="4588" y="726"/>
                    </a:lnTo>
                    <a:lnTo>
                      <a:pt x="4588" y="726"/>
                    </a:lnTo>
                    <a:lnTo>
                      <a:pt x="4588" y="726"/>
                    </a:lnTo>
                    <a:lnTo>
                      <a:pt x="4595" y="726"/>
                    </a:lnTo>
                    <a:lnTo>
                      <a:pt x="4595" y="720"/>
                    </a:lnTo>
                    <a:lnTo>
                      <a:pt x="4595" y="720"/>
                    </a:lnTo>
                    <a:lnTo>
                      <a:pt x="4595" y="720"/>
                    </a:lnTo>
                    <a:lnTo>
                      <a:pt x="4602" y="720"/>
                    </a:lnTo>
                    <a:lnTo>
                      <a:pt x="4602" y="715"/>
                    </a:lnTo>
                    <a:lnTo>
                      <a:pt x="4602" y="715"/>
                    </a:lnTo>
                    <a:lnTo>
                      <a:pt x="4602" y="715"/>
                    </a:lnTo>
                    <a:lnTo>
                      <a:pt x="4602" y="715"/>
                    </a:lnTo>
                    <a:lnTo>
                      <a:pt x="4610" y="715"/>
                    </a:lnTo>
                    <a:lnTo>
                      <a:pt x="4610" y="710"/>
                    </a:lnTo>
                    <a:lnTo>
                      <a:pt x="4610" y="710"/>
                    </a:lnTo>
                    <a:lnTo>
                      <a:pt x="4610" y="710"/>
                    </a:lnTo>
                    <a:lnTo>
                      <a:pt x="4617" y="710"/>
                    </a:lnTo>
                    <a:lnTo>
                      <a:pt x="4617" y="704"/>
                    </a:lnTo>
                    <a:lnTo>
                      <a:pt x="4617" y="704"/>
                    </a:lnTo>
                    <a:lnTo>
                      <a:pt x="4617" y="704"/>
                    </a:lnTo>
                    <a:lnTo>
                      <a:pt x="4625" y="704"/>
                    </a:lnTo>
                    <a:lnTo>
                      <a:pt x="4625" y="699"/>
                    </a:lnTo>
                    <a:lnTo>
                      <a:pt x="4625" y="699"/>
                    </a:lnTo>
                    <a:lnTo>
                      <a:pt x="4625" y="699"/>
                    </a:lnTo>
                    <a:lnTo>
                      <a:pt x="4632" y="694"/>
                    </a:lnTo>
                    <a:lnTo>
                      <a:pt x="4632" y="694"/>
                    </a:lnTo>
                    <a:lnTo>
                      <a:pt x="4632" y="688"/>
                    </a:lnTo>
                    <a:lnTo>
                      <a:pt x="4632" y="688"/>
                    </a:lnTo>
                    <a:lnTo>
                      <a:pt x="4639" y="688"/>
                    </a:lnTo>
                    <a:lnTo>
                      <a:pt x="4639" y="683"/>
                    </a:lnTo>
                    <a:lnTo>
                      <a:pt x="4639" y="683"/>
                    </a:lnTo>
                    <a:lnTo>
                      <a:pt x="4647" y="678"/>
                    </a:lnTo>
                    <a:lnTo>
                      <a:pt x="4647" y="672"/>
                    </a:lnTo>
                    <a:lnTo>
                      <a:pt x="4647" y="672"/>
                    </a:lnTo>
                    <a:lnTo>
                      <a:pt x="4647" y="672"/>
                    </a:lnTo>
                    <a:lnTo>
                      <a:pt x="4654" y="667"/>
                    </a:lnTo>
                    <a:lnTo>
                      <a:pt x="4654" y="667"/>
                    </a:lnTo>
                    <a:lnTo>
                      <a:pt x="4654" y="662"/>
                    </a:lnTo>
                    <a:lnTo>
                      <a:pt x="4654" y="662"/>
                    </a:lnTo>
                    <a:lnTo>
                      <a:pt x="4662" y="656"/>
                    </a:lnTo>
                    <a:lnTo>
                      <a:pt x="4662" y="656"/>
                    </a:lnTo>
                    <a:lnTo>
                      <a:pt x="4662" y="651"/>
                    </a:lnTo>
                    <a:lnTo>
                      <a:pt x="4662" y="651"/>
                    </a:lnTo>
                    <a:lnTo>
                      <a:pt x="4669" y="651"/>
                    </a:lnTo>
                    <a:lnTo>
                      <a:pt x="4669" y="646"/>
                    </a:lnTo>
                    <a:lnTo>
                      <a:pt x="4669" y="646"/>
                    </a:lnTo>
                    <a:lnTo>
                      <a:pt x="4669" y="640"/>
                    </a:lnTo>
                    <a:lnTo>
                      <a:pt x="4676" y="640"/>
                    </a:lnTo>
                    <a:lnTo>
                      <a:pt x="4676" y="635"/>
                    </a:lnTo>
                    <a:lnTo>
                      <a:pt x="4676" y="635"/>
                    </a:lnTo>
                    <a:lnTo>
                      <a:pt x="4676" y="630"/>
                    </a:lnTo>
                    <a:lnTo>
                      <a:pt x="4684" y="630"/>
                    </a:lnTo>
                    <a:lnTo>
                      <a:pt x="4684" y="624"/>
                    </a:lnTo>
                    <a:lnTo>
                      <a:pt x="4684" y="624"/>
                    </a:lnTo>
                    <a:lnTo>
                      <a:pt x="4684" y="619"/>
                    </a:lnTo>
                    <a:lnTo>
                      <a:pt x="4691" y="619"/>
                    </a:lnTo>
                    <a:lnTo>
                      <a:pt x="4691" y="614"/>
                    </a:lnTo>
                    <a:lnTo>
                      <a:pt x="4691" y="614"/>
                    </a:lnTo>
                    <a:lnTo>
                      <a:pt x="4691" y="608"/>
                    </a:lnTo>
                    <a:lnTo>
                      <a:pt x="4699" y="608"/>
                    </a:lnTo>
                    <a:lnTo>
                      <a:pt x="4699" y="603"/>
                    </a:lnTo>
                    <a:lnTo>
                      <a:pt x="4699" y="603"/>
                    </a:lnTo>
                    <a:lnTo>
                      <a:pt x="4699" y="598"/>
                    </a:lnTo>
                    <a:lnTo>
                      <a:pt x="4706" y="598"/>
                    </a:lnTo>
                    <a:lnTo>
                      <a:pt x="4706" y="592"/>
                    </a:lnTo>
                    <a:lnTo>
                      <a:pt x="4706" y="592"/>
                    </a:lnTo>
                    <a:lnTo>
                      <a:pt x="4706" y="587"/>
                    </a:lnTo>
                    <a:lnTo>
                      <a:pt x="4713" y="587"/>
                    </a:lnTo>
                    <a:lnTo>
                      <a:pt x="4713" y="582"/>
                    </a:lnTo>
                    <a:lnTo>
                      <a:pt x="4713" y="582"/>
                    </a:lnTo>
                    <a:lnTo>
                      <a:pt x="4713" y="576"/>
                    </a:lnTo>
                    <a:lnTo>
                      <a:pt x="4721" y="576"/>
                    </a:lnTo>
                    <a:lnTo>
                      <a:pt x="4721" y="571"/>
                    </a:lnTo>
                    <a:lnTo>
                      <a:pt x="4721" y="571"/>
                    </a:lnTo>
                    <a:lnTo>
                      <a:pt x="4721" y="566"/>
                    </a:lnTo>
                    <a:lnTo>
                      <a:pt x="4721" y="566"/>
                    </a:lnTo>
                    <a:lnTo>
                      <a:pt x="4728" y="560"/>
                    </a:lnTo>
                    <a:lnTo>
                      <a:pt x="4728" y="560"/>
                    </a:lnTo>
                    <a:lnTo>
                      <a:pt x="4728" y="555"/>
                    </a:lnTo>
                    <a:lnTo>
                      <a:pt x="4735" y="550"/>
                    </a:lnTo>
                    <a:lnTo>
                      <a:pt x="4735" y="550"/>
                    </a:lnTo>
                    <a:lnTo>
                      <a:pt x="4735" y="544"/>
                    </a:lnTo>
                    <a:lnTo>
                      <a:pt x="4735" y="544"/>
                    </a:lnTo>
                    <a:lnTo>
                      <a:pt x="4743" y="539"/>
                    </a:lnTo>
                    <a:lnTo>
                      <a:pt x="4743" y="539"/>
                    </a:lnTo>
                    <a:lnTo>
                      <a:pt x="4743" y="534"/>
                    </a:lnTo>
                    <a:lnTo>
                      <a:pt x="4743" y="534"/>
                    </a:lnTo>
                    <a:lnTo>
                      <a:pt x="4743" y="528"/>
                    </a:lnTo>
                    <a:lnTo>
                      <a:pt x="4750" y="523"/>
                    </a:lnTo>
                    <a:lnTo>
                      <a:pt x="4750" y="523"/>
                    </a:lnTo>
                    <a:lnTo>
                      <a:pt x="4750" y="518"/>
                    </a:lnTo>
                    <a:lnTo>
                      <a:pt x="4758" y="518"/>
                    </a:lnTo>
                    <a:lnTo>
                      <a:pt x="4758" y="512"/>
                    </a:lnTo>
                    <a:lnTo>
                      <a:pt x="4758" y="512"/>
                    </a:lnTo>
                    <a:lnTo>
                      <a:pt x="4758" y="507"/>
                    </a:lnTo>
                    <a:lnTo>
                      <a:pt x="4765" y="507"/>
                    </a:lnTo>
                    <a:lnTo>
                      <a:pt x="4765" y="502"/>
                    </a:lnTo>
                    <a:lnTo>
                      <a:pt x="4765" y="502"/>
                    </a:lnTo>
                    <a:lnTo>
                      <a:pt x="4765" y="502"/>
                    </a:lnTo>
                    <a:lnTo>
                      <a:pt x="4772" y="502"/>
                    </a:lnTo>
                    <a:lnTo>
                      <a:pt x="4772" y="502"/>
                    </a:lnTo>
                    <a:lnTo>
                      <a:pt x="4772" y="507"/>
                    </a:lnTo>
                    <a:lnTo>
                      <a:pt x="4772" y="507"/>
                    </a:lnTo>
                    <a:lnTo>
                      <a:pt x="4780" y="507"/>
                    </a:lnTo>
                    <a:lnTo>
                      <a:pt x="4780" y="512"/>
                    </a:lnTo>
                    <a:lnTo>
                      <a:pt x="4780" y="512"/>
                    </a:lnTo>
                    <a:lnTo>
                      <a:pt x="4780" y="518"/>
                    </a:lnTo>
                    <a:lnTo>
                      <a:pt x="4787" y="518"/>
                    </a:lnTo>
                    <a:lnTo>
                      <a:pt x="4787" y="523"/>
                    </a:lnTo>
                    <a:lnTo>
                      <a:pt x="4787" y="523"/>
                    </a:lnTo>
                    <a:lnTo>
                      <a:pt x="4787" y="528"/>
                    </a:lnTo>
                    <a:lnTo>
                      <a:pt x="4795" y="534"/>
                    </a:lnTo>
                    <a:lnTo>
                      <a:pt x="4795" y="534"/>
                    </a:lnTo>
                    <a:lnTo>
                      <a:pt x="4795" y="539"/>
                    </a:lnTo>
                    <a:lnTo>
                      <a:pt x="4795" y="539"/>
                    </a:lnTo>
                    <a:lnTo>
                      <a:pt x="4802" y="544"/>
                    </a:lnTo>
                    <a:lnTo>
                      <a:pt x="4802" y="550"/>
                    </a:lnTo>
                    <a:lnTo>
                      <a:pt x="4802" y="550"/>
                    </a:lnTo>
                    <a:lnTo>
                      <a:pt x="4802" y="555"/>
                    </a:lnTo>
                    <a:lnTo>
                      <a:pt x="4809" y="555"/>
                    </a:lnTo>
                    <a:lnTo>
                      <a:pt x="4809" y="560"/>
                    </a:lnTo>
                    <a:lnTo>
                      <a:pt x="4809" y="560"/>
                    </a:lnTo>
                    <a:lnTo>
                      <a:pt x="4809" y="566"/>
                    </a:lnTo>
                    <a:lnTo>
                      <a:pt x="4817" y="566"/>
                    </a:lnTo>
                    <a:lnTo>
                      <a:pt x="4817" y="571"/>
                    </a:lnTo>
                    <a:lnTo>
                      <a:pt x="4817" y="576"/>
                    </a:lnTo>
                    <a:lnTo>
                      <a:pt x="4817" y="576"/>
                    </a:lnTo>
                    <a:lnTo>
                      <a:pt x="4824" y="582"/>
                    </a:lnTo>
                    <a:lnTo>
                      <a:pt x="4824" y="582"/>
                    </a:lnTo>
                    <a:lnTo>
                      <a:pt x="4824" y="587"/>
                    </a:lnTo>
                    <a:lnTo>
                      <a:pt x="4824" y="587"/>
                    </a:lnTo>
                    <a:lnTo>
                      <a:pt x="4832" y="592"/>
                    </a:lnTo>
                    <a:lnTo>
                      <a:pt x="4832" y="592"/>
                    </a:lnTo>
                    <a:lnTo>
                      <a:pt x="4832" y="598"/>
                    </a:lnTo>
                    <a:lnTo>
                      <a:pt x="4832" y="598"/>
                    </a:lnTo>
                    <a:lnTo>
                      <a:pt x="4839" y="603"/>
                    </a:lnTo>
                    <a:lnTo>
                      <a:pt x="4839" y="608"/>
                    </a:lnTo>
                    <a:lnTo>
                      <a:pt x="4839" y="608"/>
                    </a:lnTo>
                    <a:lnTo>
                      <a:pt x="4839" y="614"/>
                    </a:lnTo>
                    <a:lnTo>
                      <a:pt x="4846" y="614"/>
                    </a:lnTo>
                    <a:lnTo>
                      <a:pt x="4846" y="619"/>
                    </a:lnTo>
                    <a:lnTo>
                      <a:pt x="4846" y="619"/>
                    </a:lnTo>
                    <a:lnTo>
                      <a:pt x="4846" y="624"/>
                    </a:lnTo>
                    <a:lnTo>
                      <a:pt x="4854" y="624"/>
                    </a:lnTo>
                    <a:lnTo>
                      <a:pt x="4854" y="630"/>
                    </a:lnTo>
                    <a:lnTo>
                      <a:pt x="4854" y="635"/>
                    </a:lnTo>
                    <a:lnTo>
                      <a:pt x="4854" y="635"/>
                    </a:lnTo>
                    <a:lnTo>
                      <a:pt x="4861" y="640"/>
                    </a:lnTo>
                    <a:lnTo>
                      <a:pt x="4861" y="646"/>
                    </a:lnTo>
                    <a:lnTo>
                      <a:pt x="4861" y="651"/>
                    </a:lnTo>
                    <a:lnTo>
                      <a:pt x="4861" y="656"/>
                    </a:lnTo>
                    <a:lnTo>
                      <a:pt x="4868" y="662"/>
                    </a:lnTo>
                    <a:lnTo>
                      <a:pt x="4868" y="662"/>
                    </a:lnTo>
                    <a:lnTo>
                      <a:pt x="4868" y="667"/>
                    </a:lnTo>
                    <a:lnTo>
                      <a:pt x="4868" y="672"/>
                    </a:lnTo>
                    <a:lnTo>
                      <a:pt x="4876" y="678"/>
                    </a:lnTo>
                    <a:lnTo>
                      <a:pt x="4876" y="683"/>
                    </a:lnTo>
                    <a:lnTo>
                      <a:pt x="4876" y="688"/>
                    </a:lnTo>
                    <a:lnTo>
                      <a:pt x="4876" y="694"/>
                    </a:lnTo>
                    <a:lnTo>
                      <a:pt x="4883" y="694"/>
                    </a:lnTo>
                    <a:lnTo>
                      <a:pt x="4883" y="699"/>
                    </a:lnTo>
                    <a:lnTo>
                      <a:pt x="4883" y="704"/>
                    </a:lnTo>
                    <a:lnTo>
                      <a:pt x="4883" y="704"/>
                    </a:lnTo>
                    <a:lnTo>
                      <a:pt x="4891" y="710"/>
                    </a:lnTo>
                    <a:lnTo>
                      <a:pt x="4891" y="715"/>
                    </a:lnTo>
                    <a:lnTo>
                      <a:pt x="4891" y="715"/>
                    </a:lnTo>
                    <a:lnTo>
                      <a:pt x="4891" y="720"/>
                    </a:lnTo>
                    <a:lnTo>
                      <a:pt x="4898" y="726"/>
                    </a:lnTo>
                    <a:lnTo>
                      <a:pt x="4898" y="731"/>
                    </a:lnTo>
                    <a:lnTo>
                      <a:pt x="4898" y="736"/>
                    </a:lnTo>
                    <a:lnTo>
                      <a:pt x="4905" y="736"/>
                    </a:lnTo>
                    <a:lnTo>
                      <a:pt x="4905" y="742"/>
                    </a:lnTo>
                    <a:lnTo>
                      <a:pt x="4905" y="747"/>
                    </a:lnTo>
                    <a:lnTo>
                      <a:pt x="4905" y="747"/>
                    </a:lnTo>
                    <a:lnTo>
                      <a:pt x="4905" y="752"/>
                    </a:lnTo>
                    <a:lnTo>
                      <a:pt x="4913" y="752"/>
                    </a:lnTo>
                    <a:lnTo>
                      <a:pt x="4913" y="758"/>
                    </a:lnTo>
                    <a:lnTo>
                      <a:pt x="4913" y="758"/>
                    </a:lnTo>
                    <a:lnTo>
                      <a:pt x="4913" y="758"/>
                    </a:lnTo>
                    <a:lnTo>
                      <a:pt x="4920" y="763"/>
                    </a:lnTo>
                    <a:lnTo>
                      <a:pt x="4920" y="763"/>
                    </a:lnTo>
                    <a:lnTo>
                      <a:pt x="4920" y="763"/>
                    </a:lnTo>
                    <a:lnTo>
                      <a:pt x="4920" y="763"/>
                    </a:lnTo>
                    <a:lnTo>
                      <a:pt x="4928" y="763"/>
                    </a:lnTo>
                    <a:lnTo>
                      <a:pt x="4928" y="763"/>
                    </a:lnTo>
                    <a:lnTo>
                      <a:pt x="4928" y="768"/>
                    </a:lnTo>
                    <a:lnTo>
                      <a:pt x="4935" y="768"/>
                    </a:lnTo>
                    <a:lnTo>
                      <a:pt x="4935" y="768"/>
                    </a:lnTo>
                    <a:lnTo>
                      <a:pt x="4935" y="768"/>
                    </a:lnTo>
                    <a:lnTo>
                      <a:pt x="4935" y="774"/>
                    </a:lnTo>
                    <a:lnTo>
                      <a:pt x="4942" y="774"/>
                    </a:lnTo>
                    <a:lnTo>
                      <a:pt x="4942" y="774"/>
                    </a:lnTo>
                    <a:lnTo>
                      <a:pt x="4942" y="774"/>
                    </a:lnTo>
                    <a:lnTo>
                      <a:pt x="4942" y="774"/>
                    </a:lnTo>
                    <a:lnTo>
                      <a:pt x="4950" y="774"/>
                    </a:lnTo>
                    <a:lnTo>
                      <a:pt x="4950" y="779"/>
                    </a:lnTo>
                    <a:lnTo>
                      <a:pt x="4950" y="779"/>
                    </a:lnTo>
                    <a:lnTo>
                      <a:pt x="4950" y="779"/>
                    </a:lnTo>
                    <a:lnTo>
                      <a:pt x="4957" y="779"/>
                    </a:lnTo>
                    <a:lnTo>
                      <a:pt x="4957" y="779"/>
                    </a:lnTo>
                    <a:lnTo>
                      <a:pt x="4957" y="779"/>
                    </a:lnTo>
                    <a:lnTo>
                      <a:pt x="4957" y="784"/>
                    </a:lnTo>
                    <a:lnTo>
                      <a:pt x="4965" y="784"/>
                    </a:lnTo>
                    <a:lnTo>
                      <a:pt x="4965" y="784"/>
                    </a:lnTo>
                    <a:lnTo>
                      <a:pt x="4965" y="784"/>
                    </a:lnTo>
                    <a:lnTo>
                      <a:pt x="4965" y="784"/>
                    </a:lnTo>
                    <a:lnTo>
                      <a:pt x="4972" y="790"/>
                    </a:lnTo>
                    <a:lnTo>
                      <a:pt x="4972" y="790"/>
                    </a:lnTo>
                    <a:lnTo>
                      <a:pt x="4972" y="790"/>
                    </a:lnTo>
                    <a:lnTo>
                      <a:pt x="4972" y="790"/>
                    </a:lnTo>
                    <a:lnTo>
                      <a:pt x="4979" y="790"/>
                    </a:lnTo>
                    <a:lnTo>
                      <a:pt x="4979" y="790"/>
                    </a:lnTo>
                    <a:lnTo>
                      <a:pt x="4979" y="790"/>
                    </a:lnTo>
                    <a:lnTo>
                      <a:pt x="4979" y="795"/>
                    </a:lnTo>
                    <a:lnTo>
                      <a:pt x="4987" y="795"/>
                    </a:lnTo>
                    <a:lnTo>
                      <a:pt x="4987" y="795"/>
                    </a:lnTo>
                    <a:lnTo>
                      <a:pt x="4987" y="795"/>
                    </a:lnTo>
                    <a:lnTo>
                      <a:pt x="4987" y="795"/>
                    </a:lnTo>
                    <a:lnTo>
                      <a:pt x="4994" y="795"/>
                    </a:lnTo>
                    <a:lnTo>
                      <a:pt x="4994" y="800"/>
                    </a:lnTo>
                    <a:lnTo>
                      <a:pt x="4994" y="800"/>
                    </a:lnTo>
                    <a:lnTo>
                      <a:pt x="4994" y="800"/>
                    </a:lnTo>
                    <a:lnTo>
                      <a:pt x="5001" y="800"/>
                    </a:lnTo>
                    <a:lnTo>
                      <a:pt x="5001" y="800"/>
                    </a:lnTo>
                    <a:lnTo>
                      <a:pt x="5001" y="800"/>
                    </a:lnTo>
                    <a:lnTo>
                      <a:pt x="5001" y="800"/>
                    </a:lnTo>
                    <a:lnTo>
                      <a:pt x="5009" y="806"/>
                    </a:lnTo>
                    <a:lnTo>
                      <a:pt x="5009" y="806"/>
                    </a:lnTo>
                    <a:lnTo>
                      <a:pt x="5009" y="806"/>
                    </a:lnTo>
                    <a:lnTo>
                      <a:pt x="5009" y="806"/>
                    </a:lnTo>
                    <a:lnTo>
                      <a:pt x="5016" y="806"/>
                    </a:lnTo>
                    <a:lnTo>
                      <a:pt x="5016" y="806"/>
                    </a:lnTo>
                    <a:lnTo>
                      <a:pt x="5016" y="806"/>
                    </a:lnTo>
                    <a:lnTo>
                      <a:pt x="5016" y="811"/>
                    </a:lnTo>
                    <a:lnTo>
                      <a:pt x="5016" y="811"/>
                    </a:lnTo>
                    <a:lnTo>
                      <a:pt x="5024" y="811"/>
                    </a:lnTo>
                    <a:lnTo>
                      <a:pt x="5024" y="811"/>
                    </a:lnTo>
                    <a:lnTo>
                      <a:pt x="5024" y="811"/>
                    </a:lnTo>
                    <a:lnTo>
                      <a:pt x="5031" y="811"/>
                    </a:lnTo>
                    <a:lnTo>
                      <a:pt x="5031" y="811"/>
                    </a:lnTo>
                    <a:lnTo>
                      <a:pt x="5031" y="816"/>
                    </a:lnTo>
                    <a:lnTo>
                      <a:pt x="5031" y="816"/>
                    </a:lnTo>
                    <a:lnTo>
                      <a:pt x="5031" y="816"/>
                    </a:lnTo>
                    <a:lnTo>
                      <a:pt x="5038" y="816"/>
                    </a:lnTo>
                    <a:lnTo>
                      <a:pt x="5038" y="816"/>
                    </a:lnTo>
                    <a:lnTo>
                      <a:pt x="5038" y="816"/>
                    </a:lnTo>
                    <a:lnTo>
                      <a:pt x="5038" y="816"/>
                    </a:lnTo>
                    <a:lnTo>
                      <a:pt x="5046" y="816"/>
                    </a:lnTo>
                    <a:lnTo>
                      <a:pt x="5046" y="822"/>
                    </a:lnTo>
                    <a:lnTo>
                      <a:pt x="5046" y="822"/>
                    </a:lnTo>
                    <a:lnTo>
                      <a:pt x="5046" y="822"/>
                    </a:lnTo>
                    <a:lnTo>
                      <a:pt x="5053" y="822"/>
                    </a:lnTo>
                    <a:lnTo>
                      <a:pt x="5053" y="822"/>
                    </a:lnTo>
                    <a:lnTo>
                      <a:pt x="5053" y="822"/>
                    </a:lnTo>
                    <a:lnTo>
                      <a:pt x="5053" y="822"/>
                    </a:lnTo>
                    <a:lnTo>
                      <a:pt x="5061" y="822"/>
                    </a:lnTo>
                    <a:lnTo>
                      <a:pt x="5061" y="822"/>
                    </a:lnTo>
                    <a:lnTo>
                      <a:pt x="5061" y="827"/>
                    </a:lnTo>
                    <a:lnTo>
                      <a:pt x="5061" y="827"/>
                    </a:lnTo>
                    <a:lnTo>
                      <a:pt x="5068" y="827"/>
                    </a:lnTo>
                    <a:lnTo>
                      <a:pt x="5068" y="827"/>
                    </a:lnTo>
                    <a:lnTo>
                      <a:pt x="5068" y="827"/>
                    </a:lnTo>
                    <a:lnTo>
                      <a:pt x="5075" y="827"/>
                    </a:lnTo>
                    <a:lnTo>
                      <a:pt x="5075" y="827"/>
                    </a:lnTo>
                    <a:lnTo>
                      <a:pt x="5075" y="827"/>
                    </a:lnTo>
                    <a:lnTo>
                      <a:pt x="5075" y="832"/>
                    </a:lnTo>
                    <a:lnTo>
                      <a:pt x="5083" y="832"/>
                    </a:lnTo>
                    <a:lnTo>
                      <a:pt x="5083" y="832"/>
                    </a:lnTo>
                    <a:lnTo>
                      <a:pt x="5083" y="832"/>
                    </a:lnTo>
                    <a:lnTo>
                      <a:pt x="5083" y="832"/>
                    </a:lnTo>
                    <a:lnTo>
                      <a:pt x="5090" y="832"/>
                    </a:lnTo>
                    <a:lnTo>
                      <a:pt x="5090" y="832"/>
                    </a:lnTo>
                    <a:lnTo>
                      <a:pt x="5090" y="832"/>
                    </a:lnTo>
                    <a:lnTo>
                      <a:pt x="5090" y="832"/>
                    </a:lnTo>
                    <a:lnTo>
                      <a:pt x="5098" y="832"/>
                    </a:lnTo>
                    <a:lnTo>
                      <a:pt x="5098" y="838"/>
                    </a:lnTo>
                    <a:lnTo>
                      <a:pt x="5098" y="838"/>
                    </a:lnTo>
                    <a:lnTo>
                      <a:pt x="5098" y="838"/>
                    </a:lnTo>
                    <a:lnTo>
                      <a:pt x="5105" y="838"/>
                    </a:lnTo>
                    <a:lnTo>
                      <a:pt x="5105" y="838"/>
                    </a:lnTo>
                    <a:lnTo>
                      <a:pt x="5105" y="838"/>
                    </a:lnTo>
                    <a:lnTo>
                      <a:pt x="5105" y="838"/>
                    </a:lnTo>
                    <a:lnTo>
                      <a:pt x="5112" y="838"/>
                    </a:lnTo>
                    <a:lnTo>
                      <a:pt x="5112" y="838"/>
                    </a:lnTo>
                    <a:lnTo>
                      <a:pt x="5112" y="838"/>
                    </a:lnTo>
                    <a:lnTo>
                      <a:pt x="5112" y="838"/>
                    </a:lnTo>
                    <a:lnTo>
                      <a:pt x="5120" y="838"/>
                    </a:lnTo>
                    <a:lnTo>
                      <a:pt x="5120" y="843"/>
                    </a:lnTo>
                    <a:lnTo>
                      <a:pt x="5120" y="843"/>
                    </a:lnTo>
                    <a:lnTo>
                      <a:pt x="5120" y="843"/>
                    </a:lnTo>
                    <a:lnTo>
                      <a:pt x="5127" y="843"/>
                    </a:lnTo>
                    <a:lnTo>
                      <a:pt x="5127" y="843"/>
                    </a:lnTo>
                    <a:lnTo>
                      <a:pt x="5127" y="843"/>
                    </a:lnTo>
                    <a:lnTo>
                      <a:pt x="5134" y="843"/>
                    </a:lnTo>
                    <a:lnTo>
                      <a:pt x="5134" y="843"/>
                    </a:lnTo>
                    <a:lnTo>
                      <a:pt x="5134" y="843"/>
                    </a:lnTo>
                    <a:lnTo>
                      <a:pt x="5134" y="843"/>
                    </a:lnTo>
                    <a:lnTo>
                      <a:pt x="5142" y="843"/>
                    </a:lnTo>
                    <a:lnTo>
                      <a:pt x="5142" y="843"/>
                    </a:lnTo>
                    <a:lnTo>
                      <a:pt x="5142" y="848"/>
                    </a:lnTo>
                    <a:lnTo>
                      <a:pt x="5142" y="848"/>
                    </a:lnTo>
                    <a:lnTo>
                      <a:pt x="5142" y="848"/>
                    </a:lnTo>
                    <a:lnTo>
                      <a:pt x="5149" y="848"/>
                    </a:lnTo>
                    <a:lnTo>
                      <a:pt x="5149" y="848"/>
                    </a:lnTo>
                    <a:lnTo>
                      <a:pt x="5149" y="848"/>
                    </a:lnTo>
                    <a:lnTo>
                      <a:pt x="5149" y="848"/>
                    </a:lnTo>
                    <a:lnTo>
                      <a:pt x="5157" y="848"/>
                    </a:lnTo>
                    <a:lnTo>
                      <a:pt x="5157" y="848"/>
                    </a:lnTo>
                    <a:lnTo>
                      <a:pt x="5157" y="848"/>
                    </a:lnTo>
                    <a:lnTo>
                      <a:pt x="5157" y="848"/>
                    </a:lnTo>
                    <a:lnTo>
                      <a:pt x="5164" y="848"/>
                    </a:lnTo>
                    <a:lnTo>
                      <a:pt x="5164" y="848"/>
                    </a:lnTo>
                    <a:lnTo>
                      <a:pt x="5164" y="848"/>
                    </a:lnTo>
                    <a:lnTo>
                      <a:pt x="5164" y="848"/>
                    </a:lnTo>
                    <a:lnTo>
                      <a:pt x="5171" y="848"/>
                    </a:lnTo>
                    <a:lnTo>
                      <a:pt x="5171" y="854"/>
                    </a:lnTo>
                    <a:lnTo>
                      <a:pt x="5171" y="854"/>
                    </a:lnTo>
                    <a:lnTo>
                      <a:pt x="5171" y="854"/>
                    </a:lnTo>
                    <a:lnTo>
                      <a:pt x="5179" y="854"/>
                    </a:lnTo>
                    <a:lnTo>
                      <a:pt x="5179" y="854"/>
                    </a:lnTo>
                    <a:lnTo>
                      <a:pt x="5179" y="854"/>
                    </a:lnTo>
                    <a:lnTo>
                      <a:pt x="5179" y="854"/>
                    </a:lnTo>
                    <a:lnTo>
                      <a:pt x="5186" y="854"/>
                    </a:lnTo>
                    <a:lnTo>
                      <a:pt x="5186" y="854"/>
                    </a:lnTo>
                    <a:lnTo>
                      <a:pt x="5186" y="854"/>
                    </a:lnTo>
                    <a:lnTo>
                      <a:pt x="5194" y="854"/>
                    </a:lnTo>
                    <a:lnTo>
                      <a:pt x="5194" y="854"/>
                    </a:lnTo>
                    <a:lnTo>
                      <a:pt x="5194" y="854"/>
                    </a:lnTo>
                    <a:lnTo>
                      <a:pt x="5194" y="854"/>
                    </a:lnTo>
                    <a:lnTo>
                      <a:pt x="5201" y="854"/>
                    </a:lnTo>
                    <a:lnTo>
                      <a:pt x="5201" y="854"/>
                    </a:lnTo>
                    <a:lnTo>
                      <a:pt x="5201" y="854"/>
                    </a:lnTo>
                    <a:lnTo>
                      <a:pt x="5201" y="854"/>
                    </a:lnTo>
                    <a:lnTo>
                      <a:pt x="5201" y="854"/>
                    </a:lnTo>
                    <a:lnTo>
                      <a:pt x="5208" y="854"/>
                    </a:lnTo>
                    <a:lnTo>
                      <a:pt x="5208" y="854"/>
                    </a:lnTo>
                    <a:lnTo>
                      <a:pt x="5208" y="854"/>
                    </a:lnTo>
                    <a:lnTo>
                      <a:pt x="5208" y="854"/>
                    </a:lnTo>
                    <a:lnTo>
                      <a:pt x="5216" y="854"/>
                    </a:lnTo>
                    <a:lnTo>
                      <a:pt x="5216" y="854"/>
                    </a:lnTo>
                    <a:lnTo>
                      <a:pt x="5216" y="854"/>
                    </a:lnTo>
                    <a:lnTo>
                      <a:pt x="5216" y="859"/>
                    </a:lnTo>
                    <a:lnTo>
                      <a:pt x="5223" y="859"/>
                    </a:lnTo>
                    <a:lnTo>
                      <a:pt x="5223" y="859"/>
                    </a:lnTo>
                    <a:lnTo>
                      <a:pt x="5223" y="859"/>
                    </a:lnTo>
                    <a:lnTo>
                      <a:pt x="5223" y="859"/>
                    </a:lnTo>
                    <a:lnTo>
                      <a:pt x="5231" y="859"/>
                    </a:lnTo>
                    <a:lnTo>
                      <a:pt x="5231" y="859"/>
                    </a:lnTo>
                    <a:lnTo>
                      <a:pt x="5231" y="859"/>
                    </a:lnTo>
                    <a:lnTo>
                      <a:pt x="5238" y="859"/>
                    </a:lnTo>
                    <a:lnTo>
                      <a:pt x="5238" y="859"/>
                    </a:lnTo>
                    <a:lnTo>
                      <a:pt x="5238" y="859"/>
                    </a:lnTo>
                    <a:lnTo>
                      <a:pt x="5238" y="859"/>
                    </a:lnTo>
                    <a:lnTo>
                      <a:pt x="5245" y="859"/>
                    </a:lnTo>
                    <a:lnTo>
                      <a:pt x="5245" y="859"/>
                    </a:lnTo>
                    <a:lnTo>
                      <a:pt x="5245" y="859"/>
                    </a:lnTo>
                    <a:lnTo>
                      <a:pt x="5245" y="859"/>
                    </a:lnTo>
                    <a:lnTo>
                      <a:pt x="5245" y="859"/>
                    </a:lnTo>
                    <a:lnTo>
                      <a:pt x="5253" y="859"/>
                    </a:lnTo>
                    <a:lnTo>
                      <a:pt x="5253" y="859"/>
                    </a:lnTo>
                    <a:lnTo>
                      <a:pt x="5253" y="859"/>
                    </a:lnTo>
                    <a:lnTo>
                      <a:pt x="5253" y="859"/>
                    </a:lnTo>
                    <a:lnTo>
                      <a:pt x="5260" y="859"/>
                    </a:lnTo>
                    <a:lnTo>
                      <a:pt x="5260" y="859"/>
                    </a:lnTo>
                    <a:lnTo>
                      <a:pt x="5260" y="859"/>
                    </a:lnTo>
                    <a:lnTo>
                      <a:pt x="5260" y="859"/>
                    </a:lnTo>
                    <a:lnTo>
                      <a:pt x="5267" y="859"/>
                    </a:lnTo>
                    <a:lnTo>
                      <a:pt x="5267" y="859"/>
                    </a:lnTo>
                    <a:lnTo>
                      <a:pt x="5267" y="859"/>
                    </a:lnTo>
                    <a:lnTo>
                      <a:pt x="5275" y="859"/>
                    </a:lnTo>
                    <a:lnTo>
                      <a:pt x="5275" y="859"/>
                    </a:lnTo>
                    <a:lnTo>
                      <a:pt x="5275" y="859"/>
                    </a:lnTo>
                    <a:lnTo>
                      <a:pt x="5275" y="859"/>
                    </a:lnTo>
                    <a:lnTo>
                      <a:pt x="5282" y="859"/>
                    </a:lnTo>
                    <a:lnTo>
                      <a:pt x="5282" y="859"/>
                    </a:lnTo>
                    <a:lnTo>
                      <a:pt x="5282" y="859"/>
                    </a:lnTo>
                    <a:lnTo>
                      <a:pt x="5282" y="859"/>
                    </a:lnTo>
                    <a:lnTo>
                      <a:pt x="5290" y="859"/>
                    </a:lnTo>
                    <a:lnTo>
                      <a:pt x="5290" y="859"/>
                    </a:lnTo>
                    <a:lnTo>
                      <a:pt x="5290" y="859"/>
                    </a:lnTo>
                    <a:lnTo>
                      <a:pt x="5290" y="859"/>
                    </a:lnTo>
                    <a:lnTo>
                      <a:pt x="5297" y="859"/>
                    </a:lnTo>
                    <a:lnTo>
                      <a:pt x="5297" y="859"/>
                    </a:lnTo>
                    <a:lnTo>
                      <a:pt x="5297" y="859"/>
                    </a:lnTo>
                    <a:lnTo>
                      <a:pt x="5297" y="859"/>
                    </a:lnTo>
                    <a:lnTo>
                      <a:pt x="5304" y="859"/>
                    </a:lnTo>
                    <a:lnTo>
                      <a:pt x="5304" y="859"/>
                    </a:lnTo>
                    <a:lnTo>
                      <a:pt x="5304" y="859"/>
                    </a:lnTo>
                    <a:lnTo>
                      <a:pt x="5304" y="854"/>
                    </a:lnTo>
                    <a:lnTo>
                      <a:pt x="5312" y="854"/>
                    </a:lnTo>
                    <a:lnTo>
                      <a:pt x="5312" y="854"/>
                    </a:lnTo>
                    <a:lnTo>
                      <a:pt x="5312" y="854"/>
                    </a:lnTo>
                    <a:lnTo>
                      <a:pt x="5312" y="854"/>
                    </a:lnTo>
                    <a:lnTo>
                      <a:pt x="5319" y="854"/>
                    </a:lnTo>
                    <a:lnTo>
                      <a:pt x="5319" y="854"/>
                    </a:lnTo>
                    <a:lnTo>
                      <a:pt x="5319" y="854"/>
                    </a:lnTo>
                    <a:lnTo>
                      <a:pt x="5319" y="854"/>
                    </a:lnTo>
                    <a:lnTo>
                      <a:pt x="5327" y="854"/>
                    </a:lnTo>
                    <a:lnTo>
                      <a:pt x="5327" y="854"/>
                    </a:lnTo>
                    <a:lnTo>
                      <a:pt x="5327" y="854"/>
                    </a:lnTo>
                    <a:lnTo>
                      <a:pt x="5327" y="854"/>
                    </a:lnTo>
                    <a:lnTo>
                      <a:pt x="5334" y="854"/>
                    </a:lnTo>
                    <a:lnTo>
                      <a:pt x="5334" y="854"/>
                    </a:lnTo>
                    <a:lnTo>
                      <a:pt x="5334" y="854"/>
                    </a:lnTo>
                    <a:lnTo>
                      <a:pt x="5334" y="854"/>
                    </a:lnTo>
                    <a:lnTo>
                      <a:pt x="5341" y="854"/>
                    </a:lnTo>
                    <a:lnTo>
                      <a:pt x="5341" y="854"/>
                    </a:lnTo>
                    <a:lnTo>
                      <a:pt x="5341" y="854"/>
                    </a:lnTo>
                    <a:lnTo>
                      <a:pt x="5341" y="854"/>
                    </a:lnTo>
                    <a:lnTo>
                      <a:pt x="5349" y="854"/>
                    </a:lnTo>
                    <a:lnTo>
                      <a:pt x="5349" y="854"/>
                    </a:lnTo>
                    <a:lnTo>
                      <a:pt x="5349" y="854"/>
                    </a:lnTo>
                    <a:lnTo>
                      <a:pt x="5349" y="854"/>
                    </a:lnTo>
                    <a:lnTo>
                      <a:pt x="5356" y="854"/>
                    </a:lnTo>
                    <a:lnTo>
                      <a:pt x="5356" y="848"/>
                    </a:lnTo>
                    <a:lnTo>
                      <a:pt x="5356" y="848"/>
                    </a:lnTo>
                    <a:lnTo>
                      <a:pt x="5356" y="848"/>
                    </a:lnTo>
                    <a:lnTo>
                      <a:pt x="5363" y="848"/>
                    </a:lnTo>
                    <a:lnTo>
                      <a:pt x="5363" y="848"/>
                    </a:lnTo>
                    <a:lnTo>
                      <a:pt x="5363" y="848"/>
                    </a:lnTo>
                    <a:lnTo>
                      <a:pt x="5363" y="848"/>
                    </a:lnTo>
                    <a:lnTo>
                      <a:pt x="5371" y="848"/>
                    </a:lnTo>
                    <a:lnTo>
                      <a:pt x="5371" y="848"/>
                    </a:lnTo>
                    <a:lnTo>
                      <a:pt x="5371" y="848"/>
                    </a:lnTo>
                    <a:lnTo>
                      <a:pt x="5371" y="848"/>
                    </a:lnTo>
                    <a:lnTo>
                      <a:pt x="5378" y="848"/>
                    </a:lnTo>
                    <a:lnTo>
                      <a:pt x="5378" y="848"/>
                    </a:lnTo>
                    <a:lnTo>
                      <a:pt x="5378" y="848"/>
                    </a:lnTo>
                    <a:lnTo>
                      <a:pt x="5378" y="848"/>
                    </a:lnTo>
                    <a:lnTo>
                      <a:pt x="5386" y="848"/>
                    </a:lnTo>
                    <a:lnTo>
                      <a:pt x="5386" y="843"/>
                    </a:lnTo>
                    <a:lnTo>
                      <a:pt x="5386" y="843"/>
                    </a:lnTo>
                    <a:lnTo>
                      <a:pt x="5386" y="843"/>
                    </a:lnTo>
                    <a:lnTo>
                      <a:pt x="5393" y="843"/>
                    </a:lnTo>
                    <a:lnTo>
                      <a:pt x="5393" y="843"/>
                    </a:lnTo>
                    <a:lnTo>
                      <a:pt x="5393" y="843"/>
                    </a:lnTo>
                    <a:lnTo>
                      <a:pt x="5393" y="843"/>
                    </a:lnTo>
                    <a:lnTo>
                      <a:pt x="5400" y="843"/>
                    </a:lnTo>
                    <a:lnTo>
                      <a:pt x="5400" y="843"/>
                    </a:lnTo>
                    <a:lnTo>
                      <a:pt x="5400" y="843"/>
                    </a:lnTo>
                    <a:lnTo>
                      <a:pt x="5400" y="843"/>
                    </a:lnTo>
                    <a:lnTo>
                      <a:pt x="5408" y="843"/>
                    </a:lnTo>
                    <a:lnTo>
                      <a:pt x="5408" y="843"/>
                    </a:lnTo>
                    <a:lnTo>
                      <a:pt x="5408" y="838"/>
                    </a:lnTo>
                    <a:lnTo>
                      <a:pt x="5408" y="838"/>
                    </a:lnTo>
                    <a:lnTo>
                      <a:pt x="5415" y="838"/>
                    </a:lnTo>
                    <a:lnTo>
                      <a:pt x="5415" y="838"/>
                    </a:lnTo>
                    <a:lnTo>
                      <a:pt x="5415" y="838"/>
                    </a:lnTo>
                    <a:lnTo>
                      <a:pt x="5415" y="838"/>
                    </a:lnTo>
                    <a:lnTo>
                      <a:pt x="5423" y="838"/>
                    </a:lnTo>
                    <a:lnTo>
                      <a:pt x="5423" y="838"/>
                    </a:lnTo>
                    <a:lnTo>
                      <a:pt x="5423" y="838"/>
                    </a:lnTo>
                    <a:lnTo>
                      <a:pt x="5423" y="838"/>
                    </a:lnTo>
                    <a:lnTo>
                      <a:pt x="5430" y="838"/>
                    </a:lnTo>
                    <a:lnTo>
                      <a:pt x="5430" y="838"/>
                    </a:lnTo>
                    <a:lnTo>
                      <a:pt x="5430" y="832"/>
                    </a:lnTo>
                    <a:lnTo>
                      <a:pt x="5430" y="832"/>
                    </a:lnTo>
                    <a:lnTo>
                      <a:pt x="5437" y="832"/>
                    </a:lnTo>
                    <a:lnTo>
                      <a:pt x="5437" y="832"/>
                    </a:lnTo>
                    <a:lnTo>
                      <a:pt x="5437" y="832"/>
                    </a:lnTo>
                    <a:lnTo>
                      <a:pt x="5437" y="832"/>
                    </a:lnTo>
                    <a:lnTo>
                      <a:pt x="5445" y="832"/>
                    </a:lnTo>
                    <a:lnTo>
                      <a:pt x="5445" y="832"/>
                    </a:lnTo>
                    <a:lnTo>
                      <a:pt x="5445" y="832"/>
                    </a:lnTo>
                    <a:lnTo>
                      <a:pt x="5445" y="832"/>
                    </a:lnTo>
                    <a:lnTo>
                      <a:pt x="5452" y="827"/>
                    </a:lnTo>
                    <a:lnTo>
                      <a:pt x="5452" y="827"/>
                    </a:lnTo>
                    <a:lnTo>
                      <a:pt x="5452" y="827"/>
                    </a:lnTo>
                    <a:lnTo>
                      <a:pt x="5452" y="827"/>
                    </a:lnTo>
                    <a:lnTo>
                      <a:pt x="5460" y="827"/>
                    </a:lnTo>
                    <a:lnTo>
                      <a:pt x="5460" y="827"/>
                    </a:lnTo>
                    <a:lnTo>
                      <a:pt x="5460" y="827"/>
                    </a:lnTo>
                    <a:lnTo>
                      <a:pt x="5467" y="827"/>
                    </a:lnTo>
                    <a:lnTo>
                      <a:pt x="5467" y="822"/>
                    </a:lnTo>
                    <a:lnTo>
                      <a:pt x="5467" y="822"/>
                    </a:lnTo>
                    <a:lnTo>
                      <a:pt x="5467" y="822"/>
                    </a:lnTo>
                    <a:lnTo>
                      <a:pt x="5474" y="822"/>
                    </a:lnTo>
                    <a:lnTo>
                      <a:pt x="5474" y="822"/>
                    </a:lnTo>
                    <a:lnTo>
                      <a:pt x="5474" y="822"/>
                    </a:lnTo>
                    <a:lnTo>
                      <a:pt x="5474" y="822"/>
                    </a:lnTo>
                    <a:lnTo>
                      <a:pt x="5482" y="822"/>
                    </a:lnTo>
                    <a:lnTo>
                      <a:pt x="5482" y="816"/>
                    </a:lnTo>
                    <a:lnTo>
                      <a:pt x="5482" y="816"/>
                    </a:lnTo>
                    <a:lnTo>
                      <a:pt x="5482" y="816"/>
                    </a:lnTo>
                    <a:lnTo>
                      <a:pt x="5489" y="816"/>
                    </a:lnTo>
                    <a:lnTo>
                      <a:pt x="5489" y="816"/>
                    </a:lnTo>
                    <a:lnTo>
                      <a:pt x="5489" y="816"/>
                    </a:lnTo>
                    <a:lnTo>
                      <a:pt x="5489" y="816"/>
                    </a:lnTo>
                    <a:lnTo>
                      <a:pt x="5489" y="816"/>
                    </a:lnTo>
                    <a:lnTo>
                      <a:pt x="5496" y="811"/>
                    </a:lnTo>
                    <a:lnTo>
                      <a:pt x="5496" y="811"/>
                    </a:lnTo>
                    <a:lnTo>
                      <a:pt x="5496" y="811"/>
                    </a:lnTo>
                    <a:lnTo>
                      <a:pt x="5496" y="811"/>
                    </a:lnTo>
                    <a:lnTo>
                      <a:pt x="5504" y="811"/>
                    </a:lnTo>
                    <a:lnTo>
                      <a:pt x="5504" y="811"/>
                    </a:lnTo>
                    <a:lnTo>
                      <a:pt x="5504" y="811"/>
                    </a:lnTo>
                    <a:lnTo>
                      <a:pt x="5504" y="811"/>
                    </a:lnTo>
                    <a:lnTo>
                      <a:pt x="5511" y="806"/>
                    </a:lnTo>
                    <a:lnTo>
                      <a:pt x="5511" y="806"/>
                    </a:lnTo>
                    <a:lnTo>
                      <a:pt x="5511" y="806"/>
                    </a:lnTo>
                    <a:lnTo>
                      <a:pt x="5511" y="806"/>
                    </a:lnTo>
                    <a:lnTo>
                      <a:pt x="5519" y="806"/>
                    </a:lnTo>
                    <a:lnTo>
                      <a:pt x="5519" y="806"/>
                    </a:lnTo>
                    <a:lnTo>
                      <a:pt x="5519" y="806"/>
                    </a:lnTo>
                    <a:lnTo>
                      <a:pt x="5519" y="800"/>
                    </a:lnTo>
                    <a:lnTo>
                      <a:pt x="5526" y="800"/>
                    </a:lnTo>
                    <a:lnTo>
                      <a:pt x="5526" y="800"/>
                    </a:lnTo>
                    <a:lnTo>
                      <a:pt x="5526" y="800"/>
                    </a:lnTo>
                    <a:lnTo>
                      <a:pt x="5526" y="800"/>
                    </a:lnTo>
                    <a:lnTo>
                      <a:pt x="5533" y="800"/>
                    </a:lnTo>
                    <a:lnTo>
                      <a:pt x="5533" y="800"/>
                    </a:lnTo>
                    <a:lnTo>
                      <a:pt x="5533" y="795"/>
                    </a:lnTo>
                    <a:lnTo>
                      <a:pt x="5533" y="795"/>
                    </a:lnTo>
                    <a:lnTo>
                      <a:pt x="5541" y="795"/>
                    </a:lnTo>
                    <a:lnTo>
                      <a:pt x="5541" y="795"/>
                    </a:lnTo>
                    <a:lnTo>
                      <a:pt x="5541" y="795"/>
                    </a:lnTo>
                    <a:lnTo>
                      <a:pt x="5541" y="795"/>
                    </a:lnTo>
                    <a:lnTo>
                      <a:pt x="5548" y="790"/>
                    </a:lnTo>
                    <a:lnTo>
                      <a:pt x="5548" y="790"/>
                    </a:lnTo>
                    <a:lnTo>
                      <a:pt x="5548" y="790"/>
                    </a:lnTo>
                    <a:lnTo>
                      <a:pt x="5548" y="790"/>
                    </a:lnTo>
                    <a:lnTo>
                      <a:pt x="5556" y="790"/>
                    </a:lnTo>
                    <a:lnTo>
                      <a:pt x="5556" y="790"/>
                    </a:lnTo>
                    <a:lnTo>
                      <a:pt x="5556" y="790"/>
                    </a:lnTo>
                    <a:lnTo>
                      <a:pt x="5563" y="790"/>
                    </a:lnTo>
                    <a:lnTo>
                      <a:pt x="5563" y="790"/>
                    </a:lnTo>
                    <a:lnTo>
                      <a:pt x="5563" y="790"/>
                    </a:lnTo>
                    <a:lnTo>
                      <a:pt x="5563" y="795"/>
                    </a:lnTo>
                    <a:lnTo>
                      <a:pt x="5570" y="795"/>
                    </a:lnTo>
                    <a:lnTo>
                      <a:pt x="5570" y="795"/>
                    </a:lnTo>
                    <a:lnTo>
                      <a:pt x="5570" y="795"/>
                    </a:lnTo>
                    <a:lnTo>
                      <a:pt x="5570" y="800"/>
                    </a:lnTo>
                    <a:lnTo>
                      <a:pt x="5578" y="800"/>
                    </a:lnTo>
                    <a:lnTo>
                      <a:pt x="5578" y="800"/>
                    </a:lnTo>
                    <a:lnTo>
                      <a:pt x="5578" y="800"/>
                    </a:lnTo>
                    <a:lnTo>
                      <a:pt x="5578" y="806"/>
                    </a:lnTo>
                    <a:lnTo>
                      <a:pt x="5585" y="806"/>
                    </a:lnTo>
                    <a:lnTo>
                      <a:pt x="5585" y="811"/>
                    </a:lnTo>
                    <a:lnTo>
                      <a:pt x="5585" y="811"/>
                    </a:lnTo>
                    <a:lnTo>
                      <a:pt x="5585" y="811"/>
                    </a:lnTo>
                    <a:lnTo>
                      <a:pt x="5593" y="811"/>
                    </a:lnTo>
                    <a:lnTo>
                      <a:pt x="5593" y="816"/>
                    </a:lnTo>
                    <a:lnTo>
                      <a:pt x="5593" y="816"/>
                    </a:lnTo>
                    <a:lnTo>
                      <a:pt x="5593" y="816"/>
                    </a:lnTo>
                    <a:lnTo>
                      <a:pt x="5600" y="822"/>
                    </a:lnTo>
                    <a:lnTo>
                      <a:pt x="5600" y="822"/>
                    </a:lnTo>
                    <a:lnTo>
                      <a:pt x="5600" y="822"/>
                    </a:lnTo>
                    <a:lnTo>
                      <a:pt x="5600" y="822"/>
                    </a:lnTo>
                    <a:lnTo>
                      <a:pt x="5600" y="827"/>
                    </a:lnTo>
                    <a:lnTo>
                      <a:pt x="5607" y="827"/>
                    </a:lnTo>
                    <a:lnTo>
                      <a:pt x="5607" y="827"/>
                    </a:lnTo>
                    <a:lnTo>
                      <a:pt x="5607" y="827"/>
                    </a:lnTo>
                    <a:lnTo>
                      <a:pt x="5607" y="832"/>
                    </a:lnTo>
                    <a:lnTo>
                      <a:pt x="5615" y="832"/>
                    </a:lnTo>
                    <a:lnTo>
                      <a:pt x="5615" y="832"/>
                    </a:lnTo>
                    <a:lnTo>
                      <a:pt x="5615" y="832"/>
                    </a:lnTo>
                    <a:lnTo>
                      <a:pt x="5615" y="832"/>
                    </a:lnTo>
                    <a:lnTo>
                      <a:pt x="5622" y="832"/>
                    </a:lnTo>
                    <a:lnTo>
                      <a:pt x="5622" y="838"/>
                    </a:lnTo>
                    <a:lnTo>
                      <a:pt x="5622" y="838"/>
                    </a:lnTo>
                    <a:lnTo>
                      <a:pt x="5622" y="838"/>
                    </a:lnTo>
                    <a:lnTo>
                      <a:pt x="5629" y="838"/>
                    </a:lnTo>
                    <a:lnTo>
                      <a:pt x="5629" y="838"/>
                    </a:lnTo>
                    <a:lnTo>
                      <a:pt x="5629" y="838"/>
                    </a:lnTo>
                    <a:lnTo>
                      <a:pt x="5637" y="838"/>
                    </a:lnTo>
                    <a:lnTo>
                      <a:pt x="5637" y="838"/>
                    </a:lnTo>
                    <a:lnTo>
                      <a:pt x="5637" y="838"/>
                    </a:lnTo>
                    <a:lnTo>
                      <a:pt x="5637" y="838"/>
                    </a:lnTo>
                    <a:lnTo>
                      <a:pt x="5644" y="832"/>
                    </a:lnTo>
                    <a:lnTo>
                      <a:pt x="5644" y="832"/>
                    </a:lnTo>
                    <a:lnTo>
                      <a:pt x="5644" y="832"/>
                    </a:lnTo>
                    <a:lnTo>
                      <a:pt x="5644" y="832"/>
                    </a:lnTo>
                    <a:lnTo>
                      <a:pt x="5652" y="832"/>
                    </a:lnTo>
                    <a:lnTo>
                      <a:pt x="5652" y="832"/>
                    </a:lnTo>
                    <a:lnTo>
                      <a:pt x="5652" y="832"/>
                    </a:lnTo>
                    <a:lnTo>
                      <a:pt x="5652" y="832"/>
                    </a:lnTo>
                    <a:lnTo>
                      <a:pt x="5659" y="832"/>
                    </a:lnTo>
                    <a:lnTo>
                      <a:pt x="5659" y="832"/>
                    </a:lnTo>
                    <a:lnTo>
                      <a:pt x="5659" y="832"/>
                    </a:lnTo>
                    <a:lnTo>
                      <a:pt x="5659" y="832"/>
                    </a:lnTo>
                    <a:lnTo>
                      <a:pt x="5666" y="832"/>
                    </a:lnTo>
                    <a:lnTo>
                      <a:pt x="5666" y="832"/>
                    </a:lnTo>
                    <a:lnTo>
                      <a:pt x="5666" y="832"/>
                    </a:lnTo>
                    <a:lnTo>
                      <a:pt x="5666" y="832"/>
                    </a:lnTo>
                    <a:lnTo>
                      <a:pt x="5674" y="827"/>
                    </a:lnTo>
                    <a:lnTo>
                      <a:pt x="5674" y="827"/>
                    </a:lnTo>
                    <a:lnTo>
                      <a:pt x="5674" y="827"/>
                    </a:lnTo>
                    <a:lnTo>
                      <a:pt x="5674" y="827"/>
                    </a:lnTo>
                    <a:lnTo>
                      <a:pt x="5681" y="827"/>
                    </a:lnTo>
                    <a:lnTo>
                      <a:pt x="5681" y="827"/>
                    </a:lnTo>
                    <a:lnTo>
                      <a:pt x="5681" y="827"/>
                    </a:lnTo>
                    <a:lnTo>
                      <a:pt x="5681" y="827"/>
                    </a:lnTo>
                    <a:lnTo>
                      <a:pt x="5689" y="827"/>
                    </a:lnTo>
                    <a:lnTo>
                      <a:pt x="5689" y="827"/>
                    </a:lnTo>
                    <a:lnTo>
                      <a:pt x="5689" y="827"/>
                    </a:lnTo>
                    <a:lnTo>
                      <a:pt x="5689" y="827"/>
                    </a:lnTo>
                    <a:lnTo>
                      <a:pt x="5696" y="827"/>
                    </a:lnTo>
                    <a:lnTo>
                      <a:pt x="5696" y="822"/>
                    </a:lnTo>
                    <a:lnTo>
                      <a:pt x="5696" y="822"/>
                    </a:lnTo>
                    <a:lnTo>
                      <a:pt x="5696" y="822"/>
                    </a:lnTo>
                    <a:lnTo>
                      <a:pt x="5703" y="822"/>
                    </a:lnTo>
                    <a:lnTo>
                      <a:pt x="5703" y="822"/>
                    </a:lnTo>
                    <a:lnTo>
                      <a:pt x="5703" y="822"/>
                    </a:lnTo>
                    <a:lnTo>
                      <a:pt x="5703" y="822"/>
                    </a:lnTo>
                    <a:lnTo>
                      <a:pt x="5711" y="822"/>
                    </a:lnTo>
                    <a:lnTo>
                      <a:pt x="5711" y="822"/>
                    </a:lnTo>
                    <a:lnTo>
                      <a:pt x="5711" y="822"/>
                    </a:lnTo>
                    <a:lnTo>
                      <a:pt x="5711" y="816"/>
                    </a:lnTo>
                    <a:lnTo>
                      <a:pt x="5718" y="816"/>
                    </a:lnTo>
                    <a:lnTo>
                      <a:pt x="5718" y="816"/>
                    </a:lnTo>
                    <a:lnTo>
                      <a:pt x="5718" y="816"/>
                    </a:lnTo>
                    <a:lnTo>
                      <a:pt x="5718" y="816"/>
                    </a:lnTo>
                    <a:lnTo>
                      <a:pt x="5726" y="816"/>
                    </a:lnTo>
                    <a:lnTo>
                      <a:pt x="5726" y="816"/>
                    </a:lnTo>
                    <a:lnTo>
                      <a:pt x="5726" y="811"/>
                    </a:lnTo>
                    <a:lnTo>
                      <a:pt x="5726" y="811"/>
                    </a:lnTo>
                    <a:lnTo>
                      <a:pt x="5733" y="811"/>
                    </a:lnTo>
                    <a:lnTo>
                      <a:pt x="5733" y="811"/>
                    </a:lnTo>
                    <a:lnTo>
                      <a:pt x="5733" y="811"/>
                    </a:lnTo>
                    <a:lnTo>
                      <a:pt x="5733" y="811"/>
                    </a:lnTo>
                    <a:lnTo>
                      <a:pt x="5740" y="806"/>
                    </a:lnTo>
                    <a:lnTo>
                      <a:pt x="5740" y="806"/>
                    </a:lnTo>
                    <a:lnTo>
                      <a:pt x="5740" y="806"/>
                    </a:lnTo>
                    <a:lnTo>
                      <a:pt x="5740" y="806"/>
                    </a:lnTo>
                    <a:lnTo>
                      <a:pt x="5748" y="806"/>
                    </a:lnTo>
                    <a:lnTo>
                      <a:pt x="5748" y="806"/>
                    </a:lnTo>
                    <a:lnTo>
                      <a:pt x="5748" y="800"/>
                    </a:lnTo>
                    <a:lnTo>
                      <a:pt x="5748" y="800"/>
                    </a:lnTo>
                    <a:lnTo>
                      <a:pt x="5755" y="800"/>
                    </a:lnTo>
                    <a:lnTo>
                      <a:pt x="5755" y="800"/>
                    </a:lnTo>
                    <a:lnTo>
                      <a:pt x="5755" y="800"/>
                    </a:lnTo>
                    <a:lnTo>
                      <a:pt x="5755" y="800"/>
                    </a:lnTo>
                    <a:lnTo>
                      <a:pt x="5762" y="795"/>
                    </a:lnTo>
                    <a:lnTo>
                      <a:pt x="5762" y="795"/>
                    </a:lnTo>
                    <a:lnTo>
                      <a:pt x="5762" y="795"/>
                    </a:lnTo>
                    <a:lnTo>
                      <a:pt x="5762" y="795"/>
                    </a:lnTo>
                    <a:lnTo>
                      <a:pt x="5770" y="795"/>
                    </a:lnTo>
                    <a:lnTo>
                      <a:pt x="5770" y="795"/>
                    </a:lnTo>
                    <a:lnTo>
                      <a:pt x="5770" y="790"/>
                    </a:lnTo>
                    <a:lnTo>
                      <a:pt x="5770" y="790"/>
                    </a:lnTo>
                    <a:lnTo>
                      <a:pt x="5777" y="790"/>
                    </a:lnTo>
                    <a:lnTo>
                      <a:pt x="5777" y="790"/>
                    </a:lnTo>
                    <a:lnTo>
                      <a:pt x="5777" y="790"/>
                    </a:lnTo>
                    <a:lnTo>
                      <a:pt x="5777" y="784"/>
                    </a:lnTo>
                    <a:lnTo>
                      <a:pt x="5785" y="784"/>
                    </a:lnTo>
                    <a:lnTo>
                      <a:pt x="5785" y="784"/>
                    </a:lnTo>
                    <a:lnTo>
                      <a:pt x="5785" y="784"/>
                    </a:lnTo>
                    <a:lnTo>
                      <a:pt x="5785" y="784"/>
                    </a:lnTo>
                    <a:lnTo>
                      <a:pt x="5792" y="784"/>
                    </a:lnTo>
                    <a:lnTo>
                      <a:pt x="5792" y="779"/>
                    </a:lnTo>
                    <a:lnTo>
                      <a:pt x="5792" y="779"/>
                    </a:lnTo>
                    <a:lnTo>
                      <a:pt x="5792" y="779"/>
                    </a:lnTo>
                    <a:lnTo>
                      <a:pt x="5799" y="779"/>
                    </a:lnTo>
                    <a:lnTo>
                      <a:pt x="5799" y="779"/>
                    </a:lnTo>
                    <a:lnTo>
                      <a:pt x="5799" y="779"/>
                    </a:lnTo>
                    <a:lnTo>
                      <a:pt x="5799" y="774"/>
                    </a:lnTo>
                    <a:lnTo>
                      <a:pt x="5807" y="774"/>
                    </a:lnTo>
                    <a:lnTo>
                      <a:pt x="5807" y="774"/>
                    </a:lnTo>
                    <a:lnTo>
                      <a:pt x="5807" y="774"/>
                    </a:lnTo>
                    <a:lnTo>
                      <a:pt x="5807" y="774"/>
                    </a:lnTo>
                    <a:lnTo>
                      <a:pt x="5814" y="774"/>
                    </a:lnTo>
                    <a:lnTo>
                      <a:pt x="5814" y="774"/>
                    </a:lnTo>
                    <a:lnTo>
                      <a:pt x="5814" y="774"/>
                    </a:lnTo>
                    <a:lnTo>
                      <a:pt x="5814" y="774"/>
                    </a:lnTo>
                    <a:lnTo>
                      <a:pt x="5822" y="768"/>
                    </a:lnTo>
                    <a:lnTo>
                      <a:pt x="5822" y="768"/>
                    </a:lnTo>
                    <a:lnTo>
                      <a:pt x="5822" y="768"/>
                    </a:lnTo>
                    <a:lnTo>
                      <a:pt x="5822" y="768"/>
                    </a:lnTo>
                    <a:lnTo>
                      <a:pt x="5829" y="768"/>
                    </a:lnTo>
                    <a:lnTo>
                      <a:pt x="5829" y="768"/>
                    </a:lnTo>
                    <a:lnTo>
                      <a:pt x="5829" y="768"/>
                    </a:lnTo>
                    <a:lnTo>
                      <a:pt x="5836" y="768"/>
                    </a:lnTo>
                    <a:lnTo>
                      <a:pt x="5836" y="768"/>
                    </a:lnTo>
                    <a:lnTo>
                      <a:pt x="5836" y="768"/>
                    </a:lnTo>
                    <a:lnTo>
                      <a:pt x="5836" y="768"/>
                    </a:lnTo>
                    <a:lnTo>
                      <a:pt x="5844" y="763"/>
                    </a:lnTo>
                    <a:lnTo>
                      <a:pt x="5844" y="763"/>
                    </a:lnTo>
                    <a:lnTo>
                      <a:pt x="5844" y="763"/>
                    </a:lnTo>
                    <a:lnTo>
                      <a:pt x="5844" y="763"/>
                    </a:lnTo>
                    <a:lnTo>
                      <a:pt x="5851" y="763"/>
                    </a:lnTo>
                    <a:lnTo>
                      <a:pt x="5851" y="763"/>
                    </a:lnTo>
                    <a:lnTo>
                      <a:pt x="5851" y="763"/>
                    </a:lnTo>
                    <a:lnTo>
                      <a:pt x="5851" y="763"/>
                    </a:lnTo>
                    <a:lnTo>
                      <a:pt x="5859" y="763"/>
                    </a:lnTo>
                    <a:lnTo>
                      <a:pt x="5859" y="763"/>
                    </a:lnTo>
                    <a:lnTo>
                      <a:pt x="5859" y="763"/>
                    </a:lnTo>
                    <a:lnTo>
                      <a:pt x="5859" y="763"/>
                    </a:lnTo>
                    <a:lnTo>
                      <a:pt x="5866" y="763"/>
                    </a:lnTo>
                    <a:lnTo>
                      <a:pt x="5866" y="763"/>
                    </a:lnTo>
                    <a:lnTo>
                      <a:pt x="5866" y="763"/>
                    </a:lnTo>
                    <a:lnTo>
                      <a:pt x="5866" y="763"/>
                    </a:lnTo>
                    <a:lnTo>
                      <a:pt x="5873" y="763"/>
                    </a:lnTo>
                    <a:lnTo>
                      <a:pt x="5873" y="763"/>
                    </a:lnTo>
                    <a:lnTo>
                      <a:pt x="5873" y="763"/>
                    </a:lnTo>
                    <a:lnTo>
                      <a:pt x="5873" y="763"/>
                    </a:lnTo>
                    <a:lnTo>
                      <a:pt x="5881" y="763"/>
                    </a:lnTo>
                    <a:lnTo>
                      <a:pt x="5881" y="763"/>
                    </a:lnTo>
                    <a:lnTo>
                      <a:pt x="5881" y="763"/>
                    </a:lnTo>
                    <a:lnTo>
                      <a:pt x="5881" y="763"/>
                    </a:lnTo>
                    <a:lnTo>
                      <a:pt x="5888" y="763"/>
                    </a:lnTo>
                    <a:lnTo>
                      <a:pt x="5888" y="763"/>
                    </a:lnTo>
                    <a:lnTo>
                      <a:pt x="5888" y="763"/>
                    </a:lnTo>
                    <a:lnTo>
                      <a:pt x="5888" y="763"/>
                    </a:lnTo>
                    <a:lnTo>
                      <a:pt x="5895" y="763"/>
                    </a:lnTo>
                    <a:lnTo>
                      <a:pt x="5895" y="763"/>
                    </a:lnTo>
                    <a:lnTo>
                      <a:pt x="5895" y="763"/>
                    </a:lnTo>
                    <a:lnTo>
                      <a:pt x="5895" y="768"/>
                    </a:lnTo>
                    <a:lnTo>
                      <a:pt x="5903" y="768"/>
                    </a:lnTo>
                    <a:lnTo>
                      <a:pt x="5903" y="768"/>
                    </a:lnTo>
                    <a:lnTo>
                      <a:pt x="5903" y="768"/>
                    </a:lnTo>
                    <a:lnTo>
                      <a:pt x="5903" y="768"/>
                    </a:lnTo>
                    <a:lnTo>
                      <a:pt x="5910" y="768"/>
                    </a:lnTo>
                    <a:lnTo>
                      <a:pt x="5910" y="768"/>
                    </a:lnTo>
                    <a:lnTo>
                      <a:pt x="5910" y="768"/>
                    </a:lnTo>
                    <a:lnTo>
                      <a:pt x="5910" y="768"/>
                    </a:lnTo>
                    <a:lnTo>
                      <a:pt x="5918" y="768"/>
                    </a:lnTo>
                    <a:lnTo>
                      <a:pt x="5918" y="768"/>
                    </a:lnTo>
                    <a:lnTo>
                      <a:pt x="5918" y="768"/>
                    </a:lnTo>
                    <a:lnTo>
                      <a:pt x="5918" y="768"/>
                    </a:lnTo>
                    <a:lnTo>
                      <a:pt x="5925" y="768"/>
                    </a:lnTo>
                    <a:lnTo>
                      <a:pt x="5925" y="768"/>
                    </a:lnTo>
                    <a:lnTo>
                      <a:pt x="5925" y="768"/>
                    </a:lnTo>
                    <a:lnTo>
                      <a:pt x="5925" y="768"/>
                    </a:lnTo>
                    <a:lnTo>
                      <a:pt x="5932" y="768"/>
                    </a:lnTo>
                    <a:lnTo>
                      <a:pt x="5932" y="768"/>
                    </a:lnTo>
                    <a:lnTo>
                      <a:pt x="5932" y="768"/>
                    </a:lnTo>
                    <a:lnTo>
                      <a:pt x="5932" y="768"/>
                    </a:lnTo>
                    <a:lnTo>
                      <a:pt x="5932" y="774"/>
                    </a:lnTo>
                    <a:lnTo>
                      <a:pt x="5940" y="774"/>
                    </a:lnTo>
                    <a:lnTo>
                      <a:pt x="5940" y="774"/>
                    </a:lnTo>
                    <a:lnTo>
                      <a:pt x="5940" y="774"/>
                    </a:lnTo>
                    <a:lnTo>
                      <a:pt x="5940" y="774"/>
                    </a:lnTo>
                    <a:lnTo>
                      <a:pt x="5947" y="774"/>
                    </a:lnTo>
                    <a:lnTo>
                      <a:pt x="5947" y="774"/>
                    </a:lnTo>
                    <a:lnTo>
                      <a:pt x="5947" y="774"/>
                    </a:lnTo>
                    <a:lnTo>
                      <a:pt x="5947" y="774"/>
                    </a:lnTo>
                    <a:lnTo>
                      <a:pt x="5955" y="774"/>
                    </a:lnTo>
                    <a:lnTo>
                      <a:pt x="5955" y="774"/>
                    </a:lnTo>
                    <a:lnTo>
                      <a:pt x="5955" y="774"/>
                    </a:lnTo>
                    <a:lnTo>
                      <a:pt x="5955" y="774"/>
                    </a:lnTo>
                    <a:lnTo>
                      <a:pt x="5962" y="774"/>
                    </a:lnTo>
                    <a:lnTo>
                      <a:pt x="5962" y="774"/>
                    </a:lnTo>
                    <a:lnTo>
                      <a:pt x="5962" y="774"/>
                    </a:lnTo>
                    <a:lnTo>
                      <a:pt x="5962" y="774"/>
                    </a:lnTo>
                    <a:lnTo>
                      <a:pt x="5969" y="774"/>
                    </a:lnTo>
                    <a:lnTo>
                      <a:pt x="5969" y="774"/>
                    </a:lnTo>
                    <a:lnTo>
                      <a:pt x="5969" y="774"/>
                    </a:lnTo>
                    <a:lnTo>
                      <a:pt x="5969" y="774"/>
                    </a:lnTo>
                    <a:lnTo>
                      <a:pt x="5977" y="774"/>
                    </a:lnTo>
                    <a:lnTo>
                      <a:pt x="5977" y="779"/>
                    </a:lnTo>
                    <a:lnTo>
                      <a:pt x="5977" y="779"/>
                    </a:lnTo>
                    <a:lnTo>
                      <a:pt x="5984" y="779"/>
                    </a:lnTo>
                    <a:lnTo>
                      <a:pt x="5984" y="779"/>
                    </a:lnTo>
                    <a:lnTo>
                      <a:pt x="5984" y="779"/>
                    </a:lnTo>
                    <a:lnTo>
                      <a:pt x="5984" y="779"/>
                    </a:lnTo>
                    <a:lnTo>
                      <a:pt x="5992" y="779"/>
                    </a:lnTo>
                    <a:lnTo>
                      <a:pt x="5992" y="779"/>
                    </a:lnTo>
                    <a:lnTo>
                      <a:pt x="5992" y="779"/>
                    </a:lnTo>
                    <a:lnTo>
                      <a:pt x="5992" y="779"/>
                    </a:lnTo>
                    <a:lnTo>
                      <a:pt x="5999" y="779"/>
                    </a:lnTo>
                    <a:lnTo>
                      <a:pt x="5999" y="779"/>
                    </a:lnTo>
                    <a:lnTo>
                      <a:pt x="5999" y="779"/>
                    </a:lnTo>
                    <a:lnTo>
                      <a:pt x="5999" y="779"/>
                    </a:lnTo>
                    <a:lnTo>
                      <a:pt x="6006" y="779"/>
                    </a:lnTo>
                    <a:lnTo>
                      <a:pt x="6006" y="779"/>
                    </a:lnTo>
                    <a:lnTo>
                      <a:pt x="6006" y="779"/>
                    </a:lnTo>
                    <a:lnTo>
                      <a:pt x="6006" y="779"/>
                    </a:lnTo>
                    <a:lnTo>
                      <a:pt x="6014" y="779"/>
                    </a:lnTo>
                    <a:lnTo>
                      <a:pt x="6014" y="779"/>
                    </a:lnTo>
                    <a:lnTo>
                      <a:pt x="6014" y="779"/>
                    </a:lnTo>
                    <a:lnTo>
                      <a:pt x="6014" y="779"/>
                    </a:lnTo>
                    <a:lnTo>
                      <a:pt x="6021" y="779"/>
                    </a:lnTo>
                    <a:lnTo>
                      <a:pt x="6021" y="779"/>
                    </a:lnTo>
                    <a:lnTo>
                      <a:pt x="6021" y="779"/>
                    </a:lnTo>
                    <a:lnTo>
                      <a:pt x="6021" y="779"/>
                    </a:lnTo>
                    <a:lnTo>
                      <a:pt x="6028" y="779"/>
                    </a:lnTo>
                    <a:lnTo>
                      <a:pt x="6028" y="779"/>
                    </a:lnTo>
                    <a:lnTo>
                      <a:pt x="6028" y="779"/>
                    </a:lnTo>
                    <a:lnTo>
                      <a:pt x="6028" y="779"/>
                    </a:lnTo>
                    <a:lnTo>
                      <a:pt x="6036" y="784"/>
                    </a:lnTo>
                    <a:lnTo>
                      <a:pt x="6036" y="784"/>
                    </a:lnTo>
                    <a:lnTo>
                      <a:pt x="6036" y="784"/>
                    </a:lnTo>
                    <a:lnTo>
                      <a:pt x="6036" y="784"/>
                    </a:lnTo>
                    <a:lnTo>
                      <a:pt x="6043" y="784"/>
                    </a:lnTo>
                    <a:lnTo>
                      <a:pt x="6043" y="784"/>
                    </a:lnTo>
                    <a:lnTo>
                      <a:pt x="6043" y="784"/>
                    </a:lnTo>
                    <a:lnTo>
                      <a:pt x="6043" y="784"/>
                    </a:lnTo>
                    <a:lnTo>
                      <a:pt x="6051" y="784"/>
                    </a:lnTo>
                    <a:lnTo>
                      <a:pt x="6051" y="784"/>
                    </a:lnTo>
                    <a:lnTo>
                      <a:pt x="6051" y="784"/>
                    </a:lnTo>
                    <a:lnTo>
                      <a:pt x="6051" y="784"/>
                    </a:lnTo>
                    <a:lnTo>
                      <a:pt x="6058" y="784"/>
                    </a:lnTo>
                    <a:lnTo>
                      <a:pt x="6058" y="784"/>
                    </a:lnTo>
                    <a:lnTo>
                      <a:pt x="6058" y="784"/>
                    </a:lnTo>
                    <a:lnTo>
                      <a:pt x="6058" y="784"/>
                    </a:lnTo>
                    <a:lnTo>
                      <a:pt x="6065" y="784"/>
                    </a:lnTo>
                    <a:lnTo>
                      <a:pt x="6065" y="784"/>
                    </a:lnTo>
                    <a:lnTo>
                      <a:pt x="6065" y="784"/>
                    </a:lnTo>
                    <a:lnTo>
                      <a:pt x="6065" y="784"/>
                    </a:lnTo>
                    <a:lnTo>
                      <a:pt x="6073" y="784"/>
                    </a:lnTo>
                    <a:lnTo>
                      <a:pt x="6073" y="784"/>
                    </a:lnTo>
                    <a:lnTo>
                      <a:pt x="6073" y="784"/>
                    </a:lnTo>
                    <a:lnTo>
                      <a:pt x="6073" y="784"/>
                    </a:lnTo>
                    <a:lnTo>
                      <a:pt x="6080" y="784"/>
                    </a:lnTo>
                    <a:lnTo>
                      <a:pt x="6080" y="784"/>
                    </a:lnTo>
                    <a:lnTo>
                      <a:pt x="6080" y="784"/>
                    </a:lnTo>
                    <a:lnTo>
                      <a:pt x="6080" y="784"/>
                    </a:lnTo>
                    <a:lnTo>
                      <a:pt x="6088" y="784"/>
                    </a:lnTo>
                    <a:lnTo>
                      <a:pt x="6088" y="784"/>
                    </a:lnTo>
                    <a:lnTo>
                      <a:pt x="6088" y="784"/>
                    </a:lnTo>
                    <a:lnTo>
                      <a:pt x="6088" y="784"/>
                    </a:lnTo>
                    <a:lnTo>
                      <a:pt x="6095" y="784"/>
                    </a:lnTo>
                    <a:lnTo>
                      <a:pt x="6095" y="784"/>
                    </a:lnTo>
                    <a:lnTo>
                      <a:pt x="6095" y="784"/>
                    </a:lnTo>
                    <a:lnTo>
                      <a:pt x="6095" y="784"/>
                    </a:lnTo>
                    <a:lnTo>
                      <a:pt x="6102" y="784"/>
                    </a:lnTo>
                    <a:lnTo>
                      <a:pt x="6102" y="784"/>
                    </a:lnTo>
                    <a:lnTo>
                      <a:pt x="6102" y="784"/>
                    </a:lnTo>
                    <a:lnTo>
                      <a:pt x="6102" y="784"/>
                    </a:lnTo>
                    <a:lnTo>
                      <a:pt x="6110" y="784"/>
                    </a:lnTo>
                    <a:lnTo>
                      <a:pt x="6110" y="784"/>
                    </a:lnTo>
                    <a:lnTo>
                      <a:pt x="6110" y="784"/>
                    </a:lnTo>
                    <a:lnTo>
                      <a:pt x="6117" y="784"/>
                    </a:lnTo>
                    <a:lnTo>
                      <a:pt x="6117" y="790"/>
                    </a:lnTo>
                    <a:lnTo>
                      <a:pt x="6117" y="790"/>
                    </a:lnTo>
                    <a:lnTo>
                      <a:pt x="6117" y="790"/>
                    </a:lnTo>
                    <a:lnTo>
                      <a:pt x="6117" y="790"/>
                    </a:lnTo>
                    <a:lnTo>
                      <a:pt x="6125" y="790"/>
                    </a:lnTo>
                    <a:lnTo>
                      <a:pt x="6125" y="790"/>
                    </a:lnTo>
                    <a:lnTo>
                      <a:pt x="6125" y="790"/>
                    </a:lnTo>
                    <a:lnTo>
                      <a:pt x="6125" y="790"/>
                    </a:lnTo>
                    <a:lnTo>
                      <a:pt x="6132" y="790"/>
                    </a:lnTo>
                    <a:lnTo>
                      <a:pt x="6132" y="790"/>
                    </a:lnTo>
                    <a:lnTo>
                      <a:pt x="6132" y="790"/>
                    </a:lnTo>
                    <a:lnTo>
                      <a:pt x="6132" y="790"/>
                    </a:lnTo>
                    <a:lnTo>
                      <a:pt x="6139" y="790"/>
                    </a:lnTo>
                    <a:lnTo>
                      <a:pt x="6139" y="790"/>
                    </a:lnTo>
                    <a:lnTo>
                      <a:pt x="6139" y="790"/>
                    </a:lnTo>
                    <a:lnTo>
                      <a:pt x="6147" y="790"/>
                    </a:lnTo>
                    <a:lnTo>
                      <a:pt x="6147" y="790"/>
                    </a:lnTo>
                    <a:lnTo>
                      <a:pt x="6147" y="790"/>
                    </a:lnTo>
                    <a:lnTo>
                      <a:pt x="6147" y="790"/>
                    </a:lnTo>
                    <a:lnTo>
                      <a:pt x="6154" y="790"/>
                    </a:lnTo>
                    <a:lnTo>
                      <a:pt x="6154" y="790"/>
                    </a:lnTo>
                    <a:lnTo>
                      <a:pt x="6154" y="790"/>
                    </a:lnTo>
                    <a:lnTo>
                      <a:pt x="6154" y="790"/>
                    </a:lnTo>
                    <a:lnTo>
                      <a:pt x="6161" y="790"/>
                    </a:lnTo>
                    <a:lnTo>
                      <a:pt x="6161" y="790"/>
                    </a:lnTo>
                    <a:lnTo>
                      <a:pt x="6161" y="790"/>
                    </a:lnTo>
                    <a:lnTo>
                      <a:pt x="6161" y="790"/>
                    </a:lnTo>
                    <a:lnTo>
                      <a:pt x="6169" y="790"/>
                    </a:lnTo>
                    <a:lnTo>
                      <a:pt x="6169" y="790"/>
                    </a:lnTo>
                    <a:lnTo>
                      <a:pt x="6169" y="790"/>
                    </a:lnTo>
                    <a:lnTo>
                      <a:pt x="6169" y="790"/>
                    </a:lnTo>
                    <a:lnTo>
                      <a:pt x="6176" y="790"/>
                    </a:lnTo>
                    <a:lnTo>
                      <a:pt x="6176" y="790"/>
                    </a:lnTo>
                    <a:lnTo>
                      <a:pt x="6176" y="790"/>
                    </a:lnTo>
                    <a:lnTo>
                      <a:pt x="6176" y="790"/>
                    </a:lnTo>
                    <a:lnTo>
                      <a:pt x="6184" y="790"/>
                    </a:lnTo>
                    <a:lnTo>
                      <a:pt x="6184" y="790"/>
                    </a:lnTo>
                    <a:lnTo>
                      <a:pt x="6184" y="790"/>
                    </a:lnTo>
                    <a:lnTo>
                      <a:pt x="6184" y="790"/>
                    </a:lnTo>
                    <a:lnTo>
                      <a:pt x="6191" y="790"/>
                    </a:lnTo>
                    <a:lnTo>
                      <a:pt x="6191" y="790"/>
                    </a:lnTo>
                    <a:lnTo>
                      <a:pt x="6191" y="790"/>
                    </a:lnTo>
                    <a:lnTo>
                      <a:pt x="6191" y="790"/>
                    </a:lnTo>
                    <a:lnTo>
                      <a:pt x="6198" y="790"/>
                    </a:lnTo>
                    <a:lnTo>
                      <a:pt x="6198" y="790"/>
                    </a:lnTo>
                    <a:lnTo>
                      <a:pt x="6198" y="790"/>
                    </a:lnTo>
                    <a:lnTo>
                      <a:pt x="6198" y="790"/>
                    </a:lnTo>
                    <a:lnTo>
                      <a:pt x="6206" y="790"/>
                    </a:lnTo>
                    <a:lnTo>
                      <a:pt x="6206" y="790"/>
                    </a:lnTo>
                    <a:lnTo>
                      <a:pt x="6206" y="790"/>
                    </a:lnTo>
                    <a:lnTo>
                      <a:pt x="6206" y="790"/>
                    </a:lnTo>
                    <a:lnTo>
                      <a:pt x="6213" y="790"/>
                    </a:lnTo>
                    <a:lnTo>
                      <a:pt x="6213" y="790"/>
                    </a:lnTo>
                    <a:lnTo>
                      <a:pt x="6213" y="790"/>
                    </a:lnTo>
                    <a:lnTo>
                      <a:pt x="6213" y="790"/>
                    </a:lnTo>
                    <a:lnTo>
                      <a:pt x="6221" y="790"/>
                    </a:lnTo>
                    <a:lnTo>
                      <a:pt x="6221" y="790"/>
                    </a:lnTo>
                    <a:lnTo>
                      <a:pt x="6221" y="790"/>
                    </a:lnTo>
                    <a:lnTo>
                      <a:pt x="6221" y="790"/>
                    </a:lnTo>
                    <a:lnTo>
                      <a:pt x="6228" y="790"/>
                    </a:lnTo>
                    <a:lnTo>
                      <a:pt x="6228" y="790"/>
                    </a:lnTo>
                    <a:lnTo>
                      <a:pt x="6228" y="790"/>
                    </a:lnTo>
                    <a:lnTo>
                      <a:pt x="6228" y="790"/>
                    </a:lnTo>
                    <a:lnTo>
                      <a:pt x="6235" y="790"/>
                    </a:lnTo>
                    <a:lnTo>
                      <a:pt x="6235" y="790"/>
                    </a:lnTo>
                    <a:lnTo>
                      <a:pt x="6235" y="790"/>
                    </a:lnTo>
                    <a:lnTo>
                      <a:pt x="6235" y="790"/>
                    </a:lnTo>
                    <a:lnTo>
                      <a:pt x="6243" y="790"/>
                    </a:lnTo>
                    <a:lnTo>
                      <a:pt x="6243" y="790"/>
                    </a:lnTo>
                    <a:lnTo>
                      <a:pt x="6243" y="790"/>
                    </a:lnTo>
                    <a:lnTo>
                      <a:pt x="6243" y="790"/>
                    </a:lnTo>
                    <a:lnTo>
                      <a:pt x="6250" y="790"/>
                    </a:lnTo>
                    <a:lnTo>
                      <a:pt x="6250" y="790"/>
                    </a:lnTo>
                    <a:lnTo>
                      <a:pt x="6250" y="790"/>
                    </a:lnTo>
                    <a:lnTo>
                      <a:pt x="6250" y="790"/>
                    </a:lnTo>
                    <a:lnTo>
                      <a:pt x="6257" y="790"/>
                    </a:lnTo>
                    <a:lnTo>
                      <a:pt x="6257" y="790"/>
                    </a:lnTo>
                    <a:lnTo>
                      <a:pt x="6257" y="790"/>
                    </a:lnTo>
                    <a:lnTo>
                      <a:pt x="6257" y="790"/>
                    </a:lnTo>
                    <a:lnTo>
                      <a:pt x="6265" y="790"/>
                    </a:lnTo>
                    <a:lnTo>
                      <a:pt x="6265" y="790"/>
                    </a:lnTo>
                    <a:lnTo>
                      <a:pt x="6265" y="790"/>
                    </a:lnTo>
                    <a:lnTo>
                      <a:pt x="6265" y="790"/>
                    </a:lnTo>
                    <a:lnTo>
                      <a:pt x="6272" y="790"/>
                    </a:lnTo>
                    <a:lnTo>
                      <a:pt x="6272" y="790"/>
                    </a:lnTo>
                    <a:lnTo>
                      <a:pt x="6272" y="790"/>
                    </a:lnTo>
                    <a:lnTo>
                      <a:pt x="6272" y="790"/>
                    </a:lnTo>
                    <a:lnTo>
                      <a:pt x="6272" y="790"/>
                    </a:lnTo>
                    <a:lnTo>
                      <a:pt x="6280" y="790"/>
                    </a:lnTo>
                    <a:lnTo>
                      <a:pt x="6280" y="790"/>
                    </a:lnTo>
                    <a:lnTo>
                      <a:pt x="6280" y="790"/>
                    </a:lnTo>
                    <a:lnTo>
                      <a:pt x="6287" y="790"/>
                    </a:lnTo>
                    <a:lnTo>
                      <a:pt x="6287" y="784"/>
                    </a:lnTo>
                    <a:lnTo>
                      <a:pt x="6287" y="784"/>
                    </a:lnTo>
                    <a:lnTo>
                      <a:pt x="6287" y="784"/>
                    </a:lnTo>
                    <a:lnTo>
                      <a:pt x="6294" y="784"/>
                    </a:lnTo>
                    <a:lnTo>
                      <a:pt x="6294" y="784"/>
                    </a:lnTo>
                    <a:lnTo>
                      <a:pt x="6294" y="784"/>
                    </a:lnTo>
                    <a:lnTo>
                      <a:pt x="6294" y="784"/>
                    </a:lnTo>
                    <a:lnTo>
                      <a:pt x="6302" y="784"/>
                    </a:lnTo>
                    <a:lnTo>
                      <a:pt x="6302" y="784"/>
                    </a:lnTo>
                    <a:lnTo>
                      <a:pt x="6302" y="784"/>
                    </a:lnTo>
                    <a:lnTo>
                      <a:pt x="6302" y="784"/>
                    </a:lnTo>
                    <a:lnTo>
                      <a:pt x="6309" y="784"/>
                    </a:lnTo>
                    <a:lnTo>
                      <a:pt x="6309" y="784"/>
                    </a:lnTo>
                    <a:lnTo>
                      <a:pt x="6309" y="784"/>
                    </a:lnTo>
                    <a:lnTo>
                      <a:pt x="6309" y="784"/>
                    </a:lnTo>
                    <a:lnTo>
                      <a:pt x="6317" y="784"/>
                    </a:lnTo>
                    <a:lnTo>
                      <a:pt x="6317" y="784"/>
                    </a:lnTo>
                    <a:lnTo>
                      <a:pt x="6317" y="784"/>
                    </a:lnTo>
                    <a:lnTo>
                      <a:pt x="6317" y="784"/>
                    </a:lnTo>
                    <a:lnTo>
                      <a:pt x="6324" y="784"/>
                    </a:lnTo>
                    <a:lnTo>
                      <a:pt x="6324" y="784"/>
                    </a:lnTo>
                    <a:lnTo>
                      <a:pt x="6324" y="784"/>
                    </a:lnTo>
                    <a:lnTo>
                      <a:pt x="6324" y="784"/>
                    </a:lnTo>
                    <a:lnTo>
                      <a:pt x="6331" y="784"/>
                    </a:lnTo>
                    <a:lnTo>
                      <a:pt x="6331" y="784"/>
                    </a:lnTo>
                    <a:lnTo>
                      <a:pt x="6331" y="784"/>
                    </a:lnTo>
                    <a:lnTo>
                      <a:pt x="6331" y="784"/>
                    </a:lnTo>
                    <a:lnTo>
                      <a:pt x="6339" y="784"/>
                    </a:lnTo>
                    <a:lnTo>
                      <a:pt x="6339" y="784"/>
                    </a:lnTo>
                    <a:lnTo>
                      <a:pt x="6339" y="784"/>
                    </a:lnTo>
                    <a:lnTo>
                      <a:pt x="6346" y="784"/>
                    </a:lnTo>
                    <a:lnTo>
                      <a:pt x="6346" y="784"/>
                    </a:lnTo>
                    <a:lnTo>
                      <a:pt x="6346" y="784"/>
                    </a:lnTo>
                    <a:lnTo>
                      <a:pt x="6346" y="784"/>
                    </a:lnTo>
                    <a:lnTo>
                      <a:pt x="6346" y="784"/>
                    </a:lnTo>
                    <a:lnTo>
                      <a:pt x="6354" y="784"/>
                    </a:lnTo>
                    <a:lnTo>
                      <a:pt x="6354" y="784"/>
                    </a:lnTo>
                    <a:lnTo>
                      <a:pt x="6354" y="784"/>
                    </a:lnTo>
                    <a:lnTo>
                      <a:pt x="6354" y="784"/>
                    </a:lnTo>
                    <a:lnTo>
                      <a:pt x="6361" y="784"/>
                    </a:lnTo>
                    <a:lnTo>
                      <a:pt x="6361" y="784"/>
                    </a:lnTo>
                    <a:lnTo>
                      <a:pt x="6361" y="784"/>
                    </a:lnTo>
                    <a:lnTo>
                      <a:pt x="6361" y="784"/>
                    </a:lnTo>
                    <a:lnTo>
                      <a:pt x="6368" y="784"/>
                    </a:lnTo>
                    <a:lnTo>
                      <a:pt x="6368" y="779"/>
                    </a:lnTo>
                    <a:lnTo>
                      <a:pt x="6368" y="779"/>
                    </a:lnTo>
                    <a:lnTo>
                      <a:pt x="6368" y="779"/>
                    </a:lnTo>
                    <a:lnTo>
                      <a:pt x="6376" y="779"/>
                    </a:lnTo>
                    <a:lnTo>
                      <a:pt x="6376" y="779"/>
                    </a:lnTo>
                    <a:lnTo>
                      <a:pt x="6376" y="779"/>
                    </a:lnTo>
                    <a:lnTo>
                      <a:pt x="6376" y="779"/>
                    </a:lnTo>
                    <a:lnTo>
                      <a:pt x="6383" y="779"/>
                    </a:lnTo>
                    <a:lnTo>
                      <a:pt x="6383" y="779"/>
                    </a:lnTo>
                    <a:lnTo>
                      <a:pt x="6383" y="779"/>
                    </a:lnTo>
                    <a:lnTo>
                      <a:pt x="6390" y="779"/>
                    </a:lnTo>
                    <a:lnTo>
                      <a:pt x="6390" y="779"/>
                    </a:lnTo>
                    <a:lnTo>
                      <a:pt x="6390" y="779"/>
                    </a:lnTo>
                    <a:lnTo>
                      <a:pt x="6390" y="779"/>
                    </a:lnTo>
                    <a:lnTo>
                      <a:pt x="6390" y="779"/>
                    </a:lnTo>
                    <a:lnTo>
                      <a:pt x="6398" y="779"/>
                    </a:lnTo>
                    <a:lnTo>
                      <a:pt x="6398" y="779"/>
                    </a:lnTo>
                    <a:lnTo>
                      <a:pt x="6398" y="779"/>
                    </a:lnTo>
                    <a:lnTo>
                      <a:pt x="6398" y="779"/>
                    </a:lnTo>
                    <a:lnTo>
                      <a:pt x="6405" y="779"/>
                    </a:lnTo>
                    <a:lnTo>
                      <a:pt x="6405" y="779"/>
                    </a:lnTo>
                    <a:lnTo>
                      <a:pt x="6405" y="779"/>
                    </a:lnTo>
                    <a:lnTo>
                      <a:pt x="6405" y="779"/>
                    </a:lnTo>
                    <a:lnTo>
                      <a:pt x="6413" y="779"/>
                    </a:lnTo>
                    <a:lnTo>
                      <a:pt x="6413" y="779"/>
                    </a:lnTo>
                    <a:lnTo>
                      <a:pt x="6413" y="779"/>
                    </a:lnTo>
                    <a:lnTo>
                      <a:pt x="6413" y="779"/>
                    </a:lnTo>
                    <a:lnTo>
                      <a:pt x="6420" y="779"/>
                    </a:lnTo>
                    <a:lnTo>
                      <a:pt x="6420" y="779"/>
                    </a:lnTo>
                    <a:lnTo>
                      <a:pt x="6420" y="779"/>
                    </a:lnTo>
                    <a:lnTo>
                      <a:pt x="6420" y="774"/>
                    </a:lnTo>
                    <a:lnTo>
                      <a:pt x="6427" y="774"/>
                    </a:lnTo>
                    <a:lnTo>
                      <a:pt x="6427" y="774"/>
                    </a:lnTo>
                    <a:lnTo>
                      <a:pt x="6427" y="774"/>
                    </a:lnTo>
                    <a:lnTo>
                      <a:pt x="6435" y="774"/>
                    </a:lnTo>
                    <a:lnTo>
                      <a:pt x="6435" y="774"/>
                    </a:lnTo>
                    <a:lnTo>
                      <a:pt x="6435" y="774"/>
                    </a:lnTo>
                    <a:lnTo>
                      <a:pt x="6435" y="774"/>
                    </a:lnTo>
                    <a:lnTo>
                      <a:pt x="6435" y="774"/>
                    </a:lnTo>
                    <a:lnTo>
                      <a:pt x="6442" y="774"/>
                    </a:lnTo>
                    <a:lnTo>
                      <a:pt x="6442" y="774"/>
                    </a:lnTo>
                    <a:lnTo>
                      <a:pt x="6442" y="774"/>
                    </a:lnTo>
                    <a:lnTo>
                      <a:pt x="6442" y="774"/>
                    </a:lnTo>
                    <a:lnTo>
                      <a:pt x="6450" y="774"/>
                    </a:lnTo>
                    <a:lnTo>
                      <a:pt x="6450" y="774"/>
                    </a:lnTo>
                    <a:lnTo>
                      <a:pt x="6450" y="774"/>
                    </a:lnTo>
                    <a:lnTo>
                      <a:pt x="6457" y="774"/>
                    </a:lnTo>
                    <a:lnTo>
                      <a:pt x="6457" y="774"/>
                    </a:lnTo>
                    <a:lnTo>
                      <a:pt x="6457" y="774"/>
                    </a:lnTo>
                    <a:lnTo>
                      <a:pt x="6457" y="774"/>
                    </a:lnTo>
                    <a:lnTo>
                      <a:pt x="6464" y="774"/>
                    </a:lnTo>
                    <a:lnTo>
                      <a:pt x="6464" y="774"/>
                    </a:lnTo>
                    <a:lnTo>
                      <a:pt x="6464" y="774"/>
                    </a:lnTo>
                    <a:lnTo>
                      <a:pt x="6464" y="768"/>
                    </a:lnTo>
                    <a:lnTo>
                      <a:pt x="6464" y="768"/>
                    </a:lnTo>
                    <a:lnTo>
                      <a:pt x="6472" y="768"/>
                    </a:lnTo>
                    <a:lnTo>
                      <a:pt x="6472" y="768"/>
                    </a:lnTo>
                    <a:lnTo>
                      <a:pt x="6472" y="768"/>
                    </a:lnTo>
                    <a:lnTo>
                      <a:pt x="6472" y="768"/>
                    </a:lnTo>
                    <a:lnTo>
                      <a:pt x="6479" y="768"/>
                    </a:lnTo>
                    <a:lnTo>
                      <a:pt x="6479" y="768"/>
                    </a:lnTo>
                    <a:lnTo>
                      <a:pt x="6479" y="768"/>
                    </a:lnTo>
                    <a:lnTo>
                      <a:pt x="6479" y="768"/>
                    </a:lnTo>
                    <a:lnTo>
                      <a:pt x="6487" y="768"/>
                    </a:lnTo>
                    <a:lnTo>
                      <a:pt x="6487" y="768"/>
                    </a:lnTo>
                    <a:lnTo>
                      <a:pt x="6487" y="768"/>
                    </a:lnTo>
                    <a:lnTo>
                      <a:pt x="6487" y="768"/>
                    </a:lnTo>
                    <a:lnTo>
                      <a:pt x="6494" y="768"/>
                    </a:lnTo>
                    <a:lnTo>
                      <a:pt x="6494" y="768"/>
                    </a:lnTo>
                    <a:lnTo>
                      <a:pt x="6494" y="768"/>
                    </a:lnTo>
                    <a:lnTo>
                      <a:pt x="6501" y="768"/>
                    </a:lnTo>
                    <a:lnTo>
                      <a:pt x="6501" y="768"/>
                    </a:lnTo>
                    <a:lnTo>
                      <a:pt x="6501" y="763"/>
                    </a:lnTo>
                    <a:lnTo>
                      <a:pt x="6501" y="763"/>
                    </a:lnTo>
                    <a:lnTo>
                      <a:pt x="6509" y="763"/>
                    </a:lnTo>
                    <a:lnTo>
                      <a:pt x="6509" y="763"/>
                    </a:lnTo>
                    <a:lnTo>
                      <a:pt x="6509" y="763"/>
                    </a:lnTo>
                    <a:lnTo>
                      <a:pt x="6509" y="763"/>
                    </a:lnTo>
                    <a:lnTo>
                      <a:pt x="6516" y="763"/>
                    </a:lnTo>
                    <a:lnTo>
                      <a:pt x="6516" y="763"/>
                    </a:lnTo>
                    <a:lnTo>
                      <a:pt x="6516" y="763"/>
                    </a:lnTo>
                    <a:lnTo>
                      <a:pt x="6516" y="763"/>
                    </a:lnTo>
                    <a:lnTo>
                      <a:pt x="6516" y="763"/>
                    </a:lnTo>
                    <a:lnTo>
                      <a:pt x="6523" y="763"/>
                    </a:lnTo>
                    <a:lnTo>
                      <a:pt x="6523" y="763"/>
                    </a:lnTo>
                    <a:lnTo>
                      <a:pt x="6523" y="763"/>
                    </a:lnTo>
                    <a:lnTo>
                      <a:pt x="6523" y="763"/>
                    </a:lnTo>
                    <a:lnTo>
                      <a:pt x="6531" y="763"/>
                    </a:lnTo>
                    <a:lnTo>
                      <a:pt x="6531" y="763"/>
                    </a:lnTo>
                    <a:lnTo>
                      <a:pt x="6531" y="763"/>
                    </a:lnTo>
                    <a:lnTo>
                      <a:pt x="6538" y="758"/>
                    </a:lnTo>
                    <a:lnTo>
                      <a:pt x="6538" y="758"/>
                    </a:lnTo>
                    <a:lnTo>
                      <a:pt x="6538" y="758"/>
                    </a:lnTo>
                    <a:lnTo>
                      <a:pt x="6538" y="758"/>
                    </a:lnTo>
                    <a:lnTo>
                      <a:pt x="6546" y="758"/>
                    </a:lnTo>
                    <a:lnTo>
                      <a:pt x="6546" y="758"/>
                    </a:lnTo>
                    <a:lnTo>
                      <a:pt x="6546" y="758"/>
                    </a:lnTo>
                    <a:lnTo>
                      <a:pt x="6546" y="758"/>
                    </a:lnTo>
                    <a:lnTo>
                      <a:pt x="6553" y="758"/>
                    </a:lnTo>
                    <a:lnTo>
                      <a:pt x="6553" y="758"/>
                    </a:lnTo>
                    <a:lnTo>
                      <a:pt x="6553" y="758"/>
                    </a:lnTo>
                    <a:lnTo>
                      <a:pt x="6553" y="758"/>
                    </a:lnTo>
                    <a:lnTo>
                      <a:pt x="6560" y="758"/>
                    </a:lnTo>
                    <a:lnTo>
                      <a:pt x="6560" y="758"/>
                    </a:lnTo>
                    <a:lnTo>
                      <a:pt x="6560" y="758"/>
                    </a:lnTo>
                    <a:lnTo>
                      <a:pt x="6560" y="758"/>
                    </a:lnTo>
                    <a:lnTo>
                      <a:pt x="6568" y="752"/>
                    </a:lnTo>
                    <a:lnTo>
                      <a:pt x="6568" y="752"/>
                    </a:lnTo>
                    <a:lnTo>
                      <a:pt x="6568" y="752"/>
                    </a:lnTo>
                    <a:lnTo>
                      <a:pt x="6568" y="752"/>
                    </a:lnTo>
                    <a:lnTo>
                      <a:pt x="6575" y="752"/>
                    </a:lnTo>
                    <a:lnTo>
                      <a:pt x="6575" y="752"/>
                    </a:lnTo>
                    <a:lnTo>
                      <a:pt x="6575" y="752"/>
                    </a:lnTo>
                    <a:lnTo>
                      <a:pt x="6575" y="752"/>
                    </a:lnTo>
                    <a:lnTo>
                      <a:pt x="6583" y="752"/>
                    </a:lnTo>
                    <a:lnTo>
                      <a:pt x="6583" y="752"/>
                    </a:lnTo>
                    <a:lnTo>
                      <a:pt x="6583" y="752"/>
                    </a:lnTo>
                    <a:lnTo>
                      <a:pt x="6583" y="752"/>
                    </a:lnTo>
                    <a:lnTo>
                      <a:pt x="6590" y="752"/>
                    </a:lnTo>
                    <a:lnTo>
                      <a:pt x="6590" y="752"/>
                    </a:lnTo>
                    <a:lnTo>
                      <a:pt x="6590" y="752"/>
                    </a:lnTo>
                    <a:lnTo>
                      <a:pt x="6590" y="747"/>
                    </a:lnTo>
                    <a:lnTo>
                      <a:pt x="6597" y="747"/>
                    </a:lnTo>
                    <a:lnTo>
                      <a:pt x="6597" y="747"/>
                    </a:lnTo>
                    <a:lnTo>
                      <a:pt x="6597" y="747"/>
                    </a:lnTo>
                    <a:lnTo>
                      <a:pt x="6597" y="747"/>
                    </a:lnTo>
                    <a:lnTo>
                      <a:pt x="6597" y="747"/>
                    </a:lnTo>
                    <a:lnTo>
                      <a:pt x="6605" y="747"/>
                    </a:lnTo>
                    <a:lnTo>
                      <a:pt x="6605" y="747"/>
                    </a:lnTo>
                    <a:lnTo>
                      <a:pt x="6605" y="747"/>
                    </a:lnTo>
                    <a:lnTo>
                      <a:pt x="6612" y="747"/>
                    </a:lnTo>
                    <a:lnTo>
                      <a:pt x="6612" y="747"/>
                    </a:lnTo>
                    <a:lnTo>
                      <a:pt x="6612" y="747"/>
                    </a:lnTo>
                    <a:lnTo>
                      <a:pt x="6612" y="747"/>
                    </a:lnTo>
                    <a:lnTo>
                      <a:pt x="6620" y="747"/>
                    </a:lnTo>
                    <a:lnTo>
                      <a:pt x="6620" y="742"/>
                    </a:lnTo>
                    <a:lnTo>
                      <a:pt x="6620" y="742"/>
                    </a:lnTo>
                    <a:lnTo>
                      <a:pt x="6620" y="742"/>
                    </a:lnTo>
                    <a:lnTo>
                      <a:pt x="6627" y="742"/>
                    </a:lnTo>
                    <a:lnTo>
                      <a:pt x="6627" y="742"/>
                    </a:lnTo>
                    <a:lnTo>
                      <a:pt x="6627" y="742"/>
                    </a:lnTo>
                    <a:lnTo>
                      <a:pt x="6627" y="742"/>
                    </a:lnTo>
                    <a:lnTo>
                      <a:pt x="6634" y="742"/>
                    </a:lnTo>
                    <a:lnTo>
                      <a:pt x="6634" y="742"/>
                    </a:lnTo>
                    <a:lnTo>
                      <a:pt x="6634" y="742"/>
                    </a:lnTo>
                    <a:lnTo>
                      <a:pt x="6634" y="742"/>
                    </a:lnTo>
                    <a:lnTo>
                      <a:pt x="6642" y="742"/>
                    </a:lnTo>
                    <a:lnTo>
                      <a:pt x="6642" y="742"/>
                    </a:lnTo>
                    <a:lnTo>
                      <a:pt x="6642" y="742"/>
                    </a:lnTo>
                    <a:lnTo>
                      <a:pt x="6642" y="736"/>
                    </a:lnTo>
                    <a:lnTo>
                      <a:pt x="6649" y="736"/>
                    </a:lnTo>
                    <a:lnTo>
                      <a:pt x="6649" y="736"/>
                    </a:lnTo>
                    <a:lnTo>
                      <a:pt x="6649" y="736"/>
                    </a:lnTo>
                    <a:lnTo>
                      <a:pt x="6649" y="736"/>
                    </a:lnTo>
                    <a:lnTo>
                      <a:pt x="6656" y="736"/>
                    </a:lnTo>
                    <a:lnTo>
                      <a:pt x="6656" y="736"/>
                    </a:lnTo>
                    <a:lnTo>
                      <a:pt x="6656" y="736"/>
                    </a:lnTo>
                    <a:lnTo>
                      <a:pt x="6656" y="736"/>
                    </a:lnTo>
                    <a:lnTo>
                      <a:pt x="6664" y="736"/>
                    </a:lnTo>
                    <a:lnTo>
                      <a:pt x="6664" y="736"/>
                    </a:lnTo>
                    <a:lnTo>
                      <a:pt x="6664" y="736"/>
                    </a:lnTo>
                    <a:lnTo>
                      <a:pt x="6664" y="731"/>
                    </a:lnTo>
                    <a:lnTo>
                      <a:pt x="6671" y="731"/>
                    </a:lnTo>
                    <a:lnTo>
                      <a:pt x="6671" y="731"/>
                    </a:lnTo>
                    <a:lnTo>
                      <a:pt x="6671" y="731"/>
                    </a:lnTo>
                    <a:lnTo>
                      <a:pt x="6679" y="731"/>
                    </a:lnTo>
                    <a:lnTo>
                      <a:pt x="6679" y="731"/>
                    </a:lnTo>
                    <a:lnTo>
                      <a:pt x="6679" y="731"/>
                    </a:lnTo>
                    <a:lnTo>
                      <a:pt x="6679" y="731"/>
                    </a:lnTo>
                    <a:lnTo>
                      <a:pt x="6679" y="731"/>
                    </a:lnTo>
                    <a:lnTo>
                      <a:pt x="6686" y="731"/>
                    </a:lnTo>
                    <a:lnTo>
                      <a:pt x="6686" y="731"/>
                    </a:lnTo>
                    <a:lnTo>
                      <a:pt x="6686" y="731"/>
                    </a:lnTo>
                    <a:lnTo>
                      <a:pt x="6686" y="726"/>
                    </a:lnTo>
                    <a:lnTo>
                      <a:pt x="6693" y="726"/>
                    </a:lnTo>
                    <a:lnTo>
                      <a:pt x="6693" y="726"/>
                    </a:lnTo>
                    <a:lnTo>
                      <a:pt x="6693" y="726"/>
                    </a:lnTo>
                    <a:lnTo>
                      <a:pt x="6693" y="726"/>
                    </a:lnTo>
                    <a:lnTo>
                      <a:pt x="6701" y="726"/>
                    </a:lnTo>
                    <a:lnTo>
                      <a:pt x="6701" y="726"/>
                    </a:lnTo>
                    <a:lnTo>
                      <a:pt x="6701" y="726"/>
                    </a:lnTo>
                    <a:lnTo>
                      <a:pt x="6708" y="726"/>
                    </a:lnTo>
                    <a:lnTo>
                      <a:pt x="6708" y="726"/>
                    </a:lnTo>
                    <a:lnTo>
                      <a:pt x="6708" y="720"/>
                    </a:lnTo>
                    <a:lnTo>
                      <a:pt x="6708" y="720"/>
                    </a:lnTo>
                    <a:lnTo>
                      <a:pt x="6716" y="720"/>
                    </a:lnTo>
                    <a:lnTo>
                      <a:pt x="6716" y="720"/>
                    </a:lnTo>
                    <a:lnTo>
                      <a:pt x="6716" y="720"/>
                    </a:lnTo>
                    <a:lnTo>
                      <a:pt x="6716" y="720"/>
                    </a:lnTo>
                    <a:lnTo>
                      <a:pt x="6723" y="720"/>
                    </a:lnTo>
                    <a:lnTo>
                      <a:pt x="6723" y="720"/>
                    </a:lnTo>
                    <a:lnTo>
                      <a:pt x="6723" y="720"/>
                    </a:lnTo>
                    <a:lnTo>
                      <a:pt x="6723" y="720"/>
                    </a:lnTo>
                    <a:lnTo>
                      <a:pt x="6730" y="720"/>
                    </a:lnTo>
                    <a:lnTo>
                      <a:pt x="6730" y="715"/>
                    </a:lnTo>
                    <a:lnTo>
                      <a:pt x="6730" y="715"/>
                    </a:lnTo>
                    <a:lnTo>
                      <a:pt x="6730" y="715"/>
                    </a:lnTo>
                    <a:lnTo>
                      <a:pt x="6738" y="715"/>
                    </a:lnTo>
                    <a:lnTo>
                      <a:pt x="6738" y="715"/>
                    </a:lnTo>
                    <a:lnTo>
                      <a:pt x="6738" y="715"/>
                    </a:lnTo>
                    <a:lnTo>
                      <a:pt x="6738" y="715"/>
                    </a:lnTo>
                    <a:lnTo>
                      <a:pt x="6745" y="715"/>
                    </a:lnTo>
                    <a:lnTo>
                      <a:pt x="6745" y="715"/>
                    </a:lnTo>
                    <a:lnTo>
                      <a:pt x="6745" y="715"/>
                    </a:lnTo>
                    <a:lnTo>
                      <a:pt x="6745" y="715"/>
                    </a:lnTo>
                    <a:lnTo>
                      <a:pt x="6753" y="710"/>
                    </a:lnTo>
                    <a:lnTo>
                      <a:pt x="6753" y="710"/>
                    </a:lnTo>
                    <a:lnTo>
                      <a:pt x="6753" y="710"/>
                    </a:lnTo>
                    <a:lnTo>
                      <a:pt x="6753" y="710"/>
                    </a:lnTo>
                    <a:lnTo>
                      <a:pt x="6760" y="710"/>
                    </a:lnTo>
                    <a:lnTo>
                      <a:pt x="6760" y="710"/>
                    </a:lnTo>
                    <a:lnTo>
                      <a:pt x="6760" y="710"/>
                    </a:lnTo>
                    <a:lnTo>
                      <a:pt x="6760" y="710"/>
                    </a:lnTo>
                    <a:lnTo>
                      <a:pt x="6767" y="710"/>
                    </a:lnTo>
                    <a:lnTo>
                      <a:pt x="6767" y="710"/>
                    </a:lnTo>
                    <a:lnTo>
                      <a:pt x="6767" y="704"/>
                    </a:lnTo>
                    <a:lnTo>
                      <a:pt x="6767" y="704"/>
                    </a:lnTo>
                    <a:lnTo>
                      <a:pt x="6775" y="704"/>
                    </a:lnTo>
                    <a:lnTo>
                      <a:pt x="6775" y="704"/>
                    </a:lnTo>
                    <a:lnTo>
                      <a:pt x="6775" y="704"/>
                    </a:lnTo>
                    <a:lnTo>
                      <a:pt x="6775" y="704"/>
                    </a:lnTo>
                    <a:lnTo>
                      <a:pt x="6782" y="704"/>
                    </a:lnTo>
                    <a:lnTo>
                      <a:pt x="6782" y="704"/>
                    </a:lnTo>
                    <a:lnTo>
                      <a:pt x="6782" y="704"/>
                    </a:lnTo>
                    <a:lnTo>
                      <a:pt x="6782" y="704"/>
                    </a:lnTo>
                    <a:lnTo>
                      <a:pt x="6789" y="699"/>
                    </a:lnTo>
                    <a:lnTo>
                      <a:pt x="6789" y="699"/>
                    </a:lnTo>
                    <a:lnTo>
                      <a:pt x="6789" y="699"/>
                    </a:lnTo>
                    <a:lnTo>
                      <a:pt x="6789" y="699"/>
                    </a:lnTo>
                    <a:lnTo>
                      <a:pt x="6797" y="699"/>
                    </a:lnTo>
                    <a:lnTo>
                      <a:pt x="6797" y="699"/>
                    </a:lnTo>
                    <a:lnTo>
                      <a:pt x="6797" y="699"/>
                    </a:lnTo>
                    <a:lnTo>
                      <a:pt x="6797" y="699"/>
                    </a:lnTo>
                    <a:lnTo>
                      <a:pt x="6804" y="699"/>
                    </a:lnTo>
                    <a:lnTo>
                      <a:pt x="6804" y="694"/>
                    </a:lnTo>
                    <a:lnTo>
                      <a:pt x="6804" y="694"/>
                    </a:lnTo>
                    <a:lnTo>
                      <a:pt x="6804" y="694"/>
                    </a:lnTo>
                    <a:lnTo>
                      <a:pt x="6812" y="694"/>
                    </a:lnTo>
                    <a:lnTo>
                      <a:pt x="6812" y="694"/>
                    </a:lnTo>
                    <a:lnTo>
                      <a:pt x="6812" y="694"/>
                    </a:lnTo>
                    <a:lnTo>
                      <a:pt x="6812" y="694"/>
                    </a:lnTo>
                    <a:lnTo>
                      <a:pt x="6819" y="694"/>
                    </a:lnTo>
                    <a:lnTo>
                      <a:pt x="6819" y="694"/>
                    </a:lnTo>
                    <a:lnTo>
                      <a:pt x="6819" y="694"/>
                    </a:lnTo>
                    <a:lnTo>
                      <a:pt x="6819" y="688"/>
                    </a:lnTo>
                    <a:lnTo>
                      <a:pt x="6826" y="688"/>
                    </a:lnTo>
                    <a:lnTo>
                      <a:pt x="6826" y="688"/>
                    </a:lnTo>
                    <a:lnTo>
                      <a:pt x="6826" y="688"/>
                    </a:lnTo>
                    <a:lnTo>
                      <a:pt x="6826" y="688"/>
                    </a:lnTo>
                    <a:lnTo>
                      <a:pt x="6834" y="688"/>
                    </a:lnTo>
                    <a:lnTo>
                      <a:pt x="6834" y="688"/>
                    </a:lnTo>
                    <a:lnTo>
                      <a:pt x="6834" y="688"/>
                    </a:lnTo>
                    <a:lnTo>
                      <a:pt x="6834" y="688"/>
                    </a:lnTo>
                    <a:lnTo>
                      <a:pt x="6841" y="683"/>
                    </a:lnTo>
                    <a:lnTo>
                      <a:pt x="6841" y="683"/>
                    </a:lnTo>
                    <a:lnTo>
                      <a:pt x="6841" y="683"/>
                    </a:lnTo>
                    <a:lnTo>
                      <a:pt x="6841" y="683"/>
                    </a:lnTo>
                    <a:lnTo>
                      <a:pt x="6849" y="683"/>
                    </a:lnTo>
                    <a:lnTo>
                      <a:pt x="6849" y="683"/>
                    </a:lnTo>
                    <a:lnTo>
                      <a:pt x="6849" y="683"/>
                    </a:lnTo>
                    <a:lnTo>
                      <a:pt x="6849" y="683"/>
                    </a:lnTo>
                    <a:lnTo>
                      <a:pt x="6856" y="678"/>
                    </a:lnTo>
                    <a:lnTo>
                      <a:pt x="6856" y="678"/>
                    </a:lnTo>
                    <a:lnTo>
                      <a:pt x="6856" y="678"/>
                    </a:lnTo>
                    <a:lnTo>
                      <a:pt x="6856" y="678"/>
                    </a:lnTo>
                    <a:lnTo>
                      <a:pt x="6863" y="678"/>
                    </a:lnTo>
                    <a:lnTo>
                      <a:pt x="6863" y="678"/>
                    </a:lnTo>
                    <a:lnTo>
                      <a:pt x="6863" y="678"/>
                    </a:lnTo>
                    <a:lnTo>
                      <a:pt x="6863" y="678"/>
                    </a:lnTo>
                    <a:lnTo>
                      <a:pt x="6871" y="678"/>
                    </a:lnTo>
                    <a:lnTo>
                      <a:pt x="6871" y="672"/>
                    </a:lnTo>
                    <a:lnTo>
                      <a:pt x="6871" y="672"/>
                    </a:lnTo>
                    <a:lnTo>
                      <a:pt x="6871" y="672"/>
                    </a:lnTo>
                    <a:lnTo>
                      <a:pt x="6878" y="672"/>
                    </a:lnTo>
                    <a:lnTo>
                      <a:pt x="6878" y="672"/>
                    </a:lnTo>
                    <a:lnTo>
                      <a:pt x="6878" y="672"/>
                    </a:lnTo>
                    <a:lnTo>
                      <a:pt x="6878" y="672"/>
                    </a:lnTo>
                    <a:lnTo>
                      <a:pt x="6886" y="672"/>
                    </a:lnTo>
                    <a:lnTo>
                      <a:pt x="6886" y="667"/>
                    </a:lnTo>
                    <a:lnTo>
                      <a:pt x="6886" y="667"/>
                    </a:lnTo>
                    <a:lnTo>
                      <a:pt x="6886" y="667"/>
                    </a:lnTo>
                    <a:lnTo>
                      <a:pt x="6893" y="667"/>
                    </a:lnTo>
                    <a:lnTo>
                      <a:pt x="6893" y="667"/>
                    </a:lnTo>
                    <a:lnTo>
                      <a:pt x="6893" y="667"/>
                    </a:lnTo>
                    <a:lnTo>
                      <a:pt x="6893" y="667"/>
                    </a:lnTo>
                    <a:lnTo>
                      <a:pt x="6900" y="667"/>
                    </a:lnTo>
                    <a:lnTo>
                      <a:pt x="6900" y="662"/>
                    </a:lnTo>
                    <a:lnTo>
                      <a:pt x="6900" y="662"/>
                    </a:lnTo>
                    <a:lnTo>
                      <a:pt x="6900" y="662"/>
                    </a:lnTo>
                    <a:lnTo>
                      <a:pt x="6908" y="662"/>
                    </a:lnTo>
                    <a:lnTo>
                      <a:pt x="6908" y="662"/>
                    </a:lnTo>
                    <a:lnTo>
                      <a:pt x="6908" y="662"/>
                    </a:lnTo>
                    <a:lnTo>
                      <a:pt x="6908" y="662"/>
                    </a:lnTo>
                    <a:lnTo>
                      <a:pt x="6915" y="662"/>
                    </a:lnTo>
                    <a:lnTo>
                      <a:pt x="6915" y="656"/>
                    </a:lnTo>
                    <a:lnTo>
                      <a:pt x="6915" y="656"/>
                    </a:lnTo>
                    <a:lnTo>
                      <a:pt x="6915" y="656"/>
                    </a:lnTo>
                    <a:lnTo>
                      <a:pt x="6922" y="656"/>
                    </a:lnTo>
                    <a:lnTo>
                      <a:pt x="6922" y="656"/>
                    </a:lnTo>
                    <a:lnTo>
                      <a:pt x="6922" y="656"/>
                    </a:lnTo>
                    <a:lnTo>
                      <a:pt x="6922" y="656"/>
                    </a:lnTo>
                    <a:lnTo>
                      <a:pt x="6930" y="656"/>
                    </a:lnTo>
                    <a:lnTo>
                      <a:pt x="6930" y="651"/>
                    </a:lnTo>
                    <a:lnTo>
                      <a:pt x="6930" y="651"/>
                    </a:lnTo>
                    <a:lnTo>
                      <a:pt x="6930" y="651"/>
                    </a:lnTo>
                    <a:lnTo>
                      <a:pt x="6937" y="651"/>
                    </a:lnTo>
                    <a:lnTo>
                      <a:pt x="6937" y="651"/>
                    </a:lnTo>
                    <a:lnTo>
                      <a:pt x="6937" y="651"/>
                    </a:lnTo>
                    <a:lnTo>
                      <a:pt x="6937" y="651"/>
                    </a:lnTo>
                    <a:lnTo>
                      <a:pt x="6945" y="651"/>
                    </a:lnTo>
                    <a:lnTo>
                      <a:pt x="6945" y="646"/>
                    </a:lnTo>
                    <a:lnTo>
                      <a:pt x="6945" y="646"/>
                    </a:lnTo>
                    <a:lnTo>
                      <a:pt x="6945" y="646"/>
                    </a:lnTo>
                    <a:lnTo>
                      <a:pt x="6952" y="646"/>
                    </a:lnTo>
                    <a:lnTo>
                      <a:pt x="6952" y="646"/>
                    </a:lnTo>
                    <a:lnTo>
                      <a:pt x="6952" y="646"/>
                    </a:lnTo>
                    <a:lnTo>
                      <a:pt x="6952" y="646"/>
                    </a:lnTo>
                    <a:lnTo>
                      <a:pt x="6959" y="646"/>
                    </a:lnTo>
                    <a:lnTo>
                      <a:pt x="6959" y="640"/>
                    </a:lnTo>
                    <a:lnTo>
                      <a:pt x="6959" y="640"/>
                    </a:lnTo>
                    <a:lnTo>
                      <a:pt x="6959" y="640"/>
                    </a:lnTo>
                    <a:lnTo>
                      <a:pt x="6967" y="640"/>
                    </a:lnTo>
                    <a:lnTo>
                      <a:pt x="6967" y="640"/>
                    </a:lnTo>
                    <a:lnTo>
                      <a:pt x="6967" y="640"/>
                    </a:lnTo>
                    <a:lnTo>
                      <a:pt x="6967" y="640"/>
                    </a:lnTo>
                    <a:lnTo>
                      <a:pt x="6974" y="635"/>
                    </a:lnTo>
                    <a:lnTo>
                      <a:pt x="6974" y="635"/>
                    </a:lnTo>
                    <a:lnTo>
                      <a:pt x="6974" y="635"/>
                    </a:lnTo>
                    <a:lnTo>
                      <a:pt x="6974" y="635"/>
                    </a:lnTo>
                    <a:lnTo>
                      <a:pt x="6982" y="635"/>
                    </a:lnTo>
                    <a:lnTo>
                      <a:pt x="6982" y="635"/>
                    </a:lnTo>
                    <a:lnTo>
                      <a:pt x="6982" y="635"/>
                    </a:lnTo>
                    <a:lnTo>
                      <a:pt x="6982" y="630"/>
                    </a:lnTo>
                    <a:lnTo>
                      <a:pt x="6989" y="630"/>
                    </a:lnTo>
                    <a:lnTo>
                      <a:pt x="6989" y="630"/>
                    </a:lnTo>
                    <a:lnTo>
                      <a:pt x="6989" y="630"/>
                    </a:lnTo>
                    <a:lnTo>
                      <a:pt x="6989" y="630"/>
                    </a:lnTo>
                    <a:lnTo>
                      <a:pt x="6996" y="630"/>
                    </a:lnTo>
                    <a:lnTo>
                      <a:pt x="6996" y="630"/>
                    </a:lnTo>
                    <a:lnTo>
                      <a:pt x="6996" y="624"/>
                    </a:lnTo>
                    <a:lnTo>
                      <a:pt x="6996" y="624"/>
                    </a:lnTo>
                    <a:lnTo>
                      <a:pt x="7004" y="624"/>
                    </a:lnTo>
                    <a:lnTo>
                      <a:pt x="7004" y="624"/>
                    </a:lnTo>
                    <a:lnTo>
                      <a:pt x="7004" y="624"/>
                    </a:lnTo>
                    <a:lnTo>
                      <a:pt x="7004" y="624"/>
                    </a:lnTo>
                    <a:lnTo>
                      <a:pt x="7004" y="624"/>
                    </a:lnTo>
                    <a:lnTo>
                      <a:pt x="7004" y="619"/>
                    </a:lnTo>
                    <a:lnTo>
                      <a:pt x="7004" y="619"/>
                    </a:lnTo>
                    <a:lnTo>
                      <a:pt x="7004" y="619"/>
                    </a:lnTo>
                    <a:lnTo>
                      <a:pt x="7004" y="619"/>
                    </a:lnTo>
                    <a:lnTo>
                      <a:pt x="7004" y="619"/>
                    </a:lnTo>
                    <a:lnTo>
                      <a:pt x="7004" y="619"/>
                    </a:lnTo>
                    <a:lnTo>
                      <a:pt x="7004" y="619"/>
                    </a:lnTo>
                    <a:lnTo>
                      <a:pt x="7004" y="614"/>
                    </a:lnTo>
                    <a:lnTo>
                      <a:pt x="7004" y="614"/>
                    </a:lnTo>
                    <a:lnTo>
                      <a:pt x="7004" y="614"/>
                    </a:lnTo>
                    <a:lnTo>
                      <a:pt x="7004" y="614"/>
                    </a:lnTo>
                    <a:lnTo>
                      <a:pt x="7004" y="614"/>
                    </a:lnTo>
                    <a:lnTo>
                      <a:pt x="7004" y="614"/>
                    </a:lnTo>
                    <a:lnTo>
                      <a:pt x="7004" y="614"/>
                    </a:lnTo>
                    <a:lnTo>
                      <a:pt x="7004" y="608"/>
                    </a:lnTo>
                    <a:lnTo>
                      <a:pt x="7004" y="608"/>
                    </a:lnTo>
                    <a:lnTo>
                      <a:pt x="7004" y="608"/>
                    </a:lnTo>
                    <a:lnTo>
                      <a:pt x="7004" y="608"/>
                    </a:lnTo>
                    <a:lnTo>
                      <a:pt x="7004" y="608"/>
                    </a:lnTo>
                    <a:lnTo>
                      <a:pt x="7004" y="608"/>
                    </a:lnTo>
                    <a:lnTo>
                      <a:pt x="7004" y="608"/>
                    </a:lnTo>
                    <a:lnTo>
                      <a:pt x="7004" y="603"/>
                    </a:lnTo>
                    <a:lnTo>
                      <a:pt x="7004" y="603"/>
                    </a:lnTo>
                    <a:lnTo>
                      <a:pt x="7004" y="603"/>
                    </a:lnTo>
                    <a:lnTo>
                      <a:pt x="7004" y="603"/>
                    </a:lnTo>
                    <a:lnTo>
                      <a:pt x="7004" y="603"/>
                    </a:lnTo>
                    <a:lnTo>
                      <a:pt x="7004" y="603"/>
                    </a:lnTo>
                    <a:lnTo>
                      <a:pt x="7004" y="598"/>
                    </a:lnTo>
                    <a:lnTo>
                      <a:pt x="7004" y="598"/>
                    </a:lnTo>
                    <a:lnTo>
                      <a:pt x="7004" y="598"/>
                    </a:lnTo>
                    <a:lnTo>
                      <a:pt x="7004" y="598"/>
                    </a:lnTo>
                    <a:lnTo>
                      <a:pt x="7004" y="598"/>
                    </a:lnTo>
                    <a:lnTo>
                      <a:pt x="7004" y="598"/>
                    </a:lnTo>
                    <a:lnTo>
                      <a:pt x="7004" y="598"/>
                    </a:lnTo>
                    <a:lnTo>
                      <a:pt x="7004" y="592"/>
                    </a:lnTo>
                    <a:lnTo>
                      <a:pt x="7004" y="592"/>
                    </a:lnTo>
                    <a:lnTo>
                      <a:pt x="7004" y="592"/>
                    </a:lnTo>
                    <a:lnTo>
                      <a:pt x="7004" y="592"/>
                    </a:lnTo>
                    <a:lnTo>
                      <a:pt x="7004" y="592"/>
                    </a:lnTo>
                    <a:lnTo>
                      <a:pt x="7004" y="592"/>
                    </a:lnTo>
                    <a:lnTo>
                      <a:pt x="7004" y="587"/>
                    </a:lnTo>
                    <a:lnTo>
                      <a:pt x="7004" y="587"/>
                    </a:lnTo>
                    <a:lnTo>
                      <a:pt x="7004" y="587"/>
                    </a:lnTo>
                    <a:lnTo>
                      <a:pt x="7004" y="587"/>
                    </a:lnTo>
                    <a:lnTo>
                      <a:pt x="7004" y="587"/>
                    </a:lnTo>
                    <a:lnTo>
                      <a:pt x="7004" y="587"/>
                    </a:lnTo>
                    <a:lnTo>
                      <a:pt x="7004" y="587"/>
                    </a:lnTo>
                    <a:lnTo>
                      <a:pt x="7004" y="582"/>
                    </a:lnTo>
                    <a:lnTo>
                      <a:pt x="7004" y="582"/>
                    </a:lnTo>
                    <a:lnTo>
                      <a:pt x="7004" y="582"/>
                    </a:lnTo>
                    <a:lnTo>
                      <a:pt x="7004" y="582"/>
                    </a:lnTo>
                    <a:lnTo>
                      <a:pt x="7004" y="582"/>
                    </a:lnTo>
                    <a:lnTo>
                      <a:pt x="7004" y="582"/>
                    </a:lnTo>
                    <a:lnTo>
                      <a:pt x="7004" y="576"/>
                    </a:lnTo>
                    <a:lnTo>
                      <a:pt x="7004" y="576"/>
                    </a:lnTo>
                    <a:lnTo>
                      <a:pt x="7004" y="576"/>
                    </a:lnTo>
                    <a:lnTo>
                      <a:pt x="7004" y="576"/>
                    </a:lnTo>
                    <a:lnTo>
                      <a:pt x="7004" y="576"/>
                    </a:lnTo>
                    <a:lnTo>
                      <a:pt x="7004" y="576"/>
                    </a:lnTo>
                    <a:lnTo>
                      <a:pt x="7004" y="571"/>
                    </a:lnTo>
                    <a:lnTo>
                      <a:pt x="7004" y="571"/>
                    </a:lnTo>
                    <a:lnTo>
                      <a:pt x="7004" y="571"/>
                    </a:lnTo>
                    <a:lnTo>
                      <a:pt x="7004" y="571"/>
                    </a:lnTo>
                    <a:lnTo>
                      <a:pt x="7004" y="571"/>
                    </a:lnTo>
                    <a:lnTo>
                      <a:pt x="7004" y="571"/>
                    </a:lnTo>
                    <a:lnTo>
                      <a:pt x="7004" y="566"/>
                    </a:lnTo>
                    <a:lnTo>
                      <a:pt x="7004" y="566"/>
                    </a:lnTo>
                    <a:lnTo>
                      <a:pt x="7004" y="566"/>
                    </a:lnTo>
                    <a:lnTo>
                      <a:pt x="7004" y="566"/>
                    </a:lnTo>
                    <a:lnTo>
                      <a:pt x="7004" y="566"/>
                    </a:lnTo>
                    <a:lnTo>
                      <a:pt x="7004" y="566"/>
                    </a:lnTo>
                    <a:lnTo>
                      <a:pt x="7004" y="560"/>
                    </a:lnTo>
                    <a:lnTo>
                      <a:pt x="7004" y="560"/>
                    </a:lnTo>
                    <a:lnTo>
                      <a:pt x="7004" y="560"/>
                    </a:lnTo>
                    <a:lnTo>
                      <a:pt x="7004" y="560"/>
                    </a:lnTo>
                    <a:lnTo>
                      <a:pt x="7004" y="560"/>
                    </a:lnTo>
                    <a:lnTo>
                      <a:pt x="7004" y="560"/>
                    </a:lnTo>
                    <a:lnTo>
                      <a:pt x="7004" y="555"/>
                    </a:lnTo>
                    <a:lnTo>
                      <a:pt x="7004" y="555"/>
                    </a:lnTo>
                    <a:lnTo>
                      <a:pt x="7004" y="555"/>
                    </a:lnTo>
                    <a:lnTo>
                      <a:pt x="7004" y="555"/>
                    </a:lnTo>
                    <a:lnTo>
                      <a:pt x="7004" y="555"/>
                    </a:lnTo>
                    <a:lnTo>
                      <a:pt x="7004" y="555"/>
                    </a:lnTo>
                    <a:lnTo>
                      <a:pt x="7004" y="550"/>
                    </a:lnTo>
                    <a:lnTo>
                      <a:pt x="7004" y="550"/>
                    </a:lnTo>
                    <a:lnTo>
                      <a:pt x="7004" y="550"/>
                    </a:lnTo>
                    <a:lnTo>
                      <a:pt x="7004" y="550"/>
                    </a:lnTo>
                    <a:lnTo>
                      <a:pt x="7004" y="550"/>
                    </a:lnTo>
                    <a:lnTo>
                      <a:pt x="7004" y="550"/>
                    </a:lnTo>
                    <a:lnTo>
                      <a:pt x="7004" y="544"/>
                    </a:lnTo>
                    <a:lnTo>
                      <a:pt x="7004" y="544"/>
                    </a:lnTo>
                    <a:lnTo>
                      <a:pt x="7004" y="544"/>
                    </a:lnTo>
                    <a:lnTo>
                      <a:pt x="7004" y="544"/>
                    </a:lnTo>
                    <a:lnTo>
                      <a:pt x="7004" y="544"/>
                    </a:lnTo>
                    <a:lnTo>
                      <a:pt x="7004" y="544"/>
                    </a:lnTo>
                    <a:lnTo>
                      <a:pt x="7004" y="539"/>
                    </a:lnTo>
                    <a:lnTo>
                      <a:pt x="7004" y="539"/>
                    </a:lnTo>
                    <a:lnTo>
                      <a:pt x="7004" y="539"/>
                    </a:lnTo>
                    <a:lnTo>
                      <a:pt x="7004" y="539"/>
                    </a:lnTo>
                    <a:lnTo>
                      <a:pt x="7004" y="539"/>
                    </a:lnTo>
                    <a:lnTo>
                      <a:pt x="7004" y="534"/>
                    </a:lnTo>
                    <a:lnTo>
                      <a:pt x="7004" y="534"/>
                    </a:lnTo>
                    <a:lnTo>
                      <a:pt x="7004" y="534"/>
                    </a:lnTo>
                    <a:lnTo>
                      <a:pt x="7004" y="534"/>
                    </a:lnTo>
                    <a:lnTo>
                      <a:pt x="7004" y="534"/>
                    </a:lnTo>
                    <a:lnTo>
                      <a:pt x="7004" y="534"/>
                    </a:lnTo>
                    <a:lnTo>
                      <a:pt x="7004" y="528"/>
                    </a:lnTo>
                    <a:lnTo>
                      <a:pt x="7004" y="528"/>
                    </a:lnTo>
                    <a:lnTo>
                      <a:pt x="7004" y="528"/>
                    </a:lnTo>
                    <a:lnTo>
                      <a:pt x="7004" y="528"/>
                    </a:lnTo>
                    <a:lnTo>
                      <a:pt x="7004" y="528"/>
                    </a:lnTo>
                    <a:lnTo>
                      <a:pt x="7004" y="528"/>
                    </a:lnTo>
                    <a:lnTo>
                      <a:pt x="7004" y="523"/>
                    </a:lnTo>
                    <a:lnTo>
                      <a:pt x="7004" y="523"/>
                    </a:lnTo>
                    <a:lnTo>
                      <a:pt x="7004" y="523"/>
                    </a:lnTo>
                    <a:lnTo>
                      <a:pt x="7004" y="523"/>
                    </a:lnTo>
                    <a:lnTo>
                      <a:pt x="7004" y="523"/>
                    </a:lnTo>
                    <a:lnTo>
                      <a:pt x="7004" y="518"/>
                    </a:lnTo>
                    <a:lnTo>
                      <a:pt x="7004" y="518"/>
                    </a:lnTo>
                    <a:lnTo>
                      <a:pt x="7004" y="518"/>
                    </a:lnTo>
                    <a:lnTo>
                      <a:pt x="7004" y="518"/>
                    </a:lnTo>
                    <a:lnTo>
                      <a:pt x="7004" y="518"/>
                    </a:lnTo>
                    <a:lnTo>
                      <a:pt x="7004" y="518"/>
                    </a:lnTo>
                    <a:lnTo>
                      <a:pt x="7004" y="512"/>
                    </a:lnTo>
                    <a:lnTo>
                      <a:pt x="7004" y="512"/>
                    </a:lnTo>
                    <a:lnTo>
                      <a:pt x="7004" y="512"/>
                    </a:lnTo>
                    <a:lnTo>
                      <a:pt x="7004" y="512"/>
                    </a:lnTo>
                    <a:lnTo>
                      <a:pt x="7004" y="512"/>
                    </a:lnTo>
                    <a:lnTo>
                      <a:pt x="7004" y="507"/>
                    </a:lnTo>
                    <a:lnTo>
                      <a:pt x="7004" y="507"/>
                    </a:lnTo>
                    <a:lnTo>
                      <a:pt x="7004" y="507"/>
                    </a:lnTo>
                    <a:lnTo>
                      <a:pt x="7004" y="507"/>
                    </a:lnTo>
                    <a:lnTo>
                      <a:pt x="7004" y="507"/>
                    </a:lnTo>
                    <a:lnTo>
                      <a:pt x="7004" y="502"/>
                    </a:lnTo>
                    <a:lnTo>
                      <a:pt x="7004" y="502"/>
                    </a:lnTo>
                    <a:lnTo>
                      <a:pt x="7004" y="502"/>
                    </a:lnTo>
                    <a:lnTo>
                      <a:pt x="7004" y="502"/>
                    </a:lnTo>
                    <a:lnTo>
                      <a:pt x="7004" y="502"/>
                    </a:lnTo>
                    <a:lnTo>
                      <a:pt x="7004" y="502"/>
                    </a:lnTo>
                    <a:lnTo>
                      <a:pt x="7004" y="496"/>
                    </a:lnTo>
                    <a:lnTo>
                      <a:pt x="7004" y="496"/>
                    </a:lnTo>
                    <a:lnTo>
                      <a:pt x="7004" y="496"/>
                    </a:lnTo>
                    <a:lnTo>
                      <a:pt x="7004" y="496"/>
                    </a:lnTo>
                    <a:lnTo>
                      <a:pt x="7004" y="496"/>
                    </a:lnTo>
                    <a:lnTo>
                      <a:pt x="7004" y="491"/>
                    </a:lnTo>
                    <a:lnTo>
                      <a:pt x="7004" y="491"/>
                    </a:lnTo>
                    <a:lnTo>
                      <a:pt x="7004" y="491"/>
                    </a:lnTo>
                    <a:lnTo>
                      <a:pt x="7004" y="491"/>
                    </a:lnTo>
                    <a:lnTo>
                      <a:pt x="7004" y="491"/>
                    </a:lnTo>
                    <a:lnTo>
                      <a:pt x="7004" y="486"/>
                    </a:lnTo>
                    <a:lnTo>
                      <a:pt x="7004" y="486"/>
                    </a:lnTo>
                    <a:lnTo>
                      <a:pt x="7004" y="486"/>
                    </a:lnTo>
                    <a:lnTo>
                      <a:pt x="7004" y="486"/>
                    </a:lnTo>
                    <a:lnTo>
                      <a:pt x="7004" y="486"/>
                    </a:lnTo>
                    <a:lnTo>
                      <a:pt x="7004" y="480"/>
                    </a:lnTo>
                    <a:lnTo>
                      <a:pt x="7004" y="480"/>
                    </a:lnTo>
                    <a:lnTo>
                      <a:pt x="7004" y="480"/>
                    </a:lnTo>
                    <a:lnTo>
                      <a:pt x="7004" y="480"/>
                    </a:lnTo>
                    <a:lnTo>
                      <a:pt x="7004" y="480"/>
                    </a:lnTo>
                    <a:lnTo>
                      <a:pt x="7004" y="475"/>
                    </a:lnTo>
                    <a:lnTo>
                      <a:pt x="7004" y="475"/>
                    </a:lnTo>
                    <a:lnTo>
                      <a:pt x="7004" y="475"/>
                    </a:lnTo>
                    <a:lnTo>
                      <a:pt x="7004" y="475"/>
                    </a:lnTo>
                    <a:lnTo>
                      <a:pt x="7004" y="475"/>
                    </a:lnTo>
                    <a:lnTo>
                      <a:pt x="7004" y="470"/>
                    </a:lnTo>
                    <a:lnTo>
                      <a:pt x="7004" y="470"/>
                    </a:lnTo>
                    <a:lnTo>
                      <a:pt x="7004" y="470"/>
                    </a:lnTo>
                    <a:lnTo>
                      <a:pt x="7004" y="470"/>
                    </a:lnTo>
                    <a:lnTo>
                      <a:pt x="7004" y="470"/>
                    </a:lnTo>
                    <a:lnTo>
                      <a:pt x="7004" y="470"/>
                    </a:lnTo>
                    <a:lnTo>
                      <a:pt x="7004" y="464"/>
                    </a:lnTo>
                    <a:lnTo>
                      <a:pt x="7004" y="464"/>
                    </a:lnTo>
                    <a:lnTo>
                      <a:pt x="7004" y="464"/>
                    </a:lnTo>
                    <a:lnTo>
                      <a:pt x="7004" y="464"/>
                    </a:lnTo>
                    <a:lnTo>
                      <a:pt x="7004" y="464"/>
                    </a:lnTo>
                    <a:lnTo>
                      <a:pt x="7004" y="459"/>
                    </a:lnTo>
                    <a:lnTo>
                      <a:pt x="7004" y="459"/>
                    </a:lnTo>
                    <a:lnTo>
                      <a:pt x="7004" y="459"/>
                    </a:lnTo>
                    <a:lnTo>
                      <a:pt x="7004" y="459"/>
                    </a:lnTo>
                    <a:lnTo>
                      <a:pt x="7004" y="454"/>
                    </a:lnTo>
                    <a:lnTo>
                      <a:pt x="7004" y="454"/>
                    </a:lnTo>
                    <a:lnTo>
                      <a:pt x="7004" y="454"/>
                    </a:lnTo>
                    <a:lnTo>
                      <a:pt x="7004" y="454"/>
                    </a:lnTo>
                    <a:lnTo>
                      <a:pt x="7004" y="454"/>
                    </a:lnTo>
                    <a:lnTo>
                      <a:pt x="7004" y="448"/>
                    </a:lnTo>
                    <a:lnTo>
                      <a:pt x="7004" y="448"/>
                    </a:lnTo>
                    <a:lnTo>
                      <a:pt x="7004" y="448"/>
                    </a:lnTo>
                    <a:lnTo>
                      <a:pt x="7004" y="448"/>
                    </a:lnTo>
                    <a:lnTo>
                      <a:pt x="7004" y="448"/>
                    </a:lnTo>
                    <a:lnTo>
                      <a:pt x="7004" y="443"/>
                    </a:lnTo>
                    <a:lnTo>
                      <a:pt x="7004" y="443"/>
                    </a:lnTo>
                    <a:lnTo>
                      <a:pt x="7004" y="443"/>
                    </a:lnTo>
                    <a:lnTo>
                      <a:pt x="7004" y="443"/>
                    </a:lnTo>
                    <a:lnTo>
                      <a:pt x="7004" y="443"/>
                    </a:lnTo>
                    <a:lnTo>
                      <a:pt x="7004" y="438"/>
                    </a:lnTo>
                    <a:lnTo>
                      <a:pt x="7004" y="438"/>
                    </a:lnTo>
                    <a:lnTo>
                      <a:pt x="7004" y="438"/>
                    </a:lnTo>
                    <a:lnTo>
                      <a:pt x="7004" y="438"/>
                    </a:lnTo>
                    <a:lnTo>
                      <a:pt x="7004" y="438"/>
                    </a:lnTo>
                    <a:lnTo>
                      <a:pt x="7004" y="432"/>
                    </a:lnTo>
                    <a:lnTo>
                      <a:pt x="7004" y="432"/>
                    </a:lnTo>
                    <a:lnTo>
                      <a:pt x="7004" y="432"/>
                    </a:lnTo>
                    <a:lnTo>
                      <a:pt x="7004" y="432"/>
                    </a:lnTo>
                    <a:lnTo>
                      <a:pt x="7004" y="432"/>
                    </a:lnTo>
                    <a:lnTo>
                      <a:pt x="7004" y="427"/>
                    </a:lnTo>
                    <a:lnTo>
                      <a:pt x="7004" y="427"/>
                    </a:lnTo>
                    <a:lnTo>
                      <a:pt x="7004" y="427"/>
                    </a:lnTo>
                    <a:lnTo>
                      <a:pt x="7004" y="427"/>
                    </a:lnTo>
                    <a:lnTo>
                      <a:pt x="7004" y="421"/>
                    </a:lnTo>
                    <a:lnTo>
                      <a:pt x="7004" y="421"/>
                    </a:lnTo>
                    <a:lnTo>
                      <a:pt x="7004" y="421"/>
                    </a:lnTo>
                    <a:lnTo>
                      <a:pt x="7004" y="421"/>
                    </a:lnTo>
                    <a:lnTo>
                      <a:pt x="7004" y="421"/>
                    </a:lnTo>
                    <a:lnTo>
                      <a:pt x="7004" y="416"/>
                    </a:lnTo>
                    <a:lnTo>
                      <a:pt x="7004" y="416"/>
                    </a:lnTo>
                    <a:lnTo>
                      <a:pt x="7004" y="416"/>
                    </a:lnTo>
                    <a:lnTo>
                      <a:pt x="7004" y="416"/>
                    </a:lnTo>
                    <a:lnTo>
                      <a:pt x="7004" y="416"/>
                    </a:lnTo>
                    <a:lnTo>
                      <a:pt x="7004" y="411"/>
                    </a:lnTo>
                    <a:lnTo>
                      <a:pt x="7004" y="411"/>
                    </a:lnTo>
                    <a:lnTo>
                      <a:pt x="7004" y="411"/>
                    </a:lnTo>
                    <a:lnTo>
                      <a:pt x="7004" y="411"/>
                    </a:lnTo>
                    <a:lnTo>
                      <a:pt x="7004" y="405"/>
                    </a:lnTo>
                    <a:lnTo>
                      <a:pt x="7004" y="405"/>
                    </a:lnTo>
                    <a:lnTo>
                      <a:pt x="7004" y="405"/>
                    </a:lnTo>
                    <a:lnTo>
                      <a:pt x="7004" y="405"/>
                    </a:lnTo>
                    <a:lnTo>
                      <a:pt x="7004" y="405"/>
                    </a:lnTo>
                    <a:lnTo>
                      <a:pt x="7004" y="400"/>
                    </a:lnTo>
                    <a:lnTo>
                      <a:pt x="7004" y="400"/>
                    </a:lnTo>
                    <a:lnTo>
                      <a:pt x="7004" y="400"/>
                    </a:lnTo>
                    <a:lnTo>
                      <a:pt x="7004" y="400"/>
                    </a:lnTo>
                    <a:lnTo>
                      <a:pt x="7004" y="400"/>
                    </a:lnTo>
                    <a:lnTo>
                      <a:pt x="7004" y="395"/>
                    </a:lnTo>
                    <a:lnTo>
                      <a:pt x="7004" y="395"/>
                    </a:lnTo>
                    <a:lnTo>
                      <a:pt x="7004" y="395"/>
                    </a:lnTo>
                    <a:lnTo>
                      <a:pt x="7004" y="395"/>
                    </a:lnTo>
                    <a:lnTo>
                      <a:pt x="7004" y="389"/>
                    </a:lnTo>
                    <a:lnTo>
                      <a:pt x="7004" y="389"/>
                    </a:lnTo>
                    <a:lnTo>
                      <a:pt x="7004" y="389"/>
                    </a:lnTo>
                    <a:lnTo>
                      <a:pt x="7004" y="389"/>
                    </a:lnTo>
                    <a:lnTo>
                      <a:pt x="7004" y="389"/>
                    </a:lnTo>
                    <a:lnTo>
                      <a:pt x="7004" y="384"/>
                    </a:lnTo>
                    <a:lnTo>
                      <a:pt x="7004" y="384"/>
                    </a:lnTo>
                    <a:lnTo>
                      <a:pt x="7004" y="384"/>
                    </a:lnTo>
                    <a:lnTo>
                      <a:pt x="7004" y="384"/>
                    </a:lnTo>
                    <a:lnTo>
                      <a:pt x="7004" y="379"/>
                    </a:lnTo>
                    <a:lnTo>
                      <a:pt x="7004" y="379"/>
                    </a:lnTo>
                    <a:lnTo>
                      <a:pt x="7004" y="379"/>
                    </a:lnTo>
                    <a:lnTo>
                      <a:pt x="7004" y="379"/>
                    </a:lnTo>
                    <a:lnTo>
                      <a:pt x="7004" y="379"/>
                    </a:lnTo>
                    <a:lnTo>
                      <a:pt x="7004" y="373"/>
                    </a:lnTo>
                    <a:lnTo>
                      <a:pt x="7004" y="373"/>
                    </a:lnTo>
                    <a:lnTo>
                      <a:pt x="7004" y="373"/>
                    </a:lnTo>
                    <a:lnTo>
                      <a:pt x="7004" y="373"/>
                    </a:lnTo>
                    <a:lnTo>
                      <a:pt x="7004" y="368"/>
                    </a:lnTo>
                    <a:lnTo>
                      <a:pt x="7004" y="368"/>
                    </a:lnTo>
                    <a:lnTo>
                      <a:pt x="7004" y="368"/>
                    </a:lnTo>
                    <a:lnTo>
                      <a:pt x="7004" y="368"/>
                    </a:lnTo>
                    <a:lnTo>
                      <a:pt x="7004" y="363"/>
                    </a:lnTo>
                    <a:lnTo>
                      <a:pt x="7004" y="363"/>
                    </a:lnTo>
                    <a:lnTo>
                      <a:pt x="7004" y="363"/>
                    </a:lnTo>
                    <a:lnTo>
                      <a:pt x="7004" y="363"/>
                    </a:lnTo>
                    <a:lnTo>
                      <a:pt x="7004" y="363"/>
                    </a:lnTo>
                    <a:lnTo>
                      <a:pt x="7004" y="357"/>
                    </a:lnTo>
                    <a:lnTo>
                      <a:pt x="7004" y="357"/>
                    </a:lnTo>
                    <a:lnTo>
                      <a:pt x="7004" y="357"/>
                    </a:lnTo>
                    <a:lnTo>
                      <a:pt x="7004" y="357"/>
                    </a:lnTo>
                    <a:lnTo>
                      <a:pt x="7004" y="352"/>
                    </a:lnTo>
                    <a:lnTo>
                      <a:pt x="7004" y="352"/>
                    </a:lnTo>
                    <a:lnTo>
                      <a:pt x="7004" y="352"/>
                    </a:lnTo>
                    <a:lnTo>
                      <a:pt x="7004" y="352"/>
                    </a:lnTo>
                    <a:lnTo>
                      <a:pt x="7004" y="347"/>
                    </a:lnTo>
                    <a:lnTo>
                      <a:pt x="7004" y="347"/>
                    </a:lnTo>
                    <a:lnTo>
                      <a:pt x="7004" y="347"/>
                    </a:lnTo>
                    <a:lnTo>
                      <a:pt x="7004" y="347"/>
                    </a:lnTo>
                    <a:lnTo>
                      <a:pt x="7004" y="347"/>
                    </a:lnTo>
                    <a:lnTo>
                      <a:pt x="7004" y="341"/>
                    </a:lnTo>
                    <a:lnTo>
                      <a:pt x="7004" y="341"/>
                    </a:lnTo>
                    <a:lnTo>
                      <a:pt x="7004" y="341"/>
                    </a:lnTo>
                    <a:lnTo>
                      <a:pt x="7004" y="341"/>
                    </a:lnTo>
                    <a:lnTo>
                      <a:pt x="7004" y="336"/>
                    </a:lnTo>
                    <a:lnTo>
                      <a:pt x="7004" y="336"/>
                    </a:lnTo>
                    <a:lnTo>
                      <a:pt x="7004" y="336"/>
                    </a:lnTo>
                    <a:lnTo>
                      <a:pt x="7004" y="336"/>
                    </a:lnTo>
                    <a:lnTo>
                      <a:pt x="7004" y="331"/>
                    </a:lnTo>
                    <a:lnTo>
                      <a:pt x="7004" y="331"/>
                    </a:lnTo>
                    <a:lnTo>
                      <a:pt x="7004" y="331"/>
                    </a:lnTo>
                    <a:lnTo>
                      <a:pt x="7004" y="331"/>
                    </a:lnTo>
                    <a:lnTo>
                      <a:pt x="7004" y="325"/>
                    </a:lnTo>
                    <a:lnTo>
                      <a:pt x="7004" y="325"/>
                    </a:lnTo>
                    <a:lnTo>
                      <a:pt x="7004" y="325"/>
                    </a:lnTo>
                    <a:lnTo>
                      <a:pt x="7004" y="325"/>
                    </a:lnTo>
                    <a:lnTo>
                      <a:pt x="7004" y="325"/>
                    </a:lnTo>
                    <a:lnTo>
                      <a:pt x="7004" y="320"/>
                    </a:lnTo>
                    <a:lnTo>
                      <a:pt x="7004" y="320"/>
                    </a:lnTo>
                    <a:lnTo>
                      <a:pt x="7004" y="320"/>
                    </a:lnTo>
                    <a:lnTo>
                      <a:pt x="7004" y="320"/>
                    </a:lnTo>
                    <a:lnTo>
                      <a:pt x="7004" y="315"/>
                    </a:lnTo>
                    <a:lnTo>
                      <a:pt x="7004" y="315"/>
                    </a:lnTo>
                    <a:lnTo>
                      <a:pt x="7004" y="315"/>
                    </a:lnTo>
                    <a:lnTo>
                      <a:pt x="7004" y="315"/>
                    </a:lnTo>
                    <a:lnTo>
                      <a:pt x="7004" y="309"/>
                    </a:lnTo>
                    <a:lnTo>
                      <a:pt x="7004" y="309"/>
                    </a:lnTo>
                    <a:lnTo>
                      <a:pt x="7004" y="309"/>
                    </a:lnTo>
                    <a:lnTo>
                      <a:pt x="7004" y="309"/>
                    </a:lnTo>
                    <a:lnTo>
                      <a:pt x="7004" y="304"/>
                    </a:lnTo>
                    <a:lnTo>
                      <a:pt x="7004" y="304"/>
                    </a:lnTo>
                    <a:lnTo>
                      <a:pt x="7004" y="304"/>
                    </a:lnTo>
                    <a:lnTo>
                      <a:pt x="7004" y="304"/>
                    </a:lnTo>
                    <a:lnTo>
                      <a:pt x="7004" y="299"/>
                    </a:lnTo>
                    <a:lnTo>
                      <a:pt x="7004" y="299"/>
                    </a:lnTo>
                    <a:lnTo>
                      <a:pt x="7004" y="299"/>
                    </a:lnTo>
                    <a:lnTo>
                      <a:pt x="7004" y="299"/>
                    </a:lnTo>
                    <a:lnTo>
                      <a:pt x="7004" y="293"/>
                    </a:lnTo>
                    <a:lnTo>
                      <a:pt x="7004" y="293"/>
                    </a:lnTo>
                    <a:lnTo>
                      <a:pt x="7004" y="293"/>
                    </a:lnTo>
                    <a:lnTo>
                      <a:pt x="7004" y="293"/>
                    </a:lnTo>
                    <a:lnTo>
                      <a:pt x="7004" y="288"/>
                    </a:lnTo>
                    <a:lnTo>
                      <a:pt x="7004" y="288"/>
                    </a:lnTo>
                    <a:lnTo>
                      <a:pt x="7004" y="288"/>
                    </a:lnTo>
                    <a:lnTo>
                      <a:pt x="7004" y="288"/>
                    </a:lnTo>
                    <a:lnTo>
                      <a:pt x="7004" y="283"/>
                    </a:lnTo>
                    <a:lnTo>
                      <a:pt x="7004" y="283"/>
                    </a:lnTo>
                    <a:lnTo>
                      <a:pt x="7004" y="283"/>
                    </a:lnTo>
                    <a:lnTo>
                      <a:pt x="7004" y="283"/>
                    </a:lnTo>
                    <a:lnTo>
                      <a:pt x="7004" y="277"/>
                    </a:lnTo>
                    <a:lnTo>
                      <a:pt x="7004" y="277"/>
                    </a:lnTo>
                    <a:lnTo>
                      <a:pt x="7004" y="277"/>
                    </a:lnTo>
                    <a:lnTo>
                      <a:pt x="7004" y="277"/>
                    </a:lnTo>
                    <a:lnTo>
                      <a:pt x="7004" y="272"/>
                    </a:lnTo>
                    <a:lnTo>
                      <a:pt x="7004" y="272"/>
                    </a:lnTo>
                    <a:lnTo>
                      <a:pt x="7004" y="272"/>
                    </a:lnTo>
                    <a:lnTo>
                      <a:pt x="7004" y="272"/>
                    </a:lnTo>
                    <a:lnTo>
                      <a:pt x="7004" y="267"/>
                    </a:lnTo>
                    <a:lnTo>
                      <a:pt x="7004" y="267"/>
                    </a:lnTo>
                    <a:lnTo>
                      <a:pt x="7004" y="267"/>
                    </a:lnTo>
                    <a:lnTo>
                      <a:pt x="7004" y="267"/>
                    </a:lnTo>
                    <a:lnTo>
                      <a:pt x="7004" y="261"/>
                    </a:lnTo>
                    <a:lnTo>
                      <a:pt x="7004" y="261"/>
                    </a:lnTo>
                    <a:lnTo>
                      <a:pt x="7004" y="261"/>
                    </a:lnTo>
                    <a:lnTo>
                      <a:pt x="7004" y="261"/>
                    </a:lnTo>
                    <a:lnTo>
                      <a:pt x="7004" y="256"/>
                    </a:lnTo>
                    <a:lnTo>
                      <a:pt x="7004" y="256"/>
                    </a:lnTo>
                    <a:lnTo>
                      <a:pt x="7004" y="256"/>
                    </a:lnTo>
                    <a:lnTo>
                      <a:pt x="7004" y="256"/>
                    </a:lnTo>
                    <a:lnTo>
                      <a:pt x="7004" y="251"/>
                    </a:lnTo>
                    <a:lnTo>
                      <a:pt x="7004" y="251"/>
                    </a:lnTo>
                    <a:lnTo>
                      <a:pt x="7004" y="251"/>
                    </a:lnTo>
                    <a:lnTo>
                      <a:pt x="7004" y="251"/>
                    </a:lnTo>
                    <a:lnTo>
                      <a:pt x="7004" y="245"/>
                    </a:lnTo>
                    <a:lnTo>
                      <a:pt x="7004" y="245"/>
                    </a:lnTo>
                    <a:lnTo>
                      <a:pt x="7004" y="245"/>
                    </a:lnTo>
                    <a:lnTo>
                      <a:pt x="7004" y="245"/>
                    </a:lnTo>
                    <a:lnTo>
                      <a:pt x="7004" y="240"/>
                    </a:lnTo>
                    <a:lnTo>
                      <a:pt x="7004" y="240"/>
                    </a:lnTo>
                    <a:lnTo>
                      <a:pt x="7004" y="240"/>
                    </a:lnTo>
                    <a:lnTo>
                      <a:pt x="7004" y="240"/>
                    </a:lnTo>
                    <a:lnTo>
                      <a:pt x="7004" y="235"/>
                    </a:lnTo>
                    <a:lnTo>
                      <a:pt x="7004" y="235"/>
                    </a:lnTo>
                    <a:lnTo>
                      <a:pt x="7004" y="235"/>
                    </a:lnTo>
                    <a:lnTo>
                      <a:pt x="7004" y="229"/>
                    </a:lnTo>
                    <a:lnTo>
                      <a:pt x="7004" y="229"/>
                    </a:lnTo>
                    <a:lnTo>
                      <a:pt x="7004" y="229"/>
                    </a:lnTo>
                    <a:lnTo>
                      <a:pt x="7004" y="229"/>
                    </a:lnTo>
                    <a:lnTo>
                      <a:pt x="7004" y="224"/>
                    </a:lnTo>
                    <a:lnTo>
                      <a:pt x="7004" y="224"/>
                    </a:lnTo>
                    <a:lnTo>
                      <a:pt x="7004" y="224"/>
                    </a:lnTo>
                    <a:lnTo>
                      <a:pt x="7004" y="224"/>
                    </a:lnTo>
                    <a:lnTo>
                      <a:pt x="7004" y="219"/>
                    </a:lnTo>
                    <a:lnTo>
                      <a:pt x="7004" y="219"/>
                    </a:lnTo>
                    <a:lnTo>
                      <a:pt x="7004" y="219"/>
                    </a:lnTo>
                    <a:lnTo>
                      <a:pt x="7004" y="219"/>
                    </a:lnTo>
                    <a:lnTo>
                      <a:pt x="7004" y="213"/>
                    </a:lnTo>
                    <a:lnTo>
                      <a:pt x="7004" y="213"/>
                    </a:lnTo>
                    <a:lnTo>
                      <a:pt x="7004" y="213"/>
                    </a:lnTo>
                    <a:lnTo>
                      <a:pt x="7004" y="213"/>
                    </a:lnTo>
                    <a:lnTo>
                      <a:pt x="7004" y="208"/>
                    </a:lnTo>
                    <a:lnTo>
                      <a:pt x="7004" y="208"/>
                    </a:lnTo>
                    <a:lnTo>
                      <a:pt x="7004" y="208"/>
                    </a:lnTo>
                    <a:lnTo>
                      <a:pt x="7004" y="203"/>
                    </a:lnTo>
                    <a:lnTo>
                      <a:pt x="7004" y="203"/>
                    </a:lnTo>
                    <a:lnTo>
                      <a:pt x="7004" y="203"/>
                    </a:lnTo>
                    <a:lnTo>
                      <a:pt x="7004" y="203"/>
                    </a:lnTo>
                    <a:lnTo>
                      <a:pt x="7004" y="197"/>
                    </a:lnTo>
                    <a:lnTo>
                      <a:pt x="7004" y="197"/>
                    </a:lnTo>
                    <a:lnTo>
                      <a:pt x="7004" y="197"/>
                    </a:lnTo>
                    <a:lnTo>
                      <a:pt x="7004" y="197"/>
                    </a:lnTo>
                    <a:lnTo>
                      <a:pt x="7004" y="192"/>
                    </a:lnTo>
                    <a:lnTo>
                      <a:pt x="7004" y="192"/>
                    </a:lnTo>
                    <a:lnTo>
                      <a:pt x="7004" y="192"/>
                    </a:lnTo>
                    <a:lnTo>
                      <a:pt x="7004" y="187"/>
                    </a:lnTo>
                    <a:lnTo>
                      <a:pt x="7004" y="187"/>
                    </a:lnTo>
                    <a:lnTo>
                      <a:pt x="7004" y="187"/>
                    </a:lnTo>
                    <a:lnTo>
                      <a:pt x="7004" y="187"/>
                    </a:lnTo>
                    <a:lnTo>
                      <a:pt x="7004" y="181"/>
                    </a:lnTo>
                    <a:lnTo>
                      <a:pt x="7004" y="181"/>
                    </a:lnTo>
                    <a:lnTo>
                      <a:pt x="7004" y="181"/>
                    </a:lnTo>
                    <a:lnTo>
                      <a:pt x="7004" y="181"/>
                    </a:lnTo>
                    <a:lnTo>
                      <a:pt x="7004" y="176"/>
                    </a:lnTo>
                    <a:lnTo>
                      <a:pt x="7004" y="176"/>
                    </a:lnTo>
                    <a:lnTo>
                      <a:pt x="7004" y="176"/>
                    </a:lnTo>
                    <a:lnTo>
                      <a:pt x="7004" y="171"/>
                    </a:lnTo>
                    <a:lnTo>
                      <a:pt x="7004" y="171"/>
                    </a:lnTo>
                    <a:lnTo>
                      <a:pt x="7004" y="171"/>
                    </a:lnTo>
                    <a:lnTo>
                      <a:pt x="7004" y="171"/>
                    </a:lnTo>
                    <a:lnTo>
                      <a:pt x="7004" y="165"/>
                    </a:lnTo>
                    <a:lnTo>
                      <a:pt x="7004" y="165"/>
                    </a:lnTo>
                    <a:lnTo>
                      <a:pt x="7004" y="165"/>
                    </a:lnTo>
                    <a:lnTo>
                      <a:pt x="7004" y="165"/>
                    </a:lnTo>
                    <a:lnTo>
                      <a:pt x="7004" y="160"/>
                    </a:lnTo>
                    <a:lnTo>
                      <a:pt x="7004" y="160"/>
                    </a:lnTo>
                    <a:lnTo>
                      <a:pt x="7004" y="160"/>
                    </a:lnTo>
                    <a:lnTo>
                      <a:pt x="7004" y="155"/>
                    </a:lnTo>
                    <a:lnTo>
                      <a:pt x="7004" y="155"/>
                    </a:lnTo>
                    <a:lnTo>
                      <a:pt x="7004" y="155"/>
                    </a:lnTo>
                    <a:lnTo>
                      <a:pt x="7004" y="155"/>
                    </a:lnTo>
                    <a:lnTo>
                      <a:pt x="7004" y="149"/>
                    </a:lnTo>
                    <a:lnTo>
                      <a:pt x="7004" y="149"/>
                    </a:lnTo>
                    <a:lnTo>
                      <a:pt x="7004" y="149"/>
                    </a:lnTo>
                    <a:lnTo>
                      <a:pt x="7004" y="149"/>
                    </a:lnTo>
                    <a:lnTo>
                      <a:pt x="7004" y="144"/>
                    </a:lnTo>
                    <a:lnTo>
                      <a:pt x="7004" y="144"/>
                    </a:lnTo>
                    <a:lnTo>
                      <a:pt x="7004" y="144"/>
                    </a:lnTo>
                    <a:lnTo>
                      <a:pt x="7004" y="139"/>
                    </a:lnTo>
                    <a:lnTo>
                      <a:pt x="7004" y="139"/>
                    </a:lnTo>
                    <a:lnTo>
                      <a:pt x="7004" y="139"/>
                    </a:lnTo>
                    <a:lnTo>
                      <a:pt x="7004" y="139"/>
                    </a:lnTo>
                    <a:lnTo>
                      <a:pt x="7004" y="133"/>
                    </a:lnTo>
                    <a:lnTo>
                      <a:pt x="7004" y="133"/>
                    </a:lnTo>
                    <a:lnTo>
                      <a:pt x="7004" y="133"/>
                    </a:lnTo>
                    <a:lnTo>
                      <a:pt x="7004" y="128"/>
                    </a:lnTo>
                    <a:lnTo>
                      <a:pt x="7004" y="128"/>
                    </a:lnTo>
                    <a:lnTo>
                      <a:pt x="7004" y="128"/>
                    </a:lnTo>
                    <a:lnTo>
                      <a:pt x="7004" y="128"/>
                    </a:lnTo>
                    <a:lnTo>
                      <a:pt x="7004" y="123"/>
                    </a:lnTo>
                    <a:lnTo>
                      <a:pt x="7004" y="123"/>
                    </a:lnTo>
                    <a:lnTo>
                      <a:pt x="7004" y="123"/>
                    </a:lnTo>
                    <a:lnTo>
                      <a:pt x="7004" y="117"/>
                    </a:lnTo>
                    <a:lnTo>
                      <a:pt x="7004" y="117"/>
                    </a:lnTo>
                    <a:lnTo>
                      <a:pt x="7004" y="117"/>
                    </a:lnTo>
                    <a:lnTo>
                      <a:pt x="7004" y="117"/>
                    </a:lnTo>
                    <a:lnTo>
                      <a:pt x="7004" y="112"/>
                    </a:lnTo>
                    <a:lnTo>
                      <a:pt x="7004" y="112"/>
                    </a:lnTo>
                    <a:lnTo>
                      <a:pt x="7004" y="112"/>
                    </a:lnTo>
                    <a:lnTo>
                      <a:pt x="7004" y="107"/>
                    </a:lnTo>
                    <a:lnTo>
                      <a:pt x="7004" y="107"/>
                    </a:lnTo>
                    <a:lnTo>
                      <a:pt x="7004" y="107"/>
                    </a:lnTo>
                    <a:lnTo>
                      <a:pt x="7004" y="107"/>
                    </a:lnTo>
                    <a:lnTo>
                      <a:pt x="7004" y="101"/>
                    </a:lnTo>
                    <a:lnTo>
                      <a:pt x="7004" y="101"/>
                    </a:lnTo>
                    <a:lnTo>
                      <a:pt x="7004" y="101"/>
                    </a:lnTo>
                    <a:lnTo>
                      <a:pt x="7004" y="96"/>
                    </a:lnTo>
                    <a:lnTo>
                      <a:pt x="7004" y="96"/>
                    </a:lnTo>
                    <a:lnTo>
                      <a:pt x="7004" y="96"/>
                    </a:lnTo>
                    <a:lnTo>
                      <a:pt x="7004" y="96"/>
                    </a:lnTo>
                    <a:lnTo>
                      <a:pt x="7004" y="91"/>
                    </a:lnTo>
                    <a:lnTo>
                      <a:pt x="7004" y="91"/>
                    </a:lnTo>
                    <a:lnTo>
                      <a:pt x="7004" y="91"/>
                    </a:lnTo>
                    <a:lnTo>
                      <a:pt x="7004" y="85"/>
                    </a:lnTo>
                    <a:lnTo>
                      <a:pt x="7004" y="85"/>
                    </a:lnTo>
                    <a:lnTo>
                      <a:pt x="7004" y="85"/>
                    </a:lnTo>
                    <a:lnTo>
                      <a:pt x="7004" y="80"/>
                    </a:lnTo>
                    <a:lnTo>
                      <a:pt x="7004" y="80"/>
                    </a:lnTo>
                    <a:lnTo>
                      <a:pt x="7004" y="80"/>
                    </a:lnTo>
                    <a:lnTo>
                      <a:pt x="7004" y="80"/>
                    </a:lnTo>
                    <a:lnTo>
                      <a:pt x="7004" y="75"/>
                    </a:lnTo>
                    <a:lnTo>
                      <a:pt x="7004" y="75"/>
                    </a:lnTo>
                    <a:lnTo>
                      <a:pt x="7004" y="75"/>
                    </a:lnTo>
                    <a:lnTo>
                      <a:pt x="7004" y="69"/>
                    </a:lnTo>
                    <a:lnTo>
                      <a:pt x="7004" y="69"/>
                    </a:lnTo>
                    <a:lnTo>
                      <a:pt x="7004" y="69"/>
                    </a:lnTo>
                    <a:lnTo>
                      <a:pt x="7004" y="69"/>
                    </a:lnTo>
                    <a:lnTo>
                      <a:pt x="7004" y="64"/>
                    </a:lnTo>
                    <a:lnTo>
                      <a:pt x="7004" y="64"/>
                    </a:lnTo>
                    <a:lnTo>
                      <a:pt x="7004" y="64"/>
                    </a:lnTo>
                    <a:lnTo>
                      <a:pt x="7004" y="59"/>
                    </a:lnTo>
                    <a:lnTo>
                      <a:pt x="7004" y="59"/>
                    </a:lnTo>
                    <a:lnTo>
                      <a:pt x="7004" y="59"/>
                    </a:lnTo>
                    <a:lnTo>
                      <a:pt x="7004" y="53"/>
                    </a:lnTo>
                    <a:lnTo>
                      <a:pt x="7004" y="53"/>
                    </a:lnTo>
                    <a:lnTo>
                      <a:pt x="7004" y="53"/>
                    </a:lnTo>
                    <a:lnTo>
                      <a:pt x="7004" y="48"/>
                    </a:lnTo>
                    <a:lnTo>
                      <a:pt x="7004" y="48"/>
                    </a:lnTo>
                    <a:lnTo>
                      <a:pt x="7004" y="48"/>
                    </a:lnTo>
                    <a:lnTo>
                      <a:pt x="7004" y="43"/>
                    </a:lnTo>
                    <a:lnTo>
                      <a:pt x="7004" y="43"/>
                    </a:lnTo>
                    <a:lnTo>
                      <a:pt x="7004" y="43"/>
                    </a:lnTo>
                    <a:lnTo>
                      <a:pt x="7004" y="37"/>
                    </a:lnTo>
                    <a:lnTo>
                      <a:pt x="7004" y="37"/>
                    </a:lnTo>
                    <a:lnTo>
                      <a:pt x="7004" y="37"/>
                    </a:lnTo>
                    <a:lnTo>
                      <a:pt x="7004" y="37"/>
                    </a:lnTo>
                    <a:lnTo>
                      <a:pt x="7004" y="32"/>
                    </a:lnTo>
                    <a:lnTo>
                      <a:pt x="7004" y="32"/>
                    </a:lnTo>
                    <a:lnTo>
                      <a:pt x="7004" y="32"/>
                    </a:lnTo>
                    <a:lnTo>
                      <a:pt x="7004" y="27"/>
                    </a:lnTo>
                    <a:lnTo>
                      <a:pt x="7004" y="27"/>
                    </a:lnTo>
                    <a:lnTo>
                      <a:pt x="7004" y="27"/>
                    </a:lnTo>
                    <a:lnTo>
                      <a:pt x="7004" y="21"/>
                    </a:lnTo>
                    <a:lnTo>
                      <a:pt x="7004" y="21"/>
                    </a:lnTo>
                    <a:lnTo>
                      <a:pt x="7004" y="21"/>
                    </a:lnTo>
                    <a:lnTo>
                      <a:pt x="7004" y="16"/>
                    </a:lnTo>
                    <a:lnTo>
                      <a:pt x="7004" y="16"/>
                    </a:lnTo>
                    <a:lnTo>
                      <a:pt x="7004" y="16"/>
                    </a:lnTo>
                    <a:lnTo>
                      <a:pt x="7004" y="16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" name="Rectangle 552">
                <a:extLst>
                  <a:ext uri="{FF2B5EF4-FFF2-40B4-BE49-F238E27FC236}">
                    <a16:creationId xmlns:a16="http://schemas.microsoft.com/office/drawing/2014/main" id="{C09ACB5C-56B4-4871-BDC8-CE948D437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" y="2845"/>
                <a:ext cx="406" cy="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1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BETA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60" name="Freeform 553">
                <a:extLst>
                  <a:ext uri="{FF2B5EF4-FFF2-40B4-BE49-F238E27FC236}">
                    <a16:creationId xmlns:a16="http://schemas.microsoft.com/office/drawing/2014/main" id="{05D5B154-1FFC-4F90-ADEC-FD5C4859DC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" y="1943"/>
                <a:ext cx="7004" cy="870"/>
              </a:xfrm>
              <a:custGeom>
                <a:avLst/>
                <a:gdLst>
                  <a:gd name="T0" fmla="*/ 140 w 7004"/>
                  <a:gd name="T1" fmla="*/ 736 h 870"/>
                  <a:gd name="T2" fmla="*/ 288 w 7004"/>
                  <a:gd name="T3" fmla="*/ 726 h 870"/>
                  <a:gd name="T4" fmla="*/ 435 w 7004"/>
                  <a:gd name="T5" fmla="*/ 710 h 870"/>
                  <a:gd name="T6" fmla="*/ 583 w 7004"/>
                  <a:gd name="T7" fmla="*/ 683 h 870"/>
                  <a:gd name="T8" fmla="*/ 731 w 7004"/>
                  <a:gd name="T9" fmla="*/ 651 h 870"/>
                  <a:gd name="T10" fmla="*/ 879 w 7004"/>
                  <a:gd name="T11" fmla="*/ 512 h 870"/>
                  <a:gd name="T12" fmla="*/ 1026 w 7004"/>
                  <a:gd name="T13" fmla="*/ 475 h 870"/>
                  <a:gd name="T14" fmla="*/ 1167 w 7004"/>
                  <a:gd name="T15" fmla="*/ 726 h 870"/>
                  <a:gd name="T16" fmla="*/ 1315 w 7004"/>
                  <a:gd name="T17" fmla="*/ 816 h 870"/>
                  <a:gd name="T18" fmla="*/ 1462 w 7004"/>
                  <a:gd name="T19" fmla="*/ 864 h 870"/>
                  <a:gd name="T20" fmla="*/ 1610 w 7004"/>
                  <a:gd name="T21" fmla="*/ 859 h 870"/>
                  <a:gd name="T22" fmla="*/ 1758 w 7004"/>
                  <a:gd name="T23" fmla="*/ 752 h 870"/>
                  <a:gd name="T24" fmla="*/ 1906 w 7004"/>
                  <a:gd name="T25" fmla="*/ 566 h 870"/>
                  <a:gd name="T26" fmla="*/ 2053 w 7004"/>
                  <a:gd name="T27" fmla="*/ 742 h 870"/>
                  <a:gd name="T28" fmla="*/ 2194 w 7004"/>
                  <a:gd name="T29" fmla="*/ 843 h 870"/>
                  <a:gd name="T30" fmla="*/ 2342 w 7004"/>
                  <a:gd name="T31" fmla="*/ 870 h 870"/>
                  <a:gd name="T32" fmla="*/ 2489 w 7004"/>
                  <a:gd name="T33" fmla="*/ 822 h 870"/>
                  <a:gd name="T34" fmla="*/ 2637 w 7004"/>
                  <a:gd name="T35" fmla="*/ 688 h 870"/>
                  <a:gd name="T36" fmla="*/ 2785 w 7004"/>
                  <a:gd name="T37" fmla="*/ 550 h 870"/>
                  <a:gd name="T38" fmla="*/ 2933 w 7004"/>
                  <a:gd name="T39" fmla="*/ 421 h 870"/>
                  <a:gd name="T40" fmla="*/ 3080 w 7004"/>
                  <a:gd name="T41" fmla="*/ 592 h 870"/>
                  <a:gd name="T42" fmla="*/ 3221 w 7004"/>
                  <a:gd name="T43" fmla="*/ 715 h 870"/>
                  <a:gd name="T44" fmla="*/ 3369 w 7004"/>
                  <a:gd name="T45" fmla="*/ 790 h 870"/>
                  <a:gd name="T46" fmla="*/ 3516 w 7004"/>
                  <a:gd name="T47" fmla="*/ 752 h 870"/>
                  <a:gd name="T48" fmla="*/ 3664 w 7004"/>
                  <a:gd name="T49" fmla="*/ 672 h 870"/>
                  <a:gd name="T50" fmla="*/ 3812 w 7004"/>
                  <a:gd name="T51" fmla="*/ 768 h 870"/>
                  <a:gd name="T52" fmla="*/ 3960 w 7004"/>
                  <a:gd name="T53" fmla="*/ 779 h 870"/>
                  <a:gd name="T54" fmla="*/ 4107 w 7004"/>
                  <a:gd name="T55" fmla="*/ 694 h 870"/>
                  <a:gd name="T56" fmla="*/ 4255 w 7004"/>
                  <a:gd name="T57" fmla="*/ 555 h 870"/>
                  <a:gd name="T58" fmla="*/ 4403 w 7004"/>
                  <a:gd name="T59" fmla="*/ 416 h 870"/>
                  <a:gd name="T60" fmla="*/ 4543 w 7004"/>
                  <a:gd name="T61" fmla="*/ 560 h 870"/>
                  <a:gd name="T62" fmla="*/ 4691 w 7004"/>
                  <a:gd name="T63" fmla="*/ 715 h 870"/>
                  <a:gd name="T64" fmla="*/ 4839 w 7004"/>
                  <a:gd name="T65" fmla="*/ 779 h 870"/>
                  <a:gd name="T66" fmla="*/ 4987 w 7004"/>
                  <a:gd name="T67" fmla="*/ 784 h 870"/>
                  <a:gd name="T68" fmla="*/ 5134 w 7004"/>
                  <a:gd name="T69" fmla="*/ 838 h 870"/>
                  <a:gd name="T70" fmla="*/ 5282 w 7004"/>
                  <a:gd name="T71" fmla="*/ 859 h 870"/>
                  <a:gd name="T72" fmla="*/ 5430 w 7004"/>
                  <a:gd name="T73" fmla="*/ 843 h 870"/>
                  <a:gd name="T74" fmla="*/ 5578 w 7004"/>
                  <a:gd name="T75" fmla="*/ 763 h 870"/>
                  <a:gd name="T76" fmla="*/ 5718 w 7004"/>
                  <a:gd name="T77" fmla="*/ 699 h 870"/>
                  <a:gd name="T78" fmla="*/ 5866 w 7004"/>
                  <a:gd name="T79" fmla="*/ 790 h 870"/>
                  <a:gd name="T80" fmla="*/ 6014 w 7004"/>
                  <a:gd name="T81" fmla="*/ 779 h 870"/>
                  <a:gd name="T82" fmla="*/ 6161 w 7004"/>
                  <a:gd name="T83" fmla="*/ 752 h 870"/>
                  <a:gd name="T84" fmla="*/ 6309 w 7004"/>
                  <a:gd name="T85" fmla="*/ 720 h 870"/>
                  <a:gd name="T86" fmla="*/ 6457 w 7004"/>
                  <a:gd name="T87" fmla="*/ 672 h 870"/>
                  <a:gd name="T88" fmla="*/ 6597 w 7004"/>
                  <a:gd name="T89" fmla="*/ 619 h 870"/>
                  <a:gd name="T90" fmla="*/ 6753 w 7004"/>
                  <a:gd name="T91" fmla="*/ 550 h 870"/>
                  <a:gd name="T92" fmla="*/ 6893 w 7004"/>
                  <a:gd name="T93" fmla="*/ 470 h 870"/>
                  <a:gd name="T94" fmla="*/ 7004 w 7004"/>
                  <a:gd name="T95" fmla="*/ 379 h 870"/>
                  <a:gd name="T96" fmla="*/ 7004 w 7004"/>
                  <a:gd name="T97" fmla="*/ 277 h 870"/>
                  <a:gd name="T98" fmla="*/ 7004 w 7004"/>
                  <a:gd name="T99" fmla="*/ 165 h 870"/>
                  <a:gd name="T100" fmla="*/ 7004 w 7004"/>
                  <a:gd name="T101" fmla="*/ 43 h 870"/>
                  <a:gd name="T102" fmla="*/ 7004 w 7004"/>
                  <a:gd name="T103" fmla="*/ 0 h 870"/>
                  <a:gd name="T104" fmla="*/ 7004 w 7004"/>
                  <a:gd name="T105" fmla="*/ 0 h 870"/>
                  <a:gd name="T106" fmla="*/ 7004 w 7004"/>
                  <a:gd name="T107" fmla="*/ 0 h 870"/>
                  <a:gd name="T108" fmla="*/ 7004 w 7004"/>
                  <a:gd name="T109" fmla="*/ 0 h 870"/>
                  <a:gd name="T110" fmla="*/ 7004 w 7004"/>
                  <a:gd name="T111" fmla="*/ 0 h 870"/>
                  <a:gd name="T112" fmla="*/ 7004 w 7004"/>
                  <a:gd name="T113" fmla="*/ 0 h 870"/>
                  <a:gd name="T114" fmla="*/ 7004 w 7004"/>
                  <a:gd name="T115" fmla="*/ 0 h 870"/>
                  <a:gd name="T116" fmla="*/ 7004 w 7004"/>
                  <a:gd name="T117" fmla="*/ 0 h 870"/>
                  <a:gd name="T118" fmla="*/ 7004 w 7004"/>
                  <a:gd name="T119" fmla="*/ 0 h 870"/>
                  <a:gd name="T120" fmla="*/ 7004 w 7004"/>
                  <a:gd name="T121" fmla="*/ 0 h 870"/>
                  <a:gd name="T122" fmla="*/ 7004 w 7004"/>
                  <a:gd name="T123" fmla="*/ 0 h 870"/>
                  <a:gd name="T124" fmla="*/ 7004 w 7004"/>
                  <a:gd name="T125" fmla="*/ 0 h 8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004" h="870">
                    <a:moveTo>
                      <a:pt x="0" y="742"/>
                    </a:moveTo>
                    <a:lnTo>
                      <a:pt x="0" y="742"/>
                    </a:lnTo>
                    <a:lnTo>
                      <a:pt x="0" y="742"/>
                    </a:lnTo>
                    <a:lnTo>
                      <a:pt x="0" y="742"/>
                    </a:lnTo>
                    <a:lnTo>
                      <a:pt x="7" y="742"/>
                    </a:lnTo>
                    <a:lnTo>
                      <a:pt x="7" y="742"/>
                    </a:lnTo>
                    <a:lnTo>
                      <a:pt x="7" y="742"/>
                    </a:lnTo>
                    <a:lnTo>
                      <a:pt x="7" y="742"/>
                    </a:lnTo>
                    <a:lnTo>
                      <a:pt x="14" y="742"/>
                    </a:lnTo>
                    <a:lnTo>
                      <a:pt x="14" y="742"/>
                    </a:lnTo>
                    <a:lnTo>
                      <a:pt x="14" y="742"/>
                    </a:lnTo>
                    <a:lnTo>
                      <a:pt x="14" y="742"/>
                    </a:lnTo>
                    <a:lnTo>
                      <a:pt x="22" y="742"/>
                    </a:lnTo>
                    <a:lnTo>
                      <a:pt x="22" y="742"/>
                    </a:lnTo>
                    <a:lnTo>
                      <a:pt x="22" y="742"/>
                    </a:lnTo>
                    <a:lnTo>
                      <a:pt x="22" y="742"/>
                    </a:lnTo>
                    <a:lnTo>
                      <a:pt x="29" y="742"/>
                    </a:lnTo>
                    <a:lnTo>
                      <a:pt x="29" y="742"/>
                    </a:lnTo>
                    <a:lnTo>
                      <a:pt x="29" y="742"/>
                    </a:lnTo>
                    <a:lnTo>
                      <a:pt x="29" y="742"/>
                    </a:lnTo>
                    <a:lnTo>
                      <a:pt x="36" y="742"/>
                    </a:lnTo>
                    <a:lnTo>
                      <a:pt x="36" y="742"/>
                    </a:lnTo>
                    <a:lnTo>
                      <a:pt x="36" y="742"/>
                    </a:lnTo>
                    <a:lnTo>
                      <a:pt x="36" y="742"/>
                    </a:lnTo>
                    <a:lnTo>
                      <a:pt x="44" y="742"/>
                    </a:lnTo>
                    <a:lnTo>
                      <a:pt x="44" y="742"/>
                    </a:lnTo>
                    <a:lnTo>
                      <a:pt x="44" y="742"/>
                    </a:lnTo>
                    <a:lnTo>
                      <a:pt x="44" y="742"/>
                    </a:lnTo>
                    <a:lnTo>
                      <a:pt x="51" y="742"/>
                    </a:lnTo>
                    <a:lnTo>
                      <a:pt x="51" y="742"/>
                    </a:lnTo>
                    <a:lnTo>
                      <a:pt x="51" y="742"/>
                    </a:lnTo>
                    <a:lnTo>
                      <a:pt x="51" y="742"/>
                    </a:lnTo>
                    <a:lnTo>
                      <a:pt x="59" y="742"/>
                    </a:lnTo>
                    <a:lnTo>
                      <a:pt x="59" y="742"/>
                    </a:lnTo>
                    <a:lnTo>
                      <a:pt x="59" y="742"/>
                    </a:lnTo>
                    <a:lnTo>
                      <a:pt x="59" y="742"/>
                    </a:lnTo>
                    <a:lnTo>
                      <a:pt x="66" y="742"/>
                    </a:lnTo>
                    <a:lnTo>
                      <a:pt x="66" y="742"/>
                    </a:lnTo>
                    <a:lnTo>
                      <a:pt x="66" y="742"/>
                    </a:lnTo>
                    <a:lnTo>
                      <a:pt x="66" y="736"/>
                    </a:lnTo>
                    <a:lnTo>
                      <a:pt x="73" y="736"/>
                    </a:lnTo>
                    <a:lnTo>
                      <a:pt x="73" y="736"/>
                    </a:lnTo>
                    <a:lnTo>
                      <a:pt x="73" y="736"/>
                    </a:lnTo>
                    <a:lnTo>
                      <a:pt x="73" y="736"/>
                    </a:lnTo>
                    <a:lnTo>
                      <a:pt x="81" y="736"/>
                    </a:lnTo>
                    <a:lnTo>
                      <a:pt x="81" y="736"/>
                    </a:lnTo>
                    <a:lnTo>
                      <a:pt x="81" y="736"/>
                    </a:lnTo>
                    <a:lnTo>
                      <a:pt x="81" y="736"/>
                    </a:lnTo>
                    <a:lnTo>
                      <a:pt x="88" y="736"/>
                    </a:lnTo>
                    <a:lnTo>
                      <a:pt x="88" y="736"/>
                    </a:lnTo>
                    <a:lnTo>
                      <a:pt x="88" y="736"/>
                    </a:lnTo>
                    <a:lnTo>
                      <a:pt x="88" y="736"/>
                    </a:lnTo>
                    <a:lnTo>
                      <a:pt x="96" y="736"/>
                    </a:lnTo>
                    <a:lnTo>
                      <a:pt x="96" y="736"/>
                    </a:lnTo>
                    <a:lnTo>
                      <a:pt x="96" y="736"/>
                    </a:lnTo>
                    <a:lnTo>
                      <a:pt x="96" y="736"/>
                    </a:lnTo>
                    <a:lnTo>
                      <a:pt x="103" y="736"/>
                    </a:lnTo>
                    <a:lnTo>
                      <a:pt x="103" y="736"/>
                    </a:lnTo>
                    <a:lnTo>
                      <a:pt x="103" y="736"/>
                    </a:lnTo>
                    <a:lnTo>
                      <a:pt x="103" y="736"/>
                    </a:lnTo>
                    <a:lnTo>
                      <a:pt x="110" y="736"/>
                    </a:lnTo>
                    <a:lnTo>
                      <a:pt x="110" y="736"/>
                    </a:lnTo>
                    <a:lnTo>
                      <a:pt x="110" y="736"/>
                    </a:lnTo>
                    <a:lnTo>
                      <a:pt x="110" y="736"/>
                    </a:lnTo>
                    <a:lnTo>
                      <a:pt x="118" y="736"/>
                    </a:lnTo>
                    <a:lnTo>
                      <a:pt x="118" y="736"/>
                    </a:lnTo>
                    <a:lnTo>
                      <a:pt x="118" y="736"/>
                    </a:lnTo>
                    <a:lnTo>
                      <a:pt x="118" y="736"/>
                    </a:lnTo>
                    <a:lnTo>
                      <a:pt x="125" y="736"/>
                    </a:lnTo>
                    <a:lnTo>
                      <a:pt x="125" y="736"/>
                    </a:lnTo>
                    <a:lnTo>
                      <a:pt x="125" y="736"/>
                    </a:lnTo>
                    <a:lnTo>
                      <a:pt x="125" y="736"/>
                    </a:lnTo>
                    <a:lnTo>
                      <a:pt x="132" y="736"/>
                    </a:lnTo>
                    <a:lnTo>
                      <a:pt x="132" y="736"/>
                    </a:lnTo>
                    <a:lnTo>
                      <a:pt x="132" y="736"/>
                    </a:lnTo>
                    <a:lnTo>
                      <a:pt x="132" y="736"/>
                    </a:lnTo>
                    <a:lnTo>
                      <a:pt x="140" y="736"/>
                    </a:lnTo>
                    <a:lnTo>
                      <a:pt x="140" y="736"/>
                    </a:lnTo>
                    <a:lnTo>
                      <a:pt x="140" y="736"/>
                    </a:lnTo>
                    <a:lnTo>
                      <a:pt x="140" y="736"/>
                    </a:lnTo>
                    <a:lnTo>
                      <a:pt x="147" y="736"/>
                    </a:lnTo>
                    <a:lnTo>
                      <a:pt x="147" y="736"/>
                    </a:lnTo>
                    <a:lnTo>
                      <a:pt x="147" y="736"/>
                    </a:lnTo>
                    <a:lnTo>
                      <a:pt x="147" y="736"/>
                    </a:lnTo>
                    <a:lnTo>
                      <a:pt x="155" y="736"/>
                    </a:lnTo>
                    <a:lnTo>
                      <a:pt x="155" y="736"/>
                    </a:lnTo>
                    <a:lnTo>
                      <a:pt x="155" y="736"/>
                    </a:lnTo>
                    <a:lnTo>
                      <a:pt x="155" y="736"/>
                    </a:lnTo>
                    <a:lnTo>
                      <a:pt x="162" y="736"/>
                    </a:lnTo>
                    <a:lnTo>
                      <a:pt x="162" y="736"/>
                    </a:lnTo>
                    <a:lnTo>
                      <a:pt x="162" y="736"/>
                    </a:lnTo>
                    <a:lnTo>
                      <a:pt x="162" y="736"/>
                    </a:lnTo>
                    <a:lnTo>
                      <a:pt x="169" y="736"/>
                    </a:lnTo>
                    <a:lnTo>
                      <a:pt x="169" y="736"/>
                    </a:lnTo>
                    <a:lnTo>
                      <a:pt x="169" y="736"/>
                    </a:lnTo>
                    <a:lnTo>
                      <a:pt x="169" y="736"/>
                    </a:lnTo>
                    <a:lnTo>
                      <a:pt x="177" y="736"/>
                    </a:lnTo>
                    <a:lnTo>
                      <a:pt x="177" y="736"/>
                    </a:lnTo>
                    <a:lnTo>
                      <a:pt x="177" y="736"/>
                    </a:lnTo>
                    <a:lnTo>
                      <a:pt x="177" y="736"/>
                    </a:lnTo>
                    <a:lnTo>
                      <a:pt x="184" y="736"/>
                    </a:lnTo>
                    <a:lnTo>
                      <a:pt x="184" y="736"/>
                    </a:lnTo>
                    <a:lnTo>
                      <a:pt x="184" y="731"/>
                    </a:lnTo>
                    <a:lnTo>
                      <a:pt x="192" y="731"/>
                    </a:lnTo>
                    <a:lnTo>
                      <a:pt x="192" y="731"/>
                    </a:lnTo>
                    <a:lnTo>
                      <a:pt x="192" y="731"/>
                    </a:lnTo>
                    <a:lnTo>
                      <a:pt x="192" y="731"/>
                    </a:lnTo>
                    <a:lnTo>
                      <a:pt x="199" y="731"/>
                    </a:lnTo>
                    <a:lnTo>
                      <a:pt x="199" y="731"/>
                    </a:lnTo>
                    <a:lnTo>
                      <a:pt x="199" y="731"/>
                    </a:lnTo>
                    <a:lnTo>
                      <a:pt x="199" y="731"/>
                    </a:lnTo>
                    <a:lnTo>
                      <a:pt x="206" y="731"/>
                    </a:lnTo>
                    <a:lnTo>
                      <a:pt x="206" y="731"/>
                    </a:lnTo>
                    <a:lnTo>
                      <a:pt x="206" y="731"/>
                    </a:lnTo>
                    <a:lnTo>
                      <a:pt x="206" y="731"/>
                    </a:lnTo>
                    <a:lnTo>
                      <a:pt x="214" y="731"/>
                    </a:lnTo>
                    <a:lnTo>
                      <a:pt x="214" y="731"/>
                    </a:lnTo>
                    <a:lnTo>
                      <a:pt x="214" y="731"/>
                    </a:lnTo>
                    <a:lnTo>
                      <a:pt x="214" y="731"/>
                    </a:lnTo>
                    <a:lnTo>
                      <a:pt x="221" y="731"/>
                    </a:lnTo>
                    <a:lnTo>
                      <a:pt x="221" y="731"/>
                    </a:lnTo>
                    <a:lnTo>
                      <a:pt x="221" y="731"/>
                    </a:lnTo>
                    <a:lnTo>
                      <a:pt x="221" y="731"/>
                    </a:lnTo>
                    <a:lnTo>
                      <a:pt x="229" y="731"/>
                    </a:lnTo>
                    <a:lnTo>
                      <a:pt x="229" y="731"/>
                    </a:lnTo>
                    <a:lnTo>
                      <a:pt x="229" y="731"/>
                    </a:lnTo>
                    <a:lnTo>
                      <a:pt x="229" y="731"/>
                    </a:lnTo>
                    <a:lnTo>
                      <a:pt x="236" y="731"/>
                    </a:lnTo>
                    <a:lnTo>
                      <a:pt x="236" y="731"/>
                    </a:lnTo>
                    <a:lnTo>
                      <a:pt x="236" y="731"/>
                    </a:lnTo>
                    <a:lnTo>
                      <a:pt x="236" y="731"/>
                    </a:lnTo>
                    <a:lnTo>
                      <a:pt x="243" y="731"/>
                    </a:lnTo>
                    <a:lnTo>
                      <a:pt x="243" y="731"/>
                    </a:lnTo>
                    <a:lnTo>
                      <a:pt x="243" y="731"/>
                    </a:lnTo>
                    <a:lnTo>
                      <a:pt x="243" y="731"/>
                    </a:lnTo>
                    <a:lnTo>
                      <a:pt x="251" y="731"/>
                    </a:lnTo>
                    <a:lnTo>
                      <a:pt x="251" y="731"/>
                    </a:lnTo>
                    <a:lnTo>
                      <a:pt x="251" y="731"/>
                    </a:lnTo>
                    <a:lnTo>
                      <a:pt x="251" y="731"/>
                    </a:lnTo>
                    <a:lnTo>
                      <a:pt x="258" y="731"/>
                    </a:lnTo>
                    <a:lnTo>
                      <a:pt x="258" y="726"/>
                    </a:lnTo>
                    <a:lnTo>
                      <a:pt x="258" y="726"/>
                    </a:lnTo>
                    <a:lnTo>
                      <a:pt x="258" y="726"/>
                    </a:lnTo>
                    <a:lnTo>
                      <a:pt x="265" y="726"/>
                    </a:lnTo>
                    <a:lnTo>
                      <a:pt x="265" y="726"/>
                    </a:lnTo>
                    <a:lnTo>
                      <a:pt x="265" y="726"/>
                    </a:lnTo>
                    <a:lnTo>
                      <a:pt x="265" y="726"/>
                    </a:lnTo>
                    <a:lnTo>
                      <a:pt x="273" y="726"/>
                    </a:lnTo>
                    <a:lnTo>
                      <a:pt x="273" y="726"/>
                    </a:lnTo>
                    <a:lnTo>
                      <a:pt x="273" y="726"/>
                    </a:lnTo>
                    <a:lnTo>
                      <a:pt x="273" y="726"/>
                    </a:lnTo>
                    <a:lnTo>
                      <a:pt x="280" y="726"/>
                    </a:lnTo>
                    <a:lnTo>
                      <a:pt x="280" y="726"/>
                    </a:lnTo>
                    <a:lnTo>
                      <a:pt x="280" y="726"/>
                    </a:lnTo>
                    <a:lnTo>
                      <a:pt x="280" y="726"/>
                    </a:lnTo>
                    <a:lnTo>
                      <a:pt x="288" y="726"/>
                    </a:lnTo>
                    <a:lnTo>
                      <a:pt x="288" y="726"/>
                    </a:lnTo>
                    <a:lnTo>
                      <a:pt x="288" y="726"/>
                    </a:lnTo>
                    <a:lnTo>
                      <a:pt x="288" y="726"/>
                    </a:lnTo>
                    <a:lnTo>
                      <a:pt x="295" y="726"/>
                    </a:lnTo>
                    <a:lnTo>
                      <a:pt x="295" y="726"/>
                    </a:lnTo>
                    <a:lnTo>
                      <a:pt x="295" y="726"/>
                    </a:lnTo>
                    <a:lnTo>
                      <a:pt x="295" y="726"/>
                    </a:lnTo>
                    <a:lnTo>
                      <a:pt x="302" y="726"/>
                    </a:lnTo>
                    <a:lnTo>
                      <a:pt x="302" y="726"/>
                    </a:lnTo>
                    <a:lnTo>
                      <a:pt x="302" y="726"/>
                    </a:lnTo>
                    <a:lnTo>
                      <a:pt x="302" y="726"/>
                    </a:lnTo>
                    <a:lnTo>
                      <a:pt x="310" y="726"/>
                    </a:lnTo>
                    <a:lnTo>
                      <a:pt x="310" y="726"/>
                    </a:lnTo>
                    <a:lnTo>
                      <a:pt x="310" y="720"/>
                    </a:lnTo>
                    <a:lnTo>
                      <a:pt x="310" y="720"/>
                    </a:lnTo>
                    <a:lnTo>
                      <a:pt x="317" y="720"/>
                    </a:lnTo>
                    <a:lnTo>
                      <a:pt x="317" y="720"/>
                    </a:lnTo>
                    <a:lnTo>
                      <a:pt x="317" y="720"/>
                    </a:lnTo>
                    <a:lnTo>
                      <a:pt x="317" y="720"/>
                    </a:lnTo>
                    <a:lnTo>
                      <a:pt x="325" y="720"/>
                    </a:lnTo>
                    <a:lnTo>
                      <a:pt x="325" y="720"/>
                    </a:lnTo>
                    <a:lnTo>
                      <a:pt x="325" y="720"/>
                    </a:lnTo>
                    <a:lnTo>
                      <a:pt x="325" y="720"/>
                    </a:lnTo>
                    <a:lnTo>
                      <a:pt x="332" y="720"/>
                    </a:lnTo>
                    <a:lnTo>
                      <a:pt x="332" y="720"/>
                    </a:lnTo>
                    <a:lnTo>
                      <a:pt x="332" y="720"/>
                    </a:lnTo>
                    <a:lnTo>
                      <a:pt x="332" y="720"/>
                    </a:lnTo>
                    <a:lnTo>
                      <a:pt x="339" y="720"/>
                    </a:lnTo>
                    <a:lnTo>
                      <a:pt x="339" y="720"/>
                    </a:lnTo>
                    <a:lnTo>
                      <a:pt x="339" y="720"/>
                    </a:lnTo>
                    <a:lnTo>
                      <a:pt x="339" y="720"/>
                    </a:lnTo>
                    <a:lnTo>
                      <a:pt x="347" y="720"/>
                    </a:lnTo>
                    <a:lnTo>
                      <a:pt x="347" y="720"/>
                    </a:lnTo>
                    <a:lnTo>
                      <a:pt x="347" y="720"/>
                    </a:lnTo>
                    <a:lnTo>
                      <a:pt x="347" y="720"/>
                    </a:lnTo>
                    <a:lnTo>
                      <a:pt x="354" y="720"/>
                    </a:lnTo>
                    <a:lnTo>
                      <a:pt x="354" y="720"/>
                    </a:lnTo>
                    <a:lnTo>
                      <a:pt x="354" y="720"/>
                    </a:lnTo>
                    <a:lnTo>
                      <a:pt x="354" y="720"/>
                    </a:lnTo>
                    <a:lnTo>
                      <a:pt x="362" y="715"/>
                    </a:lnTo>
                    <a:lnTo>
                      <a:pt x="362" y="715"/>
                    </a:lnTo>
                    <a:lnTo>
                      <a:pt x="362" y="715"/>
                    </a:lnTo>
                    <a:lnTo>
                      <a:pt x="362" y="715"/>
                    </a:lnTo>
                    <a:lnTo>
                      <a:pt x="369" y="715"/>
                    </a:lnTo>
                    <a:lnTo>
                      <a:pt x="369" y="715"/>
                    </a:lnTo>
                    <a:lnTo>
                      <a:pt x="369" y="715"/>
                    </a:lnTo>
                    <a:lnTo>
                      <a:pt x="369" y="715"/>
                    </a:lnTo>
                    <a:lnTo>
                      <a:pt x="376" y="715"/>
                    </a:lnTo>
                    <a:lnTo>
                      <a:pt x="376" y="715"/>
                    </a:lnTo>
                    <a:lnTo>
                      <a:pt x="376" y="715"/>
                    </a:lnTo>
                    <a:lnTo>
                      <a:pt x="376" y="715"/>
                    </a:lnTo>
                    <a:lnTo>
                      <a:pt x="384" y="715"/>
                    </a:lnTo>
                    <a:lnTo>
                      <a:pt x="384" y="715"/>
                    </a:lnTo>
                    <a:lnTo>
                      <a:pt x="384" y="715"/>
                    </a:lnTo>
                    <a:lnTo>
                      <a:pt x="384" y="715"/>
                    </a:lnTo>
                    <a:lnTo>
                      <a:pt x="391" y="715"/>
                    </a:lnTo>
                    <a:lnTo>
                      <a:pt x="391" y="715"/>
                    </a:lnTo>
                    <a:lnTo>
                      <a:pt x="391" y="715"/>
                    </a:lnTo>
                    <a:lnTo>
                      <a:pt x="391" y="715"/>
                    </a:lnTo>
                    <a:lnTo>
                      <a:pt x="398" y="715"/>
                    </a:lnTo>
                    <a:lnTo>
                      <a:pt x="398" y="715"/>
                    </a:lnTo>
                    <a:lnTo>
                      <a:pt x="398" y="710"/>
                    </a:lnTo>
                    <a:lnTo>
                      <a:pt x="398" y="710"/>
                    </a:lnTo>
                    <a:lnTo>
                      <a:pt x="406" y="710"/>
                    </a:lnTo>
                    <a:lnTo>
                      <a:pt x="406" y="710"/>
                    </a:lnTo>
                    <a:lnTo>
                      <a:pt x="406" y="710"/>
                    </a:lnTo>
                    <a:lnTo>
                      <a:pt x="406" y="710"/>
                    </a:lnTo>
                    <a:lnTo>
                      <a:pt x="413" y="710"/>
                    </a:lnTo>
                    <a:lnTo>
                      <a:pt x="413" y="710"/>
                    </a:lnTo>
                    <a:lnTo>
                      <a:pt x="413" y="710"/>
                    </a:lnTo>
                    <a:lnTo>
                      <a:pt x="413" y="710"/>
                    </a:lnTo>
                    <a:lnTo>
                      <a:pt x="421" y="710"/>
                    </a:lnTo>
                    <a:lnTo>
                      <a:pt x="421" y="710"/>
                    </a:lnTo>
                    <a:lnTo>
                      <a:pt x="421" y="710"/>
                    </a:lnTo>
                    <a:lnTo>
                      <a:pt x="421" y="710"/>
                    </a:lnTo>
                    <a:lnTo>
                      <a:pt x="428" y="710"/>
                    </a:lnTo>
                    <a:lnTo>
                      <a:pt x="428" y="710"/>
                    </a:lnTo>
                    <a:lnTo>
                      <a:pt x="428" y="710"/>
                    </a:lnTo>
                    <a:lnTo>
                      <a:pt x="428" y="710"/>
                    </a:lnTo>
                    <a:lnTo>
                      <a:pt x="435" y="710"/>
                    </a:lnTo>
                    <a:lnTo>
                      <a:pt x="435" y="710"/>
                    </a:lnTo>
                    <a:lnTo>
                      <a:pt x="435" y="710"/>
                    </a:lnTo>
                    <a:lnTo>
                      <a:pt x="435" y="704"/>
                    </a:lnTo>
                    <a:lnTo>
                      <a:pt x="443" y="704"/>
                    </a:lnTo>
                    <a:lnTo>
                      <a:pt x="443" y="704"/>
                    </a:lnTo>
                    <a:lnTo>
                      <a:pt x="443" y="704"/>
                    </a:lnTo>
                    <a:lnTo>
                      <a:pt x="443" y="704"/>
                    </a:lnTo>
                    <a:lnTo>
                      <a:pt x="450" y="704"/>
                    </a:lnTo>
                    <a:lnTo>
                      <a:pt x="450" y="704"/>
                    </a:lnTo>
                    <a:lnTo>
                      <a:pt x="450" y="704"/>
                    </a:lnTo>
                    <a:lnTo>
                      <a:pt x="450" y="704"/>
                    </a:lnTo>
                    <a:lnTo>
                      <a:pt x="458" y="704"/>
                    </a:lnTo>
                    <a:lnTo>
                      <a:pt x="458" y="704"/>
                    </a:lnTo>
                    <a:lnTo>
                      <a:pt x="458" y="704"/>
                    </a:lnTo>
                    <a:lnTo>
                      <a:pt x="458" y="704"/>
                    </a:lnTo>
                    <a:lnTo>
                      <a:pt x="465" y="704"/>
                    </a:lnTo>
                    <a:lnTo>
                      <a:pt x="465" y="704"/>
                    </a:lnTo>
                    <a:lnTo>
                      <a:pt x="465" y="704"/>
                    </a:lnTo>
                    <a:lnTo>
                      <a:pt x="465" y="704"/>
                    </a:lnTo>
                    <a:lnTo>
                      <a:pt x="472" y="699"/>
                    </a:lnTo>
                    <a:lnTo>
                      <a:pt x="472" y="699"/>
                    </a:lnTo>
                    <a:lnTo>
                      <a:pt x="472" y="699"/>
                    </a:lnTo>
                    <a:lnTo>
                      <a:pt x="480" y="699"/>
                    </a:lnTo>
                    <a:lnTo>
                      <a:pt x="480" y="699"/>
                    </a:lnTo>
                    <a:lnTo>
                      <a:pt x="480" y="699"/>
                    </a:lnTo>
                    <a:lnTo>
                      <a:pt x="480" y="699"/>
                    </a:lnTo>
                    <a:lnTo>
                      <a:pt x="487" y="699"/>
                    </a:lnTo>
                    <a:lnTo>
                      <a:pt x="487" y="699"/>
                    </a:lnTo>
                    <a:lnTo>
                      <a:pt x="487" y="699"/>
                    </a:lnTo>
                    <a:lnTo>
                      <a:pt x="487" y="699"/>
                    </a:lnTo>
                    <a:lnTo>
                      <a:pt x="495" y="699"/>
                    </a:lnTo>
                    <a:lnTo>
                      <a:pt x="495" y="699"/>
                    </a:lnTo>
                    <a:lnTo>
                      <a:pt x="495" y="699"/>
                    </a:lnTo>
                    <a:lnTo>
                      <a:pt x="495" y="699"/>
                    </a:lnTo>
                    <a:lnTo>
                      <a:pt x="502" y="699"/>
                    </a:lnTo>
                    <a:lnTo>
                      <a:pt x="502" y="699"/>
                    </a:lnTo>
                    <a:lnTo>
                      <a:pt x="502" y="699"/>
                    </a:lnTo>
                    <a:lnTo>
                      <a:pt x="502" y="694"/>
                    </a:lnTo>
                    <a:lnTo>
                      <a:pt x="509" y="694"/>
                    </a:lnTo>
                    <a:lnTo>
                      <a:pt x="509" y="694"/>
                    </a:lnTo>
                    <a:lnTo>
                      <a:pt x="509" y="694"/>
                    </a:lnTo>
                    <a:lnTo>
                      <a:pt x="509" y="694"/>
                    </a:lnTo>
                    <a:lnTo>
                      <a:pt x="517" y="694"/>
                    </a:lnTo>
                    <a:lnTo>
                      <a:pt x="517" y="694"/>
                    </a:lnTo>
                    <a:lnTo>
                      <a:pt x="517" y="694"/>
                    </a:lnTo>
                    <a:lnTo>
                      <a:pt x="517" y="694"/>
                    </a:lnTo>
                    <a:lnTo>
                      <a:pt x="524" y="694"/>
                    </a:lnTo>
                    <a:lnTo>
                      <a:pt x="524" y="694"/>
                    </a:lnTo>
                    <a:lnTo>
                      <a:pt x="524" y="694"/>
                    </a:lnTo>
                    <a:lnTo>
                      <a:pt x="524" y="694"/>
                    </a:lnTo>
                    <a:lnTo>
                      <a:pt x="531" y="694"/>
                    </a:lnTo>
                    <a:lnTo>
                      <a:pt x="531" y="694"/>
                    </a:lnTo>
                    <a:lnTo>
                      <a:pt x="531" y="694"/>
                    </a:lnTo>
                    <a:lnTo>
                      <a:pt x="531" y="688"/>
                    </a:lnTo>
                    <a:lnTo>
                      <a:pt x="539" y="688"/>
                    </a:lnTo>
                    <a:lnTo>
                      <a:pt x="539" y="688"/>
                    </a:lnTo>
                    <a:lnTo>
                      <a:pt x="539" y="688"/>
                    </a:lnTo>
                    <a:lnTo>
                      <a:pt x="539" y="688"/>
                    </a:lnTo>
                    <a:lnTo>
                      <a:pt x="546" y="688"/>
                    </a:lnTo>
                    <a:lnTo>
                      <a:pt x="546" y="688"/>
                    </a:lnTo>
                    <a:lnTo>
                      <a:pt x="546" y="688"/>
                    </a:lnTo>
                    <a:lnTo>
                      <a:pt x="546" y="688"/>
                    </a:lnTo>
                    <a:lnTo>
                      <a:pt x="554" y="688"/>
                    </a:lnTo>
                    <a:lnTo>
                      <a:pt x="554" y="688"/>
                    </a:lnTo>
                    <a:lnTo>
                      <a:pt x="554" y="688"/>
                    </a:lnTo>
                    <a:lnTo>
                      <a:pt x="554" y="688"/>
                    </a:lnTo>
                    <a:lnTo>
                      <a:pt x="561" y="688"/>
                    </a:lnTo>
                    <a:lnTo>
                      <a:pt x="561" y="688"/>
                    </a:lnTo>
                    <a:lnTo>
                      <a:pt x="561" y="688"/>
                    </a:lnTo>
                    <a:lnTo>
                      <a:pt x="561" y="683"/>
                    </a:lnTo>
                    <a:lnTo>
                      <a:pt x="568" y="683"/>
                    </a:lnTo>
                    <a:lnTo>
                      <a:pt x="568" y="683"/>
                    </a:lnTo>
                    <a:lnTo>
                      <a:pt x="568" y="683"/>
                    </a:lnTo>
                    <a:lnTo>
                      <a:pt x="568" y="683"/>
                    </a:lnTo>
                    <a:lnTo>
                      <a:pt x="576" y="683"/>
                    </a:lnTo>
                    <a:lnTo>
                      <a:pt x="576" y="683"/>
                    </a:lnTo>
                    <a:lnTo>
                      <a:pt x="576" y="683"/>
                    </a:lnTo>
                    <a:lnTo>
                      <a:pt x="576" y="683"/>
                    </a:lnTo>
                    <a:lnTo>
                      <a:pt x="583" y="683"/>
                    </a:lnTo>
                    <a:lnTo>
                      <a:pt x="583" y="683"/>
                    </a:lnTo>
                    <a:lnTo>
                      <a:pt x="583" y="683"/>
                    </a:lnTo>
                    <a:lnTo>
                      <a:pt x="583" y="683"/>
                    </a:lnTo>
                    <a:lnTo>
                      <a:pt x="591" y="683"/>
                    </a:lnTo>
                    <a:lnTo>
                      <a:pt x="591" y="678"/>
                    </a:lnTo>
                    <a:lnTo>
                      <a:pt x="591" y="678"/>
                    </a:lnTo>
                    <a:lnTo>
                      <a:pt x="591" y="678"/>
                    </a:lnTo>
                    <a:lnTo>
                      <a:pt x="598" y="678"/>
                    </a:lnTo>
                    <a:lnTo>
                      <a:pt x="598" y="678"/>
                    </a:lnTo>
                    <a:lnTo>
                      <a:pt x="598" y="678"/>
                    </a:lnTo>
                    <a:lnTo>
                      <a:pt x="598" y="678"/>
                    </a:lnTo>
                    <a:lnTo>
                      <a:pt x="605" y="678"/>
                    </a:lnTo>
                    <a:lnTo>
                      <a:pt x="605" y="678"/>
                    </a:lnTo>
                    <a:lnTo>
                      <a:pt x="605" y="678"/>
                    </a:lnTo>
                    <a:lnTo>
                      <a:pt x="605" y="678"/>
                    </a:lnTo>
                    <a:lnTo>
                      <a:pt x="613" y="678"/>
                    </a:lnTo>
                    <a:lnTo>
                      <a:pt x="613" y="678"/>
                    </a:lnTo>
                    <a:lnTo>
                      <a:pt x="613" y="678"/>
                    </a:lnTo>
                    <a:lnTo>
                      <a:pt x="613" y="672"/>
                    </a:lnTo>
                    <a:lnTo>
                      <a:pt x="620" y="672"/>
                    </a:lnTo>
                    <a:lnTo>
                      <a:pt x="620" y="672"/>
                    </a:lnTo>
                    <a:lnTo>
                      <a:pt x="620" y="672"/>
                    </a:lnTo>
                    <a:lnTo>
                      <a:pt x="620" y="672"/>
                    </a:lnTo>
                    <a:lnTo>
                      <a:pt x="628" y="672"/>
                    </a:lnTo>
                    <a:lnTo>
                      <a:pt x="628" y="672"/>
                    </a:lnTo>
                    <a:lnTo>
                      <a:pt x="628" y="672"/>
                    </a:lnTo>
                    <a:lnTo>
                      <a:pt x="628" y="672"/>
                    </a:lnTo>
                    <a:lnTo>
                      <a:pt x="635" y="672"/>
                    </a:lnTo>
                    <a:lnTo>
                      <a:pt x="635" y="672"/>
                    </a:lnTo>
                    <a:lnTo>
                      <a:pt x="635" y="672"/>
                    </a:lnTo>
                    <a:lnTo>
                      <a:pt x="635" y="672"/>
                    </a:lnTo>
                    <a:lnTo>
                      <a:pt x="642" y="672"/>
                    </a:lnTo>
                    <a:lnTo>
                      <a:pt x="642" y="667"/>
                    </a:lnTo>
                    <a:lnTo>
                      <a:pt x="642" y="667"/>
                    </a:lnTo>
                    <a:lnTo>
                      <a:pt x="642" y="667"/>
                    </a:lnTo>
                    <a:lnTo>
                      <a:pt x="650" y="667"/>
                    </a:lnTo>
                    <a:lnTo>
                      <a:pt x="650" y="667"/>
                    </a:lnTo>
                    <a:lnTo>
                      <a:pt x="650" y="667"/>
                    </a:lnTo>
                    <a:lnTo>
                      <a:pt x="650" y="667"/>
                    </a:lnTo>
                    <a:lnTo>
                      <a:pt x="657" y="667"/>
                    </a:lnTo>
                    <a:lnTo>
                      <a:pt x="657" y="667"/>
                    </a:lnTo>
                    <a:lnTo>
                      <a:pt x="657" y="667"/>
                    </a:lnTo>
                    <a:lnTo>
                      <a:pt x="657" y="667"/>
                    </a:lnTo>
                    <a:lnTo>
                      <a:pt x="664" y="667"/>
                    </a:lnTo>
                    <a:lnTo>
                      <a:pt x="664" y="667"/>
                    </a:lnTo>
                    <a:lnTo>
                      <a:pt x="664" y="662"/>
                    </a:lnTo>
                    <a:lnTo>
                      <a:pt x="664" y="662"/>
                    </a:lnTo>
                    <a:lnTo>
                      <a:pt x="672" y="662"/>
                    </a:lnTo>
                    <a:lnTo>
                      <a:pt x="672" y="662"/>
                    </a:lnTo>
                    <a:lnTo>
                      <a:pt x="672" y="662"/>
                    </a:lnTo>
                    <a:lnTo>
                      <a:pt x="672" y="662"/>
                    </a:lnTo>
                    <a:lnTo>
                      <a:pt x="679" y="662"/>
                    </a:lnTo>
                    <a:lnTo>
                      <a:pt x="679" y="662"/>
                    </a:lnTo>
                    <a:lnTo>
                      <a:pt x="679" y="662"/>
                    </a:lnTo>
                    <a:lnTo>
                      <a:pt x="679" y="662"/>
                    </a:lnTo>
                    <a:lnTo>
                      <a:pt x="687" y="662"/>
                    </a:lnTo>
                    <a:lnTo>
                      <a:pt x="687" y="662"/>
                    </a:lnTo>
                    <a:lnTo>
                      <a:pt x="687" y="656"/>
                    </a:lnTo>
                    <a:lnTo>
                      <a:pt x="687" y="656"/>
                    </a:lnTo>
                    <a:lnTo>
                      <a:pt x="694" y="656"/>
                    </a:lnTo>
                    <a:lnTo>
                      <a:pt x="694" y="656"/>
                    </a:lnTo>
                    <a:lnTo>
                      <a:pt x="694" y="656"/>
                    </a:lnTo>
                    <a:lnTo>
                      <a:pt x="694" y="656"/>
                    </a:lnTo>
                    <a:lnTo>
                      <a:pt x="701" y="656"/>
                    </a:lnTo>
                    <a:lnTo>
                      <a:pt x="701" y="656"/>
                    </a:lnTo>
                    <a:lnTo>
                      <a:pt x="701" y="656"/>
                    </a:lnTo>
                    <a:lnTo>
                      <a:pt x="701" y="656"/>
                    </a:lnTo>
                    <a:lnTo>
                      <a:pt x="709" y="656"/>
                    </a:lnTo>
                    <a:lnTo>
                      <a:pt x="709" y="656"/>
                    </a:lnTo>
                    <a:lnTo>
                      <a:pt x="709" y="656"/>
                    </a:lnTo>
                    <a:lnTo>
                      <a:pt x="709" y="651"/>
                    </a:lnTo>
                    <a:lnTo>
                      <a:pt x="716" y="651"/>
                    </a:lnTo>
                    <a:lnTo>
                      <a:pt x="716" y="651"/>
                    </a:lnTo>
                    <a:lnTo>
                      <a:pt x="716" y="651"/>
                    </a:lnTo>
                    <a:lnTo>
                      <a:pt x="716" y="651"/>
                    </a:lnTo>
                    <a:lnTo>
                      <a:pt x="724" y="651"/>
                    </a:lnTo>
                    <a:lnTo>
                      <a:pt x="724" y="651"/>
                    </a:lnTo>
                    <a:lnTo>
                      <a:pt x="724" y="651"/>
                    </a:lnTo>
                    <a:lnTo>
                      <a:pt x="724" y="651"/>
                    </a:lnTo>
                    <a:lnTo>
                      <a:pt x="731" y="651"/>
                    </a:lnTo>
                    <a:lnTo>
                      <a:pt x="731" y="651"/>
                    </a:lnTo>
                    <a:lnTo>
                      <a:pt x="731" y="646"/>
                    </a:lnTo>
                    <a:lnTo>
                      <a:pt x="731" y="646"/>
                    </a:lnTo>
                    <a:lnTo>
                      <a:pt x="738" y="646"/>
                    </a:lnTo>
                    <a:lnTo>
                      <a:pt x="738" y="646"/>
                    </a:lnTo>
                    <a:lnTo>
                      <a:pt x="738" y="646"/>
                    </a:lnTo>
                    <a:lnTo>
                      <a:pt x="738" y="646"/>
                    </a:lnTo>
                    <a:lnTo>
                      <a:pt x="746" y="646"/>
                    </a:lnTo>
                    <a:lnTo>
                      <a:pt x="746" y="646"/>
                    </a:lnTo>
                    <a:lnTo>
                      <a:pt x="746" y="646"/>
                    </a:lnTo>
                    <a:lnTo>
                      <a:pt x="746" y="646"/>
                    </a:lnTo>
                    <a:lnTo>
                      <a:pt x="753" y="646"/>
                    </a:lnTo>
                    <a:lnTo>
                      <a:pt x="753" y="646"/>
                    </a:lnTo>
                    <a:lnTo>
                      <a:pt x="753" y="640"/>
                    </a:lnTo>
                    <a:lnTo>
                      <a:pt x="753" y="640"/>
                    </a:lnTo>
                    <a:lnTo>
                      <a:pt x="761" y="640"/>
                    </a:lnTo>
                    <a:lnTo>
                      <a:pt x="761" y="640"/>
                    </a:lnTo>
                    <a:lnTo>
                      <a:pt x="761" y="640"/>
                    </a:lnTo>
                    <a:lnTo>
                      <a:pt x="761" y="640"/>
                    </a:lnTo>
                    <a:lnTo>
                      <a:pt x="768" y="640"/>
                    </a:lnTo>
                    <a:lnTo>
                      <a:pt x="768" y="640"/>
                    </a:lnTo>
                    <a:lnTo>
                      <a:pt x="768" y="640"/>
                    </a:lnTo>
                    <a:lnTo>
                      <a:pt x="768" y="640"/>
                    </a:lnTo>
                    <a:lnTo>
                      <a:pt x="775" y="640"/>
                    </a:lnTo>
                    <a:lnTo>
                      <a:pt x="775" y="635"/>
                    </a:lnTo>
                    <a:lnTo>
                      <a:pt x="775" y="635"/>
                    </a:lnTo>
                    <a:lnTo>
                      <a:pt x="775" y="635"/>
                    </a:lnTo>
                    <a:lnTo>
                      <a:pt x="783" y="635"/>
                    </a:lnTo>
                    <a:lnTo>
                      <a:pt x="783" y="635"/>
                    </a:lnTo>
                    <a:lnTo>
                      <a:pt x="783" y="635"/>
                    </a:lnTo>
                    <a:lnTo>
                      <a:pt x="783" y="635"/>
                    </a:lnTo>
                    <a:lnTo>
                      <a:pt x="790" y="635"/>
                    </a:lnTo>
                    <a:lnTo>
                      <a:pt x="790" y="635"/>
                    </a:lnTo>
                    <a:lnTo>
                      <a:pt x="790" y="635"/>
                    </a:lnTo>
                    <a:lnTo>
                      <a:pt x="790" y="635"/>
                    </a:lnTo>
                    <a:lnTo>
                      <a:pt x="797" y="630"/>
                    </a:lnTo>
                    <a:lnTo>
                      <a:pt x="797" y="630"/>
                    </a:lnTo>
                    <a:lnTo>
                      <a:pt x="797" y="630"/>
                    </a:lnTo>
                    <a:lnTo>
                      <a:pt x="797" y="630"/>
                    </a:lnTo>
                    <a:lnTo>
                      <a:pt x="805" y="630"/>
                    </a:lnTo>
                    <a:lnTo>
                      <a:pt x="805" y="630"/>
                    </a:lnTo>
                    <a:lnTo>
                      <a:pt x="805" y="630"/>
                    </a:lnTo>
                    <a:lnTo>
                      <a:pt x="805" y="630"/>
                    </a:lnTo>
                    <a:lnTo>
                      <a:pt x="812" y="630"/>
                    </a:lnTo>
                    <a:lnTo>
                      <a:pt x="812" y="630"/>
                    </a:lnTo>
                    <a:lnTo>
                      <a:pt x="812" y="624"/>
                    </a:lnTo>
                    <a:lnTo>
                      <a:pt x="812" y="624"/>
                    </a:lnTo>
                    <a:lnTo>
                      <a:pt x="820" y="624"/>
                    </a:lnTo>
                    <a:lnTo>
                      <a:pt x="820" y="624"/>
                    </a:lnTo>
                    <a:lnTo>
                      <a:pt x="820" y="624"/>
                    </a:lnTo>
                    <a:lnTo>
                      <a:pt x="820" y="624"/>
                    </a:lnTo>
                    <a:lnTo>
                      <a:pt x="827" y="624"/>
                    </a:lnTo>
                    <a:lnTo>
                      <a:pt x="827" y="624"/>
                    </a:lnTo>
                    <a:lnTo>
                      <a:pt x="827" y="624"/>
                    </a:lnTo>
                    <a:lnTo>
                      <a:pt x="834" y="624"/>
                    </a:lnTo>
                    <a:lnTo>
                      <a:pt x="834" y="619"/>
                    </a:lnTo>
                    <a:lnTo>
                      <a:pt x="834" y="619"/>
                    </a:lnTo>
                    <a:lnTo>
                      <a:pt x="834" y="619"/>
                    </a:lnTo>
                    <a:lnTo>
                      <a:pt x="842" y="619"/>
                    </a:lnTo>
                    <a:lnTo>
                      <a:pt x="842" y="614"/>
                    </a:lnTo>
                    <a:lnTo>
                      <a:pt x="842" y="614"/>
                    </a:lnTo>
                    <a:lnTo>
                      <a:pt x="842" y="608"/>
                    </a:lnTo>
                    <a:lnTo>
                      <a:pt x="849" y="603"/>
                    </a:lnTo>
                    <a:lnTo>
                      <a:pt x="849" y="598"/>
                    </a:lnTo>
                    <a:lnTo>
                      <a:pt x="849" y="592"/>
                    </a:lnTo>
                    <a:lnTo>
                      <a:pt x="849" y="587"/>
                    </a:lnTo>
                    <a:lnTo>
                      <a:pt x="857" y="582"/>
                    </a:lnTo>
                    <a:lnTo>
                      <a:pt x="857" y="576"/>
                    </a:lnTo>
                    <a:lnTo>
                      <a:pt x="857" y="571"/>
                    </a:lnTo>
                    <a:lnTo>
                      <a:pt x="857" y="566"/>
                    </a:lnTo>
                    <a:lnTo>
                      <a:pt x="864" y="560"/>
                    </a:lnTo>
                    <a:lnTo>
                      <a:pt x="864" y="555"/>
                    </a:lnTo>
                    <a:lnTo>
                      <a:pt x="864" y="550"/>
                    </a:lnTo>
                    <a:lnTo>
                      <a:pt x="864" y="544"/>
                    </a:lnTo>
                    <a:lnTo>
                      <a:pt x="871" y="534"/>
                    </a:lnTo>
                    <a:lnTo>
                      <a:pt x="871" y="528"/>
                    </a:lnTo>
                    <a:lnTo>
                      <a:pt x="871" y="523"/>
                    </a:lnTo>
                    <a:lnTo>
                      <a:pt x="871" y="518"/>
                    </a:lnTo>
                    <a:lnTo>
                      <a:pt x="879" y="512"/>
                    </a:lnTo>
                    <a:lnTo>
                      <a:pt x="879" y="502"/>
                    </a:lnTo>
                    <a:lnTo>
                      <a:pt x="879" y="496"/>
                    </a:lnTo>
                    <a:lnTo>
                      <a:pt x="879" y="491"/>
                    </a:lnTo>
                    <a:lnTo>
                      <a:pt x="886" y="486"/>
                    </a:lnTo>
                    <a:lnTo>
                      <a:pt x="886" y="480"/>
                    </a:lnTo>
                    <a:lnTo>
                      <a:pt x="886" y="470"/>
                    </a:lnTo>
                    <a:lnTo>
                      <a:pt x="886" y="464"/>
                    </a:lnTo>
                    <a:lnTo>
                      <a:pt x="894" y="459"/>
                    </a:lnTo>
                    <a:lnTo>
                      <a:pt x="894" y="448"/>
                    </a:lnTo>
                    <a:lnTo>
                      <a:pt x="894" y="443"/>
                    </a:lnTo>
                    <a:lnTo>
                      <a:pt x="894" y="438"/>
                    </a:lnTo>
                    <a:lnTo>
                      <a:pt x="901" y="427"/>
                    </a:lnTo>
                    <a:lnTo>
                      <a:pt x="901" y="421"/>
                    </a:lnTo>
                    <a:lnTo>
                      <a:pt x="901" y="416"/>
                    </a:lnTo>
                    <a:lnTo>
                      <a:pt x="901" y="405"/>
                    </a:lnTo>
                    <a:lnTo>
                      <a:pt x="908" y="400"/>
                    </a:lnTo>
                    <a:lnTo>
                      <a:pt x="908" y="395"/>
                    </a:lnTo>
                    <a:lnTo>
                      <a:pt x="908" y="384"/>
                    </a:lnTo>
                    <a:lnTo>
                      <a:pt x="908" y="379"/>
                    </a:lnTo>
                    <a:lnTo>
                      <a:pt x="916" y="373"/>
                    </a:lnTo>
                    <a:lnTo>
                      <a:pt x="916" y="363"/>
                    </a:lnTo>
                    <a:lnTo>
                      <a:pt x="916" y="357"/>
                    </a:lnTo>
                    <a:lnTo>
                      <a:pt x="916" y="347"/>
                    </a:lnTo>
                    <a:lnTo>
                      <a:pt x="923" y="341"/>
                    </a:lnTo>
                    <a:lnTo>
                      <a:pt x="923" y="331"/>
                    </a:lnTo>
                    <a:lnTo>
                      <a:pt x="923" y="325"/>
                    </a:lnTo>
                    <a:lnTo>
                      <a:pt x="923" y="315"/>
                    </a:lnTo>
                    <a:lnTo>
                      <a:pt x="930" y="309"/>
                    </a:lnTo>
                    <a:lnTo>
                      <a:pt x="930" y="299"/>
                    </a:lnTo>
                    <a:lnTo>
                      <a:pt x="930" y="293"/>
                    </a:lnTo>
                    <a:lnTo>
                      <a:pt x="930" y="283"/>
                    </a:lnTo>
                    <a:lnTo>
                      <a:pt x="938" y="277"/>
                    </a:lnTo>
                    <a:lnTo>
                      <a:pt x="938" y="267"/>
                    </a:lnTo>
                    <a:lnTo>
                      <a:pt x="938" y="261"/>
                    </a:lnTo>
                    <a:lnTo>
                      <a:pt x="938" y="256"/>
                    </a:lnTo>
                    <a:lnTo>
                      <a:pt x="945" y="245"/>
                    </a:lnTo>
                    <a:lnTo>
                      <a:pt x="945" y="240"/>
                    </a:lnTo>
                    <a:lnTo>
                      <a:pt x="945" y="229"/>
                    </a:lnTo>
                    <a:lnTo>
                      <a:pt x="945" y="224"/>
                    </a:lnTo>
                    <a:lnTo>
                      <a:pt x="953" y="213"/>
                    </a:lnTo>
                    <a:lnTo>
                      <a:pt x="953" y="208"/>
                    </a:lnTo>
                    <a:lnTo>
                      <a:pt x="953" y="208"/>
                    </a:lnTo>
                    <a:lnTo>
                      <a:pt x="953" y="203"/>
                    </a:lnTo>
                    <a:lnTo>
                      <a:pt x="960" y="203"/>
                    </a:lnTo>
                    <a:lnTo>
                      <a:pt x="960" y="203"/>
                    </a:lnTo>
                    <a:lnTo>
                      <a:pt x="960" y="208"/>
                    </a:lnTo>
                    <a:lnTo>
                      <a:pt x="967" y="213"/>
                    </a:lnTo>
                    <a:lnTo>
                      <a:pt x="967" y="219"/>
                    </a:lnTo>
                    <a:lnTo>
                      <a:pt x="967" y="224"/>
                    </a:lnTo>
                    <a:lnTo>
                      <a:pt x="967" y="235"/>
                    </a:lnTo>
                    <a:lnTo>
                      <a:pt x="975" y="245"/>
                    </a:lnTo>
                    <a:lnTo>
                      <a:pt x="975" y="251"/>
                    </a:lnTo>
                    <a:lnTo>
                      <a:pt x="975" y="261"/>
                    </a:lnTo>
                    <a:lnTo>
                      <a:pt x="975" y="272"/>
                    </a:lnTo>
                    <a:lnTo>
                      <a:pt x="982" y="277"/>
                    </a:lnTo>
                    <a:lnTo>
                      <a:pt x="982" y="288"/>
                    </a:lnTo>
                    <a:lnTo>
                      <a:pt x="982" y="299"/>
                    </a:lnTo>
                    <a:lnTo>
                      <a:pt x="982" y="304"/>
                    </a:lnTo>
                    <a:lnTo>
                      <a:pt x="990" y="315"/>
                    </a:lnTo>
                    <a:lnTo>
                      <a:pt x="990" y="325"/>
                    </a:lnTo>
                    <a:lnTo>
                      <a:pt x="990" y="331"/>
                    </a:lnTo>
                    <a:lnTo>
                      <a:pt x="990" y="341"/>
                    </a:lnTo>
                    <a:lnTo>
                      <a:pt x="990" y="347"/>
                    </a:lnTo>
                    <a:lnTo>
                      <a:pt x="997" y="357"/>
                    </a:lnTo>
                    <a:lnTo>
                      <a:pt x="997" y="363"/>
                    </a:lnTo>
                    <a:lnTo>
                      <a:pt x="997" y="373"/>
                    </a:lnTo>
                    <a:lnTo>
                      <a:pt x="997" y="379"/>
                    </a:lnTo>
                    <a:lnTo>
                      <a:pt x="1004" y="389"/>
                    </a:lnTo>
                    <a:lnTo>
                      <a:pt x="1004" y="395"/>
                    </a:lnTo>
                    <a:lnTo>
                      <a:pt x="1004" y="400"/>
                    </a:lnTo>
                    <a:lnTo>
                      <a:pt x="1004" y="411"/>
                    </a:lnTo>
                    <a:lnTo>
                      <a:pt x="1012" y="416"/>
                    </a:lnTo>
                    <a:lnTo>
                      <a:pt x="1012" y="427"/>
                    </a:lnTo>
                    <a:lnTo>
                      <a:pt x="1012" y="432"/>
                    </a:lnTo>
                    <a:lnTo>
                      <a:pt x="1019" y="448"/>
                    </a:lnTo>
                    <a:lnTo>
                      <a:pt x="1019" y="454"/>
                    </a:lnTo>
                    <a:lnTo>
                      <a:pt x="1019" y="464"/>
                    </a:lnTo>
                    <a:lnTo>
                      <a:pt x="1019" y="470"/>
                    </a:lnTo>
                    <a:lnTo>
                      <a:pt x="1026" y="475"/>
                    </a:lnTo>
                    <a:lnTo>
                      <a:pt x="1026" y="480"/>
                    </a:lnTo>
                    <a:lnTo>
                      <a:pt x="1026" y="491"/>
                    </a:lnTo>
                    <a:lnTo>
                      <a:pt x="1026" y="496"/>
                    </a:lnTo>
                    <a:lnTo>
                      <a:pt x="1026" y="502"/>
                    </a:lnTo>
                    <a:lnTo>
                      <a:pt x="1034" y="512"/>
                    </a:lnTo>
                    <a:lnTo>
                      <a:pt x="1034" y="518"/>
                    </a:lnTo>
                    <a:lnTo>
                      <a:pt x="1034" y="523"/>
                    </a:lnTo>
                    <a:lnTo>
                      <a:pt x="1034" y="528"/>
                    </a:lnTo>
                    <a:lnTo>
                      <a:pt x="1041" y="534"/>
                    </a:lnTo>
                    <a:lnTo>
                      <a:pt x="1041" y="544"/>
                    </a:lnTo>
                    <a:lnTo>
                      <a:pt x="1041" y="550"/>
                    </a:lnTo>
                    <a:lnTo>
                      <a:pt x="1041" y="555"/>
                    </a:lnTo>
                    <a:lnTo>
                      <a:pt x="1049" y="566"/>
                    </a:lnTo>
                    <a:lnTo>
                      <a:pt x="1049" y="576"/>
                    </a:lnTo>
                    <a:lnTo>
                      <a:pt x="1049" y="582"/>
                    </a:lnTo>
                    <a:lnTo>
                      <a:pt x="1056" y="587"/>
                    </a:lnTo>
                    <a:lnTo>
                      <a:pt x="1056" y="592"/>
                    </a:lnTo>
                    <a:lnTo>
                      <a:pt x="1056" y="598"/>
                    </a:lnTo>
                    <a:lnTo>
                      <a:pt x="1056" y="603"/>
                    </a:lnTo>
                    <a:lnTo>
                      <a:pt x="1063" y="608"/>
                    </a:lnTo>
                    <a:lnTo>
                      <a:pt x="1063" y="614"/>
                    </a:lnTo>
                    <a:lnTo>
                      <a:pt x="1063" y="619"/>
                    </a:lnTo>
                    <a:lnTo>
                      <a:pt x="1063" y="624"/>
                    </a:lnTo>
                    <a:lnTo>
                      <a:pt x="1071" y="624"/>
                    </a:lnTo>
                    <a:lnTo>
                      <a:pt x="1071" y="630"/>
                    </a:lnTo>
                    <a:lnTo>
                      <a:pt x="1071" y="630"/>
                    </a:lnTo>
                    <a:lnTo>
                      <a:pt x="1071" y="635"/>
                    </a:lnTo>
                    <a:lnTo>
                      <a:pt x="1078" y="635"/>
                    </a:lnTo>
                    <a:lnTo>
                      <a:pt x="1078" y="640"/>
                    </a:lnTo>
                    <a:lnTo>
                      <a:pt x="1078" y="640"/>
                    </a:lnTo>
                    <a:lnTo>
                      <a:pt x="1078" y="640"/>
                    </a:lnTo>
                    <a:lnTo>
                      <a:pt x="1086" y="646"/>
                    </a:lnTo>
                    <a:lnTo>
                      <a:pt x="1086" y="646"/>
                    </a:lnTo>
                    <a:lnTo>
                      <a:pt x="1086" y="646"/>
                    </a:lnTo>
                    <a:lnTo>
                      <a:pt x="1086" y="651"/>
                    </a:lnTo>
                    <a:lnTo>
                      <a:pt x="1093" y="651"/>
                    </a:lnTo>
                    <a:lnTo>
                      <a:pt x="1093" y="651"/>
                    </a:lnTo>
                    <a:lnTo>
                      <a:pt x="1093" y="656"/>
                    </a:lnTo>
                    <a:lnTo>
                      <a:pt x="1093" y="656"/>
                    </a:lnTo>
                    <a:lnTo>
                      <a:pt x="1100" y="656"/>
                    </a:lnTo>
                    <a:lnTo>
                      <a:pt x="1100" y="662"/>
                    </a:lnTo>
                    <a:lnTo>
                      <a:pt x="1100" y="662"/>
                    </a:lnTo>
                    <a:lnTo>
                      <a:pt x="1100" y="662"/>
                    </a:lnTo>
                    <a:lnTo>
                      <a:pt x="1108" y="667"/>
                    </a:lnTo>
                    <a:lnTo>
                      <a:pt x="1108" y="667"/>
                    </a:lnTo>
                    <a:lnTo>
                      <a:pt x="1108" y="667"/>
                    </a:lnTo>
                    <a:lnTo>
                      <a:pt x="1108" y="672"/>
                    </a:lnTo>
                    <a:lnTo>
                      <a:pt x="1115" y="672"/>
                    </a:lnTo>
                    <a:lnTo>
                      <a:pt x="1115" y="672"/>
                    </a:lnTo>
                    <a:lnTo>
                      <a:pt x="1115" y="678"/>
                    </a:lnTo>
                    <a:lnTo>
                      <a:pt x="1115" y="678"/>
                    </a:lnTo>
                    <a:lnTo>
                      <a:pt x="1123" y="678"/>
                    </a:lnTo>
                    <a:lnTo>
                      <a:pt x="1123" y="683"/>
                    </a:lnTo>
                    <a:lnTo>
                      <a:pt x="1123" y="683"/>
                    </a:lnTo>
                    <a:lnTo>
                      <a:pt x="1123" y="683"/>
                    </a:lnTo>
                    <a:lnTo>
                      <a:pt x="1130" y="688"/>
                    </a:lnTo>
                    <a:lnTo>
                      <a:pt x="1130" y="688"/>
                    </a:lnTo>
                    <a:lnTo>
                      <a:pt x="1130" y="688"/>
                    </a:lnTo>
                    <a:lnTo>
                      <a:pt x="1130" y="694"/>
                    </a:lnTo>
                    <a:lnTo>
                      <a:pt x="1137" y="694"/>
                    </a:lnTo>
                    <a:lnTo>
                      <a:pt x="1137" y="694"/>
                    </a:lnTo>
                    <a:lnTo>
                      <a:pt x="1137" y="699"/>
                    </a:lnTo>
                    <a:lnTo>
                      <a:pt x="1137" y="699"/>
                    </a:lnTo>
                    <a:lnTo>
                      <a:pt x="1145" y="699"/>
                    </a:lnTo>
                    <a:lnTo>
                      <a:pt x="1145" y="699"/>
                    </a:lnTo>
                    <a:lnTo>
                      <a:pt x="1145" y="704"/>
                    </a:lnTo>
                    <a:lnTo>
                      <a:pt x="1145" y="704"/>
                    </a:lnTo>
                    <a:lnTo>
                      <a:pt x="1152" y="704"/>
                    </a:lnTo>
                    <a:lnTo>
                      <a:pt x="1152" y="710"/>
                    </a:lnTo>
                    <a:lnTo>
                      <a:pt x="1152" y="710"/>
                    </a:lnTo>
                    <a:lnTo>
                      <a:pt x="1152" y="710"/>
                    </a:lnTo>
                    <a:lnTo>
                      <a:pt x="1159" y="715"/>
                    </a:lnTo>
                    <a:lnTo>
                      <a:pt x="1159" y="715"/>
                    </a:lnTo>
                    <a:lnTo>
                      <a:pt x="1159" y="715"/>
                    </a:lnTo>
                    <a:lnTo>
                      <a:pt x="1159" y="715"/>
                    </a:lnTo>
                    <a:lnTo>
                      <a:pt x="1167" y="720"/>
                    </a:lnTo>
                    <a:lnTo>
                      <a:pt x="1167" y="720"/>
                    </a:lnTo>
                    <a:lnTo>
                      <a:pt x="1167" y="720"/>
                    </a:lnTo>
                    <a:lnTo>
                      <a:pt x="1167" y="726"/>
                    </a:lnTo>
                    <a:lnTo>
                      <a:pt x="1174" y="726"/>
                    </a:lnTo>
                    <a:lnTo>
                      <a:pt x="1174" y="726"/>
                    </a:lnTo>
                    <a:lnTo>
                      <a:pt x="1174" y="726"/>
                    </a:lnTo>
                    <a:lnTo>
                      <a:pt x="1174" y="731"/>
                    </a:lnTo>
                    <a:lnTo>
                      <a:pt x="1182" y="731"/>
                    </a:lnTo>
                    <a:lnTo>
                      <a:pt x="1182" y="731"/>
                    </a:lnTo>
                    <a:lnTo>
                      <a:pt x="1182" y="731"/>
                    </a:lnTo>
                    <a:lnTo>
                      <a:pt x="1182" y="736"/>
                    </a:lnTo>
                    <a:lnTo>
                      <a:pt x="1189" y="736"/>
                    </a:lnTo>
                    <a:lnTo>
                      <a:pt x="1189" y="736"/>
                    </a:lnTo>
                    <a:lnTo>
                      <a:pt x="1189" y="742"/>
                    </a:lnTo>
                    <a:lnTo>
                      <a:pt x="1189" y="742"/>
                    </a:lnTo>
                    <a:lnTo>
                      <a:pt x="1196" y="742"/>
                    </a:lnTo>
                    <a:lnTo>
                      <a:pt x="1196" y="742"/>
                    </a:lnTo>
                    <a:lnTo>
                      <a:pt x="1196" y="747"/>
                    </a:lnTo>
                    <a:lnTo>
                      <a:pt x="1196" y="747"/>
                    </a:lnTo>
                    <a:lnTo>
                      <a:pt x="1204" y="747"/>
                    </a:lnTo>
                    <a:lnTo>
                      <a:pt x="1204" y="747"/>
                    </a:lnTo>
                    <a:lnTo>
                      <a:pt x="1204" y="752"/>
                    </a:lnTo>
                    <a:lnTo>
                      <a:pt x="1204" y="752"/>
                    </a:lnTo>
                    <a:lnTo>
                      <a:pt x="1211" y="752"/>
                    </a:lnTo>
                    <a:lnTo>
                      <a:pt x="1211" y="752"/>
                    </a:lnTo>
                    <a:lnTo>
                      <a:pt x="1211" y="758"/>
                    </a:lnTo>
                    <a:lnTo>
                      <a:pt x="1211" y="758"/>
                    </a:lnTo>
                    <a:lnTo>
                      <a:pt x="1219" y="758"/>
                    </a:lnTo>
                    <a:lnTo>
                      <a:pt x="1219" y="758"/>
                    </a:lnTo>
                    <a:lnTo>
                      <a:pt x="1219" y="763"/>
                    </a:lnTo>
                    <a:lnTo>
                      <a:pt x="1219" y="763"/>
                    </a:lnTo>
                    <a:lnTo>
                      <a:pt x="1226" y="763"/>
                    </a:lnTo>
                    <a:lnTo>
                      <a:pt x="1226" y="763"/>
                    </a:lnTo>
                    <a:lnTo>
                      <a:pt x="1226" y="768"/>
                    </a:lnTo>
                    <a:lnTo>
                      <a:pt x="1226" y="768"/>
                    </a:lnTo>
                    <a:lnTo>
                      <a:pt x="1233" y="768"/>
                    </a:lnTo>
                    <a:lnTo>
                      <a:pt x="1233" y="768"/>
                    </a:lnTo>
                    <a:lnTo>
                      <a:pt x="1233" y="768"/>
                    </a:lnTo>
                    <a:lnTo>
                      <a:pt x="1233" y="774"/>
                    </a:lnTo>
                    <a:lnTo>
                      <a:pt x="1241" y="774"/>
                    </a:lnTo>
                    <a:lnTo>
                      <a:pt x="1241" y="774"/>
                    </a:lnTo>
                    <a:lnTo>
                      <a:pt x="1241" y="774"/>
                    </a:lnTo>
                    <a:lnTo>
                      <a:pt x="1241" y="779"/>
                    </a:lnTo>
                    <a:lnTo>
                      <a:pt x="1248" y="779"/>
                    </a:lnTo>
                    <a:lnTo>
                      <a:pt x="1248" y="779"/>
                    </a:lnTo>
                    <a:lnTo>
                      <a:pt x="1248" y="779"/>
                    </a:lnTo>
                    <a:lnTo>
                      <a:pt x="1248" y="779"/>
                    </a:lnTo>
                    <a:lnTo>
                      <a:pt x="1256" y="784"/>
                    </a:lnTo>
                    <a:lnTo>
                      <a:pt x="1256" y="784"/>
                    </a:lnTo>
                    <a:lnTo>
                      <a:pt x="1256" y="784"/>
                    </a:lnTo>
                    <a:lnTo>
                      <a:pt x="1256" y="784"/>
                    </a:lnTo>
                    <a:lnTo>
                      <a:pt x="1263" y="790"/>
                    </a:lnTo>
                    <a:lnTo>
                      <a:pt x="1263" y="790"/>
                    </a:lnTo>
                    <a:lnTo>
                      <a:pt x="1263" y="790"/>
                    </a:lnTo>
                    <a:lnTo>
                      <a:pt x="1263" y="790"/>
                    </a:lnTo>
                    <a:lnTo>
                      <a:pt x="1270" y="790"/>
                    </a:lnTo>
                    <a:lnTo>
                      <a:pt x="1270" y="795"/>
                    </a:lnTo>
                    <a:lnTo>
                      <a:pt x="1270" y="795"/>
                    </a:lnTo>
                    <a:lnTo>
                      <a:pt x="1270" y="795"/>
                    </a:lnTo>
                    <a:lnTo>
                      <a:pt x="1278" y="795"/>
                    </a:lnTo>
                    <a:lnTo>
                      <a:pt x="1278" y="795"/>
                    </a:lnTo>
                    <a:lnTo>
                      <a:pt x="1278" y="800"/>
                    </a:lnTo>
                    <a:lnTo>
                      <a:pt x="1278" y="800"/>
                    </a:lnTo>
                    <a:lnTo>
                      <a:pt x="1285" y="800"/>
                    </a:lnTo>
                    <a:lnTo>
                      <a:pt x="1285" y="800"/>
                    </a:lnTo>
                    <a:lnTo>
                      <a:pt x="1285" y="800"/>
                    </a:lnTo>
                    <a:lnTo>
                      <a:pt x="1285" y="806"/>
                    </a:lnTo>
                    <a:lnTo>
                      <a:pt x="1292" y="806"/>
                    </a:lnTo>
                    <a:lnTo>
                      <a:pt x="1292" y="806"/>
                    </a:lnTo>
                    <a:lnTo>
                      <a:pt x="1292" y="806"/>
                    </a:lnTo>
                    <a:lnTo>
                      <a:pt x="1292" y="806"/>
                    </a:lnTo>
                    <a:lnTo>
                      <a:pt x="1300" y="806"/>
                    </a:lnTo>
                    <a:lnTo>
                      <a:pt x="1300" y="811"/>
                    </a:lnTo>
                    <a:lnTo>
                      <a:pt x="1300" y="811"/>
                    </a:lnTo>
                    <a:lnTo>
                      <a:pt x="1300" y="811"/>
                    </a:lnTo>
                    <a:lnTo>
                      <a:pt x="1307" y="811"/>
                    </a:lnTo>
                    <a:lnTo>
                      <a:pt x="1307" y="811"/>
                    </a:lnTo>
                    <a:lnTo>
                      <a:pt x="1307" y="816"/>
                    </a:lnTo>
                    <a:lnTo>
                      <a:pt x="1307" y="816"/>
                    </a:lnTo>
                    <a:lnTo>
                      <a:pt x="1315" y="816"/>
                    </a:lnTo>
                    <a:lnTo>
                      <a:pt x="1315" y="816"/>
                    </a:lnTo>
                    <a:lnTo>
                      <a:pt x="1315" y="816"/>
                    </a:lnTo>
                    <a:lnTo>
                      <a:pt x="1315" y="816"/>
                    </a:lnTo>
                    <a:lnTo>
                      <a:pt x="1322" y="822"/>
                    </a:lnTo>
                    <a:lnTo>
                      <a:pt x="1322" y="822"/>
                    </a:lnTo>
                    <a:lnTo>
                      <a:pt x="1322" y="822"/>
                    </a:lnTo>
                    <a:lnTo>
                      <a:pt x="1322" y="822"/>
                    </a:lnTo>
                    <a:lnTo>
                      <a:pt x="1329" y="822"/>
                    </a:lnTo>
                    <a:lnTo>
                      <a:pt x="1329" y="822"/>
                    </a:lnTo>
                    <a:lnTo>
                      <a:pt x="1329" y="822"/>
                    </a:lnTo>
                    <a:lnTo>
                      <a:pt x="1329" y="827"/>
                    </a:lnTo>
                    <a:lnTo>
                      <a:pt x="1337" y="827"/>
                    </a:lnTo>
                    <a:lnTo>
                      <a:pt x="1337" y="827"/>
                    </a:lnTo>
                    <a:lnTo>
                      <a:pt x="1337" y="827"/>
                    </a:lnTo>
                    <a:lnTo>
                      <a:pt x="1337" y="827"/>
                    </a:lnTo>
                    <a:lnTo>
                      <a:pt x="1344" y="827"/>
                    </a:lnTo>
                    <a:lnTo>
                      <a:pt x="1344" y="827"/>
                    </a:lnTo>
                    <a:lnTo>
                      <a:pt x="1344" y="832"/>
                    </a:lnTo>
                    <a:lnTo>
                      <a:pt x="1344" y="832"/>
                    </a:lnTo>
                    <a:lnTo>
                      <a:pt x="1352" y="832"/>
                    </a:lnTo>
                    <a:lnTo>
                      <a:pt x="1352" y="832"/>
                    </a:lnTo>
                    <a:lnTo>
                      <a:pt x="1352" y="832"/>
                    </a:lnTo>
                    <a:lnTo>
                      <a:pt x="1352" y="832"/>
                    </a:lnTo>
                    <a:lnTo>
                      <a:pt x="1359" y="832"/>
                    </a:lnTo>
                    <a:lnTo>
                      <a:pt x="1359" y="838"/>
                    </a:lnTo>
                    <a:lnTo>
                      <a:pt x="1359" y="838"/>
                    </a:lnTo>
                    <a:lnTo>
                      <a:pt x="1359" y="838"/>
                    </a:lnTo>
                    <a:lnTo>
                      <a:pt x="1366" y="838"/>
                    </a:lnTo>
                    <a:lnTo>
                      <a:pt x="1366" y="838"/>
                    </a:lnTo>
                    <a:lnTo>
                      <a:pt x="1366" y="838"/>
                    </a:lnTo>
                    <a:lnTo>
                      <a:pt x="1374" y="838"/>
                    </a:lnTo>
                    <a:lnTo>
                      <a:pt x="1374" y="843"/>
                    </a:lnTo>
                    <a:lnTo>
                      <a:pt x="1374" y="843"/>
                    </a:lnTo>
                    <a:lnTo>
                      <a:pt x="1374" y="843"/>
                    </a:lnTo>
                    <a:lnTo>
                      <a:pt x="1381" y="843"/>
                    </a:lnTo>
                    <a:lnTo>
                      <a:pt x="1381" y="843"/>
                    </a:lnTo>
                    <a:lnTo>
                      <a:pt x="1381" y="843"/>
                    </a:lnTo>
                    <a:lnTo>
                      <a:pt x="1381" y="843"/>
                    </a:lnTo>
                    <a:lnTo>
                      <a:pt x="1389" y="843"/>
                    </a:lnTo>
                    <a:lnTo>
                      <a:pt x="1389" y="843"/>
                    </a:lnTo>
                    <a:lnTo>
                      <a:pt x="1389" y="848"/>
                    </a:lnTo>
                    <a:lnTo>
                      <a:pt x="1389" y="848"/>
                    </a:lnTo>
                    <a:lnTo>
                      <a:pt x="1396" y="848"/>
                    </a:lnTo>
                    <a:lnTo>
                      <a:pt x="1396" y="848"/>
                    </a:lnTo>
                    <a:lnTo>
                      <a:pt x="1396" y="848"/>
                    </a:lnTo>
                    <a:lnTo>
                      <a:pt x="1396" y="848"/>
                    </a:lnTo>
                    <a:lnTo>
                      <a:pt x="1403" y="848"/>
                    </a:lnTo>
                    <a:lnTo>
                      <a:pt x="1403" y="848"/>
                    </a:lnTo>
                    <a:lnTo>
                      <a:pt x="1403" y="848"/>
                    </a:lnTo>
                    <a:lnTo>
                      <a:pt x="1403" y="848"/>
                    </a:lnTo>
                    <a:lnTo>
                      <a:pt x="1411" y="854"/>
                    </a:lnTo>
                    <a:lnTo>
                      <a:pt x="1411" y="854"/>
                    </a:lnTo>
                    <a:lnTo>
                      <a:pt x="1411" y="854"/>
                    </a:lnTo>
                    <a:lnTo>
                      <a:pt x="1411" y="854"/>
                    </a:lnTo>
                    <a:lnTo>
                      <a:pt x="1418" y="854"/>
                    </a:lnTo>
                    <a:lnTo>
                      <a:pt x="1418" y="854"/>
                    </a:lnTo>
                    <a:lnTo>
                      <a:pt x="1418" y="854"/>
                    </a:lnTo>
                    <a:lnTo>
                      <a:pt x="1418" y="854"/>
                    </a:lnTo>
                    <a:lnTo>
                      <a:pt x="1425" y="854"/>
                    </a:lnTo>
                    <a:lnTo>
                      <a:pt x="1425" y="854"/>
                    </a:lnTo>
                    <a:lnTo>
                      <a:pt x="1425" y="854"/>
                    </a:lnTo>
                    <a:lnTo>
                      <a:pt x="1425" y="854"/>
                    </a:lnTo>
                    <a:lnTo>
                      <a:pt x="1433" y="859"/>
                    </a:lnTo>
                    <a:lnTo>
                      <a:pt x="1433" y="859"/>
                    </a:lnTo>
                    <a:lnTo>
                      <a:pt x="1433" y="859"/>
                    </a:lnTo>
                    <a:lnTo>
                      <a:pt x="1433" y="859"/>
                    </a:lnTo>
                    <a:lnTo>
                      <a:pt x="1440" y="859"/>
                    </a:lnTo>
                    <a:lnTo>
                      <a:pt x="1440" y="859"/>
                    </a:lnTo>
                    <a:lnTo>
                      <a:pt x="1440" y="859"/>
                    </a:lnTo>
                    <a:lnTo>
                      <a:pt x="1440" y="859"/>
                    </a:lnTo>
                    <a:lnTo>
                      <a:pt x="1448" y="859"/>
                    </a:lnTo>
                    <a:lnTo>
                      <a:pt x="1448" y="859"/>
                    </a:lnTo>
                    <a:lnTo>
                      <a:pt x="1448" y="859"/>
                    </a:lnTo>
                    <a:lnTo>
                      <a:pt x="1448" y="859"/>
                    </a:lnTo>
                    <a:lnTo>
                      <a:pt x="1455" y="859"/>
                    </a:lnTo>
                    <a:lnTo>
                      <a:pt x="1455" y="859"/>
                    </a:lnTo>
                    <a:lnTo>
                      <a:pt x="1455" y="859"/>
                    </a:lnTo>
                    <a:lnTo>
                      <a:pt x="1455" y="864"/>
                    </a:lnTo>
                    <a:lnTo>
                      <a:pt x="1462" y="864"/>
                    </a:lnTo>
                    <a:lnTo>
                      <a:pt x="1462" y="864"/>
                    </a:lnTo>
                    <a:lnTo>
                      <a:pt x="1462" y="864"/>
                    </a:lnTo>
                    <a:lnTo>
                      <a:pt x="1462" y="864"/>
                    </a:lnTo>
                    <a:lnTo>
                      <a:pt x="1470" y="864"/>
                    </a:lnTo>
                    <a:lnTo>
                      <a:pt x="1470" y="864"/>
                    </a:lnTo>
                    <a:lnTo>
                      <a:pt x="1470" y="864"/>
                    </a:lnTo>
                    <a:lnTo>
                      <a:pt x="1470" y="864"/>
                    </a:lnTo>
                    <a:lnTo>
                      <a:pt x="1477" y="864"/>
                    </a:lnTo>
                    <a:lnTo>
                      <a:pt x="1477" y="864"/>
                    </a:lnTo>
                    <a:lnTo>
                      <a:pt x="1477" y="864"/>
                    </a:lnTo>
                    <a:lnTo>
                      <a:pt x="1477" y="864"/>
                    </a:lnTo>
                    <a:lnTo>
                      <a:pt x="1485" y="864"/>
                    </a:lnTo>
                    <a:lnTo>
                      <a:pt x="1485" y="864"/>
                    </a:lnTo>
                    <a:lnTo>
                      <a:pt x="1485" y="864"/>
                    </a:lnTo>
                    <a:lnTo>
                      <a:pt x="1485" y="864"/>
                    </a:lnTo>
                    <a:lnTo>
                      <a:pt x="1492" y="864"/>
                    </a:lnTo>
                    <a:lnTo>
                      <a:pt x="1492" y="864"/>
                    </a:lnTo>
                    <a:lnTo>
                      <a:pt x="1492" y="864"/>
                    </a:lnTo>
                    <a:lnTo>
                      <a:pt x="1492" y="864"/>
                    </a:lnTo>
                    <a:lnTo>
                      <a:pt x="1499" y="864"/>
                    </a:lnTo>
                    <a:lnTo>
                      <a:pt x="1499" y="864"/>
                    </a:lnTo>
                    <a:lnTo>
                      <a:pt x="1499" y="864"/>
                    </a:lnTo>
                    <a:lnTo>
                      <a:pt x="1499" y="864"/>
                    </a:lnTo>
                    <a:lnTo>
                      <a:pt x="1507" y="864"/>
                    </a:lnTo>
                    <a:lnTo>
                      <a:pt x="1507" y="864"/>
                    </a:lnTo>
                    <a:lnTo>
                      <a:pt x="1507" y="864"/>
                    </a:lnTo>
                    <a:lnTo>
                      <a:pt x="1507" y="864"/>
                    </a:lnTo>
                    <a:lnTo>
                      <a:pt x="1514" y="864"/>
                    </a:lnTo>
                    <a:lnTo>
                      <a:pt x="1514" y="864"/>
                    </a:lnTo>
                    <a:lnTo>
                      <a:pt x="1514" y="864"/>
                    </a:lnTo>
                    <a:lnTo>
                      <a:pt x="1514" y="864"/>
                    </a:lnTo>
                    <a:lnTo>
                      <a:pt x="1522" y="864"/>
                    </a:lnTo>
                    <a:lnTo>
                      <a:pt x="1522" y="864"/>
                    </a:lnTo>
                    <a:lnTo>
                      <a:pt x="1522" y="864"/>
                    </a:lnTo>
                    <a:lnTo>
                      <a:pt x="1522" y="864"/>
                    </a:lnTo>
                    <a:lnTo>
                      <a:pt x="1529" y="864"/>
                    </a:lnTo>
                    <a:lnTo>
                      <a:pt x="1529" y="864"/>
                    </a:lnTo>
                    <a:lnTo>
                      <a:pt x="1529" y="864"/>
                    </a:lnTo>
                    <a:lnTo>
                      <a:pt x="1529" y="864"/>
                    </a:lnTo>
                    <a:lnTo>
                      <a:pt x="1536" y="864"/>
                    </a:lnTo>
                    <a:lnTo>
                      <a:pt x="1536" y="864"/>
                    </a:lnTo>
                    <a:lnTo>
                      <a:pt x="1536" y="864"/>
                    </a:lnTo>
                    <a:lnTo>
                      <a:pt x="1536" y="864"/>
                    </a:lnTo>
                    <a:lnTo>
                      <a:pt x="1544" y="864"/>
                    </a:lnTo>
                    <a:lnTo>
                      <a:pt x="1544" y="864"/>
                    </a:lnTo>
                    <a:lnTo>
                      <a:pt x="1544" y="864"/>
                    </a:lnTo>
                    <a:lnTo>
                      <a:pt x="1544" y="864"/>
                    </a:lnTo>
                    <a:lnTo>
                      <a:pt x="1551" y="864"/>
                    </a:lnTo>
                    <a:lnTo>
                      <a:pt x="1551" y="864"/>
                    </a:lnTo>
                    <a:lnTo>
                      <a:pt x="1551" y="864"/>
                    </a:lnTo>
                    <a:lnTo>
                      <a:pt x="1551" y="864"/>
                    </a:lnTo>
                    <a:lnTo>
                      <a:pt x="1558" y="864"/>
                    </a:lnTo>
                    <a:lnTo>
                      <a:pt x="1558" y="864"/>
                    </a:lnTo>
                    <a:lnTo>
                      <a:pt x="1558" y="864"/>
                    </a:lnTo>
                    <a:lnTo>
                      <a:pt x="1558" y="864"/>
                    </a:lnTo>
                    <a:lnTo>
                      <a:pt x="1566" y="864"/>
                    </a:lnTo>
                    <a:lnTo>
                      <a:pt x="1566" y="864"/>
                    </a:lnTo>
                    <a:lnTo>
                      <a:pt x="1566" y="864"/>
                    </a:lnTo>
                    <a:lnTo>
                      <a:pt x="1566" y="864"/>
                    </a:lnTo>
                    <a:lnTo>
                      <a:pt x="1573" y="864"/>
                    </a:lnTo>
                    <a:lnTo>
                      <a:pt x="1573" y="864"/>
                    </a:lnTo>
                    <a:lnTo>
                      <a:pt x="1573" y="864"/>
                    </a:lnTo>
                    <a:lnTo>
                      <a:pt x="1573" y="864"/>
                    </a:lnTo>
                    <a:lnTo>
                      <a:pt x="1581" y="864"/>
                    </a:lnTo>
                    <a:lnTo>
                      <a:pt x="1581" y="864"/>
                    </a:lnTo>
                    <a:lnTo>
                      <a:pt x="1581" y="864"/>
                    </a:lnTo>
                    <a:lnTo>
                      <a:pt x="1581" y="864"/>
                    </a:lnTo>
                    <a:lnTo>
                      <a:pt x="1588" y="864"/>
                    </a:lnTo>
                    <a:lnTo>
                      <a:pt x="1588" y="859"/>
                    </a:lnTo>
                    <a:lnTo>
                      <a:pt x="1588" y="859"/>
                    </a:lnTo>
                    <a:lnTo>
                      <a:pt x="1595" y="859"/>
                    </a:lnTo>
                    <a:lnTo>
                      <a:pt x="1595" y="859"/>
                    </a:lnTo>
                    <a:lnTo>
                      <a:pt x="1595" y="859"/>
                    </a:lnTo>
                    <a:lnTo>
                      <a:pt x="1595" y="859"/>
                    </a:lnTo>
                    <a:lnTo>
                      <a:pt x="1603" y="859"/>
                    </a:lnTo>
                    <a:lnTo>
                      <a:pt x="1603" y="859"/>
                    </a:lnTo>
                    <a:lnTo>
                      <a:pt x="1603" y="859"/>
                    </a:lnTo>
                    <a:lnTo>
                      <a:pt x="1603" y="859"/>
                    </a:lnTo>
                    <a:lnTo>
                      <a:pt x="1610" y="859"/>
                    </a:lnTo>
                    <a:lnTo>
                      <a:pt x="1610" y="859"/>
                    </a:lnTo>
                    <a:lnTo>
                      <a:pt x="1610" y="859"/>
                    </a:lnTo>
                    <a:lnTo>
                      <a:pt x="1610" y="859"/>
                    </a:lnTo>
                    <a:lnTo>
                      <a:pt x="1610" y="859"/>
                    </a:lnTo>
                    <a:lnTo>
                      <a:pt x="1618" y="859"/>
                    </a:lnTo>
                    <a:lnTo>
                      <a:pt x="1618" y="854"/>
                    </a:lnTo>
                    <a:lnTo>
                      <a:pt x="1618" y="854"/>
                    </a:lnTo>
                    <a:lnTo>
                      <a:pt x="1618" y="854"/>
                    </a:lnTo>
                    <a:lnTo>
                      <a:pt x="1625" y="854"/>
                    </a:lnTo>
                    <a:lnTo>
                      <a:pt x="1625" y="854"/>
                    </a:lnTo>
                    <a:lnTo>
                      <a:pt x="1625" y="854"/>
                    </a:lnTo>
                    <a:lnTo>
                      <a:pt x="1625" y="854"/>
                    </a:lnTo>
                    <a:lnTo>
                      <a:pt x="1632" y="854"/>
                    </a:lnTo>
                    <a:lnTo>
                      <a:pt x="1632" y="854"/>
                    </a:lnTo>
                    <a:lnTo>
                      <a:pt x="1632" y="854"/>
                    </a:lnTo>
                    <a:lnTo>
                      <a:pt x="1640" y="854"/>
                    </a:lnTo>
                    <a:lnTo>
                      <a:pt x="1640" y="848"/>
                    </a:lnTo>
                    <a:lnTo>
                      <a:pt x="1640" y="848"/>
                    </a:lnTo>
                    <a:lnTo>
                      <a:pt x="1640" y="848"/>
                    </a:lnTo>
                    <a:lnTo>
                      <a:pt x="1647" y="848"/>
                    </a:lnTo>
                    <a:lnTo>
                      <a:pt x="1647" y="848"/>
                    </a:lnTo>
                    <a:lnTo>
                      <a:pt x="1647" y="848"/>
                    </a:lnTo>
                    <a:lnTo>
                      <a:pt x="1647" y="848"/>
                    </a:lnTo>
                    <a:lnTo>
                      <a:pt x="1655" y="848"/>
                    </a:lnTo>
                    <a:lnTo>
                      <a:pt x="1655" y="843"/>
                    </a:lnTo>
                    <a:lnTo>
                      <a:pt x="1655" y="843"/>
                    </a:lnTo>
                    <a:lnTo>
                      <a:pt x="1655" y="843"/>
                    </a:lnTo>
                    <a:lnTo>
                      <a:pt x="1662" y="843"/>
                    </a:lnTo>
                    <a:lnTo>
                      <a:pt x="1662" y="843"/>
                    </a:lnTo>
                    <a:lnTo>
                      <a:pt x="1662" y="838"/>
                    </a:lnTo>
                    <a:lnTo>
                      <a:pt x="1662" y="838"/>
                    </a:lnTo>
                    <a:lnTo>
                      <a:pt x="1662" y="838"/>
                    </a:lnTo>
                    <a:lnTo>
                      <a:pt x="1669" y="838"/>
                    </a:lnTo>
                    <a:lnTo>
                      <a:pt x="1669" y="832"/>
                    </a:lnTo>
                    <a:lnTo>
                      <a:pt x="1669" y="832"/>
                    </a:lnTo>
                    <a:lnTo>
                      <a:pt x="1669" y="832"/>
                    </a:lnTo>
                    <a:lnTo>
                      <a:pt x="1677" y="832"/>
                    </a:lnTo>
                    <a:lnTo>
                      <a:pt x="1677" y="827"/>
                    </a:lnTo>
                    <a:lnTo>
                      <a:pt x="1677" y="827"/>
                    </a:lnTo>
                    <a:lnTo>
                      <a:pt x="1684" y="827"/>
                    </a:lnTo>
                    <a:lnTo>
                      <a:pt x="1684" y="822"/>
                    </a:lnTo>
                    <a:lnTo>
                      <a:pt x="1684" y="822"/>
                    </a:lnTo>
                    <a:lnTo>
                      <a:pt x="1684" y="822"/>
                    </a:lnTo>
                    <a:lnTo>
                      <a:pt x="1691" y="822"/>
                    </a:lnTo>
                    <a:lnTo>
                      <a:pt x="1691" y="816"/>
                    </a:lnTo>
                    <a:lnTo>
                      <a:pt x="1691" y="816"/>
                    </a:lnTo>
                    <a:lnTo>
                      <a:pt x="1691" y="816"/>
                    </a:lnTo>
                    <a:lnTo>
                      <a:pt x="1699" y="811"/>
                    </a:lnTo>
                    <a:lnTo>
                      <a:pt x="1699" y="811"/>
                    </a:lnTo>
                    <a:lnTo>
                      <a:pt x="1699" y="811"/>
                    </a:lnTo>
                    <a:lnTo>
                      <a:pt x="1699" y="811"/>
                    </a:lnTo>
                    <a:lnTo>
                      <a:pt x="1706" y="806"/>
                    </a:lnTo>
                    <a:lnTo>
                      <a:pt x="1706" y="806"/>
                    </a:lnTo>
                    <a:lnTo>
                      <a:pt x="1706" y="806"/>
                    </a:lnTo>
                    <a:lnTo>
                      <a:pt x="1706" y="800"/>
                    </a:lnTo>
                    <a:lnTo>
                      <a:pt x="1714" y="800"/>
                    </a:lnTo>
                    <a:lnTo>
                      <a:pt x="1714" y="800"/>
                    </a:lnTo>
                    <a:lnTo>
                      <a:pt x="1714" y="795"/>
                    </a:lnTo>
                    <a:lnTo>
                      <a:pt x="1714" y="795"/>
                    </a:lnTo>
                    <a:lnTo>
                      <a:pt x="1721" y="795"/>
                    </a:lnTo>
                    <a:lnTo>
                      <a:pt x="1721" y="790"/>
                    </a:lnTo>
                    <a:lnTo>
                      <a:pt x="1721" y="790"/>
                    </a:lnTo>
                    <a:lnTo>
                      <a:pt x="1721" y="790"/>
                    </a:lnTo>
                    <a:lnTo>
                      <a:pt x="1728" y="784"/>
                    </a:lnTo>
                    <a:lnTo>
                      <a:pt x="1728" y="784"/>
                    </a:lnTo>
                    <a:lnTo>
                      <a:pt x="1728" y="779"/>
                    </a:lnTo>
                    <a:lnTo>
                      <a:pt x="1728" y="779"/>
                    </a:lnTo>
                    <a:lnTo>
                      <a:pt x="1736" y="779"/>
                    </a:lnTo>
                    <a:lnTo>
                      <a:pt x="1736" y="774"/>
                    </a:lnTo>
                    <a:lnTo>
                      <a:pt x="1736" y="774"/>
                    </a:lnTo>
                    <a:lnTo>
                      <a:pt x="1736" y="774"/>
                    </a:lnTo>
                    <a:lnTo>
                      <a:pt x="1743" y="768"/>
                    </a:lnTo>
                    <a:lnTo>
                      <a:pt x="1743" y="768"/>
                    </a:lnTo>
                    <a:lnTo>
                      <a:pt x="1743" y="763"/>
                    </a:lnTo>
                    <a:lnTo>
                      <a:pt x="1743" y="763"/>
                    </a:lnTo>
                    <a:lnTo>
                      <a:pt x="1751" y="763"/>
                    </a:lnTo>
                    <a:lnTo>
                      <a:pt x="1751" y="758"/>
                    </a:lnTo>
                    <a:lnTo>
                      <a:pt x="1751" y="758"/>
                    </a:lnTo>
                    <a:lnTo>
                      <a:pt x="1751" y="752"/>
                    </a:lnTo>
                    <a:lnTo>
                      <a:pt x="1758" y="752"/>
                    </a:lnTo>
                    <a:lnTo>
                      <a:pt x="1758" y="752"/>
                    </a:lnTo>
                    <a:lnTo>
                      <a:pt x="1758" y="747"/>
                    </a:lnTo>
                    <a:lnTo>
                      <a:pt x="1758" y="747"/>
                    </a:lnTo>
                    <a:lnTo>
                      <a:pt x="1765" y="742"/>
                    </a:lnTo>
                    <a:lnTo>
                      <a:pt x="1765" y="742"/>
                    </a:lnTo>
                    <a:lnTo>
                      <a:pt x="1765" y="736"/>
                    </a:lnTo>
                    <a:lnTo>
                      <a:pt x="1765" y="736"/>
                    </a:lnTo>
                    <a:lnTo>
                      <a:pt x="1765" y="736"/>
                    </a:lnTo>
                    <a:lnTo>
                      <a:pt x="1773" y="731"/>
                    </a:lnTo>
                    <a:lnTo>
                      <a:pt x="1773" y="726"/>
                    </a:lnTo>
                    <a:lnTo>
                      <a:pt x="1773" y="726"/>
                    </a:lnTo>
                    <a:lnTo>
                      <a:pt x="1780" y="720"/>
                    </a:lnTo>
                    <a:lnTo>
                      <a:pt x="1780" y="720"/>
                    </a:lnTo>
                    <a:lnTo>
                      <a:pt x="1780" y="720"/>
                    </a:lnTo>
                    <a:lnTo>
                      <a:pt x="1780" y="715"/>
                    </a:lnTo>
                    <a:lnTo>
                      <a:pt x="1788" y="715"/>
                    </a:lnTo>
                    <a:lnTo>
                      <a:pt x="1788" y="710"/>
                    </a:lnTo>
                    <a:lnTo>
                      <a:pt x="1788" y="710"/>
                    </a:lnTo>
                    <a:lnTo>
                      <a:pt x="1788" y="704"/>
                    </a:lnTo>
                    <a:lnTo>
                      <a:pt x="1795" y="704"/>
                    </a:lnTo>
                    <a:lnTo>
                      <a:pt x="1795" y="699"/>
                    </a:lnTo>
                    <a:lnTo>
                      <a:pt x="1795" y="699"/>
                    </a:lnTo>
                    <a:lnTo>
                      <a:pt x="1795" y="694"/>
                    </a:lnTo>
                    <a:lnTo>
                      <a:pt x="1802" y="694"/>
                    </a:lnTo>
                    <a:lnTo>
                      <a:pt x="1802" y="688"/>
                    </a:lnTo>
                    <a:lnTo>
                      <a:pt x="1802" y="688"/>
                    </a:lnTo>
                    <a:lnTo>
                      <a:pt x="1802" y="683"/>
                    </a:lnTo>
                    <a:lnTo>
                      <a:pt x="1810" y="683"/>
                    </a:lnTo>
                    <a:lnTo>
                      <a:pt x="1810" y="678"/>
                    </a:lnTo>
                    <a:lnTo>
                      <a:pt x="1810" y="678"/>
                    </a:lnTo>
                    <a:lnTo>
                      <a:pt x="1810" y="672"/>
                    </a:lnTo>
                    <a:lnTo>
                      <a:pt x="1817" y="672"/>
                    </a:lnTo>
                    <a:lnTo>
                      <a:pt x="1817" y="667"/>
                    </a:lnTo>
                    <a:lnTo>
                      <a:pt x="1817" y="662"/>
                    </a:lnTo>
                    <a:lnTo>
                      <a:pt x="1817" y="662"/>
                    </a:lnTo>
                    <a:lnTo>
                      <a:pt x="1824" y="656"/>
                    </a:lnTo>
                    <a:lnTo>
                      <a:pt x="1824" y="656"/>
                    </a:lnTo>
                    <a:lnTo>
                      <a:pt x="1824" y="651"/>
                    </a:lnTo>
                    <a:lnTo>
                      <a:pt x="1824" y="651"/>
                    </a:lnTo>
                    <a:lnTo>
                      <a:pt x="1832" y="646"/>
                    </a:lnTo>
                    <a:lnTo>
                      <a:pt x="1832" y="646"/>
                    </a:lnTo>
                    <a:lnTo>
                      <a:pt x="1832" y="640"/>
                    </a:lnTo>
                    <a:lnTo>
                      <a:pt x="1832" y="635"/>
                    </a:lnTo>
                    <a:lnTo>
                      <a:pt x="1839" y="635"/>
                    </a:lnTo>
                    <a:lnTo>
                      <a:pt x="1839" y="630"/>
                    </a:lnTo>
                    <a:lnTo>
                      <a:pt x="1839" y="630"/>
                    </a:lnTo>
                    <a:lnTo>
                      <a:pt x="1839" y="624"/>
                    </a:lnTo>
                    <a:lnTo>
                      <a:pt x="1847" y="624"/>
                    </a:lnTo>
                    <a:lnTo>
                      <a:pt x="1847" y="619"/>
                    </a:lnTo>
                    <a:lnTo>
                      <a:pt x="1847" y="614"/>
                    </a:lnTo>
                    <a:lnTo>
                      <a:pt x="1847" y="614"/>
                    </a:lnTo>
                    <a:lnTo>
                      <a:pt x="1854" y="608"/>
                    </a:lnTo>
                    <a:lnTo>
                      <a:pt x="1854" y="608"/>
                    </a:lnTo>
                    <a:lnTo>
                      <a:pt x="1854" y="603"/>
                    </a:lnTo>
                    <a:lnTo>
                      <a:pt x="1854" y="598"/>
                    </a:lnTo>
                    <a:lnTo>
                      <a:pt x="1861" y="598"/>
                    </a:lnTo>
                    <a:lnTo>
                      <a:pt x="1861" y="592"/>
                    </a:lnTo>
                    <a:lnTo>
                      <a:pt x="1861" y="587"/>
                    </a:lnTo>
                    <a:lnTo>
                      <a:pt x="1861" y="587"/>
                    </a:lnTo>
                    <a:lnTo>
                      <a:pt x="1869" y="582"/>
                    </a:lnTo>
                    <a:lnTo>
                      <a:pt x="1869" y="582"/>
                    </a:lnTo>
                    <a:lnTo>
                      <a:pt x="1869" y="576"/>
                    </a:lnTo>
                    <a:lnTo>
                      <a:pt x="1869" y="571"/>
                    </a:lnTo>
                    <a:lnTo>
                      <a:pt x="1876" y="566"/>
                    </a:lnTo>
                    <a:lnTo>
                      <a:pt x="1876" y="560"/>
                    </a:lnTo>
                    <a:lnTo>
                      <a:pt x="1876" y="560"/>
                    </a:lnTo>
                    <a:lnTo>
                      <a:pt x="1884" y="555"/>
                    </a:lnTo>
                    <a:lnTo>
                      <a:pt x="1884" y="555"/>
                    </a:lnTo>
                    <a:lnTo>
                      <a:pt x="1884" y="550"/>
                    </a:lnTo>
                    <a:lnTo>
                      <a:pt x="1884" y="550"/>
                    </a:lnTo>
                    <a:lnTo>
                      <a:pt x="1891" y="550"/>
                    </a:lnTo>
                    <a:lnTo>
                      <a:pt x="1891" y="550"/>
                    </a:lnTo>
                    <a:lnTo>
                      <a:pt x="1891" y="550"/>
                    </a:lnTo>
                    <a:lnTo>
                      <a:pt x="1891" y="555"/>
                    </a:lnTo>
                    <a:lnTo>
                      <a:pt x="1898" y="555"/>
                    </a:lnTo>
                    <a:lnTo>
                      <a:pt x="1898" y="560"/>
                    </a:lnTo>
                    <a:lnTo>
                      <a:pt x="1898" y="560"/>
                    </a:lnTo>
                    <a:lnTo>
                      <a:pt x="1898" y="560"/>
                    </a:lnTo>
                    <a:lnTo>
                      <a:pt x="1898" y="566"/>
                    </a:lnTo>
                    <a:lnTo>
                      <a:pt x="1906" y="566"/>
                    </a:lnTo>
                    <a:lnTo>
                      <a:pt x="1906" y="571"/>
                    </a:lnTo>
                    <a:lnTo>
                      <a:pt x="1906" y="571"/>
                    </a:lnTo>
                    <a:lnTo>
                      <a:pt x="1906" y="576"/>
                    </a:lnTo>
                    <a:lnTo>
                      <a:pt x="1913" y="582"/>
                    </a:lnTo>
                    <a:lnTo>
                      <a:pt x="1913" y="582"/>
                    </a:lnTo>
                    <a:lnTo>
                      <a:pt x="1913" y="587"/>
                    </a:lnTo>
                    <a:lnTo>
                      <a:pt x="1920" y="587"/>
                    </a:lnTo>
                    <a:lnTo>
                      <a:pt x="1920" y="592"/>
                    </a:lnTo>
                    <a:lnTo>
                      <a:pt x="1920" y="592"/>
                    </a:lnTo>
                    <a:lnTo>
                      <a:pt x="1920" y="592"/>
                    </a:lnTo>
                    <a:lnTo>
                      <a:pt x="1928" y="598"/>
                    </a:lnTo>
                    <a:lnTo>
                      <a:pt x="1928" y="598"/>
                    </a:lnTo>
                    <a:lnTo>
                      <a:pt x="1928" y="603"/>
                    </a:lnTo>
                    <a:lnTo>
                      <a:pt x="1928" y="603"/>
                    </a:lnTo>
                    <a:lnTo>
                      <a:pt x="1935" y="608"/>
                    </a:lnTo>
                    <a:lnTo>
                      <a:pt x="1935" y="608"/>
                    </a:lnTo>
                    <a:lnTo>
                      <a:pt x="1935" y="614"/>
                    </a:lnTo>
                    <a:lnTo>
                      <a:pt x="1935" y="614"/>
                    </a:lnTo>
                    <a:lnTo>
                      <a:pt x="1943" y="619"/>
                    </a:lnTo>
                    <a:lnTo>
                      <a:pt x="1943" y="619"/>
                    </a:lnTo>
                    <a:lnTo>
                      <a:pt x="1943" y="624"/>
                    </a:lnTo>
                    <a:lnTo>
                      <a:pt x="1943" y="624"/>
                    </a:lnTo>
                    <a:lnTo>
                      <a:pt x="1950" y="624"/>
                    </a:lnTo>
                    <a:lnTo>
                      <a:pt x="1950" y="630"/>
                    </a:lnTo>
                    <a:lnTo>
                      <a:pt x="1950" y="630"/>
                    </a:lnTo>
                    <a:lnTo>
                      <a:pt x="1950" y="635"/>
                    </a:lnTo>
                    <a:lnTo>
                      <a:pt x="1957" y="635"/>
                    </a:lnTo>
                    <a:lnTo>
                      <a:pt x="1957" y="640"/>
                    </a:lnTo>
                    <a:lnTo>
                      <a:pt x="1957" y="640"/>
                    </a:lnTo>
                    <a:lnTo>
                      <a:pt x="1957" y="640"/>
                    </a:lnTo>
                    <a:lnTo>
                      <a:pt x="1965" y="646"/>
                    </a:lnTo>
                    <a:lnTo>
                      <a:pt x="1965" y="646"/>
                    </a:lnTo>
                    <a:lnTo>
                      <a:pt x="1965" y="651"/>
                    </a:lnTo>
                    <a:lnTo>
                      <a:pt x="1965" y="651"/>
                    </a:lnTo>
                    <a:lnTo>
                      <a:pt x="1972" y="656"/>
                    </a:lnTo>
                    <a:lnTo>
                      <a:pt x="1972" y="656"/>
                    </a:lnTo>
                    <a:lnTo>
                      <a:pt x="1972" y="656"/>
                    </a:lnTo>
                    <a:lnTo>
                      <a:pt x="1972" y="662"/>
                    </a:lnTo>
                    <a:lnTo>
                      <a:pt x="1980" y="662"/>
                    </a:lnTo>
                    <a:lnTo>
                      <a:pt x="1980" y="667"/>
                    </a:lnTo>
                    <a:lnTo>
                      <a:pt x="1980" y="667"/>
                    </a:lnTo>
                    <a:lnTo>
                      <a:pt x="1980" y="667"/>
                    </a:lnTo>
                    <a:lnTo>
                      <a:pt x="1987" y="672"/>
                    </a:lnTo>
                    <a:lnTo>
                      <a:pt x="1987" y="672"/>
                    </a:lnTo>
                    <a:lnTo>
                      <a:pt x="1987" y="678"/>
                    </a:lnTo>
                    <a:lnTo>
                      <a:pt x="1987" y="678"/>
                    </a:lnTo>
                    <a:lnTo>
                      <a:pt x="1994" y="678"/>
                    </a:lnTo>
                    <a:lnTo>
                      <a:pt x="1994" y="683"/>
                    </a:lnTo>
                    <a:lnTo>
                      <a:pt x="1994" y="683"/>
                    </a:lnTo>
                    <a:lnTo>
                      <a:pt x="1994" y="688"/>
                    </a:lnTo>
                    <a:lnTo>
                      <a:pt x="2002" y="688"/>
                    </a:lnTo>
                    <a:lnTo>
                      <a:pt x="2002" y="688"/>
                    </a:lnTo>
                    <a:lnTo>
                      <a:pt x="2002" y="694"/>
                    </a:lnTo>
                    <a:lnTo>
                      <a:pt x="2002" y="694"/>
                    </a:lnTo>
                    <a:lnTo>
                      <a:pt x="2009" y="699"/>
                    </a:lnTo>
                    <a:lnTo>
                      <a:pt x="2009" y="699"/>
                    </a:lnTo>
                    <a:lnTo>
                      <a:pt x="2009" y="699"/>
                    </a:lnTo>
                    <a:lnTo>
                      <a:pt x="2009" y="704"/>
                    </a:lnTo>
                    <a:lnTo>
                      <a:pt x="2017" y="704"/>
                    </a:lnTo>
                    <a:lnTo>
                      <a:pt x="2017" y="704"/>
                    </a:lnTo>
                    <a:lnTo>
                      <a:pt x="2017" y="710"/>
                    </a:lnTo>
                    <a:lnTo>
                      <a:pt x="2017" y="710"/>
                    </a:lnTo>
                    <a:lnTo>
                      <a:pt x="2024" y="710"/>
                    </a:lnTo>
                    <a:lnTo>
                      <a:pt x="2024" y="715"/>
                    </a:lnTo>
                    <a:lnTo>
                      <a:pt x="2024" y="715"/>
                    </a:lnTo>
                    <a:lnTo>
                      <a:pt x="2024" y="720"/>
                    </a:lnTo>
                    <a:lnTo>
                      <a:pt x="2024" y="720"/>
                    </a:lnTo>
                    <a:lnTo>
                      <a:pt x="2031" y="720"/>
                    </a:lnTo>
                    <a:lnTo>
                      <a:pt x="2031" y="726"/>
                    </a:lnTo>
                    <a:lnTo>
                      <a:pt x="2031" y="726"/>
                    </a:lnTo>
                    <a:lnTo>
                      <a:pt x="2031" y="726"/>
                    </a:lnTo>
                    <a:lnTo>
                      <a:pt x="2039" y="731"/>
                    </a:lnTo>
                    <a:lnTo>
                      <a:pt x="2039" y="731"/>
                    </a:lnTo>
                    <a:lnTo>
                      <a:pt x="2039" y="731"/>
                    </a:lnTo>
                    <a:lnTo>
                      <a:pt x="2039" y="736"/>
                    </a:lnTo>
                    <a:lnTo>
                      <a:pt x="2046" y="736"/>
                    </a:lnTo>
                    <a:lnTo>
                      <a:pt x="2046" y="736"/>
                    </a:lnTo>
                    <a:lnTo>
                      <a:pt x="2046" y="742"/>
                    </a:lnTo>
                    <a:lnTo>
                      <a:pt x="2053" y="742"/>
                    </a:lnTo>
                    <a:lnTo>
                      <a:pt x="2053" y="747"/>
                    </a:lnTo>
                    <a:lnTo>
                      <a:pt x="2053" y="747"/>
                    </a:lnTo>
                    <a:lnTo>
                      <a:pt x="2053" y="747"/>
                    </a:lnTo>
                    <a:lnTo>
                      <a:pt x="2061" y="747"/>
                    </a:lnTo>
                    <a:lnTo>
                      <a:pt x="2061" y="752"/>
                    </a:lnTo>
                    <a:lnTo>
                      <a:pt x="2061" y="752"/>
                    </a:lnTo>
                    <a:lnTo>
                      <a:pt x="2061" y="752"/>
                    </a:lnTo>
                    <a:lnTo>
                      <a:pt x="2068" y="758"/>
                    </a:lnTo>
                    <a:lnTo>
                      <a:pt x="2068" y="758"/>
                    </a:lnTo>
                    <a:lnTo>
                      <a:pt x="2068" y="758"/>
                    </a:lnTo>
                    <a:lnTo>
                      <a:pt x="2068" y="763"/>
                    </a:lnTo>
                    <a:lnTo>
                      <a:pt x="2076" y="763"/>
                    </a:lnTo>
                    <a:lnTo>
                      <a:pt x="2076" y="763"/>
                    </a:lnTo>
                    <a:lnTo>
                      <a:pt x="2076" y="763"/>
                    </a:lnTo>
                    <a:lnTo>
                      <a:pt x="2076" y="768"/>
                    </a:lnTo>
                    <a:lnTo>
                      <a:pt x="2083" y="768"/>
                    </a:lnTo>
                    <a:lnTo>
                      <a:pt x="2083" y="768"/>
                    </a:lnTo>
                    <a:lnTo>
                      <a:pt x="2083" y="774"/>
                    </a:lnTo>
                    <a:lnTo>
                      <a:pt x="2083" y="774"/>
                    </a:lnTo>
                    <a:lnTo>
                      <a:pt x="2090" y="774"/>
                    </a:lnTo>
                    <a:lnTo>
                      <a:pt x="2090" y="774"/>
                    </a:lnTo>
                    <a:lnTo>
                      <a:pt x="2090" y="779"/>
                    </a:lnTo>
                    <a:lnTo>
                      <a:pt x="2090" y="779"/>
                    </a:lnTo>
                    <a:lnTo>
                      <a:pt x="2098" y="779"/>
                    </a:lnTo>
                    <a:lnTo>
                      <a:pt x="2098" y="784"/>
                    </a:lnTo>
                    <a:lnTo>
                      <a:pt x="2098" y="784"/>
                    </a:lnTo>
                    <a:lnTo>
                      <a:pt x="2098" y="784"/>
                    </a:lnTo>
                    <a:lnTo>
                      <a:pt x="2105" y="784"/>
                    </a:lnTo>
                    <a:lnTo>
                      <a:pt x="2105" y="790"/>
                    </a:lnTo>
                    <a:lnTo>
                      <a:pt x="2105" y="790"/>
                    </a:lnTo>
                    <a:lnTo>
                      <a:pt x="2105" y="790"/>
                    </a:lnTo>
                    <a:lnTo>
                      <a:pt x="2113" y="790"/>
                    </a:lnTo>
                    <a:lnTo>
                      <a:pt x="2113" y="795"/>
                    </a:lnTo>
                    <a:lnTo>
                      <a:pt x="2113" y="795"/>
                    </a:lnTo>
                    <a:lnTo>
                      <a:pt x="2113" y="795"/>
                    </a:lnTo>
                    <a:lnTo>
                      <a:pt x="2120" y="800"/>
                    </a:lnTo>
                    <a:lnTo>
                      <a:pt x="2120" y="800"/>
                    </a:lnTo>
                    <a:lnTo>
                      <a:pt x="2120" y="800"/>
                    </a:lnTo>
                    <a:lnTo>
                      <a:pt x="2120" y="800"/>
                    </a:lnTo>
                    <a:lnTo>
                      <a:pt x="2127" y="800"/>
                    </a:lnTo>
                    <a:lnTo>
                      <a:pt x="2127" y="806"/>
                    </a:lnTo>
                    <a:lnTo>
                      <a:pt x="2127" y="806"/>
                    </a:lnTo>
                    <a:lnTo>
                      <a:pt x="2127" y="806"/>
                    </a:lnTo>
                    <a:lnTo>
                      <a:pt x="2135" y="806"/>
                    </a:lnTo>
                    <a:lnTo>
                      <a:pt x="2135" y="811"/>
                    </a:lnTo>
                    <a:lnTo>
                      <a:pt x="2135" y="811"/>
                    </a:lnTo>
                    <a:lnTo>
                      <a:pt x="2135" y="811"/>
                    </a:lnTo>
                    <a:lnTo>
                      <a:pt x="2142" y="811"/>
                    </a:lnTo>
                    <a:lnTo>
                      <a:pt x="2142" y="811"/>
                    </a:lnTo>
                    <a:lnTo>
                      <a:pt x="2142" y="816"/>
                    </a:lnTo>
                    <a:lnTo>
                      <a:pt x="2142" y="816"/>
                    </a:lnTo>
                    <a:lnTo>
                      <a:pt x="2150" y="816"/>
                    </a:lnTo>
                    <a:lnTo>
                      <a:pt x="2150" y="816"/>
                    </a:lnTo>
                    <a:lnTo>
                      <a:pt x="2150" y="816"/>
                    </a:lnTo>
                    <a:lnTo>
                      <a:pt x="2150" y="816"/>
                    </a:lnTo>
                    <a:lnTo>
                      <a:pt x="2157" y="822"/>
                    </a:lnTo>
                    <a:lnTo>
                      <a:pt x="2157" y="822"/>
                    </a:lnTo>
                    <a:lnTo>
                      <a:pt x="2157" y="822"/>
                    </a:lnTo>
                    <a:lnTo>
                      <a:pt x="2164" y="822"/>
                    </a:lnTo>
                    <a:lnTo>
                      <a:pt x="2164" y="827"/>
                    </a:lnTo>
                    <a:lnTo>
                      <a:pt x="2164" y="827"/>
                    </a:lnTo>
                    <a:lnTo>
                      <a:pt x="2164" y="827"/>
                    </a:lnTo>
                    <a:lnTo>
                      <a:pt x="2172" y="827"/>
                    </a:lnTo>
                    <a:lnTo>
                      <a:pt x="2172" y="827"/>
                    </a:lnTo>
                    <a:lnTo>
                      <a:pt x="2172" y="827"/>
                    </a:lnTo>
                    <a:lnTo>
                      <a:pt x="2172" y="832"/>
                    </a:lnTo>
                    <a:lnTo>
                      <a:pt x="2172" y="832"/>
                    </a:lnTo>
                    <a:lnTo>
                      <a:pt x="2179" y="832"/>
                    </a:lnTo>
                    <a:lnTo>
                      <a:pt x="2179" y="832"/>
                    </a:lnTo>
                    <a:lnTo>
                      <a:pt x="2179" y="832"/>
                    </a:lnTo>
                    <a:lnTo>
                      <a:pt x="2179" y="832"/>
                    </a:lnTo>
                    <a:lnTo>
                      <a:pt x="2186" y="838"/>
                    </a:lnTo>
                    <a:lnTo>
                      <a:pt x="2186" y="838"/>
                    </a:lnTo>
                    <a:lnTo>
                      <a:pt x="2186" y="838"/>
                    </a:lnTo>
                    <a:lnTo>
                      <a:pt x="2186" y="838"/>
                    </a:lnTo>
                    <a:lnTo>
                      <a:pt x="2194" y="838"/>
                    </a:lnTo>
                    <a:lnTo>
                      <a:pt x="2194" y="838"/>
                    </a:lnTo>
                    <a:lnTo>
                      <a:pt x="2194" y="838"/>
                    </a:lnTo>
                    <a:lnTo>
                      <a:pt x="2194" y="843"/>
                    </a:lnTo>
                    <a:lnTo>
                      <a:pt x="2201" y="843"/>
                    </a:lnTo>
                    <a:lnTo>
                      <a:pt x="2201" y="843"/>
                    </a:lnTo>
                    <a:lnTo>
                      <a:pt x="2201" y="843"/>
                    </a:lnTo>
                    <a:lnTo>
                      <a:pt x="2201" y="843"/>
                    </a:lnTo>
                    <a:lnTo>
                      <a:pt x="2209" y="843"/>
                    </a:lnTo>
                    <a:lnTo>
                      <a:pt x="2209" y="843"/>
                    </a:lnTo>
                    <a:lnTo>
                      <a:pt x="2209" y="848"/>
                    </a:lnTo>
                    <a:lnTo>
                      <a:pt x="2209" y="848"/>
                    </a:lnTo>
                    <a:lnTo>
                      <a:pt x="2216" y="848"/>
                    </a:lnTo>
                    <a:lnTo>
                      <a:pt x="2216" y="848"/>
                    </a:lnTo>
                    <a:lnTo>
                      <a:pt x="2216" y="848"/>
                    </a:lnTo>
                    <a:lnTo>
                      <a:pt x="2216" y="848"/>
                    </a:lnTo>
                    <a:lnTo>
                      <a:pt x="2223" y="848"/>
                    </a:lnTo>
                    <a:lnTo>
                      <a:pt x="2223" y="848"/>
                    </a:lnTo>
                    <a:lnTo>
                      <a:pt x="2223" y="854"/>
                    </a:lnTo>
                    <a:lnTo>
                      <a:pt x="2223" y="854"/>
                    </a:lnTo>
                    <a:lnTo>
                      <a:pt x="2231" y="854"/>
                    </a:lnTo>
                    <a:lnTo>
                      <a:pt x="2231" y="854"/>
                    </a:lnTo>
                    <a:lnTo>
                      <a:pt x="2231" y="854"/>
                    </a:lnTo>
                    <a:lnTo>
                      <a:pt x="2238" y="854"/>
                    </a:lnTo>
                    <a:lnTo>
                      <a:pt x="2238" y="854"/>
                    </a:lnTo>
                    <a:lnTo>
                      <a:pt x="2238" y="854"/>
                    </a:lnTo>
                    <a:lnTo>
                      <a:pt x="2238" y="859"/>
                    </a:lnTo>
                    <a:lnTo>
                      <a:pt x="2246" y="859"/>
                    </a:lnTo>
                    <a:lnTo>
                      <a:pt x="2246" y="859"/>
                    </a:lnTo>
                    <a:lnTo>
                      <a:pt x="2246" y="859"/>
                    </a:lnTo>
                    <a:lnTo>
                      <a:pt x="2246" y="859"/>
                    </a:lnTo>
                    <a:lnTo>
                      <a:pt x="2253" y="859"/>
                    </a:lnTo>
                    <a:lnTo>
                      <a:pt x="2253" y="859"/>
                    </a:lnTo>
                    <a:lnTo>
                      <a:pt x="2253" y="859"/>
                    </a:lnTo>
                    <a:lnTo>
                      <a:pt x="2253" y="859"/>
                    </a:lnTo>
                    <a:lnTo>
                      <a:pt x="2253" y="859"/>
                    </a:lnTo>
                    <a:lnTo>
                      <a:pt x="2260" y="859"/>
                    </a:lnTo>
                    <a:lnTo>
                      <a:pt x="2260" y="859"/>
                    </a:lnTo>
                    <a:lnTo>
                      <a:pt x="2260" y="864"/>
                    </a:lnTo>
                    <a:lnTo>
                      <a:pt x="2260" y="864"/>
                    </a:lnTo>
                    <a:lnTo>
                      <a:pt x="2268" y="864"/>
                    </a:lnTo>
                    <a:lnTo>
                      <a:pt x="2268" y="864"/>
                    </a:lnTo>
                    <a:lnTo>
                      <a:pt x="2268" y="864"/>
                    </a:lnTo>
                    <a:lnTo>
                      <a:pt x="2275" y="864"/>
                    </a:lnTo>
                    <a:lnTo>
                      <a:pt x="2275" y="864"/>
                    </a:lnTo>
                    <a:lnTo>
                      <a:pt x="2275" y="864"/>
                    </a:lnTo>
                    <a:lnTo>
                      <a:pt x="2275" y="864"/>
                    </a:lnTo>
                    <a:lnTo>
                      <a:pt x="2283" y="864"/>
                    </a:lnTo>
                    <a:lnTo>
                      <a:pt x="2283" y="864"/>
                    </a:lnTo>
                    <a:lnTo>
                      <a:pt x="2283" y="864"/>
                    </a:lnTo>
                    <a:lnTo>
                      <a:pt x="2283" y="864"/>
                    </a:lnTo>
                    <a:lnTo>
                      <a:pt x="2290" y="864"/>
                    </a:lnTo>
                    <a:lnTo>
                      <a:pt x="2290" y="870"/>
                    </a:lnTo>
                    <a:lnTo>
                      <a:pt x="2290" y="870"/>
                    </a:lnTo>
                    <a:lnTo>
                      <a:pt x="2290" y="870"/>
                    </a:lnTo>
                    <a:lnTo>
                      <a:pt x="2290" y="870"/>
                    </a:lnTo>
                    <a:lnTo>
                      <a:pt x="2297" y="870"/>
                    </a:lnTo>
                    <a:lnTo>
                      <a:pt x="2297" y="870"/>
                    </a:lnTo>
                    <a:lnTo>
                      <a:pt x="2297" y="870"/>
                    </a:lnTo>
                    <a:lnTo>
                      <a:pt x="2297" y="870"/>
                    </a:lnTo>
                    <a:lnTo>
                      <a:pt x="2305" y="870"/>
                    </a:lnTo>
                    <a:lnTo>
                      <a:pt x="2305" y="870"/>
                    </a:lnTo>
                    <a:lnTo>
                      <a:pt x="2305" y="870"/>
                    </a:lnTo>
                    <a:lnTo>
                      <a:pt x="2312" y="870"/>
                    </a:lnTo>
                    <a:lnTo>
                      <a:pt x="2312" y="870"/>
                    </a:lnTo>
                    <a:lnTo>
                      <a:pt x="2312" y="870"/>
                    </a:lnTo>
                    <a:lnTo>
                      <a:pt x="2312" y="870"/>
                    </a:lnTo>
                    <a:lnTo>
                      <a:pt x="2319" y="870"/>
                    </a:lnTo>
                    <a:lnTo>
                      <a:pt x="2319" y="870"/>
                    </a:lnTo>
                    <a:lnTo>
                      <a:pt x="2319" y="870"/>
                    </a:lnTo>
                    <a:lnTo>
                      <a:pt x="2319" y="870"/>
                    </a:lnTo>
                    <a:lnTo>
                      <a:pt x="2319" y="870"/>
                    </a:lnTo>
                    <a:lnTo>
                      <a:pt x="2327" y="870"/>
                    </a:lnTo>
                    <a:lnTo>
                      <a:pt x="2327" y="870"/>
                    </a:lnTo>
                    <a:lnTo>
                      <a:pt x="2327" y="870"/>
                    </a:lnTo>
                    <a:lnTo>
                      <a:pt x="2334" y="870"/>
                    </a:lnTo>
                    <a:lnTo>
                      <a:pt x="2334" y="870"/>
                    </a:lnTo>
                    <a:lnTo>
                      <a:pt x="2334" y="870"/>
                    </a:lnTo>
                    <a:lnTo>
                      <a:pt x="2334" y="870"/>
                    </a:lnTo>
                    <a:lnTo>
                      <a:pt x="2342" y="870"/>
                    </a:lnTo>
                    <a:lnTo>
                      <a:pt x="2342" y="870"/>
                    </a:lnTo>
                    <a:lnTo>
                      <a:pt x="2342" y="870"/>
                    </a:lnTo>
                    <a:lnTo>
                      <a:pt x="2342" y="870"/>
                    </a:lnTo>
                    <a:lnTo>
                      <a:pt x="2349" y="870"/>
                    </a:lnTo>
                    <a:lnTo>
                      <a:pt x="2349" y="870"/>
                    </a:lnTo>
                    <a:lnTo>
                      <a:pt x="2349" y="870"/>
                    </a:lnTo>
                    <a:lnTo>
                      <a:pt x="2349" y="870"/>
                    </a:lnTo>
                    <a:lnTo>
                      <a:pt x="2356" y="870"/>
                    </a:lnTo>
                    <a:lnTo>
                      <a:pt x="2356" y="870"/>
                    </a:lnTo>
                    <a:lnTo>
                      <a:pt x="2356" y="870"/>
                    </a:lnTo>
                    <a:lnTo>
                      <a:pt x="2356" y="870"/>
                    </a:lnTo>
                    <a:lnTo>
                      <a:pt x="2364" y="870"/>
                    </a:lnTo>
                    <a:lnTo>
                      <a:pt x="2364" y="870"/>
                    </a:lnTo>
                    <a:lnTo>
                      <a:pt x="2364" y="870"/>
                    </a:lnTo>
                    <a:lnTo>
                      <a:pt x="2364" y="870"/>
                    </a:lnTo>
                    <a:lnTo>
                      <a:pt x="2371" y="870"/>
                    </a:lnTo>
                    <a:lnTo>
                      <a:pt x="2371" y="870"/>
                    </a:lnTo>
                    <a:lnTo>
                      <a:pt x="2371" y="870"/>
                    </a:lnTo>
                    <a:lnTo>
                      <a:pt x="2371" y="870"/>
                    </a:lnTo>
                    <a:lnTo>
                      <a:pt x="2379" y="870"/>
                    </a:lnTo>
                    <a:lnTo>
                      <a:pt x="2379" y="870"/>
                    </a:lnTo>
                    <a:lnTo>
                      <a:pt x="2379" y="870"/>
                    </a:lnTo>
                    <a:lnTo>
                      <a:pt x="2379" y="870"/>
                    </a:lnTo>
                    <a:lnTo>
                      <a:pt x="2386" y="864"/>
                    </a:lnTo>
                    <a:lnTo>
                      <a:pt x="2386" y="864"/>
                    </a:lnTo>
                    <a:lnTo>
                      <a:pt x="2386" y="864"/>
                    </a:lnTo>
                    <a:lnTo>
                      <a:pt x="2386" y="864"/>
                    </a:lnTo>
                    <a:lnTo>
                      <a:pt x="2393" y="864"/>
                    </a:lnTo>
                    <a:lnTo>
                      <a:pt x="2393" y="864"/>
                    </a:lnTo>
                    <a:lnTo>
                      <a:pt x="2393" y="864"/>
                    </a:lnTo>
                    <a:lnTo>
                      <a:pt x="2393" y="864"/>
                    </a:lnTo>
                    <a:lnTo>
                      <a:pt x="2401" y="864"/>
                    </a:lnTo>
                    <a:lnTo>
                      <a:pt x="2401" y="864"/>
                    </a:lnTo>
                    <a:lnTo>
                      <a:pt x="2401" y="859"/>
                    </a:lnTo>
                    <a:lnTo>
                      <a:pt x="2401" y="859"/>
                    </a:lnTo>
                    <a:lnTo>
                      <a:pt x="2408" y="859"/>
                    </a:lnTo>
                    <a:lnTo>
                      <a:pt x="2408" y="859"/>
                    </a:lnTo>
                    <a:lnTo>
                      <a:pt x="2408" y="859"/>
                    </a:lnTo>
                    <a:lnTo>
                      <a:pt x="2408" y="859"/>
                    </a:lnTo>
                    <a:lnTo>
                      <a:pt x="2416" y="859"/>
                    </a:lnTo>
                    <a:lnTo>
                      <a:pt x="2416" y="859"/>
                    </a:lnTo>
                    <a:lnTo>
                      <a:pt x="2416" y="859"/>
                    </a:lnTo>
                    <a:lnTo>
                      <a:pt x="2416" y="854"/>
                    </a:lnTo>
                    <a:lnTo>
                      <a:pt x="2423" y="854"/>
                    </a:lnTo>
                    <a:lnTo>
                      <a:pt x="2423" y="854"/>
                    </a:lnTo>
                    <a:lnTo>
                      <a:pt x="2423" y="854"/>
                    </a:lnTo>
                    <a:lnTo>
                      <a:pt x="2423" y="854"/>
                    </a:lnTo>
                    <a:lnTo>
                      <a:pt x="2430" y="854"/>
                    </a:lnTo>
                    <a:lnTo>
                      <a:pt x="2430" y="854"/>
                    </a:lnTo>
                    <a:lnTo>
                      <a:pt x="2430" y="854"/>
                    </a:lnTo>
                    <a:lnTo>
                      <a:pt x="2430" y="848"/>
                    </a:lnTo>
                    <a:lnTo>
                      <a:pt x="2438" y="848"/>
                    </a:lnTo>
                    <a:lnTo>
                      <a:pt x="2438" y="848"/>
                    </a:lnTo>
                    <a:lnTo>
                      <a:pt x="2438" y="848"/>
                    </a:lnTo>
                    <a:lnTo>
                      <a:pt x="2445" y="848"/>
                    </a:lnTo>
                    <a:lnTo>
                      <a:pt x="2445" y="848"/>
                    </a:lnTo>
                    <a:lnTo>
                      <a:pt x="2445" y="843"/>
                    </a:lnTo>
                    <a:lnTo>
                      <a:pt x="2445" y="843"/>
                    </a:lnTo>
                    <a:lnTo>
                      <a:pt x="2452" y="843"/>
                    </a:lnTo>
                    <a:lnTo>
                      <a:pt x="2452" y="843"/>
                    </a:lnTo>
                    <a:lnTo>
                      <a:pt x="2452" y="843"/>
                    </a:lnTo>
                    <a:lnTo>
                      <a:pt x="2452" y="843"/>
                    </a:lnTo>
                    <a:lnTo>
                      <a:pt x="2452" y="838"/>
                    </a:lnTo>
                    <a:lnTo>
                      <a:pt x="2460" y="838"/>
                    </a:lnTo>
                    <a:lnTo>
                      <a:pt x="2460" y="838"/>
                    </a:lnTo>
                    <a:lnTo>
                      <a:pt x="2460" y="838"/>
                    </a:lnTo>
                    <a:lnTo>
                      <a:pt x="2460" y="838"/>
                    </a:lnTo>
                    <a:lnTo>
                      <a:pt x="2467" y="832"/>
                    </a:lnTo>
                    <a:lnTo>
                      <a:pt x="2467" y="832"/>
                    </a:lnTo>
                    <a:lnTo>
                      <a:pt x="2467" y="832"/>
                    </a:lnTo>
                    <a:lnTo>
                      <a:pt x="2467" y="832"/>
                    </a:lnTo>
                    <a:lnTo>
                      <a:pt x="2475" y="832"/>
                    </a:lnTo>
                    <a:lnTo>
                      <a:pt x="2475" y="832"/>
                    </a:lnTo>
                    <a:lnTo>
                      <a:pt x="2475" y="827"/>
                    </a:lnTo>
                    <a:lnTo>
                      <a:pt x="2475" y="827"/>
                    </a:lnTo>
                    <a:lnTo>
                      <a:pt x="2482" y="827"/>
                    </a:lnTo>
                    <a:lnTo>
                      <a:pt x="2482" y="827"/>
                    </a:lnTo>
                    <a:lnTo>
                      <a:pt x="2482" y="827"/>
                    </a:lnTo>
                    <a:lnTo>
                      <a:pt x="2482" y="822"/>
                    </a:lnTo>
                    <a:lnTo>
                      <a:pt x="2489" y="822"/>
                    </a:lnTo>
                    <a:lnTo>
                      <a:pt x="2489" y="822"/>
                    </a:lnTo>
                    <a:lnTo>
                      <a:pt x="2489" y="822"/>
                    </a:lnTo>
                    <a:lnTo>
                      <a:pt x="2489" y="822"/>
                    </a:lnTo>
                    <a:lnTo>
                      <a:pt x="2497" y="816"/>
                    </a:lnTo>
                    <a:lnTo>
                      <a:pt x="2497" y="816"/>
                    </a:lnTo>
                    <a:lnTo>
                      <a:pt x="2497" y="816"/>
                    </a:lnTo>
                    <a:lnTo>
                      <a:pt x="2504" y="811"/>
                    </a:lnTo>
                    <a:lnTo>
                      <a:pt x="2504" y="811"/>
                    </a:lnTo>
                    <a:lnTo>
                      <a:pt x="2504" y="811"/>
                    </a:lnTo>
                    <a:lnTo>
                      <a:pt x="2504" y="811"/>
                    </a:lnTo>
                    <a:lnTo>
                      <a:pt x="2512" y="811"/>
                    </a:lnTo>
                    <a:lnTo>
                      <a:pt x="2512" y="806"/>
                    </a:lnTo>
                    <a:lnTo>
                      <a:pt x="2512" y="806"/>
                    </a:lnTo>
                    <a:lnTo>
                      <a:pt x="2512" y="806"/>
                    </a:lnTo>
                    <a:lnTo>
                      <a:pt x="2519" y="806"/>
                    </a:lnTo>
                    <a:lnTo>
                      <a:pt x="2519" y="800"/>
                    </a:lnTo>
                    <a:lnTo>
                      <a:pt x="2519" y="800"/>
                    </a:lnTo>
                    <a:lnTo>
                      <a:pt x="2519" y="800"/>
                    </a:lnTo>
                    <a:lnTo>
                      <a:pt x="2526" y="800"/>
                    </a:lnTo>
                    <a:lnTo>
                      <a:pt x="2526" y="795"/>
                    </a:lnTo>
                    <a:lnTo>
                      <a:pt x="2526" y="795"/>
                    </a:lnTo>
                    <a:lnTo>
                      <a:pt x="2526" y="795"/>
                    </a:lnTo>
                    <a:lnTo>
                      <a:pt x="2534" y="795"/>
                    </a:lnTo>
                    <a:lnTo>
                      <a:pt x="2534" y="790"/>
                    </a:lnTo>
                    <a:lnTo>
                      <a:pt x="2534" y="790"/>
                    </a:lnTo>
                    <a:lnTo>
                      <a:pt x="2534" y="790"/>
                    </a:lnTo>
                    <a:lnTo>
                      <a:pt x="2534" y="784"/>
                    </a:lnTo>
                    <a:lnTo>
                      <a:pt x="2541" y="784"/>
                    </a:lnTo>
                    <a:lnTo>
                      <a:pt x="2541" y="784"/>
                    </a:lnTo>
                    <a:lnTo>
                      <a:pt x="2541" y="784"/>
                    </a:lnTo>
                    <a:lnTo>
                      <a:pt x="2541" y="779"/>
                    </a:lnTo>
                    <a:lnTo>
                      <a:pt x="2549" y="779"/>
                    </a:lnTo>
                    <a:lnTo>
                      <a:pt x="2549" y="779"/>
                    </a:lnTo>
                    <a:lnTo>
                      <a:pt x="2549" y="779"/>
                    </a:lnTo>
                    <a:lnTo>
                      <a:pt x="2549" y="774"/>
                    </a:lnTo>
                    <a:lnTo>
                      <a:pt x="2556" y="774"/>
                    </a:lnTo>
                    <a:lnTo>
                      <a:pt x="2556" y="774"/>
                    </a:lnTo>
                    <a:lnTo>
                      <a:pt x="2556" y="768"/>
                    </a:lnTo>
                    <a:lnTo>
                      <a:pt x="2563" y="768"/>
                    </a:lnTo>
                    <a:lnTo>
                      <a:pt x="2563" y="768"/>
                    </a:lnTo>
                    <a:lnTo>
                      <a:pt x="2563" y="763"/>
                    </a:lnTo>
                    <a:lnTo>
                      <a:pt x="2563" y="763"/>
                    </a:lnTo>
                    <a:lnTo>
                      <a:pt x="2571" y="763"/>
                    </a:lnTo>
                    <a:lnTo>
                      <a:pt x="2571" y="758"/>
                    </a:lnTo>
                    <a:lnTo>
                      <a:pt x="2571" y="758"/>
                    </a:lnTo>
                    <a:lnTo>
                      <a:pt x="2571" y="758"/>
                    </a:lnTo>
                    <a:lnTo>
                      <a:pt x="2571" y="752"/>
                    </a:lnTo>
                    <a:lnTo>
                      <a:pt x="2578" y="752"/>
                    </a:lnTo>
                    <a:lnTo>
                      <a:pt x="2578" y="752"/>
                    </a:lnTo>
                    <a:lnTo>
                      <a:pt x="2578" y="752"/>
                    </a:lnTo>
                    <a:lnTo>
                      <a:pt x="2585" y="747"/>
                    </a:lnTo>
                    <a:lnTo>
                      <a:pt x="2585" y="747"/>
                    </a:lnTo>
                    <a:lnTo>
                      <a:pt x="2585" y="742"/>
                    </a:lnTo>
                    <a:lnTo>
                      <a:pt x="2585" y="742"/>
                    </a:lnTo>
                    <a:lnTo>
                      <a:pt x="2593" y="742"/>
                    </a:lnTo>
                    <a:lnTo>
                      <a:pt x="2593" y="736"/>
                    </a:lnTo>
                    <a:lnTo>
                      <a:pt x="2593" y="736"/>
                    </a:lnTo>
                    <a:lnTo>
                      <a:pt x="2593" y="736"/>
                    </a:lnTo>
                    <a:lnTo>
                      <a:pt x="2600" y="731"/>
                    </a:lnTo>
                    <a:lnTo>
                      <a:pt x="2600" y="731"/>
                    </a:lnTo>
                    <a:lnTo>
                      <a:pt x="2600" y="731"/>
                    </a:lnTo>
                    <a:lnTo>
                      <a:pt x="2600" y="726"/>
                    </a:lnTo>
                    <a:lnTo>
                      <a:pt x="2608" y="726"/>
                    </a:lnTo>
                    <a:lnTo>
                      <a:pt x="2608" y="720"/>
                    </a:lnTo>
                    <a:lnTo>
                      <a:pt x="2608" y="720"/>
                    </a:lnTo>
                    <a:lnTo>
                      <a:pt x="2608" y="720"/>
                    </a:lnTo>
                    <a:lnTo>
                      <a:pt x="2615" y="715"/>
                    </a:lnTo>
                    <a:lnTo>
                      <a:pt x="2615" y="715"/>
                    </a:lnTo>
                    <a:lnTo>
                      <a:pt x="2615" y="715"/>
                    </a:lnTo>
                    <a:lnTo>
                      <a:pt x="2615" y="710"/>
                    </a:lnTo>
                    <a:lnTo>
                      <a:pt x="2622" y="710"/>
                    </a:lnTo>
                    <a:lnTo>
                      <a:pt x="2622" y="710"/>
                    </a:lnTo>
                    <a:lnTo>
                      <a:pt x="2622" y="704"/>
                    </a:lnTo>
                    <a:lnTo>
                      <a:pt x="2622" y="704"/>
                    </a:lnTo>
                    <a:lnTo>
                      <a:pt x="2630" y="699"/>
                    </a:lnTo>
                    <a:lnTo>
                      <a:pt x="2630" y="699"/>
                    </a:lnTo>
                    <a:lnTo>
                      <a:pt x="2630" y="699"/>
                    </a:lnTo>
                    <a:lnTo>
                      <a:pt x="2630" y="694"/>
                    </a:lnTo>
                    <a:lnTo>
                      <a:pt x="2637" y="694"/>
                    </a:lnTo>
                    <a:lnTo>
                      <a:pt x="2637" y="688"/>
                    </a:lnTo>
                    <a:lnTo>
                      <a:pt x="2637" y="688"/>
                    </a:lnTo>
                    <a:lnTo>
                      <a:pt x="2637" y="688"/>
                    </a:lnTo>
                    <a:lnTo>
                      <a:pt x="2645" y="683"/>
                    </a:lnTo>
                    <a:lnTo>
                      <a:pt x="2645" y="683"/>
                    </a:lnTo>
                    <a:lnTo>
                      <a:pt x="2645" y="678"/>
                    </a:lnTo>
                    <a:lnTo>
                      <a:pt x="2645" y="678"/>
                    </a:lnTo>
                    <a:lnTo>
                      <a:pt x="2652" y="678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67"/>
                    </a:lnTo>
                    <a:lnTo>
                      <a:pt x="2659" y="667"/>
                    </a:lnTo>
                    <a:lnTo>
                      <a:pt x="2659" y="662"/>
                    </a:lnTo>
                    <a:lnTo>
                      <a:pt x="2659" y="662"/>
                    </a:lnTo>
                    <a:lnTo>
                      <a:pt x="2659" y="662"/>
                    </a:lnTo>
                    <a:lnTo>
                      <a:pt x="2667" y="656"/>
                    </a:lnTo>
                    <a:lnTo>
                      <a:pt x="2667" y="656"/>
                    </a:lnTo>
                    <a:lnTo>
                      <a:pt x="2667" y="651"/>
                    </a:lnTo>
                    <a:lnTo>
                      <a:pt x="2667" y="651"/>
                    </a:lnTo>
                    <a:lnTo>
                      <a:pt x="2667" y="651"/>
                    </a:lnTo>
                    <a:lnTo>
                      <a:pt x="2674" y="646"/>
                    </a:lnTo>
                    <a:lnTo>
                      <a:pt x="2674" y="646"/>
                    </a:lnTo>
                    <a:lnTo>
                      <a:pt x="2674" y="640"/>
                    </a:lnTo>
                    <a:lnTo>
                      <a:pt x="2674" y="640"/>
                    </a:lnTo>
                    <a:lnTo>
                      <a:pt x="2682" y="635"/>
                    </a:lnTo>
                    <a:lnTo>
                      <a:pt x="2682" y="635"/>
                    </a:lnTo>
                    <a:lnTo>
                      <a:pt x="2682" y="630"/>
                    </a:lnTo>
                    <a:lnTo>
                      <a:pt x="2689" y="630"/>
                    </a:lnTo>
                    <a:lnTo>
                      <a:pt x="2689" y="630"/>
                    </a:lnTo>
                    <a:lnTo>
                      <a:pt x="2689" y="630"/>
                    </a:lnTo>
                    <a:lnTo>
                      <a:pt x="2689" y="624"/>
                    </a:lnTo>
                    <a:lnTo>
                      <a:pt x="2696" y="624"/>
                    </a:lnTo>
                    <a:lnTo>
                      <a:pt x="2696" y="624"/>
                    </a:lnTo>
                    <a:lnTo>
                      <a:pt x="2696" y="624"/>
                    </a:lnTo>
                    <a:lnTo>
                      <a:pt x="2696" y="619"/>
                    </a:lnTo>
                    <a:lnTo>
                      <a:pt x="2704" y="619"/>
                    </a:lnTo>
                    <a:lnTo>
                      <a:pt x="2704" y="619"/>
                    </a:lnTo>
                    <a:lnTo>
                      <a:pt x="2704" y="614"/>
                    </a:lnTo>
                    <a:lnTo>
                      <a:pt x="2704" y="614"/>
                    </a:lnTo>
                    <a:lnTo>
                      <a:pt x="2711" y="614"/>
                    </a:lnTo>
                    <a:lnTo>
                      <a:pt x="2711" y="614"/>
                    </a:lnTo>
                    <a:lnTo>
                      <a:pt x="2711" y="608"/>
                    </a:lnTo>
                    <a:lnTo>
                      <a:pt x="2711" y="608"/>
                    </a:lnTo>
                    <a:lnTo>
                      <a:pt x="2718" y="608"/>
                    </a:lnTo>
                    <a:lnTo>
                      <a:pt x="2718" y="603"/>
                    </a:lnTo>
                    <a:lnTo>
                      <a:pt x="2718" y="603"/>
                    </a:lnTo>
                    <a:lnTo>
                      <a:pt x="2718" y="603"/>
                    </a:lnTo>
                    <a:lnTo>
                      <a:pt x="2726" y="603"/>
                    </a:lnTo>
                    <a:lnTo>
                      <a:pt x="2726" y="598"/>
                    </a:lnTo>
                    <a:lnTo>
                      <a:pt x="2726" y="598"/>
                    </a:lnTo>
                    <a:lnTo>
                      <a:pt x="2726" y="598"/>
                    </a:lnTo>
                    <a:lnTo>
                      <a:pt x="2733" y="592"/>
                    </a:lnTo>
                    <a:lnTo>
                      <a:pt x="2733" y="592"/>
                    </a:lnTo>
                    <a:lnTo>
                      <a:pt x="2733" y="592"/>
                    </a:lnTo>
                    <a:lnTo>
                      <a:pt x="2733" y="587"/>
                    </a:lnTo>
                    <a:lnTo>
                      <a:pt x="2741" y="587"/>
                    </a:lnTo>
                    <a:lnTo>
                      <a:pt x="2741" y="587"/>
                    </a:lnTo>
                    <a:lnTo>
                      <a:pt x="2741" y="587"/>
                    </a:lnTo>
                    <a:lnTo>
                      <a:pt x="2741" y="582"/>
                    </a:lnTo>
                    <a:lnTo>
                      <a:pt x="2748" y="582"/>
                    </a:lnTo>
                    <a:lnTo>
                      <a:pt x="2748" y="582"/>
                    </a:lnTo>
                    <a:lnTo>
                      <a:pt x="2748" y="576"/>
                    </a:lnTo>
                    <a:lnTo>
                      <a:pt x="2748" y="576"/>
                    </a:lnTo>
                    <a:lnTo>
                      <a:pt x="2755" y="576"/>
                    </a:lnTo>
                    <a:lnTo>
                      <a:pt x="2755" y="571"/>
                    </a:lnTo>
                    <a:lnTo>
                      <a:pt x="2755" y="571"/>
                    </a:lnTo>
                    <a:lnTo>
                      <a:pt x="2755" y="571"/>
                    </a:lnTo>
                    <a:lnTo>
                      <a:pt x="2763" y="571"/>
                    </a:lnTo>
                    <a:lnTo>
                      <a:pt x="2763" y="566"/>
                    </a:lnTo>
                    <a:lnTo>
                      <a:pt x="2763" y="566"/>
                    </a:lnTo>
                    <a:lnTo>
                      <a:pt x="2763" y="566"/>
                    </a:lnTo>
                    <a:lnTo>
                      <a:pt x="2770" y="560"/>
                    </a:lnTo>
                    <a:lnTo>
                      <a:pt x="2770" y="560"/>
                    </a:lnTo>
                    <a:lnTo>
                      <a:pt x="2770" y="560"/>
                    </a:lnTo>
                    <a:lnTo>
                      <a:pt x="2770" y="555"/>
                    </a:lnTo>
                    <a:lnTo>
                      <a:pt x="2778" y="555"/>
                    </a:lnTo>
                    <a:lnTo>
                      <a:pt x="2778" y="555"/>
                    </a:lnTo>
                    <a:lnTo>
                      <a:pt x="2778" y="550"/>
                    </a:lnTo>
                    <a:lnTo>
                      <a:pt x="2778" y="550"/>
                    </a:lnTo>
                    <a:lnTo>
                      <a:pt x="2785" y="550"/>
                    </a:lnTo>
                    <a:lnTo>
                      <a:pt x="2785" y="550"/>
                    </a:lnTo>
                    <a:lnTo>
                      <a:pt x="2785" y="544"/>
                    </a:lnTo>
                    <a:lnTo>
                      <a:pt x="2785" y="544"/>
                    </a:lnTo>
                    <a:lnTo>
                      <a:pt x="2792" y="544"/>
                    </a:lnTo>
                    <a:lnTo>
                      <a:pt x="2792" y="539"/>
                    </a:lnTo>
                    <a:lnTo>
                      <a:pt x="2792" y="539"/>
                    </a:lnTo>
                    <a:lnTo>
                      <a:pt x="2792" y="539"/>
                    </a:lnTo>
                    <a:lnTo>
                      <a:pt x="2800" y="534"/>
                    </a:lnTo>
                    <a:lnTo>
                      <a:pt x="2800" y="534"/>
                    </a:lnTo>
                    <a:lnTo>
                      <a:pt x="2800" y="534"/>
                    </a:lnTo>
                    <a:lnTo>
                      <a:pt x="2800" y="528"/>
                    </a:lnTo>
                    <a:lnTo>
                      <a:pt x="2807" y="528"/>
                    </a:lnTo>
                    <a:lnTo>
                      <a:pt x="2807" y="528"/>
                    </a:lnTo>
                    <a:lnTo>
                      <a:pt x="2807" y="523"/>
                    </a:lnTo>
                    <a:lnTo>
                      <a:pt x="2807" y="523"/>
                    </a:lnTo>
                    <a:lnTo>
                      <a:pt x="2814" y="523"/>
                    </a:lnTo>
                    <a:lnTo>
                      <a:pt x="2814" y="518"/>
                    </a:lnTo>
                    <a:lnTo>
                      <a:pt x="2814" y="518"/>
                    </a:lnTo>
                    <a:lnTo>
                      <a:pt x="2814" y="518"/>
                    </a:lnTo>
                    <a:lnTo>
                      <a:pt x="2822" y="512"/>
                    </a:lnTo>
                    <a:lnTo>
                      <a:pt x="2822" y="512"/>
                    </a:lnTo>
                    <a:lnTo>
                      <a:pt x="2822" y="512"/>
                    </a:lnTo>
                    <a:lnTo>
                      <a:pt x="2822" y="507"/>
                    </a:lnTo>
                    <a:lnTo>
                      <a:pt x="2829" y="507"/>
                    </a:lnTo>
                    <a:lnTo>
                      <a:pt x="2829" y="507"/>
                    </a:lnTo>
                    <a:lnTo>
                      <a:pt x="2829" y="502"/>
                    </a:lnTo>
                    <a:lnTo>
                      <a:pt x="2829" y="502"/>
                    </a:lnTo>
                    <a:lnTo>
                      <a:pt x="2837" y="502"/>
                    </a:lnTo>
                    <a:lnTo>
                      <a:pt x="2837" y="496"/>
                    </a:lnTo>
                    <a:lnTo>
                      <a:pt x="2837" y="496"/>
                    </a:lnTo>
                    <a:lnTo>
                      <a:pt x="2837" y="496"/>
                    </a:lnTo>
                    <a:lnTo>
                      <a:pt x="2844" y="491"/>
                    </a:lnTo>
                    <a:lnTo>
                      <a:pt x="2844" y="491"/>
                    </a:lnTo>
                    <a:lnTo>
                      <a:pt x="2844" y="491"/>
                    </a:lnTo>
                    <a:lnTo>
                      <a:pt x="2844" y="486"/>
                    </a:lnTo>
                    <a:lnTo>
                      <a:pt x="2851" y="486"/>
                    </a:lnTo>
                    <a:lnTo>
                      <a:pt x="2851" y="486"/>
                    </a:lnTo>
                    <a:lnTo>
                      <a:pt x="2851" y="480"/>
                    </a:lnTo>
                    <a:lnTo>
                      <a:pt x="2851" y="480"/>
                    </a:lnTo>
                    <a:lnTo>
                      <a:pt x="2859" y="475"/>
                    </a:lnTo>
                    <a:lnTo>
                      <a:pt x="2859" y="475"/>
                    </a:lnTo>
                    <a:lnTo>
                      <a:pt x="2859" y="475"/>
                    </a:lnTo>
                    <a:lnTo>
                      <a:pt x="2859" y="470"/>
                    </a:lnTo>
                    <a:lnTo>
                      <a:pt x="2866" y="470"/>
                    </a:lnTo>
                    <a:lnTo>
                      <a:pt x="2866" y="470"/>
                    </a:lnTo>
                    <a:lnTo>
                      <a:pt x="2866" y="464"/>
                    </a:lnTo>
                    <a:lnTo>
                      <a:pt x="2866" y="464"/>
                    </a:lnTo>
                    <a:lnTo>
                      <a:pt x="2874" y="464"/>
                    </a:lnTo>
                    <a:lnTo>
                      <a:pt x="2874" y="459"/>
                    </a:lnTo>
                    <a:lnTo>
                      <a:pt x="2874" y="459"/>
                    </a:lnTo>
                    <a:lnTo>
                      <a:pt x="2874" y="459"/>
                    </a:lnTo>
                    <a:lnTo>
                      <a:pt x="2881" y="454"/>
                    </a:lnTo>
                    <a:lnTo>
                      <a:pt x="2881" y="454"/>
                    </a:lnTo>
                    <a:lnTo>
                      <a:pt x="2881" y="448"/>
                    </a:lnTo>
                    <a:lnTo>
                      <a:pt x="2881" y="448"/>
                    </a:lnTo>
                    <a:lnTo>
                      <a:pt x="2888" y="448"/>
                    </a:lnTo>
                    <a:lnTo>
                      <a:pt x="2888" y="443"/>
                    </a:lnTo>
                    <a:lnTo>
                      <a:pt x="2888" y="443"/>
                    </a:lnTo>
                    <a:lnTo>
                      <a:pt x="2888" y="443"/>
                    </a:lnTo>
                    <a:lnTo>
                      <a:pt x="2896" y="438"/>
                    </a:lnTo>
                    <a:lnTo>
                      <a:pt x="2896" y="438"/>
                    </a:lnTo>
                    <a:lnTo>
                      <a:pt x="2896" y="432"/>
                    </a:lnTo>
                    <a:lnTo>
                      <a:pt x="2896" y="432"/>
                    </a:lnTo>
                    <a:lnTo>
                      <a:pt x="2903" y="432"/>
                    </a:lnTo>
                    <a:lnTo>
                      <a:pt x="2903" y="427"/>
                    </a:lnTo>
                    <a:lnTo>
                      <a:pt x="2903" y="427"/>
                    </a:lnTo>
                    <a:lnTo>
                      <a:pt x="2911" y="421"/>
                    </a:lnTo>
                    <a:lnTo>
                      <a:pt x="2911" y="421"/>
                    </a:lnTo>
                    <a:lnTo>
                      <a:pt x="2911" y="421"/>
                    </a:lnTo>
                    <a:lnTo>
                      <a:pt x="2911" y="416"/>
                    </a:lnTo>
                    <a:lnTo>
                      <a:pt x="2918" y="416"/>
                    </a:lnTo>
                    <a:lnTo>
                      <a:pt x="2918" y="416"/>
                    </a:lnTo>
                    <a:lnTo>
                      <a:pt x="2918" y="411"/>
                    </a:lnTo>
                    <a:lnTo>
                      <a:pt x="2918" y="411"/>
                    </a:lnTo>
                    <a:lnTo>
                      <a:pt x="2918" y="411"/>
                    </a:lnTo>
                    <a:lnTo>
                      <a:pt x="2925" y="411"/>
                    </a:lnTo>
                    <a:lnTo>
                      <a:pt x="2925" y="411"/>
                    </a:lnTo>
                    <a:lnTo>
                      <a:pt x="2925" y="411"/>
                    </a:lnTo>
                    <a:lnTo>
                      <a:pt x="2933" y="416"/>
                    </a:lnTo>
                    <a:lnTo>
                      <a:pt x="2933" y="421"/>
                    </a:lnTo>
                    <a:lnTo>
                      <a:pt x="2933" y="421"/>
                    </a:lnTo>
                    <a:lnTo>
                      <a:pt x="2933" y="421"/>
                    </a:lnTo>
                    <a:lnTo>
                      <a:pt x="2940" y="427"/>
                    </a:lnTo>
                    <a:lnTo>
                      <a:pt x="2940" y="427"/>
                    </a:lnTo>
                    <a:lnTo>
                      <a:pt x="2940" y="432"/>
                    </a:lnTo>
                    <a:lnTo>
                      <a:pt x="2940" y="432"/>
                    </a:lnTo>
                    <a:lnTo>
                      <a:pt x="2947" y="438"/>
                    </a:lnTo>
                    <a:lnTo>
                      <a:pt x="2947" y="438"/>
                    </a:lnTo>
                    <a:lnTo>
                      <a:pt x="2947" y="443"/>
                    </a:lnTo>
                    <a:lnTo>
                      <a:pt x="2947" y="443"/>
                    </a:lnTo>
                    <a:lnTo>
                      <a:pt x="2955" y="443"/>
                    </a:lnTo>
                    <a:lnTo>
                      <a:pt x="2955" y="448"/>
                    </a:lnTo>
                    <a:lnTo>
                      <a:pt x="2955" y="448"/>
                    </a:lnTo>
                    <a:lnTo>
                      <a:pt x="2955" y="454"/>
                    </a:lnTo>
                    <a:lnTo>
                      <a:pt x="2962" y="454"/>
                    </a:lnTo>
                    <a:lnTo>
                      <a:pt x="2962" y="459"/>
                    </a:lnTo>
                    <a:lnTo>
                      <a:pt x="2962" y="459"/>
                    </a:lnTo>
                    <a:lnTo>
                      <a:pt x="2962" y="459"/>
                    </a:lnTo>
                    <a:lnTo>
                      <a:pt x="2970" y="464"/>
                    </a:lnTo>
                    <a:lnTo>
                      <a:pt x="2970" y="464"/>
                    </a:lnTo>
                    <a:lnTo>
                      <a:pt x="2970" y="470"/>
                    </a:lnTo>
                    <a:lnTo>
                      <a:pt x="2970" y="470"/>
                    </a:lnTo>
                    <a:lnTo>
                      <a:pt x="2977" y="475"/>
                    </a:lnTo>
                    <a:lnTo>
                      <a:pt x="2977" y="475"/>
                    </a:lnTo>
                    <a:lnTo>
                      <a:pt x="2977" y="475"/>
                    </a:lnTo>
                    <a:lnTo>
                      <a:pt x="2977" y="480"/>
                    </a:lnTo>
                    <a:lnTo>
                      <a:pt x="2984" y="480"/>
                    </a:lnTo>
                    <a:lnTo>
                      <a:pt x="2984" y="486"/>
                    </a:lnTo>
                    <a:lnTo>
                      <a:pt x="2984" y="486"/>
                    </a:lnTo>
                    <a:lnTo>
                      <a:pt x="2984" y="491"/>
                    </a:lnTo>
                    <a:lnTo>
                      <a:pt x="2992" y="491"/>
                    </a:lnTo>
                    <a:lnTo>
                      <a:pt x="2992" y="491"/>
                    </a:lnTo>
                    <a:lnTo>
                      <a:pt x="2992" y="496"/>
                    </a:lnTo>
                    <a:lnTo>
                      <a:pt x="2992" y="496"/>
                    </a:lnTo>
                    <a:lnTo>
                      <a:pt x="2999" y="502"/>
                    </a:lnTo>
                    <a:lnTo>
                      <a:pt x="2999" y="502"/>
                    </a:lnTo>
                    <a:lnTo>
                      <a:pt x="2999" y="507"/>
                    </a:lnTo>
                    <a:lnTo>
                      <a:pt x="2999" y="507"/>
                    </a:lnTo>
                    <a:lnTo>
                      <a:pt x="3007" y="507"/>
                    </a:lnTo>
                    <a:lnTo>
                      <a:pt x="3007" y="512"/>
                    </a:lnTo>
                    <a:lnTo>
                      <a:pt x="3007" y="512"/>
                    </a:lnTo>
                    <a:lnTo>
                      <a:pt x="3007" y="518"/>
                    </a:lnTo>
                    <a:lnTo>
                      <a:pt x="3014" y="518"/>
                    </a:lnTo>
                    <a:lnTo>
                      <a:pt x="3014" y="518"/>
                    </a:lnTo>
                    <a:lnTo>
                      <a:pt x="3014" y="523"/>
                    </a:lnTo>
                    <a:lnTo>
                      <a:pt x="3014" y="523"/>
                    </a:lnTo>
                    <a:lnTo>
                      <a:pt x="3021" y="528"/>
                    </a:lnTo>
                    <a:lnTo>
                      <a:pt x="3021" y="528"/>
                    </a:lnTo>
                    <a:lnTo>
                      <a:pt x="3021" y="528"/>
                    </a:lnTo>
                    <a:lnTo>
                      <a:pt x="3021" y="534"/>
                    </a:lnTo>
                    <a:lnTo>
                      <a:pt x="3029" y="534"/>
                    </a:lnTo>
                    <a:lnTo>
                      <a:pt x="3029" y="539"/>
                    </a:lnTo>
                    <a:lnTo>
                      <a:pt x="3029" y="539"/>
                    </a:lnTo>
                    <a:lnTo>
                      <a:pt x="3029" y="539"/>
                    </a:lnTo>
                    <a:lnTo>
                      <a:pt x="3036" y="544"/>
                    </a:lnTo>
                    <a:lnTo>
                      <a:pt x="3036" y="544"/>
                    </a:lnTo>
                    <a:lnTo>
                      <a:pt x="3036" y="550"/>
                    </a:lnTo>
                    <a:lnTo>
                      <a:pt x="3036" y="550"/>
                    </a:lnTo>
                    <a:lnTo>
                      <a:pt x="3044" y="550"/>
                    </a:lnTo>
                    <a:lnTo>
                      <a:pt x="3044" y="555"/>
                    </a:lnTo>
                    <a:lnTo>
                      <a:pt x="3044" y="555"/>
                    </a:lnTo>
                    <a:lnTo>
                      <a:pt x="3044" y="560"/>
                    </a:lnTo>
                    <a:lnTo>
                      <a:pt x="3051" y="560"/>
                    </a:lnTo>
                    <a:lnTo>
                      <a:pt x="3051" y="560"/>
                    </a:lnTo>
                    <a:lnTo>
                      <a:pt x="3051" y="566"/>
                    </a:lnTo>
                    <a:lnTo>
                      <a:pt x="3051" y="566"/>
                    </a:lnTo>
                    <a:lnTo>
                      <a:pt x="3058" y="566"/>
                    </a:lnTo>
                    <a:lnTo>
                      <a:pt x="3058" y="571"/>
                    </a:lnTo>
                    <a:lnTo>
                      <a:pt x="3058" y="571"/>
                    </a:lnTo>
                    <a:lnTo>
                      <a:pt x="3058" y="576"/>
                    </a:lnTo>
                    <a:lnTo>
                      <a:pt x="3066" y="576"/>
                    </a:lnTo>
                    <a:lnTo>
                      <a:pt x="3066" y="576"/>
                    </a:lnTo>
                    <a:lnTo>
                      <a:pt x="3066" y="582"/>
                    </a:lnTo>
                    <a:lnTo>
                      <a:pt x="3066" y="582"/>
                    </a:lnTo>
                    <a:lnTo>
                      <a:pt x="3073" y="582"/>
                    </a:lnTo>
                    <a:lnTo>
                      <a:pt x="3073" y="587"/>
                    </a:lnTo>
                    <a:lnTo>
                      <a:pt x="3073" y="587"/>
                    </a:lnTo>
                    <a:lnTo>
                      <a:pt x="3073" y="587"/>
                    </a:lnTo>
                    <a:lnTo>
                      <a:pt x="3080" y="592"/>
                    </a:lnTo>
                    <a:lnTo>
                      <a:pt x="3080" y="592"/>
                    </a:lnTo>
                    <a:lnTo>
                      <a:pt x="3080" y="598"/>
                    </a:lnTo>
                    <a:lnTo>
                      <a:pt x="3080" y="598"/>
                    </a:lnTo>
                    <a:lnTo>
                      <a:pt x="3088" y="598"/>
                    </a:lnTo>
                    <a:lnTo>
                      <a:pt x="3088" y="603"/>
                    </a:lnTo>
                    <a:lnTo>
                      <a:pt x="3088" y="603"/>
                    </a:lnTo>
                    <a:lnTo>
                      <a:pt x="3088" y="603"/>
                    </a:lnTo>
                    <a:lnTo>
                      <a:pt x="3095" y="608"/>
                    </a:lnTo>
                    <a:lnTo>
                      <a:pt x="3095" y="608"/>
                    </a:lnTo>
                    <a:lnTo>
                      <a:pt x="3095" y="608"/>
                    </a:lnTo>
                    <a:lnTo>
                      <a:pt x="3095" y="614"/>
                    </a:lnTo>
                    <a:lnTo>
                      <a:pt x="3103" y="614"/>
                    </a:lnTo>
                    <a:lnTo>
                      <a:pt x="3103" y="614"/>
                    </a:lnTo>
                    <a:lnTo>
                      <a:pt x="3103" y="619"/>
                    </a:lnTo>
                    <a:lnTo>
                      <a:pt x="3103" y="619"/>
                    </a:lnTo>
                    <a:lnTo>
                      <a:pt x="3110" y="619"/>
                    </a:lnTo>
                    <a:lnTo>
                      <a:pt x="3110" y="624"/>
                    </a:lnTo>
                    <a:lnTo>
                      <a:pt x="3110" y="624"/>
                    </a:lnTo>
                    <a:lnTo>
                      <a:pt x="3110" y="624"/>
                    </a:lnTo>
                    <a:lnTo>
                      <a:pt x="3117" y="630"/>
                    </a:lnTo>
                    <a:lnTo>
                      <a:pt x="3117" y="630"/>
                    </a:lnTo>
                    <a:lnTo>
                      <a:pt x="3117" y="630"/>
                    </a:lnTo>
                    <a:lnTo>
                      <a:pt x="3117" y="635"/>
                    </a:lnTo>
                    <a:lnTo>
                      <a:pt x="3125" y="635"/>
                    </a:lnTo>
                    <a:lnTo>
                      <a:pt x="3125" y="635"/>
                    </a:lnTo>
                    <a:lnTo>
                      <a:pt x="3125" y="640"/>
                    </a:lnTo>
                    <a:lnTo>
                      <a:pt x="3125" y="640"/>
                    </a:lnTo>
                    <a:lnTo>
                      <a:pt x="3132" y="640"/>
                    </a:lnTo>
                    <a:lnTo>
                      <a:pt x="3132" y="646"/>
                    </a:lnTo>
                    <a:lnTo>
                      <a:pt x="3132" y="646"/>
                    </a:lnTo>
                    <a:lnTo>
                      <a:pt x="3140" y="651"/>
                    </a:lnTo>
                    <a:lnTo>
                      <a:pt x="3140" y="651"/>
                    </a:lnTo>
                    <a:lnTo>
                      <a:pt x="3140" y="651"/>
                    </a:lnTo>
                    <a:lnTo>
                      <a:pt x="3140" y="656"/>
                    </a:lnTo>
                    <a:lnTo>
                      <a:pt x="3147" y="656"/>
                    </a:lnTo>
                    <a:lnTo>
                      <a:pt x="3147" y="656"/>
                    </a:lnTo>
                    <a:lnTo>
                      <a:pt x="3147" y="662"/>
                    </a:lnTo>
                    <a:lnTo>
                      <a:pt x="3147" y="662"/>
                    </a:lnTo>
                    <a:lnTo>
                      <a:pt x="3147" y="662"/>
                    </a:lnTo>
                    <a:lnTo>
                      <a:pt x="3154" y="662"/>
                    </a:lnTo>
                    <a:lnTo>
                      <a:pt x="3154" y="667"/>
                    </a:lnTo>
                    <a:lnTo>
                      <a:pt x="3154" y="667"/>
                    </a:lnTo>
                    <a:lnTo>
                      <a:pt x="3154" y="667"/>
                    </a:lnTo>
                    <a:lnTo>
                      <a:pt x="3162" y="672"/>
                    </a:lnTo>
                    <a:lnTo>
                      <a:pt x="3162" y="672"/>
                    </a:lnTo>
                    <a:lnTo>
                      <a:pt x="3162" y="672"/>
                    </a:lnTo>
                    <a:lnTo>
                      <a:pt x="3169" y="678"/>
                    </a:lnTo>
                    <a:lnTo>
                      <a:pt x="3169" y="678"/>
                    </a:lnTo>
                    <a:lnTo>
                      <a:pt x="3169" y="678"/>
                    </a:lnTo>
                    <a:lnTo>
                      <a:pt x="3169" y="678"/>
                    </a:lnTo>
                    <a:lnTo>
                      <a:pt x="3177" y="683"/>
                    </a:lnTo>
                    <a:lnTo>
                      <a:pt x="3177" y="683"/>
                    </a:lnTo>
                    <a:lnTo>
                      <a:pt x="3177" y="683"/>
                    </a:lnTo>
                    <a:lnTo>
                      <a:pt x="3177" y="683"/>
                    </a:lnTo>
                    <a:lnTo>
                      <a:pt x="3184" y="688"/>
                    </a:lnTo>
                    <a:lnTo>
                      <a:pt x="3184" y="688"/>
                    </a:lnTo>
                    <a:lnTo>
                      <a:pt x="3184" y="688"/>
                    </a:lnTo>
                    <a:lnTo>
                      <a:pt x="3184" y="688"/>
                    </a:lnTo>
                    <a:lnTo>
                      <a:pt x="3184" y="688"/>
                    </a:lnTo>
                    <a:lnTo>
                      <a:pt x="3191" y="694"/>
                    </a:lnTo>
                    <a:lnTo>
                      <a:pt x="3191" y="694"/>
                    </a:lnTo>
                    <a:lnTo>
                      <a:pt x="3191" y="694"/>
                    </a:lnTo>
                    <a:lnTo>
                      <a:pt x="3191" y="694"/>
                    </a:lnTo>
                    <a:lnTo>
                      <a:pt x="3199" y="699"/>
                    </a:lnTo>
                    <a:lnTo>
                      <a:pt x="3199" y="699"/>
                    </a:lnTo>
                    <a:lnTo>
                      <a:pt x="3199" y="699"/>
                    </a:lnTo>
                    <a:lnTo>
                      <a:pt x="3199" y="699"/>
                    </a:lnTo>
                    <a:lnTo>
                      <a:pt x="3206" y="699"/>
                    </a:lnTo>
                    <a:lnTo>
                      <a:pt x="3206" y="704"/>
                    </a:lnTo>
                    <a:lnTo>
                      <a:pt x="3206" y="704"/>
                    </a:lnTo>
                    <a:lnTo>
                      <a:pt x="3206" y="704"/>
                    </a:lnTo>
                    <a:lnTo>
                      <a:pt x="3213" y="704"/>
                    </a:lnTo>
                    <a:lnTo>
                      <a:pt x="3213" y="710"/>
                    </a:lnTo>
                    <a:lnTo>
                      <a:pt x="3213" y="710"/>
                    </a:lnTo>
                    <a:lnTo>
                      <a:pt x="3213" y="710"/>
                    </a:lnTo>
                    <a:lnTo>
                      <a:pt x="3221" y="710"/>
                    </a:lnTo>
                    <a:lnTo>
                      <a:pt x="3221" y="710"/>
                    </a:lnTo>
                    <a:lnTo>
                      <a:pt x="3221" y="715"/>
                    </a:lnTo>
                    <a:lnTo>
                      <a:pt x="3221" y="715"/>
                    </a:lnTo>
                    <a:lnTo>
                      <a:pt x="3228" y="715"/>
                    </a:lnTo>
                    <a:lnTo>
                      <a:pt x="3228" y="715"/>
                    </a:lnTo>
                    <a:lnTo>
                      <a:pt x="3228" y="720"/>
                    </a:lnTo>
                    <a:lnTo>
                      <a:pt x="3228" y="720"/>
                    </a:lnTo>
                    <a:lnTo>
                      <a:pt x="3236" y="720"/>
                    </a:lnTo>
                    <a:lnTo>
                      <a:pt x="3236" y="720"/>
                    </a:lnTo>
                    <a:lnTo>
                      <a:pt x="3236" y="720"/>
                    </a:lnTo>
                    <a:lnTo>
                      <a:pt x="3236" y="726"/>
                    </a:lnTo>
                    <a:lnTo>
                      <a:pt x="3243" y="726"/>
                    </a:lnTo>
                    <a:lnTo>
                      <a:pt x="3243" y="726"/>
                    </a:lnTo>
                    <a:lnTo>
                      <a:pt x="3243" y="726"/>
                    </a:lnTo>
                    <a:lnTo>
                      <a:pt x="3243" y="726"/>
                    </a:lnTo>
                    <a:lnTo>
                      <a:pt x="3250" y="731"/>
                    </a:lnTo>
                    <a:lnTo>
                      <a:pt x="3250" y="731"/>
                    </a:lnTo>
                    <a:lnTo>
                      <a:pt x="3250" y="731"/>
                    </a:lnTo>
                    <a:lnTo>
                      <a:pt x="3250" y="731"/>
                    </a:lnTo>
                    <a:lnTo>
                      <a:pt x="3258" y="731"/>
                    </a:lnTo>
                    <a:lnTo>
                      <a:pt x="3258" y="736"/>
                    </a:lnTo>
                    <a:lnTo>
                      <a:pt x="3258" y="736"/>
                    </a:lnTo>
                    <a:lnTo>
                      <a:pt x="3265" y="736"/>
                    </a:lnTo>
                    <a:lnTo>
                      <a:pt x="3265" y="736"/>
                    </a:lnTo>
                    <a:lnTo>
                      <a:pt x="3265" y="742"/>
                    </a:lnTo>
                    <a:lnTo>
                      <a:pt x="3265" y="742"/>
                    </a:lnTo>
                    <a:lnTo>
                      <a:pt x="3273" y="742"/>
                    </a:lnTo>
                    <a:lnTo>
                      <a:pt x="3273" y="742"/>
                    </a:lnTo>
                    <a:lnTo>
                      <a:pt x="3273" y="742"/>
                    </a:lnTo>
                    <a:lnTo>
                      <a:pt x="3273" y="747"/>
                    </a:lnTo>
                    <a:lnTo>
                      <a:pt x="3280" y="747"/>
                    </a:lnTo>
                    <a:lnTo>
                      <a:pt x="3280" y="747"/>
                    </a:lnTo>
                    <a:lnTo>
                      <a:pt x="3280" y="747"/>
                    </a:lnTo>
                    <a:lnTo>
                      <a:pt x="3280" y="747"/>
                    </a:lnTo>
                    <a:lnTo>
                      <a:pt x="3287" y="747"/>
                    </a:lnTo>
                    <a:lnTo>
                      <a:pt x="3287" y="752"/>
                    </a:lnTo>
                    <a:lnTo>
                      <a:pt x="3287" y="752"/>
                    </a:lnTo>
                    <a:lnTo>
                      <a:pt x="3287" y="752"/>
                    </a:lnTo>
                    <a:lnTo>
                      <a:pt x="3295" y="752"/>
                    </a:lnTo>
                    <a:lnTo>
                      <a:pt x="3295" y="752"/>
                    </a:lnTo>
                    <a:lnTo>
                      <a:pt x="3295" y="758"/>
                    </a:lnTo>
                    <a:lnTo>
                      <a:pt x="3295" y="758"/>
                    </a:lnTo>
                    <a:lnTo>
                      <a:pt x="3302" y="758"/>
                    </a:lnTo>
                    <a:lnTo>
                      <a:pt x="3302" y="758"/>
                    </a:lnTo>
                    <a:lnTo>
                      <a:pt x="3302" y="758"/>
                    </a:lnTo>
                    <a:lnTo>
                      <a:pt x="3302" y="758"/>
                    </a:lnTo>
                    <a:lnTo>
                      <a:pt x="3310" y="763"/>
                    </a:lnTo>
                    <a:lnTo>
                      <a:pt x="3310" y="763"/>
                    </a:lnTo>
                    <a:lnTo>
                      <a:pt x="3310" y="763"/>
                    </a:lnTo>
                    <a:lnTo>
                      <a:pt x="3310" y="763"/>
                    </a:lnTo>
                    <a:lnTo>
                      <a:pt x="3317" y="763"/>
                    </a:lnTo>
                    <a:lnTo>
                      <a:pt x="3317" y="768"/>
                    </a:lnTo>
                    <a:lnTo>
                      <a:pt x="3317" y="768"/>
                    </a:lnTo>
                    <a:lnTo>
                      <a:pt x="3317" y="768"/>
                    </a:lnTo>
                    <a:lnTo>
                      <a:pt x="3324" y="768"/>
                    </a:lnTo>
                    <a:lnTo>
                      <a:pt x="3324" y="768"/>
                    </a:lnTo>
                    <a:lnTo>
                      <a:pt x="3324" y="768"/>
                    </a:lnTo>
                    <a:lnTo>
                      <a:pt x="3324" y="774"/>
                    </a:lnTo>
                    <a:lnTo>
                      <a:pt x="3332" y="774"/>
                    </a:lnTo>
                    <a:lnTo>
                      <a:pt x="3332" y="774"/>
                    </a:lnTo>
                    <a:lnTo>
                      <a:pt x="3332" y="774"/>
                    </a:lnTo>
                    <a:lnTo>
                      <a:pt x="3332" y="774"/>
                    </a:lnTo>
                    <a:lnTo>
                      <a:pt x="3339" y="774"/>
                    </a:lnTo>
                    <a:lnTo>
                      <a:pt x="3339" y="774"/>
                    </a:lnTo>
                    <a:lnTo>
                      <a:pt x="3339" y="779"/>
                    </a:lnTo>
                    <a:lnTo>
                      <a:pt x="3339" y="779"/>
                    </a:lnTo>
                    <a:lnTo>
                      <a:pt x="3346" y="779"/>
                    </a:lnTo>
                    <a:lnTo>
                      <a:pt x="3346" y="779"/>
                    </a:lnTo>
                    <a:lnTo>
                      <a:pt x="3346" y="779"/>
                    </a:lnTo>
                    <a:lnTo>
                      <a:pt x="3346" y="779"/>
                    </a:lnTo>
                    <a:lnTo>
                      <a:pt x="3354" y="784"/>
                    </a:lnTo>
                    <a:lnTo>
                      <a:pt x="3354" y="784"/>
                    </a:lnTo>
                    <a:lnTo>
                      <a:pt x="3354" y="784"/>
                    </a:lnTo>
                    <a:lnTo>
                      <a:pt x="3354" y="784"/>
                    </a:lnTo>
                    <a:lnTo>
                      <a:pt x="3361" y="784"/>
                    </a:lnTo>
                    <a:lnTo>
                      <a:pt x="3361" y="784"/>
                    </a:lnTo>
                    <a:lnTo>
                      <a:pt x="3361" y="784"/>
                    </a:lnTo>
                    <a:lnTo>
                      <a:pt x="3361" y="790"/>
                    </a:lnTo>
                    <a:lnTo>
                      <a:pt x="3369" y="790"/>
                    </a:lnTo>
                    <a:lnTo>
                      <a:pt x="3369" y="790"/>
                    </a:lnTo>
                    <a:lnTo>
                      <a:pt x="3369" y="790"/>
                    </a:lnTo>
                    <a:lnTo>
                      <a:pt x="3369" y="790"/>
                    </a:lnTo>
                    <a:lnTo>
                      <a:pt x="3376" y="790"/>
                    </a:lnTo>
                    <a:lnTo>
                      <a:pt x="3376" y="790"/>
                    </a:lnTo>
                    <a:lnTo>
                      <a:pt x="3376" y="795"/>
                    </a:lnTo>
                    <a:lnTo>
                      <a:pt x="3376" y="795"/>
                    </a:lnTo>
                    <a:lnTo>
                      <a:pt x="3383" y="795"/>
                    </a:lnTo>
                    <a:lnTo>
                      <a:pt x="3383" y="795"/>
                    </a:lnTo>
                    <a:lnTo>
                      <a:pt x="3383" y="795"/>
                    </a:lnTo>
                    <a:lnTo>
                      <a:pt x="3383" y="795"/>
                    </a:lnTo>
                    <a:lnTo>
                      <a:pt x="3391" y="795"/>
                    </a:lnTo>
                    <a:lnTo>
                      <a:pt x="3391" y="800"/>
                    </a:lnTo>
                    <a:lnTo>
                      <a:pt x="3391" y="800"/>
                    </a:lnTo>
                    <a:lnTo>
                      <a:pt x="3398" y="800"/>
                    </a:lnTo>
                    <a:lnTo>
                      <a:pt x="3398" y="800"/>
                    </a:lnTo>
                    <a:lnTo>
                      <a:pt x="3398" y="800"/>
                    </a:lnTo>
                    <a:lnTo>
                      <a:pt x="3398" y="800"/>
                    </a:lnTo>
                    <a:lnTo>
                      <a:pt x="3398" y="800"/>
                    </a:lnTo>
                    <a:lnTo>
                      <a:pt x="3406" y="806"/>
                    </a:lnTo>
                    <a:lnTo>
                      <a:pt x="3406" y="806"/>
                    </a:lnTo>
                    <a:lnTo>
                      <a:pt x="3406" y="806"/>
                    </a:lnTo>
                    <a:lnTo>
                      <a:pt x="3406" y="806"/>
                    </a:lnTo>
                    <a:lnTo>
                      <a:pt x="3413" y="806"/>
                    </a:lnTo>
                    <a:lnTo>
                      <a:pt x="3413" y="806"/>
                    </a:lnTo>
                    <a:lnTo>
                      <a:pt x="3413" y="800"/>
                    </a:lnTo>
                    <a:lnTo>
                      <a:pt x="3413" y="800"/>
                    </a:lnTo>
                    <a:lnTo>
                      <a:pt x="3420" y="800"/>
                    </a:lnTo>
                    <a:lnTo>
                      <a:pt x="3420" y="800"/>
                    </a:lnTo>
                    <a:lnTo>
                      <a:pt x="3420" y="800"/>
                    </a:lnTo>
                    <a:lnTo>
                      <a:pt x="3420" y="800"/>
                    </a:lnTo>
                    <a:lnTo>
                      <a:pt x="3428" y="800"/>
                    </a:lnTo>
                    <a:lnTo>
                      <a:pt x="3428" y="800"/>
                    </a:lnTo>
                    <a:lnTo>
                      <a:pt x="3428" y="795"/>
                    </a:lnTo>
                    <a:lnTo>
                      <a:pt x="3428" y="795"/>
                    </a:lnTo>
                    <a:lnTo>
                      <a:pt x="3435" y="795"/>
                    </a:lnTo>
                    <a:lnTo>
                      <a:pt x="3435" y="795"/>
                    </a:lnTo>
                    <a:lnTo>
                      <a:pt x="3435" y="795"/>
                    </a:lnTo>
                    <a:lnTo>
                      <a:pt x="3443" y="790"/>
                    </a:lnTo>
                    <a:lnTo>
                      <a:pt x="3443" y="790"/>
                    </a:lnTo>
                    <a:lnTo>
                      <a:pt x="3443" y="790"/>
                    </a:lnTo>
                    <a:lnTo>
                      <a:pt x="3443" y="790"/>
                    </a:lnTo>
                    <a:lnTo>
                      <a:pt x="3450" y="790"/>
                    </a:lnTo>
                    <a:lnTo>
                      <a:pt x="3450" y="790"/>
                    </a:lnTo>
                    <a:lnTo>
                      <a:pt x="3450" y="790"/>
                    </a:lnTo>
                    <a:lnTo>
                      <a:pt x="3450" y="784"/>
                    </a:lnTo>
                    <a:lnTo>
                      <a:pt x="3457" y="784"/>
                    </a:lnTo>
                    <a:lnTo>
                      <a:pt x="3457" y="784"/>
                    </a:lnTo>
                    <a:lnTo>
                      <a:pt x="3457" y="784"/>
                    </a:lnTo>
                    <a:lnTo>
                      <a:pt x="3457" y="784"/>
                    </a:lnTo>
                    <a:lnTo>
                      <a:pt x="3465" y="784"/>
                    </a:lnTo>
                    <a:lnTo>
                      <a:pt x="3465" y="779"/>
                    </a:lnTo>
                    <a:lnTo>
                      <a:pt x="3465" y="779"/>
                    </a:lnTo>
                    <a:lnTo>
                      <a:pt x="3465" y="779"/>
                    </a:lnTo>
                    <a:lnTo>
                      <a:pt x="3472" y="779"/>
                    </a:lnTo>
                    <a:lnTo>
                      <a:pt x="3472" y="779"/>
                    </a:lnTo>
                    <a:lnTo>
                      <a:pt x="3472" y="779"/>
                    </a:lnTo>
                    <a:lnTo>
                      <a:pt x="3472" y="774"/>
                    </a:lnTo>
                    <a:lnTo>
                      <a:pt x="3479" y="774"/>
                    </a:lnTo>
                    <a:lnTo>
                      <a:pt x="3479" y="774"/>
                    </a:lnTo>
                    <a:lnTo>
                      <a:pt x="3479" y="774"/>
                    </a:lnTo>
                    <a:lnTo>
                      <a:pt x="3479" y="774"/>
                    </a:lnTo>
                    <a:lnTo>
                      <a:pt x="3487" y="768"/>
                    </a:lnTo>
                    <a:lnTo>
                      <a:pt x="3487" y="768"/>
                    </a:lnTo>
                    <a:lnTo>
                      <a:pt x="3487" y="768"/>
                    </a:lnTo>
                    <a:lnTo>
                      <a:pt x="3487" y="768"/>
                    </a:lnTo>
                    <a:lnTo>
                      <a:pt x="3494" y="768"/>
                    </a:lnTo>
                    <a:lnTo>
                      <a:pt x="3494" y="768"/>
                    </a:lnTo>
                    <a:lnTo>
                      <a:pt x="3494" y="763"/>
                    </a:lnTo>
                    <a:lnTo>
                      <a:pt x="3494" y="763"/>
                    </a:lnTo>
                    <a:lnTo>
                      <a:pt x="3502" y="763"/>
                    </a:lnTo>
                    <a:lnTo>
                      <a:pt x="3502" y="763"/>
                    </a:lnTo>
                    <a:lnTo>
                      <a:pt x="3502" y="763"/>
                    </a:lnTo>
                    <a:lnTo>
                      <a:pt x="3502" y="758"/>
                    </a:lnTo>
                    <a:lnTo>
                      <a:pt x="3509" y="758"/>
                    </a:lnTo>
                    <a:lnTo>
                      <a:pt x="3509" y="758"/>
                    </a:lnTo>
                    <a:lnTo>
                      <a:pt x="3509" y="758"/>
                    </a:lnTo>
                    <a:lnTo>
                      <a:pt x="3509" y="758"/>
                    </a:lnTo>
                    <a:lnTo>
                      <a:pt x="3516" y="752"/>
                    </a:lnTo>
                    <a:lnTo>
                      <a:pt x="3516" y="752"/>
                    </a:lnTo>
                    <a:lnTo>
                      <a:pt x="3516" y="752"/>
                    </a:lnTo>
                    <a:lnTo>
                      <a:pt x="3516" y="752"/>
                    </a:lnTo>
                    <a:lnTo>
                      <a:pt x="3524" y="752"/>
                    </a:lnTo>
                    <a:lnTo>
                      <a:pt x="3524" y="747"/>
                    </a:lnTo>
                    <a:lnTo>
                      <a:pt x="3524" y="747"/>
                    </a:lnTo>
                    <a:lnTo>
                      <a:pt x="3524" y="747"/>
                    </a:lnTo>
                    <a:lnTo>
                      <a:pt x="3531" y="747"/>
                    </a:lnTo>
                    <a:lnTo>
                      <a:pt x="3531" y="747"/>
                    </a:lnTo>
                    <a:lnTo>
                      <a:pt x="3531" y="742"/>
                    </a:lnTo>
                    <a:lnTo>
                      <a:pt x="3531" y="742"/>
                    </a:lnTo>
                    <a:lnTo>
                      <a:pt x="3539" y="742"/>
                    </a:lnTo>
                    <a:lnTo>
                      <a:pt x="3539" y="742"/>
                    </a:lnTo>
                    <a:lnTo>
                      <a:pt x="3539" y="742"/>
                    </a:lnTo>
                    <a:lnTo>
                      <a:pt x="3539" y="736"/>
                    </a:lnTo>
                    <a:lnTo>
                      <a:pt x="3546" y="736"/>
                    </a:lnTo>
                    <a:lnTo>
                      <a:pt x="3546" y="736"/>
                    </a:lnTo>
                    <a:lnTo>
                      <a:pt x="3546" y="736"/>
                    </a:lnTo>
                    <a:lnTo>
                      <a:pt x="3546" y="736"/>
                    </a:lnTo>
                    <a:lnTo>
                      <a:pt x="3553" y="731"/>
                    </a:lnTo>
                    <a:lnTo>
                      <a:pt x="3553" y="731"/>
                    </a:lnTo>
                    <a:lnTo>
                      <a:pt x="3553" y="731"/>
                    </a:lnTo>
                    <a:lnTo>
                      <a:pt x="3553" y="731"/>
                    </a:lnTo>
                    <a:lnTo>
                      <a:pt x="3561" y="726"/>
                    </a:lnTo>
                    <a:lnTo>
                      <a:pt x="3561" y="726"/>
                    </a:lnTo>
                    <a:lnTo>
                      <a:pt x="3561" y="726"/>
                    </a:lnTo>
                    <a:lnTo>
                      <a:pt x="3561" y="726"/>
                    </a:lnTo>
                    <a:lnTo>
                      <a:pt x="3568" y="726"/>
                    </a:lnTo>
                    <a:lnTo>
                      <a:pt x="3568" y="720"/>
                    </a:lnTo>
                    <a:lnTo>
                      <a:pt x="3568" y="720"/>
                    </a:lnTo>
                    <a:lnTo>
                      <a:pt x="3568" y="720"/>
                    </a:lnTo>
                    <a:lnTo>
                      <a:pt x="3575" y="720"/>
                    </a:lnTo>
                    <a:lnTo>
                      <a:pt x="3575" y="715"/>
                    </a:lnTo>
                    <a:lnTo>
                      <a:pt x="3575" y="715"/>
                    </a:lnTo>
                    <a:lnTo>
                      <a:pt x="3575" y="715"/>
                    </a:lnTo>
                    <a:lnTo>
                      <a:pt x="3583" y="715"/>
                    </a:lnTo>
                    <a:lnTo>
                      <a:pt x="3583" y="715"/>
                    </a:lnTo>
                    <a:lnTo>
                      <a:pt x="3583" y="710"/>
                    </a:lnTo>
                    <a:lnTo>
                      <a:pt x="3583" y="710"/>
                    </a:lnTo>
                    <a:lnTo>
                      <a:pt x="3590" y="710"/>
                    </a:lnTo>
                    <a:lnTo>
                      <a:pt x="3590" y="710"/>
                    </a:lnTo>
                    <a:lnTo>
                      <a:pt x="3590" y="704"/>
                    </a:lnTo>
                    <a:lnTo>
                      <a:pt x="3590" y="704"/>
                    </a:lnTo>
                    <a:lnTo>
                      <a:pt x="3598" y="704"/>
                    </a:lnTo>
                    <a:lnTo>
                      <a:pt x="3598" y="704"/>
                    </a:lnTo>
                    <a:lnTo>
                      <a:pt x="3598" y="699"/>
                    </a:lnTo>
                    <a:lnTo>
                      <a:pt x="3598" y="699"/>
                    </a:lnTo>
                    <a:lnTo>
                      <a:pt x="3605" y="699"/>
                    </a:lnTo>
                    <a:lnTo>
                      <a:pt x="3605" y="699"/>
                    </a:lnTo>
                    <a:lnTo>
                      <a:pt x="3605" y="694"/>
                    </a:lnTo>
                    <a:lnTo>
                      <a:pt x="3605" y="694"/>
                    </a:lnTo>
                    <a:lnTo>
                      <a:pt x="3612" y="694"/>
                    </a:lnTo>
                    <a:lnTo>
                      <a:pt x="3612" y="694"/>
                    </a:lnTo>
                    <a:lnTo>
                      <a:pt x="3612" y="688"/>
                    </a:lnTo>
                    <a:lnTo>
                      <a:pt x="3612" y="688"/>
                    </a:lnTo>
                    <a:lnTo>
                      <a:pt x="3620" y="688"/>
                    </a:lnTo>
                    <a:lnTo>
                      <a:pt x="3620" y="688"/>
                    </a:lnTo>
                    <a:lnTo>
                      <a:pt x="3620" y="683"/>
                    </a:lnTo>
                    <a:lnTo>
                      <a:pt x="3620" y="683"/>
                    </a:lnTo>
                    <a:lnTo>
                      <a:pt x="3627" y="683"/>
                    </a:lnTo>
                    <a:lnTo>
                      <a:pt x="3627" y="683"/>
                    </a:lnTo>
                    <a:lnTo>
                      <a:pt x="3627" y="678"/>
                    </a:lnTo>
                    <a:lnTo>
                      <a:pt x="3627" y="678"/>
                    </a:lnTo>
                    <a:lnTo>
                      <a:pt x="3635" y="678"/>
                    </a:lnTo>
                    <a:lnTo>
                      <a:pt x="3635" y="672"/>
                    </a:lnTo>
                    <a:lnTo>
                      <a:pt x="3635" y="672"/>
                    </a:lnTo>
                    <a:lnTo>
                      <a:pt x="3635" y="672"/>
                    </a:lnTo>
                    <a:lnTo>
                      <a:pt x="3642" y="672"/>
                    </a:lnTo>
                    <a:lnTo>
                      <a:pt x="3642" y="667"/>
                    </a:lnTo>
                    <a:lnTo>
                      <a:pt x="3642" y="667"/>
                    </a:lnTo>
                    <a:lnTo>
                      <a:pt x="3642" y="667"/>
                    </a:lnTo>
                    <a:lnTo>
                      <a:pt x="3649" y="667"/>
                    </a:lnTo>
                    <a:lnTo>
                      <a:pt x="3649" y="667"/>
                    </a:lnTo>
                    <a:lnTo>
                      <a:pt x="3649" y="667"/>
                    </a:lnTo>
                    <a:lnTo>
                      <a:pt x="3649" y="667"/>
                    </a:lnTo>
                    <a:lnTo>
                      <a:pt x="3657" y="667"/>
                    </a:lnTo>
                    <a:lnTo>
                      <a:pt x="3657" y="667"/>
                    </a:lnTo>
                    <a:lnTo>
                      <a:pt x="3657" y="667"/>
                    </a:lnTo>
                    <a:lnTo>
                      <a:pt x="3657" y="667"/>
                    </a:lnTo>
                    <a:lnTo>
                      <a:pt x="3664" y="667"/>
                    </a:lnTo>
                    <a:lnTo>
                      <a:pt x="3664" y="672"/>
                    </a:lnTo>
                    <a:lnTo>
                      <a:pt x="3664" y="672"/>
                    </a:lnTo>
                    <a:lnTo>
                      <a:pt x="3664" y="672"/>
                    </a:lnTo>
                    <a:lnTo>
                      <a:pt x="3672" y="672"/>
                    </a:lnTo>
                    <a:lnTo>
                      <a:pt x="3672" y="678"/>
                    </a:lnTo>
                    <a:lnTo>
                      <a:pt x="3672" y="678"/>
                    </a:lnTo>
                    <a:lnTo>
                      <a:pt x="3672" y="678"/>
                    </a:lnTo>
                    <a:lnTo>
                      <a:pt x="3679" y="678"/>
                    </a:lnTo>
                    <a:lnTo>
                      <a:pt x="3679" y="683"/>
                    </a:lnTo>
                    <a:lnTo>
                      <a:pt x="3679" y="683"/>
                    </a:lnTo>
                    <a:lnTo>
                      <a:pt x="3686" y="683"/>
                    </a:lnTo>
                    <a:lnTo>
                      <a:pt x="3686" y="688"/>
                    </a:lnTo>
                    <a:lnTo>
                      <a:pt x="3686" y="688"/>
                    </a:lnTo>
                    <a:lnTo>
                      <a:pt x="3686" y="688"/>
                    </a:lnTo>
                    <a:lnTo>
                      <a:pt x="3686" y="688"/>
                    </a:lnTo>
                    <a:lnTo>
                      <a:pt x="3694" y="694"/>
                    </a:lnTo>
                    <a:lnTo>
                      <a:pt x="3694" y="694"/>
                    </a:lnTo>
                    <a:lnTo>
                      <a:pt x="3694" y="694"/>
                    </a:lnTo>
                    <a:lnTo>
                      <a:pt x="3694" y="694"/>
                    </a:lnTo>
                    <a:lnTo>
                      <a:pt x="3701" y="699"/>
                    </a:lnTo>
                    <a:lnTo>
                      <a:pt x="3701" y="699"/>
                    </a:lnTo>
                    <a:lnTo>
                      <a:pt x="3701" y="699"/>
                    </a:lnTo>
                    <a:lnTo>
                      <a:pt x="3701" y="699"/>
                    </a:lnTo>
                    <a:lnTo>
                      <a:pt x="3708" y="704"/>
                    </a:lnTo>
                    <a:lnTo>
                      <a:pt x="3708" y="704"/>
                    </a:lnTo>
                    <a:lnTo>
                      <a:pt x="3708" y="704"/>
                    </a:lnTo>
                    <a:lnTo>
                      <a:pt x="3708" y="704"/>
                    </a:lnTo>
                    <a:lnTo>
                      <a:pt x="3716" y="704"/>
                    </a:lnTo>
                    <a:lnTo>
                      <a:pt x="3716" y="710"/>
                    </a:lnTo>
                    <a:lnTo>
                      <a:pt x="3716" y="710"/>
                    </a:lnTo>
                    <a:lnTo>
                      <a:pt x="3716" y="710"/>
                    </a:lnTo>
                    <a:lnTo>
                      <a:pt x="3723" y="710"/>
                    </a:lnTo>
                    <a:lnTo>
                      <a:pt x="3723" y="715"/>
                    </a:lnTo>
                    <a:lnTo>
                      <a:pt x="3723" y="715"/>
                    </a:lnTo>
                    <a:lnTo>
                      <a:pt x="3723" y="715"/>
                    </a:lnTo>
                    <a:lnTo>
                      <a:pt x="3731" y="715"/>
                    </a:lnTo>
                    <a:lnTo>
                      <a:pt x="3731" y="720"/>
                    </a:lnTo>
                    <a:lnTo>
                      <a:pt x="3731" y="720"/>
                    </a:lnTo>
                    <a:lnTo>
                      <a:pt x="3731" y="720"/>
                    </a:lnTo>
                    <a:lnTo>
                      <a:pt x="3738" y="720"/>
                    </a:lnTo>
                    <a:lnTo>
                      <a:pt x="3738" y="720"/>
                    </a:lnTo>
                    <a:lnTo>
                      <a:pt x="3738" y="726"/>
                    </a:lnTo>
                    <a:lnTo>
                      <a:pt x="3738" y="726"/>
                    </a:lnTo>
                    <a:lnTo>
                      <a:pt x="3745" y="726"/>
                    </a:lnTo>
                    <a:lnTo>
                      <a:pt x="3745" y="726"/>
                    </a:lnTo>
                    <a:lnTo>
                      <a:pt x="3745" y="731"/>
                    </a:lnTo>
                    <a:lnTo>
                      <a:pt x="3745" y="731"/>
                    </a:lnTo>
                    <a:lnTo>
                      <a:pt x="3753" y="731"/>
                    </a:lnTo>
                    <a:lnTo>
                      <a:pt x="3753" y="731"/>
                    </a:lnTo>
                    <a:lnTo>
                      <a:pt x="3753" y="731"/>
                    </a:lnTo>
                    <a:lnTo>
                      <a:pt x="3753" y="736"/>
                    </a:lnTo>
                    <a:lnTo>
                      <a:pt x="3760" y="736"/>
                    </a:lnTo>
                    <a:lnTo>
                      <a:pt x="3760" y="736"/>
                    </a:lnTo>
                    <a:lnTo>
                      <a:pt x="3760" y="736"/>
                    </a:lnTo>
                    <a:lnTo>
                      <a:pt x="3760" y="736"/>
                    </a:lnTo>
                    <a:lnTo>
                      <a:pt x="3768" y="742"/>
                    </a:lnTo>
                    <a:lnTo>
                      <a:pt x="3768" y="742"/>
                    </a:lnTo>
                    <a:lnTo>
                      <a:pt x="3768" y="742"/>
                    </a:lnTo>
                    <a:lnTo>
                      <a:pt x="3768" y="742"/>
                    </a:lnTo>
                    <a:lnTo>
                      <a:pt x="3775" y="747"/>
                    </a:lnTo>
                    <a:lnTo>
                      <a:pt x="3775" y="747"/>
                    </a:lnTo>
                    <a:lnTo>
                      <a:pt x="3775" y="747"/>
                    </a:lnTo>
                    <a:lnTo>
                      <a:pt x="3775" y="747"/>
                    </a:lnTo>
                    <a:lnTo>
                      <a:pt x="3782" y="747"/>
                    </a:lnTo>
                    <a:lnTo>
                      <a:pt x="3782" y="752"/>
                    </a:lnTo>
                    <a:lnTo>
                      <a:pt x="3782" y="752"/>
                    </a:lnTo>
                    <a:lnTo>
                      <a:pt x="3782" y="752"/>
                    </a:lnTo>
                    <a:lnTo>
                      <a:pt x="3790" y="752"/>
                    </a:lnTo>
                    <a:lnTo>
                      <a:pt x="3790" y="752"/>
                    </a:lnTo>
                    <a:lnTo>
                      <a:pt x="3790" y="758"/>
                    </a:lnTo>
                    <a:lnTo>
                      <a:pt x="3790" y="758"/>
                    </a:lnTo>
                    <a:lnTo>
                      <a:pt x="3797" y="758"/>
                    </a:lnTo>
                    <a:lnTo>
                      <a:pt x="3797" y="758"/>
                    </a:lnTo>
                    <a:lnTo>
                      <a:pt x="3797" y="758"/>
                    </a:lnTo>
                    <a:lnTo>
                      <a:pt x="3797" y="758"/>
                    </a:lnTo>
                    <a:lnTo>
                      <a:pt x="3805" y="763"/>
                    </a:lnTo>
                    <a:lnTo>
                      <a:pt x="3805" y="763"/>
                    </a:lnTo>
                    <a:lnTo>
                      <a:pt x="3805" y="763"/>
                    </a:lnTo>
                    <a:lnTo>
                      <a:pt x="3805" y="763"/>
                    </a:lnTo>
                    <a:lnTo>
                      <a:pt x="3812" y="763"/>
                    </a:lnTo>
                    <a:lnTo>
                      <a:pt x="3812" y="768"/>
                    </a:lnTo>
                    <a:lnTo>
                      <a:pt x="3812" y="768"/>
                    </a:lnTo>
                    <a:lnTo>
                      <a:pt x="3812" y="768"/>
                    </a:lnTo>
                    <a:lnTo>
                      <a:pt x="3819" y="768"/>
                    </a:lnTo>
                    <a:lnTo>
                      <a:pt x="3819" y="768"/>
                    </a:lnTo>
                    <a:lnTo>
                      <a:pt x="3819" y="774"/>
                    </a:lnTo>
                    <a:lnTo>
                      <a:pt x="3819" y="774"/>
                    </a:lnTo>
                    <a:lnTo>
                      <a:pt x="3827" y="774"/>
                    </a:lnTo>
                    <a:lnTo>
                      <a:pt x="3827" y="774"/>
                    </a:lnTo>
                    <a:lnTo>
                      <a:pt x="3827" y="774"/>
                    </a:lnTo>
                    <a:lnTo>
                      <a:pt x="3827" y="774"/>
                    </a:lnTo>
                    <a:lnTo>
                      <a:pt x="3834" y="779"/>
                    </a:lnTo>
                    <a:lnTo>
                      <a:pt x="3834" y="779"/>
                    </a:lnTo>
                    <a:lnTo>
                      <a:pt x="3834" y="779"/>
                    </a:lnTo>
                    <a:lnTo>
                      <a:pt x="3834" y="779"/>
                    </a:lnTo>
                    <a:lnTo>
                      <a:pt x="3841" y="779"/>
                    </a:lnTo>
                    <a:lnTo>
                      <a:pt x="3841" y="779"/>
                    </a:lnTo>
                    <a:lnTo>
                      <a:pt x="3841" y="784"/>
                    </a:lnTo>
                    <a:lnTo>
                      <a:pt x="3849" y="784"/>
                    </a:lnTo>
                    <a:lnTo>
                      <a:pt x="3849" y="784"/>
                    </a:lnTo>
                    <a:lnTo>
                      <a:pt x="3849" y="784"/>
                    </a:lnTo>
                    <a:lnTo>
                      <a:pt x="3849" y="784"/>
                    </a:lnTo>
                    <a:lnTo>
                      <a:pt x="3856" y="790"/>
                    </a:lnTo>
                    <a:lnTo>
                      <a:pt x="3856" y="790"/>
                    </a:lnTo>
                    <a:lnTo>
                      <a:pt x="3856" y="790"/>
                    </a:lnTo>
                    <a:lnTo>
                      <a:pt x="3856" y="790"/>
                    </a:lnTo>
                    <a:lnTo>
                      <a:pt x="3864" y="790"/>
                    </a:lnTo>
                    <a:lnTo>
                      <a:pt x="3864" y="790"/>
                    </a:lnTo>
                    <a:lnTo>
                      <a:pt x="3864" y="795"/>
                    </a:lnTo>
                    <a:lnTo>
                      <a:pt x="3864" y="795"/>
                    </a:lnTo>
                    <a:lnTo>
                      <a:pt x="3871" y="795"/>
                    </a:lnTo>
                    <a:lnTo>
                      <a:pt x="3871" y="795"/>
                    </a:lnTo>
                    <a:lnTo>
                      <a:pt x="3871" y="795"/>
                    </a:lnTo>
                    <a:lnTo>
                      <a:pt x="3871" y="795"/>
                    </a:lnTo>
                    <a:lnTo>
                      <a:pt x="3878" y="795"/>
                    </a:lnTo>
                    <a:lnTo>
                      <a:pt x="3878" y="800"/>
                    </a:lnTo>
                    <a:lnTo>
                      <a:pt x="3878" y="800"/>
                    </a:lnTo>
                    <a:lnTo>
                      <a:pt x="3878" y="800"/>
                    </a:lnTo>
                    <a:lnTo>
                      <a:pt x="3886" y="800"/>
                    </a:lnTo>
                    <a:lnTo>
                      <a:pt x="3886" y="800"/>
                    </a:lnTo>
                    <a:lnTo>
                      <a:pt x="3886" y="800"/>
                    </a:lnTo>
                    <a:lnTo>
                      <a:pt x="3886" y="800"/>
                    </a:lnTo>
                    <a:lnTo>
                      <a:pt x="3893" y="806"/>
                    </a:lnTo>
                    <a:lnTo>
                      <a:pt x="3893" y="806"/>
                    </a:lnTo>
                    <a:lnTo>
                      <a:pt x="3893" y="806"/>
                    </a:lnTo>
                    <a:lnTo>
                      <a:pt x="3893" y="806"/>
                    </a:lnTo>
                    <a:lnTo>
                      <a:pt x="3901" y="806"/>
                    </a:lnTo>
                    <a:lnTo>
                      <a:pt x="3901" y="800"/>
                    </a:lnTo>
                    <a:lnTo>
                      <a:pt x="3901" y="800"/>
                    </a:lnTo>
                    <a:lnTo>
                      <a:pt x="3901" y="800"/>
                    </a:lnTo>
                    <a:lnTo>
                      <a:pt x="3908" y="800"/>
                    </a:lnTo>
                    <a:lnTo>
                      <a:pt x="3908" y="800"/>
                    </a:lnTo>
                    <a:lnTo>
                      <a:pt x="3908" y="800"/>
                    </a:lnTo>
                    <a:lnTo>
                      <a:pt x="3908" y="800"/>
                    </a:lnTo>
                    <a:lnTo>
                      <a:pt x="3915" y="800"/>
                    </a:lnTo>
                    <a:lnTo>
                      <a:pt x="3915" y="795"/>
                    </a:lnTo>
                    <a:lnTo>
                      <a:pt x="3915" y="795"/>
                    </a:lnTo>
                    <a:lnTo>
                      <a:pt x="3915" y="795"/>
                    </a:lnTo>
                    <a:lnTo>
                      <a:pt x="3923" y="795"/>
                    </a:lnTo>
                    <a:lnTo>
                      <a:pt x="3923" y="795"/>
                    </a:lnTo>
                    <a:lnTo>
                      <a:pt x="3923" y="795"/>
                    </a:lnTo>
                    <a:lnTo>
                      <a:pt x="3923" y="795"/>
                    </a:lnTo>
                    <a:lnTo>
                      <a:pt x="3930" y="790"/>
                    </a:lnTo>
                    <a:lnTo>
                      <a:pt x="3930" y="790"/>
                    </a:lnTo>
                    <a:lnTo>
                      <a:pt x="3930" y="790"/>
                    </a:lnTo>
                    <a:lnTo>
                      <a:pt x="3930" y="790"/>
                    </a:lnTo>
                    <a:lnTo>
                      <a:pt x="3938" y="790"/>
                    </a:lnTo>
                    <a:lnTo>
                      <a:pt x="3938" y="790"/>
                    </a:lnTo>
                    <a:lnTo>
                      <a:pt x="3938" y="790"/>
                    </a:lnTo>
                    <a:lnTo>
                      <a:pt x="3938" y="784"/>
                    </a:lnTo>
                    <a:lnTo>
                      <a:pt x="3945" y="784"/>
                    </a:lnTo>
                    <a:lnTo>
                      <a:pt x="3945" y="784"/>
                    </a:lnTo>
                    <a:lnTo>
                      <a:pt x="3945" y="784"/>
                    </a:lnTo>
                    <a:lnTo>
                      <a:pt x="3945" y="784"/>
                    </a:lnTo>
                    <a:lnTo>
                      <a:pt x="3952" y="784"/>
                    </a:lnTo>
                    <a:lnTo>
                      <a:pt x="3952" y="779"/>
                    </a:lnTo>
                    <a:lnTo>
                      <a:pt x="3952" y="779"/>
                    </a:lnTo>
                    <a:lnTo>
                      <a:pt x="3952" y="779"/>
                    </a:lnTo>
                    <a:lnTo>
                      <a:pt x="3960" y="779"/>
                    </a:lnTo>
                    <a:lnTo>
                      <a:pt x="3960" y="779"/>
                    </a:lnTo>
                    <a:lnTo>
                      <a:pt x="3960" y="779"/>
                    </a:lnTo>
                    <a:lnTo>
                      <a:pt x="3960" y="779"/>
                    </a:lnTo>
                    <a:lnTo>
                      <a:pt x="3967" y="774"/>
                    </a:lnTo>
                    <a:lnTo>
                      <a:pt x="3967" y="774"/>
                    </a:lnTo>
                    <a:lnTo>
                      <a:pt x="3967" y="774"/>
                    </a:lnTo>
                    <a:lnTo>
                      <a:pt x="3974" y="774"/>
                    </a:lnTo>
                    <a:lnTo>
                      <a:pt x="3974" y="774"/>
                    </a:lnTo>
                    <a:lnTo>
                      <a:pt x="3974" y="768"/>
                    </a:lnTo>
                    <a:lnTo>
                      <a:pt x="3974" y="768"/>
                    </a:lnTo>
                    <a:lnTo>
                      <a:pt x="3982" y="768"/>
                    </a:lnTo>
                    <a:lnTo>
                      <a:pt x="3982" y="768"/>
                    </a:lnTo>
                    <a:lnTo>
                      <a:pt x="3982" y="768"/>
                    </a:lnTo>
                    <a:lnTo>
                      <a:pt x="3982" y="768"/>
                    </a:lnTo>
                    <a:lnTo>
                      <a:pt x="3989" y="763"/>
                    </a:lnTo>
                    <a:lnTo>
                      <a:pt x="3989" y="763"/>
                    </a:lnTo>
                    <a:lnTo>
                      <a:pt x="3989" y="763"/>
                    </a:lnTo>
                    <a:lnTo>
                      <a:pt x="3989" y="763"/>
                    </a:lnTo>
                    <a:lnTo>
                      <a:pt x="3997" y="763"/>
                    </a:lnTo>
                    <a:lnTo>
                      <a:pt x="3997" y="758"/>
                    </a:lnTo>
                    <a:lnTo>
                      <a:pt x="3997" y="758"/>
                    </a:lnTo>
                    <a:lnTo>
                      <a:pt x="3997" y="758"/>
                    </a:lnTo>
                    <a:lnTo>
                      <a:pt x="4004" y="758"/>
                    </a:lnTo>
                    <a:lnTo>
                      <a:pt x="4004" y="758"/>
                    </a:lnTo>
                    <a:lnTo>
                      <a:pt x="4004" y="758"/>
                    </a:lnTo>
                    <a:lnTo>
                      <a:pt x="4004" y="752"/>
                    </a:lnTo>
                    <a:lnTo>
                      <a:pt x="4011" y="752"/>
                    </a:lnTo>
                    <a:lnTo>
                      <a:pt x="4011" y="752"/>
                    </a:lnTo>
                    <a:lnTo>
                      <a:pt x="4011" y="752"/>
                    </a:lnTo>
                    <a:lnTo>
                      <a:pt x="4011" y="752"/>
                    </a:lnTo>
                    <a:lnTo>
                      <a:pt x="4019" y="747"/>
                    </a:lnTo>
                    <a:lnTo>
                      <a:pt x="4019" y="747"/>
                    </a:lnTo>
                    <a:lnTo>
                      <a:pt x="4019" y="747"/>
                    </a:lnTo>
                    <a:lnTo>
                      <a:pt x="4019" y="747"/>
                    </a:lnTo>
                    <a:lnTo>
                      <a:pt x="4026" y="747"/>
                    </a:lnTo>
                    <a:lnTo>
                      <a:pt x="4026" y="742"/>
                    </a:lnTo>
                    <a:lnTo>
                      <a:pt x="4026" y="742"/>
                    </a:lnTo>
                    <a:lnTo>
                      <a:pt x="4026" y="742"/>
                    </a:lnTo>
                    <a:lnTo>
                      <a:pt x="4034" y="742"/>
                    </a:lnTo>
                    <a:lnTo>
                      <a:pt x="4034" y="742"/>
                    </a:lnTo>
                    <a:lnTo>
                      <a:pt x="4034" y="742"/>
                    </a:lnTo>
                    <a:lnTo>
                      <a:pt x="4034" y="736"/>
                    </a:lnTo>
                    <a:lnTo>
                      <a:pt x="4041" y="736"/>
                    </a:lnTo>
                    <a:lnTo>
                      <a:pt x="4041" y="736"/>
                    </a:lnTo>
                    <a:lnTo>
                      <a:pt x="4041" y="736"/>
                    </a:lnTo>
                    <a:lnTo>
                      <a:pt x="4041" y="736"/>
                    </a:lnTo>
                    <a:lnTo>
                      <a:pt x="4048" y="731"/>
                    </a:lnTo>
                    <a:lnTo>
                      <a:pt x="4048" y="731"/>
                    </a:lnTo>
                    <a:lnTo>
                      <a:pt x="4048" y="731"/>
                    </a:lnTo>
                    <a:lnTo>
                      <a:pt x="4048" y="731"/>
                    </a:lnTo>
                    <a:lnTo>
                      <a:pt x="4056" y="726"/>
                    </a:lnTo>
                    <a:lnTo>
                      <a:pt x="4056" y="726"/>
                    </a:lnTo>
                    <a:lnTo>
                      <a:pt x="4056" y="726"/>
                    </a:lnTo>
                    <a:lnTo>
                      <a:pt x="4056" y="726"/>
                    </a:lnTo>
                    <a:lnTo>
                      <a:pt x="4063" y="726"/>
                    </a:lnTo>
                    <a:lnTo>
                      <a:pt x="4063" y="720"/>
                    </a:lnTo>
                    <a:lnTo>
                      <a:pt x="4063" y="720"/>
                    </a:lnTo>
                    <a:lnTo>
                      <a:pt x="4063" y="720"/>
                    </a:lnTo>
                    <a:lnTo>
                      <a:pt x="4071" y="720"/>
                    </a:lnTo>
                    <a:lnTo>
                      <a:pt x="4071" y="720"/>
                    </a:lnTo>
                    <a:lnTo>
                      <a:pt x="4071" y="715"/>
                    </a:lnTo>
                    <a:lnTo>
                      <a:pt x="4071" y="715"/>
                    </a:lnTo>
                    <a:lnTo>
                      <a:pt x="4078" y="715"/>
                    </a:lnTo>
                    <a:lnTo>
                      <a:pt x="4078" y="715"/>
                    </a:lnTo>
                    <a:lnTo>
                      <a:pt x="4078" y="715"/>
                    </a:lnTo>
                    <a:lnTo>
                      <a:pt x="4078" y="710"/>
                    </a:lnTo>
                    <a:lnTo>
                      <a:pt x="4085" y="710"/>
                    </a:lnTo>
                    <a:lnTo>
                      <a:pt x="4085" y="710"/>
                    </a:lnTo>
                    <a:lnTo>
                      <a:pt x="4085" y="710"/>
                    </a:lnTo>
                    <a:lnTo>
                      <a:pt x="4085" y="704"/>
                    </a:lnTo>
                    <a:lnTo>
                      <a:pt x="4093" y="704"/>
                    </a:lnTo>
                    <a:lnTo>
                      <a:pt x="4093" y="704"/>
                    </a:lnTo>
                    <a:lnTo>
                      <a:pt x="4093" y="704"/>
                    </a:lnTo>
                    <a:lnTo>
                      <a:pt x="4093" y="699"/>
                    </a:lnTo>
                    <a:lnTo>
                      <a:pt x="4100" y="699"/>
                    </a:lnTo>
                    <a:lnTo>
                      <a:pt x="4100" y="699"/>
                    </a:lnTo>
                    <a:lnTo>
                      <a:pt x="4100" y="699"/>
                    </a:lnTo>
                    <a:lnTo>
                      <a:pt x="4100" y="699"/>
                    </a:lnTo>
                    <a:lnTo>
                      <a:pt x="4107" y="694"/>
                    </a:lnTo>
                    <a:lnTo>
                      <a:pt x="4107" y="694"/>
                    </a:lnTo>
                    <a:lnTo>
                      <a:pt x="4107" y="694"/>
                    </a:lnTo>
                    <a:lnTo>
                      <a:pt x="4107" y="694"/>
                    </a:lnTo>
                    <a:lnTo>
                      <a:pt x="4115" y="688"/>
                    </a:lnTo>
                    <a:lnTo>
                      <a:pt x="4115" y="688"/>
                    </a:lnTo>
                    <a:lnTo>
                      <a:pt x="4115" y="688"/>
                    </a:lnTo>
                    <a:lnTo>
                      <a:pt x="4115" y="688"/>
                    </a:lnTo>
                    <a:lnTo>
                      <a:pt x="4115" y="688"/>
                    </a:lnTo>
                    <a:lnTo>
                      <a:pt x="4122" y="683"/>
                    </a:lnTo>
                    <a:lnTo>
                      <a:pt x="4122" y="683"/>
                    </a:lnTo>
                    <a:lnTo>
                      <a:pt x="4122" y="683"/>
                    </a:lnTo>
                    <a:lnTo>
                      <a:pt x="4130" y="678"/>
                    </a:lnTo>
                    <a:lnTo>
                      <a:pt x="4130" y="678"/>
                    </a:lnTo>
                    <a:lnTo>
                      <a:pt x="4130" y="678"/>
                    </a:lnTo>
                    <a:lnTo>
                      <a:pt x="4130" y="678"/>
                    </a:lnTo>
                    <a:lnTo>
                      <a:pt x="4137" y="678"/>
                    </a:lnTo>
                    <a:lnTo>
                      <a:pt x="4137" y="672"/>
                    </a:lnTo>
                    <a:lnTo>
                      <a:pt x="4137" y="672"/>
                    </a:lnTo>
                    <a:lnTo>
                      <a:pt x="4137" y="672"/>
                    </a:lnTo>
                    <a:lnTo>
                      <a:pt x="4144" y="667"/>
                    </a:lnTo>
                    <a:lnTo>
                      <a:pt x="4144" y="667"/>
                    </a:lnTo>
                    <a:lnTo>
                      <a:pt x="4144" y="667"/>
                    </a:lnTo>
                    <a:lnTo>
                      <a:pt x="4144" y="667"/>
                    </a:lnTo>
                    <a:lnTo>
                      <a:pt x="4144" y="662"/>
                    </a:lnTo>
                    <a:lnTo>
                      <a:pt x="4152" y="662"/>
                    </a:lnTo>
                    <a:lnTo>
                      <a:pt x="4152" y="662"/>
                    </a:lnTo>
                    <a:lnTo>
                      <a:pt x="4152" y="656"/>
                    </a:lnTo>
                    <a:lnTo>
                      <a:pt x="4159" y="656"/>
                    </a:lnTo>
                    <a:lnTo>
                      <a:pt x="4159" y="651"/>
                    </a:lnTo>
                    <a:lnTo>
                      <a:pt x="4159" y="651"/>
                    </a:lnTo>
                    <a:lnTo>
                      <a:pt x="4159" y="651"/>
                    </a:lnTo>
                    <a:lnTo>
                      <a:pt x="4167" y="646"/>
                    </a:lnTo>
                    <a:lnTo>
                      <a:pt x="4167" y="646"/>
                    </a:lnTo>
                    <a:lnTo>
                      <a:pt x="4167" y="646"/>
                    </a:lnTo>
                    <a:lnTo>
                      <a:pt x="4167" y="640"/>
                    </a:lnTo>
                    <a:lnTo>
                      <a:pt x="4174" y="640"/>
                    </a:lnTo>
                    <a:lnTo>
                      <a:pt x="4174" y="640"/>
                    </a:lnTo>
                    <a:lnTo>
                      <a:pt x="4174" y="635"/>
                    </a:lnTo>
                    <a:lnTo>
                      <a:pt x="4174" y="635"/>
                    </a:lnTo>
                    <a:lnTo>
                      <a:pt x="4181" y="635"/>
                    </a:lnTo>
                    <a:lnTo>
                      <a:pt x="4181" y="630"/>
                    </a:lnTo>
                    <a:lnTo>
                      <a:pt x="4181" y="630"/>
                    </a:lnTo>
                    <a:lnTo>
                      <a:pt x="4181" y="630"/>
                    </a:lnTo>
                    <a:lnTo>
                      <a:pt x="4189" y="624"/>
                    </a:lnTo>
                    <a:lnTo>
                      <a:pt x="4189" y="624"/>
                    </a:lnTo>
                    <a:lnTo>
                      <a:pt x="4189" y="624"/>
                    </a:lnTo>
                    <a:lnTo>
                      <a:pt x="4189" y="619"/>
                    </a:lnTo>
                    <a:lnTo>
                      <a:pt x="4196" y="619"/>
                    </a:lnTo>
                    <a:lnTo>
                      <a:pt x="4196" y="619"/>
                    </a:lnTo>
                    <a:lnTo>
                      <a:pt x="4196" y="614"/>
                    </a:lnTo>
                    <a:lnTo>
                      <a:pt x="4196" y="614"/>
                    </a:lnTo>
                    <a:lnTo>
                      <a:pt x="4204" y="614"/>
                    </a:lnTo>
                    <a:lnTo>
                      <a:pt x="4204" y="608"/>
                    </a:lnTo>
                    <a:lnTo>
                      <a:pt x="4204" y="608"/>
                    </a:lnTo>
                    <a:lnTo>
                      <a:pt x="4204" y="603"/>
                    </a:lnTo>
                    <a:lnTo>
                      <a:pt x="4211" y="603"/>
                    </a:lnTo>
                    <a:lnTo>
                      <a:pt x="4211" y="603"/>
                    </a:lnTo>
                    <a:lnTo>
                      <a:pt x="4211" y="598"/>
                    </a:lnTo>
                    <a:lnTo>
                      <a:pt x="4211" y="598"/>
                    </a:lnTo>
                    <a:lnTo>
                      <a:pt x="4218" y="598"/>
                    </a:lnTo>
                    <a:lnTo>
                      <a:pt x="4218" y="592"/>
                    </a:lnTo>
                    <a:lnTo>
                      <a:pt x="4218" y="592"/>
                    </a:lnTo>
                    <a:lnTo>
                      <a:pt x="4218" y="592"/>
                    </a:lnTo>
                    <a:lnTo>
                      <a:pt x="4226" y="587"/>
                    </a:lnTo>
                    <a:lnTo>
                      <a:pt x="4226" y="587"/>
                    </a:lnTo>
                    <a:lnTo>
                      <a:pt x="4226" y="582"/>
                    </a:lnTo>
                    <a:lnTo>
                      <a:pt x="4226" y="582"/>
                    </a:lnTo>
                    <a:lnTo>
                      <a:pt x="4233" y="582"/>
                    </a:lnTo>
                    <a:lnTo>
                      <a:pt x="4233" y="576"/>
                    </a:lnTo>
                    <a:lnTo>
                      <a:pt x="4233" y="576"/>
                    </a:lnTo>
                    <a:lnTo>
                      <a:pt x="4233" y="571"/>
                    </a:lnTo>
                    <a:lnTo>
                      <a:pt x="4240" y="571"/>
                    </a:lnTo>
                    <a:lnTo>
                      <a:pt x="4240" y="571"/>
                    </a:lnTo>
                    <a:lnTo>
                      <a:pt x="4240" y="566"/>
                    </a:lnTo>
                    <a:lnTo>
                      <a:pt x="4240" y="566"/>
                    </a:lnTo>
                    <a:lnTo>
                      <a:pt x="4248" y="566"/>
                    </a:lnTo>
                    <a:lnTo>
                      <a:pt x="4248" y="560"/>
                    </a:lnTo>
                    <a:lnTo>
                      <a:pt x="4248" y="560"/>
                    </a:lnTo>
                    <a:lnTo>
                      <a:pt x="4248" y="555"/>
                    </a:lnTo>
                    <a:lnTo>
                      <a:pt x="4255" y="555"/>
                    </a:lnTo>
                    <a:lnTo>
                      <a:pt x="4255" y="555"/>
                    </a:lnTo>
                    <a:lnTo>
                      <a:pt x="4255" y="550"/>
                    </a:lnTo>
                    <a:lnTo>
                      <a:pt x="4255" y="550"/>
                    </a:lnTo>
                    <a:lnTo>
                      <a:pt x="4263" y="544"/>
                    </a:lnTo>
                    <a:lnTo>
                      <a:pt x="4263" y="544"/>
                    </a:lnTo>
                    <a:lnTo>
                      <a:pt x="4263" y="544"/>
                    </a:lnTo>
                    <a:lnTo>
                      <a:pt x="4263" y="539"/>
                    </a:lnTo>
                    <a:lnTo>
                      <a:pt x="4270" y="539"/>
                    </a:lnTo>
                    <a:lnTo>
                      <a:pt x="4270" y="534"/>
                    </a:lnTo>
                    <a:lnTo>
                      <a:pt x="4270" y="534"/>
                    </a:lnTo>
                    <a:lnTo>
                      <a:pt x="4270" y="534"/>
                    </a:lnTo>
                    <a:lnTo>
                      <a:pt x="4277" y="528"/>
                    </a:lnTo>
                    <a:lnTo>
                      <a:pt x="4277" y="528"/>
                    </a:lnTo>
                    <a:lnTo>
                      <a:pt x="4277" y="523"/>
                    </a:lnTo>
                    <a:lnTo>
                      <a:pt x="4277" y="523"/>
                    </a:lnTo>
                    <a:lnTo>
                      <a:pt x="4285" y="523"/>
                    </a:lnTo>
                    <a:lnTo>
                      <a:pt x="4285" y="518"/>
                    </a:lnTo>
                    <a:lnTo>
                      <a:pt x="4285" y="518"/>
                    </a:lnTo>
                    <a:lnTo>
                      <a:pt x="4285" y="512"/>
                    </a:lnTo>
                    <a:lnTo>
                      <a:pt x="4292" y="512"/>
                    </a:lnTo>
                    <a:lnTo>
                      <a:pt x="4292" y="507"/>
                    </a:lnTo>
                    <a:lnTo>
                      <a:pt x="4292" y="507"/>
                    </a:lnTo>
                    <a:lnTo>
                      <a:pt x="4292" y="507"/>
                    </a:lnTo>
                    <a:lnTo>
                      <a:pt x="4300" y="502"/>
                    </a:lnTo>
                    <a:lnTo>
                      <a:pt x="4300" y="502"/>
                    </a:lnTo>
                    <a:lnTo>
                      <a:pt x="4300" y="496"/>
                    </a:lnTo>
                    <a:lnTo>
                      <a:pt x="4300" y="496"/>
                    </a:lnTo>
                    <a:lnTo>
                      <a:pt x="4307" y="491"/>
                    </a:lnTo>
                    <a:lnTo>
                      <a:pt x="4307" y="491"/>
                    </a:lnTo>
                    <a:lnTo>
                      <a:pt x="4307" y="491"/>
                    </a:lnTo>
                    <a:lnTo>
                      <a:pt x="4307" y="486"/>
                    </a:lnTo>
                    <a:lnTo>
                      <a:pt x="4314" y="486"/>
                    </a:lnTo>
                    <a:lnTo>
                      <a:pt x="4314" y="480"/>
                    </a:lnTo>
                    <a:lnTo>
                      <a:pt x="4314" y="480"/>
                    </a:lnTo>
                    <a:lnTo>
                      <a:pt x="4314" y="475"/>
                    </a:lnTo>
                    <a:lnTo>
                      <a:pt x="4322" y="475"/>
                    </a:lnTo>
                    <a:lnTo>
                      <a:pt x="4322" y="470"/>
                    </a:lnTo>
                    <a:lnTo>
                      <a:pt x="4322" y="470"/>
                    </a:lnTo>
                    <a:lnTo>
                      <a:pt x="4322" y="470"/>
                    </a:lnTo>
                    <a:lnTo>
                      <a:pt x="4329" y="464"/>
                    </a:lnTo>
                    <a:lnTo>
                      <a:pt x="4329" y="464"/>
                    </a:lnTo>
                    <a:lnTo>
                      <a:pt x="4329" y="459"/>
                    </a:lnTo>
                    <a:lnTo>
                      <a:pt x="4329" y="459"/>
                    </a:lnTo>
                    <a:lnTo>
                      <a:pt x="4337" y="454"/>
                    </a:lnTo>
                    <a:lnTo>
                      <a:pt x="4337" y="454"/>
                    </a:lnTo>
                    <a:lnTo>
                      <a:pt x="4337" y="448"/>
                    </a:lnTo>
                    <a:lnTo>
                      <a:pt x="4337" y="448"/>
                    </a:lnTo>
                    <a:lnTo>
                      <a:pt x="4344" y="448"/>
                    </a:lnTo>
                    <a:lnTo>
                      <a:pt x="4344" y="443"/>
                    </a:lnTo>
                    <a:lnTo>
                      <a:pt x="4344" y="443"/>
                    </a:lnTo>
                    <a:lnTo>
                      <a:pt x="4344" y="438"/>
                    </a:lnTo>
                    <a:lnTo>
                      <a:pt x="4351" y="438"/>
                    </a:lnTo>
                    <a:lnTo>
                      <a:pt x="4351" y="432"/>
                    </a:lnTo>
                    <a:lnTo>
                      <a:pt x="4351" y="432"/>
                    </a:lnTo>
                    <a:lnTo>
                      <a:pt x="4351" y="427"/>
                    </a:lnTo>
                    <a:lnTo>
                      <a:pt x="4359" y="427"/>
                    </a:lnTo>
                    <a:lnTo>
                      <a:pt x="4359" y="421"/>
                    </a:lnTo>
                    <a:lnTo>
                      <a:pt x="4359" y="421"/>
                    </a:lnTo>
                    <a:lnTo>
                      <a:pt x="4366" y="416"/>
                    </a:lnTo>
                    <a:lnTo>
                      <a:pt x="4366" y="416"/>
                    </a:lnTo>
                    <a:lnTo>
                      <a:pt x="4366" y="411"/>
                    </a:lnTo>
                    <a:lnTo>
                      <a:pt x="4366" y="411"/>
                    </a:lnTo>
                    <a:lnTo>
                      <a:pt x="4373" y="405"/>
                    </a:lnTo>
                    <a:lnTo>
                      <a:pt x="4373" y="405"/>
                    </a:lnTo>
                    <a:lnTo>
                      <a:pt x="4373" y="400"/>
                    </a:lnTo>
                    <a:lnTo>
                      <a:pt x="4373" y="400"/>
                    </a:lnTo>
                    <a:lnTo>
                      <a:pt x="4373" y="400"/>
                    </a:lnTo>
                    <a:lnTo>
                      <a:pt x="4381" y="400"/>
                    </a:lnTo>
                    <a:lnTo>
                      <a:pt x="4381" y="395"/>
                    </a:lnTo>
                    <a:lnTo>
                      <a:pt x="4381" y="395"/>
                    </a:lnTo>
                    <a:lnTo>
                      <a:pt x="4381" y="400"/>
                    </a:lnTo>
                    <a:lnTo>
                      <a:pt x="4388" y="400"/>
                    </a:lnTo>
                    <a:lnTo>
                      <a:pt x="4388" y="400"/>
                    </a:lnTo>
                    <a:lnTo>
                      <a:pt x="4388" y="400"/>
                    </a:lnTo>
                    <a:lnTo>
                      <a:pt x="4396" y="405"/>
                    </a:lnTo>
                    <a:lnTo>
                      <a:pt x="4396" y="411"/>
                    </a:lnTo>
                    <a:lnTo>
                      <a:pt x="4396" y="411"/>
                    </a:lnTo>
                    <a:lnTo>
                      <a:pt x="4396" y="411"/>
                    </a:lnTo>
                    <a:lnTo>
                      <a:pt x="4403" y="416"/>
                    </a:lnTo>
                    <a:lnTo>
                      <a:pt x="4403" y="416"/>
                    </a:lnTo>
                    <a:lnTo>
                      <a:pt x="4403" y="416"/>
                    </a:lnTo>
                    <a:lnTo>
                      <a:pt x="4403" y="421"/>
                    </a:lnTo>
                    <a:lnTo>
                      <a:pt x="4410" y="421"/>
                    </a:lnTo>
                    <a:lnTo>
                      <a:pt x="4410" y="421"/>
                    </a:lnTo>
                    <a:lnTo>
                      <a:pt x="4410" y="427"/>
                    </a:lnTo>
                    <a:lnTo>
                      <a:pt x="4410" y="427"/>
                    </a:lnTo>
                    <a:lnTo>
                      <a:pt x="4418" y="427"/>
                    </a:lnTo>
                    <a:lnTo>
                      <a:pt x="4418" y="432"/>
                    </a:lnTo>
                    <a:lnTo>
                      <a:pt x="4418" y="432"/>
                    </a:lnTo>
                    <a:lnTo>
                      <a:pt x="4418" y="438"/>
                    </a:lnTo>
                    <a:lnTo>
                      <a:pt x="4425" y="438"/>
                    </a:lnTo>
                    <a:lnTo>
                      <a:pt x="4425" y="438"/>
                    </a:lnTo>
                    <a:lnTo>
                      <a:pt x="4425" y="443"/>
                    </a:lnTo>
                    <a:lnTo>
                      <a:pt x="4425" y="443"/>
                    </a:lnTo>
                    <a:lnTo>
                      <a:pt x="4433" y="443"/>
                    </a:lnTo>
                    <a:lnTo>
                      <a:pt x="4433" y="448"/>
                    </a:lnTo>
                    <a:lnTo>
                      <a:pt x="4433" y="448"/>
                    </a:lnTo>
                    <a:lnTo>
                      <a:pt x="4433" y="448"/>
                    </a:lnTo>
                    <a:lnTo>
                      <a:pt x="4440" y="454"/>
                    </a:lnTo>
                    <a:lnTo>
                      <a:pt x="4440" y="454"/>
                    </a:lnTo>
                    <a:lnTo>
                      <a:pt x="4440" y="459"/>
                    </a:lnTo>
                    <a:lnTo>
                      <a:pt x="4440" y="459"/>
                    </a:lnTo>
                    <a:lnTo>
                      <a:pt x="4447" y="459"/>
                    </a:lnTo>
                    <a:lnTo>
                      <a:pt x="4447" y="464"/>
                    </a:lnTo>
                    <a:lnTo>
                      <a:pt x="4447" y="464"/>
                    </a:lnTo>
                    <a:lnTo>
                      <a:pt x="4447" y="464"/>
                    </a:lnTo>
                    <a:lnTo>
                      <a:pt x="4455" y="470"/>
                    </a:lnTo>
                    <a:lnTo>
                      <a:pt x="4455" y="470"/>
                    </a:lnTo>
                    <a:lnTo>
                      <a:pt x="4455" y="470"/>
                    </a:lnTo>
                    <a:lnTo>
                      <a:pt x="4455" y="475"/>
                    </a:lnTo>
                    <a:lnTo>
                      <a:pt x="4462" y="475"/>
                    </a:lnTo>
                    <a:lnTo>
                      <a:pt x="4462" y="480"/>
                    </a:lnTo>
                    <a:lnTo>
                      <a:pt x="4462" y="480"/>
                    </a:lnTo>
                    <a:lnTo>
                      <a:pt x="4462" y="480"/>
                    </a:lnTo>
                    <a:lnTo>
                      <a:pt x="4469" y="486"/>
                    </a:lnTo>
                    <a:lnTo>
                      <a:pt x="4469" y="486"/>
                    </a:lnTo>
                    <a:lnTo>
                      <a:pt x="4469" y="486"/>
                    </a:lnTo>
                    <a:lnTo>
                      <a:pt x="4469" y="491"/>
                    </a:lnTo>
                    <a:lnTo>
                      <a:pt x="4477" y="491"/>
                    </a:lnTo>
                    <a:lnTo>
                      <a:pt x="4477" y="491"/>
                    </a:lnTo>
                    <a:lnTo>
                      <a:pt x="4477" y="496"/>
                    </a:lnTo>
                    <a:lnTo>
                      <a:pt x="4477" y="496"/>
                    </a:lnTo>
                    <a:lnTo>
                      <a:pt x="4484" y="496"/>
                    </a:lnTo>
                    <a:lnTo>
                      <a:pt x="4484" y="502"/>
                    </a:lnTo>
                    <a:lnTo>
                      <a:pt x="4484" y="502"/>
                    </a:lnTo>
                    <a:lnTo>
                      <a:pt x="4484" y="502"/>
                    </a:lnTo>
                    <a:lnTo>
                      <a:pt x="4492" y="507"/>
                    </a:lnTo>
                    <a:lnTo>
                      <a:pt x="4492" y="507"/>
                    </a:lnTo>
                    <a:lnTo>
                      <a:pt x="4492" y="507"/>
                    </a:lnTo>
                    <a:lnTo>
                      <a:pt x="4492" y="512"/>
                    </a:lnTo>
                    <a:lnTo>
                      <a:pt x="4499" y="512"/>
                    </a:lnTo>
                    <a:lnTo>
                      <a:pt x="4499" y="512"/>
                    </a:lnTo>
                    <a:lnTo>
                      <a:pt x="4499" y="518"/>
                    </a:lnTo>
                    <a:lnTo>
                      <a:pt x="4499" y="518"/>
                    </a:lnTo>
                    <a:lnTo>
                      <a:pt x="4506" y="518"/>
                    </a:lnTo>
                    <a:lnTo>
                      <a:pt x="4506" y="523"/>
                    </a:lnTo>
                    <a:lnTo>
                      <a:pt x="4506" y="523"/>
                    </a:lnTo>
                    <a:lnTo>
                      <a:pt x="4506" y="523"/>
                    </a:lnTo>
                    <a:lnTo>
                      <a:pt x="4514" y="528"/>
                    </a:lnTo>
                    <a:lnTo>
                      <a:pt x="4514" y="528"/>
                    </a:lnTo>
                    <a:lnTo>
                      <a:pt x="4514" y="528"/>
                    </a:lnTo>
                    <a:lnTo>
                      <a:pt x="4514" y="534"/>
                    </a:lnTo>
                    <a:lnTo>
                      <a:pt x="4521" y="534"/>
                    </a:lnTo>
                    <a:lnTo>
                      <a:pt x="4521" y="534"/>
                    </a:lnTo>
                    <a:lnTo>
                      <a:pt x="4521" y="539"/>
                    </a:lnTo>
                    <a:lnTo>
                      <a:pt x="4521" y="539"/>
                    </a:lnTo>
                    <a:lnTo>
                      <a:pt x="4529" y="539"/>
                    </a:lnTo>
                    <a:lnTo>
                      <a:pt x="4529" y="544"/>
                    </a:lnTo>
                    <a:lnTo>
                      <a:pt x="4529" y="544"/>
                    </a:lnTo>
                    <a:lnTo>
                      <a:pt x="4529" y="544"/>
                    </a:lnTo>
                    <a:lnTo>
                      <a:pt x="4536" y="550"/>
                    </a:lnTo>
                    <a:lnTo>
                      <a:pt x="4536" y="550"/>
                    </a:lnTo>
                    <a:lnTo>
                      <a:pt x="4536" y="550"/>
                    </a:lnTo>
                    <a:lnTo>
                      <a:pt x="4536" y="550"/>
                    </a:lnTo>
                    <a:lnTo>
                      <a:pt x="4543" y="555"/>
                    </a:lnTo>
                    <a:lnTo>
                      <a:pt x="4543" y="555"/>
                    </a:lnTo>
                    <a:lnTo>
                      <a:pt x="4543" y="555"/>
                    </a:lnTo>
                    <a:lnTo>
                      <a:pt x="4543" y="560"/>
                    </a:lnTo>
                    <a:lnTo>
                      <a:pt x="4551" y="560"/>
                    </a:lnTo>
                    <a:lnTo>
                      <a:pt x="4551" y="560"/>
                    </a:lnTo>
                    <a:lnTo>
                      <a:pt x="4551" y="566"/>
                    </a:lnTo>
                    <a:lnTo>
                      <a:pt x="4551" y="566"/>
                    </a:lnTo>
                    <a:lnTo>
                      <a:pt x="4558" y="571"/>
                    </a:lnTo>
                    <a:lnTo>
                      <a:pt x="4558" y="571"/>
                    </a:lnTo>
                    <a:lnTo>
                      <a:pt x="4558" y="571"/>
                    </a:lnTo>
                    <a:lnTo>
                      <a:pt x="4566" y="571"/>
                    </a:lnTo>
                    <a:lnTo>
                      <a:pt x="4566" y="576"/>
                    </a:lnTo>
                    <a:lnTo>
                      <a:pt x="4566" y="576"/>
                    </a:lnTo>
                    <a:lnTo>
                      <a:pt x="4566" y="576"/>
                    </a:lnTo>
                    <a:lnTo>
                      <a:pt x="4573" y="582"/>
                    </a:lnTo>
                    <a:lnTo>
                      <a:pt x="4573" y="582"/>
                    </a:lnTo>
                    <a:lnTo>
                      <a:pt x="4573" y="582"/>
                    </a:lnTo>
                    <a:lnTo>
                      <a:pt x="4573" y="587"/>
                    </a:lnTo>
                    <a:lnTo>
                      <a:pt x="4580" y="587"/>
                    </a:lnTo>
                    <a:lnTo>
                      <a:pt x="4580" y="587"/>
                    </a:lnTo>
                    <a:lnTo>
                      <a:pt x="4580" y="587"/>
                    </a:lnTo>
                    <a:lnTo>
                      <a:pt x="4580" y="592"/>
                    </a:lnTo>
                    <a:lnTo>
                      <a:pt x="4588" y="592"/>
                    </a:lnTo>
                    <a:lnTo>
                      <a:pt x="4588" y="592"/>
                    </a:lnTo>
                    <a:lnTo>
                      <a:pt x="4588" y="598"/>
                    </a:lnTo>
                    <a:lnTo>
                      <a:pt x="4588" y="598"/>
                    </a:lnTo>
                    <a:lnTo>
                      <a:pt x="4595" y="598"/>
                    </a:lnTo>
                    <a:lnTo>
                      <a:pt x="4595" y="603"/>
                    </a:lnTo>
                    <a:lnTo>
                      <a:pt x="4595" y="603"/>
                    </a:lnTo>
                    <a:lnTo>
                      <a:pt x="4595" y="603"/>
                    </a:lnTo>
                    <a:lnTo>
                      <a:pt x="4602" y="603"/>
                    </a:lnTo>
                    <a:lnTo>
                      <a:pt x="4602" y="608"/>
                    </a:lnTo>
                    <a:lnTo>
                      <a:pt x="4602" y="608"/>
                    </a:lnTo>
                    <a:lnTo>
                      <a:pt x="4602" y="608"/>
                    </a:lnTo>
                    <a:lnTo>
                      <a:pt x="4602" y="608"/>
                    </a:lnTo>
                    <a:lnTo>
                      <a:pt x="4610" y="614"/>
                    </a:lnTo>
                    <a:lnTo>
                      <a:pt x="4610" y="614"/>
                    </a:lnTo>
                    <a:lnTo>
                      <a:pt x="4610" y="614"/>
                    </a:lnTo>
                    <a:lnTo>
                      <a:pt x="4610" y="614"/>
                    </a:lnTo>
                    <a:lnTo>
                      <a:pt x="4617" y="619"/>
                    </a:lnTo>
                    <a:lnTo>
                      <a:pt x="4617" y="619"/>
                    </a:lnTo>
                    <a:lnTo>
                      <a:pt x="4617" y="619"/>
                    </a:lnTo>
                    <a:lnTo>
                      <a:pt x="4617" y="624"/>
                    </a:lnTo>
                    <a:lnTo>
                      <a:pt x="4625" y="624"/>
                    </a:lnTo>
                    <a:lnTo>
                      <a:pt x="4625" y="624"/>
                    </a:lnTo>
                    <a:lnTo>
                      <a:pt x="4625" y="630"/>
                    </a:lnTo>
                    <a:lnTo>
                      <a:pt x="4625" y="630"/>
                    </a:lnTo>
                    <a:lnTo>
                      <a:pt x="4632" y="635"/>
                    </a:lnTo>
                    <a:lnTo>
                      <a:pt x="4632" y="635"/>
                    </a:lnTo>
                    <a:lnTo>
                      <a:pt x="4632" y="640"/>
                    </a:lnTo>
                    <a:lnTo>
                      <a:pt x="4632" y="640"/>
                    </a:lnTo>
                    <a:lnTo>
                      <a:pt x="4639" y="646"/>
                    </a:lnTo>
                    <a:lnTo>
                      <a:pt x="4639" y="646"/>
                    </a:lnTo>
                    <a:lnTo>
                      <a:pt x="4639" y="651"/>
                    </a:lnTo>
                    <a:lnTo>
                      <a:pt x="4647" y="651"/>
                    </a:lnTo>
                    <a:lnTo>
                      <a:pt x="4647" y="656"/>
                    </a:lnTo>
                    <a:lnTo>
                      <a:pt x="4647" y="656"/>
                    </a:lnTo>
                    <a:lnTo>
                      <a:pt x="4647" y="662"/>
                    </a:lnTo>
                    <a:lnTo>
                      <a:pt x="4654" y="662"/>
                    </a:lnTo>
                    <a:lnTo>
                      <a:pt x="4654" y="667"/>
                    </a:lnTo>
                    <a:lnTo>
                      <a:pt x="4654" y="667"/>
                    </a:lnTo>
                    <a:lnTo>
                      <a:pt x="4654" y="672"/>
                    </a:lnTo>
                    <a:lnTo>
                      <a:pt x="4662" y="672"/>
                    </a:lnTo>
                    <a:lnTo>
                      <a:pt x="4662" y="672"/>
                    </a:lnTo>
                    <a:lnTo>
                      <a:pt x="4662" y="678"/>
                    </a:lnTo>
                    <a:lnTo>
                      <a:pt x="4662" y="678"/>
                    </a:lnTo>
                    <a:lnTo>
                      <a:pt x="4669" y="683"/>
                    </a:lnTo>
                    <a:lnTo>
                      <a:pt x="4669" y="683"/>
                    </a:lnTo>
                    <a:lnTo>
                      <a:pt x="4669" y="688"/>
                    </a:lnTo>
                    <a:lnTo>
                      <a:pt x="4669" y="688"/>
                    </a:lnTo>
                    <a:lnTo>
                      <a:pt x="4676" y="688"/>
                    </a:lnTo>
                    <a:lnTo>
                      <a:pt x="4676" y="694"/>
                    </a:lnTo>
                    <a:lnTo>
                      <a:pt x="4676" y="694"/>
                    </a:lnTo>
                    <a:lnTo>
                      <a:pt x="4676" y="699"/>
                    </a:lnTo>
                    <a:lnTo>
                      <a:pt x="4684" y="699"/>
                    </a:lnTo>
                    <a:lnTo>
                      <a:pt x="4684" y="699"/>
                    </a:lnTo>
                    <a:lnTo>
                      <a:pt x="4684" y="704"/>
                    </a:lnTo>
                    <a:lnTo>
                      <a:pt x="4684" y="704"/>
                    </a:lnTo>
                    <a:lnTo>
                      <a:pt x="4691" y="710"/>
                    </a:lnTo>
                    <a:lnTo>
                      <a:pt x="4691" y="710"/>
                    </a:lnTo>
                    <a:lnTo>
                      <a:pt x="4691" y="710"/>
                    </a:lnTo>
                    <a:lnTo>
                      <a:pt x="4691" y="715"/>
                    </a:lnTo>
                    <a:lnTo>
                      <a:pt x="4699" y="715"/>
                    </a:lnTo>
                    <a:lnTo>
                      <a:pt x="4699" y="720"/>
                    </a:lnTo>
                    <a:lnTo>
                      <a:pt x="4699" y="720"/>
                    </a:lnTo>
                    <a:lnTo>
                      <a:pt x="4699" y="720"/>
                    </a:lnTo>
                    <a:lnTo>
                      <a:pt x="4706" y="726"/>
                    </a:lnTo>
                    <a:lnTo>
                      <a:pt x="4706" y="726"/>
                    </a:lnTo>
                    <a:lnTo>
                      <a:pt x="4706" y="731"/>
                    </a:lnTo>
                    <a:lnTo>
                      <a:pt x="4706" y="731"/>
                    </a:lnTo>
                    <a:lnTo>
                      <a:pt x="4713" y="731"/>
                    </a:lnTo>
                    <a:lnTo>
                      <a:pt x="4713" y="736"/>
                    </a:lnTo>
                    <a:lnTo>
                      <a:pt x="4713" y="736"/>
                    </a:lnTo>
                    <a:lnTo>
                      <a:pt x="4713" y="736"/>
                    </a:lnTo>
                    <a:lnTo>
                      <a:pt x="4721" y="742"/>
                    </a:lnTo>
                    <a:lnTo>
                      <a:pt x="4721" y="742"/>
                    </a:lnTo>
                    <a:lnTo>
                      <a:pt x="4721" y="742"/>
                    </a:lnTo>
                    <a:lnTo>
                      <a:pt x="4721" y="747"/>
                    </a:lnTo>
                    <a:lnTo>
                      <a:pt x="4721" y="747"/>
                    </a:lnTo>
                    <a:lnTo>
                      <a:pt x="4728" y="747"/>
                    </a:lnTo>
                    <a:lnTo>
                      <a:pt x="4728" y="752"/>
                    </a:lnTo>
                    <a:lnTo>
                      <a:pt x="4728" y="752"/>
                    </a:lnTo>
                    <a:lnTo>
                      <a:pt x="4735" y="758"/>
                    </a:lnTo>
                    <a:lnTo>
                      <a:pt x="4735" y="758"/>
                    </a:lnTo>
                    <a:lnTo>
                      <a:pt x="4735" y="758"/>
                    </a:lnTo>
                    <a:lnTo>
                      <a:pt x="4735" y="763"/>
                    </a:lnTo>
                    <a:lnTo>
                      <a:pt x="4743" y="763"/>
                    </a:lnTo>
                    <a:lnTo>
                      <a:pt x="4743" y="763"/>
                    </a:lnTo>
                    <a:lnTo>
                      <a:pt x="4743" y="763"/>
                    </a:lnTo>
                    <a:lnTo>
                      <a:pt x="4743" y="768"/>
                    </a:lnTo>
                    <a:lnTo>
                      <a:pt x="4743" y="768"/>
                    </a:lnTo>
                    <a:lnTo>
                      <a:pt x="4750" y="774"/>
                    </a:lnTo>
                    <a:lnTo>
                      <a:pt x="4750" y="774"/>
                    </a:lnTo>
                    <a:lnTo>
                      <a:pt x="4750" y="774"/>
                    </a:lnTo>
                    <a:lnTo>
                      <a:pt x="4758" y="774"/>
                    </a:lnTo>
                    <a:lnTo>
                      <a:pt x="4758" y="779"/>
                    </a:lnTo>
                    <a:lnTo>
                      <a:pt x="4758" y="779"/>
                    </a:lnTo>
                    <a:lnTo>
                      <a:pt x="4758" y="779"/>
                    </a:lnTo>
                    <a:lnTo>
                      <a:pt x="4765" y="784"/>
                    </a:lnTo>
                    <a:lnTo>
                      <a:pt x="4765" y="784"/>
                    </a:lnTo>
                    <a:lnTo>
                      <a:pt x="4765" y="784"/>
                    </a:lnTo>
                    <a:lnTo>
                      <a:pt x="4765" y="784"/>
                    </a:lnTo>
                    <a:lnTo>
                      <a:pt x="4772" y="784"/>
                    </a:lnTo>
                    <a:lnTo>
                      <a:pt x="4772" y="784"/>
                    </a:lnTo>
                    <a:lnTo>
                      <a:pt x="4772" y="784"/>
                    </a:lnTo>
                    <a:lnTo>
                      <a:pt x="4772" y="784"/>
                    </a:lnTo>
                    <a:lnTo>
                      <a:pt x="4780" y="784"/>
                    </a:lnTo>
                    <a:lnTo>
                      <a:pt x="4780" y="784"/>
                    </a:lnTo>
                    <a:lnTo>
                      <a:pt x="4780" y="784"/>
                    </a:lnTo>
                    <a:lnTo>
                      <a:pt x="4780" y="784"/>
                    </a:lnTo>
                    <a:lnTo>
                      <a:pt x="4787" y="784"/>
                    </a:lnTo>
                    <a:lnTo>
                      <a:pt x="4787" y="784"/>
                    </a:lnTo>
                    <a:lnTo>
                      <a:pt x="4787" y="784"/>
                    </a:lnTo>
                    <a:lnTo>
                      <a:pt x="4787" y="784"/>
                    </a:lnTo>
                    <a:lnTo>
                      <a:pt x="4795" y="784"/>
                    </a:lnTo>
                    <a:lnTo>
                      <a:pt x="4795" y="784"/>
                    </a:lnTo>
                    <a:lnTo>
                      <a:pt x="4795" y="784"/>
                    </a:lnTo>
                    <a:lnTo>
                      <a:pt x="4795" y="784"/>
                    </a:lnTo>
                    <a:lnTo>
                      <a:pt x="4802" y="784"/>
                    </a:lnTo>
                    <a:lnTo>
                      <a:pt x="4802" y="784"/>
                    </a:lnTo>
                    <a:lnTo>
                      <a:pt x="4802" y="784"/>
                    </a:lnTo>
                    <a:lnTo>
                      <a:pt x="4802" y="784"/>
                    </a:lnTo>
                    <a:lnTo>
                      <a:pt x="4809" y="784"/>
                    </a:lnTo>
                    <a:lnTo>
                      <a:pt x="4809" y="784"/>
                    </a:lnTo>
                    <a:lnTo>
                      <a:pt x="4809" y="784"/>
                    </a:lnTo>
                    <a:lnTo>
                      <a:pt x="4809" y="784"/>
                    </a:lnTo>
                    <a:lnTo>
                      <a:pt x="4817" y="784"/>
                    </a:lnTo>
                    <a:lnTo>
                      <a:pt x="4817" y="784"/>
                    </a:lnTo>
                    <a:lnTo>
                      <a:pt x="4817" y="784"/>
                    </a:lnTo>
                    <a:lnTo>
                      <a:pt x="4817" y="784"/>
                    </a:lnTo>
                    <a:lnTo>
                      <a:pt x="4824" y="784"/>
                    </a:lnTo>
                    <a:lnTo>
                      <a:pt x="4824" y="784"/>
                    </a:lnTo>
                    <a:lnTo>
                      <a:pt x="4824" y="784"/>
                    </a:lnTo>
                    <a:lnTo>
                      <a:pt x="4824" y="784"/>
                    </a:lnTo>
                    <a:lnTo>
                      <a:pt x="4832" y="784"/>
                    </a:lnTo>
                    <a:lnTo>
                      <a:pt x="4832" y="784"/>
                    </a:lnTo>
                    <a:lnTo>
                      <a:pt x="4832" y="784"/>
                    </a:lnTo>
                    <a:lnTo>
                      <a:pt x="4832" y="784"/>
                    </a:lnTo>
                    <a:lnTo>
                      <a:pt x="4839" y="779"/>
                    </a:lnTo>
                    <a:lnTo>
                      <a:pt x="4839" y="779"/>
                    </a:lnTo>
                    <a:lnTo>
                      <a:pt x="4839" y="779"/>
                    </a:lnTo>
                    <a:lnTo>
                      <a:pt x="4839" y="779"/>
                    </a:lnTo>
                    <a:lnTo>
                      <a:pt x="4846" y="779"/>
                    </a:lnTo>
                    <a:lnTo>
                      <a:pt x="4846" y="779"/>
                    </a:lnTo>
                    <a:lnTo>
                      <a:pt x="4846" y="779"/>
                    </a:lnTo>
                    <a:lnTo>
                      <a:pt x="4846" y="779"/>
                    </a:lnTo>
                    <a:lnTo>
                      <a:pt x="4854" y="779"/>
                    </a:lnTo>
                    <a:lnTo>
                      <a:pt x="4854" y="779"/>
                    </a:lnTo>
                    <a:lnTo>
                      <a:pt x="4854" y="779"/>
                    </a:lnTo>
                    <a:lnTo>
                      <a:pt x="4854" y="779"/>
                    </a:lnTo>
                    <a:lnTo>
                      <a:pt x="4861" y="774"/>
                    </a:lnTo>
                    <a:lnTo>
                      <a:pt x="4861" y="774"/>
                    </a:lnTo>
                    <a:lnTo>
                      <a:pt x="4861" y="774"/>
                    </a:lnTo>
                    <a:lnTo>
                      <a:pt x="4861" y="774"/>
                    </a:lnTo>
                    <a:lnTo>
                      <a:pt x="4868" y="768"/>
                    </a:lnTo>
                    <a:lnTo>
                      <a:pt x="4868" y="768"/>
                    </a:lnTo>
                    <a:lnTo>
                      <a:pt x="4868" y="768"/>
                    </a:lnTo>
                    <a:lnTo>
                      <a:pt x="4868" y="768"/>
                    </a:lnTo>
                    <a:lnTo>
                      <a:pt x="4876" y="763"/>
                    </a:lnTo>
                    <a:lnTo>
                      <a:pt x="4876" y="763"/>
                    </a:lnTo>
                    <a:lnTo>
                      <a:pt x="4876" y="763"/>
                    </a:lnTo>
                    <a:lnTo>
                      <a:pt x="4876" y="763"/>
                    </a:lnTo>
                    <a:lnTo>
                      <a:pt x="4883" y="763"/>
                    </a:lnTo>
                    <a:lnTo>
                      <a:pt x="4883" y="758"/>
                    </a:lnTo>
                    <a:lnTo>
                      <a:pt x="4883" y="758"/>
                    </a:lnTo>
                    <a:lnTo>
                      <a:pt x="4883" y="758"/>
                    </a:lnTo>
                    <a:lnTo>
                      <a:pt x="4891" y="758"/>
                    </a:lnTo>
                    <a:lnTo>
                      <a:pt x="4891" y="752"/>
                    </a:lnTo>
                    <a:lnTo>
                      <a:pt x="4891" y="752"/>
                    </a:lnTo>
                    <a:lnTo>
                      <a:pt x="4891" y="752"/>
                    </a:lnTo>
                    <a:lnTo>
                      <a:pt x="4898" y="752"/>
                    </a:lnTo>
                    <a:lnTo>
                      <a:pt x="4898" y="747"/>
                    </a:lnTo>
                    <a:lnTo>
                      <a:pt x="4898" y="747"/>
                    </a:lnTo>
                    <a:lnTo>
                      <a:pt x="4905" y="747"/>
                    </a:lnTo>
                    <a:lnTo>
                      <a:pt x="4905" y="747"/>
                    </a:lnTo>
                    <a:lnTo>
                      <a:pt x="4905" y="742"/>
                    </a:lnTo>
                    <a:lnTo>
                      <a:pt x="4905" y="742"/>
                    </a:lnTo>
                    <a:lnTo>
                      <a:pt x="4905" y="742"/>
                    </a:lnTo>
                    <a:lnTo>
                      <a:pt x="4913" y="742"/>
                    </a:lnTo>
                    <a:lnTo>
                      <a:pt x="4913" y="742"/>
                    </a:lnTo>
                    <a:lnTo>
                      <a:pt x="4913" y="742"/>
                    </a:lnTo>
                    <a:lnTo>
                      <a:pt x="4913" y="742"/>
                    </a:lnTo>
                    <a:lnTo>
                      <a:pt x="4920" y="742"/>
                    </a:lnTo>
                    <a:lnTo>
                      <a:pt x="4920" y="742"/>
                    </a:lnTo>
                    <a:lnTo>
                      <a:pt x="4920" y="747"/>
                    </a:lnTo>
                    <a:lnTo>
                      <a:pt x="4920" y="747"/>
                    </a:lnTo>
                    <a:lnTo>
                      <a:pt x="4928" y="747"/>
                    </a:lnTo>
                    <a:lnTo>
                      <a:pt x="4928" y="747"/>
                    </a:lnTo>
                    <a:lnTo>
                      <a:pt x="4928" y="747"/>
                    </a:lnTo>
                    <a:lnTo>
                      <a:pt x="4935" y="752"/>
                    </a:lnTo>
                    <a:lnTo>
                      <a:pt x="4935" y="752"/>
                    </a:lnTo>
                    <a:lnTo>
                      <a:pt x="4935" y="752"/>
                    </a:lnTo>
                    <a:lnTo>
                      <a:pt x="4935" y="752"/>
                    </a:lnTo>
                    <a:lnTo>
                      <a:pt x="4942" y="758"/>
                    </a:lnTo>
                    <a:lnTo>
                      <a:pt x="4942" y="758"/>
                    </a:lnTo>
                    <a:lnTo>
                      <a:pt x="4942" y="758"/>
                    </a:lnTo>
                    <a:lnTo>
                      <a:pt x="4942" y="758"/>
                    </a:lnTo>
                    <a:lnTo>
                      <a:pt x="4950" y="758"/>
                    </a:lnTo>
                    <a:lnTo>
                      <a:pt x="4950" y="763"/>
                    </a:lnTo>
                    <a:lnTo>
                      <a:pt x="4950" y="763"/>
                    </a:lnTo>
                    <a:lnTo>
                      <a:pt x="4950" y="763"/>
                    </a:lnTo>
                    <a:lnTo>
                      <a:pt x="4957" y="763"/>
                    </a:lnTo>
                    <a:lnTo>
                      <a:pt x="4957" y="763"/>
                    </a:lnTo>
                    <a:lnTo>
                      <a:pt x="4957" y="768"/>
                    </a:lnTo>
                    <a:lnTo>
                      <a:pt x="4957" y="768"/>
                    </a:lnTo>
                    <a:lnTo>
                      <a:pt x="4965" y="768"/>
                    </a:lnTo>
                    <a:lnTo>
                      <a:pt x="4965" y="768"/>
                    </a:lnTo>
                    <a:lnTo>
                      <a:pt x="4965" y="768"/>
                    </a:lnTo>
                    <a:lnTo>
                      <a:pt x="4965" y="774"/>
                    </a:lnTo>
                    <a:lnTo>
                      <a:pt x="4972" y="774"/>
                    </a:lnTo>
                    <a:lnTo>
                      <a:pt x="4972" y="774"/>
                    </a:lnTo>
                    <a:lnTo>
                      <a:pt x="4972" y="774"/>
                    </a:lnTo>
                    <a:lnTo>
                      <a:pt x="4972" y="774"/>
                    </a:lnTo>
                    <a:lnTo>
                      <a:pt x="4979" y="774"/>
                    </a:lnTo>
                    <a:lnTo>
                      <a:pt x="4979" y="779"/>
                    </a:lnTo>
                    <a:lnTo>
                      <a:pt x="4979" y="779"/>
                    </a:lnTo>
                    <a:lnTo>
                      <a:pt x="4979" y="779"/>
                    </a:lnTo>
                    <a:lnTo>
                      <a:pt x="4987" y="779"/>
                    </a:lnTo>
                    <a:lnTo>
                      <a:pt x="4987" y="779"/>
                    </a:lnTo>
                    <a:lnTo>
                      <a:pt x="4987" y="784"/>
                    </a:lnTo>
                    <a:lnTo>
                      <a:pt x="4987" y="784"/>
                    </a:lnTo>
                    <a:lnTo>
                      <a:pt x="4994" y="784"/>
                    </a:lnTo>
                    <a:lnTo>
                      <a:pt x="4994" y="784"/>
                    </a:lnTo>
                    <a:lnTo>
                      <a:pt x="4994" y="784"/>
                    </a:lnTo>
                    <a:lnTo>
                      <a:pt x="4994" y="784"/>
                    </a:lnTo>
                    <a:lnTo>
                      <a:pt x="5001" y="790"/>
                    </a:lnTo>
                    <a:lnTo>
                      <a:pt x="5001" y="790"/>
                    </a:lnTo>
                    <a:lnTo>
                      <a:pt x="5001" y="790"/>
                    </a:lnTo>
                    <a:lnTo>
                      <a:pt x="5001" y="790"/>
                    </a:lnTo>
                    <a:lnTo>
                      <a:pt x="5009" y="790"/>
                    </a:lnTo>
                    <a:lnTo>
                      <a:pt x="5009" y="790"/>
                    </a:lnTo>
                    <a:lnTo>
                      <a:pt x="5009" y="795"/>
                    </a:lnTo>
                    <a:lnTo>
                      <a:pt x="5009" y="795"/>
                    </a:lnTo>
                    <a:lnTo>
                      <a:pt x="5016" y="795"/>
                    </a:lnTo>
                    <a:lnTo>
                      <a:pt x="5016" y="795"/>
                    </a:lnTo>
                    <a:lnTo>
                      <a:pt x="5016" y="795"/>
                    </a:lnTo>
                    <a:lnTo>
                      <a:pt x="5016" y="795"/>
                    </a:lnTo>
                    <a:lnTo>
                      <a:pt x="5016" y="800"/>
                    </a:lnTo>
                    <a:lnTo>
                      <a:pt x="5024" y="800"/>
                    </a:lnTo>
                    <a:lnTo>
                      <a:pt x="5024" y="800"/>
                    </a:lnTo>
                    <a:lnTo>
                      <a:pt x="5024" y="800"/>
                    </a:lnTo>
                    <a:lnTo>
                      <a:pt x="5031" y="800"/>
                    </a:lnTo>
                    <a:lnTo>
                      <a:pt x="5031" y="800"/>
                    </a:lnTo>
                    <a:lnTo>
                      <a:pt x="5031" y="806"/>
                    </a:lnTo>
                    <a:lnTo>
                      <a:pt x="5031" y="806"/>
                    </a:lnTo>
                    <a:lnTo>
                      <a:pt x="5031" y="806"/>
                    </a:lnTo>
                    <a:lnTo>
                      <a:pt x="5038" y="806"/>
                    </a:lnTo>
                    <a:lnTo>
                      <a:pt x="5038" y="806"/>
                    </a:lnTo>
                    <a:lnTo>
                      <a:pt x="5038" y="806"/>
                    </a:lnTo>
                    <a:lnTo>
                      <a:pt x="5038" y="806"/>
                    </a:lnTo>
                    <a:lnTo>
                      <a:pt x="5046" y="811"/>
                    </a:lnTo>
                    <a:lnTo>
                      <a:pt x="5046" y="811"/>
                    </a:lnTo>
                    <a:lnTo>
                      <a:pt x="5046" y="811"/>
                    </a:lnTo>
                    <a:lnTo>
                      <a:pt x="5046" y="811"/>
                    </a:lnTo>
                    <a:lnTo>
                      <a:pt x="5053" y="811"/>
                    </a:lnTo>
                    <a:lnTo>
                      <a:pt x="5053" y="811"/>
                    </a:lnTo>
                    <a:lnTo>
                      <a:pt x="5053" y="811"/>
                    </a:lnTo>
                    <a:lnTo>
                      <a:pt x="5053" y="816"/>
                    </a:lnTo>
                    <a:lnTo>
                      <a:pt x="5061" y="816"/>
                    </a:lnTo>
                    <a:lnTo>
                      <a:pt x="5061" y="816"/>
                    </a:lnTo>
                    <a:lnTo>
                      <a:pt x="5061" y="816"/>
                    </a:lnTo>
                    <a:lnTo>
                      <a:pt x="5061" y="816"/>
                    </a:lnTo>
                    <a:lnTo>
                      <a:pt x="5068" y="816"/>
                    </a:lnTo>
                    <a:lnTo>
                      <a:pt x="5068" y="816"/>
                    </a:lnTo>
                    <a:lnTo>
                      <a:pt x="5068" y="822"/>
                    </a:lnTo>
                    <a:lnTo>
                      <a:pt x="5075" y="822"/>
                    </a:lnTo>
                    <a:lnTo>
                      <a:pt x="5075" y="822"/>
                    </a:lnTo>
                    <a:lnTo>
                      <a:pt x="5075" y="822"/>
                    </a:lnTo>
                    <a:lnTo>
                      <a:pt x="5075" y="822"/>
                    </a:lnTo>
                    <a:lnTo>
                      <a:pt x="5083" y="822"/>
                    </a:lnTo>
                    <a:lnTo>
                      <a:pt x="5083" y="822"/>
                    </a:lnTo>
                    <a:lnTo>
                      <a:pt x="5083" y="822"/>
                    </a:lnTo>
                    <a:lnTo>
                      <a:pt x="5083" y="827"/>
                    </a:lnTo>
                    <a:lnTo>
                      <a:pt x="5090" y="827"/>
                    </a:lnTo>
                    <a:lnTo>
                      <a:pt x="5090" y="827"/>
                    </a:lnTo>
                    <a:lnTo>
                      <a:pt x="5090" y="827"/>
                    </a:lnTo>
                    <a:lnTo>
                      <a:pt x="5090" y="827"/>
                    </a:lnTo>
                    <a:lnTo>
                      <a:pt x="5098" y="827"/>
                    </a:lnTo>
                    <a:lnTo>
                      <a:pt x="5098" y="827"/>
                    </a:lnTo>
                    <a:lnTo>
                      <a:pt x="5098" y="827"/>
                    </a:lnTo>
                    <a:lnTo>
                      <a:pt x="5098" y="827"/>
                    </a:lnTo>
                    <a:lnTo>
                      <a:pt x="5105" y="832"/>
                    </a:lnTo>
                    <a:lnTo>
                      <a:pt x="5105" y="832"/>
                    </a:lnTo>
                    <a:lnTo>
                      <a:pt x="5105" y="832"/>
                    </a:lnTo>
                    <a:lnTo>
                      <a:pt x="5105" y="832"/>
                    </a:lnTo>
                    <a:lnTo>
                      <a:pt x="5112" y="832"/>
                    </a:lnTo>
                    <a:lnTo>
                      <a:pt x="5112" y="832"/>
                    </a:lnTo>
                    <a:lnTo>
                      <a:pt x="5112" y="832"/>
                    </a:lnTo>
                    <a:lnTo>
                      <a:pt x="5112" y="832"/>
                    </a:lnTo>
                    <a:lnTo>
                      <a:pt x="5120" y="832"/>
                    </a:lnTo>
                    <a:lnTo>
                      <a:pt x="5120" y="832"/>
                    </a:lnTo>
                    <a:lnTo>
                      <a:pt x="5120" y="838"/>
                    </a:lnTo>
                    <a:lnTo>
                      <a:pt x="5120" y="838"/>
                    </a:lnTo>
                    <a:lnTo>
                      <a:pt x="5127" y="838"/>
                    </a:lnTo>
                    <a:lnTo>
                      <a:pt x="5127" y="838"/>
                    </a:lnTo>
                    <a:lnTo>
                      <a:pt x="5127" y="838"/>
                    </a:lnTo>
                    <a:lnTo>
                      <a:pt x="5134" y="838"/>
                    </a:lnTo>
                    <a:lnTo>
                      <a:pt x="5134" y="838"/>
                    </a:lnTo>
                    <a:lnTo>
                      <a:pt x="5134" y="838"/>
                    </a:lnTo>
                    <a:lnTo>
                      <a:pt x="5134" y="838"/>
                    </a:lnTo>
                    <a:lnTo>
                      <a:pt x="5142" y="838"/>
                    </a:lnTo>
                    <a:lnTo>
                      <a:pt x="5142" y="843"/>
                    </a:lnTo>
                    <a:lnTo>
                      <a:pt x="5142" y="843"/>
                    </a:lnTo>
                    <a:lnTo>
                      <a:pt x="5142" y="843"/>
                    </a:lnTo>
                    <a:lnTo>
                      <a:pt x="5142" y="843"/>
                    </a:lnTo>
                    <a:lnTo>
                      <a:pt x="5149" y="843"/>
                    </a:lnTo>
                    <a:lnTo>
                      <a:pt x="5149" y="843"/>
                    </a:lnTo>
                    <a:lnTo>
                      <a:pt x="5149" y="843"/>
                    </a:lnTo>
                    <a:lnTo>
                      <a:pt x="5149" y="843"/>
                    </a:lnTo>
                    <a:lnTo>
                      <a:pt x="5157" y="843"/>
                    </a:lnTo>
                    <a:lnTo>
                      <a:pt x="5157" y="843"/>
                    </a:lnTo>
                    <a:lnTo>
                      <a:pt x="5157" y="843"/>
                    </a:lnTo>
                    <a:lnTo>
                      <a:pt x="5157" y="843"/>
                    </a:lnTo>
                    <a:lnTo>
                      <a:pt x="5164" y="843"/>
                    </a:lnTo>
                    <a:lnTo>
                      <a:pt x="5164" y="848"/>
                    </a:lnTo>
                    <a:lnTo>
                      <a:pt x="5164" y="848"/>
                    </a:lnTo>
                    <a:lnTo>
                      <a:pt x="5164" y="848"/>
                    </a:lnTo>
                    <a:lnTo>
                      <a:pt x="5171" y="848"/>
                    </a:lnTo>
                    <a:lnTo>
                      <a:pt x="5171" y="848"/>
                    </a:lnTo>
                    <a:lnTo>
                      <a:pt x="5171" y="848"/>
                    </a:lnTo>
                    <a:lnTo>
                      <a:pt x="5171" y="848"/>
                    </a:lnTo>
                    <a:lnTo>
                      <a:pt x="5179" y="848"/>
                    </a:lnTo>
                    <a:lnTo>
                      <a:pt x="5179" y="848"/>
                    </a:lnTo>
                    <a:lnTo>
                      <a:pt x="5179" y="848"/>
                    </a:lnTo>
                    <a:lnTo>
                      <a:pt x="5179" y="848"/>
                    </a:lnTo>
                    <a:lnTo>
                      <a:pt x="5186" y="848"/>
                    </a:lnTo>
                    <a:lnTo>
                      <a:pt x="5186" y="848"/>
                    </a:lnTo>
                    <a:lnTo>
                      <a:pt x="5186" y="848"/>
                    </a:lnTo>
                    <a:lnTo>
                      <a:pt x="5194" y="848"/>
                    </a:lnTo>
                    <a:lnTo>
                      <a:pt x="5194" y="854"/>
                    </a:lnTo>
                    <a:lnTo>
                      <a:pt x="5194" y="854"/>
                    </a:lnTo>
                    <a:lnTo>
                      <a:pt x="5194" y="854"/>
                    </a:lnTo>
                    <a:lnTo>
                      <a:pt x="5201" y="854"/>
                    </a:lnTo>
                    <a:lnTo>
                      <a:pt x="5201" y="854"/>
                    </a:lnTo>
                    <a:lnTo>
                      <a:pt x="5201" y="854"/>
                    </a:lnTo>
                    <a:lnTo>
                      <a:pt x="5201" y="854"/>
                    </a:lnTo>
                    <a:lnTo>
                      <a:pt x="5201" y="854"/>
                    </a:lnTo>
                    <a:lnTo>
                      <a:pt x="5208" y="854"/>
                    </a:lnTo>
                    <a:lnTo>
                      <a:pt x="5208" y="854"/>
                    </a:lnTo>
                    <a:lnTo>
                      <a:pt x="5208" y="854"/>
                    </a:lnTo>
                    <a:lnTo>
                      <a:pt x="5208" y="854"/>
                    </a:lnTo>
                    <a:lnTo>
                      <a:pt x="5216" y="854"/>
                    </a:lnTo>
                    <a:lnTo>
                      <a:pt x="5216" y="854"/>
                    </a:lnTo>
                    <a:lnTo>
                      <a:pt x="5216" y="854"/>
                    </a:lnTo>
                    <a:lnTo>
                      <a:pt x="5216" y="854"/>
                    </a:lnTo>
                    <a:lnTo>
                      <a:pt x="5223" y="854"/>
                    </a:lnTo>
                    <a:lnTo>
                      <a:pt x="5223" y="854"/>
                    </a:lnTo>
                    <a:lnTo>
                      <a:pt x="5223" y="854"/>
                    </a:lnTo>
                    <a:lnTo>
                      <a:pt x="5223" y="854"/>
                    </a:lnTo>
                    <a:lnTo>
                      <a:pt x="5231" y="854"/>
                    </a:lnTo>
                    <a:lnTo>
                      <a:pt x="5231" y="854"/>
                    </a:lnTo>
                    <a:lnTo>
                      <a:pt x="5231" y="859"/>
                    </a:lnTo>
                    <a:lnTo>
                      <a:pt x="5238" y="859"/>
                    </a:lnTo>
                    <a:lnTo>
                      <a:pt x="5238" y="859"/>
                    </a:lnTo>
                    <a:lnTo>
                      <a:pt x="5238" y="859"/>
                    </a:lnTo>
                    <a:lnTo>
                      <a:pt x="5238" y="859"/>
                    </a:lnTo>
                    <a:lnTo>
                      <a:pt x="5245" y="859"/>
                    </a:lnTo>
                    <a:lnTo>
                      <a:pt x="5245" y="859"/>
                    </a:lnTo>
                    <a:lnTo>
                      <a:pt x="5245" y="859"/>
                    </a:lnTo>
                    <a:lnTo>
                      <a:pt x="5245" y="859"/>
                    </a:lnTo>
                    <a:lnTo>
                      <a:pt x="5245" y="859"/>
                    </a:lnTo>
                    <a:lnTo>
                      <a:pt x="5253" y="859"/>
                    </a:lnTo>
                    <a:lnTo>
                      <a:pt x="5253" y="859"/>
                    </a:lnTo>
                    <a:lnTo>
                      <a:pt x="5253" y="859"/>
                    </a:lnTo>
                    <a:lnTo>
                      <a:pt x="5253" y="859"/>
                    </a:lnTo>
                    <a:lnTo>
                      <a:pt x="5260" y="859"/>
                    </a:lnTo>
                    <a:lnTo>
                      <a:pt x="5260" y="859"/>
                    </a:lnTo>
                    <a:lnTo>
                      <a:pt x="5260" y="859"/>
                    </a:lnTo>
                    <a:lnTo>
                      <a:pt x="5260" y="859"/>
                    </a:lnTo>
                    <a:lnTo>
                      <a:pt x="5267" y="859"/>
                    </a:lnTo>
                    <a:lnTo>
                      <a:pt x="5267" y="859"/>
                    </a:lnTo>
                    <a:lnTo>
                      <a:pt x="5267" y="859"/>
                    </a:lnTo>
                    <a:lnTo>
                      <a:pt x="5275" y="859"/>
                    </a:lnTo>
                    <a:lnTo>
                      <a:pt x="5275" y="859"/>
                    </a:lnTo>
                    <a:lnTo>
                      <a:pt x="5275" y="859"/>
                    </a:lnTo>
                    <a:lnTo>
                      <a:pt x="5275" y="859"/>
                    </a:lnTo>
                    <a:lnTo>
                      <a:pt x="5282" y="859"/>
                    </a:lnTo>
                    <a:lnTo>
                      <a:pt x="5282" y="859"/>
                    </a:lnTo>
                    <a:lnTo>
                      <a:pt x="5282" y="859"/>
                    </a:lnTo>
                    <a:lnTo>
                      <a:pt x="5282" y="859"/>
                    </a:lnTo>
                    <a:lnTo>
                      <a:pt x="5290" y="859"/>
                    </a:lnTo>
                    <a:lnTo>
                      <a:pt x="5290" y="859"/>
                    </a:lnTo>
                    <a:lnTo>
                      <a:pt x="5290" y="859"/>
                    </a:lnTo>
                    <a:lnTo>
                      <a:pt x="5290" y="859"/>
                    </a:lnTo>
                    <a:lnTo>
                      <a:pt x="5297" y="859"/>
                    </a:lnTo>
                    <a:lnTo>
                      <a:pt x="5297" y="859"/>
                    </a:lnTo>
                    <a:lnTo>
                      <a:pt x="5297" y="859"/>
                    </a:lnTo>
                    <a:lnTo>
                      <a:pt x="5297" y="859"/>
                    </a:lnTo>
                    <a:lnTo>
                      <a:pt x="5304" y="859"/>
                    </a:lnTo>
                    <a:lnTo>
                      <a:pt x="5304" y="859"/>
                    </a:lnTo>
                    <a:lnTo>
                      <a:pt x="5304" y="859"/>
                    </a:lnTo>
                    <a:lnTo>
                      <a:pt x="5304" y="859"/>
                    </a:lnTo>
                    <a:lnTo>
                      <a:pt x="5312" y="859"/>
                    </a:lnTo>
                    <a:lnTo>
                      <a:pt x="5312" y="859"/>
                    </a:lnTo>
                    <a:lnTo>
                      <a:pt x="5312" y="859"/>
                    </a:lnTo>
                    <a:lnTo>
                      <a:pt x="5312" y="859"/>
                    </a:lnTo>
                    <a:lnTo>
                      <a:pt x="5319" y="859"/>
                    </a:lnTo>
                    <a:lnTo>
                      <a:pt x="5319" y="859"/>
                    </a:lnTo>
                    <a:lnTo>
                      <a:pt x="5319" y="859"/>
                    </a:lnTo>
                    <a:lnTo>
                      <a:pt x="5319" y="859"/>
                    </a:lnTo>
                    <a:lnTo>
                      <a:pt x="5327" y="859"/>
                    </a:lnTo>
                    <a:lnTo>
                      <a:pt x="5327" y="859"/>
                    </a:lnTo>
                    <a:lnTo>
                      <a:pt x="5327" y="859"/>
                    </a:lnTo>
                    <a:lnTo>
                      <a:pt x="5327" y="859"/>
                    </a:lnTo>
                    <a:lnTo>
                      <a:pt x="5334" y="859"/>
                    </a:lnTo>
                    <a:lnTo>
                      <a:pt x="5334" y="859"/>
                    </a:lnTo>
                    <a:lnTo>
                      <a:pt x="5334" y="859"/>
                    </a:lnTo>
                    <a:lnTo>
                      <a:pt x="5334" y="859"/>
                    </a:lnTo>
                    <a:lnTo>
                      <a:pt x="5341" y="859"/>
                    </a:lnTo>
                    <a:lnTo>
                      <a:pt x="5341" y="859"/>
                    </a:lnTo>
                    <a:lnTo>
                      <a:pt x="5341" y="854"/>
                    </a:lnTo>
                    <a:lnTo>
                      <a:pt x="5341" y="854"/>
                    </a:lnTo>
                    <a:lnTo>
                      <a:pt x="5349" y="854"/>
                    </a:lnTo>
                    <a:lnTo>
                      <a:pt x="5349" y="854"/>
                    </a:lnTo>
                    <a:lnTo>
                      <a:pt x="5349" y="854"/>
                    </a:lnTo>
                    <a:lnTo>
                      <a:pt x="5349" y="854"/>
                    </a:lnTo>
                    <a:lnTo>
                      <a:pt x="5356" y="854"/>
                    </a:lnTo>
                    <a:lnTo>
                      <a:pt x="5356" y="854"/>
                    </a:lnTo>
                    <a:lnTo>
                      <a:pt x="5356" y="854"/>
                    </a:lnTo>
                    <a:lnTo>
                      <a:pt x="5356" y="854"/>
                    </a:lnTo>
                    <a:lnTo>
                      <a:pt x="5363" y="854"/>
                    </a:lnTo>
                    <a:lnTo>
                      <a:pt x="5363" y="854"/>
                    </a:lnTo>
                    <a:lnTo>
                      <a:pt x="5363" y="854"/>
                    </a:lnTo>
                    <a:lnTo>
                      <a:pt x="5363" y="854"/>
                    </a:lnTo>
                    <a:lnTo>
                      <a:pt x="5371" y="854"/>
                    </a:lnTo>
                    <a:lnTo>
                      <a:pt x="5371" y="854"/>
                    </a:lnTo>
                    <a:lnTo>
                      <a:pt x="5371" y="854"/>
                    </a:lnTo>
                    <a:lnTo>
                      <a:pt x="5371" y="854"/>
                    </a:lnTo>
                    <a:lnTo>
                      <a:pt x="5378" y="854"/>
                    </a:lnTo>
                    <a:lnTo>
                      <a:pt x="5378" y="854"/>
                    </a:lnTo>
                    <a:lnTo>
                      <a:pt x="5378" y="854"/>
                    </a:lnTo>
                    <a:lnTo>
                      <a:pt x="5378" y="854"/>
                    </a:lnTo>
                    <a:lnTo>
                      <a:pt x="5386" y="848"/>
                    </a:lnTo>
                    <a:lnTo>
                      <a:pt x="5386" y="848"/>
                    </a:lnTo>
                    <a:lnTo>
                      <a:pt x="5386" y="848"/>
                    </a:lnTo>
                    <a:lnTo>
                      <a:pt x="5386" y="848"/>
                    </a:lnTo>
                    <a:lnTo>
                      <a:pt x="5393" y="848"/>
                    </a:lnTo>
                    <a:lnTo>
                      <a:pt x="5393" y="848"/>
                    </a:lnTo>
                    <a:lnTo>
                      <a:pt x="5393" y="848"/>
                    </a:lnTo>
                    <a:lnTo>
                      <a:pt x="5393" y="848"/>
                    </a:lnTo>
                    <a:lnTo>
                      <a:pt x="5400" y="848"/>
                    </a:lnTo>
                    <a:lnTo>
                      <a:pt x="5400" y="848"/>
                    </a:lnTo>
                    <a:lnTo>
                      <a:pt x="5400" y="848"/>
                    </a:lnTo>
                    <a:lnTo>
                      <a:pt x="5400" y="848"/>
                    </a:lnTo>
                    <a:lnTo>
                      <a:pt x="5408" y="848"/>
                    </a:lnTo>
                    <a:lnTo>
                      <a:pt x="5408" y="848"/>
                    </a:lnTo>
                    <a:lnTo>
                      <a:pt x="5408" y="848"/>
                    </a:lnTo>
                    <a:lnTo>
                      <a:pt x="5408" y="848"/>
                    </a:lnTo>
                    <a:lnTo>
                      <a:pt x="5415" y="843"/>
                    </a:lnTo>
                    <a:lnTo>
                      <a:pt x="5415" y="843"/>
                    </a:lnTo>
                    <a:lnTo>
                      <a:pt x="5415" y="843"/>
                    </a:lnTo>
                    <a:lnTo>
                      <a:pt x="5415" y="843"/>
                    </a:lnTo>
                    <a:lnTo>
                      <a:pt x="5423" y="843"/>
                    </a:lnTo>
                    <a:lnTo>
                      <a:pt x="5423" y="843"/>
                    </a:lnTo>
                    <a:lnTo>
                      <a:pt x="5423" y="843"/>
                    </a:lnTo>
                    <a:lnTo>
                      <a:pt x="5423" y="843"/>
                    </a:lnTo>
                    <a:lnTo>
                      <a:pt x="5430" y="843"/>
                    </a:lnTo>
                    <a:lnTo>
                      <a:pt x="5430" y="843"/>
                    </a:lnTo>
                    <a:lnTo>
                      <a:pt x="5430" y="843"/>
                    </a:lnTo>
                    <a:lnTo>
                      <a:pt x="5430" y="843"/>
                    </a:lnTo>
                    <a:lnTo>
                      <a:pt x="5437" y="838"/>
                    </a:lnTo>
                    <a:lnTo>
                      <a:pt x="5437" y="838"/>
                    </a:lnTo>
                    <a:lnTo>
                      <a:pt x="5437" y="838"/>
                    </a:lnTo>
                    <a:lnTo>
                      <a:pt x="5437" y="838"/>
                    </a:lnTo>
                    <a:lnTo>
                      <a:pt x="5445" y="838"/>
                    </a:lnTo>
                    <a:lnTo>
                      <a:pt x="5445" y="838"/>
                    </a:lnTo>
                    <a:lnTo>
                      <a:pt x="5445" y="838"/>
                    </a:lnTo>
                    <a:lnTo>
                      <a:pt x="5445" y="838"/>
                    </a:lnTo>
                    <a:lnTo>
                      <a:pt x="5452" y="838"/>
                    </a:lnTo>
                    <a:lnTo>
                      <a:pt x="5452" y="838"/>
                    </a:lnTo>
                    <a:lnTo>
                      <a:pt x="5452" y="838"/>
                    </a:lnTo>
                    <a:lnTo>
                      <a:pt x="5452" y="832"/>
                    </a:lnTo>
                    <a:lnTo>
                      <a:pt x="5460" y="832"/>
                    </a:lnTo>
                    <a:lnTo>
                      <a:pt x="5460" y="832"/>
                    </a:lnTo>
                    <a:lnTo>
                      <a:pt x="5460" y="832"/>
                    </a:lnTo>
                    <a:lnTo>
                      <a:pt x="5467" y="832"/>
                    </a:lnTo>
                    <a:lnTo>
                      <a:pt x="5467" y="832"/>
                    </a:lnTo>
                    <a:lnTo>
                      <a:pt x="5467" y="832"/>
                    </a:lnTo>
                    <a:lnTo>
                      <a:pt x="5467" y="832"/>
                    </a:lnTo>
                    <a:lnTo>
                      <a:pt x="5474" y="827"/>
                    </a:lnTo>
                    <a:lnTo>
                      <a:pt x="5474" y="827"/>
                    </a:lnTo>
                    <a:lnTo>
                      <a:pt x="5474" y="827"/>
                    </a:lnTo>
                    <a:lnTo>
                      <a:pt x="5474" y="827"/>
                    </a:lnTo>
                    <a:lnTo>
                      <a:pt x="5482" y="827"/>
                    </a:lnTo>
                    <a:lnTo>
                      <a:pt x="5482" y="827"/>
                    </a:lnTo>
                    <a:lnTo>
                      <a:pt x="5482" y="827"/>
                    </a:lnTo>
                    <a:lnTo>
                      <a:pt x="5482" y="827"/>
                    </a:lnTo>
                    <a:lnTo>
                      <a:pt x="5489" y="827"/>
                    </a:lnTo>
                    <a:lnTo>
                      <a:pt x="5489" y="822"/>
                    </a:lnTo>
                    <a:lnTo>
                      <a:pt x="5489" y="822"/>
                    </a:lnTo>
                    <a:lnTo>
                      <a:pt x="5489" y="822"/>
                    </a:lnTo>
                    <a:lnTo>
                      <a:pt x="5489" y="822"/>
                    </a:lnTo>
                    <a:lnTo>
                      <a:pt x="5496" y="822"/>
                    </a:lnTo>
                    <a:lnTo>
                      <a:pt x="5496" y="822"/>
                    </a:lnTo>
                    <a:lnTo>
                      <a:pt x="5496" y="822"/>
                    </a:lnTo>
                    <a:lnTo>
                      <a:pt x="5496" y="822"/>
                    </a:lnTo>
                    <a:lnTo>
                      <a:pt x="5504" y="816"/>
                    </a:lnTo>
                    <a:lnTo>
                      <a:pt x="5504" y="816"/>
                    </a:lnTo>
                    <a:lnTo>
                      <a:pt x="5504" y="816"/>
                    </a:lnTo>
                    <a:lnTo>
                      <a:pt x="5504" y="816"/>
                    </a:lnTo>
                    <a:lnTo>
                      <a:pt x="5511" y="816"/>
                    </a:lnTo>
                    <a:lnTo>
                      <a:pt x="5511" y="816"/>
                    </a:lnTo>
                    <a:lnTo>
                      <a:pt x="5511" y="816"/>
                    </a:lnTo>
                    <a:lnTo>
                      <a:pt x="5511" y="816"/>
                    </a:lnTo>
                    <a:lnTo>
                      <a:pt x="5519" y="811"/>
                    </a:lnTo>
                    <a:lnTo>
                      <a:pt x="5519" y="811"/>
                    </a:lnTo>
                    <a:lnTo>
                      <a:pt x="5519" y="811"/>
                    </a:lnTo>
                    <a:lnTo>
                      <a:pt x="5519" y="811"/>
                    </a:lnTo>
                    <a:lnTo>
                      <a:pt x="5526" y="811"/>
                    </a:lnTo>
                    <a:lnTo>
                      <a:pt x="5526" y="811"/>
                    </a:lnTo>
                    <a:lnTo>
                      <a:pt x="5526" y="811"/>
                    </a:lnTo>
                    <a:lnTo>
                      <a:pt x="5526" y="806"/>
                    </a:lnTo>
                    <a:lnTo>
                      <a:pt x="5533" y="806"/>
                    </a:lnTo>
                    <a:lnTo>
                      <a:pt x="5533" y="806"/>
                    </a:lnTo>
                    <a:lnTo>
                      <a:pt x="5533" y="806"/>
                    </a:lnTo>
                    <a:lnTo>
                      <a:pt x="5533" y="806"/>
                    </a:lnTo>
                    <a:lnTo>
                      <a:pt x="5541" y="806"/>
                    </a:lnTo>
                    <a:lnTo>
                      <a:pt x="5541" y="806"/>
                    </a:lnTo>
                    <a:lnTo>
                      <a:pt x="5541" y="800"/>
                    </a:lnTo>
                    <a:lnTo>
                      <a:pt x="5541" y="800"/>
                    </a:lnTo>
                    <a:lnTo>
                      <a:pt x="5548" y="800"/>
                    </a:lnTo>
                    <a:lnTo>
                      <a:pt x="5548" y="800"/>
                    </a:lnTo>
                    <a:lnTo>
                      <a:pt x="5548" y="800"/>
                    </a:lnTo>
                    <a:lnTo>
                      <a:pt x="5548" y="800"/>
                    </a:lnTo>
                    <a:lnTo>
                      <a:pt x="5556" y="795"/>
                    </a:lnTo>
                    <a:lnTo>
                      <a:pt x="5556" y="795"/>
                    </a:lnTo>
                    <a:lnTo>
                      <a:pt x="5556" y="790"/>
                    </a:lnTo>
                    <a:lnTo>
                      <a:pt x="5563" y="790"/>
                    </a:lnTo>
                    <a:lnTo>
                      <a:pt x="5563" y="790"/>
                    </a:lnTo>
                    <a:lnTo>
                      <a:pt x="5563" y="784"/>
                    </a:lnTo>
                    <a:lnTo>
                      <a:pt x="5563" y="784"/>
                    </a:lnTo>
                    <a:lnTo>
                      <a:pt x="5570" y="779"/>
                    </a:lnTo>
                    <a:lnTo>
                      <a:pt x="5570" y="774"/>
                    </a:lnTo>
                    <a:lnTo>
                      <a:pt x="5570" y="774"/>
                    </a:lnTo>
                    <a:lnTo>
                      <a:pt x="5570" y="768"/>
                    </a:lnTo>
                    <a:lnTo>
                      <a:pt x="5578" y="763"/>
                    </a:lnTo>
                    <a:lnTo>
                      <a:pt x="5578" y="763"/>
                    </a:lnTo>
                    <a:lnTo>
                      <a:pt x="5578" y="758"/>
                    </a:lnTo>
                    <a:lnTo>
                      <a:pt x="5578" y="752"/>
                    </a:lnTo>
                    <a:lnTo>
                      <a:pt x="5585" y="747"/>
                    </a:lnTo>
                    <a:lnTo>
                      <a:pt x="5585" y="742"/>
                    </a:lnTo>
                    <a:lnTo>
                      <a:pt x="5585" y="736"/>
                    </a:lnTo>
                    <a:lnTo>
                      <a:pt x="5585" y="731"/>
                    </a:lnTo>
                    <a:lnTo>
                      <a:pt x="5593" y="731"/>
                    </a:lnTo>
                    <a:lnTo>
                      <a:pt x="5593" y="726"/>
                    </a:lnTo>
                    <a:lnTo>
                      <a:pt x="5593" y="720"/>
                    </a:lnTo>
                    <a:lnTo>
                      <a:pt x="5593" y="715"/>
                    </a:lnTo>
                    <a:lnTo>
                      <a:pt x="5600" y="710"/>
                    </a:lnTo>
                    <a:lnTo>
                      <a:pt x="5600" y="704"/>
                    </a:lnTo>
                    <a:lnTo>
                      <a:pt x="5600" y="704"/>
                    </a:lnTo>
                    <a:lnTo>
                      <a:pt x="5600" y="699"/>
                    </a:lnTo>
                    <a:lnTo>
                      <a:pt x="5600" y="694"/>
                    </a:lnTo>
                    <a:lnTo>
                      <a:pt x="5607" y="688"/>
                    </a:lnTo>
                    <a:lnTo>
                      <a:pt x="5607" y="683"/>
                    </a:lnTo>
                    <a:lnTo>
                      <a:pt x="5607" y="678"/>
                    </a:lnTo>
                    <a:lnTo>
                      <a:pt x="5607" y="672"/>
                    </a:lnTo>
                    <a:lnTo>
                      <a:pt x="5615" y="667"/>
                    </a:lnTo>
                    <a:lnTo>
                      <a:pt x="5615" y="662"/>
                    </a:lnTo>
                    <a:lnTo>
                      <a:pt x="5615" y="656"/>
                    </a:lnTo>
                    <a:lnTo>
                      <a:pt x="5615" y="656"/>
                    </a:lnTo>
                    <a:lnTo>
                      <a:pt x="5622" y="651"/>
                    </a:lnTo>
                    <a:lnTo>
                      <a:pt x="5622" y="646"/>
                    </a:lnTo>
                    <a:lnTo>
                      <a:pt x="5622" y="646"/>
                    </a:lnTo>
                    <a:lnTo>
                      <a:pt x="5622" y="646"/>
                    </a:lnTo>
                    <a:lnTo>
                      <a:pt x="5629" y="640"/>
                    </a:lnTo>
                    <a:lnTo>
                      <a:pt x="5629" y="640"/>
                    </a:lnTo>
                    <a:lnTo>
                      <a:pt x="5629" y="640"/>
                    </a:lnTo>
                    <a:lnTo>
                      <a:pt x="5637" y="646"/>
                    </a:lnTo>
                    <a:lnTo>
                      <a:pt x="5637" y="646"/>
                    </a:lnTo>
                    <a:lnTo>
                      <a:pt x="5637" y="646"/>
                    </a:lnTo>
                    <a:lnTo>
                      <a:pt x="5637" y="646"/>
                    </a:lnTo>
                    <a:lnTo>
                      <a:pt x="5644" y="646"/>
                    </a:lnTo>
                    <a:lnTo>
                      <a:pt x="5644" y="646"/>
                    </a:lnTo>
                    <a:lnTo>
                      <a:pt x="5644" y="651"/>
                    </a:lnTo>
                    <a:lnTo>
                      <a:pt x="5644" y="651"/>
                    </a:lnTo>
                    <a:lnTo>
                      <a:pt x="5652" y="651"/>
                    </a:lnTo>
                    <a:lnTo>
                      <a:pt x="5652" y="656"/>
                    </a:lnTo>
                    <a:lnTo>
                      <a:pt x="5652" y="656"/>
                    </a:lnTo>
                    <a:lnTo>
                      <a:pt x="5652" y="656"/>
                    </a:lnTo>
                    <a:lnTo>
                      <a:pt x="5659" y="656"/>
                    </a:lnTo>
                    <a:lnTo>
                      <a:pt x="5659" y="656"/>
                    </a:lnTo>
                    <a:lnTo>
                      <a:pt x="5659" y="662"/>
                    </a:lnTo>
                    <a:lnTo>
                      <a:pt x="5659" y="662"/>
                    </a:lnTo>
                    <a:lnTo>
                      <a:pt x="5666" y="662"/>
                    </a:lnTo>
                    <a:lnTo>
                      <a:pt x="5666" y="662"/>
                    </a:lnTo>
                    <a:lnTo>
                      <a:pt x="5666" y="662"/>
                    </a:lnTo>
                    <a:lnTo>
                      <a:pt x="5666" y="667"/>
                    </a:lnTo>
                    <a:lnTo>
                      <a:pt x="5674" y="667"/>
                    </a:lnTo>
                    <a:lnTo>
                      <a:pt x="5674" y="667"/>
                    </a:lnTo>
                    <a:lnTo>
                      <a:pt x="5674" y="667"/>
                    </a:lnTo>
                    <a:lnTo>
                      <a:pt x="5674" y="667"/>
                    </a:lnTo>
                    <a:lnTo>
                      <a:pt x="5681" y="672"/>
                    </a:lnTo>
                    <a:lnTo>
                      <a:pt x="5681" y="672"/>
                    </a:lnTo>
                    <a:lnTo>
                      <a:pt x="5681" y="672"/>
                    </a:lnTo>
                    <a:lnTo>
                      <a:pt x="5681" y="672"/>
                    </a:lnTo>
                    <a:lnTo>
                      <a:pt x="5689" y="672"/>
                    </a:lnTo>
                    <a:lnTo>
                      <a:pt x="5689" y="678"/>
                    </a:lnTo>
                    <a:lnTo>
                      <a:pt x="5689" y="678"/>
                    </a:lnTo>
                    <a:lnTo>
                      <a:pt x="5689" y="678"/>
                    </a:lnTo>
                    <a:lnTo>
                      <a:pt x="5696" y="678"/>
                    </a:lnTo>
                    <a:lnTo>
                      <a:pt x="5696" y="678"/>
                    </a:lnTo>
                    <a:lnTo>
                      <a:pt x="5696" y="683"/>
                    </a:lnTo>
                    <a:lnTo>
                      <a:pt x="5696" y="683"/>
                    </a:lnTo>
                    <a:lnTo>
                      <a:pt x="5703" y="683"/>
                    </a:lnTo>
                    <a:lnTo>
                      <a:pt x="5703" y="683"/>
                    </a:lnTo>
                    <a:lnTo>
                      <a:pt x="5703" y="688"/>
                    </a:lnTo>
                    <a:lnTo>
                      <a:pt x="5703" y="688"/>
                    </a:lnTo>
                    <a:lnTo>
                      <a:pt x="5711" y="688"/>
                    </a:lnTo>
                    <a:lnTo>
                      <a:pt x="5711" y="688"/>
                    </a:lnTo>
                    <a:lnTo>
                      <a:pt x="5711" y="688"/>
                    </a:lnTo>
                    <a:lnTo>
                      <a:pt x="5711" y="694"/>
                    </a:lnTo>
                    <a:lnTo>
                      <a:pt x="5718" y="694"/>
                    </a:lnTo>
                    <a:lnTo>
                      <a:pt x="5718" y="694"/>
                    </a:lnTo>
                    <a:lnTo>
                      <a:pt x="5718" y="699"/>
                    </a:lnTo>
                    <a:lnTo>
                      <a:pt x="5718" y="699"/>
                    </a:lnTo>
                    <a:lnTo>
                      <a:pt x="5726" y="699"/>
                    </a:lnTo>
                    <a:lnTo>
                      <a:pt x="5726" y="704"/>
                    </a:lnTo>
                    <a:lnTo>
                      <a:pt x="5726" y="704"/>
                    </a:lnTo>
                    <a:lnTo>
                      <a:pt x="5726" y="704"/>
                    </a:lnTo>
                    <a:lnTo>
                      <a:pt x="5733" y="710"/>
                    </a:lnTo>
                    <a:lnTo>
                      <a:pt x="5733" y="710"/>
                    </a:lnTo>
                    <a:lnTo>
                      <a:pt x="5733" y="710"/>
                    </a:lnTo>
                    <a:lnTo>
                      <a:pt x="5733" y="715"/>
                    </a:lnTo>
                    <a:lnTo>
                      <a:pt x="5740" y="715"/>
                    </a:lnTo>
                    <a:lnTo>
                      <a:pt x="5740" y="715"/>
                    </a:lnTo>
                    <a:lnTo>
                      <a:pt x="5740" y="720"/>
                    </a:lnTo>
                    <a:lnTo>
                      <a:pt x="5740" y="720"/>
                    </a:lnTo>
                    <a:lnTo>
                      <a:pt x="5748" y="720"/>
                    </a:lnTo>
                    <a:lnTo>
                      <a:pt x="5748" y="726"/>
                    </a:lnTo>
                    <a:lnTo>
                      <a:pt x="5748" y="726"/>
                    </a:lnTo>
                    <a:lnTo>
                      <a:pt x="5748" y="726"/>
                    </a:lnTo>
                    <a:lnTo>
                      <a:pt x="5755" y="731"/>
                    </a:lnTo>
                    <a:lnTo>
                      <a:pt x="5755" y="731"/>
                    </a:lnTo>
                    <a:lnTo>
                      <a:pt x="5755" y="731"/>
                    </a:lnTo>
                    <a:lnTo>
                      <a:pt x="5755" y="736"/>
                    </a:lnTo>
                    <a:lnTo>
                      <a:pt x="5762" y="736"/>
                    </a:lnTo>
                    <a:lnTo>
                      <a:pt x="5762" y="736"/>
                    </a:lnTo>
                    <a:lnTo>
                      <a:pt x="5762" y="736"/>
                    </a:lnTo>
                    <a:lnTo>
                      <a:pt x="5762" y="742"/>
                    </a:lnTo>
                    <a:lnTo>
                      <a:pt x="5770" y="742"/>
                    </a:lnTo>
                    <a:lnTo>
                      <a:pt x="5770" y="742"/>
                    </a:lnTo>
                    <a:lnTo>
                      <a:pt x="5770" y="747"/>
                    </a:lnTo>
                    <a:lnTo>
                      <a:pt x="5770" y="747"/>
                    </a:lnTo>
                    <a:lnTo>
                      <a:pt x="5777" y="747"/>
                    </a:lnTo>
                    <a:lnTo>
                      <a:pt x="5777" y="752"/>
                    </a:lnTo>
                    <a:lnTo>
                      <a:pt x="5777" y="752"/>
                    </a:lnTo>
                    <a:lnTo>
                      <a:pt x="5777" y="752"/>
                    </a:lnTo>
                    <a:lnTo>
                      <a:pt x="5785" y="752"/>
                    </a:lnTo>
                    <a:lnTo>
                      <a:pt x="5785" y="758"/>
                    </a:lnTo>
                    <a:lnTo>
                      <a:pt x="5785" y="758"/>
                    </a:lnTo>
                    <a:lnTo>
                      <a:pt x="5785" y="758"/>
                    </a:lnTo>
                    <a:lnTo>
                      <a:pt x="5792" y="758"/>
                    </a:lnTo>
                    <a:lnTo>
                      <a:pt x="5792" y="763"/>
                    </a:lnTo>
                    <a:lnTo>
                      <a:pt x="5792" y="763"/>
                    </a:lnTo>
                    <a:lnTo>
                      <a:pt x="5792" y="763"/>
                    </a:lnTo>
                    <a:lnTo>
                      <a:pt x="5799" y="763"/>
                    </a:lnTo>
                    <a:lnTo>
                      <a:pt x="5799" y="763"/>
                    </a:lnTo>
                    <a:lnTo>
                      <a:pt x="5799" y="768"/>
                    </a:lnTo>
                    <a:lnTo>
                      <a:pt x="5799" y="768"/>
                    </a:lnTo>
                    <a:lnTo>
                      <a:pt x="5807" y="768"/>
                    </a:lnTo>
                    <a:lnTo>
                      <a:pt x="5807" y="768"/>
                    </a:lnTo>
                    <a:lnTo>
                      <a:pt x="5807" y="768"/>
                    </a:lnTo>
                    <a:lnTo>
                      <a:pt x="5807" y="774"/>
                    </a:lnTo>
                    <a:lnTo>
                      <a:pt x="5814" y="774"/>
                    </a:lnTo>
                    <a:lnTo>
                      <a:pt x="5814" y="774"/>
                    </a:lnTo>
                    <a:lnTo>
                      <a:pt x="5814" y="774"/>
                    </a:lnTo>
                    <a:lnTo>
                      <a:pt x="5814" y="774"/>
                    </a:lnTo>
                    <a:lnTo>
                      <a:pt x="5822" y="774"/>
                    </a:lnTo>
                    <a:lnTo>
                      <a:pt x="5822" y="774"/>
                    </a:lnTo>
                    <a:lnTo>
                      <a:pt x="5822" y="779"/>
                    </a:lnTo>
                    <a:lnTo>
                      <a:pt x="5822" y="779"/>
                    </a:lnTo>
                    <a:lnTo>
                      <a:pt x="5829" y="779"/>
                    </a:lnTo>
                    <a:lnTo>
                      <a:pt x="5829" y="779"/>
                    </a:lnTo>
                    <a:lnTo>
                      <a:pt x="5829" y="779"/>
                    </a:lnTo>
                    <a:lnTo>
                      <a:pt x="5836" y="779"/>
                    </a:lnTo>
                    <a:lnTo>
                      <a:pt x="5836" y="779"/>
                    </a:lnTo>
                    <a:lnTo>
                      <a:pt x="5836" y="779"/>
                    </a:lnTo>
                    <a:lnTo>
                      <a:pt x="5836" y="784"/>
                    </a:lnTo>
                    <a:lnTo>
                      <a:pt x="5844" y="784"/>
                    </a:lnTo>
                    <a:lnTo>
                      <a:pt x="5844" y="784"/>
                    </a:lnTo>
                    <a:lnTo>
                      <a:pt x="5844" y="784"/>
                    </a:lnTo>
                    <a:lnTo>
                      <a:pt x="5844" y="784"/>
                    </a:lnTo>
                    <a:lnTo>
                      <a:pt x="5851" y="784"/>
                    </a:lnTo>
                    <a:lnTo>
                      <a:pt x="5851" y="784"/>
                    </a:lnTo>
                    <a:lnTo>
                      <a:pt x="5851" y="784"/>
                    </a:lnTo>
                    <a:lnTo>
                      <a:pt x="5851" y="784"/>
                    </a:lnTo>
                    <a:lnTo>
                      <a:pt x="5859" y="784"/>
                    </a:lnTo>
                    <a:lnTo>
                      <a:pt x="5859" y="784"/>
                    </a:lnTo>
                    <a:lnTo>
                      <a:pt x="5859" y="784"/>
                    </a:lnTo>
                    <a:lnTo>
                      <a:pt x="5859" y="784"/>
                    </a:lnTo>
                    <a:lnTo>
                      <a:pt x="5866" y="790"/>
                    </a:lnTo>
                    <a:lnTo>
                      <a:pt x="5866" y="790"/>
                    </a:lnTo>
                    <a:lnTo>
                      <a:pt x="5866" y="790"/>
                    </a:lnTo>
                    <a:lnTo>
                      <a:pt x="5866" y="790"/>
                    </a:lnTo>
                    <a:lnTo>
                      <a:pt x="5873" y="790"/>
                    </a:lnTo>
                    <a:lnTo>
                      <a:pt x="5873" y="790"/>
                    </a:lnTo>
                    <a:lnTo>
                      <a:pt x="5873" y="790"/>
                    </a:lnTo>
                    <a:lnTo>
                      <a:pt x="5873" y="790"/>
                    </a:lnTo>
                    <a:lnTo>
                      <a:pt x="5881" y="790"/>
                    </a:lnTo>
                    <a:lnTo>
                      <a:pt x="5881" y="790"/>
                    </a:lnTo>
                    <a:lnTo>
                      <a:pt x="5881" y="790"/>
                    </a:lnTo>
                    <a:lnTo>
                      <a:pt x="5881" y="790"/>
                    </a:lnTo>
                    <a:lnTo>
                      <a:pt x="5888" y="790"/>
                    </a:lnTo>
                    <a:lnTo>
                      <a:pt x="5888" y="790"/>
                    </a:lnTo>
                    <a:lnTo>
                      <a:pt x="5888" y="790"/>
                    </a:lnTo>
                    <a:lnTo>
                      <a:pt x="5888" y="790"/>
                    </a:lnTo>
                    <a:lnTo>
                      <a:pt x="5895" y="790"/>
                    </a:lnTo>
                    <a:lnTo>
                      <a:pt x="5895" y="790"/>
                    </a:lnTo>
                    <a:lnTo>
                      <a:pt x="5895" y="790"/>
                    </a:lnTo>
                    <a:lnTo>
                      <a:pt x="5895" y="790"/>
                    </a:lnTo>
                    <a:lnTo>
                      <a:pt x="5903" y="790"/>
                    </a:lnTo>
                    <a:lnTo>
                      <a:pt x="5903" y="790"/>
                    </a:lnTo>
                    <a:lnTo>
                      <a:pt x="5903" y="784"/>
                    </a:lnTo>
                    <a:lnTo>
                      <a:pt x="5903" y="784"/>
                    </a:lnTo>
                    <a:lnTo>
                      <a:pt x="5910" y="784"/>
                    </a:lnTo>
                    <a:lnTo>
                      <a:pt x="5910" y="784"/>
                    </a:lnTo>
                    <a:lnTo>
                      <a:pt x="5910" y="784"/>
                    </a:lnTo>
                    <a:lnTo>
                      <a:pt x="5910" y="784"/>
                    </a:lnTo>
                    <a:lnTo>
                      <a:pt x="5918" y="784"/>
                    </a:lnTo>
                    <a:lnTo>
                      <a:pt x="5918" y="784"/>
                    </a:lnTo>
                    <a:lnTo>
                      <a:pt x="5918" y="784"/>
                    </a:lnTo>
                    <a:lnTo>
                      <a:pt x="5918" y="784"/>
                    </a:lnTo>
                    <a:lnTo>
                      <a:pt x="5925" y="784"/>
                    </a:lnTo>
                    <a:lnTo>
                      <a:pt x="5925" y="784"/>
                    </a:lnTo>
                    <a:lnTo>
                      <a:pt x="5925" y="784"/>
                    </a:lnTo>
                    <a:lnTo>
                      <a:pt x="5925" y="784"/>
                    </a:lnTo>
                    <a:lnTo>
                      <a:pt x="5932" y="784"/>
                    </a:lnTo>
                    <a:lnTo>
                      <a:pt x="5932" y="784"/>
                    </a:lnTo>
                    <a:lnTo>
                      <a:pt x="5932" y="784"/>
                    </a:lnTo>
                    <a:lnTo>
                      <a:pt x="5932" y="784"/>
                    </a:lnTo>
                    <a:lnTo>
                      <a:pt x="5932" y="784"/>
                    </a:lnTo>
                    <a:lnTo>
                      <a:pt x="5940" y="784"/>
                    </a:lnTo>
                    <a:lnTo>
                      <a:pt x="5940" y="784"/>
                    </a:lnTo>
                    <a:lnTo>
                      <a:pt x="5940" y="784"/>
                    </a:lnTo>
                    <a:lnTo>
                      <a:pt x="5940" y="784"/>
                    </a:lnTo>
                    <a:lnTo>
                      <a:pt x="5947" y="784"/>
                    </a:lnTo>
                    <a:lnTo>
                      <a:pt x="5947" y="784"/>
                    </a:lnTo>
                    <a:lnTo>
                      <a:pt x="5947" y="784"/>
                    </a:lnTo>
                    <a:lnTo>
                      <a:pt x="5947" y="784"/>
                    </a:lnTo>
                    <a:lnTo>
                      <a:pt x="5955" y="784"/>
                    </a:lnTo>
                    <a:lnTo>
                      <a:pt x="5955" y="784"/>
                    </a:lnTo>
                    <a:lnTo>
                      <a:pt x="5955" y="784"/>
                    </a:lnTo>
                    <a:lnTo>
                      <a:pt x="5955" y="784"/>
                    </a:lnTo>
                    <a:lnTo>
                      <a:pt x="5962" y="784"/>
                    </a:lnTo>
                    <a:lnTo>
                      <a:pt x="5962" y="784"/>
                    </a:lnTo>
                    <a:lnTo>
                      <a:pt x="5962" y="784"/>
                    </a:lnTo>
                    <a:lnTo>
                      <a:pt x="5962" y="784"/>
                    </a:lnTo>
                    <a:lnTo>
                      <a:pt x="5969" y="784"/>
                    </a:lnTo>
                    <a:lnTo>
                      <a:pt x="5969" y="784"/>
                    </a:lnTo>
                    <a:lnTo>
                      <a:pt x="5969" y="779"/>
                    </a:lnTo>
                    <a:lnTo>
                      <a:pt x="5969" y="779"/>
                    </a:lnTo>
                    <a:lnTo>
                      <a:pt x="5977" y="779"/>
                    </a:lnTo>
                    <a:lnTo>
                      <a:pt x="5977" y="779"/>
                    </a:lnTo>
                    <a:lnTo>
                      <a:pt x="5977" y="779"/>
                    </a:lnTo>
                    <a:lnTo>
                      <a:pt x="5984" y="779"/>
                    </a:lnTo>
                    <a:lnTo>
                      <a:pt x="5984" y="779"/>
                    </a:lnTo>
                    <a:lnTo>
                      <a:pt x="5984" y="779"/>
                    </a:lnTo>
                    <a:lnTo>
                      <a:pt x="5984" y="779"/>
                    </a:lnTo>
                    <a:lnTo>
                      <a:pt x="5992" y="779"/>
                    </a:lnTo>
                    <a:lnTo>
                      <a:pt x="5992" y="779"/>
                    </a:lnTo>
                    <a:lnTo>
                      <a:pt x="5992" y="779"/>
                    </a:lnTo>
                    <a:lnTo>
                      <a:pt x="5992" y="779"/>
                    </a:lnTo>
                    <a:lnTo>
                      <a:pt x="5999" y="779"/>
                    </a:lnTo>
                    <a:lnTo>
                      <a:pt x="5999" y="779"/>
                    </a:lnTo>
                    <a:lnTo>
                      <a:pt x="5999" y="779"/>
                    </a:lnTo>
                    <a:lnTo>
                      <a:pt x="5999" y="779"/>
                    </a:lnTo>
                    <a:lnTo>
                      <a:pt x="6006" y="779"/>
                    </a:lnTo>
                    <a:lnTo>
                      <a:pt x="6006" y="779"/>
                    </a:lnTo>
                    <a:lnTo>
                      <a:pt x="6006" y="779"/>
                    </a:lnTo>
                    <a:lnTo>
                      <a:pt x="6006" y="779"/>
                    </a:lnTo>
                    <a:lnTo>
                      <a:pt x="6014" y="779"/>
                    </a:lnTo>
                    <a:lnTo>
                      <a:pt x="6014" y="779"/>
                    </a:lnTo>
                    <a:lnTo>
                      <a:pt x="6014" y="779"/>
                    </a:lnTo>
                    <a:lnTo>
                      <a:pt x="6014" y="779"/>
                    </a:lnTo>
                    <a:lnTo>
                      <a:pt x="6021" y="779"/>
                    </a:lnTo>
                    <a:lnTo>
                      <a:pt x="6021" y="774"/>
                    </a:lnTo>
                    <a:lnTo>
                      <a:pt x="6021" y="774"/>
                    </a:lnTo>
                    <a:lnTo>
                      <a:pt x="6021" y="774"/>
                    </a:lnTo>
                    <a:lnTo>
                      <a:pt x="6028" y="774"/>
                    </a:lnTo>
                    <a:lnTo>
                      <a:pt x="6028" y="774"/>
                    </a:lnTo>
                    <a:lnTo>
                      <a:pt x="6028" y="774"/>
                    </a:lnTo>
                    <a:lnTo>
                      <a:pt x="6028" y="774"/>
                    </a:lnTo>
                    <a:lnTo>
                      <a:pt x="6036" y="774"/>
                    </a:lnTo>
                    <a:lnTo>
                      <a:pt x="6036" y="774"/>
                    </a:lnTo>
                    <a:lnTo>
                      <a:pt x="6036" y="774"/>
                    </a:lnTo>
                    <a:lnTo>
                      <a:pt x="6036" y="774"/>
                    </a:lnTo>
                    <a:lnTo>
                      <a:pt x="6043" y="774"/>
                    </a:lnTo>
                    <a:lnTo>
                      <a:pt x="6043" y="774"/>
                    </a:lnTo>
                    <a:lnTo>
                      <a:pt x="6043" y="774"/>
                    </a:lnTo>
                    <a:lnTo>
                      <a:pt x="6043" y="774"/>
                    </a:lnTo>
                    <a:lnTo>
                      <a:pt x="6051" y="774"/>
                    </a:lnTo>
                    <a:lnTo>
                      <a:pt x="6051" y="774"/>
                    </a:lnTo>
                    <a:lnTo>
                      <a:pt x="6051" y="774"/>
                    </a:lnTo>
                    <a:lnTo>
                      <a:pt x="6051" y="774"/>
                    </a:lnTo>
                    <a:lnTo>
                      <a:pt x="6058" y="774"/>
                    </a:lnTo>
                    <a:lnTo>
                      <a:pt x="6058" y="774"/>
                    </a:lnTo>
                    <a:lnTo>
                      <a:pt x="6058" y="774"/>
                    </a:lnTo>
                    <a:lnTo>
                      <a:pt x="6058" y="768"/>
                    </a:lnTo>
                    <a:lnTo>
                      <a:pt x="6065" y="768"/>
                    </a:lnTo>
                    <a:lnTo>
                      <a:pt x="6065" y="768"/>
                    </a:lnTo>
                    <a:lnTo>
                      <a:pt x="6065" y="768"/>
                    </a:lnTo>
                    <a:lnTo>
                      <a:pt x="6065" y="768"/>
                    </a:lnTo>
                    <a:lnTo>
                      <a:pt x="6073" y="768"/>
                    </a:lnTo>
                    <a:lnTo>
                      <a:pt x="6073" y="768"/>
                    </a:lnTo>
                    <a:lnTo>
                      <a:pt x="6073" y="768"/>
                    </a:lnTo>
                    <a:lnTo>
                      <a:pt x="6073" y="768"/>
                    </a:lnTo>
                    <a:lnTo>
                      <a:pt x="6080" y="768"/>
                    </a:lnTo>
                    <a:lnTo>
                      <a:pt x="6080" y="768"/>
                    </a:lnTo>
                    <a:lnTo>
                      <a:pt x="6080" y="768"/>
                    </a:lnTo>
                    <a:lnTo>
                      <a:pt x="6080" y="768"/>
                    </a:lnTo>
                    <a:lnTo>
                      <a:pt x="6088" y="768"/>
                    </a:lnTo>
                    <a:lnTo>
                      <a:pt x="6088" y="768"/>
                    </a:lnTo>
                    <a:lnTo>
                      <a:pt x="6088" y="768"/>
                    </a:lnTo>
                    <a:lnTo>
                      <a:pt x="6088" y="768"/>
                    </a:lnTo>
                    <a:lnTo>
                      <a:pt x="6095" y="768"/>
                    </a:lnTo>
                    <a:lnTo>
                      <a:pt x="6095" y="768"/>
                    </a:lnTo>
                    <a:lnTo>
                      <a:pt x="6095" y="763"/>
                    </a:lnTo>
                    <a:lnTo>
                      <a:pt x="6095" y="763"/>
                    </a:lnTo>
                    <a:lnTo>
                      <a:pt x="6102" y="763"/>
                    </a:lnTo>
                    <a:lnTo>
                      <a:pt x="6102" y="763"/>
                    </a:lnTo>
                    <a:lnTo>
                      <a:pt x="6102" y="763"/>
                    </a:lnTo>
                    <a:lnTo>
                      <a:pt x="6102" y="763"/>
                    </a:lnTo>
                    <a:lnTo>
                      <a:pt x="6110" y="763"/>
                    </a:lnTo>
                    <a:lnTo>
                      <a:pt x="6110" y="763"/>
                    </a:lnTo>
                    <a:lnTo>
                      <a:pt x="6110" y="763"/>
                    </a:lnTo>
                    <a:lnTo>
                      <a:pt x="6117" y="763"/>
                    </a:lnTo>
                    <a:lnTo>
                      <a:pt x="6117" y="763"/>
                    </a:lnTo>
                    <a:lnTo>
                      <a:pt x="6117" y="763"/>
                    </a:lnTo>
                    <a:lnTo>
                      <a:pt x="6117" y="763"/>
                    </a:lnTo>
                    <a:lnTo>
                      <a:pt x="6117" y="763"/>
                    </a:lnTo>
                    <a:lnTo>
                      <a:pt x="6125" y="763"/>
                    </a:lnTo>
                    <a:lnTo>
                      <a:pt x="6125" y="763"/>
                    </a:lnTo>
                    <a:lnTo>
                      <a:pt x="6125" y="763"/>
                    </a:lnTo>
                    <a:lnTo>
                      <a:pt x="6125" y="758"/>
                    </a:lnTo>
                    <a:lnTo>
                      <a:pt x="6132" y="758"/>
                    </a:lnTo>
                    <a:lnTo>
                      <a:pt x="6132" y="758"/>
                    </a:lnTo>
                    <a:lnTo>
                      <a:pt x="6132" y="758"/>
                    </a:lnTo>
                    <a:lnTo>
                      <a:pt x="6132" y="758"/>
                    </a:lnTo>
                    <a:lnTo>
                      <a:pt x="6139" y="758"/>
                    </a:lnTo>
                    <a:lnTo>
                      <a:pt x="6139" y="758"/>
                    </a:lnTo>
                    <a:lnTo>
                      <a:pt x="6139" y="758"/>
                    </a:lnTo>
                    <a:lnTo>
                      <a:pt x="6147" y="758"/>
                    </a:lnTo>
                    <a:lnTo>
                      <a:pt x="6147" y="758"/>
                    </a:lnTo>
                    <a:lnTo>
                      <a:pt x="6147" y="758"/>
                    </a:lnTo>
                    <a:lnTo>
                      <a:pt x="6147" y="758"/>
                    </a:lnTo>
                    <a:lnTo>
                      <a:pt x="6154" y="758"/>
                    </a:lnTo>
                    <a:lnTo>
                      <a:pt x="6154" y="758"/>
                    </a:lnTo>
                    <a:lnTo>
                      <a:pt x="6154" y="758"/>
                    </a:lnTo>
                    <a:lnTo>
                      <a:pt x="6154" y="752"/>
                    </a:lnTo>
                    <a:lnTo>
                      <a:pt x="6161" y="752"/>
                    </a:lnTo>
                    <a:lnTo>
                      <a:pt x="6161" y="752"/>
                    </a:lnTo>
                    <a:lnTo>
                      <a:pt x="6161" y="752"/>
                    </a:lnTo>
                    <a:lnTo>
                      <a:pt x="6161" y="752"/>
                    </a:lnTo>
                    <a:lnTo>
                      <a:pt x="6169" y="752"/>
                    </a:lnTo>
                    <a:lnTo>
                      <a:pt x="6169" y="752"/>
                    </a:lnTo>
                    <a:lnTo>
                      <a:pt x="6169" y="752"/>
                    </a:lnTo>
                    <a:lnTo>
                      <a:pt x="6169" y="752"/>
                    </a:lnTo>
                    <a:lnTo>
                      <a:pt x="6176" y="752"/>
                    </a:lnTo>
                    <a:lnTo>
                      <a:pt x="6176" y="752"/>
                    </a:lnTo>
                    <a:lnTo>
                      <a:pt x="6176" y="752"/>
                    </a:lnTo>
                    <a:lnTo>
                      <a:pt x="6176" y="752"/>
                    </a:lnTo>
                    <a:lnTo>
                      <a:pt x="6184" y="752"/>
                    </a:lnTo>
                    <a:lnTo>
                      <a:pt x="6184" y="747"/>
                    </a:lnTo>
                    <a:lnTo>
                      <a:pt x="6184" y="747"/>
                    </a:lnTo>
                    <a:lnTo>
                      <a:pt x="6184" y="747"/>
                    </a:lnTo>
                    <a:lnTo>
                      <a:pt x="6191" y="747"/>
                    </a:lnTo>
                    <a:lnTo>
                      <a:pt x="6191" y="747"/>
                    </a:lnTo>
                    <a:lnTo>
                      <a:pt x="6191" y="747"/>
                    </a:lnTo>
                    <a:lnTo>
                      <a:pt x="6191" y="747"/>
                    </a:lnTo>
                    <a:lnTo>
                      <a:pt x="6198" y="747"/>
                    </a:lnTo>
                    <a:lnTo>
                      <a:pt x="6198" y="747"/>
                    </a:lnTo>
                    <a:lnTo>
                      <a:pt x="6198" y="747"/>
                    </a:lnTo>
                    <a:lnTo>
                      <a:pt x="6198" y="747"/>
                    </a:lnTo>
                    <a:lnTo>
                      <a:pt x="6206" y="747"/>
                    </a:lnTo>
                    <a:lnTo>
                      <a:pt x="6206" y="747"/>
                    </a:lnTo>
                    <a:lnTo>
                      <a:pt x="6206" y="747"/>
                    </a:lnTo>
                    <a:lnTo>
                      <a:pt x="6206" y="742"/>
                    </a:lnTo>
                    <a:lnTo>
                      <a:pt x="6213" y="742"/>
                    </a:lnTo>
                    <a:lnTo>
                      <a:pt x="6213" y="742"/>
                    </a:lnTo>
                    <a:lnTo>
                      <a:pt x="6213" y="742"/>
                    </a:lnTo>
                    <a:lnTo>
                      <a:pt x="6213" y="742"/>
                    </a:lnTo>
                    <a:lnTo>
                      <a:pt x="6221" y="742"/>
                    </a:lnTo>
                    <a:lnTo>
                      <a:pt x="6221" y="742"/>
                    </a:lnTo>
                    <a:lnTo>
                      <a:pt x="6221" y="742"/>
                    </a:lnTo>
                    <a:lnTo>
                      <a:pt x="6221" y="742"/>
                    </a:lnTo>
                    <a:lnTo>
                      <a:pt x="6228" y="742"/>
                    </a:lnTo>
                    <a:lnTo>
                      <a:pt x="6228" y="742"/>
                    </a:lnTo>
                    <a:lnTo>
                      <a:pt x="6228" y="742"/>
                    </a:lnTo>
                    <a:lnTo>
                      <a:pt x="6228" y="742"/>
                    </a:lnTo>
                    <a:lnTo>
                      <a:pt x="6235" y="736"/>
                    </a:lnTo>
                    <a:lnTo>
                      <a:pt x="6235" y="736"/>
                    </a:lnTo>
                    <a:lnTo>
                      <a:pt x="6235" y="736"/>
                    </a:lnTo>
                    <a:lnTo>
                      <a:pt x="6235" y="736"/>
                    </a:lnTo>
                    <a:lnTo>
                      <a:pt x="6243" y="736"/>
                    </a:lnTo>
                    <a:lnTo>
                      <a:pt x="6243" y="736"/>
                    </a:lnTo>
                    <a:lnTo>
                      <a:pt x="6243" y="736"/>
                    </a:lnTo>
                    <a:lnTo>
                      <a:pt x="6243" y="736"/>
                    </a:lnTo>
                    <a:lnTo>
                      <a:pt x="6250" y="736"/>
                    </a:lnTo>
                    <a:lnTo>
                      <a:pt x="6250" y="736"/>
                    </a:lnTo>
                    <a:lnTo>
                      <a:pt x="6250" y="736"/>
                    </a:lnTo>
                    <a:lnTo>
                      <a:pt x="6250" y="736"/>
                    </a:lnTo>
                    <a:lnTo>
                      <a:pt x="6257" y="731"/>
                    </a:lnTo>
                    <a:lnTo>
                      <a:pt x="6257" y="731"/>
                    </a:lnTo>
                    <a:lnTo>
                      <a:pt x="6257" y="731"/>
                    </a:lnTo>
                    <a:lnTo>
                      <a:pt x="6257" y="731"/>
                    </a:lnTo>
                    <a:lnTo>
                      <a:pt x="6265" y="731"/>
                    </a:lnTo>
                    <a:lnTo>
                      <a:pt x="6265" y="731"/>
                    </a:lnTo>
                    <a:lnTo>
                      <a:pt x="6265" y="731"/>
                    </a:lnTo>
                    <a:lnTo>
                      <a:pt x="6265" y="731"/>
                    </a:lnTo>
                    <a:lnTo>
                      <a:pt x="6272" y="731"/>
                    </a:lnTo>
                    <a:lnTo>
                      <a:pt x="6272" y="731"/>
                    </a:lnTo>
                    <a:lnTo>
                      <a:pt x="6272" y="731"/>
                    </a:lnTo>
                    <a:lnTo>
                      <a:pt x="6272" y="731"/>
                    </a:lnTo>
                    <a:lnTo>
                      <a:pt x="6272" y="726"/>
                    </a:lnTo>
                    <a:lnTo>
                      <a:pt x="6280" y="726"/>
                    </a:lnTo>
                    <a:lnTo>
                      <a:pt x="6280" y="726"/>
                    </a:lnTo>
                    <a:lnTo>
                      <a:pt x="6280" y="726"/>
                    </a:lnTo>
                    <a:lnTo>
                      <a:pt x="6287" y="726"/>
                    </a:lnTo>
                    <a:lnTo>
                      <a:pt x="6287" y="726"/>
                    </a:lnTo>
                    <a:lnTo>
                      <a:pt x="6287" y="726"/>
                    </a:lnTo>
                    <a:lnTo>
                      <a:pt x="6287" y="726"/>
                    </a:lnTo>
                    <a:lnTo>
                      <a:pt x="6294" y="726"/>
                    </a:lnTo>
                    <a:lnTo>
                      <a:pt x="6294" y="726"/>
                    </a:lnTo>
                    <a:lnTo>
                      <a:pt x="6294" y="726"/>
                    </a:lnTo>
                    <a:lnTo>
                      <a:pt x="6294" y="720"/>
                    </a:lnTo>
                    <a:lnTo>
                      <a:pt x="6302" y="720"/>
                    </a:lnTo>
                    <a:lnTo>
                      <a:pt x="6302" y="720"/>
                    </a:lnTo>
                    <a:lnTo>
                      <a:pt x="6302" y="720"/>
                    </a:lnTo>
                    <a:lnTo>
                      <a:pt x="6302" y="720"/>
                    </a:lnTo>
                    <a:lnTo>
                      <a:pt x="6309" y="720"/>
                    </a:lnTo>
                    <a:lnTo>
                      <a:pt x="6309" y="720"/>
                    </a:lnTo>
                    <a:lnTo>
                      <a:pt x="6309" y="720"/>
                    </a:lnTo>
                    <a:lnTo>
                      <a:pt x="6309" y="720"/>
                    </a:lnTo>
                    <a:lnTo>
                      <a:pt x="6317" y="720"/>
                    </a:lnTo>
                    <a:lnTo>
                      <a:pt x="6317" y="715"/>
                    </a:lnTo>
                    <a:lnTo>
                      <a:pt x="6317" y="715"/>
                    </a:lnTo>
                    <a:lnTo>
                      <a:pt x="6317" y="715"/>
                    </a:lnTo>
                    <a:lnTo>
                      <a:pt x="6324" y="715"/>
                    </a:lnTo>
                    <a:lnTo>
                      <a:pt x="6324" y="715"/>
                    </a:lnTo>
                    <a:lnTo>
                      <a:pt x="6324" y="715"/>
                    </a:lnTo>
                    <a:lnTo>
                      <a:pt x="6324" y="715"/>
                    </a:lnTo>
                    <a:lnTo>
                      <a:pt x="6331" y="715"/>
                    </a:lnTo>
                    <a:lnTo>
                      <a:pt x="6331" y="715"/>
                    </a:lnTo>
                    <a:lnTo>
                      <a:pt x="6331" y="715"/>
                    </a:lnTo>
                    <a:lnTo>
                      <a:pt x="6331" y="715"/>
                    </a:lnTo>
                    <a:lnTo>
                      <a:pt x="6339" y="710"/>
                    </a:lnTo>
                    <a:lnTo>
                      <a:pt x="6339" y="710"/>
                    </a:lnTo>
                    <a:lnTo>
                      <a:pt x="6339" y="710"/>
                    </a:lnTo>
                    <a:lnTo>
                      <a:pt x="6346" y="710"/>
                    </a:lnTo>
                    <a:lnTo>
                      <a:pt x="6346" y="710"/>
                    </a:lnTo>
                    <a:lnTo>
                      <a:pt x="6346" y="710"/>
                    </a:lnTo>
                    <a:lnTo>
                      <a:pt x="6346" y="710"/>
                    </a:lnTo>
                    <a:lnTo>
                      <a:pt x="6346" y="710"/>
                    </a:lnTo>
                    <a:lnTo>
                      <a:pt x="6354" y="710"/>
                    </a:lnTo>
                    <a:lnTo>
                      <a:pt x="6354" y="704"/>
                    </a:lnTo>
                    <a:lnTo>
                      <a:pt x="6354" y="704"/>
                    </a:lnTo>
                    <a:lnTo>
                      <a:pt x="6354" y="704"/>
                    </a:lnTo>
                    <a:lnTo>
                      <a:pt x="6361" y="704"/>
                    </a:lnTo>
                    <a:lnTo>
                      <a:pt x="6361" y="704"/>
                    </a:lnTo>
                    <a:lnTo>
                      <a:pt x="6361" y="704"/>
                    </a:lnTo>
                    <a:lnTo>
                      <a:pt x="6361" y="704"/>
                    </a:lnTo>
                    <a:lnTo>
                      <a:pt x="6368" y="704"/>
                    </a:lnTo>
                    <a:lnTo>
                      <a:pt x="6368" y="704"/>
                    </a:lnTo>
                    <a:lnTo>
                      <a:pt x="6368" y="704"/>
                    </a:lnTo>
                    <a:lnTo>
                      <a:pt x="6368" y="699"/>
                    </a:lnTo>
                    <a:lnTo>
                      <a:pt x="6376" y="699"/>
                    </a:lnTo>
                    <a:lnTo>
                      <a:pt x="6376" y="699"/>
                    </a:lnTo>
                    <a:lnTo>
                      <a:pt x="6376" y="699"/>
                    </a:lnTo>
                    <a:lnTo>
                      <a:pt x="6376" y="699"/>
                    </a:lnTo>
                    <a:lnTo>
                      <a:pt x="6383" y="699"/>
                    </a:lnTo>
                    <a:lnTo>
                      <a:pt x="6383" y="699"/>
                    </a:lnTo>
                    <a:lnTo>
                      <a:pt x="6383" y="699"/>
                    </a:lnTo>
                    <a:lnTo>
                      <a:pt x="6390" y="699"/>
                    </a:lnTo>
                    <a:lnTo>
                      <a:pt x="6390" y="694"/>
                    </a:lnTo>
                    <a:lnTo>
                      <a:pt x="6390" y="694"/>
                    </a:lnTo>
                    <a:lnTo>
                      <a:pt x="6390" y="694"/>
                    </a:lnTo>
                    <a:lnTo>
                      <a:pt x="6390" y="694"/>
                    </a:lnTo>
                    <a:lnTo>
                      <a:pt x="6398" y="694"/>
                    </a:lnTo>
                    <a:lnTo>
                      <a:pt x="6398" y="694"/>
                    </a:lnTo>
                    <a:lnTo>
                      <a:pt x="6398" y="694"/>
                    </a:lnTo>
                    <a:lnTo>
                      <a:pt x="6398" y="694"/>
                    </a:lnTo>
                    <a:lnTo>
                      <a:pt x="6405" y="694"/>
                    </a:lnTo>
                    <a:lnTo>
                      <a:pt x="6405" y="688"/>
                    </a:lnTo>
                    <a:lnTo>
                      <a:pt x="6405" y="688"/>
                    </a:lnTo>
                    <a:lnTo>
                      <a:pt x="6405" y="688"/>
                    </a:lnTo>
                    <a:lnTo>
                      <a:pt x="6413" y="688"/>
                    </a:lnTo>
                    <a:lnTo>
                      <a:pt x="6413" y="688"/>
                    </a:lnTo>
                    <a:lnTo>
                      <a:pt x="6413" y="688"/>
                    </a:lnTo>
                    <a:lnTo>
                      <a:pt x="6413" y="688"/>
                    </a:lnTo>
                    <a:lnTo>
                      <a:pt x="6420" y="688"/>
                    </a:lnTo>
                    <a:lnTo>
                      <a:pt x="6420" y="688"/>
                    </a:lnTo>
                    <a:lnTo>
                      <a:pt x="6420" y="688"/>
                    </a:lnTo>
                    <a:lnTo>
                      <a:pt x="6420" y="683"/>
                    </a:lnTo>
                    <a:lnTo>
                      <a:pt x="6427" y="683"/>
                    </a:lnTo>
                    <a:lnTo>
                      <a:pt x="6427" y="683"/>
                    </a:lnTo>
                    <a:lnTo>
                      <a:pt x="6427" y="683"/>
                    </a:lnTo>
                    <a:lnTo>
                      <a:pt x="6435" y="683"/>
                    </a:lnTo>
                    <a:lnTo>
                      <a:pt x="6435" y="683"/>
                    </a:lnTo>
                    <a:lnTo>
                      <a:pt x="6435" y="683"/>
                    </a:lnTo>
                    <a:lnTo>
                      <a:pt x="6435" y="683"/>
                    </a:lnTo>
                    <a:lnTo>
                      <a:pt x="6435" y="678"/>
                    </a:lnTo>
                    <a:lnTo>
                      <a:pt x="6442" y="678"/>
                    </a:lnTo>
                    <a:lnTo>
                      <a:pt x="6442" y="678"/>
                    </a:lnTo>
                    <a:lnTo>
                      <a:pt x="6442" y="678"/>
                    </a:lnTo>
                    <a:lnTo>
                      <a:pt x="6442" y="678"/>
                    </a:lnTo>
                    <a:lnTo>
                      <a:pt x="6450" y="678"/>
                    </a:lnTo>
                    <a:lnTo>
                      <a:pt x="6450" y="678"/>
                    </a:lnTo>
                    <a:lnTo>
                      <a:pt x="6450" y="678"/>
                    </a:lnTo>
                    <a:lnTo>
                      <a:pt x="6457" y="672"/>
                    </a:lnTo>
                    <a:lnTo>
                      <a:pt x="6457" y="672"/>
                    </a:lnTo>
                    <a:lnTo>
                      <a:pt x="6457" y="672"/>
                    </a:lnTo>
                    <a:lnTo>
                      <a:pt x="6457" y="672"/>
                    </a:lnTo>
                    <a:lnTo>
                      <a:pt x="6464" y="672"/>
                    </a:lnTo>
                    <a:lnTo>
                      <a:pt x="6464" y="672"/>
                    </a:lnTo>
                    <a:lnTo>
                      <a:pt x="6464" y="672"/>
                    </a:lnTo>
                    <a:lnTo>
                      <a:pt x="6464" y="672"/>
                    </a:lnTo>
                    <a:lnTo>
                      <a:pt x="6464" y="672"/>
                    </a:lnTo>
                    <a:lnTo>
                      <a:pt x="6472" y="667"/>
                    </a:lnTo>
                    <a:lnTo>
                      <a:pt x="6472" y="667"/>
                    </a:lnTo>
                    <a:lnTo>
                      <a:pt x="6472" y="667"/>
                    </a:lnTo>
                    <a:lnTo>
                      <a:pt x="6472" y="667"/>
                    </a:lnTo>
                    <a:lnTo>
                      <a:pt x="6479" y="667"/>
                    </a:lnTo>
                    <a:lnTo>
                      <a:pt x="6479" y="667"/>
                    </a:lnTo>
                    <a:lnTo>
                      <a:pt x="6479" y="667"/>
                    </a:lnTo>
                    <a:lnTo>
                      <a:pt x="6479" y="667"/>
                    </a:lnTo>
                    <a:lnTo>
                      <a:pt x="6487" y="662"/>
                    </a:lnTo>
                    <a:lnTo>
                      <a:pt x="6487" y="662"/>
                    </a:lnTo>
                    <a:lnTo>
                      <a:pt x="6487" y="662"/>
                    </a:lnTo>
                    <a:lnTo>
                      <a:pt x="6487" y="662"/>
                    </a:lnTo>
                    <a:lnTo>
                      <a:pt x="6494" y="662"/>
                    </a:lnTo>
                    <a:lnTo>
                      <a:pt x="6494" y="662"/>
                    </a:lnTo>
                    <a:lnTo>
                      <a:pt x="6494" y="662"/>
                    </a:lnTo>
                    <a:lnTo>
                      <a:pt x="6501" y="656"/>
                    </a:lnTo>
                    <a:lnTo>
                      <a:pt x="6501" y="656"/>
                    </a:lnTo>
                    <a:lnTo>
                      <a:pt x="6501" y="656"/>
                    </a:lnTo>
                    <a:lnTo>
                      <a:pt x="6501" y="656"/>
                    </a:lnTo>
                    <a:lnTo>
                      <a:pt x="6509" y="656"/>
                    </a:lnTo>
                    <a:lnTo>
                      <a:pt x="6509" y="656"/>
                    </a:lnTo>
                    <a:lnTo>
                      <a:pt x="6509" y="656"/>
                    </a:lnTo>
                    <a:lnTo>
                      <a:pt x="6509" y="656"/>
                    </a:lnTo>
                    <a:lnTo>
                      <a:pt x="6516" y="651"/>
                    </a:lnTo>
                    <a:lnTo>
                      <a:pt x="6516" y="651"/>
                    </a:lnTo>
                    <a:lnTo>
                      <a:pt x="6516" y="651"/>
                    </a:lnTo>
                    <a:lnTo>
                      <a:pt x="6516" y="651"/>
                    </a:lnTo>
                    <a:lnTo>
                      <a:pt x="6516" y="651"/>
                    </a:lnTo>
                    <a:lnTo>
                      <a:pt x="6523" y="651"/>
                    </a:lnTo>
                    <a:lnTo>
                      <a:pt x="6523" y="651"/>
                    </a:lnTo>
                    <a:lnTo>
                      <a:pt x="6523" y="651"/>
                    </a:lnTo>
                    <a:lnTo>
                      <a:pt x="6523" y="646"/>
                    </a:lnTo>
                    <a:lnTo>
                      <a:pt x="6531" y="646"/>
                    </a:lnTo>
                    <a:lnTo>
                      <a:pt x="6531" y="646"/>
                    </a:lnTo>
                    <a:lnTo>
                      <a:pt x="6531" y="646"/>
                    </a:lnTo>
                    <a:lnTo>
                      <a:pt x="6538" y="646"/>
                    </a:lnTo>
                    <a:lnTo>
                      <a:pt x="6538" y="646"/>
                    </a:lnTo>
                    <a:lnTo>
                      <a:pt x="6538" y="646"/>
                    </a:lnTo>
                    <a:lnTo>
                      <a:pt x="6538" y="640"/>
                    </a:lnTo>
                    <a:lnTo>
                      <a:pt x="6546" y="640"/>
                    </a:lnTo>
                    <a:lnTo>
                      <a:pt x="6546" y="640"/>
                    </a:lnTo>
                    <a:lnTo>
                      <a:pt x="6546" y="640"/>
                    </a:lnTo>
                    <a:lnTo>
                      <a:pt x="6546" y="640"/>
                    </a:lnTo>
                    <a:lnTo>
                      <a:pt x="6553" y="640"/>
                    </a:lnTo>
                    <a:lnTo>
                      <a:pt x="6553" y="640"/>
                    </a:lnTo>
                    <a:lnTo>
                      <a:pt x="6553" y="635"/>
                    </a:lnTo>
                    <a:lnTo>
                      <a:pt x="6553" y="635"/>
                    </a:lnTo>
                    <a:lnTo>
                      <a:pt x="6560" y="635"/>
                    </a:lnTo>
                    <a:lnTo>
                      <a:pt x="6560" y="635"/>
                    </a:lnTo>
                    <a:lnTo>
                      <a:pt x="6560" y="635"/>
                    </a:lnTo>
                    <a:lnTo>
                      <a:pt x="6560" y="635"/>
                    </a:lnTo>
                    <a:lnTo>
                      <a:pt x="6568" y="635"/>
                    </a:lnTo>
                    <a:lnTo>
                      <a:pt x="6568" y="635"/>
                    </a:lnTo>
                    <a:lnTo>
                      <a:pt x="6568" y="630"/>
                    </a:lnTo>
                    <a:lnTo>
                      <a:pt x="6568" y="630"/>
                    </a:lnTo>
                    <a:lnTo>
                      <a:pt x="6575" y="630"/>
                    </a:lnTo>
                    <a:lnTo>
                      <a:pt x="6575" y="630"/>
                    </a:lnTo>
                    <a:lnTo>
                      <a:pt x="6575" y="630"/>
                    </a:lnTo>
                    <a:lnTo>
                      <a:pt x="6575" y="630"/>
                    </a:lnTo>
                    <a:lnTo>
                      <a:pt x="6583" y="624"/>
                    </a:lnTo>
                    <a:lnTo>
                      <a:pt x="6583" y="624"/>
                    </a:lnTo>
                    <a:lnTo>
                      <a:pt x="6583" y="624"/>
                    </a:lnTo>
                    <a:lnTo>
                      <a:pt x="6583" y="624"/>
                    </a:lnTo>
                    <a:lnTo>
                      <a:pt x="6590" y="624"/>
                    </a:lnTo>
                    <a:lnTo>
                      <a:pt x="6590" y="624"/>
                    </a:lnTo>
                    <a:lnTo>
                      <a:pt x="6590" y="624"/>
                    </a:lnTo>
                    <a:lnTo>
                      <a:pt x="6590" y="619"/>
                    </a:lnTo>
                    <a:lnTo>
                      <a:pt x="6597" y="619"/>
                    </a:lnTo>
                    <a:lnTo>
                      <a:pt x="6597" y="619"/>
                    </a:lnTo>
                    <a:lnTo>
                      <a:pt x="6597" y="619"/>
                    </a:lnTo>
                    <a:lnTo>
                      <a:pt x="6597" y="619"/>
                    </a:lnTo>
                    <a:lnTo>
                      <a:pt x="6597" y="619"/>
                    </a:lnTo>
                    <a:lnTo>
                      <a:pt x="6605" y="619"/>
                    </a:lnTo>
                    <a:lnTo>
                      <a:pt x="6605" y="614"/>
                    </a:lnTo>
                    <a:lnTo>
                      <a:pt x="6605" y="614"/>
                    </a:lnTo>
                    <a:lnTo>
                      <a:pt x="6612" y="614"/>
                    </a:lnTo>
                    <a:lnTo>
                      <a:pt x="6612" y="614"/>
                    </a:lnTo>
                    <a:lnTo>
                      <a:pt x="6612" y="614"/>
                    </a:lnTo>
                    <a:lnTo>
                      <a:pt x="6612" y="614"/>
                    </a:lnTo>
                    <a:lnTo>
                      <a:pt x="6620" y="614"/>
                    </a:lnTo>
                    <a:lnTo>
                      <a:pt x="6620" y="608"/>
                    </a:lnTo>
                    <a:lnTo>
                      <a:pt x="6620" y="608"/>
                    </a:lnTo>
                    <a:lnTo>
                      <a:pt x="6620" y="608"/>
                    </a:lnTo>
                    <a:lnTo>
                      <a:pt x="6627" y="608"/>
                    </a:lnTo>
                    <a:lnTo>
                      <a:pt x="6627" y="608"/>
                    </a:lnTo>
                    <a:lnTo>
                      <a:pt x="6627" y="608"/>
                    </a:lnTo>
                    <a:lnTo>
                      <a:pt x="6627" y="608"/>
                    </a:lnTo>
                    <a:lnTo>
                      <a:pt x="6634" y="603"/>
                    </a:lnTo>
                    <a:lnTo>
                      <a:pt x="6634" y="603"/>
                    </a:lnTo>
                    <a:lnTo>
                      <a:pt x="6634" y="603"/>
                    </a:lnTo>
                    <a:lnTo>
                      <a:pt x="6634" y="603"/>
                    </a:lnTo>
                    <a:lnTo>
                      <a:pt x="6642" y="603"/>
                    </a:lnTo>
                    <a:lnTo>
                      <a:pt x="6642" y="603"/>
                    </a:lnTo>
                    <a:lnTo>
                      <a:pt x="6642" y="598"/>
                    </a:lnTo>
                    <a:lnTo>
                      <a:pt x="6642" y="598"/>
                    </a:lnTo>
                    <a:lnTo>
                      <a:pt x="6649" y="598"/>
                    </a:lnTo>
                    <a:lnTo>
                      <a:pt x="6649" y="598"/>
                    </a:lnTo>
                    <a:lnTo>
                      <a:pt x="6649" y="598"/>
                    </a:lnTo>
                    <a:lnTo>
                      <a:pt x="6649" y="598"/>
                    </a:lnTo>
                    <a:lnTo>
                      <a:pt x="6656" y="592"/>
                    </a:lnTo>
                    <a:lnTo>
                      <a:pt x="6656" y="592"/>
                    </a:lnTo>
                    <a:lnTo>
                      <a:pt x="6656" y="592"/>
                    </a:lnTo>
                    <a:lnTo>
                      <a:pt x="6656" y="592"/>
                    </a:lnTo>
                    <a:lnTo>
                      <a:pt x="6664" y="592"/>
                    </a:lnTo>
                    <a:lnTo>
                      <a:pt x="6664" y="592"/>
                    </a:lnTo>
                    <a:lnTo>
                      <a:pt x="6664" y="592"/>
                    </a:lnTo>
                    <a:lnTo>
                      <a:pt x="6664" y="587"/>
                    </a:lnTo>
                    <a:lnTo>
                      <a:pt x="6671" y="587"/>
                    </a:lnTo>
                    <a:lnTo>
                      <a:pt x="6671" y="587"/>
                    </a:lnTo>
                    <a:lnTo>
                      <a:pt x="6671" y="587"/>
                    </a:lnTo>
                    <a:lnTo>
                      <a:pt x="6679" y="587"/>
                    </a:lnTo>
                    <a:lnTo>
                      <a:pt x="6679" y="587"/>
                    </a:lnTo>
                    <a:lnTo>
                      <a:pt x="6679" y="582"/>
                    </a:lnTo>
                    <a:lnTo>
                      <a:pt x="6679" y="582"/>
                    </a:lnTo>
                    <a:lnTo>
                      <a:pt x="6679" y="582"/>
                    </a:lnTo>
                    <a:lnTo>
                      <a:pt x="6686" y="582"/>
                    </a:lnTo>
                    <a:lnTo>
                      <a:pt x="6686" y="582"/>
                    </a:lnTo>
                    <a:lnTo>
                      <a:pt x="6686" y="582"/>
                    </a:lnTo>
                    <a:lnTo>
                      <a:pt x="6686" y="576"/>
                    </a:lnTo>
                    <a:lnTo>
                      <a:pt x="6693" y="576"/>
                    </a:lnTo>
                    <a:lnTo>
                      <a:pt x="6693" y="576"/>
                    </a:lnTo>
                    <a:lnTo>
                      <a:pt x="6693" y="576"/>
                    </a:lnTo>
                    <a:lnTo>
                      <a:pt x="6693" y="576"/>
                    </a:lnTo>
                    <a:lnTo>
                      <a:pt x="6701" y="576"/>
                    </a:lnTo>
                    <a:lnTo>
                      <a:pt x="6701" y="571"/>
                    </a:lnTo>
                    <a:lnTo>
                      <a:pt x="6701" y="571"/>
                    </a:lnTo>
                    <a:lnTo>
                      <a:pt x="6708" y="571"/>
                    </a:lnTo>
                    <a:lnTo>
                      <a:pt x="6708" y="571"/>
                    </a:lnTo>
                    <a:lnTo>
                      <a:pt x="6708" y="571"/>
                    </a:lnTo>
                    <a:lnTo>
                      <a:pt x="6708" y="571"/>
                    </a:lnTo>
                    <a:lnTo>
                      <a:pt x="6716" y="566"/>
                    </a:lnTo>
                    <a:lnTo>
                      <a:pt x="6716" y="566"/>
                    </a:lnTo>
                    <a:lnTo>
                      <a:pt x="6716" y="566"/>
                    </a:lnTo>
                    <a:lnTo>
                      <a:pt x="6716" y="566"/>
                    </a:lnTo>
                    <a:lnTo>
                      <a:pt x="6723" y="566"/>
                    </a:lnTo>
                    <a:lnTo>
                      <a:pt x="6723" y="566"/>
                    </a:lnTo>
                    <a:lnTo>
                      <a:pt x="6723" y="560"/>
                    </a:lnTo>
                    <a:lnTo>
                      <a:pt x="6723" y="560"/>
                    </a:lnTo>
                    <a:lnTo>
                      <a:pt x="6730" y="560"/>
                    </a:lnTo>
                    <a:lnTo>
                      <a:pt x="6730" y="560"/>
                    </a:lnTo>
                    <a:lnTo>
                      <a:pt x="6730" y="560"/>
                    </a:lnTo>
                    <a:lnTo>
                      <a:pt x="6730" y="560"/>
                    </a:lnTo>
                    <a:lnTo>
                      <a:pt x="6738" y="555"/>
                    </a:lnTo>
                    <a:lnTo>
                      <a:pt x="6738" y="555"/>
                    </a:lnTo>
                    <a:lnTo>
                      <a:pt x="6738" y="555"/>
                    </a:lnTo>
                    <a:lnTo>
                      <a:pt x="6738" y="555"/>
                    </a:lnTo>
                    <a:lnTo>
                      <a:pt x="6745" y="555"/>
                    </a:lnTo>
                    <a:lnTo>
                      <a:pt x="6745" y="555"/>
                    </a:lnTo>
                    <a:lnTo>
                      <a:pt x="6745" y="550"/>
                    </a:lnTo>
                    <a:lnTo>
                      <a:pt x="6745" y="550"/>
                    </a:lnTo>
                    <a:lnTo>
                      <a:pt x="6753" y="550"/>
                    </a:lnTo>
                    <a:lnTo>
                      <a:pt x="6753" y="550"/>
                    </a:lnTo>
                    <a:lnTo>
                      <a:pt x="6753" y="550"/>
                    </a:lnTo>
                    <a:lnTo>
                      <a:pt x="6753" y="544"/>
                    </a:lnTo>
                    <a:lnTo>
                      <a:pt x="6760" y="544"/>
                    </a:lnTo>
                    <a:lnTo>
                      <a:pt x="6760" y="544"/>
                    </a:lnTo>
                    <a:lnTo>
                      <a:pt x="6760" y="544"/>
                    </a:lnTo>
                    <a:lnTo>
                      <a:pt x="6760" y="544"/>
                    </a:lnTo>
                    <a:lnTo>
                      <a:pt x="6767" y="544"/>
                    </a:lnTo>
                    <a:lnTo>
                      <a:pt x="6767" y="539"/>
                    </a:lnTo>
                    <a:lnTo>
                      <a:pt x="6767" y="539"/>
                    </a:lnTo>
                    <a:lnTo>
                      <a:pt x="6767" y="539"/>
                    </a:lnTo>
                    <a:lnTo>
                      <a:pt x="6775" y="539"/>
                    </a:lnTo>
                    <a:lnTo>
                      <a:pt x="6775" y="539"/>
                    </a:lnTo>
                    <a:lnTo>
                      <a:pt x="6775" y="539"/>
                    </a:lnTo>
                    <a:lnTo>
                      <a:pt x="6775" y="534"/>
                    </a:lnTo>
                    <a:lnTo>
                      <a:pt x="6782" y="534"/>
                    </a:lnTo>
                    <a:lnTo>
                      <a:pt x="6782" y="534"/>
                    </a:lnTo>
                    <a:lnTo>
                      <a:pt x="6782" y="534"/>
                    </a:lnTo>
                    <a:lnTo>
                      <a:pt x="6782" y="534"/>
                    </a:lnTo>
                    <a:lnTo>
                      <a:pt x="6789" y="528"/>
                    </a:lnTo>
                    <a:lnTo>
                      <a:pt x="6789" y="528"/>
                    </a:lnTo>
                    <a:lnTo>
                      <a:pt x="6789" y="528"/>
                    </a:lnTo>
                    <a:lnTo>
                      <a:pt x="6789" y="528"/>
                    </a:lnTo>
                    <a:lnTo>
                      <a:pt x="6797" y="528"/>
                    </a:lnTo>
                    <a:lnTo>
                      <a:pt x="6797" y="528"/>
                    </a:lnTo>
                    <a:lnTo>
                      <a:pt x="6797" y="523"/>
                    </a:lnTo>
                    <a:lnTo>
                      <a:pt x="6797" y="523"/>
                    </a:lnTo>
                    <a:lnTo>
                      <a:pt x="6804" y="523"/>
                    </a:lnTo>
                    <a:lnTo>
                      <a:pt x="6804" y="523"/>
                    </a:lnTo>
                    <a:lnTo>
                      <a:pt x="6804" y="523"/>
                    </a:lnTo>
                    <a:lnTo>
                      <a:pt x="6804" y="518"/>
                    </a:lnTo>
                    <a:lnTo>
                      <a:pt x="6812" y="518"/>
                    </a:lnTo>
                    <a:lnTo>
                      <a:pt x="6812" y="518"/>
                    </a:lnTo>
                    <a:lnTo>
                      <a:pt x="6812" y="518"/>
                    </a:lnTo>
                    <a:lnTo>
                      <a:pt x="6812" y="518"/>
                    </a:lnTo>
                    <a:lnTo>
                      <a:pt x="6819" y="518"/>
                    </a:lnTo>
                    <a:lnTo>
                      <a:pt x="6819" y="512"/>
                    </a:lnTo>
                    <a:lnTo>
                      <a:pt x="6819" y="512"/>
                    </a:lnTo>
                    <a:lnTo>
                      <a:pt x="6819" y="512"/>
                    </a:lnTo>
                    <a:lnTo>
                      <a:pt x="6826" y="512"/>
                    </a:lnTo>
                    <a:lnTo>
                      <a:pt x="6826" y="512"/>
                    </a:lnTo>
                    <a:lnTo>
                      <a:pt x="6826" y="507"/>
                    </a:lnTo>
                    <a:lnTo>
                      <a:pt x="6826" y="507"/>
                    </a:lnTo>
                    <a:lnTo>
                      <a:pt x="6834" y="507"/>
                    </a:lnTo>
                    <a:lnTo>
                      <a:pt x="6834" y="507"/>
                    </a:lnTo>
                    <a:lnTo>
                      <a:pt x="6834" y="507"/>
                    </a:lnTo>
                    <a:lnTo>
                      <a:pt x="6834" y="502"/>
                    </a:lnTo>
                    <a:lnTo>
                      <a:pt x="6841" y="502"/>
                    </a:lnTo>
                    <a:lnTo>
                      <a:pt x="6841" y="502"/>
                    </a:lnTo>
                    <a:lnTo>
                      <a:pt x="6841" y="502"/>
                    </a:lnTo>
                    <a:lnTo>
                      <a:pt x="6841" y="502"/>
                    </a:lnTo>
                    <a:lnTo>
                      <a:pt x="6849" y="502"/>
                    </a:lnTo>
                    <a:lnTo>
                      <a:pt x="6849" y="496"/>
                    </a:lnTo>
                    <a:lnTo>
                      <a:pt x="6849" y="496"/>
                    </a:lnTo>
                    <a:lnTo>
                      <a:pt x="6849" y="496"/>
                    </a:lnTo>
                    <a:lnTo>
                      <a:pt x="6856" y="496"/>
                    </a:lnTo>
                    <a:lnTo>
                      <a:pt x="6856" y="496"/>
                    </a:lnTo>
                    <a:lnTo>
                      <a:pt x="6856" y="491"/>
                    </a:lnTo>
                    <a:lnTo>
                      <a:pt x="6856" y="491"/>
                    </a:lnTo>
                    <a:lnTo>
                      <a:pt x="6863" y="491"/>
                    </a:lnTo>
                    <a:lnTo>
                      <a:pt x="6863" y="491"/>
                    </a:lnTo>
                    <a:lnTo>
                      <a:pt x="6863" y="491"/>
                    </a:lnTo>
                    <a:lnTo>
                      <a:pt x="6863" y="486"/>
                    </a:lnTo>
                    <a:lnTo>
                      <a:pt x="6871" y="486"/>
                    </a:lnTo>
                    <a:lnTo>
                      <a:pt x="6871" y="486"/>
                    </a:lnTo>
                    <a:lnTo>
                      <a:pt x="6871" y="486"/>
                    </a:lnTo>
                    <a:lnTo>
                      <a:pt x="6871" y="486"/>
                    </a:lnTo>
                    <a:lnTo>
                      <a:pt x="6878" y="480"/>
                    </a:lnTo>
                    <a:lnTo>
                      <a:pt x="6878" y="480"/>
                    </a:lnTo>
                    <a:lnTo>
                      <a:pt x="6878" y="480"/>
                    </a:lnTo>
                    <a:lnTo>
                      <a:pt x="6878" y="480"/>
                    </a:lnTo>
                    <a:lnTo>
                      <a:pt x="6886" y="480"/>
                    </a:lnTo>
                    <a:lnTo>
                      <a:pt x="6886" y="475"/>
                    </a:lnTo>
                    <a:lnTo>
                      <a:pt x="6886" y="475"/>
                    </a:lnTo>
                    <a:lnTo>
                      <a:pt x="6886" y="475"/>
                    </a:lnTo>
                    <a:lnTo>
                      <a:pt x="6893" y="475"/>
                    </a:lnTo>
                    <a:lnTo>
                      <a:pt x="6893" y="475"/>
                    </a:lnTo>
                    <a:lnTo>
                      <a:pt x="6893" y="470"/>
                    </a:lnTo>
                    <a:lnTo>
                      <a:pt x="6893" y="470"/>
                    </a:lnTo>
                    <a:lnTo>
                      <a:pt x="6900" y="470"/>
                    </a:lnTo>
                    <a:lnTo>
                      <a:pt x="6900" y="470"/>
                    </a:lnTo>
                    <a:lnTo>
                      <a:pt x="6900" y="470"/>
                    </a:lnTo>
                    <a:lnTo>
                      <a:pt x="6900" y="464"/>
                    </a:lnTo>
                    <a:lnTo>
                      <a:pt x="6908" y="464"/>
                    </a:lnTo>
                    <a:lnTo>
                      <a:pt x="6908" y="464"/>
                    </a:lnTo>
                    <a:lnTo>
                      <a:pt x="6908" y="464"/>
                    </a:lnTo>
                    <a:lnTo>
                      <a:pt x="6908" y="464"/>
                    </a:lnTo>
                    <a:lnTo>
                      <a:pt x="6915" y="459"/>
                    </a:lnTo>
                    <a:lnTo>
                      <a:pt x="6915" y="459"/>
                    </a:lnTo>
                    <a:lnTo>
                      <a:pt x="6915" y="459"/>
                    </a:lnTo>
                    <a:lnTo>
                      <a:pt x="6915" y="459"/>
                    </a:lnTo>
                    <a:lnTo>
                      <a:pt x="6922" y="459"/>
                    </a:lnTo>
                    <a:lnTo>
                      <a:pt x="6922" y="454"/>
                    </a:lnTo>
                    <a:lnTo>
                      <a:pt x="6922" y="454"/>
                    </a:lnTo>
                    <a:lnTo>
                      <a:pt x="6922" y="454"/>
                    </a:lnTo>
                    <a:lnTo>
                      <a:pt x="6930" y="454"/>
                    </a:lnTo>
                    <a:lnTo>
                      <a:pt x="6930" y="454"/>
                    </a:lnTo>
                    <a:lnTo>
                      <a:pt x="6930" y="448"/>
                    </a:lnTo>
                    <a:lnTo>
                      <a:pt x="6930" y="448"/>
                    </a:lnTo>
                    <a:lnTo>
                      <a:pt x="6937" y="448"/>
                    </a:lnTo>
                    <a:lnTo>
                      <a:pt x="6937" y="448"/>
                    </a:lnTo>
                    <a:lnTo>
                      <a:pt x="6937" y="448"/>
                    </a:lnTo>
                    <a:lnTo>
                      <a:pt x="6937" y="443"/>
                    </a:lnTo>
                    <a:lnTo>
                      <a:pt x="6945" y="443"/>
                    </a:lnTo>
                    <a:lnTo>
                      <a:pt x="6945" y="443"/>
                    </a:lnTo>
                    <a:lnTo>
                      <a:pt x="6945" y="443"/>
                    </a:lnTo>
                    <a:lnTo>
                      <a:pt x="6945" y="438"/>
                    </a:lnTo>
                    <a:lnTo>
                      <a:pt x="6952" y="438"/>
                    </a:lnTo>
                    <a:lnTo>
                      <a:pt x="6952" y="438"/>
                    </a:lnTo>
                    <a:lnTo>
                      <a:pt x="6952" y="438"/>
                    </a:lnTo>
                    <a:lnTo>
                      <a:pt x="6952" y="438"/>
                    </a:lnTo>
                    <a:lnTo>
                      <a:pt x="6959" y="432"/>
                    </a:lnTo>
                    <a:lnTo>
                      <a:pt x="6959" y="432"/>
                    </a:lnTo>
                    <a:lnTo>
                      <a:pt x="6959" y="432"/>
                    </a:lnTo>
                    <a:lnTo>
                      <a:pt x="6959" y="432"/>
                    </a:lnTo>
                    <a:lnTo>
                      <a:pt x="6967" y="432"/>
                    </a:lnTo>
                    <a:lnTo>
                      <a:pt x="6967" y="427"/>
                    </a:lnTo>
                    <a:lnTo>
                      <a:pt x="6967" y="427"/>
                    </a:lnTo>
                    <a:lnTo>
                      <a:pt x="6967" y="427"/>
                    </a:lnTo>
                    <a:lnTo>
                      <a:pt x="6974" y="427"/>
                    </a:lnTo>
                    <a:lnTo>
                      <a:pt x="6974" y="427"/>
                    </a:lnTo>
                    <a:lnTo>
                      <a:pt x="6974" y="421"/>
                    </a:lnTo>
                    <a:lnTo>
                      <a:pt x="6974" y="421"/>
                    </a:lnTo>
                    <a:lnTo>
                      <a:pt x="6982" y="421"/>
                    </a:lnTo>
                    <a:lnTo>
                      <a:pt x="6982" y="421"/>
                    </a:lnTo>
                    <a:lnTo>
                      <a:pt x="6982" y="416"/>
                    </a:lnTo>
                    <a:lnTo>
                      <a:pt x="6982" y="416"/>
                    </a:lnTo>
                    <a:lnTo>
                      <a:pt x="6989" y="416"/>
                    </a:lnTo>
                    <a:lnTo>
                      <a:pt x="6989" y="416"/>
                    </a:lnTo>
                    <a:lnTo>
                      <a:pt x="6989" y="416"/>
                    </a:lnTo>
                    <a:lnTo>
                      <a:pt x="6989" y="411"/>
                    </a:lnTo>
                    <a:lnTo>
                      <a:pt x="6996" y="411"/>
                    </a:lnTo>
                    <a:lnTo>
                      <a:pt x="6996" y="411"/>
                    </a:lnTo>
                    <a:lnTo>
                      <a:pt x="6996" y="411"/>
                    </a:lnTo>
                    <a:lnTo>
                      <a:pt x="6996" y="405"/>
                    </a:lnTo>
                    <a:lnTo>
                      <a:pt x="7004" y="405"/>
                    </a:lnTo>
                    <a:lnTo>
                      <a:pt x="7004" y="405"/>
                    </a:lnTo>
                    <a:lnTo>
                      <a:pt x="7004" y="405"/>
                    </a:lnTo>
                    <a:lnTo>
                      <a:pt x="7004" y="405"/>
                    </a:lnTo>
                    <a:lnTo>
                      <a:pt x="7004" y="400"/>
                    </a:lnTo>
                    <a:lnTo>
                      <a:pt x="7004" y="400"/>
                    </a:lnTo>
                    <a:lnTo>
                      <a:pt x="7004" y="400"/>
                    </a:lnTo>
                    <a:lnTo>
                      <a:pt x="7004" y="400"/>
                    </a:lnTo>
                    <a:lnTo>
                      <a:pt x="7004" y="400"/>
                    </a:lnTo>
                    <a:lnTo>
                      <a:pt x="7004" y="395"/>
                    </a:lnTo>
                    <a:lnTo>
                      <a:pt x="7004" y="395"/>
                    </a:lnTo>
                    <a:lnTo>
                      <a:pt x="7004" y="395"/>
                    </a:lnTo>
                    <a:lnTo>
                      <a:pt x="7004" y="395"/>
                    </a:lnTo>
                    <a:lnTo>
                      <a:pt x="7004" y="389"/>
                    </a:lnTo>
                    <a:lnTo>
                      <a:pt x="7004" y="389"/>
                    </a:lnTo>
                    <a:lnTo>
                      <a:pt x="7004" y="389"/>
                    </a:lnTo>
                    <a:lnTo>
                      <a:pt x="7004" y="389"/>
                    </a:lnTo>
                    <a:lnTo>
                      <a:pt x="7004" y="384"/>
                    </a:lnTo>
                    <a:lnTo>
                      <a:pt x="7004" y="384"/>
                    </a:lnTo>
                    <a:lnTo>
                      <a:pt x="7004" y="384"/>
                    </a:lnTo>
                    <a:lnTo>
                      <a:pt x="7004" y="384"/>
                    </a:lnTo>
                    <a:lnTo>
                      <a:pt x="7004" y="384"/>
                    </a:lnTo>
                    <a:lnTo>
                      <a:pt x="7004" y="379"/>
                    </a:lnTo>
                    <a:lnTo>
                      <a:pt x="7004" y="379"/>
                    </a:lnTo>
                    <a:lnTo>
                      <a:pt x="7004" y="379"/>
                    </a:lnTo>
                    <a:lnTo>
                      <a:pt x="7004" y="379"/>
                    </a:lnTo>
                    <a:lnTo>
                      <a:pt x="7004" y="373"/>
                    </a:lnTo>
                    <a:lnTo>
                      <a:pt x="7004" y="373"/>
                    </a:lnTo>
                    <a:lnTo>
                      <a:pt x="7004" y="373"/>
                    </a:lnTo>
                    <a:lnTo>
                      <a:pt x="7004" y="373"/>
                    </a:lnTo>
                    <a:lnTo>
                      <a:pt x="7004" y="373"/>
                    </a:lnTo>
                    <a:lnTo>
                      <a:pt x="7004" y="368"/>
                    </a:lnTo>
                    <a:lnTo>
                      <a:pt x="7004" y="368"/>
                    </a:lnTo>
                    <a:lnTo>
                      <a:pt x="7004" y="368"/>
                    </a:lnTo>
                    <a:lnTo>
                      <a:pt x="7004" y="368"/>
                    </a:lnTo>
                    <a:lnTo>
                      <a:pt x="7004" y="363"/>
                    </a:lnTo>
                    <a:lnTo>
                      <a:pt x="7004" y="363"/>
                    </a:lnTo>
                    <a:lnTo>
                      <a:pt x="7004" y="363"/>
                    </a:lnTo>
                    <a:lnTo>
                      <a:pt x="7004" y="363"/>
                    </a:lnTo>
                    <a:lnTo>
                      <a:pt x="7004" y="357"/>
                    </a:lnTo>
                    <a:lnTo>
                      <a:pt x="7004" y="357"/>
                    </a:lnTo>
                    <a:lnTo>
                      <a:pt x="7004" y="357"/>
                    </a:lnTo>
                    <a:lnTo>
                      <a:pt x="7004" y="357"/>
                    </a:lnTo>
                    <a:lnTo>
                      <a:pt x="7004" y="357"/>
                    </a:lnTo>
                    <a:lnTo>
                      <a:pt x="7004" y="352"/>
                    </a:lnTo>
                    <a:lnTo>
                      <a:pt x="7004" y="352"/>
                    </a:lnTo>
                    <a:lnTo>
                      <a:pt x="7004" y="352"/>
                    </a:lnTo>
                    <a:lnTo>
                      <a:pt x="7004" y="352"/>
                    </a:lnTo>
                    <a:lnTo>
                      <a:pt x="7004" y="347"/>
                    </a:lnTo>
                    <a:lnTo>
                      <a:pt x="7004" y="347"/>
                    </a:lnTo>
                    <a:lnTo>
                      <a:pt x="7004" y="347"/>
                    </a:lnTo>
                    <a:lnTo>
                      <a:pt x="7004" y="347"/>
                    </a:lnTo>
                    <a:lnTo>
                      <a:pt x="7004" y="341"/>
                    </a:lnTo>
                    <a:lnTo>
                      <a:pt x="7004" y="341"/>
                    </a:lnTo>
                    <a:lnTo>
                      <a:pt x="7004" y="341"/>
                    </a:lnTo>
                    <a:lnTo>
                      <a:pt x="7004" y="341"/>
                    </a:lnTo>
                    <a:lnTo>
                      <a:pt x="7004" y="336"/>
                    </a:lnTo>
                    <a:lnTo>
                      <a:pt x="7004" y="336"/>
                    </a:lnTo>
                    <a:lnTo>
                      <a:pt x="7004" y="336"/>
                    </a:lnTo>
                    <a:lnTo>
                      <a:pt x="7004" y="336"/>
                    </a:lnTo>
                    <a:lnTo>
                      <a:pt x="7004" y="336"/>
                    </a:lnTo>
                    <a:lnTo>
                      <a:pt x="7004" y="331"/>
                    </a:lnTo>
                    <a:lnTo>
                      <a:pt x="7004" y="331"/>
                    </a:lnTo>
                    <a:lnTo>
                      <a:pt x="7004" y="331"/>
                    </a:lnTo>
                    <a:lnTo>
                      <a:pt x="7004" y="331"/>
                    </a:lnTo>
                    <a:lnTo>
                      <a:pt x="7004" y="325"/>
                    </a:lnTo>
                    <a:lnTo>
                      <a:pt x="7004" y="325"/>
                    </a:lnTo>
                    <a:lnTo>
                      <a:pt x="7004" y="325"/>
                    </a:lnTo>
                    <a:lnTo>
                      <a:pt x="7004" y="325"/>
                    </a:lnTo>
                    <a:lnTo>
                      <a:pt x="7004" y="320"/>
                    </a:lnTo>
                    <a:lnTo>
                      <a:pt x="7004" y="320"/>
                    </a:lnTo>
                    <a:lnTo>
                      <a:pt x="7004" y="320"/>
                    </a:lnTo>
                    <a:lnTo>
                      <a:pt x="7004" y="320"/>
                    </a:lnTo>
                    <a:lnTo>
                      <a:pt x="7004" y="315"/>
                    </a:lnTo>
                    <a:lnTo>
                      <a:pt x="7004" y="315"/>
                    </a:lnTo>
                    <a:lnTo>
                      <a:pt x="7004" y="315"/>
                    </a:lnTo>
                    <a:lnTo>
                      <a:pt x="7004" y="315"/>
                    </a:lnTo>
                    <a:lnTo>
                      <a:pt x="7004" y="309"/>
                    </a:lnTo>
                    <a:lnTo>
                      <a:pt x="7004" y="309"/>
                    </a:lnTo>
                    <a:lnTo>
                      <a:pt x="7004" y="309"/>
                    </a:lnTo>
                    <a:lnTo>
                      <a:pt x="7004" y="309"/>
                    </a:lnTo>
                    <a:lnTo>
                      <a:pt x="7004" y="304"/>
                    </a:lnTo>
                    <a:lnTo>
                      <a:pt x="7004" y="304"/>
                    </a:lnTo>
                    <a:lnTo>
                      <a:pt x="7004" y="304"/>
                    </a:lnTo>
                    <a:lnTo>
                      <a:pt x="7004" y="304"/>
                    </a:lnTo>
                    <a:lnTo>
                      <a:pt x="7004" y="299"/>
                    </a:lnTo>
                    <a:lnTo>
                      <a:pt x="7004" y="299"/>
                    </a:lnTo>
                    <a:lnTo>
                      <a:pt x="7004" y="299"/>
                    </a:lnTo>
                    <a:lnTo>
                      <a:pt x="7004" y="299"/>
                    </a:lnTo>
                    <a:lnTo>
                      <a:pt x="7004" y="293"/>
                    </a:lnTo>
                    <a:lnTo>
                      <a:pt x="7004" y="293"/>
                    </a:lnTo>
                    <a:lnTo>
                      <a:pt x="7004" y="293"/>
                    </a:lnTo>
                    <a:lnTo>
                      <a:pt x="7004" y="293"/>
                    </a:lnTo>
                    <a:lnTo>
                      <a:pt x="7004" y="288"/>
                    </a:lnTo>
                    <a:lnTo>
                      <a:pt x="7004" y="288"/>
                    </a:lnTo>
                    <a:lnTo>
                      <a:pt x="7004" y="288"/>
                    </a:lnTo>
                    <a:lnTo>
                      <a:pt x="7004" y="288"/>
                    </a:lnTo>
                    <a:lnTo>
                      <a:pt x="7004" y="283"/>
                    </a:lnTo>
                    <a:lnTo>
                      <a:pt x="7004" y="283"/>
                    </a:lnTo>
                    <a:lnTo>
                      <a:pt x="7004" y="283"/>
                    </a:lnTo>
                    <a:lnTo>
                      <a:pt x="7004" y="283"/>
                    </a:lnTo>
                    <a:lnTo>
                      <a:pt x="7004" y="277"/>
                    </a:lnTo>
                    <a:lnTo>
                      <a:pt x="7004" y="277"/>
                    </a:lnTo>
                    <a:lnTo>
                      <a:pt x="7004" y="277"/>
                    </a:lnTo>
                    <a:lnTo>
                      <a:pt x="7004" y="277"/>
                    </a:lnTo>
                    <a:lnTo>
                      <a:pt x="7004" y="272"/>
                    </a:lnTo>
                    <a:lnTo>
                      <a:pt x="7004" y="272"/>
                    </a:lnTo>
                    <a:lnTo>
                      <a:pt x="7004" y="272"/>
                    </a:lnTo>
                    <a:lnTo>
                      <a:pt x="7004" y="272"/>
                    </a:lnTo>
                    <a:lnTo>
                      <a:pt x="7004" y="267"/>
                    </a:lnTo>
                    <a:lnTo>
                      <a:pt x="7004" y="267"/>
                    </a:lnTo>
                    <a:lnTo>
                      <a:pt x="7004" y="267"/>
                    </a:lnTo>
                    <a:lnTo>
                      <a:pt x="7004" y="267"/>
                    </a:lnTo>
                    <a:lnTo>
                      <a:pt x="7004" y="261"/>
                    </a:lnTo>
                    <a:lnTo>
                      <a:pt x="7004" y="261"/>
                    </a:lnTo>
                    <a:lnTo>
                      <a:pt x="7004" y="261"/>
                    </a:lnTo>
                    <a:lnTo>
                      <a:pt x="7004" y="261"/>
                    </a:lnTo>
                    <a:lnTo>
                      <a:pt x="7004" y="256"/>
                    </a:lnTo>
                    <a:lnTo>
                      <a:pt x="7004" y="256"/>
                    </a:lnTo>
                    <a:lnTo>
                      <a:pt x="7004" y="256"/>
                    </a:lnTo>
                    <a:lnTo>
                      <a:pt x="7004" y="256"/>
                    </a:lnTo>
                    <a:lnTo>
                      <a:pt x="7004" y="251"/>
                    </a:lnTo>
                    <a:lnTo>
                      <a:pt x="7004" y="251"/>
                    </a:lnTo>
                    <a:lnTo>
                      <a:pt x="7004" y="251"/>
                    </a:lnTo>
                    <a:lnTo>
                      <a:pt x="7004" y="245"/>
                    </a:lnTo>
                    <a:lnTo>
                      <a:pt x="7004" y="245"/>
                    </a:lnTo>
                    <a:lnTo>
                      <a:pt x="7004" y="245"/>
                    </a:lnTo>
                    <a:lnTo>
                      <a:pt x="7004" y="245"/>
                    </a:lnTo>
                    <a:lnTo>
                      <a:pt x="7004" y="240"/>
                    </a:lnTo>
                    <a:lnTo>
                      <a:pt x="7004" y="240"/>
                    </a:lnTo>
                    <a:lnTo>
                      <a:pt x="7004" y="240"/>
                    </a:lnTo>
                    <a:lnTo>
                      <a:pt x="7004" y="240"/>
                    </a:lnTo>
                    <a:lnTo>
                      <a:pt x="7004" y="235"/>
                    </a:lnTo>
                    <a:lnTo>
                      <a:pt x="7004" y="235"/>
                    </a:lnTo>
                    <a:lnTo>
                      <a:pt x="7004" y="235"/>
                    </a:lnTo>
                    <a:lnTo>
                      <a:pt x="7004" y="235"/>
                    </a:lnTo>
                    <a:lnTo>
                      <a:pt x="7004" y="229"/>
                    </a:lnTo>
                    <a:lnTo>
                      <a:pt x="7004" y="229"/>
                    </a:lnTo>
                    <a:lnTo>
                      <a:pt x="7004" y="229"/>
                    </a:lnTo>
                    <a:lnTo>
                      <a:pt x="7004" y="229"/>
                    </a:lnTo>
                    <a:lnTo>
                      <a:pt x="7004" y="224"/>
                    </a:lnTo>
                    <a:lnTo>
                      <a:pt x="7004" y="224"/>
                    </a:lnTo>
                    <a:lnTo>
                      <a:pt x="7004" y="224"/>
                    </a:lnTo>
                    <a:lnTo>
                      <a:pt x="7004" y="219"/>
                    </a:lnTo>
                    <a:lnTo>
                      <a:pt x="7004" y="219"/>
                    </a:lnTo>
                    <a:lnTo>
                      <a:pt x="7004" y="219"/>
                    </a:lnTo>
                    <a:lnTo>
                      <a:pt x="7004" y="219"/>
                    </a:lnTo>
                    <a:lnTo>
                      <a:pt x="7004" y="213"/>
                    </a:lnTo>
                    <a:lnTo>
                      <a:pt x="7004" y="213"/>
                    </a:lnTo>
                    <a:lnTo>
                      <a:pt x="7004" y="213"/>
                    </a:lnTo>
                    <a:lnTo>
                      <a:pt x="7004" y="213"/>
                    </a:lnTo>
                    <a:lnTo>
                      <a:pt x="7004" y="208"/>
                    </a:lnTo>
                    <a:lnTo>
                      <a:pt x="7004" y="208"/>
                    </a:lnTo>
                    <a:lnTo>
                      <a:pt x="7004" y="208"/>
                    </a:lnTo>
                    <a:lnTo>
                      <a:pt x="7004" y="208"/>
                    </a:lnTo>
                    <a:lnTo>
                      <a:pt x="7004" y="203"/>
                    </a:lnTo>
                    <a:lnTo>
                      <a:pt x="7004" y="203"/>
                    </a:lnTo>
                    <a:lnTo>
                      <a:pt x="7004" y="203"/>
                    </a:lnTo>
                    <a:lnTo>
                      <a:pt x="7004" y="197"/>
                    </a:lnTo>
                    <a:lnTo>
                      <a:pt x="7004" y="197"/>
                    </a:lnTo>
                    <a:lnTo>
                      <a:pt x="7004" y="197"/>
                    </a:lnTo>
                    <a:lnTo>
                      <a:pt x="7004" y="197"/>
                    </a:lnTo>
                    <a:lnTo>
                      <a:pt x="7004" y="192"/>
                    </a:lnTo>
                    <a:lnTo>
                      <a:pt x="7004" y="192"/>
                    </a:lnTo>
                    <a:lnTo>
                      <a:pt x="7004" y="192"/>
                    </a:lnTo>
                    <a:lnTo>
                      <a:pt x="7004" y="192"/>
                    </a:lnTo>
                    <a:lnTo>
                      <a:pt x="7004" y="187"/>
                    </a:lnTo>
                    <a:lnTo>
                      <a:pt x="7004" y="187"/>
                    </a:lnTo>
                    <a:lnTo>
                      <a:pt x="7004" y="187"/>
                    </a:lnTo>
                    <a:lnTo>
                      <a:pt x="7004" y="181"/>
                    </a:lnTo>
                    <a:lnTo>
                      <a:pt x="7004" y="181"/>
                    </a:lnTo>
                    <a:lnTo>
                      <a:pt x="7004" y="181"/>
                    </a:lnTo>
                    <a:lnTo>
                      <a:pt x="7004" y="181"/>
                    </a:lnTo>
                    <a:lnTo>
                      <a:pt x="7004" y="176"/>
                    </a:lnTo>
                    <a:lnTo>
                      <a:pt x="7004" y="176"/>
                    </a:lnTo>
                    <a:lnTo>
                      <a:pt x="7004" y="176"/>
                    </a:lnTo>
                    <a:lnTo>
                      <a:pt x="7004" y="171"/>
                    </a:lnTo>
                    <a:lnTo>
                      <a:pt x="7004" y="171"/>
                    </a:lnTo>
                    <a:lnTo>
                      <a:pt x="7004" y="171"/>
                    </a:lnTo>
                    <a:lnTo>
                      <a:pt x="7004" y="171"/>
                    </a:lnTo>
                    <a:lnTo>
                      <a:pt x="7004" y="165"/>
                    </a:lnTo>
                    <a:lnTo>
                      <a:pt x="7004" y="165"/>
                    </a:lnTo>
                    <a:lnTo>
                      <a:pt x="7004" y="165"/>
                    </a:lnTo>
                    <a:lnTo>
                      <a:pt x="7004" y="165"/>
                    </a:lnTo>
                    <a:lnTo>
                      <a:pt x="7004" y="160"/>
                    </a:lnTo>
                    <a:lnTo>
                      <a:pt x="7004" y="160"/>
                    </a:lnTo>
                    <a:lnTo>
                      <a:pt x="7004" y="160"/>
                    </a:lnTo>
                    <a:lnTo>
                      <a:pt x="7004" y="155"/>
                    </a:lnTo>
                    <a:lnTo>
                      <a:pt x="7004" y="155"/>
                    </a:lnTo>
                    <a:lnTo>
                      <a:pt x="7004" y="155"/>
                    </a:lnTo>
                    <a:lnTo>
                      <a:pt x="7004" y="155"/>
                    </a:lnTo>
                    <a:lnTo>
                      <a:pt x="7004" y="149"/>
                    </a:lnTo>
                    <a:lnTo>
                      <a:pt x="7004" y="149"/>
                    </a:lnTo>
                    <a:lnTo>
                      <a:pt x="7004" y="149"/>
                    </a:lnTo>
                    <a:lnTo>
                      <a:pt x="7004" y="144"/>
                    </a:lnTo>
                    <a:lnTo>
                      <a:pt x="7004" y="144"/>
                    </a:lnTo>
                    <a:lnTo>
                      <a:pt x="7004" y="144"/>
                    </a:lnTo>
                    <a:lnTo>
                      <a:pt x="7004" y="144"/>
                    </a:lnTo>
                    <a:lnTo>
                      <a:pt x="7004" y="139"/>
                    </a:lnTo>
                    <a:lnTo>
                      <a:pt x="7004" y="139"/>
                    </a:lnTo>
                    <a:lnTo>
                      <a:pt x="7004" y="139"/>
                    </a:lnTo>
                    <a:lnTo>
                      <a:pt x="7004" y="133"/>
                    </a:lnTo>
                    <a:lnTo>
                      <a:pt x="7004" y="133"/>
                    </a:lnTo>
                    <a:lnTo>
                      <a:pt x="7004" y="133"/>
                    </a:lnTo>
                    <a:lnTo>
                      <a:pt x="7004" y="133"/>
                    </a:lnTo>
                    <a:lnTo>
                      <a:pt x="7004" y="128"/>
                    </a:lnTo>
                    <a:lnTo>
                      <a:pt x="7004" y="128"/>
                    </a:lnTo>
                    <a:lnTo>
                      <a:pt x="7004" y="128"/>
                    </a:lnTo>
                    <a:lnTo>
                      <a:pt x="7004" y="123"/>
                    </a:lnTo>
                    <a:lnTo>
                      <a:pt x="7004" y="123"/>
                    </a:lnTo>
                    <a:lnTo>
                      <a:pt x="7004" y="123"/>
                    </a:lnTo>
                    <a:lnTo>
                      <a:pt x="7004" y="123"/>
                    </a:lnTo>
                    <a:lnTo>
                      <a:pt x="7004" y="117"/>
                    </a:lnTo>
                    <a:lnTo>
                      <a:pt x="7004" y="117"/>
                    </a:lnTo>
                    <a:lnTo>
                      <a:pt x="7004" y="117"/>
                    </a:lnTo>
                    <a:lnTo>
                      <a:pt x="7004" y="112"/>
                    </a:lnTo>
                    <a:lnTo>
                      <a:pt x="7004" y="112"/>
                    </a:lnTo>
                    <a:lnTo>
                      <a:pt x="7004" y="112"/>
                    </a:lnTo>
                    <a:lnTo>
                      <a:pt x="7004" y="107"/>
                    </a:lnTo>
                    <a:lnTo>
                      <a:pt x="7004" y="107"/>
                    </a:lnTo>
                    <a:lnTo>
                      <a:pt x="7004" y="107"/>
                    </a:lnTo>
                    <a:lnTo>
                      <a:pt x="7004" y="107"/>
                    </a:lnTo>
                    <a:lnTo>
                      <a:pt x="7004" y="101"/>
                    </a:lnTo>
                    <a:lnTo>
                      <a:pt x="7004" y="101"/>
                    </a:lnTo>
                    <a:lnTo>
                      <a:pt x="7004" y="101"/>
                    </a:lnTo>
                    <a:lnTo>
                      <a:pt x="7004" y="96"/>
                    </a:lnTo>
                    <a:lnTo>
                      <a:pt x="7004" y="96"/>
                    </a:lnTo>
                    <a:lnTo>
                      <a:pt x="7004" y="96"/>
                    </a:lnTo>
                    <a:lnTo>
                      <a:pt x="7004" y="96"/>
                    </a:lnTo>
                    <a:lnTo>
                      <a:pt x="7004" y="91"/>
                    </a:lnTo>
                    <a:lnTo>
                      <a:pt x="7004" y="91"/>
                    </a:lnTo>
                    <a:lnTo>
                      <a:pt x="7004" y="91"/>
                    </a:lnTo>
                    <a:lnTo>
                      <a:pt x="7004" y="85"/>
                    </a:lnTo>
                    <a:lnTo>
                      <a:pt x="7004" y="85"/>
                    </a:lnTo>
                    <a:lnTo>
                      <a:pt x="7004" y="85"/>
                    </a:lnTo>
                    <a:lnTo>
                      <a:pt x="7004" y="80"/>
                    </a:lnTo>
                    <a:lnTo>
                      <a:pt x="7004" y="80"/>
                    </a:lnTo>
                    <a:lnTo>
                      <a:pt x="7004" y="80"/>
                    </a:lnTo>
                    <a:lnTo>
                      <a:pt x="7004" y="80"/>
                    </a:lnTo>
                    <a:lnTo>
                      <a:pt x="7004" y="75"/>
                    </a:lnTo>
                    <a:lnTo>
                      <a:pt x="7004" y="75"/>
                    </a:lnTo>
                    <a:lnTo>
                      <a:pt x="7004" y="75"/>
                    </a:lnTo>
                    <a:lnTo>
                      <a:pt x="7004" y="69"/>
                    </a:lnTo>
                    <a:lnTo>
                      <a:pt x="7004" y="69"/>
                    </a:lnTo>
                    <a:lnTo>
                      <a:pt x="7004" y="69"/>
                    </a:lnTo>
                    <a:lnTo>
                      <a:pt x="7004" y="64"/>
                    </a:lnTo>
                    <a:lnTo>
                      <a:pt x="7004" y="64"/>
                    </a:lnTo>
                    <a:lnTo>
                      <a:pt x="7004" y="64"/>
                    </a:lnTo>
                    <a:lnTo>
                      <a:pt x="7004" y="64"/>
                    </a:lnTo>
                    <a:lnTo>
                      <a:pt x="7004" y="59"/>
                    </a:lnTo>
                    <a:lnTo>
                      <a:pt x="7004" y="59"/>
                    </a:lnTo>
                    <a:lnTo>
                      <a:pt x="7004" y="59"/>
                    </a:lnTo>
                    <a:lnTo>
                      <a:pt x="7004" y="53"/>
                    </a:lnTo>
                    <a:lnTo>
                      <a:pt x="7004" y="53"/>
                    </a:lnTo>
                    <a:lnTo>
                      <a:pt x="7004" y="53"/>
                    </a:lnTo>
                    <a:lnTo>
                      <a:pt x="7004" y="48"/>
                    </a:lnTo>
                    <a:lnTo>
                      <a:pt x="7004" y="48"/>
                    </a:lnTo>
                    <a:lnTo>
                      <a:pt x="7004" y="48"/>
                    </a:lnTo>
                    <a:lnTo>
                      <a:pt x="7004" y="48"/>
                    </a:lnTo>
                    <a:lnTo>
                      <a:pt x="7004" y="43"/>
                    </a:lnTo>
                    <a:lnTo>
                      <a:pt x="7004" y="43"/>
                    </a:lnTo>
                    <a:lnTo>
                      <a:pt x="7004" y="43"/>
                    </a:lnTo>
                    <a:lnTo>
                      <a:pt x="7004" y="37"/>
                    </a:lnTo>
                    <a:lnTo>
                      <a:pt x="7004" y="37"/>
                    </a:lnTo>
                    <a:lnTo>
                      <a:pt x="7004" y="37"/>
                    </a:lnTo>
                    <a:lnTo>
                      <a:pt x="7004" y="32"/>
                    </a:lnTo>
                    <a:lnTo>
                      <a:pt x="7004" y="32"/>
                    </a:lnTo>
                    <a:lnTo>
                      <a:pt x="7004" y="32"/>
                    </a:lnTo>
                    <a:lnTo>
                      <a:pt x="7004" y="27"/>
                    </a:lnTo>
                    <a:lnTo>
                      <a:pt x="7004" y="27"/>
                    </a:lnTo>
                    <a:lnTo>
                      <a:pt x="7004" y="27"/>
                    </a:lnTo>
                    <a:lnTo>
                      <a:pt x="7004" y="27"/>
                    </a:lnTo>
                    <a:lnTo>
                      <a:pt x="7004" y="21"/>
                    </a:lnTo>
                    <a:lnTo>
                      <a:pt x="7004" y="21"/>
                    </a:lnTo>
                    <a:lnTo>
                      <a:pt x="7004" y="21"/>
                    </a:lnTo>
                    <a:lnTo>
                      <a:pt x="7004" y="16"/>
                    </a:lnTo>
                    <a:lnTo>
                      <a:pt x="7004" y="16"/>
                    </a:lnTo>
                    <a:lnTo>
                      <a:pt x="7004" y="16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" name="Rectangle 554">
                <a:extLst>
                  <a:ext uri="{FF2B5EF4-FFF2-40B4-BE49-F238E27FC236}">
                    <a16:creationId xmlns:a16="http://schemas.microsoft.com/office/drawing/2014/main" id="{06174943-DE2B-428E-9543-843E79501A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0" y="2845"/>
                <a:ext cx="406" cy="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1" i="0" u="none" strike="noStrike" cap="none" normalizeH="0" baseline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anose="020B0604020202020204" pitchFamily="34" charset="0"/>
                  </a:rPr>
                  <a:t>BETA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62" name="Freeform 555">
                <a:extLst>
                  <a:ext uri="{FF2B5EF4-FFF2-40B4-BE49-F238E27FC236}">
                    <a16:creationId xmlns:a16="http://schemas.microsoft.com/office/drawing/2014/main" id="{93646FD8-81D9-4DFC-AFD3-C4917F42D9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" y="2381"/>
                <a:ext cx="7004" cy="176"/>
              </a:xfrm>
              <a:custGeom>
                <a:avLst/>
                <a:gdLst>
                  <a:gd name="T0" fmla="*/ 140 w 7004"/>
                  <a:gd name="T1" fmla="*/ 5 h 176"/>
                  <a:gd name="T2" fmla="*/ 288 w 7004"/>
                  <a:gd name="T3" fmla="*/ 10 h 176"/>
                  <a:gd name="T4" fmla="*/ 435 w 7004"/>
                  <a:gd name="T5" fmla="*/ 16 h 176"/>
                  <a:gd name="T6" fmla="*/ 583 w 7004"/>
                  <a:gd name="T7" fmla="*/ 26 h 176"/>
                  <a:gd name="T8" fmla="*/ 731 w 7004"/>
                  <a:gd name="T9" fmla="*/ 32 h 176"/>
                  <a:gd name="T10" fmla="*/ 879 w 7004"/>
                  <a:gd name="T11" fmla="*/ 37 h 176"/>
                  <a:gd name="T12" fmla="*/ 1026 w 7004"/>
                  <a:gd name="T13" fmla="*/ 32 h 176"/>
                  <a:gd name="T14" fmla="*/ 1167 w 7004"/>
                  <a:gd name="T15" fmla="*/ 26 h 176"/>
                  <a:gd name="T16" fmla="*/ 1315 w 7004"/>
                  <a:gd name="T17" fmla="*/ 16 h 176"/>
                  <a:gd name="T18" fmla="*/ 1462 w 7004"/>
                  <a:gd name="T19" fmla="*/ 10 h 176"/>
                  <a:gd name="T20" fmla="*/ 1610 w 7004"/>
                  <a:gd name="T21" fmla="*/ 5 h 176"/>
                  <a:gd name="T22" fmla="*/ 1758 w 7004"/>
                  <a:gd name="T23" fmla="*/ 5 h 176"/>
                  <a:gd name="T24" fmla="*/ 1906 w 7004"/>
                  <a:gd name="T25" fmla="*/ 5 h 176"/>
                  <a:gd name="T26" fmla="*/ 2053 w 7004"/>
                  <a:gd name="T27" fmla="*/ 5 h 176"/>
                  <a:gd name="T28" fmla="*/ 2194 w 7004"/>
                  <a:gd name="T29" fmla="*/ 5 h 176"/>
                  <a:gd name="T30" fmla="*/ 2342 w 7004"/>
                  <a:gd name="T31" fmla="*/ 5 h 176"/>
                  <a:gd name="T32" fmla="*/ 2489 w 7004"/>
                  <a:gd name="T33" fmla="*/ 5 h 176"/>
                  <a:gd name="T34" fmla="*/ 2637 w 7004"/>
                  <a:gd name="T35" fmla="*/ 5 h 176"/>
                  <a:gd name="T36" fmla="*/ 2785 w 7004"/>
                  <a:gd name="T37" fmla="*/ 5 h 176"/>
                  <a:gd name="T38" fmla="*/ 2933 w 7004"/>
                  <a:gd name="T39" fmla="*/ 21 h 176"/>
                  <a:gd name="T40" fmla="*/ 3080 w 7004"/>
                  <a:gd name="T41" fmla="*/ 53 h 176"/>
                  <a:gd name="T42" fmla="*/ 3221 w 7004"/>
                  <a:gd name="T43" fmla="*/ 101 h 176"/>
                  <a:gd name="T44" fmla="*/ 3369 w 7004"/>
                  <a:gd name="T45" fmla="*/ 154 h 176"/>
                  <a:gd name="T46" fmla="*/ 3516 w 7004"/>
                  <a:gd name="T47" fmla="*/ 138 h 176"/>
                  <a:gd name="T48" fmla="*/ 3664 w 7004"/>
                  <a:gd name="T49" fmla="*/ 117 h 176"/>
                  <a:gd name="T50" fmla="*/ 3812 w 7004"/>
                  <a:gd name="T51" fmla="*/ 149 h 176"/>
                  <a:gd name="T52" fmla="*/ 3960 w 7004"/>
                  <a:gd name="T53" fmla="*/ 149 h 176"/>
                  <a:gd name="T54" fmla="*/ 4107 w 7004"/>
                  <a:gd name="T55" fmla="*/ 96 h 176"/>
                  <a:gd name="T56" fmla="*/ 4255 w 7004"/>
                  <a:gd name="T57" fmla="*/ 53 h 176"/>
                  <a:gd name="T58" fmla="*/ 4403 w 7004"/>
                  <a:gd name="T59" fmla="*/ 21 h 176"/>
                  <a:gd name="T60" fmla="*/ 4543 w 7004"/>
                  <a:gd name="T61" fmla="*/ 5 h 176"/>
                  <a:gd name="T62" fmla="*/ 4691 w 7004"/>
                  <a:gd name="T63" fmla="*/ 5 h 176"/>
                  <a:gd name="T64" fmla="*/ 4839 w 7004"/>
                  <a:gd name="T65" fmla="*/ 5 h 176"/>
                  <a:gd name="T66" fmla="*/ 4987 w 7004"/>
                  <a:gd name="T67" fmla="*/ 5 h 176"/>
                  <a:gd name="T68" fmla="*/ 5134 w 7004"/>
                  <a:gd name="T69" fmla="*/ 5 h 176"/>
                  <a:gd name="T70" fmla="*/ 5282 w 7004"/>
                  <a:gd name="T71" fmla="*/ 5 h 176"/>
                  <a:gd name="T72" fmla="*/ 5430 w 7004"/>
                  <a:gd name="T73" fmla="*/ 5 h 176"/>
                  <a:gd name="T74" fmla="*/ 5578 w 7004"/>
                  <a:gd name="T75" fmla="*/ 5 h 176"/>
                  <a:gd name="T76" fmla="*/ 5718 w 7004"/>
                  <a:gd name="T77" fmla="*/ 5 h 176"/>
                  <a:gd name="T78" fmla="*/ 5866 w 7004"/>
                  <a:gd name="T79" fmla="*/ 5 h 176"/>
                  <a:gd name="T80" fmla="*/ 6014 w 7004"/>
                  <a:gd name="T81" fmla="*/ 5 h 176"/>
                  <a:gd name="T82" fmla="*/ 6161 w 7004"/>
                  <a:gd name="T83" fmla="*/ 5 h 176"/>
                  <a:gd name="T84" fmla="*/ 6309 w 7004"/>
                  <a:gd name="T85" fmla="*/ 5 h 176"/>
                  <a:gd name="T86" fmla="*/ 6457 w 7004"/>
                  <a:gd name="T87" fmla="*/ 5 h 176"/>
                  <a:gd name="T88" fmla="*/ 6597 w 7004"/>
                  <a:gd name="T89" fmla="*/ 5 h 176"/>
                  <a:gd name="T90" fmla="*/ 6753 w 7004"/>
                  <a:gd name="T91" fmla="*/ 5 h 176"/>
                  <a:gd name="T92" fmla="*/ 6893 w 7004"/>
                  <a:gd name="T93" fmla="*/ 5 h 176"/>
                  <a:gd name="T94" fmla="*/ 7004 w 7004"/>
                  <a:gd name="T95" fmla="*/ 5 h 176"/>
                  <a:gd name="T96" fmla="*/ 7004 w 7004"/>
                  <a:gd name="T97" fmla="*/ 5 h 176"/>
                  <a:gd name="T98" fmla="*/ 7004 w 7004"/>
                  <a:gd name="T99" fmla="*/ 5 h 176"/>
                  <a:gd name="T100" fmla="*/ 7004 w 7004"/>
                  <a:gd name="T101" fmla="*/ 5 h 176"/>
                  <a:gd name="T102" fmla="*/ 7004 w 7004"/>
                  <a:gd name="T103" fmla="*/ 5 h 176"/>
                  <a:gd name="T104" fmla="*/ 7004 w 7004"/>
                  <a:gd name="T105" fmla="*/ 5 h 176"/>
                  <a:gd name="T106" fmla="*/ 7004 w 7004"/>
                  <a:gd name="T107" fmla="*/ 5 h 176"/>
                  <a:gd name="T108" fmla="*/ 7004 w 7004"/>
                  <a:gd name="T109" fmla="*/ 5 h 176"/>
                  <a:gd name="T110" fmla="*/ 7004 w 7004"/>
                  <a:gd name="T111" fmla="*/ 5 h 176"/>
                  <a:gd name="T112" fmla="*/ 7004 w 7004"/>
                  <a:gd name="T113" fmla="*/ 5 h 176"/>
                  <a:gd name="T114" fmla="*/ 7004 w 7004"/>
                  <a:gd name="T115" fmla="*/ 5 h 176"/>
                  <a:gd name="T116" fmla="*/ 7004 w 7004"/>
                  <a:gd name="T117" fmla="*/ 5 h 176"/>
                  <a:gd name="T118" fmla="*/ 7004 w 7004"/>
                  <a:gd name="T119" fmla="*/ 5 h 176"/>
                  <a:gd name="T120" fmla="*/ 7004 w 7004"/>
                  <a:gd name="T121" fmla="*/ 0 h 176"/>
                  <a:gd name="T122" fmla="*/ 7004 w 7004"/>
                  <a:gd name="T123" fmla="*/ 0 h 176"/>
                  <a:gd name="T124" fmla="*/ 7004 w 7004"/>
                  <a:gd name="T125" fmla="*/ 0 h 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004" h="176">
                    <a:moveTo>
                      <a:pt x="0" y="5"/>
                    </a:move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7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14" y="5"/>
                    </a:lnTo>
                    <a:lnTo>
                      <a:pt x="22" y="5"/>
                    </a:lnTo>
                    <a:lnTo>
                      <a:pt x="22" y="5"/>
                    </a:lnTo>
                    <a:lnTo>
                      <a:pt x="22" y="5"/>
                    </a:lnTo>
                    <a:lnTo>
                      <a:pt x="22" y="5"/>
                    </a:lnTo>
                    <a:lnTo>
                      <a:pt x="29" y="5"/>
                    </a:lnTo>
                    <a:lnTo>
                      <a:pt x="29" y="5"/>
                    </a:lnTo>
                    <a:lnTo>
                      <a:pt x="29" y="5"/>
                    </a:lnTo>
                    <a:lnTo>
                      <a:pt x="29" y="5"/>
                    </a:lnTo>
                    <a:lnTo>
                      <a:pt x="36" y="5"/>
                    </a:lnTo>
                    <a:lnTo>
                      <a:pt x="36" y="5"/>
                    </a:lnTo>
                    <a:lnTo>
                      <a:pt x="36" y="5"/>
                    </a:lnTo>
                    <a:lnTo>
                      <a:pt x="36" y="5"/>
                    </a:lnTo>
                    <a:lnTo>
                      <a:pt x="44" y="5"/>
                    </a:lnTo>
                    <a:lnTo>
                      <a:pt x="44" y="5"/>
                    </a:lnTo>
                    <a:lnTo>
                      <a:pt x="44" y="5"/>
                    </a:lnTo>
                    <a:lnTo>
                      <a:pt x="44" y="5"/>
                    </a:lnTo>
                    <a:lnTo>
                      <a:pt x="51" y="5"/>
                    </a:lnTo>
                    <a:lnTo>
                      <a:pt x="51" y="5"/>
                    </a:lnTo>
                    <a:lnTo>
                      <a:pt x="51" y="5"/>
                    </a:lnTo>
                    <a:lnTo>
                      <a:pt x="51" y="5"/>
                    </a:lnTo>
                    <a:lnTo>
                      <a:pt x="59" y="5"/>
                    </a:lnTo>
                    <a:lnTo>
                      <a:pt x="59" y="5"/>
                    </a:lnTo>
                    <a:lnTo>
                      <a:pt x="59" y="5"/>
                    </a:lnTo>
                    <a:lnTo>
                      <a:pt x="59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73" y="5"/>
                    </a:lnTo>
                    <a:lnTo>
                      <a:pt x="73" y="5"/>
                    </a:lnTo>
                    <a:lnTo>
                      <a:pt x="73" y="5"/>
                    </a:lnTo>
                    <a:lnTo>
                      <a:pt x="73" y="5"/>
                    </a:lnTo>
                    <a:lnTo>
                      <a:pt x="81" y="5"/>
                    </a:lnTo>
                    <a:lnTo>
                      <a:pt x="81" y="5"/>
                    </a:lnTo>
                    <a:lnTo>
                      <a:pt x="81" y="5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88" y="5"/>
                    </a:lnTo>
                    <a:lnTo>
                      <a:pt x="88" y="5"/>
                    </a:lnTo>
                    <a:lnTo>
                      <a:pt x="88" y="5"/>
                    </a:lnTo>
                    <a:lnTo>
                      <a:pt x="96" y="5"/>
                    </a:lnTo>
                    <a:lnTo>
                      <a:pt x="96" y="5"/>
                    </a:lnTo>
                    <a:lnTo>
                      <a:pt x="96" y="5"/>
                    </a:lnTo>
                    <a:lnTo>
                      <a:pt x="96" y="5"/>
                    </a:lnTo>
                    <a:lnTo>
                      <a:pt x="103" y="5"/>
                    </a:lnTo>
                    <a:lnTo>
                      <a:pt x="103" y="5"/>
                    </a:lnTo>
                    <a:lnTo>
                      <a:pt x="103" y="5"/>
                    </a:lnTo>
                    <a:lnTo>
                      <a:pt x="103" y="5"/>
                    </a:lnTo>
                    <a:lnTo>
                      <a:pt x="110" y="5"/>
                    </a:lnTo>
                    <a:lnTo>
                      <a:pt x="110" y="5"/>
                    </a:lnTo>
                    <a:lnTo>
                      <a:pt x="110" y="5"/>
                    </a:lnTo>
                    <a:lnTo>
                      <a:pt x="110" y="5"/>
                    </a:lnTo>
                    <a:lnTo>
                      <a:pt x="118" y="5"/>
                    </a:lnTo>
                    <a:lnTo>
                      <a:pt x="118" y="5"/>
                    </a:lnTo>
                    <a:lnTo>
                      <a:pt x="118" y="5"/>
                    </a:lnTo>
                    <a:lnTo>
                      <a:pt x="118" y="5"/>
                    </a:lnTo>
                    <a:lnTo>
                      <a:pt x="125" y="5"/>
                    </a:lnTo>
                    <a:lnTo>
                      <a:pt x="125" y="5"/>
                    </a:lnTo>
                    <a:lnTo>
                      <a:pt x="125" y="5"/>
                    </a:lnTo>
                    <a:lnTo>
                      <a:pt x="125" y="5"/>
                    </a:lnTo>
                    <a:lnTo>
                      <a:pt x="132" y="5"/>
                    </a:lnTo>
                    <a:lnTo>
                      <a:pt x="132" y="5"/>
                    </a:lnTo>
                    <a:lnTo>
                      <a:pt x="132" y="5"/>
                    </a:lnTo>
                    <a:lnTo>
                      <a:pt x="132" y="5"/>
                    </a:lnTo>
                    <a:lnTo>
                      <a:pt x="140" y="5"/>
                    </a:lnTo>
                    <a:lnTo>
                      <a:pt x="140" y="5"/>
                    </a:lnTo>
                    <a:lnTo>
                      <a:pt x="140" y="5"/>
                    </a:lnTo>
                    <a:lnTo>
                      <a:pt x="140" y="5"/>
                    </a:lnTo>
                    <a:lnTo>
                      <a:pt x="147" y="5"/>
                    </a:lnTo>
                    <a:lnTo>
                      <a:pt x="147" y="5"/>
                    </a:lnTo>
                    <a:lnTo>
                      <a:pt x="147" y="5"/>
                    </a:lnTo>
                    <a:lnTo>
                      <a:pt x="147" y="5"/>
                    </a:lnTo>
                    <a:lnTo>
                      <a:pt x="155" y="5"/>
                    </a:lnTo>
                    <a:lnTo>
                      <a:pt x="155" y="5"/>
                    </a:lnTo>
                    <a:lnTo>
                      <a:pt x="155" y="5"/>
                    </a:lnTo>
                    <a:lnTo>
                      <a:pt x="155" y="5"/>
                    </a:lnTo>
                    <a:lnTo>
                      <a:pt x="162" y="5"/>
                    </a:lnTo>
                    <a:lnTo>
                      <a:pt x="162" y="5"/>
                    </a:lnTo>
                    <a:lnTo>
                      <a:pt x="162" y="5"/>
                    </a:lnTo>
                    <a:lnTo>
                      <a:pt x="162" y="5"/>
                    </a:lnTo>
                    <a:lnTo>
                      <a:pt x="169" y="5"/>
                    </a:lnTo>
                    <a:lnTo>
                      <a:pt x="169" y="5"/>
                    </a:lnTo>
                    <a:lnTo>
                      <a:pt x="169" y="5"/>
                    </a:lnTo>
                    <a:lnTo>
                      <a:pt x="169" y="5"/>
                    </a:lnTo>
                    <a:lnTo>
                      <a:pt x="177" y="5"/>
                    </a:lnTo>
                    <a:lnTo>
                      <a:pt x="177" y="5"/>
                    </a:lnTo>
                    <a:lnTo>
                      <a:pt x="177" y="5"/>
                    </a:lnTo>
                    <a:lnTo>
                      <a:pt x="177" y="5"/>
                    </a:lnTo>
                    <a:lnTo>
                      <a:pt x="184" y="5"/>
                    </a:lnTo>
                    <a:lnTo>
                      <a:pt x="184" y="5"/>
                    </a:lnTo>
                    <a:lnTo>
                      <a:pt x="184" y="5"/>
                    </a:lnTo>
                    <a:lnTo>
                      <a:pt x="192" y="5"/>
                    </a:lnTo>
                    <a:lnTo>
                      <a:pt x="192" y="5"/>
                    </a:lnTo>
                    <a:lnTo>
                      <a:pt x="192" y="5"/>
                    </a:lnTo>
                    <a:lnTo>
                      <a:pt x="192" y="5"/>
                    </a:lnTo>
                    <a:lnTo>
                      <a:pt x="199" y="5"/>
                    </a:lnTo>
                    <a:lnTo>
                      <a:pt x="199" y="5"/>
                    </a:lnTo>
                    <a:lnTo>
                      <a:pt x="199" y="5"/>
                    </a:lnTo>
                    <a:lnTo>
                      <a:pt x="199" y="5"/>
                    </a:lnTo>
                    <a:lnTo>
                      <a:pt x="206" y="5"/>
                    </a:lnTo>
                    <a:lnTo>
                      <a:pt x="206" y="5"/>
                    </a:lnTo>
                    <a:lnTo>
                      <a:pt x="206" y="5"/>
                    </a:lnTo>
                    <a:lnTo>
                      <a:pt x="206" y="5"/>
                    </a:lnTo>
                    <a:lnTo>
                      <a:pt x="214" y="5"/>
                    </a:lnTo>
                    <a:lnTo>
                      <a:pt x="214" y="5"/>
                    </a:lnTo>
                    <a:lnTo>
                      <a:pt x="214" y="5"/>
                    </a:lnTo>
                    <a:lnTo>
                      <a:pt x="214" y="5"/>
                    </a:lnTo>
                    <a:lnTo>
                      <a:pt x="221" y="5"/>
                    </a:lnTo>
                    <a:lnTo>
                      <a:pt x="221" y="5"/>
                    </a:lnTo>
                    <a:lnTo>
                      <a:pt x="221" y="5"/>
                    </a:lnTo>
                    <a:lnTo>
                      <a:pt x="221" y="5"/>
                    </a:lnTo>
                    <a:lnTo>
                      <a:pt x="229" y="5"/>
                    </a:lnTo>
                    <a:lnTo>
                      <a:pt x="229" y="5"/>
                    </a:lnTo>
                    <a:lnTo>
                      <a:pt x="229" y="5"/>
                    </a:lnTo>
                    <a:lnTo>
                      <a:pt x="229" y="5"/>
                    </a:lnTo>
                    <a:lnTo>
                      <a:pt x="236" y="5"/>
                    </a:lnTo>
                    <a:lnTo>
                      <a:pt x="236" y="5"/>
                    </a:lnTo>
                    <a:lnTo>
                      <a:pt x="236" y="5"/>
                    </a:lnTo>
                    <a:lnTo>
                      <a:pt x="236" y="5"/>
                    </a:lnTo>
                    <a:lnTo>
                      <a:pt x="243" y="5"/>
                    </a:lnTo>
                    <a:lnTo>
                      <a:pt x="243" y="5"/>
                    </a:lnTo>
                    <a:lnTo>
                      <a:pt x="243" y="5"/>
                    </a:lnTo>
                    <a:lnTo>
                      <a:pt x="243" y="5"/>
                    </a:lnTo>
                    <a:lnTo>
                      <a:pt x="251" y="5"/>
                    </a:lnTo>
                    <a:lnTo>
                      <a:pt x="251" y="5"/>
                    </a:lnTo>
                    <a:lnTo>
                      <a:pt x="251" y="5"/>
                    </a:lnTo>
                    <a:lnTo>
                      <a:pt x="251" y="5"/>
                    </a:lnTo>
                    <a:lnTo>
                      <a:pt x="258" y="5"/>
                    </a:lnTo>
                    <a:lnTo>
                      <a:pt x="258" y="5"/>
                    </a:lnTo>
                    <a:lnTo>
                      <a:pt x="258" y="5"/>
                    </a:lnTo>
                    <a:lnTo>
                      <a:pt x="258" y="10"/>
                    </a:lnTo>
                    <a:lnTo>
                      <a:pt x="265" y="10"/>
                    </a:lnTo>
                    <a:lnTo>
                      <a:pt x="265" y="10"/>
                    </a:lnTo>
                    <a:lnTo>
                      <a:pt x="265" y="10"/>
                    </a:lnTo>
                    <a:lnTo>
                      <a:pt x="265" y="10"/>
                    </a:lnTo>
                    <a:lnTo>
                      <a:pt x="273" y="10"/>
                    </a:lnTo>
                    <a:lnTo>
                      <a:pt x="273" y="10"/>
                    </a:lnTo>
                    <a:lnTo>
                      <a:pt x="273" y="10"/>
                    </a:lnTo>
                    <a:lnTo>
                      <a:pt x="273" y="10"/>
                    </a:lnTo>
                    <a:lnTo>
                      <a:pt x="280" y="10"/>
                    </a:lnTo>
                    <a:lnTo>
                      <a:pt x="280" y="10"/>
                    </a:lnTo>
                    <a:lnTo>
                      <a:pt x="280" y="10"/>
                    </a:lnTo>
                    <a:lnTo>
                      <a:pt x="280" y="10"/>
                    </a:lnTo>
                    <a:lnTo>
                      <a:pt x="288" y="10"/>
                    </a:lnTo>
                    <a:lnTo>
                      <a:pt x="288" y="10"/>
                    </a:lnTo>
                    <a:lnTo>
                      <a:pt x="288" y="10"/>
                    </a:lnTo>
                    <a:lnTo>
                      <a:pt x="288" y="10"/>
                    </a:lnTo>
                    <a:lnTo>
                      <a:pt x="295" y="10"/>
                    </a:lnTo>
                    <a:lnTo>
                      <a:pt x="295" y="10"/>
                    </a:lnTo>
                    <a:lnTo>
                      <a:pt x="295" y="10"/>
                    </a:lnTo>
                    <a:lnTo>
                      <a:pt x="295" y="10"/>
                    </a:lnTo>
                    <a:lnTo>
                      <a:pt x="302" y="10"/>
                    </a:lnTo>
                    <a:lnTo>
                      <a:pt x="302" y="10"/>
                    </a:lnTo>
                    <a:lnTo>
                      <a:pt x="302" y="10"/>
                    </a:lnTo>
                    <a:lnTo>
                      <a:pt x="302" y="10"/>
                    </a:lnTo>
                    <a:lnTo>
                      <a:pt x="310" y="10"/>
                    </a:lnTo>
                    <a:lnTo>
                      <a:pt x="310" y="10"/>
                    </a:lnTo>
                    <a:lnTo>
                      <a:pt x="310" y="10"/>
                    </a:lnTo>
                    <a:lnTo>
                      <a:pt x="310" y="10"/>
                    </a:lnTo>
                    <a:lnTo>
                      <a:pt x="317" y="10"/>
                    </a:lnTo>
                    <a:lnTo>
                      <a:pt x="317" y="10"/>
                    </a:lnTo>
                    <a:lnTo>
                      <a:pt x="317" y="10"/>
                    </a:lnTo>
                    <a:lnTo>
                      <a:pt x="317" y="10"/>
                    </a:lnTo>
                    <a:lnTo>
                      <a:pt x="325" y="10"/>
                    </a:lnTo>
                    <a:lnTo>
                      <a:pt x="325" y="10"/>
                    </a:lnTo>
                    <a:lnTo>
                      <a:pt x="325" y="10"/>
                    </a:lnTo>
                    <a:lnTo>
                      <a:pt x="325" y="10"/>
                    </a:lnTo>
                    <a:lnTo>
                      <a:pt x="332" y="10"/>
                    </a:lnTo>
                    <a:lnTo>
                      <a:pt x="332" y="10"/>
                    </a:lnTo>
                    <a:lnTo>
                      <a:pt x="332" y="10"/>
                    </a:lnTo>
                    <a:lnTo>
                      <a:pt x="332" y="10"/>
                    </a:lnTo>
                    <a:lnTo>
                      <a:pt x="339" y="10"/>
                    </a:lnTo>
                    <a:lnTo>
                      <a:pt x="339" y="10"/>
                    </a:lnTo>
                    <a:lnTo>
                      <a:pt x="339" y="10"/>
                    </a:lnTo>
                    <a:lnTo>
                      <a:pt x="339" y="10"/>
                    </a:lnTo>
                    <a:lnTo>
                      <a:pt x="347" y="10"/>
                    </a:lnTo>
                    <a:lnTo>
                      <a:pt x="347" y="10"/>
                    </a:lnTo>
                    <a:lnTo>
                      <a:pt x="347" y="10"/>
                    </a:lnTo>
                    <a:lnTo>
                      <a:pt x="347" y="10"/>
                    </a:lnTo>
                    <a:lnTo>
                      <a:pt x="354" y="10"/>
                    </a:lnTo>
                    <a:lnTo>
                      <a:pt x="354" y="10"/>
                    </a:lnTo>
                    <a:lnTo>
                      <a:pt x="354" y="10"/>
                    </a:lnTo>
                    <a:lnTo>
                      <a:pt x="354" y="10"/>
                    </a:lnTo>
                    <a:lnTo>
                      <a:pt x="362" y="10"/>
                    </a:lnTo>
                    <a:lnTo>
                      <a:pt x="362" y="10"/>
                    </a:lnTo>
                    <a:lnTo>
                      <a:pt x="362" y="10"/>
                    </a:lnTo>
                    <a:lnTo>
                      <a:pt x="362" y="10"/>
                    </a:lnTo>
                    <a:lnTo>
                      <a:pt x="369" y="16"/>
                    </a:lnTo>
                    <a:lnTo>
                      <a:pt x="369" y="16"/>
                    </a:lnTo>
                    <a:lnTo>
                      <a:pt x="369" y="16"/>
                    </a:lnTo>
                    <a:lnTo>
                      <a:pt x="369" y="16"/>
                    </a:lnTo>
                    <a:lnTo>
                      <a:pt x="376" y="16"/>
                    </a:lnTo>
                    <a:lnTo>
                      <a:pt x="376" y="16"/>
                    </a:lnTo>
                    <a:lnTo>
                      <a:pt x="376" y="16"/>
                    </a:lnTo>
                    <a:lnTo>
                      <a:pt x="376" y="16"/>
                    </a:lnTo>
                    <a:lnTo>
                      <a:pt x="384" y="16"/>
                    </a:lnTo>
                    <a:lnTo>
                      <a:pt x="384" y="16"/>
                    </a:lnTo>
                    <a:lnTo>
                      <a:pt x="384" y="16"/>
                    </a:lnTo>
                    <a:lnTo>
                      <a:pt x="384" y="16"/>
                    </a:lnTo>
                    <a:lnTo>
                      <a:pt x="391" y="16"/>
                    </a:lnTo>
                    <a:lnTo>
                      <a:pt x="391" y="16"/>
                    </a:lnTo>
                    <a:lnTo>
                      <a:pt x="391" y="16"/>
                    </a:lnTo>
                    <a:lnTo>
                      <a:pt x="391" y="16"/>
                    </a:lnTo>
                    <a:lnTo>
                      <a:pt x="398" y="16"/>
                    </a:lnTo>
                    <a:lnTo>
                      <a:pt x="398" y="16"/>
                    </a:lnTo>
                    <a:lnTo>
                      <a:pt x="398" y="16"/>
                    </a:lnTo>
                    <a:lnTo>
                      <a:pt x="398" y="16"/>
                    </a:lnTo>
                    <a:lnTo>
                      <a:pt x="406" y="16"/>
                    </a:lnTo>
                    <a:lnTo>
                      <a:pt x="406" y="16"/>
                    </a:lnTo>
                    <a:lnTo>
                      <a:pt x="406" y="16"/>
                    </a:lnTo>
                    <a:lnTo>
                      <a:pt x="406" y="16"/>
                    </a:lnTo>
                    <a:lnTo>
                      <a:pt x="413" y="16"/>
                    </a:lnTo>
                    <a:lnTo>
                      <a:pt x="413" y="16"/>
                    </a:lnTo>
                    <a:lnTo>
                      <a:pt x="413" y="16"/>
                    </a:lnTo>
                    <a:lnTo>
                      <a:pt x="413" y="16"/>
                    </a:lnTo>
                    <a:lnTo>
                      <a:pt x="421" y="16"/>
                    </a:lnTo>
                    <a:lnTo>
                      <a:pt x="421" y="16"/>
                    </a:lnTo>
                    <a:lnTo>
                      <a:pt x="421" y="16"/>
                    </a:lnTo>
                    <a:lnTo>
                      <a:pt x="421" y="16"/>
                    </a:lnTo>
                    <a:lnTo>
                      <a:pt x="428" y="16"/>
                    </a:lnTo>
                    <a:lnTo>
                      <a:pt x="428" y="16"/>
                    </a:lnTo>
                    <a:lnTo>
                      <a:pt x="428" y="16"/>
                    </a:lnTo>
                    <a:lnTo>
                      <a:pt x="428" y="16"/>
                    </a:lnTo>
                    <a:lnTo>
                      <a:pt x="435" y="16"/>
                    </a:lnTo>
                    <a:lnTo>
                      <a:pt x="435" y="16"/>
                    </a:lnTo>
                    <a:lnTo>
                      <a:pt x="435" y="16"/>
                    </a:lnTo>
                    <a:lnTo>
                      <a:pt x="435" y="16"/>
                    </a:lnTo>
                    <a:lnTo>
                      <a:pt x="443" y="16"/>
                    </a:lnTo>
                    <a:lnTo>
                      <a:pt x="443" y="16"/>
                    </a:lnTo>
                    <a:lnTo>
                      <a:pt x="443" y="16"/>
                    </a:lnTo>
                    <a:lnTo>
                      <a:pt x="443" y="16"/>
                    </a:lnTo>
                    <a:lnTo>
                      <a:pt x="450" y="16"/>
                    </a:lnTo>
                    <a:lnTo>
                      <a:pt x="450" y="16"/>
                    </a:lnTo>
                    <a:lnTo>
                      <a:pt x="450" y="16"/>
                    </a:lnTo>
                    <a:lnTo>
                      <a:pt x="450" y="16"/>
                    </a:lnTo>
                    <a:lnTo>
                      <a:pt x="458" y="16"/>
                    </a:lnTo>
                    <a:lnTo>
                      <a:pt x="458" y="16"/>
                    </a:lnTo>
                    <a:lnTo>
                      <a:pt x="458" y="16"/>
                    </a:lnTo>
                    <a:lnTo>
                      <a:pt x="458" y="16"/>
                    </a:lnTo>
                    <a:lnTo>
                      <a:pt x="465" y="16"/>
                    </a:lnTo>
                    <a:lnTo>
                      <a:pt x="465" y="16"/>
                    </a:lnTo>
                    <a:lnTo>
                      <a:pt x="465" y="21"/>
                    </a:lnTo>
                    <a:lnTo>
                      <a:pt x="465" y="21"/>
                    </a:lnTo>
                    <a:lnTo>
                      <a:pt x="472" y="21"/>
                    </a:lnTo>
                    <a:lnTo>
                      <a:pt x="472" y="21"/>
                    </a:lnTo>
                    <a:lnTo>
                      <a:pt x="472" y="21"/>
                    </a:lnTo>
                    <a:lnTo>
                      <a:pt x="480" y="21"/>
                    </a:lnTo>
                    <a:lnTo>
                      <a:pt x="480" y="21"/>
                    </a:lnTo>
                    <a:lnTo>
                      <a:pt x="480" y="21"/>
                    </a:lnTo>
                    <a:lnTo>
                      <a:pt x="480" y="21"/>
                    </a:lnTo>
                    <a:lnTo>
                      <a:pt x="487" y="21"/>
                    </a:lnTo>
                    <a:lnTo>
                      <a:pt x="487" y="21"/>
                    </a:lnTo>
                    <a:lnTo>
                      <a:pt x="487" y="21"/>
                    </a:lnTo>
                    <a:lnTo>
                      <a:pt x="487" y="21"/>
                    </a:lnTo>
                    <a:lnTo>
                      <a:pt x="495" y="21"/>
                    </a:lnTo>
                    <a:lnTo>
                      <a:pt x="495" y="21"/>
                    </a:lnTo>
                    <a:lnTo>
                      <a:pt x="495" y="21"/>
                    </a:lnTo>
                    <a:lnTo>
                      <a:pt x="495" y="21"/>
                    </a:lnTo>
                    <a:lnTo>
                      <a:pt x="502" y="21"/>
                    </a:lnTo>
                    <a:lnTo>
                      <a:pt x="502" y="21"/>
                    </a:lnTo>
                    <a:lnTo>
                      <a:pt x="502" y="21"/>
                    </a:lnTo>
                    <a:lnTo>
                      <a:pt x="502" y="21"/>
                    </a:lnTo>
                    <a:lnTo>
                      <a:pt x="509" y="21"/>
                    </a:lnTo>
                    <a:lnTo>
                      <a:pt x="509" y="21"/>
                    </a:lnTo>
                    <a:lnTo>
                      <a:pt x="509" y="21"/>
                    </a:lnTo>
                    <a:lnTo>
                      <a:pt x="509" y="21"/>
                    </a:lnTo>
                    <a:lnTo>
                      <a:pt x="517" y="21"/>
                    </a:lnTo>
                    <a:lnTo>
                      <a:pt x="517" y="21"/>
                    </a:lnTo>
                    <a:lnTo>
                      <a:pt x="517" y="21"/>
                    </a:lnTo>
                    <a:lnTo>
                      <a:pt x="517" y="21"/>
                    </a:lnTo>
                    <a:lnTo>
                      <a:pt x="524" y="21"/>
                    </a:lnTo>
                    <a:lnTo>
                      <a:pt x="524" y="21"/>
                    </a:lnTo>
                    <a:lnTo>
                      <a:pt x="524" y="21"/>
                    </a:lnTo>
                    <a:lnTo>
                      <a:pt x="524" y="21"/>
                    </a:lnTo>
                    <a:lnTo>
                      <a:pt x="531" y="21"/>
                    </a:lnTo>
                    <a:lnTo>
                      <a:pt x="531" y="21"/>
                    </a:lnTo>
                    <a:lnTo>
                      <a:pt x="531" y="21"/>
                    </a:lnTo>
                    <a:lnTo>
                      <a:pt x="531" y="21"/>
                    </a:lnTo>
                    <a:lnTo>
                      <a:pt x="539" y="21"/>
                    </a:lnTo>
                    <a:lnTo>
                      <a:pt x="539" y="21"/>
                    </a:lnTo>
                    <a:lnTo>
                      <a:pt x="539" y="21"/>
                    </a:lnTo>
                    <a:lnTo>
                      <a:pt x="539" y="21"/>
                    </a:lnTo>
                    <a:lnTo>
                      <a:pt x="546" y="21"/>
                    </a:lnTo>
                    <a:lnTo>
                      <a:pt x="546" y="21"/>
                    </a:lnTo>
                    <a:lnTo>
                      <a:pt x="546" y="21"/>
                    </a:lnTo>
                    <a:lnTo>
                      <a:pt x="546" y="21"/>
                    </a:lnTo>
                    <a:lnTo>
                      <a:pt x="554" y="21"/>
                    </a:lnTo>
                    <a:lnTo>
                      <a:pt x="554" y="21"/>
                    </a:lnTo>
                    <a:lnTo>
                      <a:pt x="554" y="21"/>
                    </a:lnTo>
                    <a:lnTo>
                      <a:pt x="554" y="21"/>
                    </a:lnTo>
                    <a:lnTo>
                      <a:pt x="561" y="21"/>
                    </a:lnTo>
                    <a:lnTo>
                      <a:pt x="561" y="21"/>
                    </a:lnTo>
                    <a:lnTo>
                      <a:pt x="561" y="21"/>
                    </a:lnTo>
                    <a:lnTo>
                      <a:pt x="561" y="21"/>
                    </a:lnTo>
                    <a:lnTo>
                      <a:pt x="568" y="26"/>
                    </a:lnTo>
                    <a:lnTo>
                      <a:pt x="568" y="26"/>
                    </a:lnTo>
                    <a:lnTo>
                      <a:pt x="568" y="26"/>
                    </a:lnTo>
                    <a:lnTo>
                      <a:pt x="568" y="26"/>
                    </a:lnTo>
                    <a:lnTo>
                      <a:pt x="576" y="26"/>
                    </a:lnTo>
                    <a:lnTo>
                      <a:pt x="576" y="26"/>
                    </a:lnTo>
                    <a:lnTo>
                      <a:pt x="576" y="26"/>
                    </a:lnTo>
                    <a:lnTo>
                      <a:pt x="576" y="26"/>
                    </a:lnTo>
                    <a:lnTo>
                      <a:pt x="583" y="26"/>
                    </a:lnTo>
                    <a:lnTo>
                      <a:pt x="583" y="26"/>
                    </a:lnTo>
                    <a:lnTo>
                      <a:pt x="583" y="26"/>
                    </a:lnTo>
                    <a:lnTo>
                      <a:pt x="583" y="26"/>
                    </a:lnTo>
                    <a:lnTo>
                      <a:pt x="591" y="26"/>
                    </a:lnTo>
                    <a:lnTo>
                      <a:pt x="591" y="26"/>
                    </a:lnTo>
                    <a:lnTo>
                      <a:pt x="591" y="26"/>
                    </a:lnTo>
                    <a:lnTo>
                      <a:pt x="591" y="26"/>
                    </a:lnTo>
                    <a:lnTo>
                      <a:pt x="598" y="26"/>
                    </a:lnTo>
                    <a:lnTo>
                      <a:pt x="598" y="26"/>
                    </a:lnTo>
                    <a:lnTo>
                      <a:pt x="598" y="26"/>
                    </a:lnTo>
                    <a:lnTo>
                      <a:pt x="598" y="26"/>
                    </a:lnTo>
                    <a:lnTo>
                      <a:pt x="605" y="26"/>
                    </a:lnTo>
                    <a:lnTo>
                      <a:pt x="605" y="26"/>
                    </a:lnTo>
                    <a:lnTo>
                      <a:pt x="605" y="26"/>
                    </a:lnTo>
                    <a:lnTo>
                      <a:pt x="605" y="26"/>
                    </a:lnTo>
                    <a:lnTo>
                      <a:pt x="613" y="26"/>
                    </a:lnTo>
                    <a:lnTo>
                      <a:pt x="613" y="26"/>
                    </a:lnTo>
                    <a:lnTo>
                      <a:pt x="613" y="26"/>
                    </a:lnTo>
                    <a:lnTo>
                      <a:pt x="613" y="26"/>
                    </a:lnTo>
                    <a:lnTo>
                      <a:pt x="620" y="26"/>
                    </a:lnTo>
                    <a:lnTo>
                      <a:pt x="620" y="26"/>
                    </a:lnTo>
                    <a:lnTo>
                      <a:pt x="620" y="26"/>
                    </a:lnTo>
                    <a:lnTo>
                      <a:pt x="620" y="26"/>
                    </a:lnTo>
                    <a:lnTo>
                      <a:pt x="628" y="26"/>
                    </a:lnTo>
                    <a:lnTo>
                      <a:pt x="628" y="26"/>
                    </a:lnTo>
                    <a:lnTo>
                      <a:pt x="628" y="26"/>
                    </a:lnTo>
                    <a:lnTo>
                      <a:pt x="628" y="26"/>
                    </a:lnTo>
                    <a:lnTo>
                      <a:pt x="635" y="26"/>
                    </a:lnTo>
                    <a:lnTo>
                      <a:pt x="635" y="26"/>
                    </a:lnTo>
                    <a:lnTo>
                      <a:pt x="635" y="26"/>
                    </a:lnTo>
                    <a:lnTo>
                      <a:pt x="635" y="26"/>
                    </a:lnTo>
                    <a:lnTo>
                      <a:pt x="642" y="26"/>
                    </a:lnTo>
                    <a:lnTo>
                      <a:pt x="642" y="26"/>
                    </a:lnTo>
                    <a:lnTo>
                      <a:pt x="642" y="26"/>
                    </a:lnTo>
                    <a:lnTo>
                      <a:pt x="642" y="26"/>
                    </a:lnTo>
                    <a:lnTo>
                      <a:pt x="650" y="26"/>
                    </a:lnTo>
                    <a:lnTo>
                      <a:pt x="650" y="26"/>
                    </a:lnTo>
                    <a:lnTo>
                      <a:pt x="650" y="26"/>
                    </a:lnTo>
                    <a:lnTo>
                      <a:pt x="650" y="26"/>
                    </a:lnTo>
                    <a:lnTo>
                      <a:pt x="657" y="26"/>
                    </a:lnTo>
                    <a:lnTo>
                      <a:pt x="657" y="26"/>
                    </a:lnTo>
                    <a:lnTo>
                      <a:pt x="657" y="26"/>
                    </a:lnTo>
                    <a:lnTo>
                      <a:pt x="657" y="26"/>
                    </a:lnTo>
                    <a:lnTo>
                      <a:pt x="664" y="26"/>
                    </a:lnTo>
                    <a:lnTo>
                      <a:pt x="664" y="26"/>
                    </a:lnTo>
                    <a:lnTo>
                      <a:pt x="664" y="32"/>
                    </a:lnTo>
                    <a:lnTo>
                      <a:pt x="664" y="32"/>
                    </a:lnTo>
                    <a:lnTo>
                      <a:pt x="672" y="32"/>
                    </a:lnTo>
                    <a:lnTo>
                      <a:pt x="672" y="32"/>
                    </a:lnTo>
                    <a:lnTo>
                      <a:pt x="672" y="32"/>
                    </a:lnTo>
                    <a:lnTo>
                      <a:pt x="672" y="32"/>
                    </a:lnTo>
                    <a:lnTo>
                      <a:pt x="679" y="32"/>
                    </a:lnTo>
                    <a:lnTo>
                      <a:pt x="679" y="32"/>
                    </a:lnTo>
                    <a:lnTo>
                      <a:pt x="679" y="32"/>
                    </a:lnTo>
                    <a:lnTo>
                      <a:pt x="679" y="32"/>
                    </a:lnTo>
                    <a:lnTo>
                      <a:pt x="687" y="32"/>
                    </a:lnTo>
                    <a:lnTo>
                      <a:pt x="687" y="32"/>
                    </a:lnTo>
                    <a:lnTo>
                      <a:pt x="687" y="32"/>
                    </a:lnTo>
                    <a:lnTo>
                      <a:pt x="687" y="32"/>
                    </a:lnTo>
                    <a:lnTo>
                      <a:pt x="694" y="32"/>
                    </a:lnTo>
                    <a:lnTo>
                      <a:pt x="694" y="32"/>
                    </a:lnTo>
                    <a:lnTo>
                      <a:pt x="694" y="32"/>
                    </a:lnTo>
                    <a:lnTo>
                      <a:pt x="694" y="32"/>
                    </a:lnTo>
                    <a:lnTo>
                      <a:pt x="701" y="32"/>
                    </a:lnTo>
                    <a:lnTo>
                      <a:pt x="701" y="32"/>
                    </a:lnTo>
                    <a:lnTo>
                      <a:pt x="701" y="32"/>
                    </a:lnTo>
                    <a:lnTo>
                      <a:pt x="701" y="32"/>
                    </a:lnTo>
                    <a:lnTo>
                      <a:pt x="709" y="32"/>
                    </a:lnTo>
                    <a:lnTo>
                      <a:pt x="709" y="32"/>
                    </a:lnTo>
                    <a:lnTo>
                      <a:pt x="709" y="32"/>
                    </a:lnTo>
                    <a:lnTo>
                      <a:pt x="709" y="32"/>
                    </a:lnTo>
                    <a:lnTo>
                      <a:pt x="716" y="32"/>
                    </a:lnTo>
                    <a:lnTo>
                      <a:pt x="716" y="32"/>
                    </a:lnTo>
                    <a:lnTo>
                      <a:pt x="716" y="32"/>
                    </a:lnTo>
                    <a:lnTo>
                      <a:pt x="716" y="32"/>
                    </a:lnTo>
                    <a:lnTo>
                      <a:pt x="724" y="32"/>
                    </a:lnTo>
                    <a:lnTo>
                      <a:pt x="724" y="32"/>
                    </a:lnTo>
                    <a:lnTo>
                      <a:pt x="724" y="32"/>
                    </a:lnTo>
                    <a:lnTo>
                      <a:pt x="724" y="32"/>
                    </a:lnTo>
                    <a:lnTo>
                      <a:pt x="731" y="32"/>
                    </a:lnTo>
                    <a:lnTo>
                      <a:pt x="731" y="32"/>
                    </a:lnTo>
                    <a:lnTo>
                      <a:pt x="731" y="32"/>
                    </a:lnTo>
                    <a:lnTo>
                      <a:pt x="731" y="32"/>
                    </a:lnTo>
                    <a:lnTo>
                      <a:pt x="738" y="32"/>
                    </a:lnTo>
                    <a:lnTo>
                      <a:pt x="738" y="32"/>
                    </a:lnTo>
                    <a:lnTo>
                      <a:pt x="738" y="32"/>
                    </a:lnTo>
                    <a:lnTo>
                      <a:pt x="738" y="32"/>
                    </a:lnTo>
                    <a:lnTo>
                      <a:pt x="746" y="32"/>
                    </a:lnTo>
                    <a:lnTo>
                      <a:pt x="746" y="32"/>
                    </a:lnTo>
                    <a:lnTo>
                      <a:pt x="746" y="32"/>
                    </a:lnTo>
                    <a:lnTo>
                      <a:pt x="746" y="32"/>
                    </a:lnTo>
                    <a:lnTo>
                      <a:pt x="753" y="32"/>
                    </a:lnTo>
                    <a:lnTo>
                      <a:pt x="753" y="32"/>
                    </a:lnTo>
                    <a:lnTo>
                      <a:pt x="753" y="32"/>
                    </a:lnTo>
                    <a:lnTo>
                      <a:pt x="753" y="32"/>
                    </a:lnTo>
                    <a:lnTo>
                      <a:pt x="761" y="32"/>
                    </a:lnTo>
                    <a:lnTo>
                      <a:pt x="761" y="32"/>
                    </a:lnTo>
                    <a:lnTo>
                      <a:pt x="761" y="32"/>
                    </a:lnTo>
                    <a:lnTo>
                      <a:pt x="761" y="32"/>
                    </a:lnTo>
                    <a:lnTo>
                      <a:pt x="768" y="37"/>
                    </a:lnTo>
                    <a:lnTo>
                      <a:pt x="768" y="37"/>
                    </a:lnTo>
                    <a:lnTo>
                      <a:pt x="768" y="37"/>
                    </a:lnTo>
                    <a:lnTo>
                      <a:pt x="768" y="37"/>
                    </a:lnTo>
                    <a:lnTo>
                      <a:pt x="775" y="37"/>
                    </a:lnTo>
                    <a:lnTo>
                      <a:pt x="775" y="37"/>
                    </a:lnTo>
                    <a:lnTo>
                      <a:pt x="775" y="37"/>
                    </a:lnTo>
                    <a:lnTo>
                      <a:pt x="775" y="37"/>
                    </a:lnTo>
                    <a:lnTo>
                      <a:pt x="783" y="37"/>
                    </a:lnTo>
                    <a:lnTo>
                      <a:pt x="783" y="37"/>
                    </a:lnTo>
                    <a:lnTo>
                      <a:pt x="783" y="37"/>
                    </a:lnTo>
                    <a:lnTo>
                      <a:pt x="783" y="37"/>
                    </a:lnTo>
                    <a:lnTo>
                      <a:pt x="790" y="37"/>
                    </a:lnTo>
                    <a:lnTo>
                      <a:pt x="790" y="37"/>
                    </a:lnTo>
                    <a:lnTo>
                      <a:pt x="790" y="37"/>
                    </a:lnTo>
                    <a:lnTo>
                      <a:pt x="790" y="37"/>
                    </a:lnTo>
                    <a:lnTo>
                      <a:pt x="797" y="37"/>
                    </a:lnTo>
                    <a:lnTo>
                      <a:pt x="797" y="37"/>
                    </a:lnTo>
                    <a:lnTo>
                      <a:pt x="797" y="37"/>
                    </a:lnTo>
                    <a:lnTo>
                      <a:pt x="797" y="37"/>
                    </a:lnTo>
                    <a:lnTo>
                      <a:pt x="805" y="37"/>
                    </a:lnTo>
                    <a:lnTo>
                      <a:pt x="805" y="37"/>
                    </a:lnTo>
                    <a:lnTo>
                      <a:pt x="805" y="37"/>
                    </a:lnTo>
                    <a:lnTo>
                      <a:pt x="805" y="37"/>
                    </a:lnTo>
                    <a:lnTo>
                      <a:pt x="812" y="37"/>
                    </a:lnTo>
                    <a:lnTo>
                      <a:pt x="812" y="37"/>
                    </a:lnTo>
                    <a:lnTo>
                      <a:pt x="812" y="37"/>
                    </a:lnTo>
                    <a:lnTo>
                      <a:pt x="812" y="37"/>
                    </a:lnTo>
                    <a:lnTo>
                      <a:pt x="820" y="37"/>
                    </a:lnTo>
                    <a:lnTo>
                      <a:pt x="820" y="37"/>
                    </a:lnTo>
                    <a:lnTo>
                      <a:pt x="820" y="37"/>
                    </a:lnTo>
                    <a:lnTo>
                      <a:pt x="820" y="37"/>
                    </a:lnTo>
                    <a:lnTo>
                      <a:pt x="827" y="37"/>
                    </a:lnTo>
                    <a:lnTo>
                      <a:pt x="827" y="37"/>
                    </a:lnTo>
                    <a:lnTo>
                      <a:pt x="827" y="37"/>
                    </a:lnTo>
                    <a:lnTo>
                      <a:pt x="834" y="37"/>
                    </a:lnTo>
                    <a:lnTo>
                      <a:pt x="834" y="37"/>
                    </a:lnTo>
                    <a:lnTo>
                      <a:pt x="834" y="37"/>
                    </a:lnTo>
                    <a:lnTo>
                      <a:pt x="834" y="37"/>
                    </a:lnTo>
                    <a:lnTo>
                      <a:pt x="842" y="37"/>
                    </a:lnTo>
                    <a:lnTo>
                      <a:pt x="842" y="37"/>
                    </a:lnTo>
                    <a:lnTo>
                      <a:pt x="842" y="37"/>
                    </a:lnTo>
                    <a:lnTo>
                      <a:pt x="842" y="37"/>
                    </a:lnTo>
                    <a:lnTo>
                      <a:pt x="849" y="37"/>
                    </a:lnTo>
                    <a:lnTo>
                      <a:pt x="849" y="37"/>
                    </a:lnTo>
                    <a:lnTo>
                      <a:pt x="849" y="37"/>
                    </a:lnTo>
                    <a:lnTo>
                      <a:pt x="849" y="37"/>
                    </a:lnTo>
                    <a:lnTo>
                      <a:pt x="857" y="37"/>
                    </a:lnTo>
                    <a:lnTo>
                      <a:pt x="857" y="37"/>
                    </a:lnTo>
                    <a:lnTo>
                      <a:pt x="857" y="37"/>
                    </a:lnTo>
                    <a:lnTo>
                      <a:pt x="857" y="37"/>
                    </a:lnTo>
                    <a:lnTo>
                      <a:pt x="864" y="37"/>
                    </a:lnTo>
                    <a:lnTo>
                      <a:pt x="864" y="37"/>
                    </a:lnTo>
                    <a:lnTo>
                      <a:pt x="864" y="37"/>
                    </a:lnTo>
                    <a:lnTo>
                      <a:pt x="864" y="37"/>
                    </a:lnTo>
                    <a:lnTo>
                      <a:pt x="871" y="37"/>
                    </a:lnTo>
                    <a:lnTo>
                      <a:pt x="871" y="37"/>
                    </a:lnTo>
                    <a:lnTo>
                      <a:pt x="871" y="37"/>
                    </a:lnTo>
                    <a:lnTo>
                      <a:pt x="871" y="37"/>
                    </a:lnTo>
                    <a:lnTo>
                      <a:pt x="879" y="37"/>
                    </a:lnTo>
                    <a:lnTo>
                      <a:pt x="879" y="37"/>
                    </a:lnTo>
                    <a:lnTo>
                      <a:pt x="879" y="37"/>
                    </a:lnTo>
                    <a:lnTo>
                      <a:pt x="879" y="32"/>
                    </a:lnTo>
                    <a:lnTo>
                      <a:pt x="886" y="32"/>
                    </a:lnTo>
                    <a:lnTo>
                      <a:pt x="886" y="32"/>
                    </a:lnTo>
                    <a:lnTo>
                      <a:pt x="886" y="32"/>
                    </a:lnTo>
                    <a:lnTo>
                      <a:pt x="886" y="32"/>
                    </a:lnTo>
                    <a:lnTo>
                      <a:pt x="894" y="32"/>
                    </a:lnTo>
                    <a:lnTo>
                      <a:pt x="894" y="32"/>
                    </a:lnTo>
                    <a:lnTo>
                      <a:pt x="894" y="32"/>
                    </a:lnTo>
                    <a:lnTo>
                      <a:pt x="894" y="32"/>
                    </a:lnTo>
                    <a:lnTo>
                      <a:pt x="901" y="32"/>
                    </a:lnTo>
                    <a:lnTo>
                      <a:pt x="901" y="32"/>
                    </a:lnTo>
                    <a:lnTo>
                      <a:pt x="901" y="32"/>
                    </a:lnTo>
                    <a:lnTo>
                      <a:pt x="901" y="32"/>
                    </a:lnTo>
                    <a:lnTo>
                      <a:pt x="908" y="32"/>
                    </a:lnTo>
                    <a:lnTo>
                      <a:pt x="908" y="32"/>
                    </a:lnTo>
                    <a:lnTo>
                      <a:pt x="908" y="32"/>
                    </a:lnTo>
                    <a:lnTo>
                      <a:pt x="908" y="32"/>
                    </a:lnTo>
                    <a:lnTo>
                      <a:pt x="916" y="32"/>
                    </a:lnTo>
                    <a:lnTo>
                      <a:pt x="916" y="32"/>
                    </a:lnTo>
                    <a:lnTo>
                      <a:pt x="916" y="32"/>
                    </a:lnTo>
                    <a:lnTo>
                      <a:pt x="916" y="32"/>
                    </a:lnTo>
                    <a:lnTo>
                      <a:pt x="923" y="32"/>
                    </a:lnTo>
                    <a:lnTo>
                      <a:pt x="923" y="32"/>
                    </a:lnTo>
                    <a:lnTo>
                      <a:pt x="923" y="32"/>
                    </a:lnTo>
                    <a:lnTo>
                      <a:pt x="923" y="32"/>
                    </a:lnTo>
                    <a:lnTo>
                      <a:pt x="930" y="32"/>
                    </a:lnTo>
                    <a:lnTo>
                      <a:pt x="930" y="32"/>
                    </a:lnTo>
                    <a:lnTo>
                      <a:pt x="930" y="26"/>
                    </a:lnTo>
                    <a:lnTo>
                      <a:pt x="930" y="26"/>
                    </a:lnTo>
                    <a:lnTo>
                      <a:pt x="938" y="26"/>
                    </a:lnTo>
                    <a:lnTo>
                      <a:pt x="938" y="26"/>
                    </a:lnTo>
                    <a:lnTo>
                      <a:pt x="938" y="26"/>
                    </a:lnTo>
                    <a:lnTo>
                      <a:pt x="938" y="26"/>
                    </a:lnTo>
                    <a:lnTo>
                      <a:pt x="945" y="26"/>
                    </a:lnTo>
                    <a:lnTo>
                      <a:pt x="945" y="26"/>
                    </a:lnTo>
                    <a:lnTo>
                      <a:pt x="945" y="26"/>
                    </a:lnTo>
                    <a:lnTo>
                      <a:pt x="945" y="26"/>
                    </a:lnTo>
                    <a:lnTo>
                      <a:pt x="953" y="26"/>
                    </a:lnTo>
                    <a:lnTo>
                      <a:pt x="953" y="26"/>
                    </a:lnTo>
                    <a:lnTo>
                      <a:pt x="953" y="26"/>
                    </a:lnTo>
                    <a:lnTo>
                      <a:pt x="953" y="26"/>
                    </a:lnTo>
                    <a:lnTo>
                      <a:pt x="960" y="26"/>
                    </a:lnTo>
                    <a:lnTo>
                      <a:pt x="960" y="26"/>
                    </a:lnTo>
                    <a:lnTo>
                      <a:pt x="960" y="26"/>
                    </a:lnTo>
                    <a:lnTo>
                      <a:pt x="967" y="26"/>
                    </a:lnTo>
                    <a:lnTo>
                      <a:pt x="967" y="26"/>
                    </a:lnTo>
                    <a:lnTo>
                      <a:pt x="967" y="26"/>
                    </a:lnTo>
                    <a:lnTo>
                      <a:pt x="967" y="26"/>
                    </a:lnTo>
                    <a:lnTo>
                      <a:pt x="975" y="26"/>
                    </a:lnTo>
                    <a:lnTo>
                      <a:pt x="975" y="26"/>
                    </a:lnTo>
                    <a:lnTo>
                      <a:pt x="975" y="26"/>
                    </a:lnTo>
                    <a:lnTo>
                      <a:pt x="975" y="26"/>
                    </a:lnTo>
                    <a:lnTo>
                      <a:pt x="982" y="26"/>
                    </a:lnTo>
                    <a:lnTo>
                      <a:pt x="982" y="26"/>
                    </a:lnTo>
                    <a:lnTo>
                      <a:pt x="982" y="26"/>
                    </a:lnTo>
                    <a:lnTo>
                      <a:pt x="982" y="26"/>
                    </a:lnTo>
                    <a:lnTo>
                      <a:pt x="990" y="26"/>
                    </a:lnTo>
                    <a:lnTo>
                      <a:pt x="990" y="26"/>
                    </a:lnTo>
                    <a:lnTo>
                      <a:pt x="990" y="26"/>
                    </a:lnTo>
                    <a:lnTo>
                      <a:pt x="990" y="26"/>
                    </a:lnTo>
                    <a:lnTo>
                      <a:pt x="990" y="26"/>
                    </a:lnTo>
                    <a:lnTo>
                      <a:pt x="997" y="26"/>
                    </a:lnTo>
                    <a:lnTo>
                      <a:pt x="997" y="26"/>
                    </a:lnTo>
                    <a:lnTo>
                      <a:pt x="997" y="26"/>
                    </a:lnTo>
                    <a:lnTo>
                      <a:pt x="997" y="26"/>
                    </a:lnTo>
                    <a:lnTo>
                      <a:pt x="1004" y="26"/>
                    </a:lnTo>
                    <a:lnTo>
                      <a:pt x="1004" y="26"/>
                    </a:lnTo>
                    <a:lnTo>
                      <a:pt x="1004" y="26"/>
                    </a:lnTo>
                    <a:lnTo>
                      <a:pt x="1004" y="26"/>
                    </a:lnTo>
                    <a:lnTo>
                      <a:pt x="1012" y="26"/>
                    </a:lnTo>
                    <a:lnTo>
                      <a:pt x="1012" y="26"/>
                    </a:lnTo>
                    <a:lnTo>
                      <a:pt x="1012" y="32"/>
                    </a:lnTo>
                    <a:lnTo>
                      <a:pt x="1019" y="32"/>
                    </a:lnTo>
                    <a:lnTo>
                      <a:pt x="1019" y="32"/>
                    </a:lnTo>
                    <a:lnTo>
                      <a:pt x="1019" y="32"/>
                    </a:lnTo>
                    <a:lnTo>
                      <a:pt x="1019" y="32"/>
                    </a:lnTo>
                    <a:lnTo>
                      <a:pt x="1026" y="32"/>
                    </a:lnTo>
                    <a:lnTo>
                      <a:pt x="1026" y="32"/>
                    </a:lnTo>
                    <a:lnTo>
                      <a:pt x="1026" y="32"/>
                    </a:lnTo>
                    <a:lnTo>
                      <a:pt x="1026" y="32"/>
                    </a:lnTo>
                    <a:lnTo>
                      <a:pt x="1026" y="32"/>
                    </a:lnTo>
                    <a:lnTo>
                      <a:pt x="1034" y="32"/>
                    </a:lnTo>
                    <a:lnTo>
                      <a:pt x="1034" y="32"/>
                    </a:lnTo>
                    <a:lnTo>
                      <a:pt x="1034" y="32"/>
                    </a:lnTo>
                    <a:lnTo>
                      <a:pt x="1034" y="32"/>
                    </a:lnTo>
                    <a:lnTo>
                      <a:pt x="1041" y="32"/>
                    </a:lnTo>
                    <a:lnTo>
                      <a:pt x="1041" y="32"/>
                    </a:lnTo>
                    <a:lnTo>
                      <a:pt x="1041" y="32"/>
                    </a:lnTo>
                    <a:lnTo>
                      <a:pt x="1041" y="32"/>
                    </a:lnTo>
                    <a:lnTo>
                      <a:pt x="1049" y="32"/>
                    </a:lnTo>
                    <a:lnTo>
                      <a:pt x="1049" y="32"/>
                    </a:lnTo>
                    <a:lnTo>
                      <a:pt x="1049" y="32"/>
                    </a:lnTo>
                    <a:lnTo>
                      <a:pt x="1056" y="32"/>
                    </a:lnTo>
                    <a:lnTo>
                      <a:pt x="1056" y="32"/>
                    </a:lnTo>
                    <a:lnTo>
                      <a:pt x="1056" y="32"/>
                    </a:lnTo>
                    <a:lnTo>
                      <a:pt x="1056" y="32"/>
                    </a:lnTo>
                    <a:lnTo>
                      <a:pt x="1063" y="32"/>
                    </a:lnTo>
                    <a:lnTo>
                      <a:pt x="1063" y="32"/>
                    </a:lnTo>
                    <a:lnTo>
                      <a:pt x="1063" y="32"/>
                    </a:lnTo>
                    <a:lnTo>
                      <a:pt x="1063" y="32"/>
                    </a:lnTo>
                    <a:lnTo>
                      <a:pt x="1071" y="32"/>
                    </a:lnTo>
                    <a:lnTo>
                      <a:pt x="1071" y="32"/>
                    </a:lnTo>
                    <a:lnTo>
                      <a:pt x="1071" y="32"/>
                    </a:lnTo>
                    <a:lnTo>
                      <a:pt x="1071" y="32"/>
                    </a:lnTo>
                    <a:lnTo>
                      <a:pt x="1078" y="32"/>
                    </a:lnTo>
                    <a:lnTo>
                      <a:pt x="1078" y="32"/>
                    </a:lnTo>
                    <a:lnTo>
                      <a:pt x="1078" y="32"/>
                    </a:lnTo>
                    <a:lnTo>
                      <a:pt x="1078" y="32"/>
                    </a:lnTo>
                    <a:lnTo>
                      <a:pt x="1086" y="32"/>
                    </a:lnTo>
                    <a:lnTo>
                      <a:pt x="1086" y="32"/>
                    </a:lnTo>
                    <a:lnTo>
                      <a:pt x="1086" y="32"/>
                    </a:lnTo>
                    <a:lnTo>
                      <a:pt x="1086" y="32"/>
                    </a:lnTo>
                    <a:lnTo>
                      <a:pt x="1093" y="32"/>
                    </a:lnTo>
                    <a:lnTo>
                      <a:pt x="1093" y="32"/>
                    </a:lnTo>
                    <a:lnTo>
                      <a:pt x="1093" y="32"/>
                    </a:lnTo>
                    <a:lnTo>
                      <a:pt x="1093" y="32"/>
                    </a:lnTo>
                    <a:lnTo>
                      <a:pt x="1100" y="32"/>
                    </a:lnTo>
                    <a:lnTo>
                      <a:pt x="1100" y="32"/>
                    </a:lnTo>
                    <a:lnTo>
                      <a:pt x="1100" y="32"/>
                    </a:lnTo>
                    <a:lnTo>
                      <a:pt x="1100" y="32"/>
                    </a:lnTo>
                    <a:lnTo>
                      <a:pt x="1108" y="32"/>
                    </a:lnTo>
                    <a:lnTo>
                      <a:pt x="1108" y="32"/>
                    </a:lnTo>
                    <a:lnTo>
                      <a:pt x="1108" y="32"/>
                    </a:lnTo>
                    <a:lnTo>
                      <a:pt x="1108" y="32"/>
                    </a:lnTo>
                    <a:lnTo>
                      <a:pt x="1115" y="32"/>
                    </a:lnTo>
                    <a:lnTo>
                      <a:pt x="1115" y="32"/>
                    </a:lnTo>
                    <a:lnTo>
                      <a:pt x="1115" y="32"/>
                    </a:lnTo>
                    <a:lnTo>
                      <a:pt x="1115" y="26"/>
                    </a:lnTo>
                    <a:lnTo>
                      <a:pt x="1123" y="26"/>
                    </a:lnTo>
                    <a:lnTo>
                      <a:pt x="1123" y="26"/>
                    </a:lnTo>
                    <a:lnTo>
                      <a:pt x="1123" y="26"/>
                    </a:lnTo>
                    <a:lnTo>
                      <a:pt x="1123" y="26"/>
                    </a:lnTo>
                    <a:lnTo>
                      <a:pt x="1130" y="26"/>
                    </a:lnTo>
                    <a:lnTo>
                      <a:pt x="1130" y="26"/>
                    </a:lnTo>
                    <a:lnTo>
                      <a:pt x="1130" y="26"/>
                    </a:lnTo>
                    <a:lnTo>
                      <a:pt x="1130" y="26"/>
                    </a:lnTo>
                    <a:lnTo>
                      <a:pt x="1137" y="26"/>
                    </a:lnTo>
                    <a:lnTo>
                      <a:pt x="1137" y="26"/>
                    </a:lnTo>
                    <a:lnTo>
                      <a:pt x="1137" y="26"/>
                    </a:lnTo>
                    <a:lnTo>
                      <a:pt x="1137" y="26"/>
                    </a:lnTo>
                    <a:lnTo>
                      <a:pt x="1145" y="26"/>
                    </a:lnTo>
                    <a:lnTo>
                      <a:pt x="1145" y="26"/>
                    </a:lnTo>
                    <a:lnTo>
                      <a:pt x="1145" y="26"/>
                    </a:lnTo>
                    <a:lnTo>
                      <a:pt x="1145" y="26"/>
                    </a:lnTo>
                    <a:lnTo>
                      <a:pt x="1152" y="26"/>
                    </a:lnTo>
                    <a:lnTo>
                      <a:pt x="1152" y="26"/>
                    </a:lnTo>
                    <a:lnTo>
                      <a:pt x="1152" y="26"/>
                    </a:lnTo>
                    <a:lnTo>
                      <a:pt x="1152" y="26"/>
                    </a:lnTo>
                    <a:lnTo>
                      <a:pt x="1159" y="26"/>
                    </a:lnTo>
                    <a:lnTo>
                      <a:pt x="1159" y="26"/>
                    </a:lnTo>
                    <a:lnTo>
                      <a:pt x="1159" y="26"/>
                    </a:lnTo>
                    <a:lnTo>
                      <a:pt x="1159" y="26"/>
                    </a:lnTo>
                    <a:lnTo>
                      <a:pt x="1167" y="26"/>
                    </a:lnTo>
                    <a:lnTo>
                      <a:pt x="1167" y="26"/>
                    </a:lnTo>
                    <a:lnTo>
                      <a:pt x="1167" y="26"/>
                    </a:lnTo>
                    <a:lnTo>
                      <a:pt x="1167" y="26"/>
                    </a:lnTo>
                    <a:lnTo>
                      <a:pt x="1174" y="26"/>
                    </a:lnTo>
                    <a:lnTo>
                      <a:pt x="1174" y="26"/>
                    </a:lnTo>
                    <a:lnTo>
                      <a:pt x="1174" y="26"/>
                    </a:lnTo>
                    <a:lnTo>
                      <a:pt x="1174" y="26"/>
                    </a:lnTo>
                    <a:lnTo>
                      <a:pt x="1182" y="26"/>
                    </a:lnTo>
                    <a:lnTo>
                      <a:pt x="1182" y="26"/>
                    </a:lnTo>
                    <a:lnTo>
                      <a:pt x="1182" y="26"/>
                    </a:lnTo>
                    <a:lnTo>
                      <a:pt x="1182" y="26"/>
                    </a:lnTo>
                    <a:lnTo>
                      <a:pt x="1189" y="26"/>
                    </a:lnTo>
                    <a:lnTo>
                      <a:pt x="1189" y="26"/>
                    </a:lnTo>
                    <a:lnTo>
                      <a:pt x="1189" y="26"/>
                    </a:lnTo>
                    <a:lnTo>
                      <a:pt x="1189" y="26"/>
                    </a:lnTo>
                    <a:lnTo>
                      <a:pt x="1196" y="26"/>
                    </a:lnTo>
                    <a:lnTo>
                      <a:pt x="1196" y="26"/>
                    </a:lnTo>
                    <a:lnTo>
                      <a:pt x="1196" y="26"/>
                    </a:lnTo>
                    <a:lnTo>
                      <a:pt x="1196" y="26"/>
                    </a:lnTo>
                    <a:lnTo>
                      <a:pt x="1204" y="26"/>
                    </a:lnTo>
                    <a:lnTo>
                      <a:pt x="1204" y="26"/>
                    </a:lnTo>
                    <a:lnTo>
                      <a:pt x="1204" y="26"/>
                    </a:lnTo>
                    <a:lnTo>
                      <a:pt x="1204" y="26"/>
                    </a:lnTo>
                    <a:lnTo>
                      <a:pt x="1211" y="26"/>
                    </a:lnTo>
                    <a:lnTo>
                      <a:pt x="1211" y="26"/>
                    </a:lnTo>
                    <a:lnTo>
                      <a:pt x="1211" y="26"/>
                    </a:lnTo>
                    <a:lnTo>
                      <a:pt x="1211" y="26"/>
                    </a:lnTo>
                    <a:lnTo>
                      <a:pt x="1219" y="26"/>
                    </a:lnTo>
                    <a:lnTo>
                      <a:pt x="1219" y="21"/>
                    </a:lnTo>
                    <a:lnTo>
                      <a:pt x="1219" y="21"/>
                    </a:lnTo>
                    <a:lnTo>
                      <a:pt x="1219" y="21"/>
                    </a:lnTo>
                    <a:lnTo>
                      <a:pt x="1226" y="21"/>
                    </a:lnTo>
                    <a:lnTo>
                      <a:pt x="1226" y="21"/>
                    </a:lnTo>
                    <a:lnTo>
                      <a:pt x="1226" y="21"/>
                    </a:lnTo>
                    <a:lnTo>
                      <a:pt x="1226" y="21"/>
                    </a:lnTo>
                    <a:lnTo>
                      <a:pt x="1233" y="21"/>
                    </a:lnTo>
                    <a:lnTo>
                      <a:pt x="1233" y="21"/>
                    </a:lnTo>
                    <a:lnTo>
                      <a:pt x="1233" y="21"/>
                    </a:lnTo>
                    <a:lnTo>
                      <a:pt x="1233" y="21"/>
                    </a:lnTo>
                    <a:lnTo>
                      <a:pt x="1241" y="21"/>
                    </a:lnTo>
                    <a:lnTo>
                      <a:pt x="1241" y="21"/>
                    </a:lnTo>
                    <a:lnTo>
                      <a:pt x="1241" y="21"/>
                    </a:lnTo>
                    <a:lnTo>
                      <a:pt x="1241" y="21"/>
                    </a:lnTo>
                    <a:lnTo>
                      <a:pt x="1248" y="21"/>
                    </a:lnTo>
                    <a:lnTo>
                      <a:pt x="1248" y="21"/>
                    </a:lnTo>
                    <a:lnTo>
                      <a:pt x="1248" y="21"/>
                    </a:lnTo>
                    <a:lnTo>
                      <a:pt x="1248" y="21"/>
                    </a:lnTo>
                    <a:lnTo>
                      <a:pt x="1256" y="21"/>
                    </a:lnTo>
                    <a:lnTo>
                      <a:pt x="1256" y="21"/>
                    </a:lnTo>
                    <a:lnTo>
                      <a:pt x="1256" y="21"/>
                    </a:lnTo>
                    <a:lnTo>
                      <a:pt x="1256" y="21"/>
                    </a:lnTo>
                    <a:lnTo>
                      <a:pt x="1263" y="21"/>
                    </a:lnTo>
                    <a:lnTo>
                      <a:pt x="1263" y="21"/>
                    </a:lnTo>
                    <a:lnTo>
                      <a:pt x="1263" y="21"/>
                    </a:lnTo>
                    <a:lnTo>
                      <a:pt x="1263" y="21"/>
                    </a:lnTo>
                    <a:lnTo>
                      <a:pt x="1270" y="21"/>
                    </a:lnTo>
                    <a:lnTo>
                      <a:pt x="1270" y="21"/>
                    </a:lnTo>
                    <a:lnTo>
                      <a:pt x="1270" y="21"/>
                    </a:lnTo>
                    <a:lnTo>
                      <a:pt x="1270" y="21"/>
                    </a:lnTo>
                    <a:lnTo>
                      <a:pt x="1278" y="21"/>
                    </a:lnTo>
                    <a:lnTo>
                      <a:pt x="1278" y="21"/>
                    </a:lnTo>
                    <a:lnTo>
                      <a:pt x="1278" y="21"/>
                    </a:lnTo>
                    <a:lnTo>
                      <a:pt x="1278" y="21"/>
                    </a:lnTo>
                    <a:lnTo>
                      <a:pt x="1285" y="21"/>
                    </a:lnTo>
                    <a:lnTo>
                      <a:pt x="1285" y="21"/>
                    </a:lnTo>
                    <a:lnTo>
                      <a:pt x="1285" y="21"/>
                    </a:lnTo>
                    <a:lnTo>
                      <a:pt x="1285" y="21"/>
                    </a:lnTo>
                    <a:lnTo>
                      <a:pt x="1292" y="21"/>
                    </a:lnTo>
                    <a:lnTo>
                      <a:pt x="1292" y="21"/>
                    </a:lnTo>
                    <a:lnTo>
                      <a:pt x="1292" y="21"/>
                    </a:lnTo>
                    <a:lnTo>
                      <a:pt x="1292" y="21"/>
                    </a:lnTo>
                    <a:lnTo>
                      <a:pt x="1300" y="21"/>
                    </a:lnTo>
                    <a:lnTo>
                      <a:pt x="1300" y="21"/>
                    </a:lnTo>
                    <a:lnTo>
                      <a:pt x="1300" y="21"/>
                    </a:lnTo>
                    <a:lnTo>
                      <a:pt x="1300" y="21"/>
                    </a:lnTo>
                    <a:lnTo>
                      <a:pt x="1307" y="21"/>
                    </a:lnTo>
                    <a:lnTo>
                      <a:pt x="1307" y="21"/>
                    </a:lnTo>
                    <a:lnTo>
                      <a:pt x="1307" y="21"/>
                    </a:lnTo>
                    <a:lnTo>
                      <a:pt x="1307" y="21"/>
                    </a:lnTo>
                    <a:lnTo>
                      <a:pt x="1315" y="21"/>
                    </a:lnTo>
                    <a:lnTo>
                      <a:pt x="1315" y="21"/>
                    </a:lnTo>
                    <a:lnTo>
                      <a:pt x="1315" y="16"/>
                    </a:lnTo>
                    <a:lnTo>
                      <a:pt x="1315" y="16"/>
                    </a:lnTo>
                    <a:lnTo>
                      <a:pt x="1322" y="16"/>
                    </a:lnTo>
                    <a:lnTo>
                      <a:pt x="1322" y="16"/>
                    </a:lnTo>
                    <a:lnTo>
                      <a:pt x="1322" y="16"/>
                    </a:lnTo>
                    <a:lnTo>
                      <a:pt x="1322" y="16"/>
                    </a:lnTo>
                    <a:lnTo>
                      <a:pt x="1329" y="16"/>
                    </a:lnTo>
                    <a:lnTo>
                      <a:pt x="1329" y="16"/>
                    </a:lnTo>
                    <a:lnTo>
                      <a:pt x="1329" y="16"/>
                    </a:lnTo>
                    <a:lnTo>
                      <a:pt x="1329" y="16"/>
                    </a:lnTo>
                    <a:lnTo>
                      <a:pt x="1337" y="16"/>
                    </a:lnTo>
                    <a:lnTo>
                      <a:pt x="1337" y="16"/>
                    </a:lnTo>
                    <a:lnTo>
                      <a:pt x="1337" y="16"/>
                    </a:lnTo>
                    <a:lnTo>
                      <a:pt x="1337" y="16"/>
                    </a:lnTo>
                    <a:lnTo>
                      <a:pt x="1344" y="16"/>
                    </a:lnTo>
                    <a:lnTo>
                      <a:pt x="1344" y="16"/>
                    </a:lnTo>
                    <a:lnTo>
                      <a:pt x="1344" y="16"/>
                    </a:lnTo>
                    <a:lnTo>
                      <a:pt x="1344" y="16"/>
                    </a:lnTo>
                    <a:lnTo>
                      <a:pt x="1352" y="16"/>
                    </a:lnTo>
                    <a:lnTo>
                      <a:pt x="1352" y="16"/>
                    </a:lnTo>
                    <a:lnTo>
                      <a:pt x="1352" y="16"/>
                    </a:lnTo>
                    <a:lnTo>
                      <a:pt x="1352" y="16"/>
                    </a:lnTo>
                    <a:lnTo>
                      <a:pt x="1359" y="16"/>
                    </a:lnTo>
                    <a:lnTo>
                      <a:pt x="1359" y="16"/>
                    </a:lnTo>
                    <a:lnTo>
                      <a:pt x="1359" y="16"/>
                    </a:lnTo>
                    <a:lnTo>
                      <a:pt x="1359" y="16"/>
                    </a:lnTo>
                    <a:lnTo>
                      <a:pt x="1366" y="16"/>
                    </a:lnTo>
                    <a:lnTo>
                      <a:pt x="1366" y="16"/>
                    </a:lnTo>
                    <a:lnTo>
                      <a:pt x="1366" y="16"/>
                    </a:lnTo>
                    <a:lnTo>
                      <a:pt x="1374" y="16"/>
                    </a:lnTo>
                    <a:lnTo>
                      <a:pt x="1374" y="16"/>
                    </a:lnTo>
                    <a:lnTo>
                      <a:pt x="1374" y="16"/>
                    </a:lnTo>
                    <a:lnTo>
                      <a:pt x="1374" y="16"/>
                    </a:lnTo>
                    <a:lnTo>
                      <a:pt x="1381" y="16"/>
                    </a:lnTo>
                    <a:lnTo>
                      <a:pt x="1381" y="16"/>
                    </a:lnTo>
                    <a:lnTo>
                      <a:pt x="1381" y="16"/>
                    </a:lnTo>
                    <a:lnTo>
                      <a:pt x="1381" y="16"/>
                    </a:lnTo>
                    <a:lnTo>
                      <a:pt x="1389" y="16"/>
                    </a:lnTo>
                    <a:lnTo>
                      <a:pt x="1389" y="16"/>
                    </a:lnTo>
                    <a:lnTo>
                      <a:pt x="1389" y="16"/>
                    </a:lnTo>
                    <a:lnTo>
                      <a:pt x="1389" y="16"/>
                    </a:lnTo>
                    <a:lnTo>
                      <a:pt x="1396" y="16"/>
                    </a:lnTo>
                    <a:lnTo>
                      <a:pt x="1396" y="16"/>
                    </a:lnTo>
                    <a:lnTo>
                      <a:pt x="1396" y="16"/>
                    </a:lnTo>
                    <a:lnTo>
                      <a:pt x="1396" y="16"/>
                    </a:lnTo>
                    <a:lnTo>
                      <a:pt x="1403" y="16"/>
                    </a:lnTo>
                    <a:lnTo>
                      <a:pt x="1403" y="16"/>
                    </a:lnTo>
                    <a:lnTo>
                      <a:pt x="1403" y="16"/>
                    </a:lnTo>
                    <a:lnTo>
                      <a:pt x="1403" y="16"/>
                    </a:lnTo>
                    <a:lnTo>
                      <a:pt x="1411" y="16"/>
                    </a:lnTo>
                    <a:lnTo>
                      <a:pt x="1411" y="16"/>
                    </a:lnTo>
                    <a:lnTo>
                      <a:pt x="1411" y="16"/>
                    </a:lnTo>
                    <a:lnTo>
                      <a:pt x="1411" y="16"/>
                    </a:lnTo>
                    <a:lnTo>
                      <a:pt x="1418" y="10"/>
                    </a:lnTo>
                    <a:lnTo>
                      <a:pt x="1418" y="10"/>
                    </a:lnTo>
                    <a:lnTo>
                      <a:pt x="1418" y="10"/>
                    </a:lnTo>
                    <a:lnTo>
                      <a:pt x="1418" y="10"/>
                    </a:lnTo>
                    <a:lnTo>
                      <a:pt x="1425" y="10"/>
                    </a:lnTo>
                    <a:lnTo>
                      <a:pt x="1425" y="10"/>
                    </a:lnTo>
                    <a:lnTo>
                      <a:pt x="1425" y="10"/>
                    </a:lnTo>
                    <a:lnTo>
                      <a:pt x="1425" y="10"/>
                    </a:lnTo>
                    <a:lnTo>
                      <a:pt x="1433" y="10"/>
                    </a:lnTo>
                    <a:lnTo>
                      <a:pt x="1433" y="10"/>
                    </a:lnTo>
                    <a:lnTo>
                      <a:pt x="1433" y="10"/>
                    </a:lnTo>
                    <a:lnTo>
                      <a:pt x="1433" y="10"/>
                    </a:lnTo>
                    <a:lnTo>
                      <a:pt x="1440" y="10"/>
                    </a:lnTo>
                    <a:lnTo>
                      <a:pt x="1440" y="10"/>
                    </a:lnTo>
                    <a:lnTo>
                      <a:pt x="1440" y="10"/>
                    </a:lnTo>
                    <a:lnTo>
                      <a:pt x="1440" y="10"/>
                    </a:lnTo>
                    <a:lnTo>
                      <a:pt x="1448" y="10"/>
                    </a:lnTo>
                    <a:lnTo>
                      <a:pt x="1448" y="10"/>
                    </a:lnTo>
                    <a:lnTo>
                      <a:pt x="1448" y="10"/>
                    </a:lnTo>
                    <a:lnTo>
                      <a:pt x="1448" y="10"/>
                    </a:lnTo>
                    <a:lnTo>
                      <a:pt x="1455" y="10"/>
                    </a:lnTo>
                    <a:lnTo>
                      <a:pt x="1455" y="10"/>
                    </a:lnTo>
                    <a:lnTo>
                      <a:pt x="1455" y="10"/>
                    </a:lnTo>
                    <a:lnTo>
                      <a:pt x="1455" y="10"/>
                    </a:lnTo>
                    <a:lnTo>
                      <a:pt x="1462" y="10"/>
                    </a:lnTo>
                    <a:lnTo>
                      <a:pt x="1462" y="10"/>
                    </a:lnTo>
                    <a:lnTo>
                      <a:pt x="1462" y="10"/>
                    </a:lnTo>
                    <a:lnTo>
                      <a:pt x="1462" y="10"/>
                    </a:lnTo>
                    <a:lnTo>
                      <a:pt x="1470" y="10"/>
                    </a:lnTo>
                    <a:lnTo>
                      <a:pt x="1470" y="10"/>
                    </a:lnTo>
                    <a:lnTo>
                      <a:pt x="1470" y="10"/>
                    </a:lnTo>
                    <a:lnTo>
                      <a:pt x="1470" y="10"/>
                    </a:lnTo>
                    <a:lnTo>
                      <a:pt x="1477" y="10"/>
                    </a:lnTo>
                    <a:lnTo>
                      <a:pt x="1477" y="10"/>
                    </a:lnTo>
                    <a:lnTo>
                      <a:pt x="1477" y="10"/>
                    </a:lnTo>
                    <a:lnTo>
                      <a:pt x="1477" y="10"/>
                    </a:lnTo>
                    <a:lnTo>
                      <a:pt x="1485" y="10"/>
                    </a:lnTo>
                    <a:lnTo>
                      <a:pt x="1485" y="10"/>
                    </a:lnTo>
                    <a:lnTo>
                      <a:pt x="1485" y="10"/>
                    </a:lnTo>
                    <a:lnTo>
                      <a:pt x="1485" y="10"/>
                    </a:lnTo>
                    <a:lnTo>
                      <a:pt x="1492" y="10"/>
                    </a:lnTo>
                    <a:lnTo>
                      <a:pt x="1492" y="10"/>
                    </a:lnTo>
                    <a:lnTo>
                      <a:pt x="1492" y="10"/>
                    </a:lnTo>
                    <a:lnTo>
                      <a:pt x="1492" y="10"/>
                    </a:lnTo>
                    <a:lnTo>
                      <a:pt x="1499" y="10"/>
                    </a:lnTo>
                    <a:lnTo>
                      <a:pt x="1499" y="10"/>
                    </a:lnTo>
                    <a:lnTo>
                      <a:pt x="1499" y="10"/>
                    </a:lnTo>
                    <a:lnTo>
                      <a:pt x="1499" y="10"/>
                    </a:lnTo>
                    <a:lnTo>
                      <a:pt x="1507" y="10"/>
                    </a:lnTo>
                    <a:lnTo>
                      <a:pt x="1507" y="10"/>
                    </a:lnTo>
                    <a:lnTo>
                      <a:pt x="1507" y="10"/>
                    </a:lnTo>
                    <a:lnTo>
                      <a:pt x="1507" y="10"/>
                    </a:lnTo>
                    <a:lnTo>
                      <a:pt x="1514" y="10"/>
                    </a:lnTo>
                    <a:lnTo>
                      <a:pt x="1514" y="5"/>
                    </a:lnTo>
                    <a:lnTo>
                      <a:pt x="1514" y="5"/>
                    </a:lnTo>
                    <a:lnTo>
                      <a:pt x="1514" y="5"/>
                    </a:lnTo>
                    <a:lnTo>
                      <a:pt x="1522" y="5"/>
                    </a:lnTo>
                    <a:lnTo>
                      <a:pt x="1522" y="5"/>
                    </a:lnTo>
                    <a:lnTo>
                      <a:pt x="1522" y="5"/>
                    </a:lnTo>
                    <a:lnTo>
                      <a:pt x="1522" y="5"/>
                    </a:lnTo>
                    <a:lnTo>
                      <a:pt x="1529" y="5"/>
                    </a:lnTo>
                    <a:lnTo>
                      <a:pt x="1529" y="5"/>
                    </a:lnTo>
                    <a:lnTo>
                      <a:pt x="1529" y="5"/>
                    </a:lnTo>
                    <a:lnTo>
                      <a:pt x="1529" y="5"/>
                    </a:lnTo>
                    <a:lnTo>
                      <a:pt x="1536" y="5"/>
                    </a:lnTo>
                    <a:lnTo>
                      <a:pt x="1536" y="5"/>
                    </a:lnTo>
                    <a:lnTo>
                      <a:pt x="1536" y="5"/>
                    </a:lnTo>
                    <a:lnTo>
                      <a:pt x="1536" y="5"/>
                    </a:lnTo>
                    <a:lnTo>
                      <a:pt x="1544" y="5"/>
                    </a:lnTo>
                    <a:lnTo>
                      <a:pt x="1544" y="5"/>
                    </a:lnTo>
                    <a:lnTo>
                      <a:pt x="1544" y="5"/>
                    </a:lnTo>
                    <a:lnTo>
                      <a:pt x="1544" y="5"/>
                    </a:lnTo>
                    <a:lnTo>
                      <a:pt x="1551" y="5"/>
                    </a:lnTo>
                    <a:lnTo>
                      <a:pt x="1551" y="5"/>
                    </a:lnTo>
                    <a:lnTo>
                      <a:pt x="1551" y="5"/>
                    </a:lnTo>
                    <a:lnTo>
                      <a:pt x="1551" y="5"/>
                    </a:lnTo>
                    <a:lnTo>
                      <a:pt x="1558" y="5"/>
                    </a:lnTo>
                    <a:lnTo>
                      <a:pt x="1558" y="5"/>
                    </a:lnTo>
                    <a:lnTo>
                      <a:pt x="1558" y="5"/>
                    </a:lnTo>
                    <a:lnTo>
                      <a:pt x="1558" y="5"/>
                    </a:lnTo>
                    <a:lnTo>
                      <a:pt x="1566" y="5"/>
                    </a:lnTo>
                    <a:lnTo>
                      <a:pt x="1566" y="5"/>
                    </a:lnTo>
                    <a:lnTo>
                      <a:pt x="1566" y="5"/>
                    </a:lnTo>
                    <a:lnTo>
                      <a:pt x="1566" y="5"/>
                    </a:lnTo>
                    <a:lnTo>
                      <a:pt x="1573" y="5"/>
                    </a:lnTo>
                    <a:lnTo>
                      <a:pt x="1573" y="5"/>
                    </a:lnTo>
                    <a:lnTo>
                      <a:pt x="1573" y="5"/>
                    </a:lnTo>
                    <a:lnTo>
                      <a:pt x="1573" y="5"/>
                    </a:lnTo>
                    <a:lnTo>
                      <a:pt x="1581" y="5"/>
                    </a:lnTo>
                    <a:lnTo>
                      <a:pt x="1581" y="5"/>
                    </a:lnTo>
                    <a:lnTo>
                      <a:pt x="1581" y="5"/>
                    </a:lnTo>
                    <a:lnTo>
                      <a:pt x="1581" y="5"/>
                    </a:lnTo>
                    <a:lnTo>
                      <a:pt x="1588" y="5"/>
                    </a:lnTo>
                    <a:lnTo>
                      <a:pt x="1588" y="5"/>
                    </a:lnTo>
                    <a:lnTo>
                      <a:pt x="1588" y="5"/>
                    </a:lnTo>
                    <a:lnTo>
                      <a:pt x="1595" y="5"/>
                    </a:lnTo>
                    <a:lnTo>
                      <a:pt x="1595" y="5"/>
                    </a:lnTo>
                    <a:lnTo>
                      <a:pt x="1595" y="5"/>
                    </a:lnTo>
                    <a:lnTo>
                      <a:pt x="1595" y="5"/>
                    </a:lnTo>
                    <a:lnTo>
                      <a:pt x="1603" y="5"/>
                    </a:lnTo>
                    <a:lnTo>
                      <a:pt x="1603" y="5"/>
                    </a:lnTo>
                    <a:lnTo>
                      <a:pt x="1603" y="5"/>
                    </a:lnTo>
                    <a:lnTo>
                      <a:pt x="1603" y="5"/>
                    </a:lnTo>
                    <a:lnTo>
                      <a:pt x="1610" y="5"/>
                    </a:lnTo>
                    <a:lnTo>
                      <a:pt x="1610" y="5"/>
                    </a:lnTo>
                    <a:lnTo>
                      <a:pt x="1610" y="5"/>
                    </a:lnTo>
                    <a:lnTo>
                      <a:pt x="1610" y="5"/>
                    </a:lnTo>
                    <a:lnTo>
                      <a:pt x="1610" y="5"/>
                    </a:lnTo>
                    <a:lnTo>
                      <a:pt x="1618" y="5"/>
                    </a:lnTo>
                    <a:lnTo>
                      <a:pt x="1618" y="5"/>
                    </a:lnTo>
                    <a:lnTo>
                      <a:pt x="1618" y="5"/>
                    </a:lnTo>
                    <a:lnTo>
                      <a:pt x="1618" y="5"/>
                    </a:lnTo>
                    <a:lnTo>
                      <a:pt x="1625" y="5"/>
                    </a:lnTo>
                    <a:lnTo>
                      <a:pt x="1625" y="5"/>
                    </a:lnTo>
                    <a:lnTo>
                      <a:pt x="1625" y="5"/>
                    </a:lnTo>
                    <a:lnTo>
                      <a:pt x="1625" y="5"/>
                    </a:lnTo>
                    <a:lnTo>
                      <a:pt x="1632" y="5"/>
                    </a:lnTo>
                    <a:lnTo>
                      <a:pt x="1632" y="5"/>
                    </a:lnTo>
                    <a:lnTo>
                      <a:pt x="1632" y="5"/>
                    </a:lnTo>
                    <a:lnTo>
                      <a:pt x="1640" y="5"/>
                    </a:lnTo>
                    <a:lnTo>
                      <a:pt x="1640" y="5"/>
                    </a:lnTo>
                    <a:lnTo>
                      <a:pt x="1640" y="5"/>
                    </a:lnTo>
                    <a:lnTo>
                      <a:pt x="1640" y="5"/>
                    </a:lnTo>
                    <a:lnTo>
                      <a:pt x="1647" y="5"/>
                    </a:lnTo>
                    <a:lnTo>
                      <a:pt x="1647" y="5"/>
                    </a:lnTo>
                    <a:lnTo>
                      <a:pt x="1647" y="5"/>
                    </a:lnTo>
                    <a:lnTo>
                      <a:pt x="1647" y="5"/>
                    </a:lnTo>
                    <a:lnTo>
                      <a:pt x="1655" y="5"/>
                    </a:lnTo>
                    <a:lnTo>
                      <a:pt x="1655" y="5"/>
                    </a:lnTo>
                    <a:lnTo>
                      <a:pt x="1655" y="5"/>
                    </a:lnTo>
                    <a:lnTo>
                      <a:pt x="1655" y="5"/>
                    </a:lnTo>
                    <a:lnTo>
                      <a:pt x="1662" y="5"/>
                    </a:lnTo>
                    <a:lnTo>
                      <a:pt x="1662" y="5"/>
                    </a:lnTo>
                    <a:lnTo>
                      <a:pt x="1662" y="5"/>
                    </a:lnTo>
                    <a:lnTo>
                      <a:pt x="1662" y="5"/>
                    </a:lnTo>
                    <a:lnTo>
                      <a:pt x="1662" y="5"/>
                    </a:lnTo>
                    <a:lnTo>
                      <a:pt x="1669" y="5"/>
                    </a:lnTo>
                    <a:lnTo>
                      <a:pt x="1669" y="5"/>
                    </a:lnTo>
                    <a:lnTo>
                      <a:pt x="1669" y="5"/>
                    </a:lnTo>
                    <a:lnTo>
                      <a:pt x="1669" y="5"/>
                    </a:lnTo>
                    <a:lnTo>
                      <a:pt x="1677" y="5"/>
                    </a:lnTo>
                    <a:lnTo>
                      <a:pt x="1677" y="5"/>
                    </a:lnTo>
                    <a:lnTo>
                      <a:pt x="1677" y="5"/>
                    </a:lnTo>
                    <a:lnTo>
                      <a:pt x="1684" y="5"/>
                    </a:lnTo>
                    <a:lnTo>
                      <a:pt x="1684" y="5"/>
                    </a:lnTo>
                    <a:lnTo>
                      <a:pt x="1684" y="5"/>
                    </a:lnTo>
                    <a:lnTo>
                      <a:pt x="1684" y="5"/>
                    </a:lnTo>
                    <a:lnTo>
                      <a:pt x="1691" y="5"/>
                    </a:lnTo>
                    <a:lnTo>
                      <a:pt x="1691" y="5"/>
                    </a:lnTo>
                    <a:lnTo>
                      <a:pt x="1691" y="5"/>
                    </a:lnTo>
                    <a:lnTo>
                      <a:pt x="1691" y="5"/>
                    </a:lnTo>
                    <a:lnTo>
                      <a:pt x="1699" y="5"/>
                    </a:lnTo>
                    <a:lnTo>
                      <a:pt x="1699" y="5"/>
                    </a:lnTo>
                    <a:lnTo>
                      <a:pt x="1699" y="5"/>
                    </a:lnTo>
                    <a:lnTo>
                      <a:pt x="1699" y="5"/>
                    </a:lnTo>
                    <a:lnTo>
                      <a:pt x="1706" y="5"/>
                    </a:lnTo>
                    <a:lnTo>
                      <a:pt x="1706" y="5"/>
                    </a:lnTo>
                    <a:lnTo>
                      <a:pt x="1706" y="5"/>
                    </a:lnTo>
                    <a:lnTo>
                      <a:pt x="1706" y="5"/>
                    </a:lnTo>
                    <a:lnTo>
                      <a:pt x="1714" y="5"/>
                    </a:lnTo>
                    <a:lnTo>
                      <a:pt x="1714" y="5"/>
                    </a:lnTo>
                    <a:lnTo>
                      <a:pt x="1714" y="5"/>
                    </a:lnTo>
                    <a:lnTo>
                      <a:pt x="1714" y="5"/>
                    </a:lnTo>
                    <a:lnTo>
                      <a:pt x="1721" y="5"/>
                    </a:lnTo>
                    <a:lnTo>
                      <a:pt x="1721" y="5"/>
                    </a:lnTo>
                    <a:lnTo>
                      <a:pt x="1721" y="5"/>
                    </a:lnTo>
                    <a:lnTo>
                      <a:pt x="1721" y="5"/>
                    </a:lnTo>
                    <a:lnTo>
                      <a:pt x="1728" y="5"/>
                    </a:lnTo>
                    <a:lnTo>
                      <a:pt x="1728" y="5"/>
                    </a:lnTo>
                    <a:lnTo>
                      <a:pt x="1728" y="5"/>
                    </a:lnTo>
                    <a:lnTo>
                      <a:pt x="1728" y="5"/>
                    </a:lnTo>
                    <a:lnTo>
                      <a:pt x="1736" y="5"/>
                    </a:lnTo>
                    <a:lnTo>
                      <a:pt x="1736" y="5"/>
                    </a:lnTo>
                    <a:lnTo>
                      <a:pt x="1736" y="5"/>
                    </a:lnTo>
                    <a:lnTo>
                      <a:pt x="1736" y="5"/>
                    </a:lnTo>
                    <a:lnTo>
                      <a:pt x="1743" y="5"/>
                    </a:lnTo>
                    <a:lnTo>
                      <a:pt x="1743" y="5"/>
                    </a:lnTo>
                    <a:lnTo>
                      <a:pt x="1743" y="5"/>
                    </a:lnTo>
                    <a:lnTo>
                      <a:pt x="1743" y="5"/>
                    </a:lnTo>
                    <a:lnTo>
                      <a:pt x="1751" y="5"/>
                    </a:lnTo>
                    <a:lnTo>
                      <a:pt x="1751" y="5"/>
                    </a:lnTo>
                    <a:lnTo>
                      <a:pt x="1751" y="5"/>
                    </a:lnTo>
                    <a:lnTo>
                      <a:pt x="1751" y="5"/>
                    </a:lnTo>
                    <a:lnTo>
                      <a:pt x="1758" y="5"/>
                    </a:lnTo>
                    <a:lnTo>
                      <a:pt x="1758" y="5"/>
                    </a:lnTo>
                    <a:lnTo>
                      <a:pt x="1758" y="5"/>
                    </a:lnTo>
                    <a:lnTo>
                      <a:pt x="1758" y="5"/>
                    </a:lnTo>
                    <a:lnTo>
                      <a:pt x="1765" y="5"/>
                    </a:lnTo>
                    <a:lnTo>
                      <a:pt x="1765" y="5"/>
                    </a:lnTo>
                    <a:lnTo>
                      <a:pt x="1765" y="5"/>
                    </a:lnTo>
                    <a:lnTo>
                      <a:pt x="1765" y="5"/>
                    </a:lnTo>
                    <a:lnTo>
                      <a:pt x="1765" y="5"/>
                    </a:lnTo>
                    <a:lnTo>
                      <a:pt x="1773" y="5"/>
                    </a:lnTo>
                    <a:lnTo>
                      <a:pt x="1773" y="5"/>
                    </a:lnTo>
                    <a:lnTo>
                      <a:pt x="1773" y="5"/>
                    </a:lnTo>
                    <a:lnTo>
                      <a:pt x="1780" y="5"/>
                    </a:lnTo>
                    <a:lnTo>
                      <a:pt x="1780" y="5"/>
                    </a:lnTo>
                    <a:lnTo>
                      <a:pt x="1780" y="5"/>
                    </a:lnTo>
                    <a:lnTo>
                      <a:pt x="1780" y="5"/>
                    </a:lnTo>
                    <a:lnTo>
                      <a:pt x="1788" y="5"/>
                    </a:lnTo>
                    <a:lnTo>
                      <a:pt x="1788" y="5"/>
                    </a:lnTo>
                    <a:lnTo>
                      <a:pt x="1788" y="5"/>
                    </a:lnTo>
                    <a:lnTo>
                      <a:pt x="1788" y="5"/>
                    </a:lnTo>
                    <a:lnTo>
                      <a:pt x="1795" y="5"/>
                    </a:lnTo>
                    <a:lnTo>
                      <a:pt x="1795" y="5"/>
                    </a:lnTo>
                    <a:lnTo>
                      <a:pt x="1795" y="5"/>
                    </a:lnTo>
                    <a:lnTo>
                      <a:pt x="1795" y="5"/>
                    </a:lnTo>
                    <a:lnTo>
                      <a:pt x="1802" y="5"/>
                    </a:lnTo>
                    <a:lnTo>
                      <a:pt x="1802" y="5"/>
                    </a:lnTo>
                    <a:lnTo>
                      <a:pt x="1802" y="5"/>
                    </a:lnTo>
                    <a:lnTo>
                      <a:pt x="1802" y="5"/>
                    </a:lnTo>
                    <a:lnTo>
                      <a:pt x="1810" y="5"/>
                    </a:lnTo>
                    <a:lnTo>
                      <a:pt x="1810" y="5"/>
                    </a:lnTo>
                    <a:lnTo>
                      <a:pt x="1810" y="5"/>
                    </a:lnTo>
                    <a:lnTo>
                      <a:pt x="1810" y="5"/>
                    </a:lnTo>
                    <a:lnTo>
                      <a:pt x="1817" y="5"/>
                    </a:lnTo>
                    <a:lnTo>
                      <a:pt x="1817" y="5"/>
                    </a:lnTo>
                    <a:lnTo>
                      <a:pt x="1817" y="5"/>
                    </a:lnTo>
                    <a:lnTo>
                      <a:pt x="1817" y="5"/>
                    </a:lnTo>
                    <a:lnTo>
                      <a:pt x="1824" y="5"/>
                    </a:lnTo>
                    <a:lnTo>
                      <a:pt x="1824" y="5"/>
                    </a:lnTo>
                    <a:lnTo>
                      <a:pt x="1824" y="5"/>
                    </a:lnTo>
                    <a:lnTo>
                      <a:pt x="1824" y="5"/>
                    </a:lnTo>
                    <a:lnTo>
                      <a:pt x="1832" y="5"/>
                    </a:lnTo>
                    <a:lnTo>
                      <a:pt x="1832" y="5"/>
                    </a:lnTo>
                    <a:lnTo>
                      <a:pt x="1832" y="5"/>
                    </a:lnTo>
                    <a:lnTo>
                      <a:pt x="1832" y="5"/>
                    </a:lnTo>
                    <a:lnTo>
                      <a:pt x="1839" y="5"/>
                    </a:lnTo>
                    <a:lnTo>
                      <a:pt x="1839" y="5"/>
                    </a:lnTo>
                    <a:lnTo>
                      <a:pt x="1839" y="5"/>
                    </a:lnTo>
                    <a:lnTo>
                      <a:pt x="1839" y="5"/>
                    </a:lnTo>
                    <a:lnTo>
                      <a:pt x="1847" y="5"/>
                    </a:lnTo>
                    <a:lnTo>
                      <a:pt x="1847" y="5"/>
                    </a:lnTo>
                    <a:lnTo>
                      <a:pt x="1847" y="5"/>
                    </a:lnTo>
                    <a:lnTo>
                      <a:pt x="1847" y="5"/>
                    </a:lnTo>
                    <a:lnTo>
                      <a:pt x="1854" y="5"/>
                    </a:lnTo>
                    <a:lnTo>
                      <a:pt x="1854" y="5"/>
                    </a:lnTo>
                    <a:lnTo>
                      <a:pt x="1854" y="5"/>
                    </a:lnTo>
                    <a:lnTo>
                      <a:pt x="1854" y="5"/>
                    </a:lnTo>
                    <a:lnTo>
                      <a:pt x="1861" y="5"/>
                    </a:lnTo>
                    <a:lnTo>
                      <a:pt x="1861" y="5"/>
                    </a:lnTo>
                    <a:lnTo>
                      <a:pt x="1861" y="5"/>
                    </a:lnTo>
                    <a:lnTo>
                      <a:pt x="1861" y="5"/>
                    </a:lnTo>
                    <a:lnTo>
                      <a:pt x="1869" y="5"/>
                    </a:lnTo>
                    <a:lnTo>
                      <a:pt x="1869" y="5"/>
                    </a:lnTo>
                    <a:lnTo>
                      <a:pt x="1869" y="5"/>
                    </a:lnTo>
                    <a:lnTo>
                      <a:pt x="1869" y="5"/>
                    </a:lnTo>
                    <a:lnTo>
                      <a:pt x="1876" y="5"/>
                    </a:lnTo>
                    <a:lnTo>
                      <a:pt x="1876" y="5"/>
                    </a:lnTo>
                    <a:lnTo>
                      <a:pt x="1876" y="5"/>
                    </a:lnTo>
                    <a:lnTo>
                      <a:pt x="1884" y="5"/>
                    </a:lnTo>
                    <a:lnTo>
                      <a:pt x="1884" y="5"/>
                    </a:lnTo>
                    <a:lnTo>
                      <a:pt x="1884" y="5"/>
                    </a:lnTo>
                    <a:lnTo>
                      <a:pt x="1884" y="5"/>
                    </a:lnTo>
                    <a:lnTo>
                      <a:pt x="1891" y="5"/>
                    </a:lnTo>
                    <a:lnTo>
                      <a:pt x="1891" y="5"/>
                    </a:lnTo>
                    <a:lnTo>
                      <a:pt x="1891" y="5"/>
                    </a:lnTo>
                    <a:lnTo>
                      <a:pt x="1891" y="5"/>
                    </a:lnTo>
                    <a:lnTo>
                      <a:pt x="1898" y="5"/>
                    </a:lnTo>
                    <a:lnTo>
                      <a:pt x="1898" y="5"/>
                    </a:lnTo>
                    <a:lnTo>
                      <a:pt x="1898" y="5"/>
                    </a:lnTo>
                    <a:lnTo>
                      <a:pt x="1898" y="5"/>
                    </a:lnTo>
                    <a:lnTo>
                      <a:pt x="1898" y="5"/>
                    </a:lnTo>
                    <a:lnTo>
                      <a:pt x="1906" y="5"/>
                    </a:lnTo>
                    <a:lnTo>
                      <a:pt x="1906" y="5"/>
                    </a:lnTo>
                    <a:lnTo>
                      <a:pt x="1906" y="5"/>
                    </a:lnTo>
                    <a:lnTo>
                      <a:pt x="1906" y="5"/>
                    </a:lnTo>
                    <a:lnTo>
                      <a:pt x="1913" y="5"/>
                    </a:lnTo>
                    <a:lnTo>
                      <a:pt x="1913" y="5"/>
                    </a:lnTo>
                    <a:lnTo>
                      <a:pt x="1913" y="5"/>
                    </a:lnTo>
                    <a:lnTo>
                      <a:pt x="1920" y="5"/>
                    </a:lnTo>
                    <a:lnTo>
                      <a:pt x="1920" y="5"/>
                    </a:lnTo>
                    <a:lnTo>
                      <a:pt x="1920" y="5"/>
                    </a:lnTo>
                    <a:lnTo>
                      <a:pt x="1920" y="5"/>
                    </a:lnTo>
                    <a:lnTo>
                      <a:pt x="1928" y="5"/>
                    </a:lnTo>
                    <a:lnTo>
                      <a:pt x="1928" y="5"/>
                    </a:lnTo>
                    <a:lnTo>
                      <a:pt x="1928" y="5"/>
                    </a:lnTo>
                    <a:lnTo>
                      <a:pt x="1928" y="5"/>
                    </a:lnTo>
                    <a:lnTo>
                      <a:pt x="1935" y="5"/>
                    </a:lnTo>
                    <a:lnTo>
                      <a:pt x="1935" y="5"/>
                    </a:lnTo>
                    <a:lnTo>
                      <a:pt x="1935" y="5"/>
                    </a:lnTo>
                    <a:lnTo>
                      <a:pt x="1935" y="5"/>
                    </a:lnTo>
                    <a:lnTo>
                      <a:pt x="1943" y="5"/>
                    </a:lnTo>
                    <a:lnTo>
                      <a:pt x="1943" y="5"/>
                    </a:lnTo>
                    <a:lnTo>
                      <a:pt x="1943" y="5"/>
                    </a:lnTo>
                    <a:lnTo>
                      <a:pt x="1943" y="5"/>
                    </a:lnTo>
                    <a:lnTo>
                      <a:pt x="1950" y="5"/>
                    </a:lnTo>
                    <a:lnTo>
                      <a:pt x="1950" y="5"/>
                    </a:lnTo>
                    <a:lnTo>
                      <a:pt x="1950" y="5"/>
                    </a:lnTo>
                    <a:lnTo>
                      <a:pt x="1950" y="5"/>
                    </a:lnTo>
                    <a:lnTo>
                      <a:pt x="1957" y="5"/>
                    </a:lnTo>
                    <a:lnTo>
                      <a:pt x="1957" y="5"/>
                    </a:lnTo>
                    <a:lnTo>
                      <a:pt x="1957" y="5"/>
                    </a:lnTo>
                    <a:lnTo>
                      <a:pt x="1957" y="5"/>
                    </a:lnTo>
                    <a:lnTo>
                      <a:pt x="1965" y="5"/>
                    </a:lnTo>
                    <a:lnTo>
                      <a:pt x="1965" y="5"/>
                    </a:lnTo>
                    <a:lnTo>
                      <a:pt x="1965" y="5"/>
                    </a:lnTo>
                    <a:lnTo>
                      <a:pt x="1965" y="5"/>
                    </a:lnTo>
                    <a:lnTo>
                      <a:pt x="1972" y="5"/>
                    </a:lnTo>
                    <a:lnTo>
                      <a:pt x="1972" y="5"/>
                    </a:lnTo>
                    <a:lnTo>
                      <a:pt x="1972" y="5"/>
                    </a:lnTo>
                    <a:lnTo>
                      <a:pt x="1972" y="5"/>
                    </a:lnTo>
                    <a:lnTo>
                      <a:pt x="1980" y="5"/>
                    </a:lnTo>
                    <a:lnTo>
                      <a:pt x="1980" y="5"/>
                    </a:lnTo>
                    <a:lnTo>
                      <a:pt x="1980" y="5"/>
                    </a:lnTo>
                    <a:lnTo>
                      <a:pt x="1980" y="5"/>
                    </a:lnTo>
                    <a:lnTo>
                      <a:pt x="1987" y="5"/>
                    </a:lnTo>
                    <a:lnTo>
                      <a:pt x="1987" y="5"/>
                    </a:lnTo>
                    <a:lnTo>
                      <a:pt x="1987" y="5"/>
                    </a:lnTo>
                    <a:lnTo>
                      <a:pt x="1987" y="5"/>
                    </a:lnTo>
                    <a:lnTo>
                      <a:pt x="1994" y="5"/>
                    </a:lnTo>
                    <a:lnTo>
                      <a:pt x="1994" y="5"/>
                    </a:lnTo>
                    <a:lnTo>
                      <a:pt x="1994" y="5"/>
                    </a:lnTo>
                    <a:lnTo>
                      <a:pt x="1994" y="5"/>
                    </a:lnTo>
                    <a:lnTo>
                      <a:pt x="2002" y="5"/>
                    </a:lnTo>
                    <a:lnTo>
                      <a:pt x="2002" y="5"/>
                    </a:lnTo>
                    <a:lnTo>
                      <a:pt x="2002" y="5"/>
                    </a:lnTo>
                    <a:lnTo>
                      <a:pt x="2002" y="5"/>
                    </a:lnTo>
                    <a:lnTo>
                      <a:pt x="2009" y="5"/>
                    </a:lnTo>
                    <a:lnTo>
                      <a:pt x="2009" y="5"/>
                    </a:lnTo>
                    <a:lnTo>
                      <a:pt x="2009" y="5"/>
                    </a:lnTo>
                    <a:lnTo>
                      <a:pt x="2009" y="5"/>
                    </a:lnTo>
                    <a:lnTo>
                      <a:pt x="2017" y="5"/>
                    </a:lnTo>
                    <a:lnTo>
                      <a:pt x="2017" y="5"/>
                    </a:lnTo>
                    <a:lnTo>
                      <a:pt x="2017" y="5"/>
                    </a:lnTo>
                    <a:lnTo>
                      <a:pt x="2017" y="5"/>
                    </a:lnTo>
                    <a:lnTo>
                      <a:pt x="2024" y="5"/>
                    </a:lnTo>
                    <a:lnTo>
                      <a:pt x="2024" y="5"/>
                    </a:lnTo>
                    <a:lnTo>
                      <a:pt x="2024" y="5"/>
                    </a:lnTo>
                    <a:lnTo>
                      <a:pt x="2024" y="5"/>
                    </a:lnTo>
                    <a:lnTo>
                      <a:pt x="2024" y="5"/>
                    </a:lnTo>
                    <a:lnTo>
                      <a:pt x="2031" y="5"/>
                    </a:lnTo>
                    <a:lnTo>
                      <a:pt x="2031" y="5"/>
                    </a:lnTo>
                    <a:lnTo>
                      <a:pt x="2031" y="5"/>
                    </a:lnTo>
                    <a:lnTo>
                      <a:pt x="2031" y="5"/>
                    </a:lnTo>
                    <a:lnTo>
                      <a:pt x="2039" y="5"/>
                    </a:lnTo>
                    <a:lnTo>
                      <a:pt x="2039" y="5"/>
                    </a:lnTo>
                    <a:lnTo>
                      <a:pt x="2039" y="5"/>
                    </a:lnTo>
                    <a:lnTo>
                      <a:pt x="2039" y="5"/>
                    </a:lnTo>
                    <a:lnTo>
                      <a:pt x="2046" y="5"/>
                    </a:lnTo>
                    <a:lnTo>
                      <a:pt x="2046" y="5"/>
                    </a:lnTo>
                    <a:lnTo>
                      <a:pt x="2046" y="5"/>
                    </a:lnTo>
                    <a:lnTo>
                      <a:pt x="2053" y="5"/>
                    </a:lnTo>
                    <a:lnTo>
                      <a:pt x="2053" y="5"/>
                    </a:lnTo>
                    <a:lnTo>
                      <a:pt x="2053" y="5"/>
                    </a:lnTo>
                    <a:lnTo>
                      <a:pt x="2053" y="5"/>
                    </a:lnTo>
                    <a:lnTo>
                      <a:pt x="2061" y="5"/>
                    </a:lnTo>
                    <a:lnTo>
                      <a:pt x="2061" y="5"/>
                    </a:lnTo>
                    <a:lnTo>
                      <a:pt x="2061" y="5"/>
                    </a:lnTo>
                    <a:lnTo>
                      <a:pt x="2061" y="5"/>
                    </a:lnTo>
                    <a:lnTo>
                      <a:pt x="2068" y="5"/>
                    </a:lnTo>
                    <a:lnTo>
                      <a:pt x="2068" y="5"/>
                    </a:lnTo>
                    <a:lnTo>
                      <a:pt x="2068" y="5"/>
                    </a:lnTo>
                    <a:lnTo>
                      <a:pt x="2068" y="5"/>
                    </a:lnTo>
                    <a:lnTo>
                      <a:pt x="2076" y="5"/>
                    </a:lnTo>
                    <a:lnTo>
                      <a:pt x="2076" y="5"/>
                    </a:lnTo>
                    <a:lnTo>
                      <a:pt x="2076" y="5"/>
                    </a:lnTo>
                    <a:lnTo>
                      <a:pt x="2076" y="5"/>
                    </a:lnTo>
                    <a:lnTo>
                      <a:pt x="2083" y="5"/>
                    </a:lnTo>
                    <a:lnTo>
                      <a:pt x="2083" y="5"/>
                    </a:lnTo>
                    <a:lnTo>
                      <a:pt x="2083" y="5"/>
                    </a:lnTo>
                    <a:lnTo>
                      <a:pt x="2083" y="5"/>
                    </a:lnTo>
                    <a:lnTo>
                      <a:pt x="2090" y="5"/>
                    </a:lnTo>
                    <a:lnTo>
                      <a:pt x="2090" y="5"/>
                    </a:lnTo>
                    <a:lnTo>
                      <a:pt x="2090" y="5"/>
                    </a:lnTo>
                    <a:lnTo>
                      <a:pt x="2090" y="5"/>
                    </a:lnTo>
                    <a:lnTo>
                      <a:pt x="2098" y="5"/>
                    </a:lnTo>
                    <a:lnTo>
                      <a:pt x="2098" y="5"/>
                    </a:lnTo>
                    <a:lnTo>
                      <a:pt x="2098" y="5"/>
                    </a:lnTo>
                    <a:lnTo>
                      <a:pt x="2098" y="5"/>
                    </a:lnTo>
                    <a:lnTo>
                      <a:pt x="2105" y="5"/>
                    </a:lnTo>
                    <a:lnTo>
                      <a:pt x="2105" y="5"/>
                    </a:lnTo>
                    <a:lnTo>
                      <a:pt x="2105" y="5"/>
                    </a:lnTo>
                    <a:lnTo>
                      <a:pt x="2105" y="5"/>
                    </a:lnTo>
                    <a:lnTo>
                      <a:pt x="2113" y="5"/>
                    </a:lnTo>
                    <a:lnTo>
                      <a:pt x="2113" y="5"/>
                    </a:lnTo>
                    <a:lnTo>
                      <a:pt x="2113" y="5"/>
                    </a:lnTo>
                    <a:lnTo>
                      <a:pt x="2113" y="5"/>
                    </a:lnTo>
                    <a:lnTo>
                      <a:pt x="2120" y="5"/>
                    </a:lnTo>
                    <a:lnTo>
                      <a:pt x="2120" y="5"/>
                    </a:lnTo>
                    <a:lnTo>
                      <a:pt x="2120" y="5"/>
                    </a:lnTo>
                    <a:lnTo>
                      <a:pt x="2120" y="5"/>
                    </a:lnTo>
                    <a:lnTo>
                      <a:pt x="2127" y="5"/>
                    </a:lnTo>
                    <a:lnTo>
                      <a:pt x="2127" y="5"/>
                    </a:lnTo>
                    <a:lnTo>
                      <a:pt x="2127" y="5"/>
                    </a:lnTo>
                    <a:lnTo>
                      <a:pt x="2127" y="5"/>
                    </a:lnTo>
                    <a:lnTo>
                      <a:pt x="2135" y="5"/>
                    </a:lnTo>
                    <a:lnTo>
                      <a:pt x="2135" y="5"/>
                    </a:lnTo>
                    <a:lnTo>
                      <a:pt x="2135" y="5"/>
                    </a:lnTo>
                    <a:lnTo>
                      <a:pt x="2135" y="5"/>
                    </a:lnTo>
                    <a:lnTo>
                      <a:pt x="2142" y="5"/>
                    </a:lnTo>
                    <a:lnTo>
                      <a:pt x="2142" y="5"/>
                    </a:lnTo>
                    <a:lnTo>
                      <a:pt x="2142" y="5"/>
                    </a:lnTo>
                    <a:lnTo>
                      <a:pt x="2142" y="5"/>
                    </a:lnTo>
                    <a:lnTo>
                      <a:pt x="2150" y="5"/>
                    </a:lnTo>
                    <a:lnTo>
                      <a:pt x="2150" y="5"/>
                    </a:lnTo>
                    <a:lnTo>
                      <a:pt x="2150" y="5"/>
                    </a:lnTo>
                    <a:lnTo>
                      <a:pt x="2150" y="5"/>
                    </a:lnTo>
                    <a:lnTo>
                      <a:pt x="2157" y="5"/>
                    </a:lnTo>
                    <a:lnTo>
                      <a:pt x="2157" y="5"/>
                    </a:lnTo>
                    <a:lnTo>
                      <a:pt x="2157" y="5"/>
                    </a:lnTo>
                    <a:lnTo>
                      <a:pt x="2164" y="5"/>
                    </a:lnTo>
                    <a:lnTo>
                      <a:pt x="2164" y="5"/>
                    </a:lnTo>
                    <a:lnTo>
                      <a:pt x="2164" y="5"/>
                    </a:lnTo>
                    <a:lnTo>
                      <a:pt x="2164" y="5"/>
                    </a:lnTo>
                    <a:lnTo>
                      <a:pt x="2172" y="5"/>
                    </a:lnTo>
                    <a:lnTo>
                      <a:pt x="2172" y="5"/>
                    </a:lnTo>
                    <a:lnTo>
                      <a:pt x="2172" y="5"/>
                    </a:lnTo>
                    <a:lnTo>
                      <a:pt x="2172" y="5"/>
                    </a:lnTo>
                    <a:lnTo>
                      <a:pt x="2172" y="5"/>
                    </a:lnTo>
                    <a:lnTo>
                      <a:pt x="2179" y="5"/>
                    </a:lnTo>
                    <a:lnTo>
                      <a:pt x="2179" y="5"/>
                    </a:lnTo>
                    <a:lnTo>
                      <a:pt x="2179" y="5"/>
                    </a:lnTo>
                    <a:lnTo>
                      <a:pt x="2179" y="5"/>
                    </a:lnTo>
                    <a:lnTo>
                      <a:pt x="2186" y="5"/>
                    </a:lnTo>
                    <a:lnTo>
                      <a:pt x="2186" y="5"/>
                    </a:lnTo>
                    <a:lnTo>
                      <a:pt x="2186" y="5"/>
                    </a:lnTo>
                    <a:lnTo>
                      <a:pt x="2186" y="5"/>
                    </a:lnTo>
                    <a:lnTo>
                      <a:pt x="2194" y="5"/>
                    </a:lnTo>
                    <a:lnTo>
                      <a:pt x="2194" y="5"/>
                    </a:lnTo>
                    <a:lnTo>
                      <a:pt x="2194" y="5"/>
                    </a:lnTo>
                    <a:lnTo>
                      <a:pt x="2194" y="5"/>
                    </a:lnTo>
                    <a:lnTo>
                      <a:pt x="2201" y="5"/>
                    </a:lnTo>
                    <a:lnTo>
                      <a:pt x="2201" y="5"/>
                    </a:lnTo>
                    <a:lnTo>
                      <a:pt x="2201" y="5"/>
                    </a:lnTo>
                    <a:lnTo>
                      <a:pt x="2201" y="5"/>
                    </a:lnTo>
                    <a:lnTo>
                      <a:pt x="2209" y="5"/>
                    </a:lnTo>
                    <a:lnTo>
                      <a:pt x="2209" y="5"/>
                    </a:lnTo>
                    <a:lnTo>
                      <a:pt x="2209" y="5"/>
                    </a:lnTo>
                    <a:lnTo>
                      <a:pt x="2209" y="5"/>
                    </a:lnTo>
                    <a:lnTo>
                      <a:pt x="2216" y="5"/>
                    </a:lnTo>
                    <a:lnTo>
                      <a:pt x="2216" y="5"/>
                    </a:lnTo>
                    <a:lnTo>
                      <a:pt x="2216" y="5"/>
                    </a:lnTo>
                    <a:lnTo>
                      <a:pt x="2216" y="5"/>
                    </a:lnTo>
                    <a:lnTo>
                      <a:pt x="2223" y="5"/>
                    </a:lnTo>
                    <a:lnTo>
                      <a:pt x="2223" y="5"/>
                    </a:lnTo>
                    <a:lnTo>
                      <a:pt x="2223" y="5"/>
                    </a:lnTo>
                    <a:lnTo>
                      <a:pt x="2223" y="5"/>
                    </a:lnTo>
                    <a:lnTo>
                      <a:pt x="2231" y="5"/>
                    </a:lnTo>
                    <a:lnTo>
                      <a:pt x="2231" y="5"/>
                    </a:lnTo>
                    <a:lnTo>
                      <a:pt x="2231" y="5"/>
                    </a:lnTo>
                    <a:lnTo>
                      <a:pt x="2238" y="5"/>
                    </a:lnTo>
                    <a:lnTo>
                      <a:pt x="2238" y="5"/>
                    </a:lnTo>
                    <a:lnTo>
                      <a:pt x="2238" y="5"/>
                    </a:lnTo>
                    <a:lnTo>
                      <a:pt x="2238" y="5"/>
                    </a:lnTo>
                    <a:lnTo>
                      <a:pt x="2246" y="5"/>
                    </a:lnTo>
                    <a:lnTo>
                      <a:pt x="2246" y="5"/>
                    </a:lnTo>
                    <a:lnTo>
                      <a:pt x="2246" y="5"/>
                    </a:lnTo>
                    <a:lnTo>
                      <a:pt x="2246" y="5"/>
                    </a:lnTo>
                    <a:lnTo>
                      <a:pt x="2253" y="5"/>
                    </a:lnTo>
                    <a:lnTo>
                      <a:pt x="2253" y="5"/>
                    </a:lnTo>
                    <a:lnTo>
                      <a:pt x="2253" y="5"/>
                    </a:lnTo>
                    <a:lnTo>
                      <a:pt x="2253" y="5"/>
                    </a:lnTo>
                    <a:lnTo>
                      <a:pt x="2253" y="5"/>
                    </a:lnTo>
                    <a:lnTo>
                      <a:pt x="2260" y="5"/>
                    </a:lnTo>
                    <a:lnTo>
                      <a:pt x="2260" y="5"/>
                    </a:lnTo>
                    <a:lnTo>
                      <a:pt x="2260" y="5"/>
                    </a:lnTo>
                    <a:lnTo>
                      <a:pt x="2260" y="5"/>
                    </a:lnTo>
                    <a:lnTo>
                      <a:pt x="2268" y="5"/>
                    </a:lnTo>
                    <a:lnTo>
                      <a:pt x="2268" y="5"/>
                    </a:lnTo>
                    <a:lnTo>
                      <a:pt x="2268" y="5"/>
                    </a:lnTo>
                    <a:lnTo>
                      <a:pt x="2275" y="5"/>
                    </a:lnTo>
                    <a:lnTo>
                      <a:pt x="2275" y="5"/>
                    </a:lnTo>
                    <a:lnTo>
                      <a:pt x="2275" y="5"/>
                    </a:lnTo>
                    <a:lnTo>
                      <a:pt x="2275" y="5"/>
                    </a:lnTo>
                    <a:lnTo>
                      <a:pt x="2283" y="5"/>
                    </a:lnTo>
                    <a:lnTo>
                      <a:pt x="2283" y="5"/>
                    </a:lnTo>
                    <a:lnTo>
                      <a:pt x="2283" y="5"/>
                    </a:lnTo>
                    <a:lnTo>
                      <a:pt x="2283" y="5"/>
                    </a:lnTo>
                    <a:lnTo>
                      <a:pt x="2290" y="5"/>
                    </a:lnTo>
                    <a:lnTo>
                      <a:pt x="2290" y="5"/>
                    </a:lnTo>
                    <a:lnTo>
                      <a:pt x="2290" y="5"/>
                    </a:lnTo>
                    <a:lnTo>
                      <a:pt x="2290" y="5"/>
                    </a:lnTo>
                    <a:lnTo>
                      <a:pt x="2290" y="5"/>
                    </a:lnTo>
                    <a:lnTo>
                      <a:pt x="2297" y="5"/>
                    </a:lnTo>
                    <a:lnTo>
                      <a:pt x="2297" y="5"/>
                    </a:lnTo>
                    <a:lnTo>
                      <a:pt x="2297" y="5"/>
                    </a:lnTo>
                    <a:lnTo>
                      <a:pt x="2297" y="5"/>
                    </a:lnTo>
                    <a:lnTo>
                      <a:pt x="2305" y="5"/>
                    </a:lnTo>
                    <a:lnTo>
                      <a:pt x="2305" y="5"/>
                    </a:lnTo>
                    <a:lnTo>
                      <a:pt x="2305" y="5"/>
                    </a:lnTo>
                    <a:lnTo>
                      <a:pt x="2312" y="5"/>
                    </a:lnTo>
                    <a:lnTo>
                      <a:pt x="2312" y="5"/>
                    </a:lnTo>
                    <a:lnTo>
                      <a:pt x="2312" y="5"/>
                    </a:lnTo>
                    <a:lnTo>
                      <a:pt x="2312" y="5"/>
                    </a:lnTo>
                    <a:lnTo>
                      <a:pt x="2319" y="5"/>
                    </a:lnTo>
                    <a:lnTo>
                      <a:pt x="2319" y="5"/>
                    </a:lnTo>
                    <a:lnTo>
                      <a:pt x="2319" y="5"/>
                    </a:lnTo>
                    <a:lnTo>
                      <a:pt x="2319" y="5"/>
                    </a:lnTo>
                    <a:lnTo>
                      <a:pt x="2319" y="5"/>
                    </a:lnTo>
                    <a:lnTo>
                      <a:pt x="2327" y="5"/>
                    </a:lnTo>
                    <a:lnTo>
                      <a:pt x="2327" y="5"/>
                    </a:lnTo>
                    <a:lnTo>
                      <a:pt x="2327" y="5"/>
                    </a:lnTo>
                    <a:lnTo>
                      <a:pt x="2334" y="5"/>
                    </a:lnTo>
                    <a:lnTo>
                      <a:pt x="2334" y="5"/>
                    </a:lnTo>
                    <a:lnTo>
                      <a:pt x="2334" y="5"/>
                    </a:lnTo>
                    <a:lnTo>
                      <a:pt x="2334" y="5"/>
                    </a:lnTo>
                    <a:lnTo>
                      <a:pt x="2342" y="5"/>
                    </a:lnTo>
                    <a:lnTo>
                      <a:pt x="2342" y="5"/>
                    </a:lnTo>
                    <a:lnTo>
                      <a:pt x="2342" y="5"/>
                    </a:lnTo>
                    <a:lnTo>
                      <a:pt x="2342" y="5"/>
                    </a:lnTo>
                    <a:lnTo>
                      <a:pt x="2349" y="5"/>
                    </a:lnTo>
                    <a:lnTo>
                      <a:pt x="2349" y="5"/>
                    </a:lnTo>
                    <a:lnTo>
                      <a:pt x="2349" y="5"/>
                    </a:lnTo>
                    <a:lnTo>
                      <a:pt x="2349" y="5"/>
                    </a:lnTo>
                    <a:lnTo>
                      <a:pt x="2356" y="5"/>
                    </a:lnTo>
                    <a:lnTo>
                      <a:pt x="2356" y="5"/>
                    </a:lnTo>
                    <a:lnTo>
                      <a:pt x="2356" y="5"/>
                    </a:lnTo>
                    <a:lnTo>
                      <a:pt x="2356" y="5"/>
                    </a:lnTo>
                    <a:lnTo>
                      <a:pt x="2364" y="5"/>
                    </a:lnTo>
                    <a:lnTo>
                      <a:pt x="2364" y="5"/>
                    </a:lnTo>
                    <a:lnTo>
                      <a:pt x="2364" y="5"/>
                    </a:lnTo>
                    <a:lnTo>
                      <a:pt x="2364" y="5"/>
                    </a:lnTo>
                    <a:lnTo>
                      <a:pt x="2371" y="5"/>
                    </a:lnTo>
                    <a:lnTo>
                      <a:pt x="2371" y="5"/>
                    </a:lnTo>
                    <a:lnTo>
                      <a:pt x="2371" y="5"/>
                    </a:lnTo>
                    <a:lnTo>
                      <a:pt x="2371" y="5"/>
                    </a:lnTo>
                    <a:lnTo>
                      <a:pt x="2379" y="5"/>
                    </a:lnTo>
                    <a:lnTo>
                      <a:pt x="2379" y="5"/>
                    </a:lnTo>
                    <a:lnTo>
                      <a:pt x="2379" y="5"/>
                    </a:lnTo>
                    <a:lnTo>
                      <a:pt x="2379" y="5"/>
                    </a:lnTo>
                    <a:lnTo>
                      <a:pt x="2386" y="5"/>
                    </a:lnTo>
                    <a:lnTo>
                      <a:pt x="2386" y="5"/>
                    </a:lnTo>
                    <a:lnTo>
                      <a:pt x="2386" y="5"/>
                    </a:lnTo>
                    <a:lnTo>
                      <a:pt x="2386" y="5"/>
                    </a:lnTo>
                    <a:lnTo>
                      <a:pt x="2393" y="5"/>
                    </a:lnTo>
                    <a:lnTo>
                      <a:pt x="2393" y="5"/>
                    </a:lnTo>
                    <a:lnTo>
                      <a:pt x="2393" y="5"/>
                    </a:lnTo>
                    <a:lnTo>
                      <a:pt x="2393" y="5"/>
                    </a:lnTo>
                    <a:lnTo>
                      <a:pt x="2401" y="5"/>
                    </a:lnTo>
                    <a:lnTo>
                      <a:pt x="2401" y="5"/>
                    </a:lnTo>
                    <a:lnTo>
                      <a:pt x="2401" y="5"/>
                    </a:lnTo>
                    <a:lnTo>
                      <a:pt x="2401" y="5"/>
                    </a:lnTo>
                    <a:lnTo>
                      <a:pt x="2408" y="5"/>
                    </a:lnTo>
                    <a:lnTo>
                      <a:pt x="2408" y="5"/>
                    </a:lnTo>
                    <a:lnTo>
                      <a:pt x="2408" y="5"/>
                    </a:lnTo>
                    <a:lnTo>
                      <a:pt x="2408" y="5"/>
                    </a:lnTo>
                    <a:lnTo>
                      <a:pt x="2416" y="5"/>
                    </a:lnTo>
                    <a:lnTo>
                      <a:pt x="2416" y="5"/>
                    </a:lnTo>
                    <a:lnTo>
                      <a:pt x="2416" y="5"/>
                    </a:lnTo>
                    <a:lnTo>
                      <a:pt x="2416" y="5"/>
                    </a:lnTo>
                    <a:lnTo>
                      <a:pt x="2423" y="5"/>
                    </a:lnTo>
                    <a:lnTo>
                      <a:pt x="2423" y="5"/>
                    </a:lnTo>
                    <a:lnTo>
                      <a:pt x="2423" y="5"/>
                    </a:lnTo>
                    <a:lnTo>
                      <a:pt x="2423" y="5"/>
                    </a:lnTo>
                    <a:lnTo>
                      <a:pt x="2430" y="5"/>
                    </a:lnTo>
                    <a:lnTo>
                      <a:pt x="2430" y="5"/>
                    </a:lnTo>
                    <a:lnTo>
                      <a:pt x="2430" y="5"/>
                    </a:lnTo>
                    <a:lnTo>
                      <a:pt x="2430" y="5"/>
                    </a:lnTo>
                    <a:lnTo>
                      <a:pt x="2438" y="5"/>
                    </a:lnTo>
                    <a:lnTo>
                      <a:pt x="2438" y="5"/>
                    </a:lnTo>
                    <a:lnTo>
                      <a:pt x="2438" y="5"/>
                    </a:lnTo>
                    <a:lnTo>
                      <a:pt x="2445" y="5"/>
                    </a:lnTo>
                    <a:lnTo>
                      <a:pt x="2445" y="5"/>
                    </a:lnTo>
                    <a:lnTo>
                      <a:pt x="2445" y="5"/>
                    </a:lnTo>
                    <a:lnTo>
                      <a:pt x="2445" y="5"/>
                    </a:lnTo>
                    <a:lnTo>
                      <a:pt x="2452" y="5"/>
                    </a:lnTo>
                    <a:lnTo>
                      <a:pt x="2452" y="5"/>
                    </a:lnTo>
                    <a:lnTo>
                      <a:pt x="2452" y="5"/>
                    </a:lnTo>
                    <a:lnTo>
                      <a:pt x="2452" y="5"/>
                    </a:lnTo>
                    <a:lnTo>
                      <a:pt x="2452" y="5"/>
                    </a:lnTo>
                    <a:lnTo>
                      <a:pt x="2460" y="5"/>
                    </a:lnTo>
                    <a:lnTo>
                      <a:pt x="2460" y="5"/>
                    </a:lnTo>
                    <a:lnTo>
                      <a:pt x="2460" y="5"/>
                    </a:lnTo>
                    <a:lnTo>
                      <a:pt x="2460" y="5"/>
                    </a:lnTo>
                    <a:lnTo>
                      <a:pt x="2467" y="5"/>
                    </a:lnTo>
                    <a:lnTo>
                      <a:pt x="2467" y="5"/>
                    </a:lnTo>
                    <a:lnTo>
                      <a:pt x="2467" y="5"/>
                    </a:lnTo>
                    <a:lnTo>
                      <a:pt x="2467" y="5"/>
                    </a:lnTo>
                    <a:lnTo>
                      <a:pt x="2475" y="5"/>
                    </a:lnTo>
                    <a:lnTo>
                      <a:pt x="2475" y="5"/>
                    </a:lnTo>
                    <a:lnTo>
                      <a:pt x="2475" y="5"/>
                    </a:lnTo>
                    <a:lnTo>
                      <a:pt x="2475" y="5"/>
                    </a:lnTo>
                    <a:lnTo>
                      <a:pt x="2482" y="5"/>
                    </a:lnTo>
                    <a:lnTo>
                      <a:pt x="2482" y="5"/>
                    </a:lnTo>
                    <a:lnTo>
                      <a:pt x="2482" y="5"/>
                    </a:lnTo>
                    <a:lnTo>
                      <a:pt x="2482" y="5"/>
                    </a:lnTo>
                    <a:lnTo>
                      <a:pt x="2489" y="5"/>
                    </a:lnTo>
                    <a:lnTo>
                      <a:pt x="2489" y="5"/>
                    </a:lnTo>
                    <a:lnTo>
                      <a:pt x="2489" y="5"/>
                    </a:lnTo>
                    <a:lnTo>
                      <a:pt x="2489" y="5"/>
                    </a:lnTo>
                    <a:lnTo>
                      <a:pt x="2497" y="5"/>
                    </a:lnTo>
                    <a:lnTo>
                      <a:pt x="2497" y="5"/>
                    </a:lnTo>
                    <a:lnTo>
                      <a:pt x="2497" y="5"/>
                    </a:lnTo>
                    <a:lnTo>
                      <a:pt x="2504" y="5"/>
                    </a:lnTo>
                    <a:lnTo>
                      <a:pt x="2504" y="5"/>
                    </a:lnTo>
                    <a:lnTo>
                      <a:pt x="2504" y="5"/>
                    </a:lnTo>
                    <a:lnTo>
                      <a:pt x="2504" y="5"/>
                    </a:lnTo>
                    <a:lnTo>
                      <a:pt x="2512" y="5"/>
                    </a:lnTo>
                    <a:lnTo>
                      <a:pt x="2512" y="5"/>
                    </a:lnTo>
                    <a:lnTo>
                      <a:pt x="2512" y="5"/>
                    </a:lnTo>
                    <a:lnTo>
                      <a:pt x="2512" y="5"/>
                    </a:lnTo>
                    <a:lnTo>
                      <a:pt x="2519" y="5"/>
                    </a:lnTo>
                    <a:lnTo>
                      <a:pt x="2519" y="5"/>
                    </a:lnTo>
                    <a:lnTo>
                      <a:pt x="2519" y="5"/>
                    </a:lnTo>
                    <a:lnTo>
                      <a:pt x="2519" y="5"/>
                    </a:lnTo>
                    <a:lnTo>
                      <a:pt x="2526" y="5"/>
                    </a:lnTo>
                    <a:lnTo>
                      <a:pt x="2526" y="5"/>
                    </a:lnTo>
                    <a:lnTo>
                      <a:pt x="2526" y="5"/>
                    </a:lnTo>
                    <a:lnTo>
                      <a:pt x="2526" y="5"/>
                    </a:lnTo>
                    <a:lnTo>
                      <a:pt x="2534" y="5"/>
                    </a:lnTo>
                    <a:lnTo>
                      <a:pt x="2534" y="5"/>
                    </a:lnTo>
                    <a:lnTo>
                      <a:pt x="2534" y="5"/>
                    </a:lnTo>
                    <a:lnTo>
                      <a:pt x="2534" y="5"/>
                    </a:lnTo>
                    <a:lnTo>
                      <a:pt x="2534" y="5"/>
                    </a:lnTo>
                    <a:lnTo>
                      <a:pt x="2541" y="5"/>
                    </a:lnTo>
                    <a:lnTo>
                      <a:pt x="2541" y="5"/>
                    </a:lnTo>
                    <a:lnTo>
                      <a:pt x="2541" y="5"/>
                    </a:lnTo>
                    <a:lnTo>
                      <a:pt x="2541" y="5"/>
                    </a:lnTo>
                    <a:lnTo>
                      <a:pt x="2549" y="5"/>
                    </a:lnTo>
                    <a:lnTo>
                      <a:pt x="2549" y="5"/>
                    </a:lnTo>
                    <a:lnTo>
                      <a:pt x="2549" y="5"/>
                    </a:lnTo>
                    <a:lnTo>
                      <a:pt x="2549" y="5"/>
                    </a:lnTo>
                    <a:lnTo>
                      <a:pt x="2556" y="5"/>
                    </a:lnTo>
                    <a:lnTo>
                      <a:pt x="2556" y="5"/>
                    </a:lnTo>
                    <a:lnTo>
                      <a:pt x="2556" y="5"/>
                    </a:lnTo>
                    <a:lnTo>
                      <a:pt x="2563" y="5"/>
                    </a:lnTo>
                    <a:lnTo>
                      <a:pt x="2563" y="5"/>
                    </a:lnTo>
                    <a:lnTo>
                      <a:pt x="2563" y="5"/>
                    </a:lnTo>
                    <a:lnTo>
                      <a:pt x="2563" y="5"/>
                    </a:lnTo>
                    <a:lnTo>
                      <a:pt x="2571" y="5"/>
                    </a:lnTo>
                    <a:lnTo>
                      <a:pt x="2571" y="5"/>
                    </a:lnTo>
                    <a:lnTo>
                      <a:pt x="2571" y="5"/>
                    </a:lnTo>
                    <a:lnTo>
                      <a:pt x="2571" y="5"/>
                    </a:lnTo>
                    <a:lnTo>
                      <a:pt x="2571" y="5"/>
                    </a:lnTo>
                    <a:lnTo>
                      <a:pt x="2578" y="5"/>
                    </a:lnTo>
                    <a:lnTo>
                      <a:pt x="2578" y="5"/>
                    </a:lnTo>
                    <a:lnTo>
                      <a:pt x="2578" y="5"/>
                    </a:lnTo>
                    <a:lnTo>
                      <a:pt x="2585" y="5"/>
                    </a:lnTo>
                    <a:lnTo>
                      <a:pt x="2585" y="5"/>
                    </a:lnTo>
                    <a:lnTo>
                      <a:pt x="2585" y="5"/>
                    </a:lnTo>
                    <a:lnTo>
                      <a:pt x="2585" y="5"/>
                    </a:lnTo>
                    <a:lnTo>
                      <a:pt x="2593" y="5"/>
                    </a:lnTo>
                    <a:lnTo>
                      <a:pt x="2593" y="5"/>
                    </a:lnTo>
                    <a:lnTo>
                      <a:pt x="2593" y="5"/>
                    </a:lnTo>
                    <a:lnTo>
                      <a:pt x="2593" y="5"/>
                    </a:lnTo>
                    <a:lnTo>
                      <a:pt x="2600" y="5"/>
                    </a:lnTo>
                    <a:lnTo>
                      <a:pt x="2600" y="5"/>
                    </a:lnTo>
                    <a:lnTo>
                      <a:pt x="2600" y="5"/>
                    </a:lnTo>
                    <a:lnTo>
                      <a:pt x="2600" y="5"/>
                    </a:lnTo>
                    <a:lnTo>
                      <a:pt x="2608" y="5"/>
                    </a:lnTo>
                    <a:lnTo>
                      <a:pt x="2608" y="5"/>
                    </a:lnTo>
                    <a:lnTo>
                      <a:pt x="2608" y="5"/>
                    </a:lnTo>
                    <a:lnTo>
                      <a:pt x="2608" y="5"/>
                    </a:lnTo>
                    <a:lnTo>
                      <a:pt x="2615" y="5"/>
                    </a:lnTo>
                    <a:lnTo>
                      <a:pt x="2615" y="5"/>
                    </a:lnTo>
                    <a:lnTo>
                      <a:pt x="2615" y="5"/>
                    </a:lnTo>
                    <a:lnTo>
                      <a:pt x="2615" y="5"/>
                    </a:lnTo>
                    <a:lnTo>
                      <a:pt x="2622" y="5"/>
                    </a:lnTo>
                    <a:lnTo>
                      <a:pt x="2622" y="5"/>
                    </a:lnTo>
                    <a:lnTo>
                      <a:pt x="2622" y="5"/>
                    </a:lnTo>
                    <a:lnTo>
                      <a:pt x="2622" y="5"/>
                    </a:lnTo>
                    <a:lnTo>
                      <a:pt x="2630" y="5"/>
                    </a:lnTo>
                    <a:lnTo>
                      <a:pt x="2630" y="5"/>
                    </a:lnTo>
                    <a:lnTo>
                      <a:pt x="2630" y="5"/>
                    </a:lnTo>
                    <a:lnTo>
                      <a:pt x="2630" y="5"/>
                    </a:lnTo>
                    <a:lnTo>
                      <a:pt x="2637" y="5"/>
                    </a:lnTo>
                    <a:lnTo>
                      <a:pt x="2637" y="5"/>
                    </a:lnTo>
                    <a:lnTo>
                      <a:pt x="2637" y="5"/>
                    </a:lnTo>
                    <a:lnTo>
                      <a:pt x="2637" y="5"/>
                    </a:lnTo>
                    <a:lnTo>
                      <a:pt x="2645" y="5"/>
                    </a:lnTo>
                    <a:lnTo>
                      <a:pt x="2645" y="5"/>
                    </a:lnTo>
                    <a:lnTo>
                      <a:pt x="2645" y="5"/>
                    </a:lnTo>
                    <a:lnTo>
                      <a:pt x="2645" y="5"/>
                    </a:lnTo>
                    <a:lnTo>
                      <a:pt x="2652" y="5"/>
                    </a:lnTo>
                    <a:lnTo>
                      <a:pt x="2652" y="5"/>
                    </a:lnTo>
                    <a:lnTo>
                      <a:pt x="2652" y="5"/>
                    </a:lnTo>
                    <a:lnTo>
                      <a:pt x="2652" y="5"/>
                    </a:lnTo>
                    <a:lnTo>
                      <a:pt x="2659" y="5"/>
                    </a:lnTo>
                    <a:lnTo>
                      <a:pt x="2659" y="5"/>
                    </a:lnTo>
                    <a:lnTo>
                      <a:pt x="2659" y="5"/>
                    </a:lnTo>
                    <a:lnTo>
                      <a:pt x="2659" y="5"/>
                    </a:lnTo>
                    <a:lnTo>
                      <a:pt x="2667" y="5"/>
                    </a:lnTo>
                    <a:lnTo>
                      <a:pt x="2667" y="5"/>
                    </a:lnTo>
                    <a:lnTo>
                      <a:pt x="2667" y="5"/>
                    </a:lnTo>
                    <a:lnTo>
                      <a:pt x="2667" y="5"/>
                    </a:lnTo>
                    <a:lnTo>
                      <a:pt x="2667" y="5"/>
                    </a:lnTo>
                    <a:lnTo>
                      <a:pt x="2674" y="5"/>
                    </a:lnTo>
                    <a:lnTo>
                      <a:pt x="2674" y="5"/>
                    </a:lnTo>
                    <a:lnTo>
                      <a:pt x="2674" y="5"/>
                    </a:lnTo>
                    <a:lnTo>
                      <a:pt x="2674" y="5"/>
                    </a:lnTo>
                    <a:lnTo>
                      <a:pt x="2682" y="5"/>
                    </a:lnTo>
                    <a:lnTo>
                      <a:pt x="2682" y="5"/>
                    </a:lnTo>
                    <a:lnTo>
                      <a:pt x="2682" y="5"/>
                    </a:lnTo>
                    <a:lnTo>
                      <a:pt x="2689" y="5"/>
                    </a:lnTo>
                    <a:lnTo>
                      <a:pt x="2689" y="5"/>
                    </a:lnTo>
                    <a:lnTo>
                      <a:pt x="2689" y="5"/>
                    </a:lnTo>
                    <a:lnTo>
                      <a:pt x="2689" y="5"/>
                    </a:lnTo>
                    <a:lnTo>
                      <a:pt x="2696" y="5"/>
                    </a:lnTo>
                    <a:lnTo>
                      <a:pt x="2696" y="5"/>
                    </a:lnTo>
                    <a:lnTo>
                      <a:pt x="2696" y="5"/>
                    </a:lnTo>
                    <a:lnTo>
                      <a:pt x="2696" y="5"/>
                    </a:lnTo>
                    <a:lnTo>
                      <a:pt x="2704" y="5"/>
                    </a:lnTo>
                    <a:lnTo>
                      <a:pt x="2704" y="5"/>
                    </a:lnTo>
                    <a:lnTo>
                      <a:pt x="2704" y="5"/>
                    </a:lnTo>
                    <a:lnTo>
                      <a:pt x="2704" y="5"/>
                    </a:lnTo>
                    <a:lnTo>
                      <a:pt x="2711" y="5"/>
                    </a:lnTo>
                    <a:lnTo>
                      <a:pt x="2711" y="5"/>
                    </a:lnTo>
                    <a:lnTo>
                      <a:pt x="2711" y="5"/>
                    </a:lnTo>
                    <a:lnTo>
                      <a:pt x="2711" y="5"/>
                    </a:lnTo>
                    <a:lnTo>
                      <a:pt x="2718" y="5"/>
                    </a:lnTo>
                    <a:lnTo>
                      <a:pt x="2718" y="5"/>
                    </a:lnTo>
                    <a:lnTo>
                      <a:pt x="2718" y="5"/>
                    </a:lnTo>
                    <a:lnTo>
                      <a:pt x="2718" y="5"/>
                    </a:lnTo>
                    <a:lnTo>
                      <a:pt x="2726" y="5"/>
                    </a:lnTo>
                    <a:lnTo>
                      <a:pt x="2726" y="5"/>
                    </a:lnTo>
                    <a:lnTo>
                      <a:pt x="2726" y="5"/>
                    </a:lnTo>
                    <a:lnTo>
                      <a:pt x="2726" y="5"/>
                    </a:lnTo>
                    <a:lnTo>
                      <a:pt x="2733" y="5"/>
                    </a:lnTo>
                    <a:lnTo>
                      <a:pt x="2733" y="5"/>
                    </a:lnTo>
                    <a:lnTo>
                      <a:pt x="2733" y="5"/>
                    </a:lnTo>
                    <a:lnTo>
                      <a:pt x="2733" y="5"/>
                    </a:lnTo>
                    <a:lnTo>
                      <a:pt x="2741" y="5"/>
                    </a:lnTo>
                    <a:lnTo>
                      <a:pt x="2741" y="5"/>
                    </a:lnTo>
                    <a:lnTo>
                      <a:pt x="2741" y="5"/>
                    </a:lnTo>
                    <a:lnTo>
                      <a:pt x="2741" y="5"/>
                    </a:lnTo>
                    <a:lnTo>
                      <a:pt x="2748" y="5"/>
                    </a:lnTo>
                    <a:lnTo>
                      <a:pt x="2748" y="5"/>
                    </a:lnTo>
                    <a:lnTo>
                      <a:pt x="2748" y="5"/>
                    </a:lnTo>
                    <a:lnTo>
                      <a:pt x="2748" y="5"/>
                    </a:lnTo>
                    <a:lnTo>
                      <a:pt x="2755" y="5"/>
                    </a:lnTo>
                    <a:lnTo>
                      <a:pt x="2755" y="5"/>
                    </a:lnTo>
                    <a:lnTo>
                      <a:pt x="2755" y="5"/>
                    </a:lnTo>
                    <a:lnTo>
                      <a:pt x="2755" y="5"/>
                    </a:lnTo>
                    <a:lnTo>
                      <a:pt x="2763" y="5"/>
                    </a:lnTo>
                    <a:lnTo>
                      <a:pt x="2763" y="5"/>
                    </a:lnTo>
                    <a:lnTo>
                      <a:pt x="2763" y="5"/>
                    </a:lnTo>
                    <a:lnTo>
                      <a:pt x="2763" y="5"/>
                    </a:lnTo>
                    <a:lnTo>
                      <a:pt x="2770" y="5"/>
                    </a:lnTo>
                    <a:lnTo>
                      <a:pt x="2770" y="5"/>
                    </a:lnTo>
                    <a:lnTo>
                      <a:pt x="2770" y="5"/>
                    </a:lnTo>
                    <a:lnTo>
                      <a:pt x="2770" y="5"/>
                    </a:lnTo>
                    <a:lnTo>
                      <a:pt x="2778" y="5"/>
                    </a:lnTo>
                    <a:lnTo>
                      <a:pt x="2778" y="5"/>
                    </a:lnTo>
                    <a:lnTo>
                      <a:pt x="2778" y="5"/>
                    </a:lnTo>
                    <a:lnTo>
                      <a:pt x="2778" y="5"/>
                    </a:lnTo>
                    <a:lnTo>
                      <a:pt x="2785" y="5"/>
                    </a:lnTo>
                    <a:lnTo>
                      <a:pt x="2785" y="5"/>
                    </a:lnTo>
                    <a:lnTo>
                      <a:pt x="2785" y="5"/>
                    </a:lnTo>
                    <a:lnTo>
                      <a:pt x="2785" y="5"/>
                    </a:lnTo>
                    <a:lnTo>
                      <a:pt x="2792" y="5"/>
                    </a:lnTo>
                    <a:lnTo>
                      <a:pt x="2792" y="5"/>
                    </a:lnTo>
                    <a:lnTo>
                      <a:pt x="2792" y="5"/>
                    </a:lnTo>
                    <a:lnTo>
                      <a:pt x="2792" y="5"/>
                    </a:lnTo>
                    <a:lnTo>
                      <a:pt x="2800" y="5"/>
                    </a:lnTo>
                    <a:lnTo>
                      <a:pt x="2800" y="5"/>
                    </a:lnTo>
                    <a:lnTo>
                      <a:pt x="2800" y="5"/>
                    </a:lnTo>
                    <a:lnTo>
                      <a:pt x="2800" y="5"/>
                    </a:lnTo>
                    <a:lnTo>
                      <a:pt x="2807" y="5"/>
                    </a:lnTo>
                    <a:lnTo>
                      <a:pt x="2807" y="10"/>
                    </a:lnTo>
                    <a:lnTo>
                      <a:pt x="2807" y="10"/>
                    </a:lnTo>
                    <a:lnTo>
                      <a:pt x="2807" y="10"/>
                    </a:lnTo>
                    <a:lnTo>
                      <a:pt x="2814" y="10"/>
                    </a:lnTo>
                    <a:lnTo>
                      <a:pt x="2814" y="10"/>
                    </a:lnTo>
                    <a:lnTo>
                      <a:pt x="2814" y="10"/>
                    </a:lnTo>
                    <a:lnTo>
                      <a:pt x="2814" y="10"/>
                    </a:lnTo>
                    <a:lnTo>
                      <a:pt x="2822" y="10"/>
                    </a:lnTo>
                    <a:lnTo>
                      <a:pt x="2822" y="10"/>
                    </a:lnTo>
                    <a:lnTo>
                      <a:pt x="2822" y="10"/>
                    </a:lnTo>
                    <a:lnTo>
                      <a:pt x="2822" y="10"/>
                    </a:lnTo>
                    <a:lnTo>
                      <a:pt x="2829" y="10"/>
                    </a:lnTo>
                    <a:lnTo>
                      <a:pt x="2829" y="10"/>
                    </a:lnTo>
                    <a:lnTo>
                      <a:pt x="2829" y="10"/>
                    </a:lnTo>
                    <a:lnTo>
                      <a:pt x="2829" y="10"/>
                    </a:lnTo>
                    <a:lnTo>
                      <a:pt x="2837" y="10"/>
                    </a:lnTo>
                    <a:lnTo>
                      <a:pt x="2837" y="10"/>
                    </a:lnTo>
                    <a:lnTo>
                      <a:pt x="2837" y="10"/>
                    </a:lnTo>
                    <a:lnTo>
                      <a:pt x="2837" y="10"/>
                    </a:lnTo>
                    <a:lnTo>
                      <a:pt x="2844" y="10"/>
                    </a:lnTo>
                    <a:lnTo>
                      <a:pt x="2844" y="10"/>
                    </a:lnTo>
                    <a:lnTo>
                      <a:pt x="2844" y="10"/>
                    </a:lnTo>
                    <a:lnTo>
                      <a:pt x="2844" y="10"/>
                    </a:lnTo>
                    <a:lnTo>
                      <a:pt x="2851" y="10"/>
                    </a:lnTo>
                    <a:lnTo>
                      <a:pt x="2851" y="10"/>
                    </a:lnTo>
                    <a:lnTo>
                      <a:pt x="2851" y="10"/>
                    </a:lnTo>
                    <a:lnTo>
                      <a:pt x="2851" y="10"/>
                    </a:lnTo>
                    <a:lnTo>
                      <a:pt x="2859" y="10"/>
                    </a:lnTo>
                    <a:lnTo>
                      <a:pt x="2859" y="10"/>
                    </a:lnTo>
                    <a:lnTo>
                      <a:pt x="2859" y="10"/>
                    </a:lnTo>
                    <a:lnTo>
                      <a:pt x="2859" y="10"/>
                    </a:lnTo>
                    <a:lnTo>
                      <a:pt x="2866" y="16"/>
                    </a:lnTo>
                    <a:lnTo>
                      <a:pt x="2866" y="16"/>
                    </a:lnTo>
                    <a:lnTo>
                      <a:pt x="2866" y="16"/>
                    </a:lnTo>
                    <a:lnTo>
                      <a:pt x="2866" y="16"/>
                    </a:lnTo>
                    <a:lnTo>
                      <a:pt x="2874" y="16"/>
                    </a:lnTo>
                    <a:lnTo>
                      <a:pt x="2874" y="16"/>
                    </a:lnTo>
                    <a:lnTo>
                      <a:pt x="2874" y="16"/>
                    </a:lnTo>
                    <a:lnTo>
                      <a:pt x="2874" y="16"/>
                    </a:lnTo>
                    <a:lnTo>
                      <a:pt x="2881" y="16"/>
                    </a:lnTo>
                    <a:lnTo>
                      <a:pt x="2881" y="16"/>
                    </a:lnTo>
                    <a:lnTo>
                      <a:pt x="2881" y="16"/>
                    </a:lnTo>
                    <a:lnTo>
                      <a:pt x="2881" y="16"/>
                    </a:lnTo>
                    <a:lnTo>
                      <a:pt x="2888" y="16"/>
                    </a:lnTo>
                    <a:lnTo>
                      <a:pt x="2888" y="16"/>
                    </a:lnTo>
                    <a:lnTo>
                      <a:pt x="2888" y="16"/>
                    </a:lnTo>
                    <a:lnTo>
                      <a:pt x="2888" y="16"/>
                    </a:lnTo>
                    <a:lnTo>
                      <a:pt x="2896" y="16"/>
                    </a:lnTo>
                    <a:lnTo>
                      <a:pt x="2896" y="16"/>
                    </a:lnTo>
                    <a:lnTo>
                      <a:pt x="2896" y="16"/>
                    </a:lnTo>
                    <a:lnTo>
                      <a:pt x="2896" y="16"/>
                    </a:lnTo>
                    <a:lnTo>
                      <a:pt x="2903" y="16"/>
                    </a:lnTo>
                    <a:lnTo>
                      <a:pt x="2903" y="16"/>
                    </a:lnTo>
                    <a:lnTo>
                      <a:pt x="2903" y="21"/>
                    </a:lnTo>
                    <a:lnTo>
                      <a:pt x="2911" y="21"/>
                    </a:lnTo>
                    <a:lnTo>
                      <a:pt x="2911" y="21"/>
                    </a:lnTo>
                    <a:lnTo>
                      <a:pt x="2911" y="21"/>
                    </a:lnTo>
                    <a:lnTo>
                      <a:pt x="2911" y="21"/>
                    </a:lnTo>
                    <a:lnTo>
                      <a:pt x="2918" y="21"/>
                    </a:lnTo>
                    <a:lnTo>
                      <a:pt x="2918" y="21"/>
                    </a:lnTo>
                    <a:lnTo>
                      <a:pt x="2918" y="21"/>
                    </a:lnTo>
                    <a:lnTo>
                      <a:pt x="2918" y="21"/>
                    </a:lnTo>
                    <a:lnTo>
                      <a:pt x="2918" y="21"/>
                    </a:lnTo>
                    <a:lnTo>
                      <a:pt x="2925" y="21"/>
                    </a:lnTo>
                    <a:lnTo>
                      <a:pt x="2925" y="21"/>
                    </a:lnTo>
                    <a:lnTo>
                      <a:pt x="2925" y="21"/>
                    </a:lnTo>
                    <a:lnTo>
                      <a:pt x="2933" y="21"/>
                    </a:lnTo>
                    <a:lnTo>
                      <a:pt x="2933" y="21"/>
                    </a:lnTo>
                    <a:lnTo>
                      <a:pt x="2933" y="21"/>
                    </a:lnTo>
                    <a:lnTo>
                      <a:pt x="2933" y="21"/>
                    </a:lnTo>
                    <a:lnTo>
                      <a:pt x="2940" y="21"/>
                    </a:lnTo>
                    <a:lnTo>
                      <a:pt x="2940" y="26"/>
                    </a:lnTo>
                    <a:lnTo>
                      <a:pt x="2940" y="26"/>
                    </a:lnTo>
                    <a:lnTo>
                      <a:pt x="2940" y="26"/>
                    </a:lnTo>
                    <a:lnTo>
                      <a:pt x="2947" y="26"/>
                    </a:lnTo>
                    <a:lnTo>
                      <a:pt x="2947" y="26"/>
                    </a:lnTo>
                    <a:lnTo>
                      <a:pt x="2947" y="26"/>
                    </a:lnTo>
                    <a:lnTo>
                      <a:pt x="2947" y="26"/>
                    </a:lnTo>
                    <a:lnTo>
                      <a:pt x="2955" y="26"/>
                    </a:lnTo>
                    <a:lnTo>
                      <a:pt x="2955" y="26"/>
                    </a:lnTo>
                    <a:lnTo>
                      <a:pt x="2955" y="26"/>
                    </a:lnTo>
                    <a:lnTo>
                      <a:pt x="2955" y="26"/>
                    </a:lnTo>
                    <a:lnTo>
                      <a:pt x="2962" y="26"/>
                    </a:lnTo>
                    <a:lnTo>
                      <a:pt x="2962" y="26"/>
                    </a:lnTo>
                    <a:lnTo>
                      <a:pt x="2962" y="26"/>
                    </a:lnTo>
                    <a:lnTo>
                      <a:pt x="2962" y="26"/>
                    </a:lnTo>
                    <a:lnTo>
                      <a:pt x="2970" y="32"/>
                    </a:lnTo>
                    <a:lnTo>
                      <a:pt x="2970" y="32"/>
                    </a:lnTo>
                    <a:lnTo>
                      <a:pt x="2970" y="32"/>
                    </a:lnTo>
                    <a:lnTo>
                      <a:pt x="2970" y="32"/>
                    </a:lnTo>
                    <a:lnTo>
                      <a:pt x="2977" y="32"/>
                    </a:lnTo>
                    <a:lnTo>
                      <a:pt x="2977" y="32"/>
                    </a:lnTo>
                    <a:lnTo>
                      <a:pt x="2977" y="32"/>
                    </a:lnTo>
                    <a:lnTo>
                      <a:pt x="2977" y="32"/>
                    </a:lnTo>
                    <a:lnTo>
                      <a:pt x="2984" y="32"/>
                    </a:lnTo>
                    <a:lnTo>
                      <a:pt x="2984" y="32"/>
                    </a:lnTo>
                    <a:lnTo>
                      <a:pt x="2984" y="32"/>
                    </a:lnTo>
                    <a:lnTo>
                      <a:pt x="2984" y="32"/>
                    </a:lnTo>
                    <a:lnTo>
                      <a:pt x="2992" y="32"/>
                    </a:lnTo>
                    <a:lnTo>
                      <a:pt x="2992" y="32"/>
                    </a:lnTo>
                    <a:lnTo>
                      <a:pt x="2992" y="32"/>
                    </a:lnTo>
                    <a:lnTo>
                      <a:pt x="2992" y="37"/>
                    </a:lnTo>
                    <a:lnTo>
                      <a:pt x="2999" y="37"/>
                    </a:lnTo>
                    <a:lnTo>
                      <a:pt x="2999" y="37"/>
                    </a:lnTo>
                    <a:lnTo>
                      <a:pt x="2999" y="37"/>
                    </a:lnTo>
                    <a:lnTo>
                      <a:pt x="2999" y="37"/>
                    </a:lnTo>
                    <a:lnTo>
                      <a:pt x="3007" y="37"/>
                    </a:lnTo>
                    <a:lnTo>
                      <a:pt x="3007" y="37"/>
                    </a:lnTo>
                    <a:lnTo>
                      <a:pt x="3007" y="37"/>
                    </a:lnTo>
                    <a:lnTo>
                      <a:pt x="3007" y="37"/>
                    </a:lnTo>
                    <a:lnTo>
                      <a:pt x="3014" y="37"/>
                    </a:lnTo>
                    <a:lnTo>
                      <a:pt x="3014" y="37"/>
                    </a:lnTo>
                    <a:lnTo>
                      <a:pt x="3014" y="37"/>
                    </a:lnTo>
                    <a:lnTo>
                      <a:pt x="3014" y="37"/>
                    </a:lnTo>
                    <a:lnTo>
                      <a:pt x="3021" y="42"/>
                    </a:lnTo>
                    <a:lnTo>
                      <a:pt x="3021" y="42"/>
                    </a:lnTo>
                    <a:lnTo>
                      <a:pt x="3021" y="42"/>
                    </a:lnTo>
                    <a:lnTo>
                      <a:pt x="3021" y="42"/>
                    </a:lnTo>
                    <a:lnTo>
                      <a:pt x="3029" y="42"/>
                    </a:lnTo>
                    <a:lnTo>
                      <a:pt x="3029" y="42"/>
                    </a:lnTo>
                    <a:lnTo>
                      <a:pt x="3029" y="42"/>
                    </a:lnTo>
                    <a:lnTo>
                      <a:pt x="3029" y="42"/>
                    </a:lnTo>
                    <a:lnTo>
                      <a:pt x="3036" y="42"/>
                    </a:lnTo>
                    <a:lnTo>
                      <a:pt x="3036" y="42"/>
                    </a:lnTo>
                    <a:lnTo>
                      <a:pt x="3036" y="42"/>
                    </a:lnTo>
                    <a:lnTo>
                      <a:pt x="3036" y="42"/>
                    </a:lnTo>
                    <a:lnTo>
                      <a:pt x="3044" y="48"/>
                    </a:lnTo>
                    <a:lnTo>
                      <a:pt x="3044" y="48"/>
                    </a:lnTo>
                    <a:lnTo>
                      <a:pt x="3044" y="48"/>
                    </a:lnTo>
                    <a:lnTo>
                      <a:pt x="3044" y="48"/>
                    </a:lnTo>
                    <a:lnTo>
                      <a:pt x="3051" y="48"/>
                    </a:lnTo>
                    <a:lnTo>
                      <a:pt x="3051" y="48"/>
                    </a:lnTo>
                    <a:lnTo>
                      <a:pt x="3051" y="48"/>
                    </a:lnTo>
                    <a:lnTo>
                      <a:pt x="3051" y="48"/>
                    </a:lnTo>
                    <a:lnTo>
                      <a:pt x="3058" y="48"/>
                    </a:lnTo>
                    <a:lnTo>
                      <a:pt x="3058" y="48"/>
                    </a:lnTo>
                    <a:lnTo>
                      <a:pt x="3058" y="48"/>
                    </a:lnTo>
                    <a:lnTo>
                      <a:pt x="3058" y="48"/>
                    </a:lnTo>
                    <a:lnTo>
                      <a:pt x="3066" y="53"/>
                    </a:lnTo>
                    <a:lnTo>
                      <a:pt x="3066" y="53"/>
                    </a:lnTo>
                    <a:lnTo>
                      <a:pt x="3066" y="53"/>
                    </a:lnTo>
                    <a:lnTo>
                      <a:pt x="3066" y="53"/>
                    </a:lnTo>
                    <a:lnTo>
                      <a:pt x="3073" y="53"/>
                    </a:lnTo>
                    <a:lnTo>
                      <a:pt x="3073" y="53"/>
                    </a:lnTo>
                    <a:lnTo>
                      <a:pt x="3073" y="53"/>
                    </a:lnTo>
                    <a:lnTo>
                      <a:pt x="3073" y="53"/>
                    </a:lnTo>
                    <a:lnTo>
                      <a:pt x="3080" y="53"/>
                    </a:lnTo>
                    <a:lnTo>
                      <a:pt x="3080" y="53"/>
                    </a:lnTo>
                    <a:lnTo>
                      <a:pt x="3080" y="58"/>
                    </a:lnTo>
                    <a:lnTo>
                      <a:pt x="3080" y="58"/>
                    </a:lnTo>
                    <a:lnTo>
                      <a:pt x="3088" y="58"/>
                    </a:lnTo>
                    <a:lnTo>
                      <a:pt x="3088" y="58"/>
                    </a:lnTo>
                    <a:lnTo>
                      <a:pt x="3088" y="58"/>
                    </a:lnTo>
                    <a:lnTo>
                      <a:pt x="3088" y="58"/>
                    </a:lnTo>
                    <a:lnTo>
                      <a:pt x="3095" y="58"/>
                    </a:lnTo>
                    <a:lnTo>
                      <a:pt x="3095" y="58"/>
                    </a:lnTo>
                    <a:lnTo>
                      <a:pt x="3095" y="58"/>
                    </a:lnTo>
                    <a:lnTo>
                      <a:pt x="3095" y="58"/>
                    </a:lnTo>
                    <a:lnTo>
                      <a:pt x="3103" y="64"/>
                    </a:lnTo>
                    <a:lnTo>
                      <a:pt x="3103" y="64"/>
                    </a:lnTo>
                    <a:lnTo>
                      <a:pt x="3103" y="64"/>
                    </a:lnTo>
                    <a:lnTo>
                      <a:pt x="3103" y="64"/>
                    </a:lnTo>
                    <a:lnTo>
                      <a:pt x="3110" y="64"/>
                    </a:lnTo>
                    <a:lnTo>
                      <a:pt x="3110" y="64"/>
                    </a:lnTo>
                    <a:lnTo>
                      <a:pt x="3110" y="64"/>
                    </a:lnTo>
                    <a:lnTo>
                      <a:pt x="3110" y="64"/>
                    </a:lnTo>
                    <a:lnTo>
                      <a:pt x="3117" y="64"/>
                    </a:lnTo>
                    <a:lnTo>
                      <a:pt x="3117" y="64"/>
                    </a:lnTo>
                    <a:lnTo>
                      <a:pt x="3117" y="69"/>
                    </a:lnTo>
                    <a:lnTo>
                      <a:pt x="3117" y="69"/>
                    </a:lnTo>
                    <a:lnTo>
                      <a:pt x="3125" y="69"/>
                    </a:lnTo>
                    <a:lnTo>
                      <a:pt x="3125" y="69"/>
                    </a:lnTo>
                    <a:lnTo>
                      <a:pt x="3125" y="69"/>
                    </a:lnTo>
                    <a:lnTo>
                      <a:pt x="3125" y="69"/>
                    </a:lnTo>
                    <a:lnTo>
                      <a:pt x="3132" y="69"/>
                    </a:lnTo>
                    <a:lnTo>
                      <a:pt x="3132" y="69"/>
                    </a:lnTo>
                    <a:lnTo>
                      <a:pt x="3132" y="74"/>
                    </a:lnTo>
                    <a:lnTo>
                      <a:pt x="3140" y="74"/>
                    </a:lnTo>
                    <a:lnTo>
                      <a:pt x="3140" y="74"/>
                    </a:lnTo>
                    <a:lnTo>
                      <a:pt x="3140" y="74"/>
                    </a:lnTo>
                    <a:lnTo>
                      <a:pt x="3140" y="74"/>
                    </a:lnTo>
                    <a:lnTo>
                      <a:pt x="3147" y="74"/>
                    </a:lnTo>
                    <a:lnTo>
                      <a:pt x="3147" y="74"/>
                    </a:lnTo>
                    <a:lnTo>
                      <a:pt x="3147" y="74"/>
                    </a:lnTo>
                    <a:lnTo>
                      <a:pt x="3147" y="74"/>
                    </a:lnTo>
                    <a:lnTo>
                      <a:pt x="3147" y="74"/>
                    </a:lnTo>
                    <a:lnTo>
                      <a:pt x="3154" y="80"/>
                    </a:lnTo>
                    <a:lnTo>
                      <a:pt x="3154" y="80"/>
                    </a:lnTo>
                    <a:lnTo>
                      <a:pt x="3154" y="80"/>
                    </a:lnTo>
                    <a:lnTo>
                      <a:pt x="3154" y="80"/>
                    </a:lnTo>
                    <a:lnTo>
                      <a:pt x="3162" y="80"/>
                    </a:lnTo>
                    <a:lnTo>
                      <a:pt x="3162" y="80"/>
                    </a:lnTo>
                    <a:lnTo>
                      <a:pt x="3162" y="80"/>
                    </a:lnTo>
                    <a:lnTo>
                      <a:pt x="3169" y="80"/>
                    </a:lnTo>
                    <a:lnTo>
                      <a:pt x="3169" y="85"/>
                    </a:lnTo>
                    <a:lnTo>
                      <a:pt x="3169" y="85"/>
                    </a:lnTo>
                    <a:lnTo>
                      <a:pt x="3169" y="85"/>
                    </a:lnTo>
                    <a:lnTo>
                      <a:pt x="3177" y="85"/>
                    </a:lnTo>
                    <a:lnTo>
                      <a:pt x="3177" y="85"/>
                    </a:lnTo>
                    <a:lnTo>
                      <a:pt x="3177" y="85"/>
                    </a:lnTo>
                    <a:lnTo>
                      <a:pt x="3177" y="85"/>
                    </a:lnTo>
                    <a:lnTo>
                      <a:pt x="3184" y="85"/>
                    </a:lnTo>
                    <a:lnTo>
                      <a:pt x="3184" y="85"/>
                    </a:lnTo>
                    <a:lnTo>
                      <a:pt x="3184" y="85"/>
                    </a:lnTo>
                    <a:lnTo>
                      <a:pt x="3184" y="90"/>
                    </a:lnTo>
                    <a:lnTo>
                      <a:pt x="3184" y="90"/>
                    </a:lnTo>
                    <a:lnTo>
                      <a:pt x="3191" y="90"/>
                    </a:lnTo>
                    <a:lnTo>
                      <a:pt x="3191" y="90"/>
                    </a:lnTo>
                    <a:lnTo>
                      <a:pt x="3191" y="90"/>
                    </a:lnTo>
                    <a:lnTo>
                      <a:pt x="3191" y="90"/>
                    </a:lnTo>
                    <a:lnTo>
                      <a:pt x="3199" y="90"/>
                    </a:lnTo>
                    <a:lnTo>
                      <a:pt x="3199" y="90"/>
                    </a:lnTo>
                    <a:lnTo>
                      <a:pt x="3199" y="90"/>
                    </a:lnTo>
                    <a:lnTo>
                      <a:pt x="3199" y="90"/>
                    </a:lnTo>
                    <a:lnTo>
                      <a:pt x="3206" y="96"/>
                    </a:lnTo>
                    <a:lnTo>
                      <a:pt x="3206" y="96"/>
                    </a:lnTo>
                    <a:lnTo>
                      <a:pt x="3206" y="96"/>
                    </a:lnTo>
                    <a:lnTo>
                      <a:pt x="3206" y="96"/>
                    </a:lnTo>
                    <a:lnTo>
                      <a:pt x="3213" y="96"/>
                    </a:lnTo>
                    <a:lnTo>
                      <a:pt x="3213" y="96"/>
                    </a:lnTo>
                    <a:lnTo>
                      <a:pt x="3213" y="96"/>
                    </a:lnTo>
                    <a:lnTo>
                      <a:pt x="3213" y="96"/>
                    </a:lnTo>
                    <a:lnTo>
                      <a:pt x="3221" y="96"/>
                    </a:lnTo>
                    <a:lnTo>
                      <a:pt x="3221" y="96"/>
                    </a:lnTo>
                    <a:lnTo>
                      <a:pt x="3221" y="101"/>
                    </a:lnTo>
                    <a:lnTo>
                      <a:pt x="3221" y="101"/>
                    </a:lnTo>
                    <a:lnTo>
                      <a:pt x="3228" y="101"/>
                    </a:lnTo>
                    <a:lnTo>
                      <a:pt x="3228" y="101"/>
                    </a:lnTo>
                    <a:lnTo>
                      <a:pt x="3228" y="101"/>
                    </a:lnTo>
                    <a:lnTo>
                      <a:pt x="3228" y="101"/>
                    </a:lnTo>
                    <a:lnTo>
                      <a:pt x="3236" y="101"/>
                    </a:lnTo>
                    <a:lnTo>
                      <a:pt x="3236" y="101"/>
                    </a:lnTo>
                    <a:lnTo>
                      <a:pt x="3236" y="101"/>
                    </a:lnTo>
                    <a:lnTo>
                      <a:pt x="3236" y="106"/>
                    </a:lnTo>
                    <a:lnTo>
                      <a:pt x="3243" y="106"/>
                    </a:lnTo>
                    <a:lnTo>
                      <a:pt x="3243" y="106"/>
                    </a:lnTo>
                    <a:lnTo>
                      <a:pt x="3243" y="106"/>
                    </a:lnTo>
                    <a:lnTo>
                      <a:pt x="3243" y="106"/>
                    </a:lnTo>
                    <a:lnTo>
                      <a:pt x="3250" y="106"/>
                    </a:lnTo>
                    <a:lnTo>
                      <a:pt x="3250" y="106"/>
                    </a:lnTo>
                    <a:lnTo>
                      <a:pt x="3250" y="106"/>
                    </a:lnTo>
                    <a:lnTo>
                      <a:pt x="3250" y="106"/>
                    </a:lnTo>
                    <a:lnTo>
                      <a:pt x="3258" y="112"/>
                    </a:lnTo>
                    <a:lnTo>
                      <a:pt x="3258" y="112"/>
                    </a:lnTo>
                    <a:lnTo>
                      <a:pt x="3258" y="112"/>
                    </a:lnTo>
                    <a:lnTo>
                      <a:pt x="3265" y="112"/>
                    </a:lnTo>
                    <a:lnTo>
                      <a:pt x="3265" y="112"/>
                    </a:lnTo>
                    <a:lnTo>
                      <a:pt x="3265" y="112"/>
                    </a:lnTo>
                    <a:lnTo>
                      <a:pt x="3265" y="112"/>
                    </a:lnTo>
                    <a:lnTo>
                      <a:pt x="3273" y="117"/>
                    </a:lnTo>
                    <a:lnTo>
                      <a:pt x="3273" y="117"/>
                    </a:lnTo>
                    <a:lnTo>
                      <a:pt x="3273" y="117"/>
                    </a:lnTo>
                    <a:lnTo>
                      <a:pt x="3273" y="117"/>
                    </a:lnTo>
                    <a:lnTo>
                      <a:pt x="3280" y="117"/>
                    </a:lnTo>
                    <a:lnTo>
                      <a:pt x="3280" y="117"/>
                    </a:lnTo>
                    <a:lnTo>
                      <a:pt x="3280" y="117"/>
                    </a:lnTo>
                    <a:lnTo>
                      <a:pt x="3280" y="117"/>
                    </a:lnTo>
                    <a:lnTo>
                      <a:pt x="3287" y="122"/>
                    </a:lnTo>
                    <a:lnTo>
                      <a:pt x="3287" y="122"/>
                    </a:lnTo>
                    <a:lnTo>
                      <a:pt x="3287" y="122"/>
                    </a:lnTo>
                    <a:lnTo>
                      <a:pt x="3287" y="122"/>
                    </a:lnTo>
                    <a:lnTo>
                      <a:pt x="3295" y="122"/>
                    </a:lnTo>
                    <a:lnTo>
                      <a:pt x="3295" y="122"/>
                    </a:lnTo>
                    <a:lnTo>
                      <a:pt x="3295" y="122"/>
                    </a:lnTo>
                    <a:lnTo>
                      <a:pt x="3295" y="122"/>
                    </a:lnTo>
                    <a:lnTo>
                      <a:pt x="3302" y="128"/>
                    </a:lnTo>
                    <a:lnTo>
                      <a:pt x="3302" y="128"/>
                    </a:lnTo>
                    <a:lnTo>
                      <a:pt x="3302" y="128"/>
                    </a:lnTo>
                    <a:lnTo>
                      <a:pt x="3302" y="128"/>
                    </a:lnTo>
                    <a:lnTo>
                      <a:pt x="3310" y="128"/>
                    </a:lnTo>
                    <a:lnTo>
                      <a:pt x="3310" y="128"/>
                    </a:lnTo>
                    <a:lnTo>
                      <a:pt x="3310" y="128"/>
                    </a:lnTo>
                    <a:lnTo>
                      <a:pt x="3310" y="128"/>
                    </a:lnTo>
                    <a:lnTo>
                      <a:pt x="3317" y="133"/>
                    </a:lnTo>
                    <a:lnTo>
                      <a:pt x="3317" y="133"/>
                    </a:lnTo>
                    <a:lnTo>
                      <a:pt x="3317" y="133"/>
                    </a:lnTo>
                    <a:lnTo>
                      <a:pt x="3317" y="133"/>
                    </a:lnTo>
                    <a:lnTo>
                      <a:pt x="3324" y="133"/>
                    </a:lnTo>
                    <a:lnTo>
                      <a:pt x="3324" y="133"/>
                    </a:lnTo>
                    <a:lnTo>
                      <a:pt x="3324" y="133"/>
                    </a:lnTo>
                    <a:lnTo>
                      <a:pt x="3324" y="138"/>
                    </a:lnTo>
                    <a:lnTo>
                      <a:pt x="3332" y="138"/>
                    </a:lnTo>
                    <a:lnTo>
                      <a:pt x="3332" y="138"/>
                    </a:lnTo>
                    <a:lnTo>
                      <a:pt x="3332" y="138"/>
                    </a:lnTo>
                    <a:lnTo>
                      <a:pt x="3332" y="138"/>
                    </a:lnTo>
                    <a:lnTo>
                      <a:pt x="3339" y="138"/>
                    </a:lnTo>
                    <a:lnTo>
                      <a:pt x="3339" y="138"/>
                    </a:lnTo>
                    <a:lnTo>
                      <a:pt x="3339" y="138"/>
                    </a:lnTo>
                    <a:lnTo>
                      <a:pt x="3339" y="144"/>
                    </a:lnTo>
                    <a:lnTo>
                      <a:pt x="3346" y="144"/>
                    </a:lnTo>
                    <a:lnTo>
                      <a:pt x="3346" y="144"/>
                    </a:lnTo>
                    <a:lnTo>
                      <a:pt x="3346" y="144"/>
                    </a:lnTo>
                    <a:lnTo>
                      <a:pt x="3346" y="144"/>
                    </a:lnTo>
                    <a:lnTo>
                      <a:pt x="3354" y="144"/>
                    </a:lnTo>
                    <a:lnTo>
                      <a:pt x="3354" y="144"/>
                    </a:lnTo>
                    <a:lnTo>
                      <a:pt x="3354" y="149"/>
                    </a:lnTo>
                    <a:lnTo>
                      <a:pt x="3354" y="149"/>
                    </a:lnTo>
                    <a:lnTo>
                      <a:pt x="3361" y="149"/>
                    </a:lnTo>
                    <a:lnTo>
                      <a:pt x="3361" y="149"/>
                    </a:lnTo>
                    <a:lnTo>
                      <a:pt x="3361" y="149"/>
                    </a:lnTo>
                    <a:lnTo>
                      <a:pt x="3361" y="149"/>
                    </a:lnTo>
                    <a:lnTo>
                      <a:pt x="3369" y="149"/>
                    </a:lnTo>
                    <a:lnTo>
                      <a:pt x="3369" y="154"/>
                    </a:lnTo>
                    <a:lnTo>
                      <a:pt x="3369" y="154"/>
                    </a:lnTo>
                    <a:lnTo>
                      <a:pt x="3369" y="154"/>
                    </a:lnTo>
                    <a:lnTo>
                      <a:pt x="3376" y="154"/>
                    </a:lnTo>
                    <a:lnTo>
                      <a:pt x="3376" y="154"/>
                    </a:lnTo>
                    <a:lnTo>
                      <a:pt x="3376" y="154"/>
                    </a:lnTo>
                    <a:lnTo>
                      <a:pt x="3376" y="160"/>
                    </a:lnTo>
                    <a:lnTo>
                      <a:pt x="3383" y="160"/>
                    </a:lnTo>
                    <a:lnTo>
                      <a:pt x="3383" y="160"/>
                    </a:lnTo>
                    <a:lnTo>
                      <a:pt x="3383" y="160"/>
                    </a:lnTo>
                    <a:lnTo>
                      <a:pt x="3383" y="160"/>
                    </a:lnTo>
                    <a:lnTo>
                      <a:pt x="3391" y="160"/>
                    </a:lnTo>
                    <a:lnTo>
                      <a:pt x="3391" y="160"/>
                    </a:lnTo>
                    <a:lnTo>
                      <a:pt x="3391" y="160"/>
                    </a:lnTo>
                    <a:lnTo>
                      <a:pt x="3398" y="165"/>
                    </a:lnTo>
                    <a:lnTo>
                      <a:pt x="3398" y="165"/>
                    </a:lnTo>
                    <a:lnTo>
                      <a:pt x="3398" y="165"/>
                    </a:lnTo>
                    <a:lnTo>
                      <a:pt x="3398" y="165"/>
                    </a:lnTo>
                    <a:lnTo>
                      <a:pt x="3398" y="165"/>
                    </a:lnTo>
                    <a:lnTo>
                      <a:pt x="3406" y="165"/>
                    </a:lnTo>
                    <a:lnTo>
                      <a:pt x="3406" y="170"/>
                    </a:lnTo>
                    <a:lnTo>
                      <a:pt x="3406" y="170"/>
                    </a:lnTo>
                    <a:lnTo>
                      <a:pt x="3406" y="170"/>
                    </a:lnTo>
                    <a:lnTo>
                      <a:pt x="3413" y="170"/>
                    </a:lnTo>
                    <a:lnTo>
                      <a:pt x="3413" y="170"/>
                    </a:lnTo>
                    <a:lnTo>
                      <a:pt x="3413" y="170"/>
                    </a:lnTo>
                    <a:lnTo>
                      <a:pt x="3413" y="170"/>
                    </a:lnTo>
                    <a:lnTo>
                      <a:pt x="3420" y="165"/>
                    </a:lnTo>
                    <a:lnTo>
                      <a:pt x="3420" y="165"/>
                    </a:lnTo>
                    <a:lnTo>
                      <a:pt x="3420" y="165"/>
                    </a:lnTo>
                    <a:lnTo>
                      <a:pt x="3420" y="165"/>
                    </a:lnTo>
                    <a:lnTo>
                      <a:pt x="3428" y="165"/>
                    </a:lnTo>
                    <a:lnTo>
                      <a:pt x="3428" y="165"/>
                    </a:lnTo>
                    <a:lnTo>
                      <a:pt x="3428" y="165"/>
                    </a:lnTo>
                    <a:lnTo>
                      <a:pt x="3428" y="165"/>
                    </a:lnTo>
                    <a:lnTo>
                      <a:pt x="3435" y="160"/>
                    </a:lnTo>
                    <a:lnTo>
                      <a:pt x="3435" y="160"/>
                    </a:lnTo>
                    <a:lnTo>
                      <a:pt x="3435" y="160"/>
                    </a:lnTo>
                    <a:lnTo>
                      <a:pt x="3443" y="160"/>
                    </a:lnTo>
                    <a:lnTo>
                      <a:pt x="3443" y="160"/>
                    </a:lnTo>
                    <a:lnTo>
                      <a:pt x="3443" y="160"/>
                    </a:lnTo>
                    <a:lnTo>
                      <a:pt x="3443" y="160"/>
                    </a:lnTo>
                    <a:lnTo>
                      <a:pt x="3450" y="160"/>
                    </a:lnTo>
                    <a:lnTo>
                      <a:pt x="3450" y="160"/>
                    </a:lnTo>
                    <a:lnTo>
                      <a:pt x="3450" y="160"/>
                    </a:lnTo>
                    <a:lnTo>
                      <a:pt x="3450" y="154"/>
                    </a:lnTo>
                    <a:lnTo>
                      <a:pt x="3457" y="154"/>
                    </a:lnTo>
                    <a:lnTo>
                      <a:pt x="3457" y="154"/>
                    </a:lnTo>
                    <a:lnTo>
                      <a:pt x="3457" y="154"/>
                    </a:lnTo>
                    <a:lnTo>
                      <a:pt x="3457" y="154"/>
                    </a:lnTo>
                    <a:lnTo>
                      <a:pt x="3465" y="154"/>
                    </a:lnTo>
                    <a:lnTo>
                      <a:pt x="3465" y="154"/>
                    </a:lnTo>
                    <a:lnTo>
                      <a:pt x="3465" y="154"/>
                    </a:lnTo>
                    <a:lnTo>
                      <a:pt x="3465" y="154"/>
                    </a:lnTo>
                    <a:lnTo>
                      <a:pt x="3472" y="149"/>
                    </a:lnTo>
                    <a:lnTo>
                      <a:pt x="3472" y="149"/>
                    </a:lnTo>
                    <a:lnTo>
                      <a:pt x="3472" y="149"/>
                    </a:lnTo>
                    <a:lnTo>
                      <a:pt x="3472" y="149"/>
                    </a:lnTo>
                    <a:lnTo>
                      <a:pt x="3479" y="149"/>
                    </a:lnTo>
                    <a:lnTo>
                      <a:pt x="3479" y="149"/>
                    </a:lnTo>
                    <a:lnTo>
                      <a:pt x="3479" y="149"/>
                    </a:lnTo>
                    <a:lnTo>
                      <a:pt x="3479" y="149"/>
                    </a:lnTo>
                    <a:lnTo>
                      <a:pt x="3487" y="149"/>
                    </a:lnTo>
                    <a:lnTo>
                      <a:pt x="3487" y="149"/>
                    </a:lnTo>
                    <a:lnTo>
                      <a:pt x="3487" y="149"/>
                    </a:lnTo>
                    <a:lnTo>
                      <a:pt x="3487" y="144"/>
                    </a:lnTo>
                    <a:lnTo>
                      <a:pt x="3494" y="144"/>
                    </a:lnTo>
                    <a:lnTo>
                      <a:pt x="3494" y="144"/>
                    </a:lnTo>
                    <a:lnTo>
                      <a:pt x="3494" y="144"/>
                    </a:lnTo>
                    <a:lnTo>
                      <a:pt x="3494" y="144"/>
                    </a:lnTo>
                    <a:lnTo>
                      <a:pt x="3502" y="144"/>
                    </a:lnTo>
                    <a:lnTo>
                      <a:pt x="3502" y="144"/>
                    </a:lnTo>
                    <a:lnTo>
                      <a:pt x="3502" y="144"/>
                    </a:lnTo>
                    <a:lnTo>
                      <a:pt x="3502" y="144"/>
                    </a:lnTo>
                    <a:lnTo>
                      <a:pt x="3509" y="144"/>
                    </a:lnTo>
                    <a:lnTo>
                      <a:pt x="3509" y="138"/>
                    </a:lnTo>
                    <a:lnTo>
                      <a:pt x="3509" y="138"/>
                    </a:lnTo>
                    <a:lnTo>
                      <a:pt x="3509" y="138"/>
                    </a:lnTo>
                    <a:lnTo>
                      <a:pt x="3516" y="138"/>
                    </a:lnTo>
                    <a:lnTo>
                      <a:pt x="3516" y="138"/>
                    </a:lnTo>
                    <a:lnTo>
                      <a:pt x="3516" y="138"/>
                    </a:lnTo>
                    <a:lnTo>
                      <a:pt x="3516" y="138"/>
                    </a:lnTo>
                    <a:lnTo>
                      <a:pt x="3524" y="138"/>
                    </a:lnTo>
                    <a:lnTo>
                      <a:pt x="3524" y="138"/>
                    </a:lnTo>
                    <a:lnTo>
                      <a:pt x="3524" y="138"/>
                    </a:lnTo>
                    <a:lnTo>
                      <a:pt x="3524" y="138"/>
                    </a:lnTo>
                    <a:lnTo>
                      <a:pt x="3531" y="138"/>
                    </a:lnTo>
                    <a:lnTo>
                      <a:pt x="3531" y="133"/>
                    </a:lnTo>
                    <a:lnTo>
                      <a:pt x="3531" y="133"/>
                    </a:lnTo>
                    <a:lnTo>
                      <a:pt x="3531" y="133"/>
                    </a:lnTo>
                    <a:lnTo>
                      <a:pt x="3539" y="133"/>
                    </a:lnTo>
                    <a:lnTo>
                      <a:pt x="3539" y="133"/>
                    </a:lnTo>
                    <a:lnTo>
                      <a:pt x="3539" y="133"/>
                    </a:lnTo>
                    <a:lnTo>
                      <a:pt x="3539" y="133"/>
                    </a:lnTo>
                    <a:lnTo>
                      <a:pt x="3546" y="133"/>
                    </a:lnTo>
                    <a:lnTo>
                      <a:pt x="3546" y="133"/>
                    </a:lnTo>
                    <a:lnTo>
                      <a:pt x="3546" y="133"/>
                    </a:lnTo>
                    <a:lnTo>
                      <a:pt x="3546" y="133"/>
                    </a:lnTo>
                    <a:lnTo>
                      <a:pt x="3553" y="133"/>
                    </a:lnTo>
                    <a:lnTo>
                      <a:pt x="3553" y="128"/>
                    </a:lnTo>
                    <a:lnTo>
                      <a:pt x="3553" y="128"/>
                    </a:lnTo>
                    <a:lnTo>
                      <a:pt x="3553" y="128"/>
                    </a:lnTo>
                    <a:lnTo>
                      <a:pt x="3561" y="128"/>
                    </a:lnTo>
                    <a:lnTo>
                      <a:pt x="3561" y="128"/>
                    </a:lnTo>
                    <a:lnTo>
                      <a:pt x="3561" y="128"/>
                    </a:lnTo>
                    <a:lnTo>
                      <a:pt x="3561" y="128"/>
                    </a:lnTo>
                    <a:lnTo>
                      <a:pt x="3568" y="128"/>
                    </a:lnTo>
                    <a:lnTo>
                      <a:pt x="3568" y="128"/>
                    </a:lnTo>
                    <a:lnTo>
                      <a:pt x="3568" y="128"/>
                    </a:lnTo>
                    <a:lnTo>
                      <a:pt x="3568" y="128"/>
                    </a:lnTo>
                    <a:lnTo>
                      <a:pt x="3575" y="128"/>
                    </a:lnTo>
                    <a:lnTo>
                      <a:pt x="3575" y="128"/>
                    </a:lnTo>
                    <a:lnTo>
                      <a:pt x="3575" y="128"/>
                    </a:lnTo>
                    <a:lnTo>
                      <a:pt x="3575" y="122"/>
                    </a:lnTo>
                    <a:lnTo>
                      <a:pt x="3583" y="122"/>
                    </a:lnTo>
                    <a:lnTo>
                      <a:pt x="3583" y="122"/>
                    </a:lnTo>
                    <a:lnTo>
                      <a:pt x="3583" y="122"/>
                    </a:lnTo>
                    <a:lnTo>
                      <a:pt x="3583" y="122"/>
                    </a:lnTo>
                    <a:lnTo>
                      <a:pt x="3590" y="122"/>
                    </a:lnTo>
                    <a:lnTo>
                      <a:pt x="3590" y="122"/>
                    </a:lnTo>
                    <a:lnTo>
                      <a:pt x="3590" y="122"/>
                    </a:lnTo>
                    <a:lnTo>
                      <a:pt x="3590" y="122"/>
                    </a:lnTo>
                    <a:lnTo>
                      <a:pt x="3598" y="122"/>
                    </a:lnTo>
                    <a:lnTo>
                      <a:pt x="3598" y="122"/>
                    </a:lnTo>
                    <a:lnTo>
                      <a:pt x="3598" y="122"/>
                    </a:lnTo>
                    <a:lnTo>
                      <a:pt x="3598" y="122"/>
                    </a:lnTo>
                    <a:lnTo>
                      <a:pt x="3605" y="122"/>
                    </a:lnTo>
                    <a:lnTo>
                      <a:pt x="3605" y="122"/>
                    </a:lnTo>
                    <a:lnTo>
                      <a:pt x="3605" y="117"/>
                    </a:lnTo>
                    <a:lnTo>
                      <a:pt x="3605" y="117"/>
                    </a:lnTo>
                    <a:lnTo>
                      <a:pt x="3612" y="117"/>
                    </a:lnTo>
                    <a:lnTo>
                      <a:pt x="3612" y="117"/>
                    </a:lnTo>
                    <a:lnTo>
                      <a:pt x="3612" y="117"/>
                    </a:lnTo>
                    <a:lnTo>
                      <a:pt x="3612" y="117"/>
                    </a:lnTo>
                    <a:lnTo>
                      <a:pt x="3620" y="117"/>
                    </a:lnTo>
                    <a:lnTo>
                      <a:pt x="3620" y="117"/>
                    </a:lnTo>
                    <a:lnTo>
                      <a:pt x="3620" y="117"/>
                    </a:lnTo>
                    <a:lnTo>
                      <a:pt x="3620" y="117"/>
                    </a:lnTo>
                    <a:lnTo>
                      <a:pt x="3627" y="117"/>
                    </a:lnTo>
                    <a:lnTo>
                      <a:pt x="3627" y="117"/>
                    </a:lnTo>
                    <a:lnTo>
                      <a:pt x="3627" y="117"/>
                    </a:lnTo>
                    <a:lnTo>
                      <a:pt x="3627" y="117"/>
                    </a:lnTo>
                    <a:lnTo>
                      <a:pt x="3635" y="117"/>
                    </a:lnTo>
                    <a:lnTo>
                      <a:pt x="3635" y="117"/>
                    </a:lnTo>
                    <a:lnTo>
                      <a:pt x="3635" y="112"/>
                    </a:lnTo>
                    <a:lnTo>
                      <a:pt x="3635" y="112"/>
                    </a:lnTo>
                    <a:lnTo>
                      <a:pt x="3642" y="112"/>
                    </a:lnTo>
                    <a:lnTo>
                      <a:pt x="3642" y="112"/>
                    </a:lnTo>
                    <a:lnTo>
                      <a:pt x="3642" y="112"/>
                    </a:lnTo>
                    <a:lnTo>
                      <a:pt x="3642" y="112"/>
                    </a:lnTo>
                    <a:lnTo>
                      <a:pt x="3649" y="112"/>
                    </a:lnTo>
                    <a:lnTo>
                      <a:pt x="3649" y="112"/>
                    </a:lnTo>
                    <a:lnTo>
                      <a:pt x="3649" y="112"/>
                    </a:lnTo>
                    <a:lnTo>
                      <a:pt x="3649" y="112"/>
                    </a:lnTo>
                    <a:lnTo>
                      <a:pt x="3657" y="112"/>
                    </a:lnTo>
                    <a:lnTo>
                      <a:pt x="3657" y="112"/>
                    </a:lnTo>
                    <a:lnTo>
                      <a:pt x="3657" y="112"/>
                    </a:lnTo>
                    <a:lnTo>
                      <a:pt x="3657" y="112"/>
                    </a:lnTo>
                    <a:lnTo>
                      <a:pt x="3664" y="112"/>
                    </a:lnTo>
                    <a:lnTo>
                      <a:pt x="3664" y="112"/>
                    </a:lnTo>
                    <a:lnTo>
                      <a:pt x="3664" y="117"/>
                    </a:lnTo>
                    <a:lnTo>
                      <a:pt x="3664" y="117"/>
                    </a:lnTo>
                    <a:lnTo>
                      <a:pt x="3672" y="117"/>
                    </a:lnTo>
                    <a:lnTo>
                      <a:pt x="3672" y="117"/>
                    </a:lnTo>
                    <a:lnTo>
                      <a:pt x="3672" y="117"/>
                    </a:lnTo>
                    <a:lnTo>
                      <a:pt x="3672" y="117"/>
                    </a:lnTo>
                    <a:lnTo>
                      <a:pt x="3679" y="117"/>
                    </a:lnTo>
                    <a:lnTo>
                      <a:pt x="3679" y="117"/>
                    </a:lnTo>
                    <a:lnTo>
                      <a:pt x="3679" y="117"/>
                    </a:lnTo>
                    <a:lnTo>
                      <a:pt x="3686" y="117"/>
                    </a:lnTo>
                    <a:lnTo>
                      <a:pt x="3686" y="117"/>
                    </a:lnTo>
                    <a:lnTo>
                      <a:pt x="3686" y="117"/>
                    </a:lnTo>
                    <a:lnTo>
                      <a:pt x="3686" y="117"/>
                    </a:lnTo>
                    <a:lnTo>
                      <a:pt x="3686" y="117"/>
                    </a:lnTo>
                    <a:lnTo>
                      <a:pt x="3694" y="122"/>
                    </a:lnTo>
                    <a:lnTo>
                      <a:pt x="3694" y="122"/>
                    </a:lnTo>
                    <a:lnTo>
                      <a:pt x="3694" y="122"/>
                    </a:lnTo>
                    <a:lnTo>
                      <a:pt x="3694" y="122"/>
                    </a:lnTo>
                    <a:lnTo>
                      <a:pt x="3701" y="122"/>
                    </a:lnTo>
                    <a:lnTo>
                      <a:pt x="3701" y="122"/>
                    </a:lnTo>
                    <a:lnTo>
                      <a:pt x="3701" y="122"/>
                    </a:lnTo>
                    <a:lnTo>
                      <a:pt x="3701" y="122"/>
                    </a:lnTo>
                    <a:lnTo>
                      <a:pt x="3708" y="122"/>
                    </a:lnTo>
                    <a:lnTo>
                      <a:pt x="3708" y="122"/>
                    </a:lnTo>
                    <a:lnTo>
                      <a:pt x="3708" y="122"/>
                    </a:lnTo>
                    <a:lnTo>
                      <a:pt x="3708" y="122"/>
                    </a:lnTo>
                    <a:lnTo>
                      <a:pt x="3716" y="122"/>
                    </a:lnTo>
                    <a:lnTo>
                      <a:pt x="3716" y="128"/>
                    </a:lnTo>
                    <a:lnTo>
                      <a:pt x="3716" y="128"/>
                    </a:lnTo>
                    <a:lnTo>
                      <a:pt x="3716" y="128"/>
                    </a:lnTo>
                    <a:lnTo>
                      <a:pt x="3723" y="128"/>
                    </a:lnTo>
                    <a:lnTo>
                      <a:pt x="3723" y="128"/>
                    </a:lnTo>
                    <a:lnTo>
                      <a:pt x="3723" y="128"/>
                    </a:lnTo>
                    <a:lnTo>
                      <a:pt x="3723" y="128"/>
                    </a:lnTo>
                    <a:lnTo>
                      <a:pt x="3731" y="128"/>
                    </a:lnTo>
                    <a:lnTo>
                      <a:pt x="3731" y="128"/>
                    </a:lnTo>
                    <a:lnTo>
                      <a:pt x="3731" y="128"/>
                    </a:lnTo>
                    <a:lnTo>
                      <a:pt x="3731" y="128"/>
                    </a:lnTo>
                    <a:lnTo>
                      <a:pt x="3738" y="128"/>
                    </a:lnTo>
                    <a:lnTo>
                      <a:pt x="3738" y="128"/>
                    </a:lnTo>
                    <a:lnTo>
                      <a:pt x="3738" y="133"/>
                    </a:lnTo>
                    <a:lnTo>
                      <a:pt x="3738" y="133"/>
                    </a:lnTo>
                    <a:lnTo>
                      <a:pt x="3745" y="133"/>
                    </a:lnTo>
                    <a:lnTo>
                      <a:pt x="3745" y="133"/>
                    </a:lnTo>
                    <a:lnTo>
                      <a:pt x="3745" y="133"/>
                    </a:lnTo>
                    <a:lnTo>
                      <a:pt x="3745" y="133"/>
                    </a:lnTo>
                    <a:lnTo>
                      <a:pt x="3753" y="133"/>
                    </a:lnTo>
                    <a:lnTo>
                      <a:pt x="3753" y="133"/>
                    </a:lnTo>
                    <a:lnTo>
                      <a:pt x="3753" y="133"/>
                    </a:lnTo>
                    <a:lnTo>
                      <a:pt x="3753" y="133"/>
                    </a:lnTo>
                    <a:lnTo>
                      <a:pt x="3760" y="133"/>
                    </a:lnTo>
                    <a:lnTo>
                      <a:pt x="3760" y="138"/>
                    </a:lnTo>
                    <a:lnTo>
                      <a:pt x="3760" y="138"/>
                    </a:lnTo>
                    <a:lnTo>
                      <a:pt x="3760" y="138"/>
                    </a:lnTo>
                    <a:lnTo>
                      <a:pt x="3768" y="138"/>
                    </a:lnTo>
                    <a:lnTo>
                      <a:pt x="3768" y="138"/>
                    </a:lnTo>
                    <a:lnTo>
                      <a:pt x="3768" y="138"/>
                    </a:lnTo>
                    <a:lnTo>
                      <a:pt x="3768" y="138"/>
                    </a:lnTo>
                    <a:lnTo>
                      <a:pt x="3775" y="138"/>
                    </a:lnTo>
                    <a:lnTo>
                      <a:pt x="3775" y="138"/>
                    </a:lnTo>
                    <a:lnTo>
                      <a:pt x="3775" y="138"/>
                    </a:lnTo>
                    <a:lnTo>
                      <a:pt x="3775" y="138"/>
                    </a:lnTo>
                    <a:lnTo>
                      <a:pt x="3782" y="144"/>
                    </a:lnTo>
                    <a:lnTo>
                      <a:pt x="3782" y="144"/>
                    </a:lnTo>
                    <a:lnTo>
                      <a:pt x="3782" y="144"/>
                    </a:lnTo>
                    <a:lnTo>
                      <a:pt x="3782" y="144"/>
                    </a:lnTo>
                    <a:lnTo>
                      <a:pt x="3790" y="144"/>
                    </a:lnTo>
                    <a:lnTo>
                      <a:pt x="3790" y="144"/>
                    </a:lnTo>
                    <a:lnTo>
                      <a:pt x="3790" y="144"/>
                    </a:lnTo>
                    <a:lnTo>
                      <a:pt x="3790" y="144"/>
                    </a:lnTo>
                    <a:lnTo>
                      <a:pt x="3797" y="144"/>
                    </a:lnTo>
                    <a:lnTo>
                      <a:pt x="3797" y="144"/>
                    </a:lnTo>
                    <a:lnTo>
                      <a:pt x="3797" y="149"/>
                    </a:lnTo>
                    <a:lnTo>
                      <a:pt x="3797" y="149"/>
                    </a:lnTo>
                    <a:lnTo>
                      <a:pt x="3805" y="149"/>
                    </a:lnTo>
                    <a:lnTo>
                      <a:pt x="3805" y="149"/>
                    </a:lnTo>
                    <a:lnTo>
                      <a:pt x="3805" y="149"/>
                    </a:lnTo>
                    <a:lnTo>
                      <a:pt x="3805" y="149"/>
                    </a:lnTo>
                    <a:lnTo>
                      <a:pt x="3812" y="149"/>
                    </a:lnTo>
                    <a:lnTo>
                      <a:pt x="3812" y="149"/>
                    </a:lnTo>
                    <a:lnTo>
                      <a:pt x="3812" y="149"/>
                    </a:lnTo>
                    <a:lnTo>
                      <a:pt x="3812" y="149"/>
                    </a:lnTo>
                    <a:lnTo>
                      <a:pt x="3819" y="154"/>
                    </a:lnTo>
                    <a:lnTo>
                      <a:pt x="3819" y="154"/>
                    </a:lnTo>
                    <a:lnTo>
                      <a:pt x="3819" y="154"/>
                    </a:lnTo>
                    <a:lnTo>
                      <a:pt x="3819" y="154"/>
                    </a:lnTo>
                    <a:lnTo>
                      <a:pt x="3827" y="154"/>
                    </a:lnTo>
                    <a:lnTo>
                      <a:pt x="3827" y="154"/>
                    </a:lnTo>
                    <a:lnTo>
                      <a:pt x="3827" y="154"/>
                    </a:lnTo>
                    <a:lnTo>
                      <a:pt x="3827" y="154"/>
                    </a:lnTo>
                    <a:lnTo>
                      <a:pt x="3834" y="154"/>
                    </a:lnTo>
                    <a:lnTo>
                      <a:pt x="3834" y="160"/>
                    </a:lnTo>
                    <a:lnTo>
                      <a:pt x="3834" y="160"/>
                    </a:lnTo>
                    <a:lnTo>
                      <a:pt x="3834" y="160"/>
                    </a:lnTo>
                    <a:lnTo>
                      <a:pt x="3841" y="160"/>
                    </a:lnTo>
                    <a:lnTo>
                      <a:pt x="3841" y="160"/>
                    </a:lnTo>
                    <a:lnTo>
                      <a:pt x="3841" y="160"/>
                    </a:lnTo>
                    <a:lnTo>
                      <a:pt x="3849" y="160"/>
                    </a:lnTo>
                    <a:lnTo>
                      <a:pt x="3849" y="160"/>
                    </a:lnTo>
                    <a:lnTo>
                      <a:pt x="3849" y="165"/>
                    </a:lnTo>
                    <a:lnTo>
                      <a:pt x="3849" y="165"/>
                    </a:lnTo>
                    <a:lnTo>
                      <a:pt x="3856" y="165"/>
                    </a:lnTo>
                    <a:lnTo>
                      <a:pt x="3856" y="165"/>
                    </a:lnTo>
                    <a:lnTo>
                      <a:pt x="3856" y="165"/>
                    </a:lnTo>
                    <a:lnTo>
                      <a:pt x="3856" y="165"/>
                    </a:lnTo>
                    <a:lnTo>
                      <a:pt x="3864" y="165"/>
                    </a:lnTo>
                    <a:lnTo>
                      <a:pt x="3864" y="165"/>
                    </a:lnTo>
                    <a:lnTo>
                      <a:pt x="3864" y="170"/>
                    </a:lnTo>
                    <a:lnTo>
                      <a:pt x="3864" y="170"/>
                    </a:lnTo>
                    <a:lnTo>
                      <a:pt x="3871" y="170"/>
                    </a:lnTo>
                    <a:lnTo>
                      <a:pt x="3871" y="170"/>
                    </a:lnTo>
                    <a:lnTo>
                      <a:pt x="3871" y="170"/>
                    </a:lnTo>
                    <a:lnTo>
                      <a:pt x="3871" y="170"/>
                    </a:lnTo>
                    <a:lnTo>
                      <a:pt x="3878" y="170"/>
                    </a:lnTo>
                    <a:lnTo>
                      <a:pt x="3878" y="170"/>
                    </a:lnTo>
                    <a:lnTo>
                      <a:pt x="3878" y="170"/>
                    </a:lnTo>
                    <a:lnTo>
                      <a:pt x="3878" y="176"/>
                    </a:lnTo>
                    <a:lnTo>
                      <a:pt x="3886" y="176"/>
                    </a:lnTo>
                    <a:lnTo>
                      <a:pt x="3886" y="176"/>
                    </a:lnTo>
                    <a:lnTo>
                      <a:pt x="3886" y="176"/>
                    </a:lnTo>
                    <a:lnTo>
                      <a:pt x="3886" y="176"/>
                    </a:lnTo>
                    <a:lnTo>
                      <a:pt x="3893" y="176"/>
                    </a:lnTo>
                    <a:lnTo>
                      <a:pt x="3893" y="176"/>
                    </a:lnTo>
                    <a:lnTo>
                      <a:pt x="3893" y="176"/>
                    </a:lnTo>
                    <a:lnTo>
                      <a:pt x="3893" y="176"/>
                    </a:lnTo>
                    <a:lnTo>
                      <a:pt x="3901" y="176"/>
                    </a:lnTo>
                    <a:lnTo>
                      <a:pt x="3901" y="176"/>
                    </a:lnTo>
                    <a:lnTo>
                      <a:pt x="3901" y="176"/>
                    </a:lnTo>
                    <a:lnTo>
                      <a:pt x="3901" y="176"/>
                    </a:lnTo>
                    <a:lnTo>
                      <a:pt x="3908" y="176"/>
                    </a:lnTo>
                    <a:lnTo>
                      <a:pt x="3908" y="170"/>
                    </a:lnTo>
                    <a:lnTo>
                      <a:pt x="3908" y="170"/>
                    </a:lnTo>
                    <a:lnTo>
                      <a:pt x="3908" y="170"/>
                    </a:lnTo>
                    <a:lnTo>
                      <a:pt x="3915" y="170"/>
                    </a:lnTo>
                    <a:lnTo>
                      <a:pt x="3915" y="170"/>
                    </a:lnTo>
                    <a:lnTo>
                      <a:pt x="3915" y="170"/>
                    </a:lnTo>
                    <a:lnTo>
                      <a:pt x="3915" y="170"/>
                    </a:lnTo>
                    <a:lnTo>
                      <a:pt x="3923" y="165"/>
                    </a:lnTo>
                    <a:lnTo>
                      <a:pt x="3923" y="165"/>
                    </a:lnTo>
                    <a:lnTo>
                      <a:pt x="3923" y="165"/>
                    </a:lnTo>
                    <a:lnTo>
                      <a:pt x="3923" y="165"/>
                    </a:lnTo>
                    <a:lnTo>
                      <a:pt x="3930" y="165"/>
                    </a:lnTo>
                    <a:lnTo>
                      <a:pt x="3930" y="165"/>
                    </a:lnTo>
                    <a:lnTo>
                      <a:pt x="3930" y="160"/>
                    </a:lnTo>
                    <a:lnTo>
                      <a:pt x="3930" y="160"/>
                    </a:lnTo>
                    <a:lnTo>
                      <a:pt x="3938" y="160"/>
                    </a:lnTo>
                    <a:lnTo>
                      <a:pt x="3938" y="160"/>
                    </a:lnTo>
                    <a:lnTo>
                      <a:pt x="3938" y="160"/>
                    </a:lnTo>
                    <a:lnTo>
                      <a:pt x="3938" y="160"/>
                    </a:lnTo>
                    <a:lnTo>
                      <a:pt x="3945" y="160"/>
                    </a:lnTo>
                    <a:lnTo>
                      <a:pt x="3945" y="154"/>
                    </a:lnTo>
                    <a:lnTo>
                      <a:pt x="3945" y="154"/>
                    </a:lnTo>
                    <a:lnTo>
                      <a:pt x="3945" y="154"/>
                    </a:lnTo>
                    <a:lnTo>
                      <a:pt x="3952" y="154"/>
                    </a:lnTo>
                    <a:lnTo>
                      <a:pt x="3952" y="154"/>
                    </a:lnTo>
                    <a:lnTo>
                      <a:pt x="3952" y="154"/>
                    </a:lnTo>
                    <a:lnTo>
                      <a:pt x="3952" y="154"/>
                    </a:lnTo>
                    <a:lnTo>
                      <a:pt x="3960" y="149"/>
                    </a:lnTo>
                    <a:lnTo>
                      <a:pt x="3960" y="149"/>
                    </a:lnTo>
                    <a:lnTo>
                      <a:pt x="3960" y="149"/>
                    </a:lnTo>
                    <a:lnTo>
                      <a:pt x="3960" y="149"/>
                    </a:lnTo>
                    <a:lnTo>
                      <a:pt x="3967" y="149"/>
                    </a:lnTo>
                    <a:lnTo>
                      <a:pt x="3967" y="149"/>
                    </a:lnTo>
                    <a:lnTo>
                      <a:pt x="3967" y="144"/>
                    </a:lnTo>
                    <a:lnTo>
                      <a:pt x="3974" y="144"/>
                    </a:lnTo>
                    <a:lnTo>
                      <a:pt x="3974" y="144"/>
                    </a:lnTo>
                    <a:lnTo>
                      <a:pt x="3974" y="144"/>
                    </a:lnTo>
                    <a:lnTo>
                      <a:pt x="3974" y="144"/>
                    </a:lnTo>
                    <a:lnTo>
                      <a:pt x="3982" y="144"/>
                    </a:lnTo>
                    <a:lnTo>
                      <a:pt x="3982" y="144"/>
                    </a:lnTo>
                    <a:lnTo>
                      <a:pt x="3982" y="138"/>
                    </a:lnTo>
                    <a:lnTo>
                      <a:pt x="3982" y="138"/>
                    </a:lnTo>
                    <a:lnTo>
                      <a:pt x="3989" y="138"/>
                    </a:lnTo>
                    <a:lnTo>
                      <a:pt x="3989" y="138"/>
                    </a:lnTo>
                    <a:lnTo>
                      <a:pt x="3989" y="138"/>
                    </a:lnTo>
                    <a:lnTo>
                      <a:pt x="3989" y="138"/>
                    </a:lnTo>
                    <a:lnTo>
                      <a:pt x="3997" y="138"/>
                    </a:lnTo>
                    <a:lnTo>
                      <a:pt x="3997" y="133"/>
                    </a:lnTo>
                    <a:lnTo>
                      <a:pt x="3997" y="133"/>
                    </a:lnTo>
                    <a:lnTo>
                      <a:pt x="3997" y="133"/>
                    </a:lnTo>
                    <a:lnTo>
                      <a:pt x="4004" y="133"/>
                    </a:lnTo>
                    <a:lnTo>
                      <a:pt x="4004" y="133"/>
                    </a:lnTo>
                    <a:lnTo>
                      <a:pt x="4004" y="133"/>
                    </a:lnTo>
                    <a:lnTo>
                      <a:pt x="4004" y="133"/>
                    </a:lnTo>
                    <a:lnTo>
                      <a:pt x="4011" y="133"/>
                    </a:lnTo>
                    <a:lnTo>
                      <a:pt x="4011" y="128"/>
                    </a:lnTo>
                    <a:lnTo>
                      <a:pt x="4011" y="128"/>
                    </a:lnTo>
                    <a:lnTo>
                      <a:pt x="4011" y="128"/>
                    </a:lnTo>
                    <a:lnTo>
                      <a:pt x="4019" y="128"/>
                    </a:lnTo>
                    <a:lnTo>
                      <a:pt x="4019" y="128"/>
                    </a:lnTo>
                    <a:lnTo>
                      <a:pt x="4019" y="128"/>
                    </a:lnTo>
                    <a:lnTo>
                      <a:pt x="4019" y="128"/>
                    </a:lnTo>
                    <a:lnTo>
                      <a:pt x="4026" y="122"/>
                    </a:lnTo>
                    <a:lnTo>
                      <a:pt x="4026" y="122"/>
                    </a:lnTo>
                    <a:lnTo>
                      <a:pt x="4026" y="122"/>
                    </a:lnTo>
                    <a:lnTo>
                      <a:pt x="4026" y="122"/>
                    </a:lnTo>
                    <a:lnTo>
                      <a:pt x="4034" y="122"/>
                    </a:lnTo>
                    <a:lnTo>
                      <a:pt x="4034" y="122"/>
                    </a:lnTo>
                    <a:lnTo>
                      <a:pt x="4034" y="122"/>
                    </a:lnTo>
                    <a:lnTo>
                      <a:pt x="4034" y="122"/>
                    </a:lnTo>
                    <a:lnTo>
                      <a:pt x="4041" y="117"/>
                    </a:lnTo>
                    <a:lnTo>
                      <a:pt x="4041" y="117"/>
                    </a:lnTo>
                    <a:lnTo>
                      <a:pt x="4041" y="117"/>
                    </a:lnTo>
                    <a:lnTo>
                      <a:pt x="4041" y="117"/>
                    </a:lnTo>
                    <a:lnTo>
                      <a:pt x="4048" y="117"/>
                    </a:lnTo>
                    <a:lnTo>
                      <a:pt x="4048" y="117"/>
                    </a:lnTo>
                    <a:lnTo>
                      <a:pt x="4048" y="117"/>
                    </a:lnTo>
                    <a:lnTo>
                      <a:pt x="4048" y="117"/>
                    </a:lnTo>
                    <a:lnTo>
                      <a:pt x="4056" y="117"/>
                    </a:lnTo>
                    <a:lnTo>
                      <a:pt x="4056" y="112"/>
                    </a:lnTo>
                    <a:lnTo>
                      <a:pt x="4056" y="112"/>
                    </a:lnTo>
                    <a:lnTo>
                      <a:pt x="4056" y="112"/>
                    </a:lnTo>
                    <a:lnTo>
                      <a:pt x="4063" y="112"/>
                    </a:lnTo>
                    <a:lnTo>
                      <a:pt x="4063" y="112"/>
                    </a:lnTo>
                    <a:lnTo>
                      <a:pt x="4063" y="112"/>
                    </a:lnTo>
                    <a:lnTo>
                      <a:pt x="4063" y="112"/>
                    </a:lnTo>
                    <a:lnTo>
                      <a:pt x="4071" y="112"/>
                    </a:lnTo>
                    <a:lnTo>
                      <a:pt x="4071" y="106"/>
                    </a:lnTo>
                    <a:lnTo>
                      <a:pt x="4071" y="106"/>
                    </a:lnTo>
                    <a:lnTo>
                      <a:pt x="4071" y="106"/>
                    </a:lnTo>
                    <a:lnTo>
                      <a:pt x="4078" y="106"/>
                    </a:lnTo>
                    <a:lnTo>
                      <a:pt x="4078" y="106"/>
                    </a:lnTo>
                    <a:lnTo>
                      <a:pt x="4078" y="106"/>
                    </a:lnTo>
                    <a:lnTo>
                      <a:pt x="4078" y="106"/>
                    </a:lnTo>
                    <a:lnTo>
                      <a:pt x="4085" y="106"/>
                    </a:lnTo>
                    <a:lnTo>
                      <a:pt x="4085" y="106"/>
                    </a:lnTo>
                    <a:lnTo>
                      <a:pt x="4085" y="101"/>
                    </a:lnTo>
                    <a:lnTo>
                      <a:pt x="4085" y="101"/>
                    </a:lnTo>
                    <a:lnTo>
                      <a:pt x="4093" y="101"/>
                    </a:lnTo>
                    <a:lnTo>
                      <a:pt x="4093" y="101"/>
                    </a:lnTo>
                    <a:lnTo>
                      <a:pt x="4093" y="101"/>
                    </a:lnTo>
                    <a:lnTo>
                      <a:pt x="4093" y="101"/>
                    </a:lnTo>
                    <a:lnTo>
                      <a:pt x="4100" y="101"/>
                    </a:lnTo>
                    <a:lnTo>
                      <a:pt x="4100" y="101"/>
                    </a:lnTo>
                    <a:lnTo>
                      <a:pt x="4100" y="101"/>
                    </a:lnTo>
                    <a:lnTo>
                      <a:pt x="4100" y="96"/>
                    </a:lnTo>
                    <a:lnTo>
                      <a:pt x="4107" y="96"/>
                    </a:lnTo>
                    <a:lnTo>
                      <a:pt x="4107" y="96"/>
                    </a:lnTo>
                    <a:lnTo>
                      <a:pt x="4107" y="96"/>
                    </a:lnTo>
                    <a:lnTo>
                      <a:pt x="4107" y="96"/>
                    </a:lnTo>
                    <a:lnTo>
                      <a:pt x="4115" y="96"/>
                    </a:lnTo>
                    <a:lnTo>
                      <a:pt x="4115" y="96"/>
                    </a:lnTo>
                    <a:lnTo>
                      <a:pt x="4115" y="96"/>
                    </a:lnTo>
                    <a:lnTo>
                      <a:pt x="4115" y="96"/>
                    </a:lnTo>
                    <a:lnTo>
                      <a:pt x="4115" y="96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30" y="90"/>
                    </a:lnTo>
                    <a:lnTo>
                      <a:pt x="4130" y="90"/>
                    </a:lnTo>
                    <a:lnTo>
                      <a:pt x="4130" y="90"/>
                    </a:lnTo>
                    <a:lnTo>
                      <a:pt x="4130" y="90"/>
                    </a:lnTo>
                    <a:lnTo>
                      <a:pt x="4137" y="90"/>
                    </a:lnTo>
                    <a:lnTo>
                      <a:pt x="4137" y="90"/>
                    </a:lnTo>
                    <a:lnTo>
                      <a:pt x="4137" y="90"/>
                    </a:lnTo>
                    <a:lnTo>
                      <a:pt x="4137" y="85"/>
                    </a:lnTo>
                    <a:lnTo>
                      <a:pt x="4144" y="85"/>
                    </a:lnTo>
                    <a:lnTo>
                      <a:pt x="4144" y="85"/>
                    </a:lnTo>
                    <a:lnTo>
                      <a:pt x="4144" y="85"/>
                    </a:lnTo>
                    <a:lnTo>
                      <a:pt x="4144" y="85"/>
                    </a:lnTo>
                    <a:lnTo>
                      <a:pt x="4144" y="85"/>
                    </a:lnTo>
                    <a:lnTo>
                      <a:pt x="4152" y="85"/>
                    </a:lnTo>
                    <a:lnTo>
                      <a:pt x="4152" y="85"/>
                    </a:lnTo>
                    <a:lnTo>
                      <a:pt x="4152" y="80"/>
                    </a:lnTo>
                    <a:lnTo>
                      <a:pt x="4159" y="80"/>
                    </a:lnTo>
                    <a:lnTo>
                      <a:pt x="4159" y="80"/>
                    </a:lnTo>
                    <a:lnTo>
                      <a:pt x="4159" y="80"/>
                    </a:lnTo>
                    <a:lnTo>
                      <a:pt x="4159" y="80"/>
                    </a:lnTo>
                    <a:lnTo>
                      <a:pt x="4167" y="80"/>
                    </a:lnTo>
                    <a:lnTo>
                      <a:pt x="4167" y="80"/>
                    </a:lnTo>
                    <a:lnTo>
                      <a:pt x="4167" y="80"/>
                    </a:lnTo>
                    <a:lnTo>
                      <a:pt x="4167" y="80"/>
                    </a:lnTo>
                    <a:lnTo>
                      <a:pt x="4174" y="74"/>
                    </a:lnTo>
                    <a:lnTo>
                      <a:pt x="4174" y="74"/>
                    </a:lnTo>
                    <a:lnTo>
                      <a:pt x="4174" y="74"/>
                    </a:lnTo>
                    <a:lnTo>
                      <a:pt x="4174" y="74"/>
                    </a:lnTo>
                    <a:lnTo>
                      <a:pt x="4181" y="74"/>
                    </a:lnTo>
                    <a:lnTo>
                      <a:pt x="4181" y="74"/>
                    </a:lnTo>
                    <a:lnTo>
                      <a:pt x="4181" y="74"/>
                    </a:lnTo>
                    <a:lnTo>
                      <a:pt x="4181" y="74"/>
                    </a:lnTo>
                    <a:lnTo>
                      <a:pt x="4189" y="74"/>
                    </a:lnTo>
                    <a:lnTo>
                      <a:pt x="4189" y="69"/>
                    </a:lnTo>
                    <a:lnTo>
                      <a:pt x="4189" y="69"/>
                    </a:lnTo>
                    <a:lnTo>
                      <a:pt x="4189" y="69"/>
                    </a:lnTo>
                    <a:lnTo>
                      <a:pt x="4196" y="69"/>
                    </a:lnTo>
                    <a:lnTo>
                      <a:pt x="4196" y="69"/>
                    </a:lnTo>
                    <a:lnTo>
                      <a:pt x="4196" y="69"/>
                    </a:lnTo>
                    <a:lnTo>
                      <a:pt x="4196" y="69"/>
                    </a:lnTo>
                    <a:lnTo>
                      <a:pt x="4204" y="69"/>
                    </a:lnTo>
                    <a:lnTo>
                      <a:pt x="4204" y="69"/>
                    </a:lnTo>
                    <a:lnTo>
                      <a:pt x="4204" y="64"/>
                    </a:lnTo>
                    <a:lnTo>
                      <a:pt x="4204" y="64"/>
                    </a:lnTo>
                    <a:lnTo>
                      <a:pt x="4211" y="64"/>
                    </a:lnTo>
                    <a:lnTo>
                      <a:pt x="4211" y="64"/>
                    </a:lnTo>
                    <a:lnTo>
                      <a:pt x="4211" y="64"/>
                    </a:lnTo>
                    <a:lnTo>
                      <a:pt x="4211" y="64"/>
                    </a:lnTo>
                    <a:lnTo>
                      <a:pt x="4218" y="64"/>
                    </a:lnTo>
                    <a:lnTo>
                      <a:pt x="4218" y="64"/>
                    </a:lnTo>
                    <a:lnTo>
                      <a:pt x="4218" y="64"/>
                    </a:lnTo>
                    <a:lnTo>
                      <a:pt x="4218" y="58"/>
                    </a:lnTo>
                    <a:lnTo>
                      <a:pt x="4226" y="58"/>
                    </a:lnTo>
                    <a:lnTo>
                      <a:pt x="4226" y="58"/>
                    </a:lnTo>
                    <a:lnTo>
                      <a:pt x="4226" y="58"/>
                    </a:lnTo>
                    <a:lnTo>
                      <a:pt x="4226" y="58"/>
                    </a:lnTo>
                    <a:lnTo>
                      <a:pt x="4233" y="58"/>
                    </a:lnTo>
                    <a:lnTo>
                      <a:pt x="4233" y="58"/>
                    </a:lnTo>
                    <a:lnTo>
                      <a:pt x="4233" y="58"/>
                    </a:lnTo>
                    <a:lnTo>
                      <a:pt x="4233" y="58"/>
                    </a:lnTo>
                    <a:lnTo>
                      <a:pt x="4240" y="58"/>
                    </a:lnTo>
                    <a:lnTo>
                      <a:pt x="4240" y="53"/>
                    </a:lnTo>
                    <a:lnTo>
                      <a:pt x="4240" y="53"/>
                    </a:lnTo>
                    <a:lnTo>
                      <a:pt x="4240" y="53"/>
                    </a:lnTo>
                    <a:lnTo>
                      <a:pt x="4248" y="53"/>
                    </a:lnTo>
                    <a:lnTo>
                      <a:pt x="4248" y="53"/>
                    </a:lnTo>
                    <a:lnTo>
                      <a:pt x="4248" y="53"/>
                    </a:lnTo>
                    <a:lnTo>
                      <a:pt x="4248" y="53"/>
                    </a:lnTo>
                    <a:lnTo>
                      <a:pt x="4255" y="53"/>
                    </a:lnTo>
                    <a:lnTo>
                      <a:pt x="4255" y="53"/>
                    </a:lnTo>
                    <a:lnTo>
                      <a:pt x="4255" y="53"/>
                    </a:lnTo>
                    <a:lnTo>
                      <a:pt x="4255" y="53"/>
                    </a:lnTo>
                    <a:lnTo>
                      <a:pt x="4263" y="48"/>
                    </a:lnTo>
                    <a:lnTo>
                      <a:pt x="4263" y="48"/>
                    </a:lnTo>
                    <a:lnTo>
                      <a:pt x="4263" y="48"/>
                    </a:lnTo>
                    <a:lnTo>
                      <a:pt x="4263" y="48"/>
                    </a:lnTo>
                    <a:lnTo>
                      <a:pt x="4270" y="48"/>
                    </a:lnTo>
                    <a:lnTo>
                      <a:pt x="4270" y="48"/>
                    </a:lnTo>
                    <a:lnTo>
                      <a:pt x="4270" y="48"/>
                    </a:lnTo>
                    <a:lnTo>
                      <a:pt x="4270" y="48"/>
                    </a:lnTo>
                    <a:lnTo>
                      <a:pt x="4277" y="48"/>
                    </a:lnTo>
                    <a:lnTo>
                      <a:pt x="4277" y="48"/>
                    </a:lnTo>
                    <a:lnTo>
                      <a:pt x="4277" y="48"/>
                    </a:lnTo>
                    <a:lnTo>
                      <a:pt x="4277" y="42"/>
                    </a:lnTo>
                    <a:lnTo>
                      <a:pt x="4285" y="42"/>
                    </a:lnTo>
                    <a:lnTo>
                      <a:pt x="4285" y="42"/>
                    </a:lnTo>
                    <a:lnTo>
                      <a:pt x="4285" y="42"/>
                    </a:lnTo>
                    <a:lnTo>
                      <a:pt x="4285" y="42"/>
                    </a:lnTo>
                    <a:lnTo>
                      <a:pt x="4292" y="42"/>
                    </a:lnTo>
                    <a:lnTo>
                      <a:pt x="4292" y="42"/>
                    </a:lnTo>
                    <a:lnTo>
                      <a:pt x="4292" y="42"/>
                    </a:lnTo>
                    <a:lnTo>
                      <a:pt x="4292" y="42"/>
                    </a:lnTo>
                    <a:lnTo>
                      <a:pt x="4300" y="42"/>
                    </a:lnTo>
                    <a:lnTo>
                      <a:pt x="4300" y="42"/>
                    </a:lnTo>
                    <a:lnTo>
                      <a:pt x="4300" y="42"/>
                    </a:lnTo>
                    <a:lnTo>
                      <a:pt x="4300" y="37"/>
                    </a:lnTo>
                    <a:lnTo>
                      <a:pt x="4307" y="37"/>
                    </a:lnTo>
                    <a:lnTo>
                      <a:pt x="4307" y="37"/>
                    </a:lnTo>
                    <a:lnTo>
                      <a:pt x="4307" y="37"/>
                    </a:lnTo>
                    <a:lnTo>
                      <a:pt x="4307" y="37"/>
                    </a:lnTo>
                    <a:lnTo>
                      <a:pt x="4314" y="37"/>
                    </a:lnTo>
                    <a:lnTo>
                      <a:pt x="4314" y="37"/>
                    </a:lnTo>
                    <a:lnTo>
                      <a:pt x="4314" y="37"/>
                    </a:lnTo>
                    <a:lnTo>
                      <a:pt x="4314" y="37"/>
                    </a:lnTo>
                    <a:lnTo>
                      <a:pt x="4322" y="37"/>
                    </a:lnTo>
                    <a:lnTo>
                      <a:pt x="4322" y="37"/>
                    </a:lnTo>
                    <a:lnTo>
                      <a:pt x="4322" y="37"/>
                    </a:lnTo>
                    <a:lnTo>
                      <a:pt x="4322" y="37"/>
                    </a:lnTo>
                    <a:lnTo>
                      <a:pt x="4329" y="32"/>
                    </a:lnTo>
                    <a:lnTo>
                      <a:pt x="4329" y="32"/>
                    </a:lnTo>
                    <a:lnTo>
                      <a:pt x="4329" y="32"/>
                    </a:lnTo>
                    <a:lnTo>
                      <a:pt x="4329" y="32"/>
                    </a:lnTo>
                    <a:lnTo>
                      <a:pt x="4337" y="32"/>
                    </a:lnTo>
                    <a:lnTo>
                      <a:pt x="4337" y="32"/>
                    </a:lnTo>
                    <a:lnTo>
                      <a:pt x="4337" y="32"/>
                    </a:lnTo>
                    <a:lnTo>
                      <a:pt x="4337" y="32"/>
                    </a:lnTo>
                    <a:lnTo>
                      <a:pt x="4344" y="32"/>
                    </a:lnTo>
                    <a:lnTo>
                      <a:pt x="4344" y="32"/>
                    </a:lnTo>
                    <a:lnTo>
                      <a:pt x="4344" y="32"/>
                    </a:lnTo>
                    <a:lnTo>
                      <a:pt x="4344" y="32"/>
                    </a:lnTo>
                    <a:lnTo>
                      <a:pt x="4351" y="32"/>
                    </a:lnTo>
                    <a:lnTo>
                      <a:pt x="4351" y="32"/>
                    </a:lnTo>
                    <a:lnTo>
                      <a:pt x="4351" y="26"/>
                    </a:lnTo>
                    <a:lnTo>
                      <a:pt x="4351" y="26"/>
                    </a:lnTo>
                    <a:lnTo>
                      <a:pt x="4359" y="26"/>
                    </a:lnTo>
                    <a:lnTo>
                      <a:pt x="4359" y="26"/>
                    </a:lnTo>
                    <a:lnTo>
                      <a:pt x="4359" y="26"/>
                    </a:lnTo>
                    <a:lnTo>
                      <a:pt x="4366" y="26"/>
                    </a:lnTo>
                    <a:lnTo>
                      <a:pt x="4366" y="26"/>
                    </a:lnTo>
                    <a:lnTo>
                      <a:pt x="4366" y="26"/>
                    </a:lnTo>
                    <a:lnTo>
                      <a:pt x="4366" y="26"/>
                    </a:lnTo>
                    <a:lnTo>
                      <a:pt x="4373" y="26"/>
                    </a:lnTo>
                    <a:lnTo>
                      <a:pt x="4373" y="26"/>
                    </a:lnTo>
                    <a:lnTo>
                      <a:pt x="4373" y="26"/>
                    </a:lnTo>
                    <a:lnTo>
                      <a:pt x="4373" y="26"/>
                    </a:lnTo>
                    <a:lnTo>
                      <a:pt x="4373" y="26"/>
                    </a:lnTo>
                    <a:lnTo>
                      <a:pt x="4381" y="26"/>
                    </a:lnTo>
                    <a:lnTo>
                      <a:pt x="4381" y="21"/>
                    </a:lnTo>
                    <a:lnTo>
                      <a:pt x="4381" y="21"/>
                    </a:lnTo>
                    <a:lnTo>
                      <a:pt x="4381" y="21"/>
                    </a:lnTo>
                    <a:lnTo>
                      <a:pt x="4388" y="21"/>
                    </a:lnTo>
                    <a:lnTo>
                      <a:pt x="4388" y="21"/>
                    </a:lnTo>
                    <a:lnTo>
                      <a:pt x="4388" y="21"/>
                    </a:lnTo>
                    <a:lnTo>
                      <a:pt x="4396" y="21"/>
                    </a:lnTo>
                    <a:lnTo>
                      <a:pt x="4396" y="21"/>
                    </a:lnTo>
                    <a:lnTo>
                      <a:pt x="4396" y="21"/>
                    </a:lnTo>
                    <a:lnTo>
                      <a:pt x="4396" y="21"/>
                    </a:lnTo>
                    <a:lnTo>
                      <a:pt x="4403" y="21"/>
                    </a:lnTo>
                    <a:lnTo>
                      <a:pt x="4403" y="21"/>
                    </a:lnTo>
                    <a:lnTo>
                      <a:pt x="4403" y="21"/>
                    </a:lnTo>
                    <a:lnTo>
                      <a:pt x="4403" y="21"/>
                    </a:lnTo>
                    <a:lnTo>
                      <a:pt x="4410" y="21"/>
                    </a:lnTo>
                    <a:lnTo>
                      <a:pt x="4410" y="21"/>
                    </a:lnTo>
                    <a:lnTo>
                      <a:pt x="4410" y="21"/>
                    </a:lnTo>
                    <a:lnTo>
                      <a:pt x="4410" y="21"/>
                    </a:lnTo>
                    <a:lnTo>
                      <a:pt x="4418" y="21"/>
                    </a:lnTo>
                    <a:lnTo>
                      <a:pt x="4418" y="21"/>
                    </a:lnTo>
                    <a:lnTo>
                      <a:pt x="4418" y="16"/>
                    </a:lnTo>
                    <a:lnTo>
                      <a:pt x="4418" y="16"/>
                    </a:lnTo>
                    <a:lnTo>
                      <a:pt x="4425" y="16"/>
                    </a:lnTo>
                    <a:lnTo>
                      <a:pt x="4425" y="16"/>
                    </a:lnTo>
                    <a:lnTo>
                      <a:pt x="4425" y="16"/>
                    </a:lnTo>
                    <a:lnTo>
                      <a:pt x="4425" y="16"/>
                    </a:lnTo>
                    <a:lnTo>
                      <a:pt x="4433" y="16"/>
                    </a:lnTo>
                    <a:lnTo>
                      <a:pt x="4433" y="16"/>
                    </a:lnTo>
                    <a:lnTo>
                      <a:pt x="4433" y="16"/>
                    </a:lnTo>
                    <a:lnTo>
                      <a:pt x="4433" y="16"/>
                    </a:lnTo>
                    <a:lnTo>
                      <a:pt x="4440" y="16"/>
                    </a:lnTo>
                    <a:lnTo>
                      <a:pt x="4440" y="16"/>
                    </a:lnTo>
                    <a:lnTo>
                      <a:pt x="4440" y="16"/>
                    </a:lnTo>
                    <a:lnTo>
                      <a:pt x="4440" y="16"/>
                    </a:lnTo>
                    <a:lnTo>
                      <a:pt x="4447" y="16"/>
                    </a:lnTo>
                    <a:lnTo>
                      <a:pt x="4447" y="16"/>
                    </a:lnTo>
                    <a:lnTo>
                      <a:pt x="4447" y="16"/>
                    </a:lnTo>
                    <a:lnTo>
                      <a:pt x="4447" y="16"/>
                    </a:lnTo>
                    <a:lnTo>
                      <a:pt x="4455" y="16"/>
                    </a:lnTo>
                    <a:lnTo>
                      <a:pt x="4455" y="16"/>
                    </a:lnTo>
                    <a:lnTo>
                      <a:pt x="4455" y="16"/>
                    </a:lnTo>
                    <a:lnTo>
                      <a:pt x="4455" y="16"/>
                    </a:lnTo>
                    <a:lnTo>
                      <a:pt x="4462" y="16"/>
                    </a:lnTo>
                    <a:lnTo>
                      <a:pt x="4462" y="10"/>
                    </a:lnTo>
                    <a:lnTo>
                      <a:pt x="4462" y="10"/>
                    </a:lnTo>
                    <a:lnTo>
                      <a:pt x="4462" y="10"/>
                    </a:lnTo>
                    <a:lnTo>
                      <a:pt x="4469" y="10"/>
                    </a:lnTo>
                    <a:lnTo>
                      <a:pt x="4469" y="10"/>
                    </a:lnTo>
                    <a:lnTo>
                      <a:pt x="4469" y="10"/>
                    </a:lnTo>
                    <a:lnTo>
                      <a:pt x="4469" y="10"/>
                    </a:lnTo>
                    <a:lnTo>
                      <a:pt x="4477" y="10"/>
                    </a:lnTo>
                    <a:lnTo>
                      <a:pt x="4477" y="10"/>
                    </a:lnTo>
                    <a:lnTo>
                      <a:pt x="4477" y="10"/>
                    </a:lnTo>
                    <a:lnTo>
                      <a:pt x="4477" y="10"/>
                    </a:lnTo>
                    <a:lnTo>
                      <a:pt x="4484" y="10"/>
                    </a:lnTo>
                    <a:lnTo>
                      <a:pt x="4484" y="10"/>
                    </a:lnTo>
                    <a:lnTo>
                      <a:pt x="4484" y="10"/>
                    </a:lnTo>
                    <a:lnTo>
                      <a:pt x="4484" y="10"/>
                    </a:lnTo>
                    <a:lnTo>
                      <a:pt x="4492" y="10"/>
                    </a:lnTo>
                    <a:lnTo>
                      <a:pt x="4492" y="10"/>
                    </a:lnTo>
                    <a:lnTo>
                      <a:pt x="4492" y="10"/>
                    </a:lnTo>
                    <a:lnTo>
                      <a:pt x="4492" y="10"/>
                    </a:lnTo>
                    <a:lnTo>
                      <a:pt x="4499" y="10"/>
                    </a:lnTo>
                    <a:lnTo>
                      <a:pt x="4499" y="10"/>
                    </a:lnTo>
                    <a:lnTo>
                      <a:pt x="4499" y="10"/>
                    </a:lnTo>
                    <a:lnTo>
                      <a:pt x="4499" y="10"/>
                    </a:lnTo>
                    <a:lnTo>
                      <a:pt x="4506" y="10"/>
                    </a:lnTo>
                    <a:lnTo>
                      <a:pt x="4506" y="10"/>
                    </a:lnTo>
                    <a:lnTo>
                      <a:pt x="4506" y="10"/>
                    </a:lnTo>
                    <a:lnTo>
                      <a:pt x="4506" y="10"/>
                    </a:lnTo>
                    <a:lnTo>
                      <a:pt x="4514" y="10"/>
                    </a:lnTo>
                    <a:lnTo>
                      <a:pt x="4514" y="10"/>
                    </a:lnTo>
                    <a:lnTo>
                      <a:pt x="4514" y="10"/>
                    </a:lnTo>
                    <a:lnTo>
                      <a:pt x="4514" y="10"/>
                    </a:lnTo>
                    <a:lnTo>
                      <a:pt x="4521" y="10"/>
                    </a:lnTo>
                    <a:lnTo>
                      <a:pt x="4521" y="10"/>
                    </a:lnTo>
                    <a:lnTo>
                      <a:pt x="4521" y="10"/>
                    </a:lnTo>
                    <a:lnTo>
                      <a:pt x="4521" y="5"/>
                    </a:lnTo>
                    <a:lnTo>
                      <a:pt x="4529" y="5"/>
                    </a:lnTo>
                    <a:lnTo>
                      <a:pt x="4529" y="5"/>
                    </a:lnTo>
                    <a:lnTo>
                      <a:pt x="4529" y="5"/>
                    </a:lnTo>
                    <a:lnTo>
                      <a:pt x="4529" y="5"/>
                    </a:lnTo>
                    <a:lnTo>
                      <a:pt x="4536" y="5"/>
                    </a:lnTo>
                    <a:lnTo>
                      <a:pt x="4536" y="5"/>
                    </a:lnTo>
                    <a:lnTo>
                      <a:pt x="4536" y="5"/>
                    </a:lnTo>
                    <a:lnTo>
                      <a:pt x="4536" y="5"/>
                    </a:lnTo>
                    <a:lnTo>
                      <a:pt x="4543" y="5"/>
                    </a:lnTo>
                    <a:lnTo>
                      <a:pt x="4543" y="5"/>
                    </a:lnTo>
                    <a:lnTo>
                      <a:pt x="4543" y="5"/>
                    </a:lnTo>
                    <a:lnTo>
                      <a:pt x="4543" y="5"/>
                    </a:lnTo>
                    <a:lnTo>
                      <a:pt x="4551" y="5"/>
                    </a:lnTo>
                    <a:lnTo>
                      <a:pt x="4551" y="5"/>
                    </a:lnTo>
                    <a:lnTo>
                      <a:pt x="4551" y="5"/>
                    </a:lnTo>
                    <a:lnTo>
                      <a:pt x="4551" y="5"/>
                    </a:lnTo>
                    <a:lnTo>
                      <a:pt x="4558" y="5"/>
                    </a:lnTo>
                    <a:lnTo>
                      <a:pt x="4558" y="5"/>
                    </a:lnTo>
                    <a:lnTo>
                      <a:pt x="4558" y="5"/>
                    </a:lnTo>
                    <a:lnTo>
                      <a:pt x="4566" y="5"/>
                    </a:lnTo>
                    <a:lnTo>
                      <a:pt x="4566" y="5"/>
                    </a:lnTo>
                    <a:lnTo>
                      <a:pt x="4566" y="5"/>
                    </a:lnTo>
                    <a:lnTo>
                      <a:pt x="4566" y="5"/>
                    </a:lnTo>
                    <a:lnTo>
                      <a:pt x="4573" y="5"/>
                    </a:lnTo>
                    <a:lnTo>
                      <a:pt x="4573" y="5"/>
                    </a:lnTo>
                    <a:lnTo>
                      <a:pt x="4573" y="5"/>
                    </a:lnTo>
                    <a:lnTo>
                      <a:pt x="4573" y="5"/>
                    </a:lnTo>
                    <a:lnTo>
                      <a:pt x="4580" y="5"/>
                    </a:lnTo>
                    <a:lnTo>
                      <a:pt x="4580" y="5"/>
                    </a:lnTo>
                    <a:lnTo>
                      <a:pt x="4580" y="5"/>
                    </a:lnTo>
                    <a:lnTo>
                      <a:pt x="4580" y="5"/>
                    </a:lnTo>
                    <a:lnTo>
                      <a:pt x="4588" y="5"/>
                    </a:lnTo>
                    <a:lnTo>
                      <a:pt x="4588" y="5"/>
                    </a:lnTo>
                    <a:lnTo>
                      <a:pt x="4588" y="5"/>
                    </a:lnTo>
                    <a:lnTo>
                      <a:pt x="4588" y="5"/>
                    </a:lnTo>
                    <a:lnTo>
                      <a:pt x="4595" y="5"/>
                    </a:lnTo>
                    <a:lnTo>
                      <a:pt x="4595" y="5"/>
                    </a:lnTo>
                    <a:lnTo>
                      <a:pt x="4595" y="5"/>
                    </a:lnTo>
                    <a:lnTo>
                      <a:pt x="4595" y="5"/>
                    </a:lnTo>
                    <a:lnTo>
                      <a:pt x="4602" y="5"/>
                    </a:lnTo>
                    <a:lnTo>
                      <a:pt x="4602" y="5"/>
                    </a:lnTo>
                    <a:lnTo>
                      <a:pt x="4602" y="5"/>
                    </a:lnTo>
                    <a:lnTo>
                      <a:pt x="4602" y="5"/>
                    </a:lnTo>
                    <a:lnTo>
                      <a:pt x="4602" y="5"/>
                    </a:lnTo>
                    <a:lnTo>
                      <a:pt x="4610" y="5"/>
                    </a:lnTo>
                    <a:lnTo>
                      <a:pt x="4610" y="5"/>
                    </a:lnTo>
                    <a:lnTo>
                      <a:pt x="4610" y="5"/>
                    </a:lnTo>
                    <a:lnTo>
                      <a:pt x="4610" y="5"/>
                    </a:lnTo>
                    <a:lnTo>
                      <a:pt x="4617" y="5"/>
                    </a:lnTo>
                    <a:lnTo>
                      <a:pt x="4617" y="5"/>
                    </a:lnTo>
                    <a:lnTo>
                      <a:pt x="4617" y="5"/>
                    </a:lnTo>
                    <a:lnTo>
                      <a:pt x="4617" y="5"/>
                    </a:lnTo>
                    <a:lnTo>
                      <a:pt x="4625" y="5"/>
                    </a:lnTo>
                    <a:lnTo>
                      <a:pt x="4625" y="5"/>
                    </a:lnTo>
                    <a:lnTo>
                      <a:pt x="4625" y="5"/>
                    </a:lnTo>
                    <a:lnTo>
                      <a:pt x="4625" y="5"/>
                    </a:lnTo>
                    <a:lnTo>
                      <a:pt x="4632" y="5"/>
                    </a:lnTo>
                    <a:lnTo>
                      <a:pt x="4632" y="5"/>
                    </a:lnTo>
                    <a:lnTo>
                      <a:pt x="4632" y="5"/>
                    </a:lnTo>
                    <a:lnTo>
                      <a:pt x="4632" y="5"/>
                    </a:lnTo>
                    <a:lnTo>
                      <a:pt x="4639" y="5"/>
                    </a:lnTo>
                    <a:lnTo>
                      <a:pt x="4639" y="5"/>
                    </a:lnTo>
                    <a:lnTo>
                      <a:pt x="4639" y="5"/>
                    </a:lnTo>
                    <a:lnTo>
                      <a:pt x="4647" y="5"/>
                    </a:lnTo>
                    <a:lnTo>
                      <a:pt x="4647" y="5"/>
                    </a:lnTo>
                    <a:lnTo>
                      <a:pt x="4647" y="5"/>
                    </a:lnTo>
                    <a:lnTo>
                      <a:pt x="4647" y="5"/>
                    </a:lnTo>
                    <a:lnTo>
                      <a:pt x="4654" y="5"/>
                    </a:lnTo>
                    <a:lnTo>
                      <a:pt x="4654" y="5"/>
                    </a:lnTo>
                    <a:lnTo>
                      <a:pt x="4654" y="5"/>
                    </a:lnTo>
                    <a:lnTo>
                      <a:pt x="4654" y="5"/>
                    </a:lnTo>
                    <a:lnTo>
                      <a:pt x="4662" y="5"/>
                    </a:lnTo>
                    <a:lnTo>
                      <a:pt x="4662" y="5"/>
                    </a:lnTo>
                    <a:lnTo>
                      <a:pt x="4662" y="5"/>
                    </a:lnTo>
                    <a:lnTo>
                      <a:pt x="4662" y="5"/>
                    </a:lnTo>
                    <a:lnTo>
                      <a:pt x="4669" y="5"/>
                    </a:lnTo>
                    <a:lnTo>
                      <a:pt x="4669" y="5"/>
                    </a:lnTo>
                    <a:lnTo>
                      <a:pt x="4669" y="5"/>
                    </a:lnTo>
                    <a:lnTo>
                      <a:pt x="4669" y="5"/>
                    </a:lnTo>
                    <a:lnTo>
                      <a:pt x="4676" y="5"/>
                    </a:lnTo>
                    <a:lnTo>
                      <a:pt x="4676" y="5"/>
                    </a:lnTo>
                    <a:lnTo>
                      <a:pt x="4676" y="5"/>
                    </a:lnTo>
                    <a:lnTo>
                      <a:pt x="4676" y="5"/>
                    </a:lnTo>
                    <a:lnTo>
                      <a:pt x="4684" y="5"/>
                    </a:lnTo>
                    <a:lnTo>
                      <a:pt x="4684" y="5"/>
                    </a:lnTo>
                    <a:lnTo>
                      <a:pt x="4684" y="5"/>
                    </a:lnTo>
                    <a:lnTo>
                      <a:pt x="4684" y="5"/>
                    </a:lnTo>
                    <a:lnTo>
                      <a:pt x="4691" y="5"/>
                    </a:lnTo>
                    <a:lnTo>
                      <a:pt x="4691" y="5"/>
                    </a:lnTo>
                    <a:lnTo>
                      <a:pt x="4691" y="5"/>
                    </a:lnTo>
                    <a:lnTo>
                      <a:pt x="4691" y="5"/>
                    </a:lnTo>
                    <a:lnTo>
                      <a:pt x="4699" y="5"/>
                    </a:lnTo>
                    <a:lnTo>
                      <a:pt x="4699" y="5"/>
                    </a:lnTo>
                    <a:lnTo>
                      <a:pt x="4699" y="5"/>
                    </a:lnTo>
                    <a:lnTo>
                      <a:pt x="4699" y="5"/>
                    </a:lnTo>
                    <a:lnTo>
                      <a:pt x="4706" y="5"/>
                    </a:lnTo>
                    <a:lnTo>
                      <a:pt x="4706" y="5"/>
                    </a:lnTo>
                    <a:lnTo>
                      <a:pt x="4706" y="5"/>
                    </a:lnTo>
                    <a:lnTo>
                      <a:pt x="4706" y="5"/>
                    </a:lnTo>
                    <a:lnTo>
                      <a:pt x="4713" y="5"/>
                    </a:lnTo>
                    <a:lnTo>
                      <a:pt x="4713" y="5"/>
                    </a:lnTo>
                    <a:lnTo>
                      <a:pt x="4713" y="5"/>
                    </a:lnTo>
                    <a:lnTo>
                      <a:pt x="4713" y="5"/>
                    </a:lnTo>
                    <a:lnTo>
                      <a:pt x="4721" y="5"/>
                    </a:lnTo>
                    <a:lnTo>
                      <a:pt x="4721" y="5"/>
                    </a:lnTo>
                    <a:lnTo>
                      <a:pt x="4721" y="5"/>
                    </a:lnTo>
                    <a:lnTo>
                      <a:pt x="4721" y="5"/>
                    </a:lnTo>
                    <a:lnTo>
                      <a:pt x="4721" y="5"/>
                    </a:lnTo>
                    <a:lnTo>
                      <a:pt x="4728" y="5"/>
                    </a:lnTo>
                    <a:lnTo>
                      <a:pt x="4728" y="5"/>
                    </a:lnTo>
                    <a:lnTo>
                      <a:pt x="4728" y="5"/>
                    </a:lnTo>
                    <a:lnTo>
                      <a:pt x="4735" y="5"/>
                    </a:lnTo>
                    <a:lnTo>
                      <a:pt x="4735" y="5"/>
                    </a:lnTo>
                    <a:lnTo>
                      <a:pt x="4735" y="5"/>
                    </a:lnTo>
                    <a:lnTo>
                      <a:pt x="4735" y="5"/>
                    </a:lnTo>
                    <a:lnTo>
                      <a:pt x="4743" y="5"/>
                    </a:lnTo>
                    <a:lnTo>
                      <a:pt x="4743" y="5"/>
                    </a:lnTo>
                    <a:lnTo>
                      <a:pt x="4743" y="5"/>
                    </a:lnTo>
                    <a:lnTo>
                      <a:pt x="4743" y="5"/>
                    </a:lnTo>
                    <a:lnTo>
                      <a:pt x="4743" y="5"/>
                    </a:lnTo>
                    <a:lnTo>
                      <a:pt x="4750" y="5"/>
                    </a:lnTo>
                    <a:lnTo>
                      <a:pt x="4750" y="5"/>
                    </a:lnTo>
                    <a:lnTo>
                      <a:pt x="4750" y="5"/>
                    </a:lnTo>
                    <a:lnTo>
                      <a:pt x="4758" y="5"/>
                    </a:lnTo>
                    <a:lnTo>
                      <a:pt x="4758" y="5"/>
                    </a:lnTo>
                    <a:lnTo>
                      <a:pt x="4758" y="5"/>
                    </a:lnTo>
                    <a:lnTo>
                      <a:pt x="4758" y="5"/>
                    </a:lnTo>
                    <a:lnTo>
                      <a:pt x="4765" y="5"/>
                    </a:lnTo>
                    <a:lnTo>
                      <a:pt x="4765" y="5"/>
                    </a:lnTo>
                    <a:lnTo>
                      <a:pt x="4765" y="5"/>
                    </a:lnTo>
                    <a:lnTo>
                      <a:pt x="4765" y="5"/>
                    </a:lnTo>
                    <a:lnTo>
                      <a:pt x="4772" y="5"/>
                    </a:lnTo>
                    <a:lnTo>
                      <a:pt x="4772" y="5"/>
                    </a:lnTo>
                    <a:lnTo>
                      <a:pt x="4772" y="5"/>
                    </a:lnTo>
                    <a:lnTo>
                      <a:pt x="4772" y="5"/>
                    </a:lnTo>
                    <a:lnTo>
                      <a:pt x="4780" y="5"/>
                    </a:lnTo>
                    <a:lnTo>
                      <a:pt x="4780" y="5"/>
                    </a:lnTo>
                    <a:lnTo>
                      <a:pt x="4780" y="5"/>
                    </a:lnTo>
                    <a:lnTo>
                      <a:pt x="4780" y="5"/>
                    </a:lnTo>
                    <a:lnTo>
                      <a:pt x="4787" y="5"/>
                    </a:lnTo>
                    <a:lnTo>
                      <a:pt x="4787" y="5"/>
                    </a:lnTo>
                    <a:lnTo>
                      <a:pt x="4787" y="5"/>
                    </a:lnTo>
                    <a:lnTo>
                      <a:pt x="4787" y="5"/>
                    </a:lnTo>
                    <a:lnTo>
                      <a:pt x="4795" y="5"/>
                    </a:lnTo>
                    <a:lnTo>
                      <a:pt x="4795" y="5"/>
                    </a:lnTo>
                    <a:lnTo>
                      <a:pt x="4795" y="5"/>
                    </a:lnTo>
                    <a:lnTo>
                      <a:pt x="4795" y="5"/>
                    </a:lnTo>
                    <a:lnTo>
                      <a:pt x="4802" y="5"/>
                    </a:lnTo>
                    <a:lnTo>
                      <a:pt x="4802" y="5"/>
                    </a:lnTo>
                    <a:lnTo>
                      <a:pt x="4802" y="5"/>
                    </a:lnTo>
                    <a:lnTo>
                      <a:pt x="4802" y="5"/>
                    </a:lnTo>
                    <a:lnTo>
                      <a:pt x="4809" y="5"/>
                    </a:lnTo>
                    <a:lnTo>
                      <a:pt x="4809" y="5"/>
                    </a:lnTo>
                    <a:lnTo>
                      <a:pt x="4809" y="5"/>
                    </a:lnTo>
                    <a:lnTo>
                      <a:pt x="4809" y="5"/>
                    </a:lnTo>
                    <a:lnTo>
                      <a:pt x="4817" y="5"/>
                    </a:lnTo>
                    <a:lnTo>
                      <a:pt x="4817" y="5"/>
                    </a:lnTo>
                    <a:lnTo>
                      <a:pt x="4817" y="5"/>
                    </a:lnTo>
                    <a:lnTo>
                      <a:pt x="4817" y="5"/>
                    </a:lnTo>
                    <a:lnTo>
                      <a:pt x="4824" y="5"/>
                    </a:lnTo>
                    <a:lnTo>
                      <a:pt x="4824" y="5"/>
                    </a:lnTo>
                    <a:lnTo>
                      <a:pt x="4824" y="5"/>
                    </a:lnTo>
                    <a:lnTo>
                      <a:pt x="4824" y="5"/>
                    </a:lnTo>
                    <a:lnTo>
                      <a:pt x="4832" y="5"/>
                    </a:lnTo>
                    <a:lnTo>
                      <a:pt x="4832" y="5"/>
                    </a:lnTo>
                    <a:lnTo>
                      <a:pt x="4832" y="5"/>
                    </a:lnTo>
                    <a:lnTo>
                      <a:pt x="4832" y="5"/>
                    </a:lnTo>
                    <a:lnTo>
                      <a:pt x="4839" y="5"/>
                    </a:lnTo>
                    <a:lnTo>
                      <a:pt x="4839" y="5"/>
                    </a:lnTo>
                    <a:lnTo>
                      <a:pt x="4839" y="5"/>
                    </a:lnTo>
                    <a:lnTo>
                      <a:pt x="4839" y="5"/>
                    </a:lnTo>
                    <a:lnTo>
                      <a:pt x="4846" y="5"/>
                    </a:lnTo>
                    <a:lnTo>
                      <a:pt x="4846" y="5"/>
                    </a:lnTo>
                    <a:lnTo>
                      <a:pt x="4846" y="5"/>
                    </a:lnTo>
                    <a:lnTo>
                      <a:pt x="4846" y="5"/>
                    </a:lnTo>
                    <a:lnTo>
                      <a:pt x="4854" y="5"/>
                    </a:lnTo>
                    <a:lnTo>
                      <a:pt x="4854" y="5"/>
                    </a:lnTo>
                    <a:lnTo>
                      <a:pt x="4854" y="5"/>
                    </a:lnTo>
                    <a:lnTo>
                      <a:pt x="4854" y="5"/>
                    </a:lnTo>
                    <a:lnTo>
                      <a:pt x="4861" y="5"/>
                    </a:lnTo>
                    <a:lnTo>
                      <a:pt x="4861" y="5"/>
                    </a:lnTo>
                    <a:lnTo>
                      <a:pt x="4861" y="5"/>
                    </a:lnTo>
                    <a:lnTo>
                      <a:pt x="4861" y="5"/>
                    </a:lnTo>
                    <a:lnTo>
                      <a:pt x="4868" y="5"/>
                    </a:lnTo>
                    <a:lnTo>
                      <a:pt x="4868" y="5"/>
                    </a:lnTo>
                    <a:lnTo>
                      <a:pt x="4868" y="5"/>
                    </a:lnTo>
                    <a:lnTo>
                      <a:pt x="4868" y="5"/>
                    </a:lnTo>
                    <a:lnTo>
                      <a:pt x="4876" y="5"/>
                    </a:lnTo>
                    <a:lnTo>
                      <a:pt x="4876" y="5"/>
                    </a:lnTo>
                    <a:lnTo>
                      <a:pt x="4876" y="5"/>
                    </a:lnTo>
                    <a:lnTo>
                      <a:pt x="4876" y="5"/>
                    </a:lnTo>
                    <a:lnTo>
                      <a:pt x="4883" y="5"/>
                    </a:lnTo>
                    <a:lnTo>
                      <a:pt x="4883" y="5"/>
                    </a:lnTo>
                    <a:lnTo>
                      <a:pt x="4883" y="5"/>
                    </a:lnTo>
                    <a:lnTo>
                      <a:pt x="4883" y="5"/>
                    </a:lnTo>
                    <a:lnTo>
                      <a:pt x="4891" y="5"/>
                    </a:lnTo>
                    <a:lnTo>
                      <a:pt x="4891" y="5"/>
                    </a:lnTo>
                    <a:lnTo>
                      <a:pt x="4891" y="5"/>
                    </a:lnTo>
                    <a:lnTo>
                      <a:pt x="4891" y="5"/>
                    </a:lnTo>
                    <a:lnTo>
                      <a:pt x="4898" y="5"/>
                    </a:lnTo>
                    <a:lnTo>
                      <a:pt x="4898" y="5"/>
                    </a:lnTo>
                    <a:lnTo>
                      <a:pt x="4898" y="5"/>
                    </a:lnTo>
                    <a:lnTo>
                      <a:pt x="4905" y="5"/>
                    </a:lnTo>
                    <a:lnTo>
                      <a:pt x="4905" y="5"/>
                    </a:lnTo>
                    <a:lnTo>
                      <a:pt x="4905" y="5"/>
                    </a:lnTo>
                    <a:lnTo>
                      <a:pt x="4905" y="5"/>
                    </a:lnTo>
                    <a:lnTo>
                      <a:pt x="4905" y="5"/>
                    </a:lnTo>
                    <a:lnTo>
                      <a:pt x="4913" y="5"/>
                    </a:lnTo>
                    <a:lnTo>
                      <a:pt x="4913" y="5"/>
                    </a:lnTo>
                    <a:lnTo>
                      <a:pt x="4913" y="5"/>
                    </a:lnTo>
                    <a:lnTo>
                      <a:pt x="4913" y="5"/>
                    </a:lnTo>
                    <a:lnTo>
                      <a:pt x="4920" y="5"/>
                    </a:lnTo>
                    <a:lnTo>
                      <a:pt x="4920" y="5"/>
                    </a:lnTo>
                    <a:lnTo>
                      <a:pt x="4920" y="5"/>
                    </a:lnTo>
                    <a:lnTo>
                      <a:pt x="4920" y="5"/>
                    </a:lnTo>
                    <a:lnTo>
                      <a:pt x="4928" y="5"/>
                    </a:lnTo>
                    <a:lnTo>
                      <a:pt x="4928" y="5"/>
                    </a:lnTo>
                    <a:lnTo>
                      <a:pt x="4928" y="5"/>
                    </a:lnTo>
                    <a:lnTo>
                      <a:pt x="4935" y="5"/>
                    </a:lnTo>
                    <a:lnTo>
                      <a:pt x="4935" y="5"/>
                    </a:lnTo>
                    <a:lnTo>
                      <a:pt x="4935" y="5"/>
                    </a:lnTo>
                    <a:lnTo>
                      <a:pt x="4935" y="5"/>
                    </a:lnTo>
                    <a:lnTo>
                      <a:pt x="4942" y="5"/>
                    </a:lnTo>
                    <a:lnTo>
                      <a:pt x="4942" y="5"/>
                    </a:lnTo>
                    <a:lnTo>
                      <a:pt x="4942" y="5"/>
                    </a:lnTo>
                    <a:lnTo>
                      <a:pt x="4942" y="5"/>
                    </a:lnTo>
                    <a:lnTo>
                      <a:pt x="4950" y="5"/>
                    </a:lnTo>
                    <a:lnTo>
                      <a:pt x="4950" y="5"/>
                    </a:lnTo>
                    <a:lnTo>
                      <a:pt x="4950" y="5"/>
                    </a:lnTo>
                    <a:lnTo>
                      <a:pt x="4950" y="5"/>
                    </a:lnTo>
                    <a:lnTo>
                      <a:pt x="4957" y="5"/>
                    </a:lnTo>
                    <a:lnTo>
                      <a:pt x="4957" y="5"/>
                    </a:lnTo>
                    <a:lnTo>
                      <a:pt x="4957" y="5"/>
                    </a:lnTo>
                    <a:lnTo>
                      <a:pt x="4957" y="5"/>
                    </a:lnTo>
                    <a:lnTo>
                      <a:pt x="4965" y="5"/>
                    </a:lnTo>
                    <a:lnTo>
                      <a:pt x="4965" y="5"/>
                    </a:lnTo>
                    <a:lnTo>
                      <a:pt x="4965" y="5"/>
                    </a:lnTo>
                    <a:lnTo>
                      <a:pt x="4965" y="5"/>
                    </a:lnTo>
                    <a:lnTo>
                      <a:pt x="4972" y="5"/>
                    </a:lnTo>
                    <a:lnTo>
                      <a:pt x="4972" y="5"/>
                    </a:lnTo>
                    <a:lnTo>
                      <a:pt x="4972" y="5"/>
                    </a:lnTo>
                    <a:lnTo>
                      <a:pt x="4972" y="5"/>
                    </a:lnTo>
                    <a:lnTo>
                      <a:pt x="4979" y="5"/>
                    </a:lnTo>
                    <a:lnTo>
                      <a:pt x="4979" y="5"/>
                    </a:lnTo>
                    <a:lnTo>
                      <a:pt x="4979" y="5"/>
                    </a:lnTo>
                    <a:lnTo>
                      <a:pt x="4979" y="5"/>
                    </a:lnTo>
                    <a:lnTo>
                      <a:pt x="4987" y="5"/>
                    </a:lnTo>
                    <a:lnTo>
                      <a:pt x="4987" y="5"/>
                    </a:lnTo>
                    <a:lnTo>
                      <a:pt x="4987" y="5"/>
                    </a:lnTo>
                    <a:lnTo>
                      <a:pt x="4987" y="5"/>
                    </a:lnTo>
                    <a:lnTo>
                      <a:pt x="4994" y="5"/>
                    </a:lnTo>
                    <a:lnTo>
                      <a:pt x="4994" y="5"/>
                    </a:lnTo>
                    <a:lnTo>
                      <a:pt x="4994" y="5"/>
                    </a:lnTo>
                    <a:lnTo>
                      <a:pt x="4994" y="5"/>
                    </a:lnTo>
                    <a:lnTo>
                      <a:pt x="5001" y="5"/>
                    </a:lnTo>
                    <a:lnTo>
                      <a:pt x="5001" y="5"/>
                    </a:lnTo>
                    <a:lnTo>
                      <a:pt x="5001" y="5"/>
                    </a:lnTo>
                    <a:lnTo>
                      <a:pt x="5001" y="5"/>
                    </a:lnTo>
                    <a:lnTo>
                      <a:pt x="5009" y="5"/>
                    </a:lnTo>
                    <a:lnTo>
                      <a:pt x="5009" y="5"/>
                    </a:lnTo>
                    <a:lnTo>
                      <a:pt x="5009" y="5"/>
                    </a:lnTo>
                    <a:lnTo>
                      <a:pt x="5009" y="5"/>
                    </a:lnTo>
                    <a:lnTo>
                      <a:pt x="5016" y="5"/>
                    </a:lnTo>
                    <a:lnTo>
                      <a:pt x="5016" y="5"/>
                    </a:lnTo>
                    <a:lnTo>
                      <a:pt x="5016" y="5"/>
                    </a:lnTo>
                    <a:lnTo>
                      <a:pt x="5016" y="5"/>
                    </a:lnTo>
                    <a:lnTo>
                      <a:pt x="5016" y="5"/>
                    </a:lnTo>
                    <a:lnTo>
                      <a:pt x="5024" y="5"/>
                    </a:lnTo>
                    <a:lnTo>
                      <a:pt x="5024" y="5"/>
                    </a:lnTo>
                    <a:lnTo>
                      <a:pt x="5024" y="5"/>
                    </a:lnTo>
                    <a:lnTo>
                      <a:pt x="5031" y="5"/>
                    </a:lnTo>
                    <a:lnTo>
                      <a:pt x="5031" y="5"/>
                    </a:lnTo>
                    <a:lnTo>
                      <a:pt x="5031" y="5"/>
                    </a:lnTo>
                    <a:lnTo>
                      <a:pt x="5031" y="5"/>
                    </a:lnTo>
                    <a:lnTo>
                      <a:pt x="5031" y="5"/>
                    </a:lnTo>
                    <a:lnTo>
                      <a:pt x="5038" y="5"/>
                    </a:lnTo>
                    <a:lnTo>
                      <a:pt x="5038" y="5"/>
                    </a:lnTo>
                    <a:lnTo>
                      <a:pt x="5038" y="5"/>
                    </a:lnTo>
                    <a:lnTo>
                      <a:pt x="5038" y="5"/>
                    </a:lnTo>
                    <a:lnTo>
                      <a:pt x="5046" y="5"/>
                    </a:lnTo>
                    <a:lnTo>
                      <a:pt x="5046" y="5"/>
                    </a:lnTo>
                    <a:lnTo>
                      <a:pt x="5046" y="5"/>
                    </a:lnTo>
                    <a:lnTo>
                      <a:pt x="5046" y="5"/>
                    </a:lnTo>
                    <a:lnTo>
                      <a:pt x="5053" y="5"/>
                    </a:lnTo>
                    <a:lnTo>
                      <a:pt x="5053" y="5"/>
                    </a:lnTo>
                    <a:lnTo>
                      <a:pt x="5053" y="5"/>
                    </a:lnTo>
                    <a:lnTo>
                      <a:pt x="5053" y="5"/>
                    </a:lnTo>
                    <a:lnTo>
                      <a:pt x="5061" y="5"/>
                    </a:lnTo>
                    <a:lnTo>
                      <a:pt x="5061" y="5"/>
                    </a:lnTo>
                    <a:lnTo>
                      <a:pt x="5061" y="5"/>
                    </a:lnTo>
                    <a:lnTo>
                      <a:pt x="5061" y="5"/>
                    </a:lnTo>
                    <a:lnTo>
                      <a:pt x="5068" y="5"/>
                    </a:lnTo>
                    <a:lnTo>
                      <a:pt x="5068" y="5"/>
                    </a:lnTo>
                    <a:lnTo>
                      <a:pt x="5068" y="5"/>
                    </a:lnTo>
                    <a:lnTo>
                      <a:pt x="5075" y="5"/>
                    </a:lnTo>
                    <a:lnTo>
                      <a:pt x="5075" y="5"/>
                    </a:lnTo>
                    <a:lnTo>
                      <a:pt x="5075" y="5"/>
                    </a:lnTo>
                    <a:lnTo>
                      <a:pt x="5075" y="5"/>
                    </a:lnTo>
                    <a:lnTo>
                      <a:pt x="5083" y="5"/>
                    </a:lnTo>
                    <a:lnTo>
                      <a:pt x="5083" y="5"/>
                    </a:lnTo>
                    <a:lnTo>
                      <a:pt x="5083" y="5"/>
                    </a:lnTo>
                    <a:lnTo>
                      <a:pt x="5083" y="5"/>
                    </a:lnTo>
                    <a:lnTo>
                      <a:pt x="5090" y="5"/>
                    </a:lnTo>
                    <a:lnTo>
                      <a:pt x="5090" y="5"/>
                    </a:lnTo>
                    <a:lnTo>
                      <a:pt x="5090" y="5"/>
                    </a:lnTo>
                    <a:lnTo>
                      <a:pt x="5090" y="5"/>
                    </a:lnTo>
                    <a:lnTo>
                      <a:pt x="5098" y="5"/>
                    </a:lnTo>
                    <a:lnTo>
                      <a:pt x="5098" y="5"/>
                    </a:lnTo>
                    <a:lnTo>
                      <a:pt x="5098" y="5"/>
                    </a:lnTo>
                    <a:lnTo>
                      <a:pt x="5098" y="5"/>
                    </a:lnTo>
                    <a:lnTo>
                      <a:pt x="5105" y="5"/>
                    </a:lnTo>
                    <a:lnTo>
                      <a:pt x="5105" y="5"/>
                    </a:lnTo>
                    <a:lnTo>
                      <a:pt x="5105" y="5"/>
                    </a:lnTo>
                    <a:lnTo>
                      <a:pt x="5105" y="5"/>
                    </a:lnTo>
                    <a:lnTo>
                      <a:pt x="5112" y="5"/>
                    </a:lnTo>
                    <a:lnTo>
                      <a:pt x="5112" y="5"/>
                    </a:lnTo>
                    <a:lnTo>
                      <a:pt x="5112" y="5"/>
                    </a:lnTo>
                    <a:lnTo>
                      <a:pt x="5112" y="5"/>
                    </a:lnTo>
                    <a:lnTo>
                      <a:pt x="5120" y="5"/>
                    </a:lnTo>
                    <a:lnTo>
                      <a:pt x="5120" y="5"/>
                    </a:lnTo>
                    <a:lnTo>
                      <a:pt x="5120" y="5"/>
                    </a:lnTo>
                    <a:lnTo>
                      <a:pt x="5120" y="5"/>
                    </a:lnTo>
                    <a:lnTo>
                      <a:pt x="5127" y="5"/>
                    </a:lnTo>
                    <a:lnTo>
                      <a:pt x="5127" y="5"/>
                    </a:lnTo>
                    <a:lnTo>
                      <a:pt x="5127" y="5"/>
                    </a:lnTo>
                    <a:lnTo>
                      <a:pt x="5134" y="5"/>
                    </a:lnTo>
                    <a:lnTo>
                      <a:pt x="5134" y="5"/>
                    </a:lnTo>
                    <a:lnTo>
                      <a:pt x="5134" y="5"/>
                    </a:lnTo>
                    <a:lnTo>
                      <a:pt x="5134" y="5"/>
                    </a:lnTo>
                    <a:lnTo>
                      <a:pt x="5142" y="5"/>
                    </a:lnTo>
                    <a:lnTo>
                      <a:pt x="5142" y="5"/>
                    </a:lnTo>
                    <a:lnTo>
                      <a:pt x="5142" y="5"/>
                    </a:lnTo>
                    <a:lnTo>
                      <a:pt x="5142" y="5"/>
                    </a:lnTo>
                    <a:lnTo>
                      <a:pt x="5142" y="5"/>
                    </a:lnTo>
                    <a:lnTo>
                      <a:pt x="5149" y="5"/>
                    </a:lnTo>
                    <a:lnTo>
                      <a:pt x="5149" y="5"/>
                    </a:lnTo>
                    <a:lnTo>
                      <a:pt x="5149" y="5"/>
                    </a:lnTo>
                    <a:lnTo>
                      <a:pt x="5149" y="5"/>
                    </a:lnTo>
                    <a:lnTo>
                      <a:pt x="5157" y="5"/>
                    </a:lnTo>
                    <a:lnTo>
                      <a:pt x="5157" y="5"/>
                    </a:lnTo>
                    <a:lnTo>
                      <a:pt x="5157" y="5"/>
                    </a:lnTo>
                    <a:lnTo>
                      <a:pt x="5157" y="5"/>
                    </a:lnTo>
                    <a:lnTo>
                      <a:pt x="5164" y="5"/>
                    </a:lnTo>
                    <a:lnTo>
                      <a:pt x="5164" y="5"/>
                    </a:lnTo>
                    <a:lnTo>
                      <a:pt x="5164" y="5"/>
                    </a:lnTo>
                    <a:lnTo>
                      <a:pt x="5164" y="5"/>
                    </a:lnTo>
                    <a:lnTo>
                      <a:pt x="5171" y="5"/>
                    </a:lnTo>
                    <a:lnTo>
                      <a:pt x="5171" y="5"/>
                    </a:lnTo>
                    <a:lnTo>
                      <a:pt x="5171" y="5"/>
                    </a:lnTo>
                    <a:lnTo>
                      <a:pt x="5171" y="5"/>
                    </a:lnTo>
                    <a:lnTo>
                      <a:pt x="5179" y="5"/>
                    </a:lnTo>
                    <a:lnTo>
                      <a:pt x="5179" y="5"/>
                    </a:lnTo>
                    <a:lnTo>
                      <a:pt x="5179" y="5"/>
                    </a:lnTo>
                    <a:lnTo>
                      <a:pt x="5179" y="5"/>
                    </a:lnTo>
                    <a:lnTo>
                      <a:pt x="5186" y="5"/>
                    </a:lnTo>
                    <a:lnTo>
                      <a:pt x="5186" y="5"/>
                    </a:lnTo>
                    <a:lnTo>
                      <a:pt x="5186" y="5"/>
                    </a:lnTo>
                    <a:lnTo>
                      <a:pt x="5194" y="5"/>
                    </a:lnTo>
                    <a:lnTo>
                      <a:pt x="5194" y="5"/>
                    </a:lnTo>
                    <a:lnTo>
                      <a:pt x="5194" y="5"/>
                    </a:lnTo>
                    <a:lnTo>
                      <a:pt x="5194" y="5"/>
                    </a:lnTo>
                    <a:lnTo>
                      <a:pt x="5201" y="5"/>
                    </a:lnTo>
                    <a:lnTo>
                      <a:pt x="5201" y="5"/>
                    </a:lnTo>
                    <a:lnTo>
                      <a:pt x="5201" y="5"/>
                    </a:lnTo>
                    <a:lnTo>
                      <a:pt x="5201" y="5"/>
                    </a:lnTo>
                    <a:lnTo>
                      <a:pt x="5201" y="5"/>
                    </a:lnTo>
                    <a:lnTo>
                      <a:pt x="5208" y="5"/>
                    </a:lnTo>
                    <a:lnTo>
                      <a:pt x="5208" y="5"/>
                    </a:lnTo>
                    <a:lnTo>
                      <a:pt x="5208" y="5"/>
                    </a:lnTo>
                    <a:lnTo>
                      <a:pt x="5208" y="5"/>
                    </a:lnTo>
                    <a:lnTo>
                      <a:pt x="5216" y="5"/>
                    </a:lnTo>
                    <a:lnTo>
                      <a:pt x="5216" y="5"/>
                    </a:lnTo>
                    <a:lnTo>
                      <a:pt x="5216" y="5"/>
                    </a:lnTo>
                    <a:lnTo>
                      <a:pt x="5216" y="5"/>
                    </a:lnTo>
                    <a:lnTo>
                      <a:pt x="5223" y="5"/>
                    </a:lnTo>
                    <a:lnTo>
                      <a:pt x="5223" y="5"/>
                    </a:lnTo>
                    <a:lnTo>
                      <a:pt x="5223" y="5"/>
                    </a:lnTo>
                    <a:lnTo>
                      <a:pt x="5223" y="5"/>
                    </a:lnTo>
                    <a:lnTo>
                      <a:pt x="5231" y="5"/>
                    </a:lnTo>
                    <a:lnTo>
                      <a:pt x="5231" y="5"/>
                    </a:lnTo>
                    <a:lnTo>
                      <a:pt x="5231" y="5"/>
                    </a:lnTo>
                    <a:lnTo>
                      <a:pt x="5238" y="5"/>
                    </a:lnTo>
                    <a:lnTo>
                      <a:pt x="5238" y="5"/>
                    </a:lnTo>
                    <a:lnTo>
                      <a:pt x="5238" y="5"/>
                    </a:lnTo>
                    <a:lnTo>
                      <a:pt x="5238" y="5"/>
                    </a:lnTo>
                    <a:lnTo>
                      <a:pt x="5245" y="5"/>
                    </a:lnTo>
                    <a:lnTo>
                      <a:pt x="5245" y="5"/>
                    </a:lnTo>
                    <a:lnTo>
                      <a:pt x="5245" y="5"/>
                    </a:lnTo>
                    <a:lnTo>
                      <a:pt x="5245" y="5"/>
                    </a:lnTo>
                    <a:lnTo>
                      <a:pt x="5245" y="5"/>
                    </a:lnTo>
                    <a:lnTo>
                      <a:pt x="5253" y="5"/>
                    </a:lnTo>
                    <a:lnTo>
                      <a:pt x="5253" y="5"/>
                    </a:lnTo>
                    <a:lnTo>
                      <a:pt x="5253" y="5"/>
                    </a:lnTo>
                    <a:lnTo>
                      <a:pt x="5253" y="5"/>
                    </a:lnTo>
                    <a:lnTo>
                      <a:pt x="5260" y="5"/>
                    </a:lnTo>
                    <a:lnTo>
                      <a:pt x="5260" y="5"/>
                    </a:lnTo>
                    <a:lnTo>
                      <a:pt x="5260" y="5"/>
                    </a:lnTo>
                    <a:lnTo>
                      <a:pt x="5260" y="5"/>
                    </a:lnTo>
                    <a:lnTo>
                      <a:pt x="5267" y="5"/>
                    </a:lnTo>
                    <a:lnTo>
                      <a:pt x="5267" y="5"/>
                    </a:lnTo>
                    <a:lnTo>
                      <a:pt x="5267" y="5"/>
                    </a:lnTo>
                    <a:lnTo>
                      <a:pt x="5275" y="5"/>
                    </a:lnTo>
                    <a:lnTo>
                      <a:pt x="5275" y="5"/>
                    </a:lnTo>
                    <a:lnTo>
                      <a:pt x="5275" y="5"/>
                    </a:lnTo>
                    <a:lnTo>
                      <a:pt x="5275" y="5"/>
                    </a:lnTo>
                    <a:lnTo>
                      <a:pt x="5282" y="5"/>
                    </a:lnTo>
                    <a:lnTo>
                      <a:pt x="5282" y="5"/>
                    </a:lnTo>
                    <a:lnTo>
                      <a:pt x="5282" y="5"/>
                    </a:lnTo>
                    <a:lnTo>
                      <a:pt x="5282" y="5"/>
                    </a:lnTo>
                    <a:lnTo>
                      <a:pt x="5290" y="5"/>
                    </a:lnTo>
                    <a:lnTo>
                      <a:pt x="5290" y="5"/>
                    </a:lnTo>
                    <a:lnTo>
                      <a:pt x="5290" y="5"/>
                    </a:lnTo>
                    <a:lnTo>
                      <a:pt x="5290" y="5"/>
                    </a:lnTo>
                    <a:lnTo>
                      <a:pt x="5297" y="5"/>
                    </a:lnTo>
                    <a:lnTo>
                      <a:pt x="5297" y="5"/>
                    </a:lnTo>
                    <a:lnTo>
                      <a:pt x="5297" y="5"/>
                    </a:lnTo>
                    <a:lnTo>
                      <a:pt x="5297" y="5"/>
                    </a:lnTo>
                    <a:lnTo>
                      <a:pt x="5304" y="5"/>
                    </a:lnTo>
                    <a:lnTo>
                      <a:pt x="5304" y="5"/>
                    </a:lnTo>
                    <a:lnTo>
                      <a:pt x="5304" y="5"/>
                    </a:lnTo>
                    <a:lnTo>
                      <a:pt x="5304" y="5"/>
                    </a:lnTo>
                    <a:lnTo>
                      <a:pt x="5312" y="5"/>
                    </a:lnTo>
                    <a:lnTo>
                      <a:pt x="5312" y="5"/>
                    </a:lnTo>
                    <a:lnTo>
                      <a:pt x="5312" y="5"/>
                    </a:lnTo>
                    <a:lnTo>
                      <a:pt x="5312" y="5"/>
                    </a:lnTo>
                    <a:lnTo>
                      <a:pt x="5319" y="5"/>
                    </a:lnTo>
                    <a:lnTo>
                      <a:pt x="5319" y="5"/>
                    </a:lnTo>
                    <a:lnTo>
                      <a:pt x="5319" y="5"/>
                    </a:lnTo>
                    <a:lnTo>
                      <a:pt x="5319" y="5"/>
                    </a:lnTo>
                    <a:lnTo>
                      <a:pt x="5327" y="5"/>
                    </a:lnTo>
                    <a:lnTo>
                      <a:pt x="5327" y="5"/>
                    </a:lnTo>
                    <a:lnTo>
                      <a:pt x="5327" y="5"/>
                    </a:lnTo>
                    <a:lnTo>
                      <a:pt x="5327" y="5"/>
                    </a:lnTo>
                    <a:lnTo>
                      <a:pt x="5334" y="5"/>
                    </a:lnTo>
                    <a:lnTo>
                      <a:pt x="5334" y="5"/>
                    </a:lnTo>
                    <a:lnTo>
                      <a:pt x="5334" y="5"/>
                    </a:lnTo>
                    <a:lnTo>
                      <a:pt x="5334" y="5"/>
                    </a:lnTo>
                    <a:lnTo>
                      <a:pt x="5341" y="5"/>
                    </a:lnTo>
                    <a:lnTo>
                      <a:pt x="5341" y="5"/>
                    </a:lnTo>
                    <a:lnTo>
                      <a:pt x="5341" y="5"/>
                    </a:lnTo>
                    <a:lnTo>
                      <a:pt x="5341" y="5"/>
                    </a:lnTo>
                    <a:lnTo>
                      <a:pt x="5349" y="5"/>
                    </a:lnTo>
                    <a:lnTo>
                      <a:pt x="5349" y="5"/>
                    </a:lnTo>
                    <a:lnTo>
                      <a:pt x="5349" y="5"/>
                    </a:lnTo>
                    <a:lnTo>
                      <a:pt x="5349" y="5"/>
                    </a:lnTo>
                    <a:lnTo>
                      <a:pt x="5356" y="5"/>
                    </a:lnTo>
                    <a:lnTo>
                      <a:pt x="5356" y="5"/>
                    </a:lnTo>
                    <a:lnTo>
                      <a:pt x="5356" y="5"/>
                    </a:lnTo>
                    <a:lnTo>
                      <a:pt x="5356" y="5"/>
                    </a:lnTo>
                    <a:lnTo>
                      <a:pt x="5363" y="5"/>
                    </a:lnTo>
                    <a:lnTo>
                      <a:pt x="5363" y="5"/>
                    </a:lnTo>
                    <a:lnTo>
                      <a:pt x="5363" y="5"/>
                    </a:lnTo>
                    <a:lnTo>
                      <a:pt x="5363" y="5"/>
                    </a:lnTo>
                    <a:lnTo>
                      <a:pt x="5371" y="5"/>
                    </a:lnTo>
                    <a:lnTo>
                      <a:pt x="5371" y="5"/>
                    </a:lnTo>
                    <a:lnTo>
                      <a:pt x="5371" y="5"/>
                    </a:lnTo>
                    <a:lnTo>
                      <a:pt x="5371" y="5"/>
                    </a:lnTo>
                    <a:lnTo>
                      <a:pt x="5378" y="5"/>
                    </a:lnTo>
                    <a:lnTo>
                      <a:pt x="5378" y="5"/>
                    </a:lnTo>
                    <a:lnTo>
                      <a:pt x="5378" y="5"/>
                    </a:lnTo>
                    <a:lnTo>
                      <a:pt x="5378" y="5"/>
                    </a:lnTo>
                    <a:lnTo>
                      <a:pt x="5386" y="5"/>
                    </a:lnTo>
                    <a:lnTo>
                      <a:pt x="5386" y="5"/>
                    </a:lnTo>
                    <a:lnTo>
                      <a:pt x="5386" y="5"/>
                    </a:lnTo>
                    <a:lnTo>
                      <a:pt x="5386" y="5"/>
                    </a:lnTo>
                    <a:lnTo>
                      <a:pt x="5393" y="5"/>
                    </a:lnTo>
                    <a:lnTo>
                      <a:pt x="5393" y="5"/>
                    </a:lnTo>
                    <a:lnTo>
                      <a:pt x="5393" y="5"/>
                    </a:lnTo>
                    <a:lnTo>
                      <a:pt x="5393" y="5"/>
                    </a:lnTo>
                    <a:lnTo>
                      <a:pt x="5400" y="5"/>
                    </a:lnTo>
                    <a:lnTo>
                      <a:pt x="5400" y="5"/>
                    </a:lnTo>
                    <a:lnTo>
                      <a:pt x="5400" y="5"/>
                    </a:lnTo>
                    <a:lnTo>
                      <a:pt x="5400" y="5"/>
                    </a:lnTo>
                    <a:lnTo>
                      <a:pt x="5408" y="5"/>
                    </a:lnTo>
                    <a:lnTo>
                      <a:pt x="5408" y="5"/>
                    </a:lnTo>
                    <a:lnTo>
                      <a:pt x="5408" y="5"/>
                    </a:lnTo>
                    <a:lnTo>
                      <a:pt x="5408" y="5"/>
                    </a:lnTo>
                    <a:lnTo>
                      <a:pt x="5415" y="5"/>
                    </a:lnTo>
                    <a:lnTo>
                      <a:pt x="5415" y="5"/>
                    </a:lnTo>
                    <a:lnTo>
                      <a:pt x="5415" y="5"/>
                    </a:lnTo>
                    <a:lnTo>
                      <a:pt x="5415" y="5"/>
                    </a:lnTo>
                    <a:lnTo>
                      <a:pt x="5423" y="5"/>
                    </a:lnTo>
                    <a:lnTo>
                      <a:pt x="5423" y="5"/>
                    </a:lnTo>
                    <a:lnTo>
                      <a:pt x="5423" y="5"/>
                    </a:lnTo>
                    <a:lnTo>
                      <a:pt x="5423" y="5"/>
                    </a:lnTo>
                    <a:lnTo>
                      <a:pt x="5430" y="5"/>
                    </a:lnTo>
                    <a:lnTo>
                      <a:pt x="5430" y="5"/>
                    </a:lnTo>
                    <a:lnTo>
                      <a:pt x="5430" y="5"/>
                    </a:lnTo>
                    <a:lnTo>
                      <a:pt x="5430" y="5"/>
                    </a:lnTo>
                    <a:lnTo>
                      <a:pt x="5437" y="5"/>
                    </a:lnTo>
                    <a:lnTo>
                      <a:pt x="5437" y="5"/>
                    </a:lnTo>
                    <a:lnTo>
                      <a:pt x="5437" y="5"/>
                    </a:lnTo>
                    <a:lnTo>
                      <a:pt x="5437" y="5"/>
                    </a:lnTo>
                    <a:lnTo>
                      <a:pt x="5445" y="5"/>
                    </a:lnTo>
                    <a:lnTo>
                      <a:pt x="5445" y="5"/>
                    </a:lnTo>
                    <a:lnTo>
                      <a:pt x="5445" y="5"/>
                    </a:lnTo>
                    <a:lnTo>
                      <a:pt x="5445" y="5"/>
                    </a:lnTo>
                    <a:lnTo>
                      <a:pt x="5452" y="5"/>
                    </a:lnTo>
                    <a:lnTo>
                      <a:pt x="5452" y="5"/>
                    </a:lnTo>
                    <a:lnTo>
                      <a:pt x="5452" y="5"/>
                    </a:lnTo>
                    <a:lnTo>
                      <a:pt x="5452" y="5"/>
                    </a:lnTo>
                    <a:lnTo>
                      <a:pt x="5460" y="5"/>
                    </a:lnTo>
                    <a:lnTo>
                      <a:pt x="5460" y="5"/>
                    </a:lnTo>
                    <a:lnTo>
                      <a:pt x="5460" y="5"/>
                    </a:lnTo>
                    <a:lnTo>
                      <a:pt x="5467" y="5"/>
                    </a:lnTo>
                    <a:lnTo>
                      <a:pt x="5467" y="5"/>
                    </a:lnTo>
                    <a:lnTo>
                      <a:pt x="5467" y="5"/>
                    </a:lnTo>
                    <a:lnTo>
                      <a:pt x="5467" y="5"/>
                    </a:lnTo>
                    <a:lnTo>
                      <a:pt x="5474" y="5"/>
                    </a:lnTo>
                    <a:lnTo>
                      <a:pt x="5474" y="5"/>
                    </a:lnTo>
                    <a:lnTo>
                      <a:pt x="5474" y="5"/>
                    </a:lnTo>
                    <a:lnTo>
                      <a:pt x="5474" y="5"/>
                    </a:lnTo>
                    <a:lnTo>
                      <a:pt x="5482" y="5"/>
                    </a:lnTo>
                    <a:lnTo>
                      <a:pt x="5482" y="5"/>
                    </a:lnTo>
                    <a:lnTo>
                      <a:pt x="5482" y="5"/>
                    </a:lnTo>
                    <a:lnTo>
                      <a:pt x="5482" y="5"/>
                    </a:lnTo>
                    <a:lnTo>
                      <a:pt x="5489" y="5"/>
                    </a:lnTo>
                    <a:lnTo>
                      <a:pt x="5489" y="5"/>
                    </a:lnTo>
                    <a:lnTo>
                      <a:pt x="5489" y="5"/>
                    </a:lnTo>
                    <a:lnTo>
                      <a:pt x="5489" y="5"/>
                    </a:lnTo>
                    <a:lnTo>
                      <a:pt x="5489" y="5"/>
                    </a:lnTo>
                    <a:lnTo>
                      <a:pt x="5496" y="5"/>
                    </a:lnTo>
                    <a:lnTo>
                      <a:pt x="5496" y="5"/>
                    </a:lnTo>
                    <a:lnTo>
                      <a:pt x="5496" y="5"/>
                    </a:lnTo>
                    <a:lnTo>
                      <a:pt x="5496" y="5"/>
                    </a:lnTo>
                    <a:lnTo>
                      <a:pt x="5504" y="5"/>
                    </a:lnTo>
                    <a:lnTo>
                      <a:pt x="5504" y="5"/>
                    </a:lnTo>
                    <a:lnTo>
                      <a:pt x="5504" y="5"/>
                    </a:lnTo>
                    <a:lnTo>
                      <a:pt x="5504" y="5"/>
                    </a:lnTo>
                    <a:lnTo>
                      <a:pt x="5511" y="5"/>
                    </a:lnTo>
                    <a:lnTo>
                      <a:pt x="5511" y="5"/>
                    </a:lnTo>
                    <a:lnTo>
                      <a:pt x="5511" y="5"/>
                    </a:lnTo>
                    <a:lnTo>
                      <a:pt x="5511" y="5"/>
                    </a:lnTo>
                    <a:lnTo>
                      <a:pt x="5519" y="5"/>
                    </a:lnTo>
                    <a:lnTo>
                      <a:pt x="5519" y="5"/>
                    </a:lnTo>
                    <a:lnTo>
                      <a:pt x="5519" y="5"/>
                    </a:lnTo>
                    <a:lnTo>
                      <a:pt x="5519" y="5"/>
                    </a:lnTo>
                    <a:lnTo>
                      <a:pt x="5526" y="5"/>
                    </a:lnTo>
                    <a:lnTo>
                      <a:pt x="5526" y="5"/>
                    </a:lnTo>
                    <a:lnTo>
                      <a:pt x="5526" y="5"/>
                    </a:lnTo>
                    <a:lnTo>
                      <a:pt x="5526" y="5"/>
                    </a:lnTo>
                    <a:lnTo>
                      <a:pt x="5533" y="5"/>
                    </a:lnTo>
                    <a:lnTo>
                      <a:pt x="5533" y="5"/>
                    </a:lnTo>
                    <a:lnTo>
                      <a:pt x="5533" y="5"/>
                    </a:lnTo>
                    <a:lnTo>
                      <a:pt x="5533" y="5"/>
                    </a:lnTo>
                    <a:lnTo>
                      <a:pt x="5541" y="5"/>
                    </a:lnTo>
                    <a:lnTo>
                      <a:pt x="5541" y="5"/>
                    </a:lnTo>
                    <a:lnTo>
                      <a:pt x="5541" y="5"/>
                    </a:lnTo>
                    <a:lnTo>
                      <a:pt x="5541" y="5"/>
                    </a:lnTo>
                    <a:lnTo>
                      <a:pt x="5548" y="5"/>
                    </a:lnTo>
                    <a:lnTo>
                      <a:pt x="5548" y="5"/>
                    </a:lnTo>
                    <a:lnTo>
                      <a:pt x="5548" y="5"/>
                    </a:lnTo>
                    <a:lnTo>
                      <a:pt x="5548" y="5"/>
                    </a:lnTo>
                    <a:lnTo>
                      <a:pt x="5556" y="5"/>
                    </a:lnTo>
                    <a:lnTo>
                      <a:pt x="5556" y="5"/>
                    </a:lnTo>
                    <a:lnTo>
                      <a:pt x="5556" y="5"/>
                    </a:lnTo>
                    <a:lnTo>
                      <a:pt x="5563" y="5"/>
                    </a:lnTo>
                    <a:lnTo>
                      <a:pt x="5563" y="5"/>
                    </a:lnTo>
                    <a:lnTo>
                      <a:pt x="5563" y="5"/>
                    </a:lnTo>
                    <a:lnTo>
                      <a:pt x="5563" y="5"/>
                    </a:lnTo>
                    <a:lnTo>
                      <a:pt x="5570" y="5"/>
                    </a:lnTo>
                    <a:lnTo>
                      <a:pt x="5570" y="5"/>
                    </a:lnTo>
                    <a:lnTo>
                      <a:pt x="5570" y="5"/>
                    </a:lnTo>
                    <a:lnTo>
                      <a:pt x="5570" y="5"/>
                    </a:lnTo>
                    <a:lnTo>
                      <a:pt x="5578" y="5"/>
                    </a:lnTo>
                    <a:lnTo>
                      <a:pt x="5578" y="5"/>
                    </a:lnTo>
                    <a:lnTo>
                      <a:pt x="5578" y="5"/>
                    </a:lnTo>
                    <a:lnTo>
                      <a:pt x="5578" y="5"/>
                    </a:lnTo>
                    <a:lnTo>
                      <a:pt x="5585" y="5"/>
                    </a:lnTo>
                    <a:lnTo>
                      <a:pt x="5585" y="5"/>
                    </a:lnTo>
                    <a:lnTo>
                      <a:pt x="5585" y="5"/>
                    </a:lnTo>
                    <a:lnTo>
                      <a:pt x="5585" y="5"/>
                    </a:lnTo>
                    <a:lnTo>
                      <a:pt x="5593" y="5"/>
                    </a:lnTo>
                    <a:lnTo>
                      <a:pt x="5593" y="5"/>
                    </a:lnTo>
                    <a:lnTo>
                      <a:pt x="5593" y="5"/>
                    </a:lnTo>
                    <a:lnTo>
                      <a:pt x="5593" y="5"/>
                    </a:lnTo>
                    <a:lnTo>
                      <a:pt x="5600" y="5"/>
                    </a:lnTo>
                    <a:lnTo>
                      <a:pt x="5600" y="5"/>
                    </a:lnTo>
                    <a:lnTo>
                      <a:pt x="5600" y="5"/>
                    </a:lnTo>
                    <a:lnTo>
                      <a:pt x="5600" y="5"/>
                    </a:lnTo>
                    <a:lnTo>
                      <a:pt x="5600" y="5"/>
                    </a:lnTo>
                    <a:lnTo>
                      <a:pt x="5607" y="5"/>
                    </a:lnTo>
                    <a:lnTo>
                      <a:pt x="5607" y="5"/>
                    </a:lnTo>
                    <a:lnTo>
                      <a:pt x="5607" y="5"/>
                    </a:lnTo>
                    <a:lnTo>
                      <a:pt x="5607" y="5"/>
                    </a:lnTo>
                    <a:lnTo>
                      <a:pt x="5615" y="5"/>
                    </a:lnTo>
                    <a:lnTo>
                      <a:pt x="5615" y="5"/>
                    </a:lnTo>
                    <a:lnTo>
                      <a:pt x="5615" y="5"/>
                    </a:lnTo>
                    <a:lnTo>
                      <a:pt x="5615" y="5"/>
                    </a:lnTo>
                    <a:lnTo>
                      <a:pt x="5622" y="5"/>
                    </a:lnTo>
                    <a:lnTo>
                      <a:pt x="5622" y="5"/>
                    </a:lnTo>
                    <a:lnTo>
                      <a:pt x="5622" y="5"/>
                    </a:lnTo>
                    <a:lnTo>
                      <a:pt x="5622" y="5"/>
                    </a:lnTo>
                    <a:lnTo>
                      <a:pt x="5629" y="5"/>
                    </a:lnTo>
                    <a:lnTo>
                      <a:pt x="5629" y="5"/>
                    </a:lnTo>
                    <a:lnTo>
                      <a:pt x="5629" y="5"/>
                    </a:lnTo>
                    <a:lnTo>
                      <a:pt x="5637" y="5"/>
                    </a:lnTo>
                    <a:lnTo>
                      <a:pt x="5637" y="5"/>
                    </a:lnTo>
                    <a:lnTo>
                      <a:pt x="5637" y="5"/>
                    </a:lnTo>
                    <a:lnTo>
                      <a:pt x="5637" y="5"/>
                    </a:lnTo>
                    <a:lnTo>
                      <a:pt x="5644" y="5"/>
                    </a:lnTo>
                    <a:lnTo>
                      <a:pt x="5644" y="5"/>
                    </a:lnTo>
                    <a:lnTo>
                      <a:pt x="5644" y="5"/>
                    </a:lnTo>
                    <a:lnTo>
                      <a:pt x="5644" y="5"/>
                    </a:lnTo>
                    <a:lnTo>
                      <a:pt x="5652" y="5"/>
                    </a:lnTo>
                    <a:lnTo>
                      <a:pt x="5652" y="5"/>
                    </a:lnTo>
                    <a:lnTo>
                      <a:pt x="5652" y="5"/>
                    </a:lnTo>
                    <a:lnTo>
                      <a:pt x="5652" y="5"/>
                    </a:lnTo>
                    <a:lnTo>
                      <a:pt x="5659" y="5"/>
                    </a:lnTo>
                    <a:lnTo>
                      <a:pt x="5659" y="5"/>
                    </a:lnTo>
                    <a:lnTo>
                      <a:pt x="5659" y="5"/>
                    </a:lnTo>
                    <a:lnTo>
                      <a:pt x="5659" y="5"/>
                    </a:lnTo>
                    <a:lnTo>
                      <a:pt x="5666" y="5"/>
                    </a:lnTo>
                    <a:lnTo>
                      <a:pt x="5666" y="5"/>
                    </a:lnTo>
                    <a:lnTo>
                      <a:pt x="5666" y="5"/>
                    </a:lnTo>
                    <a:lnTo>
                      <a:pt x="5666" y="5"/>
                    </a:lnTo>
                    <a:lnTo>
                      <a:pt x="5674" y="5"/>
                    </a:lnTo>
                    <a:lnTo>
                      <a:pt x="5674" y="5"/>
                    </a:lnTo>
                    <a:lnTo>
                      <a:pt x="5674" y="5"/>
                    </a:lnTo>
                    <a:lnTo>
                      <a:pt x="5674" y="5"/>
                    </a:lnTo>
                    <a:lnTo>
                      <a:pt x="5681" y="5"/>
                    </a:lnTo>
                    <a:lnTo>
                      <a:pt x="5681" y="5"/>
                    </a:lnTo>
                    <a:lnTo>
                      <a:pt x="5681" y="5"/>
                    </a:lnTo>
                    <a:lnTo>
                      <a:pt x="5681" y="5"/>
                    </a:lnTo>
                    <a:lnTo>
                      <a:pt x="5689" y="5"/>
                    </a:lnTo>
                    <a:lnTo>
                      <a:pt x="5689" y="5"/>
                    </a:lnTo>
                    <a:lnTo>
                      <a:pt x="5689" y="5"/>
                    </a:lnTo>
                    <a:lnTo>
                      <a:pt x="5689" y="5"/>
                    </a:lnTo>
                    <a:lnTo>
                      <a:pt x="5696" y="5"/>
                    </a:lnTo>
                    <a:lnTo>
                      <a:pt x="5696" y="5"/>
                    </a:lnTo>
                    <a:lnTo>
                      <a:pt x="5696" y="5"/>
                    </a:lnTo>
                    <a:lnTo>
                      <a:pt x="5696" y="5"/>
                    </a:lnTo>
                    <a:lnTo>
                      <a:pt x="5703" y="5"/>
                    </a:lnTo>
                    <a:lnTo>
                      <a:pt x="5703" y="5"/>
                    </a:lnTo>
                    <a:lnTo>
                      <a:pt x="5703" y="5"/>
                    </a:lnTo>
                    <a:lnTo>
                      <a:pt x="5703" y="5"/>
                    </a:lnTo>
                    <a:lnTo>
                      <a:pt x="5711" y="5"/>
                    </a:lnTo>
                    <a:lnTo>
                      <a:pt x="5711" y="5"/>
                    </a:lnTo>
                    <a:lnTo>
                      <a:pt x="5711" y="5"/>
                    </a:lnTo>
                    <a:lnTo>
                      <a:pt x="5711" y="5"/>
                    </a:lnTo>
                    <a:lnTo>
                      <a:pt x="5718" y="5"/>
                    </a:lnTo>
                    <a:lnTo>
                      <a:pt x="5718" y="5"/>
                    </a:lnTo>
                    <a:lnTo>
                      <a:pt x="5718" y="5"/>
                    </a:lnTo>
                    <a:lnTo>
                      <a:pt x="5718" y="5"/>
                    </a:lnTo>
                    <a:lnTo>
                      <a:pt x="5726" y="5"/>
                    </a:lnTo>
                    <a:lnTo>
                      <a:pt x="5726" y="5"/>
                    </a:lnTo>
                    <a:lnTo>
                      <a:pt x="5726" y="5"/>
                    </a:lnTo>
                    <a:lnTo>
                      <a:pt x="5726" y="5"/>
                    </a:lnTo>
                    <a:lnTo>
                      <a:pt x="5733" y="5"/>
                    </a:lnTo>
                    <a:lnTo>
                      <a:pt x="5733" y="5"/>
                    </a:lnTo>
                    <a:lnTo>
                      <a:pt x="5733" y="5"/>
                    </a:lnTo>
                    <a:lnTo>
                      <a:pt x="5733" y="5"/>
                    </a:lnTo>
                    <a:lnTo>
                      <a:pt x="5740" y="5"/>
                    </a:lnTo>
                    <a:lnTo>
                      <a:pt x="5740" y="5"/>
                    </a:lnTo>
                    <a:lnTo>
                      <a:pt x="5740" y="5"/>
                    </a:lnTo>
                    <a:lnTo>
                      <a:pt x="5740" y="5"/>
                    </a:lnTo>
                    <a:lnTo>
                      <a:pt x="5748" y="5"/>
                    </a:lnTo>
                    <a:lnTo>
                      <a:pt x="5748" y="5"/>
                    </a:lnTo>
                    <a:lnTo>
                      <a:pt x="5748" y="5"/>
                    </a:lnTo>
                    <a:lnTo>
                      <a:pt x="5748" y="5"/>
                    </a:lnTo>
                    <a:lnTo>
                      <a:pt x="5755" y="5"/>
                    </a:lnTo>
                    <a:lnTo>
                      <a:pt x="5755" y="5"/>
                    </a:lnTo>
                    <a:lnTo>
                      <a:pt x="5755" y="5"/>
                    </a:lnTo>
                    <a:lnTo>
                      <a:pt x="5755" y="5"/>
                    </a:lnTo>
                    <a:lnTo>
                      <a:pt x="5762" y="5"/>
                    </a:lnTo>
                    <a:lnTo>
                      <a:pt x="5762" y="5"/>
                    </a:lnTo>
                    <a:lnTo>
                      <a:pt x="5762" y="5"/>
                    </a:lnTo>
                    <a:lnTo>
                      <a:pt x="5762" y="5"/>
                    </a:lnTo>
                    <a:lnTo>
                      <a:pt x="5770" y="5"/>
                    </a:lnTo>
                    <a:lnTo>
                      <a:pt x="5770" y="5"/>
                    </a:lnTo>
                    <a:lnTo>
                      <a:pt x="5770" y="5"/>
                    </a:lnTo>
                    <a:lnTo>
                      <a:pt x="5770" y="5"/>
                    </a:lnTo>
                    <a:lnTo>
                      <a:pt x="5777" y="5"/>
                    </a:lnTo>
                    <a:lnTo>
                      <a:pt x="5777" y="5"/>
                    </a:lnTo>
                    <a:lnTo>
                      <a:pt x="5777" y="5"/>
                    </a:lnTo>
                    <a:lnTo>
                      <a:pt x="5777" y="5"/>
                    </a:lnTo>
                    <a:lnTo>
                      <a:pt x="5785" y="5"/>
                    </a:lnTo>
                    <a:lnTo>
                      <a:pt x="5785" y="5"/>
                    </a:lnTo>
                    <a:lnTo>
                      <a:pt x="5785" y="5"/>
                    </a:lnTo>
                    <a:lnTo>
                      <a:pt x="5785" y="5"/>
                    </a:lnTo>
                    <a:lnTo>
                      <a:pt x="5792" y="5"/>
                    </a:lnTo>
                    <a:lnTo>
                      <a:pt x="5792" y="5"/>
                    </a:lnTo>
                    <a:lnTo>
                      <a:pt x="5792" y="5"/>
                    </a:lnTo>
                    <a:lnTo>
                      <a:pt x="5792" y="5"/>
                    </a:lnTo>
                    <a:lnTo>
                      <a:pt x="5799" y="5"/>
                    </a:lnTo>
                    <a:lnTo>
                      <a:pt x="5799" y="5"/>
                    </a:lnTo>
                    <a:lnTo>
                      <a:pt x="5799" y="5"/>
                    </a:lnTo>
                    <a:lnTo>
                      <a:pt x="5799" y="5"/>
                    </a:lnTo>
                    <a:lnTo>
                      <a:pt x="5807" y="5"/>
                    </a:lnTo>
                    <a:lnTo>
                      <a:pt x="5807" y="5"/>
                    </a:lnTo>
                    <a:lnTo>
                      <a:pt x="5807" y="5"/>
                    </a:lnTo>
                    <a:lnTo>
                      <a:pt x="5807" y="5"/>
                    </a:lnTo>
                    <a:lnTo>
                      <a:pt x="5814" y="5"/>
                    </a:lnTo>
                    <a:lnTo>
                      <a:pt x="5814" y="5"/>
                    </a:lnTo>
                    <a:lnTo>
                      <a:pt x="5814" y="5"/>
                    </a:lnTo>
                    <a:lnTo>
                      <a:pt x="5814" y="5"/>
                    </a:lnTo>
                    <a:lnTo>
                      <a:pt x="5822" y="5"/>
                    </a:lnTo>
                    <a:lnTo>
                      <a:pt x="5822" y="5"/>
                    </a:lnTo>
                    <a:lnTo>
                      <a:pt x="5822" y="5"/>
                    </a:lnTo>
                    <a:lnTo>
                      <a:pt x="5822" y="5"/>
                    </a:lnTo>
                    <a:lnTo>
                      <a:pt x="5829" y="5"/>
                    </a:lnTo>
                    <a:lnTo>
                      <a:pt x="5829" y="5"/>
                    </a:lnTo>
                    <a:lnTo>
                      <a:pt x="5829" y="5"/>
                    </a:lnTo>
                    <a:lnTo>
                      <a:pt x="5836" y="5"/>
                    </a:lnTo>
                    <a:lnTo>
                      <a:pt x="5836" y="5"/>
                    </a:lnTo>
                    <a:lnTo>
                      <a:pt x="5836" y="5"/>
                    </a:lnTo>
                    <a:lnTo>
                      <a:pt x="5836" y="5"/>
                    </a:lnTo>
                    <a:lnTo>
                      <a:pt x="5844" y="5"/>
                    </a:lnTo>
                    <a:lnTo>
                      <a:pt x="5844" y="5"/>
                    </a:lnTo>
                    <a:lnTo>
                      <a:pt x="5844" y="5"/>
                    </a:lnTo>
                    <a:lnTo>
                      <a:pt x="5844" y="5"/>
                    </a:lnTo>
                    <a:lnTo>
                      <a:pt x="5851" y="5"/>
                    </a:lnTo>
                    <a:lnTo>
                      <a:pt x="5851" y="5"/>
                    </a:lnTo>
                    <a:lnTo>
                      <a:pt x="5851" y="5"/>
                    </a:lnTo>
                    <a:lnTo>
                      <a:pt x="5851" y="5"/>
                    </a:lnTo>
                    <a:lnTo>
                      <a:pt x="5859" y="5"/>
                    </a:lnTo>
                    <a:lnTo>
                      <a:pt x="5859" y="5"/>
                    </a:lnTo>
                    <a:lnTo>
                      <a:pt x="5859" y="5"/>
                    </a:lnTo>
                    <a:lnTo>
                      <a:pt x="5859" y="5"/>
                    </a:lnTo>
                    <a:lnTo>
                      <a:pt x="5866" y="5"/>
                    </a:lnTo>
                    <a:lnTo>
                      <a:pt x="5866" y="5"/>
                    </a:lnTo>
                    <a:lnTo>
                      <a:pt x="5866" y="5"/>
                    </a:lnTo>
                    <a:lnTo>
                      <a:pt x="5866" y="5"/>
                    </a:lnTo>
                    <a:lnTo>
                      <a:pt x="5873" y="5"/>
                    </a:lnTo>
                    <a:lnTo>
                      <a:pt x="5873" y="5"/>
                    </a:lnTo>
                    <a:lnTo>
                      <a:pt x="5873" y="5"/>
                    </a:lnTo>
                    <a:lnTo>
                      <a:pt x="5873" y="5"/>
                    </a:lnTo>
                    <a:lnTo>
                      <a:pt x="5881" y="5"/>
                    </a:lnTo>
                    <a:lnTo>
                      <a:pt x="5881" y="5"/>
                    </a:lnTo>
                    <a:lnTo>
                      <a:pt x="5881" y="5"/>
                    </a:lnTo>
                    <a:lnTo>
                      <a:pt x="5881" y="5"/>
                    </a:lnTo>
                    <a:lnTo>
                      <a:pt x="5888" y="5"/>
                    </a:lnTo>
                    <a:lnTo>
                      <a:pt x="5888" y="5"/>
                    </a:lnTo>
                    <a:lnTo>
                      <a:pt x="5888" y="5"/>
                    </a:lnTo>
                    <a:lnTo>
                      <a:pt x="5888" y="5"/>
                    </a:lnTo>
                    <a:lnTo>
                      <a:pt x="5895" y="5"/>
                    </a:lnTo>
                    <a:lnTo>
                      <a:pt x="5895" y="5"/>
                    </a:lnTo>
                    <a:lnTo>
                      <a:pt x="5895" y="5"/>
                    </a:lnTo>
                    <a:lnTo>
                      <a:pt x="5895" y="5"/>
                    </a:lnTo>
                    <a:lnTo>
                      <a:pt x="5903" y="5"/>
                    </a:lnTo>
                    <a:lnTo>
                      <a:pt x="5903" y="5"/>
                    </a:lnTo>
                    <a:lnTo>
                      <a:pt x="5903" y="5"/>
                    </a:lnTo>
                    <a:lnTo>
                      <a:pt x="5903" y="5"/>
                    </a:lnTo>
                    <a:lnTo>
                      <a:pt x="5910" y="5"/>
                    </a:lnTo>
                    <a:lnTo>
                      <a:pt x="5910" y="5"/>
                    </a:lnTo>
                    <a:lnTo>
                      <a:pt x="5910" y="5"/>
                    </a:lnTo>
                    <a:lnTo>
                      <a:pt x="5910" y="5"/>
                    </a:lnTo>
                    <a:lnTo>
                      <a:pt x="5918" y="5"/>
                    </a:lnTo>
                    <a:lnTo>
                      <a:pt x="5918" y="5"/>
                    </a:lnTo>
                    <a:lnTo>
                      <a:pt x="5918" y="5"/>
                    </a:lnTo>
                    <a:lnTo>
                      <a:pt x="5918" y="5"/>
                    </a:lnTo>
                    <a:lnTo>
                      <a:pt x="5925" y="5"/>
                    </a:lnTo>
                    <a:lnTo>
                      <a:pt x="5925" y="5"/>
                    </a:lnTo>
                    <a:lnTo>
                      <a:pt x="5925" y="5"/>
                    </a:lnTo>
                    <a:lnTo>
                      <a:pt x="5925" y="5"/>
                    </a:lnTo>
                    <a:lnTo>
                      <a:pt x="5932" y="5"/>
                    </a:lnTo>
                    <a:lnTo>
                      <a:pt x="5932" y="5"/>
                    </a:lnTo>
                    <a:lnTo>
                      <a:pt x="5932" y="5"/>
                    </a:lnTo>
                    <a:lnTo>
                      <a:pt x="5932" y="5"/>
                    </a:lnTo>
                    <a:lnTo>
                      <a:pt x="5932" y="5"/>
                    </a:lnTo>
                    <a:lnTo>
                      <a:pt x="5940" y="5"/>
                    </a:lnTo>
                    <a:lnTo>
                      <a:pt x="5940" y="5"/>
                    </a:lnTo>
                    <a:lnTo>
                      <a:pt x="5940" y="5"/>
                    </a:lnTo>
                    <a:lnTo>
                      <a:pt x="5940" y="5"/>
                    </a:lnTo>
                    <a:lnTo>
                      <a:pt x="5947" y="5"/>
                    </a:lnTo>
                    <a:lnTo>
                      <a:pt x="5947" y="5"/>
                    </a:lnTo>
                    <a:lnTo>
                      <a:pt x="5947" y="5"/>
                    </a:lnTo>
                    <a:lnTo>
                      <a:pt x="5947" y="5"/>
                    </a:lnTo>
                    <a:lnTo>
                      <a:pt x="5955" y="5"/>
                    </a:lnTo>
                    <a:lnTo>
                      <a:pt x="5955" y="5"/>
                    </a:lnTo>
                    <a:lnTo>
                      <a:pt x="5955" y="5"/>
                    </a:lnTo>
                    <a:lnTo>
                      <a:pt x="5955" y="5"/>
                    </a:lnTo>
                    <a:lnTo>
                      <a:pt x="5962" y="5"/>
                    </a:lnTo>
                    <a:lnTo>
                      <a:pt x="5962" y="5"/>
                    </a:lnTo>
                    <a:lnTo>
                      <a:pt x="5962" y="5"/>
                    </a:lnTo>
                    <a:lnTo>
                      <a:pt x="5962" y="5"/>
                    </a:lnTo>
                    <a:lnTo>
                      <a:pt x="5969" y="5"/>
                    </a:lnTo>
                    <a:lnTo>
                      <a:pt x="5969" y="5"/>
                    </a:lnTo>
                    <a:lnTo>
                      <a:pt x="5969" y="5"/>
                    </a:lnTo>
                    <a:lnTo>
                      <a:pt x="5969" y="5"/>
                    </a:lnTo>
                    <a:lnTo>
                      <a:pt x="5977" y="5"/>
                    </a:lnTo>
                    <a:lnTo>
                      <a:pt x="5977" y="5"/>
                    </a:lnTo>
                    <a:lnTo>
                      <a:pt x="5977" y="5"/>
                    </a:lnTo>
                    <a:lnTo>
                      <a:pt x="5984" y="5"/>
                    </a:lnTo>
                    <a:lnTo>
                      <a:pt x="5984" y="5"/>
                    </a:lnTo>
                    <a:lnTo>
                      <a:pt x="5984" y="5"/>
                    </a:lnTo>
                    <a:lnTo>
                      <a:pt x="5984" y="5"/>
                    </a:lnTo>
                    <a:lnTo>
                      <a:pt x="5992" y="5"/>
                    </a:lnTo>
                    <a:lnTo>
                      <a:pt x="5992" y="5"/>
                    </a:lnTo>
                    <a:lnTo>
                      <a:pt x="5992" y="5"/>
                    </a:lnTo>
                    <a:lnTo>
                      <a:pt x="5992" y="5"/>
                    </a:lnTo>
                    <a:lnTo>
                      <a:pt x="5999" y="5"/>
                    </a:lnTo>
                    <a:lnTo>
                      <a:pt x="5999" y="5"/>
                    </a:lnTo>
                    <a:lnTo>
                      <a:pt x="5999" y="5"/>
                    </a:lnTo>
                    <a:lnTo>
                      <a:pt x="5999" y="5"/>
                    </a:lnTo>
                    <a:lnTo>
                      <a:pt x="6006" y="5"/>
                    </a:lnTo>
                    <a:lnTo>
                      <a:pt x="6006" y="5"/>
                    </a:lnTo>
                    <a:lnTo>
                      <a:pt x="6006" y="5"/>
                    </a:lnTo>
                    <a:lnTo>
                      <a:pt x="6006" y="5"/>
                    </a:lnTo>
                    <a:lnTo>
                      <a:pt x="6014" y="5"/>
                    </a:lnTo>
                    <a:lnTo>
                      <a:pt x="6014" y="5"/>
                    </a:lnTo>
                    <a:lnTo>
                      <a:pt x="6014" y="5"/>
                    </a:lnTo>
                    <a:lnTo>
                      <a:pt x="6014" y="5"/>
                    </a:lnTo>
                    <a:lnTo>
                      <a:pt x="6021" y="5"/>
                    </a:lnTo>
                    <a:lnTo>
                      <a:pt x="6021" y="5"/>
                    </a:lnTo>
                    <a:lnTo>
                      <a:pt x="6021" y="5"/>
                    </a:lnTo>
                    <a:lnTo>
                      <a:pt x="6021" y="5"/>
                    </a:lnTo>
                    <a:lnTo>
                      <a:pt x="6028" y="5"/>
                    </a:lnTo>
                    <a:lnTo>
                      <a:pt x="6028" y="5"/>
                    </a:lnTo>
                    <a:lnTo>
                      <a:pt x="6028" y="5"/>
                    </a:lnTo>
                    <a:lnTo>
                      <a:pt x="6028" y="5"/>
                    </a:lnTo>
                    <a:lnTo>
                      <a:pt x="6036" y="5"/>
                    </a:lnTo>
                    <a:lnTo>
                      <a:pt x="6036" y="5"/>
                    </a:lnTo>
                    <a:lnTo>
                      <a:pt x="6036" y="5"/>
                    </a:lnTo>
                    <a:lnTo>
                      <a:pt x="6036" y="5"/>
                    </a:lnTo>
                    <a:lnTo>
                      <a:pt x="6043" y="5"/>
                    </a:lnTo>
                    <a:lnTo>
                      <a:pt x="6043" y="5"/>
                    </a:lnTo>
                    <a:lnTo>
                      <a:pt x="6043" y="5"/>
                    </a:lnTo>
                    <a:lnTo>
                      <a:pt x="6043" y="5"/>
                    </a:lnTo>
                    <a:lnTo>
                      <a:pt x="6051" y="5"/>
                    </a:lnTo>
                    <a:lnTo>
                      <a:pt x="6051" y="5"/>
                    </a:lnTo>
                    <a:lnTo>
                      <a:pt x="6051" y="5"/>
                    </a:lnTo>
                    <a:lnTo>
                      <a:pt x="6051" y="5"/>
                    </a:lnTo>
                    <a:lnTo>
                      <a:pt x="6058" y="5"/>
                    </a:lnTo>
                    <a:lnTo>
                      <a:pt x="6058" y="5"/>
                    </a:lnTo>
                    <a:lnTo>
                      <a:pt x="6058" y="5"/>
                    </a:lnTo>
                    <a:lnTo>
                      <a:pt x="6058" y="5"/>
                    </a:lnTo>
                    <a:lnTo>
                      <a:pt x="6065" y="5"/>
                    </a:lnTo>
                    <a:lnTo>
                      <a:pt x="6065" y="5"/>
                    </a:lnTo>
                    <a:lnTo>
                      <a:pt x="6065" y="5"/>
                    </a:lnTo>
                    <a:lnTo>
                      <a:pt x="6065" y="5"/>
                    </a:lnTo>
                    <a:lnTo>
                      <a:pt x="6073" y="5"/>
                    </a:lnTo>
                    <a:lnTo>
                      <a:pt x="6073" y="5"/>
                    </a:lnTo>
                    <a:lnTo>
                      <a:pt x="6073" y="5"/>
                    </a:lnTo>
                    <a:lnTo>
                      <a:pt x="6073" y="5"/>
                    </a:lnTo>
                    <a:lnTo>
                      <a:pt x="6080" y="5"/>
                    </a:lnTo>
                    <a:lnTo>
                      <a:pt x="6080" y="5"/>
                    </a:lnTo>
                    <a:lnTo>
                      <a:pt x="6080" y="5"/>
                    </a:lnTo>
                    <a:lnTo>
                      <a:pt x="6080" y="5"/>
                    </a:lnTo>
                    <a:lnTo>
                      <a:pt x="6088" y="5"/>
                    </a:lnTo>
                    <a:lnTo>
                      <a:pt x="6088" y="5"/>
                    </a:lnTo>
                    <a:lnTo>
                      <a:pt x="6088" y="5"/>
                    </a:lnTo>
                    <a:lnTo>
                      <a:pt x="6088" y="5"/>
                    </a:lnTo>
                    <a:lnTo>
                      <a:pt x="6095" y="5"/>
                    </a:lnTo>
                    <a:lnTo>
                      <a:pt x="6095" y="5"/>
                    </a:lnTo>
                    <a:lnTo>
                      <a:pt x="6095" y="5"/>
                    </a:lnTo>
                    <a:lnTo>
                      <a:pt x="6095" y="5"/>
                    </a:lnTo>
                    <a:lnTo>
                      <a:pt x="6102" y="5"/>
                    </a:lnTo>
                    <a:lnTo>
                      <a:pt x="6102" y="5"/>
                    </a:lnTo>
                    <a:lnTo>
                      <a:pt x="6102" y="5"/>
                    </a:lnTo>
                    <a:lnTo>
                      <a:pt x="6102" y="5"/>
                    </a:lnTo>
                    <a:lnTo>
                      <a:pt x="6110" y="5"/>
                    </a:lnTo>
                    <a:lnTo>
                      <a:pt x="6110" y="5"/>
                    </a:lnTo>
                    <a:lnTo>
                      <a:pt x="6110" y="5"/>
                    </a:lnTo>
                    <a:lnTo>
                      <a:pt x="6117" y="5"/>
                    </a:lnTo>
                    <a:lnTo>
                      <a:pt x="6117" y="5"/>
                    </a:lnTo>
                    <a:lnTo>
                      <a:pt x="6117" y="5"/>
                    </a:lnTo>
                    <a:lnTo>
                      <a:pt x="6117" y="5"/>
                    </a:lnTo>
                    <a:lnTo>
                      <a:pt x="6117" y="5"/>
                    </a:lnTo>
                    <a:lnTo>
                      <a:pt x="6125" y="5"/>
                    </a:lnTo>
                    <a:lnTo>
                      <a:pt x="6125" y="5"/>
                    </a:lnTo>
                    <a:lnTo>
                      <a:pt x="6125" y="5"/>
                    </a:lnTo>
                    <a:lnTo>
                      <a:pt x="6125" y="5"/>
                    </a:lnTo>
                    <a:lnTo>
                      <a:pt x="6132" y="5"/>
                    </a:lnTo>
                    <a:lnTo>
                      <a:pt x="6132" y="5"/>
                    </a:lnTo>
                    <a:lnTo>
                      <a:pt x="6132" y="5"/>
                    </a:lnTo>
                    <a:lnTo>
                      <a:pt x="6132" y="5"/>
                    </a:lnTo>
                    <a:lnTo>
                      <a:pt x="6139" y="5"/>
                    </a:lnTo>
                    <a:lnTo>
                      <a:pt x="6139" y="5"/>
                    </a:lnTo>
                    <a:lnTo>
                      <a:pt x="6139" y="5"/>
                    </a:lnTo>
                    <a:lnTo>
                      <a:pt x="6147" y="5"/>
                    </a:lnTo>
                    <a:lnTo>
                      <a:pt x="6147" y="5"/>
                    </a:lnTo>
                    <a:lnTo>
                      <a:pt x="6147" y="5"/>
                    </a:lnTo>
                    <a:lnTo>
                      <a:pt x="6147" y="5"/>
                    </a:lnTo>
                    <a:lnTo>
                      <a:pt x="6154" y="5"/>
                    </a:lnTo>
                    <a:lnTo>
                      <a:pt x="6154" y="5"/>
                    </a:lnTo>
                    <a:lnTo>
                      <a:pt x="6154" y="5"/>
                    </a:lnTo>
                    <a:lnTo>
                      <a:pt x="6154" y="5"/>
                    </a:lnTo>
                    <a:lnTo>
                      <a:pt x="6161" y="5"/>
                    </a:lnTo>
                    <a:lnTo>
                      <a:pt x="6161" y="5"/>
                    </a:lnTo>
                    <a:lnTo>
                      <a:pt x="6161" y="5"/>
                    </a:lnTo>
                    <a:lnTo>
                      <a:pt x="6161" y="5"/>
                    </a:lnTo>
                    <a:lnTo>
                      <a:pt x="6169" y="5"/>
                    </a:lnTo>
                    <a:lnTo>
                      <a:pt x="6169" y="5"/>
                    </a:lnTo>
                    <a:lnTo>
                      <a:pt x="6169" y="5"/>
                    </a:lnTo>
                    <a:lnTo>
                      <a:pt x="6169" y="5"/>
                    </a:lnTo>
                    <a:lnTo>
                      <a:pt x="6176" y="5"/>
                    </a:lnTo>
                    <a:lnTo>
                      <a:pt x="6176" y="5"/>
                    </a:lnTo>
                    <a:lnTo>
                      <a:pt x="6176" y="5"/>
                    </a:lnTo>
                    <a:lnTo>
                      <a:pt x="6176" y="5"/>
                    </a:lnTo>
                    <a:lnTo>
                      <a:pt x="6184" y="5"/>
                    </a:lnTo>
                    <a:lnTo>
                      <a:pt x="6184" y="5"/>
                    </a:lnTo>
                    <a:lnTo>
                      <a:pt x="6184" y="5"/>
                    </a:lnTo>
                    <a:lnTo>
                      <a:pt x="6184" y="5"/>
                    </a:lnTo>
                    <a:lnTo>
                      <a:pt x="6191" y="5"/>
                    </a:lnTo>
                    <a:lnTo>
                      <a:pt x="6191" y="5"/>
                    </a:lnTo>
                    <a:lnTo>
                      <a:pt x="6191" y="5"/>
                    </a:lnTo>
                    <a:lnTo>
                      <a:pt x="6191" y="5"/>
                    </a:lnTo>
                    <a:lnTo>
                      <a:pt x="6198" y="5"/>
                    </a:lnTo>
                    <a:lnTo>
                      <a:pt x="6198" y="5"/>
                    </a:lnTo>
                    <a:lnTo>
                      <a:pt x="6198" y="5"/>
                    </a:lnTo>
                    <a:lnTo>
                      <a:pt x="6198" y="5"/>
                    </a:lnTo>
                    <a:lnTo>
                      <a:pt x="6206" y="5"/>
                    </a:lnTo>
                    <a:lnTo>
                      <a:pt x="6206" y="5"/>
                    </a:lnTo>
                    <a:lnTo>
                      <a:pt x="6206" y="5"/>
                    </a:lnTo>
                    <a:lnTo>
                      <a:pt x="6206" y="5"/>
                    </a:lnTo>
                    <a:lnTo>
                      <a:pt x="6213" y="5"/>
                    </a:lnTo>
                    <a:lnTo>
                      <a:pt x="6213" y="5"/>
                    </a:lnTo>
                    <a:lnTo>
                      <a:pt x="6213" y="5"/>
                    </a:lnTo>
                    <a:lnTo>
                      <a:pt x="6213" y="5"/>
                    </a:lnTo>
                    <a:lnTo>
                      <a:pt x="6221" y="5"/>
                    </a:lnTo>
                    <a:lnTo>
                      <a:pt x="6221" y="5"/>
                    </a:lnTo>
                    <a:lnTo>
                      <a:pt x="6221" y="5"/>
                    </a:lnTo>
                    <a:lnTo>
                      <a:pt x="6221" y="5"/>
                    </a:lnTo>
                    <a:lnTo>
                      <a:pt x="6228" y="5"/>
                    </a:lnTo>
                    <a:lnTo>
                      <a:pt x="6228" y="5"/>
                    </a:lnTo>
                    <a:lnTo>
                      <a:pt x="6228" y="5"/>
                    </a:lnTo>
                    <a:lnTo>
                      <a:pt x="6228" y="5"/>
                    </a:lnTo>
                    <a:lnTo>
                      <a:pt x="6235" y="5"/>
                    </a:lnTo>
                    <a:lnTo>
                      <a:pt x="6235" y="5"/>
                    </a:lnTo>
                    <a:lnTo>
                      <a:pt x="6235" y="5"/>
                    </a:lnTo>
                    <a:lnTo>
                      <a:pt x="6235" y="5"/>
                    </a:lnTo>
                    <a:lnTo>
                      <a:pt x="6243" y="5"/>
                    </a:lnTo>
                    <a:lnTo>
                      <a:pt x="6243" y="5"/>
                    </a:lnTo>
                    <a:lnTo>
                      <a:pt x="6243" y="5"/>
                    </a:lnTo>
                    <a:lnTo>
                      <a:pt x="6243" y="5"/>
                    </a:lnTo>
                    <a:lnTo>
                      <a:pt x="6250" y="5"/>
                    </a:lnTo>
                    <a:lnTo>
                      <a:pt x="6250" y="5"/>
                    </a:lnTo>
                    <a:lnTo>
                      <a:pt x="6250" y="5"/>
                    </a:lnTo>
                    <a:lnTo>
                      <a:pt x="6250" y="5"/>
                    </a:lnTo>
                    <a:lnTo>
                      <a:pt x="6257" y="5"/>
                    </a:lnTo>
                    <a:lnTo>
                      <a:pt x="6257" y="5"/>
                    </a:lnTo>
                    <a:lnTo>
                      <a:pt x="6257" y="5"/>
                    </a:lnTo>
                    <a:lnTo>
                      <a:pt x="6257" y="5"/>
                    </a:lnTo>
                    <a:lnTo>
                      <a:pt x="6265" y="5"/>
                    </a:lnTo>
                    <a:lnTo>
                      <a:pt x="6265" y="5"/>
                    </a:lnTo>
                    <a:lnTo>
                      <a:pt x="6265" y="5"/>
                    </a:lnTo>
                    <a:lnTo>
                      <a:pt x="6265" y="5"/>
                    </a:lnTo>
                    <a:lnTo>
                      <a:pt x="6272" y="5"/>
                    </a:lnTo>
                    <a:lnTo>
                      <a:pt x="6272" y="5"/>
                    </a:lnTo>
                    <a:lnTo>
                      <a:pt x="6272" y="5"/>
                    </a:lnTo>
                    <a:lnTo>
                      <a:pt x="6272" y="5"/>
                    </a:lnTo>
                    <a:lnTo>
                      <a:pt x="6272" y="5"/>
                    </a:lnTo>
                    <a:lnTo>
                      <a:pt x="6280" y="5"/>
                    </a:lnTo>
                    <a:lnTo>
                      <a:pt x="6280" y="5"/>
                    </a:lnTo>
                    <a:lnTo>
                      <a:pt x="6280" y="5"/>
                    </a:lnTo>
                    <a:lnTo>
                      <a:pt x="6287" y="5"/>
                    </a:lnTo>
                    <a:lnTo>
                      <a:pt x="6287" y="5"/>
                    </a:lnTo>
                    <a:lnTo>
                      <a:pt x="6287" y="5"/>
                    </a:lnTo>
                    <a:lnTo>
                      <a:pt x="6287" y="5"/>
                    </a:lnTo>
                    <a:lnTo>
                      <a:pt x="6294" y="5"/>
                    </a:lnTo>
                    <a:lnTo>
                      <a:pt x="6294" y="5"/>
                    </a:lnTo>
                    <a:lnTo>
                      <a:pt x="6294" y="5"/>
                    </a:lnTo>
                    <a:lnTo>
                      <a:pt x="6294" y="5"/>
                    </a:lnTo>
                    <a:lnTo>
                      <a:pt x="6302" y="5"/>
                    </a:lnTo>
                    <a:lnTo>
                      <a:pt x="6302" y="5"/>
                    </a:lnTo>
                    <a:lnTo>
                      <a:pt x="6302" y="5"/>
                    </a:lnTo>
                    <a:lnTo>
                      <a:pt x="6302" y="5"/>
                    </a:lnTo>
                    <a:lnTo>
                      <a:pt x="6309" y="5"/>
                    </a:lnTo>
                    <a:lnTo>
                      <a:pt x="6309" y="5"/>
                    </a:lnTo>
                    <a:lnTo>
                      <a:pt x="6309" y="5"/>
                    </a:lnTo>
                    <a:lnTo>
                      <a:pt x="6309" y="5"/>
                    </a:lnTo>
                    <a:lnTo>
                      <a:pt x="6317" y="5"/>
                    </a:lnTo>
                    <a:lnTo>
                      <a:pt x="6317" y="5"/>
                    </a:lnTo>
                    <a:lnTo>
                      <a:pt x="6317" y="5"/>
                    </a:lnTo>
                    <a:lnTo>
                      <a:pt x="6317" y="5"/>
                    </a:lnTo>
                    <a:lnTo>
                      <a:pt x="6324" y="5"/>
                    </a:lnTo>
                    <a:lnTo>
                      <a:pt x="6324" y="5"/>
                    </a:lnTo>
                    <a:lnTo>
                      <a:pt x="6324" y="5"/>
                    </a:lnTo>
                    <a:lnTo>
                      <a:pt x="6324" y="5"/>
                    </a:lnTo>
                    <a:lnTo>
                      <a:pt x="6331" y="5"/>
                    </a:lnTo>
                    <a:lnTo>
                      <a:pt x="6331" y="5"/>
                    </a:lnTo>
                    <a:lnTo>
                      <a:pt x="6331" y="5"/>
                    </a:lnTo>
                    <a:lnTo>
                      <a:pt x="6331" y="5"/>
                    </a:lnTo>
                    <a:lnTo>
                      <a:pt x="6339" y="5"/>
                    </a:lnTo>
                    <a:lnTo>
                      <a:pt x="6339" y="5"/>
                    </a:lnTo>
                    <a:lnTo>
                      <a:pt x="6339" y="5"/>
                    </a:lnTo>
                    <a:lnTo>
                      <a:pt x="6346" y="5"/>
                    </a:lnTo>
                    <a:lnTo>
                      <a:pt x="6346" y="5"/>
                    </a:lnTo>
                    <a:lnTo>
                      <a:pt x="6346" y="5"/>
                    </a:lnTo>
                    <a:lnTo>
                      <a:pt x="6346" y="5"/>
                    </a:lnTo>
                    <a:lnTo>
                      <a:pt x="6346" y="5"/>
                    </a:lnTo>
                    <a:lnTo>
                      <a:pt x="6354" y="5"/>
                    </a:lnTo>
                    <a:lnTo>
                      <a:pt x="6354" y="5"/>
                    </a:lnTo>
                    <a:lnTo>
                      <a:pt x="6354" y="5"/>
                    </a:lnTo>
                    <a:lnTo>
                      <a:pt x="6354" y="5"/>
                    </a:lnTo>
                    <a:lnTo>
                      <a:pt x="6361" y="5"/>
                    </a:lnTo>
                    <a:lnTo>
                      <a:pt x="6361" y="5"/>
                    </a:lnTo>
                    <a:lnTo>
                      <a:pt x="6361" y="5"/>
                    </a:lnTo>
                    <a:lnTo>
                      <a:pt x="6361" y="5"/>
                    </a:lnTo>
                    <a:lnTo>
                      <a:pt x="6368" y="5"/>
                    </a:lnTo>
                    <a:lnTo>
                      <a:pt x="6368" y="5"/>
                    </a:lnTo>
                    <a:lnTo>
                      <a:pt x="6368" y="5"/>
                    </a:lnTo>
                    <a:lnTo>
                      <a:pt x="6368" y="5"/>
                    </a:lnTo>
                    <a:lnTo>
                      <a:pt x="6376" y="5"/>
                    </a:lnTo>
                    <a:lnTo>
                      <a:pt x="6376" y="5"/>
                    </a:lnTo>
                    <a:lnTo>
                      <a:pt x="6376" y="5"/>
                    </a:lnTo>
                    <a:lnTo>
                      <a:pt x="6376" y="5"/>
                    </a:lnTo>
                    <a:lnTo>
                      <a:pt x="6383" y="5"/>
                    </a:lnTo>
                    <a:lnTo>
                      <a:pt x="6383" y="5"/>
                    </a:lnTo>
                    <a:lnTo>
                      <a:pt x="6383" y="5"/>
                    </a:lnTo>
                    <a:lnTo>
                      <a:pt x="6390" y="5"/>
                    </a:lnTo>
                    <a:lnTo>
                      <a:pt x="6390" y="5"/>
                    </a:lnTo>
                    <a:lnTo>
                      <a:pt x="6390" y="5"/>
                    </a:lnTo>
                    <a:lnTo>
                      <a:pt x="6390" y="5"/>
                    </a:lnTo>
                    <a:lnTo>
                      <a:pt x="6390" y="5"/>
                    </a:lnTo>
                    <a:lnTo>
                      <a:pt x="6398" y="5"/>
                    </a:lnTo>
                    <a:lnTo>
                      <a:pt x="6398" y="5"/>
                    </a:lnTo>
                    <a:lnTo>
                      <a:pt x="6398" y="5"/>
                    </a:lnTo>
                    <a:lnTo>
                      <a:pt x="6398" y="5"/>
                    </a:lnTo>
                    <a:lnTo>
                      <a:pt x="6405" y="5"/>
                    </a:lnTo>
                    <a:lnTo>
                      <a:pt x="6405" y="5"/>
                    </a:lnTo>
                    <a:lnTo>
                      <a:pt x="6405" y="5"/>
                    </a:lnTo>
                    <a:lnTo>
                      <a:pt x="6405" y="5"/>
                    </a:lnTo>
                    <a:lnTo>
                      <a:pt x="6413" y="5"/>
                    </a:lnTo>
                    <a:lnTo>
                      <a:pt x="6413" y="5"/>
                    </a:lnTo>
                    <a:lnTo>
                      <a:pt x="6413" y="5"/>
                    </a:lnTo>
                    <a:lnTo>
                      <a:pt x="6413" y="5"/>
                    </a:lnTo>
                    <a:lnTo>
                      <a:pt x="6420" y="5"/>
                    </a:lnTo>
                    <a:lnTo>
                      <a:pt x="6420" y="5"/>
                    </a:lnTo>
                    <a:lnTo>
                      <a:pt x="6420" y="5"/>
                    </a:lnTo>
                    <a:lnTo>
                      <a:pt x="6420" y="5"/>
                    </a:lnTo>
                    <a:lnTo>
                      <a:pt x="6427" y="5"/>
                    </a:lnTo>
                    <a:lnTo>
                      <a:pt x="6427" y="5"/>
                    </a:lnTo>
                    <a:lnTo>
                      <a:pt x="6427" y="5"/>
                    </a:lnTo>
                    <a:lnTo>
                      <a:pt x="6435" y="5"/>
                    </a:lnTo>
                    <a:lnTo>
                      <a:pt x="6435" y="5"/>
                    </a:lnTo>
                    <a:lnTo>
                      <a:pt x="6435" y="5"/>
                    </a:lnTo>
                    <a:lnTo>
                      <a:pt x="6435" y="5"/>
                    </a:lnTo>
                    <a:lnTo>
                      <a:pt x="6435" y="5"/>
                    </a:lnTo>
                    <a:lnTo>
                      <a:pt x="6442" y="5"/>
                    </a:lnTo>
                    <a:lnTo>
                      <a:pt x="6442" y="5"/>
                    </a:lnTo>
                    <a:lnTo>
                      <a:pt x="6442" y="5"/>
                    </a:lnTo>
                    <a:lnTo>
                      <a:pt x="6442" y="5"/>
                    </a:lnTo>
                    <a:lnTo>
                      <a:pt x="6450" y="5"/>
                    </a:lnTo>
                    <a:lnTo>
                      <a:pt x="6450" y="5"/>
                    </a:lnTo>
                    <a:lnTo>
                      <a:pt x="6450" y="5"/>
                    </a:lnTo>
                    <a:lnTo>
                      <a:pt x="6457" y="5"/>
                    </a:lnTo>
                    <a:lnTo>
                      <a:pt x="6457" y="5"/>
                    </a:lnTo>
                    <a:lnTo>
                      <a:pt x="6457" y="5"/>
                    </a:lnTo>
                    <a:lnTo>
                      <a:pt x="6457" y="5"/>
                    </a:lnTo>
                    <a:lnTo>
                      <a:pt x="6464" y="5"/>
                    </a:lnTo>
                    <a:lnTo>
                      <a:pt x="6464" y="5"/>
                    </a:lnTo>
                    <a:lnTo>
                      <a:pt x="6464" y="5"/>
                    </a:lnTo>
                    <a:lnTo>
                      <a:pt x="6464" y="5"/>
                    </a:lnTo>
                    <a:lnTo>
                      <a:pt x="6464" y="5"/>
                    </a:lnTo>
                    <a:lnTo>
                      <a:pt x="6472" y="5"/>
                    </a:lnTo>
                    <a:lnTo>
                      <a:pt x="6472" y="5"/>
                    </a:lnTo>
                    <a:lnTo>
                      <a:pt x="6472" y="5"/>
                    </a:lnTo>
                    <a:lnTo>
                      <a:pt x="6472" y="5"/>
                    </a:lnTo>
                    <a:lnTo>
                      <a:pt x="6479" y="5"/>
                    </a:lnTo>
                    <a:lnTo>
                      <a:pt x="6479" y="5"/>
                    </a:lnTo>
                    <a:lnTo>
                      <a:pt x="6479" y="5"/>
                    </a:lnTo>
                    <a:lnTo>
                      <a:pt x="6479" y="5"/>
                    </a:lnTo>
                    <a:lnTo>
                      <a:pt x="6487" y="5"/>
                    </a:lnTo>
                    <a:lnTo>
                      <a:pt x="6487" y="5"/>
                    </a:lnTo>
                    <a:lnTo>
                      <a:pt x="6487" y="5"/>
                    </a:lnTo>
                    <a:lnTo>
                      <a:pt x="6487" y="5"/>
                    </a:lnTo>
                    <a:lnTo>
                      <a:pt x="6494" y="5"/>
                    </a:lnTo>
                    <a:lnTo>
                      <a:pt x="6494" y="5"/>
                    </a:lnTo>
                    <a:lnTo>
                      <a:pt x="6494" y="5"/>
                    </a:lnTo>
                    <a:lnTo>
                      <a:pt x="6501" y="5"/>
                    </a:lnTo>
                    <a:lnTo>
                      <a:pt x="6501" y="5"/>
                    </a:lnTo>
                    <a:lnTo>
                      <a:pt x="6501" y="5"/>
                    </a:lnTo>
                    <a:lnTo>
                      <a:pt x="6501" y="5"/>
                    </a:lnTo>
                    <a:lnTo>
                      <a:pt x="6509" y="5"/>
                    </a:lnTo>
                    <a:lnTo>
                      <a:pt x="6509" y="5"/>
                    </a:lnTo>
                    <a:lnTo>
                      <a:pt x="6509" y="5"/>
                    </a:lnTo>
                    <a:lnTo>
                      <a:pt x="6509" y="5"/>
                    </a:lnTo>
                    <a:lnTo>
                      <a:pt x="6516" y="5"/>
                    </a:lnTo>
                    <a:lnTo>
                      <a:pt x="6516" y="5"/>
                    </a:lnTo>
                    <a:lnTo>
                      <a:pt x="6516" y="5"/>
                    </a:lnTo>
                    <a:lnTo>
                      <a:pt x="6516" y="5"/>
                    </a:lnTo>
                    <a:lnTo>
                      <a:pt x="6516" y="5"/>
                    </a:lnTo>
                    <a:lnTo>
                      <a:pt x="6523" y="5"/>
                    </a:lnTo>
                    <a:lnTo>
                      <a:pt x="6523" y="5"/>
                    </a:lnTo>
                    <a:lnTo>
                      <a:pt x="6523" y="5"/>
                    </a:lnTo>
                    <a:lnTo>
                      <a:pt x="6523" y="5"/>
                    </a:lnTo>
                    <a:lnTo>
                      <a:pt x="6531" y="5"/>
                    </a:lnTo>
                    <a:lnTo>
                      <a:pt x="6531" y="5"/>
                    </a:lnTo>
                    <a:lnTo>
                      <a:pt x="6531" y="5"/>
                    </a:lnTo>
                    <a:lnTo>
                      <a:pt x="6538" y="5"/>
                    </a:lnTo>
                    <a:lnTo>
                      <a:pt x="6538" y="5"/>
                    </a:lnTo>
                    <a:lnTo>
                      <a:pt x="6538" y="5"/>
                    </a:lnTo>
                    <a:lnTo>
                      <a:pt x="6538" y="5"/>
                    </a:lnTo>
                    <a:lnTo>
                      <a:pt x="6546" y="5"/>
                    </a:lnTo>
                    <a:lnTo>
                      <a:pt x="6546" y="5"/>
                    </a:lnTo>
                    <a:lnTo>
                      <a:pt x="6546" y="5"/>
                    </a:lnTo>
                    <a:lnTo>
                      <a:pt x="6546" y="5"/>
                    </a:lnTo>
                    <a:lnTo>
                      <a:pt x="6553" y="5"/>
                    </a:lnTo>
                    <a:lnTo>
                      <a:pt x="6553" y="5"/>
                    </a:lnTo>
                    <a:lnTo>
                      <a:pt x="6553" y="5"/>
                    </a:lnTo>
                    <a:lnTo>
                      <a:pt x="6553" y="5"/>
                    </a:lnTo>
                    <a:lnTo>
                      <a:pt x="6560" y="5"/>
                    </a:lnTo>
                    <a:lnTo>
                      <a:pt x="6560" y="5"/>
                    </a:lnTo>
                    <a:lnTo>
                      <a:pt x="6560" y="5"/>
                    </a:lnTo>
                    <a:lnTo>
                      <a:pt x="6560" y="5"/>
                    </a:lnTo>
                    <a:lnTo>
                      <a:pt x="6568" y="5"/>
                    </a:lnTo>
                    <a:lnTo>
                      <a:pt x="6568" y="5"/>
                    </a:lnTo>
                    <a:lnTo>
                      <a:pt x="6568" y="5"/>
                    </a:lnTo>
                    <a:lnTo>
                      <a:pt x="6568" y="5"/>
                    </a:lnTo>
                    <a:lnTo>
                      <a:pt x="6575" y="5"/>
                    </a:lnTo>
                    <a:lnTo>
                      <a:pt x="6575" y="5"/>
                    </a:lnTo>
                    <a:lnTo>
                      <a:pt x="6575" y="5"/>
                    </a:lnTo>
                    <a:lnTo>
                      <a:pt x="6575" y="5"/>
                    </a:lnTo>
                    <a:lnTo>
                      <a:pt x="6583" y="5"/>
                    </a:lnTo>
                    <a:lnTo>
                      <a:pt x="6583" y="5"/>
                    </a:lnTo>
                    <a:lnTo>
                      <a:pt x="6583" y="5"/>
                    </a:lnTo>
                    <a:lnTo>
                      <a:pt x="6583" y="5"/>
                    </a:lnTo>
                    <a:lnTo>
                      <a:pt x="6590" y="5"/>
                    </a:lnTo>
                    <a:lnTo>
                      <a:pt x="6590" y="5"/>
                    </a:lnTo>
                    <a:lnTo>
                      <a:pt x="6590" y="5"/>
                    </a:lnTo>
                    <a:lnTo>
                      <a:pt x="6590" y="5"/>
                    </a:lnTo>
                    <a:lnTo>
                      <a:pt x="6597" y="5"/>
                    </a:lnTo>
                    <a:lnTo>
                      <a:pt x="6597" y="5"/>
                    </a:lnTo>
                    <a:lnTo>
                      <a:pt x="6597" y="5"/>
                    </a:lnTo>
                    <a:lnTo>
                      <a:pt x="6597" y="5"/>
                    </a:lnTo>
                    <a:lnTo>
                      <a:pt x="6597" y="5"/>
                    </a:lnTo>
                    <a:lnTo>
                      <a:pt x="6605" y="5"/>
                    </a:lnTo>
                    <a:lnTo>
                      <a:pt x="6605" y="5"/>
                    </a:lnTo>
                    <a:lnTo>
                      <a:pt x="6605" y="5"/>
                    </a:lnTo>
                    <a:lnTo>
                      <a:pt x="6612" y="5"/>
                    </a:lnTo>
                    <a:lnTo>
                      <a:pt x="6612" y="5"/>
                    </a:lnTo>
                    <a:lnTo>
                      <a:pt x="6612" y="5"/>
                    </a:lnTo>
                    <a:lnTo>
                      <a:pt x="6612" y="5"/>
                    </a:lnTo>
                    <a:lnTo>
                      <a:pt x="6620" y="5"/>
                    </a:lnTo>
                    <a:lnTo>
                      <a:pt x="6620" y="5"/>
                    </a:lnTo>
                    <a:lnTo>
                      <a:pt x="6620" y="5"/>
                    </a:lnTo>
                    <a:lnTo>
                      <a:pt x="6620" y="5"/>
                    </a:lnTo>
                    <a:lnTo>
                      <a:pt x="6627" y="5"/>
                    </a:lnTo>
                    <a:lnTo>
                      <a:pt x="6627" y="5"/>
                    </a:lnTo>
                    <a:lnTo>
                      <a:pt x="6627" y="5"/>
                    </a:lnTo>
                    <a:lnTo>
                      <a:pt x="6627" y="5"/>
                    </a:lnTo>
                    <a:lnTo>
                      <a:pt x="6634" y="5"/>
                    </a:lnTo>
                    <a:lnTo>
                      <a:pt x="6634" y="5"/>
                    </a:lnTo>
                    <a:lnTo>
                      <a:pt x="6634" y="5"/>
                    </a:lnTo>
                    <a:lnTo>
                      <a:pt x="6634" y="5"/>
                    </a:lnTo>
                    <a:lnTo>
                      <a:pt x="6642" y="5"/>
                    </a:lnTo>
                    <a:lnTo>
                      <a:pt x="6642" y="5"/>
                    </a:lnTo>
                    <a:lnTo>
                      <a:pt x="6642" y="5"/>
                    </a:lnTo>
                    <a:lnTo>
                      <a:pt x="6642" y="5"/>
                    </a:lnTo>
                    <a:lnTo>
                      <a:pt x="6649" y="5"/>
                    </a:lnTo>
                    <a:lnTo>
                      <a:pt x="6649" y="5"/>
                    </a:lnTo>
                    <a:lnTo>
                      <a:pt x="6649" y="5"/>
                    </a:lnTo>
                    <a:lnTo>
                      <a:pt x="6649" y="5"/>
                    </a:lnTo>
                    <a:lnTo>
                      <a:pt x="6656" y="5"/>
                    </a:lnTo>
                    <a:lnTo>
                      <a:pt x="6656" y="5"/>
                    </a:lnTo>
                    <a:lnTo>
                      <a:pt x="6656" y="5"/>
                    </a:lnTo>
                    <a:lnTo>
                      <a:pt x="6656" y="5"/>
                    </a:lnTo>
                    <a:lnTo>
                      <a:pt x="6664" y="5"/>
                    </a:lnTo>
                    <a:lnTo>
                      <a:pt x="6664" y="5"/>
                    </a:lnTo>
                    <a:lnTo>
                      <a:pt x="6664" y="5"/>
                    </a:lnTo>
                    <a:lnTo>
                      <a:pt x="6664" y="5"/>
                    </a:lnTo>
                    <a:lnTo>
                      <a:pt x="6671" y="5"/>
                    </a:lnTo>
                    <a:lnTo>
                      <a:pt x="6671" y="5"/>
                    </a:lnTo>
                    <a:lnTo>
                      <a:pt x="6671" y="5"/>
                    </a:lnTo>
                    <a:lnTo>
                      <a:pt x="6679" y="5"/>
                    </a:lnTo>
                    <a:lnTo>
                      <a:pt x="6679" y="5"/>
                    </a:lnTo>
                    <a:lnTo>
                      <a:pt x="6679" y="5"/>
                    </a:lnTo>
                    <a:lnTo>
                      <a:pt x="6679" y="5"/>
                    </a:lnTo>
                    <a:lnTo>
                      <a:pt x="6679" y="5"/>
                    </a:lnTo>
                    <a:lnTo>
                      <a:pt x="6686" y="5"/>
                    </a:lnTo>
                    <a:lnTo>
                      <a:pt x="6686" y="5"/>
                    </a:lnTo>
                    <a:lnTo>
                      <a:pt x="6686" y="5"/>
                    </a:lnTo>
                    <a:lnTo>
                      <a:pt x="6686" y="5"/>
                    </a:lnTo>
                    <a:lnTo>
                      <a:pt x="6693" y="5"/>
                    </a:lnTo>
                    <a:lnTo>
                      <a:pt x="6693" y="5"/>
                    </a:lnTo>
                    <a:lnTo>
                      <a:pt x="6693" y="5"/>
                    </a:lnTo>
                    <a:lnTo>
                      <a:pt x="6693" y="5"/>
                    </a:lnTo>
                    <a:lnTo>
                      <a:pt x="6701" y="5"/>
                    </a:lnTo>
                    <a:lnTo>
                      <a:pt x="6701" y="5"/>
                    </a:lnTo>
                    <a:lnTo>
                      <a:pt x="6701" y="5"/>
                    </a:lnTo>
                    <a:lnTo>
                      <a:pt x="6708" y="5"/>
                    </a:lnTo>
                    <a:lnTo>
                      <a:pt x="6708" y="5"/>
                    </a:lnTo>
                    <a:lnTo>
                      <a:pt x="6708" y="5"/>
                    </a:lnTo>
                    <a:lnTo>
                      <a:pt x="6708" y="5"/>
                    </a:lnTo>
                    <a:lnTo>
                      <a:pt x="6716" y="5"/>
                    </a:lnTo>
                    <a:lnTo>
                      <a:pt x="6716" y="5"/>
                    </a:lnTo>
                    <a:lnTo>
                      <a:pt x="6716" y="5"/>
                    </a:lnTo>
                    <a:lnTo>
                      <a:pt x="6716" y="5"/>
                    </a:lnTo>
                    <a:lnTo>
                      <a:pt x="6723" y="5"/>
                    </a:lnTo>
                    <a:lnTo>
                      <a:pt x="6723" y="5"/>
                    </a:lnTo>
                    <a:lnTo>
                      <a:pt x="6723" y="5"/>
                    </a:lnTo>
                    <a:lnTo>
                      <a:pt x="6723" y="5"/>
                    </a:lnTo>
                    <a:lnTo>
                      <a:pt x="6730" y="5"/>
                    </a:lnTo>
                    <a:lnTo>
                      <a:pt x="6730" y="5"/>
                    </a:lnTo>
                    <a:lnTo>
                      <a:pt x="6730" y="5"/>
                    </a:lnTo>
                    <a:lnTo>
                      <a:pt x="6730" y="5"/>
                    </a:lnTo>
                    <a:lnTo>
                      <a:pt x="6738" y="5"/>
                    </a:lnTo>
                    <a:lnTo>
                      <a:pt x="6738" y="5"/>
                    </a:lnTo>
                    <a:lnTo>
                      <a:pt x="6738" y="5"/>
                    </a:lnTo>
                    <a:lnTo>
                      <a:pt x="6738" y="5"/>
                    </a:lnTo>
                    <a:lnTo>
                      <a:pt x="6745" y="5"/>
                    </a:lnTo>
                    <a:lnTo>
                      <a:pt x="6745" y="5"/>
                    </a:lnTo>
                    <a:lnTo>
                      <a:pt x="6745" y="5"/>
                    </a:lnTo>
                    <a:lnTo>
                      <a:pt x="6745" y="5"/>
                    </a:lnTo>
                    <a:lnTo>
                      <a:pt x="6753" y="5"/>
                    </a:lnTo>
                    <a:lnTo>
                      <a:pt x="6753" y="5"/>
                    </a:lnTo>
                    <a:lnTo>
                      <a:pt x="6753" y="5"/>
                    </a:lnTo>
                    <a:lnTo>
                      <a:pt x="6753" y="5"/>
                    </a:lnTo>
                    <a:lnTo>
                      <a:pt x="6760" y="5"/>
                    </a:lnTo>
                    <a:lnTo>
                      <a:pt x="6760" y="5"/>
                    </a:lnTo>
                    <a:lnTo>
                      <a:pt x="6760" y="5"/>
                    </a:lnTo>
                    <a:lnTo>
                      <a:pt x="6760" y="5"/>
                    </a:lnTo>
                    <a:lnTo>
                      <a:pt x="6767" y="5"/>
                    </a:lnTo>
                    <a:lnTo>
                      <a:pt x="6767" y="5"/>
                    </a:lnTo>
                    <a:lnTo>
                      <a:pt x="6767" y="5"/>
                    </a:lnTo>
                    <a:lnTo>
                      <a:pt x="6767" y="5"/>
                    </a:lnTo>
                    <a:lnTo>
                      <a:pt x="6775" y="5"/>
                    </a:lnTo>
                    <a:lnTo>
                      <a:pt x="6775" y="5"/>
                    </a:lnTo>
                    <a:lnTo>
                      <a:pt x="6775" y="5"/>
                    </a:lnTo>
                    <a:lnTo>
                      <a:pt x="6775" y="5"/>
                    </a:lnTo>
                    <a:lnTo>
                      <a:pt x="6782" y="5"/>
                    </a:lnTo>
                    <a:lnTo>
                      <a:pt x="6782" y="5"/>
                    </a:lnTo>
                    <a:lnTo>
                      <a:pt x="6782" y="5"/>
                    </a:lnTo>
                    <a:lnTo>
                      <a:pt x="6782" y="5"/>
                    </a:lnTo>
                    <a:lnTo>
                      <a:pt x="6789" y="5"/>
                    </a:lnTo>
                    <a:lnTo>
                      <a:pt x="6789" y="5"/>
                    </a:lnTo>
                    <a:lnTo>
                      <a:pt x="6789" y="5"/>
                    </a:lnTo>
                    <a:lnTo>
                      <a:pt x="6789" y="5"/>
                    </a:lnTo>
                    <a:lnTo>
                      <a:pt x="6797" y="5"/>
                    </a:lnTo>
                    <a:lnTo>
                      <a:pt x="6797" y="5"/>
                    </a:lnTo>
                    <a:lnTo>
                      <a:pt x="6797" y="5"/>
                    </a:lnTo>
                    <a:lnTo>
                      <a:pt x="6797" y="5"/>
                    </a:lnTo>
                    <a:lnTo>
                      <a:pt x="6804" y="5"/>
                    </a:lnTo>
                    <a:lnTo>
                      <a:pt x="6804" y="5"/>
                    </a:lnTo>
                    <a:lnTo>
                      <a:pt x="6804" y="5"/>
                    </a:lnTo>
                    <a:lnTo>
                      <a:pt x="6804" y="5"/>
                    </a:lnTo>
                    <a:lnTo>
                      <a:pt x="6812" y="5"/>
                    </a:lnTo>
                    <a:lnTo>
                      <a:pt x="6812" y="5"/>
                    </a:lnTo>
                    <a:lnTo>
                      <a:pt x="6812" y="5"/>
                    </a:lnTo>
                    <a:lnTo>
                      <a:pt x="6812" y="5"/>
                    </a:lnTo>
                    <a:lnTo>
                      <a:pt x="6819" y="5"/>
                    </a:lnTo>
                    <a:lnTo>
                      <a:pt x="6819" y="5"/>
                    </a:lnTo>
                    <a:lnTo>
                      <a:pt x="6819" y="5"/>
                    </a:lnTo>
                    <a:lnTo>
                      <a:pt x="6819" y="5"/>
                    </a:lnTo>
                    <a:lnTo>
                      <a:pt x="6826" y="5"/>
                    </a:lnTo>
                    <a:lnTo>
                      <a:pt x="6826" y="5"/>
                    </a:lnTo>
                    <a:lnTo>
                      <a:pt x="6826" y="5"/>
                    </a:lnTo>
                    <a:lnTo>
                      <a:pt x="6826" y="5"/>
                    </a:lnTo>
                    <a:lnTo>
                      <a:pt x="6834" y="5"/>
                    </a:lnTo>
                    <a:lnTo>
                      <a:pt x="6834" y="5"/>
                    </a:lnTo>
                    <a:lnTo>
                      <a:pt x="6834" y="5"/>
                    </a:lnTo>
                    <a:lnTo>
                      <a:pt x="6834" y="5"/>
                    </a:lnTo>
                    <a:lnTo>
                      <a:pt x="6841" y="5"/>
                    </a:lnTo>
                    <a:lnTo>
                      <a:pt x="6841" y="5"/>
                    </a:lnTo>
                    <a:lnTo>
                      <a:pt x="6841" y="5"/>
                    </a:lnTo>
                    <a:lnTo>
                      <a:pt x="6841" y="5"/>
                    </a:lnTo>
                    <a:lnTo>
                      <a:pt x="6849" y="5"/>
                    </a:lnTo>
                    <a:lnTo>
                      <a:pt x="6849" y="5"/>
                    </a:lnTo>
                    <a:lnTo>
                      <a:pt x="6849" y="5"/>
                    </a:lnTo>
                    <a:lnTo>
                      <a:pt x="6849" y="5"/>
                    </a:lnTo>
                    <a:lnTo>
                      <a:pt x="6856" y="5"/>
                    </a:lnTo>
                    <a:lnTo>
                      <a:pt x="6856" y="5"/>
                    </a:lnTo>
                    <a:lnTo>
                      <a:pt x="6856" y="5"/>
                    </a:lnTo>
                    <a:lnTo>
                      <a:pt x="6856" y="5"/>
                    </a:lnTo>
                    <a:lnTo>
                      <a:pt x="6863" y="5"/>
                    </a:lnTo>
                    <a:lnTo>
                      <a:pt x="6863" y="5"/>
                    </a:lnTo>
                    <a:lnTo>
                      <a:pt x="6863" y="5"/>
                    </a:lnTo>
                    <a:lnTo>
                      <a:pt x="6863" y="5"/>
                    </a:lnTo>
                    <a:lnTo>
                      <a:pt x="6871" y="5"/>
                    </a:lnTo>
                    <a:lnTo>
                      <a:pt x="6871" y="5"/>
                    </a:lnTo>
                    <a:lnTo>
                      <a:pt x="6871" y="5"/>
                    </a:lnTo>
                    <a:lnTo>
                      <a:pt x="6871" y="5"/>
                    </a:lnTo>
                    <a:lnTo>
                      <a:pt x="6878" y="5"/>
                    </a:lnTo>
                    <a:lnTo>
                      <a:pt x="6878" y="5"/>
                    </a:lnTo>
                    <a:lnTo>
                      <a:pt x="6878" y="5"/>
                    </a:lnTo>
                    <a:lnTo>
                      <a:pt x="6878" y="5"/>
                    </a:lnTo>
                    <a:lnTo>
                      <a:pt x="6886" y="5"/>
                    </a:lnTo>
                    <a:lnTo>
                      <a:pt x="6886" y="5"/>
                    </a:lnTo>
                    <a:lnTo>
                      <a:pt x="6886" y="5"/>
                    </a:lnTo>
                    <a:lnTo>
                      <a:pt x="6886" y="5"/>
                    </a:lnTo>
                    <a:lnTo>
                      <a:pt x="6893" y="5"/>
                    </a:lnTo>
                    <a:lnTo>
                      <a:pt x="6893" y="5"/>
                    </a:lnTo>
                    <a:lnTo>
                      <a:pt x="6893" y="5"/>
                    </a:lnTo>
                    <a:lnTo>
                      <a:pt x="6893" y="5"/>
                    </a:lnTo>
                    <a:lnTo>
                      <a:pt x="6900" y="5"/>
                    </a:lnTo>
                    <a:lnTo>
                      <a:pt x="6900" y="5"/>
                    </a:lnTo>
                    <a:lnTo>
                      <a:pt x="6900" y="5"/>
                    </a:lnTo>
                    <a:lnTo>
                      <a:pt x="6900" y="5"/>
                    </a:lnTo>
                    <a:lnTo>
                      <a:pt x="6908" y="5"/>
                    </a:lnTo>
                    <a:lnTo>
                      <a:pt x="6908" y="5"/>
                    </a:lnTo>
                    <a:lnTo>
                      <a:pt x="6908" y="5"/>
                    </a:lnTo>
                    <a:lnTo>
                      <a:pt x="6908" y="5"/>
                    </a:lnTo>
                    <a:lnTo>
                      <a:pt x="6915" y="5"/>
                    </a:lnTo>
                    <a:lnTo>
                      <a:pt x="6915" y="5"/>
                    </a:lnTo>
                    <a:lnTo>
                      <a:pt x="6915" y="5"/>
                    </a:lnTo>
                    <a:lnTo>
                      <a:pt x="6915" y="5"/>
                    </a:lnTo>
                    <a:lnTo>
                      <a:pt x="6922" y="5"/>
                    </a:lnTo>
                    <a:lnTo>
                      <a:pt x="6922" y="5"/>
                    </a:lnTo>
                    <a:lnTo>
                      <a:pt x="6922" y="5"/>
                    </a:lnTo>
                    <a:lnTo>
                      <a:pt x="6922" y="5"/>
                    </a:lnTo>
                    <a:lnTo>
                      <a:pt x="6930" y="5"/>
                    </a:lnTo>
                    <a:lnTo>
                      <a:pt x="6930" y="5"/>
                    </a:lnTo>
                    <a:lnTo>
                      <a:pt x="6930" y="5"/>
                    </a:lnTo>
                    <a:lnTo>
                      <a:pt x="6930" y="5"/>
                    </a:lnTo>
                    <a:lnTo>
                      <a:pt x="6937" y="5"/>
                    </a:lnTo>
                    <a:lnTo>
                      <a:pt x="6937" y="5"/>
                    </a:lnTo>
                    <a:lnTo>
                      <a:pt x="6937" y="5"/>
                    </a:lnTo>
                    <a:lnTo>
                      <a:pt x="6937" y="5"/>
                    </a:lnTo>
                    <a:lnTo>
                      <a:pt x="6945" y="5"/>
                    </a:lnTo>
                    <a:lnTo>
                      <a:pt x="6945" y="5"/>
                    </a:lnTo>
                    <a:lnTo>
                      <a:pt x="6945" y="5"/>
                    </a:lnTo>
                    <a:lnTo>
                      <a:pt x="6945" y="5"/>
                    </a:lnTo>
                    <a:lnTo>
                      <a:pt x="6952" y="5"/>
                    </a:lnTo>
                    <a:lnTo>
                      <a:pt x="6952" y="5"/>
                    </a:lnTo>
                    <a:lnTo>
                      <a:pt x="6952" y="5"/>
                    </a:lnTo>
                    <a:lnTo>
                      <a:pt x="6952" y="5"/>
                    </a:lnTo>
                    <a:lnTo>
                      <a:pt x="6959" y="5"/>
                    </a:lnTo>
                    <a:lnTo>
                      <a:pt x="6959" y="5"/>
                    </a:lnTo>
                    <a:lnTo>
                      <a:pt x="6959" y="5"/>
                    </a:lnTo>
                    <a:lnTo>
                      <a:pt x="6959" y="5"/>
                    </a:lnTo>
                    <a:lnTo>
                      <a:pt x="6967" y="5"/>
                    </a:lnTo>
                    <a:lnTo>
                      <a:pt x="6967" y="5"/>
                    </a:lnTo>
                    <a:lnTo>
                      <a:pt x="6967" y="5"/>
                    </a:lnTo>
                    <a:lnTo>
                      <a:pt x="6967" y="5"/>
                    </a:lnTo>
                    <a:lnTo>
                      <a:pt x="6974" y="5"/>
                    </a:lnTo>
                    <a:lnTo>
                      <a:pt x="6974" y="5"/>
                    </a:lnTo>
                    <a:lnTo>
                      <a:pt x="6974" y="5"/>
                    </a:lnTo>
                    <a:lnTo>
                      <a:pt x="6974" y="5"/>
                    </a:lnTo>
                    <a:lnTo>
                      <a:pt x="6982" y="5"/>
                    </a:lnTo>
                    <a:lnTo>
                      <a:pt x="6982" y="5"/>
                    </a:lnTo>
                    <a:lnTo>
                      <a:pt x="6982" y="5"/>
                    </a:lnTo>
                    <a:lnTo>
                      <a:pt x="6982" y="5"/>
                    </a:lnTo>
                    <a:lnTo>
                      <a:pt x="6989" y="5"/>
                    </a:lnTo>
                    <a:lnTo>
                      <a:pt x="6989" y="5"/>
                    </a:lnTo>
                    <a:lnTo>
                      <a:pt x="6989" y="5"/>
                    </a:lnTo>
                    <a:lnTo>
                      <a:pt x="6989" y="5"/>
                    </a:lnTo>
                    <a:lnTo>
                      <a:pt x="6996" y="5"/>
                    </a:lnTo>
                    <a:lnTo>
                      <a:pt x="6996" y="5"/>
                    </a:lnTo>
                    <a:lnTo>
                      <a:pt x="6996" y="5"/>
                    </a:lnTo>
                    <a:lnTo>
                      <a:pt x="6996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5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  <a:lnTo>
                      <a:pt x="7004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" name="Rectangle 556">
                <a:extLst>
                  <a:ext uri="{FF2B5EF4-FFF2-40B4-BE49-F238E27FC236}">
                    <a16:creationId xmlns:a16="http://schemas.microsoft.com/office/drawing/2014/main" id="{241987C2-F841-46EA-A186-AF610CC980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8" y="2845"/>
                <a:ext cx="369" cy="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1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DISP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64" name="Freeform 557">
                <a:extLst>
                  <a:ext uri="{FF2B5EF4-FFF2-40B4-BE49-F238E27FC236}">
                    <a16:creationId xmlns:a16="http://schemas.microsoft.com/office/drawing/2014/main" id="{B6A243FB-8064-4A54-AA9E-51D6EDB34C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" y="2375"/>
                <a:ext cx="7004" cy="11"/>
              </a:xfrm>
              <a:custGeom>
                <a:avLst/>
                <a:gdLst>
                  <a:gd name="T0" fmla="*/ 140 w 7004"/>
                  <a:gd name="T1" fmla="*/ 11 h 11"/>
                  <a:gd name="T2" fmla="*/ 288 w 7004"/>
                  <a:gd name="T3" fmla="*/ 11 h 11"/>
                  <a:gd name="T4" fmla="*/ 435 w 7004"/>
                  <a:gd name="T5" fmla="*/ 11 h 11"/>
                  <a:gd name="T6" fmla="*/ 583 w 7004"/>
                  <a:gd name="T7" fmla="*/ 11 h 11"/>
                  <a:gd name="T8" fmla="*/ 731 w 7004"/>
                  <a:gd name="T9" fmla="*/ 11 h 11"/>
                  <a:gd name="T10" fmla="*/ 879 w 7004"/>
                  <a:gd name="T11" fmla="*/ 11 h 11"/>
                  <a:gd name="T12" fmla="*/ 1026 w 7004"/>
                  <a:gd name="T13" fmla="*/ 11 h 11"/>
                  <a:gd name="T14" fmla="*/ 1167 w 7004"/>
                  <a:gd name="T15" fmla="*/ 11 h 11"/>
                  <a:gd name="T16" fmla="*/ 1315 w 7004"/>
                  <a:gd name="T17" fmla="*/ 11 h 11"/>
                  <a:gd name="T18" fmla="*/ 1462 w 7004"/>
                  <a:gd name="T19" fmla="*/ 11 h 11"/>
                  <a:gd name="T20" fmla="*/ 1610 w 7004"/>
                  <a:gd name="T21" fmla="*/ 11 h 11"/>
                  <a:gd name="T22" fmla="*/ 1758 w 7004"/>
                  <a:gd name="T23" fmla="*/ 11 h 11"/>
                  <a:gd name="T24" fmla="*/ 1906 w 7004"/>
                  <a:gd name="T25" fmla="*/ 11 h 11"/>
                  <a:gd name="T26" fmla="*/ 2053 w 7004"/>
                  <a:gd name="T27" fmla="*/ 11 h 11"/>
                  <a:gd name="T28" fmla="*/ 2194 w 7004"/>
                  <a:gd name="T29" fmla="*/ 11 h 11"/>
                  <a:gd name="T30" fmla="*/ 2342 w 7004"/>
                  <a:gd name="T31" fmla="*/ 11 h 11"/>
                  <a:gd name="T32" fmla="*/ 2489 w 7004"/>
                  <a:gd name="T33" fmla="*/ 11 h 11"/>
                  <a:gd name="T34" fmla="*/ 2637 w 7004"/>
                  <a:gd name="T35" fmla="*/ 11 h 11"/>
                  <a:gd name="T36" fmla="*/ 2785 w 7004"/>
                  <a:gd name="T37" fmla="*/ 11 h 11"/>
                  <a:gd name="T38" fmla="*/ 2933 w 7004"/>
                  <a:gd name="T39" fmla="*/ 11 h 11"/>
                  <a:gd name="T40" fmla="*/ 3080 w 7004"/>
                  <a:gd name="T41" fmla="*/ 11 h 11"/>
                  <a:gd name="T42" fmla="*/ 3221 w 7004"/>
                  <a:gd name="T43" fmla="*/ 11 h 11"/>
                  <a:gd name="T44" fmla="*/ 3369 w 7004"/>
                  <a:gd name="T45" fmla="*/ 11 h 11"/>
                  <a:gd name="T46" fmla="*/ 3516 w 7004"/>
                  <a:gd name="T47" fmla="*/ 11 h 11"/>
                  <a:gd name="T48" fmla="*/ 3664 w 7004"/>
                  <a:gd name="T49" fmla="*/ 11 h 11"/>
                  <a:gd name="T50" fmla="*/ 3812 w 7004"/>
                  <a:gd name="T51" fmla="*/ 11 h 11"/>
                  <a:gd name="T52" fmla="*/ 3960 w 7004"/>
                  <a:gd name="T53" fmla="*/ 11 h 11"/>
                  <a:gd name="T54" fmla="*/ 4107 w 7004"/>
                  <a:gd name="T55" fmla="*/ 11 h 11"/>
                  <a:gd name="T56" fmla="*/ 4255 w 7004"/>
                  <a:gd name="T57" fmla="*/ 11 h 11"/>
                  <a:gd name="T58" fmla="*/ 4403 w 7004"/>
                  <a:gd name="T59" fmla="*/ 11 h 11"/>
                  <a:gd name="T60" fmla="*/ 4543 w 7004"/>
                  <a:gd name="T61" fmla="*/ 11 h 11"/>
                  <a:gd name="T62" fmla="*/ 4691 w 7004"/>
                  <a:gd name="T63" fmla="*/ 11 h 11"/>
                  <a:gd name="T64" fmla="*/ 4839 w 7004"/>
                  <a:gd name="T65" fmla="*/ 11 h 11"/>
                  <a:gd name="T66" fmla="*/ 4987 w 7004"/>
                  <a:gd name="T67" fmla="*/ 11 h 11"/>
                  <a:gd name="T68" fmla="*/ 5134 w 7004"/>
                  <a:gd name="T69" fmla="*/ 0 h 11"/>
                  <a:gd name="T70" fmla="*/ 5282 w 7004"/>
                  <a:gd name="T71" fmla="*/ 0 h 11"/>
                  <a:gd name="T72" fmla="*/ 5430 w 7004"/>
                  <a:gd name="T73" fmla="*/ 11 h 11"/>
                  <a:gd name="T74" fmla="*/ 5578 w 7004"/>
                  <a:gd name="T75" fmla="*/ 11 h 11"/>
                  <a:gd name="T76" fmla="*/ 5718 w 7004"/>
                  <a:gd name="T77" fmla="*/ 11 h 11"/>
                  <a:gd name="T78" fmla="*/ 5866 w 7004"/>
                  <a:gd name="T79" fmla="*/ 11 h 11"/>
                  <a:gd name="T80" fmla="*/ 6014 w 7004"/>
                  <a:gd name="T81" fmla="*/ 11 h 11"/>
                  <a:gd name="T82" fmla="*/ 6161 w 7004"/>
                  <a:gd name="T83" fmla="*/ 11 h 11"/>
                  <a:gd name="T84" fmla="*/ 6309 w 7004"/>
                  <a:gd name="T85" fmla="*/ 11 h 11"/>
                  <a:gd name="T86" fmla="*/ 6457 w 7004"/>
                  <a:gd name="T87" fmla="*/ 11 h 11"/>
                  <a:gd name="T88" fmla="*/ 6597 w 7004"/>
                  <a:gd name="T89" fmla="*/ 11 h 11"/>
                  <a:gd name="T90" fmla="*/ 6753 w 7004"/>
                  <a:gd name="T91" fmla="*/ 11 h 11"/>
                  <a:gd name="T92" fmla="*/ 6893 w 7004"/>
                  <a:gd name="T93" fmla="*/ 11 h 11"/>
                  <a:gd name="T94" fmla="*/ 7004 w 7004"/>
                  <a:gd name="T95" fmla="*/ 11 h 11"/>
                  <a:gd name="T96" fmla="*/ 7004 w 7004"/>
                  <a:gd name="T97" fmla="*/ 11 h 11"/>
                  <a:gd name="T98" fmla="*/ 7004 w 7004"/>
                  <a:gd name="T99" fmla="*/ 11 h 11"/>
                  <a:gd name="T100" fmla="*/ 7004 w 7004"/>
                  <a:gd name="T101" fmla="*/ 11 h 11"/>
                  <a:gd name="T102" fmla="*/ 7004 w 7004"/>
                  <a:gd name="T103" fmla="*/ 11 h 11"/>
                  <a:gd name="T104" fmla="*/ 7004 w 7004"/>
                  <a:gd name="T105" fmla="*/ 11 h 11"/>
                  <a:gd name="T106" fmla="*/ 7004 w 7004"/>
                  <a:gd name="T107" fmla="*/ 11 h 11"/>
                  <a:gd name="T108" fmla="*/ 7004 w 7004"/>
                  <a:gd name="T109" fmla="*/ 11 h 11"/>
                  <a:gd name="T110" fmla="*/ 7004 w 7004"/>
                  <a:gd name="T111" fmla="*/ 11 h 11"/>
                  <a:gd name="T112" fmla="*/ 7004 w 7004"/>
                  <a:gd name="T113" fmla="*/ 11 h 11"/>
                  <a:gd name="T114" fmla="*/ 7004 w 7004"/>
                  <a:gd name="T115" fmla="*/ 11 h 11"/>
                  <a:gd name="T116" fmla="*/ 7004 w 7004"/>
                  <a:gd name="T117" fmla="*/ 11 h 11"/>
                  <a:gd name="T118" fmla="*/ 7004 w 7004"/>
                  <a:gd name="T119" fmla="*/ 11 h 11"/>
                  <a:gd name="T120" fmla="*/ 7004 w 7004"/>
                  <a:gd name="T121" fmla="*/ 11 h 11"/>
                  <a:gd name="T122" fmla="*/ 7004 w 7004"/>
                  <a:gd name="T123" fmla="*/ 11 h 11"/>
                  <a:gd name="T124" fmla="*/ 7004 w 7004"/>
                  <a:gd name="T12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004" h="11">
                    <a:moveTo>
                      <a:pt x="0" y="11"/>
                    </a:move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7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2" y="11"/>
                    </a:lnTo>
                    <a:lnTo>
                      <a:pt x="29" y="11"/>
                    </a:lnTo>
                    <a:lnTo>
                      <a:pt x="29" y="11"/>
                    </a:lnTo>
                    <a:lnTo>
                      <a:pt x="29" y="11"/>
                    </a:lnTo>
                    <a:lnTo>
                      <a:pt x="29" y="11"/>
                    </a:lnTo>
                    <a:lnTo>
                      <a:pt x="36" y="11"/>
                    </a:lnTo>
                    <a:lnTo>
                      <a:pt x="36" y="11"/>
                    </a:lnTo>
                    <a:lnTo>
                      <a:pt x="36" y="11"/>
                    </a:lnTo>
                    <a:lnTo>
                      <a:pt x="36" y="11"/>
                    </a:lnTo>
                    <a:lnTo>
                      <a:pt x="44" y="11"/>
                    </a:lnTo>
                    <a:lnTo>
                      <a:pt x="44" y="11"/>
                    </a:lnTo>
                    <a:lnTo>
                      <a:pt x="44" y="11"/>
                    </a:lnTo>
                    <a:lnTo>
                      <a:pt x="44" y="11"/>
                    </a:lnTo>
                    <a:lnTo>
                      <a:pt x="51" y="11"/>
                    </a:lnTo>
                    <a:lnTo>
                      <a:pt x="51" y="11"/>
                    </a:lnTo>
                    <a:lnTo>
                      <a:pt x="51" y="11"/>
                    </a:lnTo>
                    <a:lnTo>
                      <a:pt x="51" y="11"/>
                    </a:lnTo>
                    <a:lnTo>
                      <a:pt x="59" y="11"/>
                    </a:lnTo>
                    <a:lnTo>
                      <a:pt x="59" y="11"/>
                    </a:lnTo>
                    <a:lnTo>
                      <a:pt x="59" y="11"/>
                    </a:lnTo>
                    <a:lnTo>
                      <a:pt x="59" y="11"/>
                    </a:lnTo>
                    <a:lnTo>
                      <a:pt x="66" y="11"/>
                    </a:lnTo>
                    <a:lnTo>
                      <a:pt x="66" y="11"/>
                    </a:lnTo>
                    <a:lnTo>
                      <a:pt x="66" y="11"/>
                    </a:lnTo>
                    <a:lnTo>
                      <a:pt x="66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81" y="11"/>
                    </a:lnTo>
                    <a:lnTo>
                      <a:pt x="81" y="11"/>
                    </a:lnTo>
                    <a:lnTo>
                      <a:pt x="81" y="11"/>
                    </a:lnTo>
                    <a:lnTo>
                      <a:pt x="81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96" y="11"/>
                    </a:lnTo>
                    <a:lnTo>
                      <a:pt x="96" y="11"/>
                    </a:lnTo>
                    <a:lnTo>
                      <a:pt x="96" y="11"/>
                    </a:lnTo>
                    <a:lnTo>
                      <a:pt x="96" y="11"/>
                    </a:lnTo>
                    <a:lnTo>
                      <a:pt x="103" y="11"/>
                    </a:lnTo>
                    <a:lnTo>
                      <a:pt x="103" y="11"/>
                    </a:lnTo>
                    <a:lnTo>
                      <a:pt x="103" y="11"/>
                    </a:lnTo>
                    <a:lnTo>
                      <a:pt x="103" y="11"/>
                    </a:lnTo>
                    <a:lnTo>
                      <a:pt x="110" y="11"/>
                    </a:lnTo>
                    <a:lnTo>
                      <a:pt x="110" y="11"/>
                    </a:lnTo>
                    <a:lnTo>
                      <a:pt x="110" y="11"/>
                    </a:lnTo>
                    <a:lnTo>
                      <a:pt x="110" y="11"/>
                    </a:lnTo>
                    <a:lnTo>
                      <a:pt x="118" y="11"/>
                    </a:lnTo>
                    <a:lnTo>
                      <a:pt x="118" y="11"/>
                    </a:lnTo>
                    <a:lnTo>
                      <a:pt x="118" y="11"/>
                    </a:lnTo>
                    <a:lnTo>
                      <a:pt x="118" y="11"/>
                    </a:lnTo>
                    <a:lnTo>
                      <a:pt x="125" y="11"/>
                    </a:lnTo>
                    <a:lnTo>
                      <a:pt x="125" y="11"/>
                    </a:lnTo>
                    <a:lnTo>
                      <a:pt x="125" y="11"/>
                    </a:lnTo>
                    <a:lnTo>
                      <a:pt x="125" y="11"/>
                    </a:lnTo>
                    <a:lnTo>
                      <a:pt x="132" y="11"/>
                    </a:lnTo>
                    <a:lnTo>
                      <a:pt x="132" y="11"/>
                    </a:lnTo>
                    <a:lnTo>
                      <a:pt x="132" y="11"/>
                    </a:lnTo>
                    <a:lnTo>
                      <a:pt x="132" y="11"/>
                    </a:lnTo>
                    <a:lnTo>
                      <a:pt x="140" y="11"/>
                    </a:lnTo>
                    <a:lnTo>
                      <a:pt x="140" y="11"/>
                    </a:lnTo>
                    <a:lnTo>
                      <a:pt x="140" y="11"/>
                    </a:lnTo>
                    <a:lnTo>
                      <a:pt x="140" y="11"/>
                    </a:lnTo>
                    <a:lnTo>
                      <a:pt x="147" y="11"/>
                    </a:lnTo>
                    <a:lnTo>
                      <a:pt x="147" y="11"/>
                    </a:lnTo>
                    <a:lnTo>
                      <a:pt x="147" y="11"/>
                    </a:lnTo>
                    <a:lnTo>
                      <a:pt x="147" y="11"/>
                    </a:lnTo>
                    <a:lnTo>
                      <a:pt x="155" y="11"/>
                    </a:lnTo>
                    <a:lnTo>
                      <a:pt x="155" y="11"/>
                    </a:lnTo>
                    <a:lnTo>
                      <a:pt x="155" y="11"/>
                    </a:lnTo>
                    <a:lnTo>
                      <a:pt x="155" y="11"/>
                    </a:lnTo>
                    <a:lnTo>
                      <a:pt x="162" y="11"/>
                    </a:lnTo>
                    <a:lnTo>
                      <a:pt x="162" y="11"/>
                    </a:lnTo>
                    <a:lnTo>
                      <a:pt x="162" y="11"/>
                    </a:lnTo>
                    <a:lnTo>
                      <a:pt x="162" y="11"/>
                    </a:lnTo>
                    <a:lnTo>
                      <a:pt x="169" y="11"/>
                    </a:lnTo>
                    <a:lnTo>
                      <a:pt x="169" y="11"/>
                    </a:lnTo>
                    <a:lnTo>
                      <a:pt x="169" y="11"/>
                    </a:lnTo>
                    <a:lnTo>
                      <a:pt x="169" y="11"/>
                    </a:lnTo>
                    <a:lnTo>
                      <a:pt x="177" y="11"/>
                    </a:lnTo>
                    <a:lnTo>
                      <a:pt x="177" y="11"/>
                    </a:lnTo>
                    <a:lnTo>
                      <a:pt x="177" y="11"/>
                    </a:lnTo>
                    <a:lnTo>
                      <a:pt x="177" y="11"/>
                    </a:lnTo>
                    <a:lnTo>
                      <a:pt x="184" y="11"/>
                    </a:lnTo>
                    <a:lnTo>
                      <a:pt x="184" y="11"/>
                    </a:lnTo>
                    <a:lnTo>
                      <a:pt x="184" y="11"/>
                    </a:lnTo>
                    <a:lnTo>
                      <a:pt x="192" y="11"/>
                    </a:lnTo>
                    <a:lnTo>
                      <a:pt x="192" y="11"/>
                    </a:lnTo>
                    <a:lnTo>
                      <a:pt x="192" y="11"/>
                    </a:lnTo>
                    <a:lnTo>
                      <a:pt x="192" y="11"/>
                    </a:lnTo>
                    <a:lnTo>
                      <a:pt x="199" y="11"/>
                    </a:lnTo>
                    <a:lnTo>
                      <a:pt x="199" y="11"/>
                    </a:lnTo>
                    <a:lnTo>
                      <a:pt x="199" y="11"/>
                    </a:lnTo>
                    <a:lnTo>
                      <a:pt x="199" y="11"/>
                    </a:lnTo>
                    <a:lnTo>
                      <a:pt x="206" y="11"/>
                    </a:lnTo>
                    <a:lnTo>
                      <a:pt x="206" y="11"/>
                    </a:lnTo>
                    <a:lnTo>
                      <a:pt x="206" y="11"/>
                    </a:lnTo>
                    <a:lnTo>
                      <a:pt x="206" y="11"/>
                    </a:lnTo>
                    <a:lnTo>
                      <a:pt x="214" y="11"/>
                    </a:lnTo>
                    <a:lnTo>
                      <a:pt x="214" y="11"/>
                    </a:lnTo>
                    <a:lnTo>
                      <a:pt x="214" y="11"/>
                    </a:lnTo>
                    <a:lnTo>
                      <a:pt x="214" y="11"/>
                    </a:lnTo>
                    <a:lnTo>
                      <a:pt x="221" y="11"/>
                    </a:lnTo>
                    <a:lnTo>
                      <a:pt x="221" y="11"/>
                    </a:lnTo>
                    <a:lnTo>
                      <a:pt x="221" y="11"/>
                    </a:lnTo>
                    <a:lnTo>
                      <a:pt x="221" y="11"/>
                    </a:lnTo>
                    <a:lnTo>
                      <a:pt x="229" y="11"/>
                    </a:lnTo>
                    <a:lnTo>
                      <a:pt x="229" y="11"/>
                    </a:lnTo>
                    <a:lnTo>
                      <a:pt x="229" y="11"/>
                    </a:lnTo>
                    <a:lnTo>
                      <a:pt x="229" y="11"/>
                    </a:lnTo>
                    <a:lnTo>
                      <a:pt x="236" y="11"/>
                    </a:lnTo>
                    <a:lnTo>
                      <a:pt x="236" y="11"/>
                    </a:lnTo>
                    <a:lnTo>
                      <a:pt x="236" y="11"/>
                    </a:lnTo>
                    <a:lnTo>
                      <a:pt x="236" y="11"/>
                    </a:lnTo>
                    <a:lnTo>
                      <a:pt x="243" y="11"/>
                    </a:lnTo>
                    <a:lnTo>
                      <a:pt x="243" y="11"/>
                    </a:lnTo>
                    <a:lnTo>
                      <a:pt x="243" y="11"/>
                    </a:lnTo>
                    <a:lnTo>
                      <a:pt x="243" y="11"/>
                    </a:lnTo>
                    <a:lnTo>
                      <a:pt x="251" y="11"/>
                    </a:lnTo>
                    <a:lnTo>
                      <a:pt x="251" y="11"/>
                    </a:lnTo>
                    <a:lnTo>
                      <a:pt x="251" y="11"/>
                    </a:lnTo>
                    <a:lnTo>
                      <a:pt x="251" y="11"/>
                    </a:lnTo>
                    <a:lnTo>
                      <a:pt x="258" y="11"/>
                    </a:lnTo>
                    <a:lnTo>
                      <a:pt x="258" y="11"/>
                    </a:lnTo>
                    <a:lnTo>
                      <a:pt x="258" y="11"/>
                    </a:lnTo>
                    <a:lnTo>
                      <a:pt x="258" y="11"/>
                    </a:lnTo>
                    <a:lnTo>
                      <a:pt x="265" y="11"/>
                    </a:lnTo>
                    <a:lnTo>
                      <a:pt x="265" y="11"/>
                    </a:lnTo>
                    <a:lnTo>
                      <a:pt x="265" y="11"/>
                    </a:lnTo>
                    <a:lnTo>
                      <a:pt x="265" y="11"/>
                    </a:lnTo>
                    <a:lnTo>
                      <a:pt x="273" y="11"/>
                    </a:lnTo>
                    <a:lnTo>
                      <a:pt x="273" y="11"/>
                    </a:lnTo>
                    <a:lnTo>
                      <a:pt x="273" y="11"/>
                    </a:lnTo>
                    <a:lnTo>
                      <a:pt x="273" y="11"/>
                    </a:lnTo>
                    <a:lnTo>
                      <a:pt x="280" y="11"/>
                    </a:lnTo>
                    <a:lnTo>
                      <a:pt x="280" y="11"/>
                    </a:lnTo>
                    <a:lnTo>
                      <a:pt x="280" y="11"/>
                    </a:lnTo>
                    <a:lnTo>
                      <a:pt x="280" y="11"/>
                    </a:lnTo>
                    <a:lnTo>
                      <a:pt x="288" y="11"/>
                    </a:lnTo>
                    <a:lnTo>
                      <a:pt x="288" y="11"/>
                    </a:lnTo>
                    <a:lnTo>
                      <a:pt x="288" y="11"/>
                    </a:lnTo>
                    <a:lnTo>
                      <a:pt x="288" y="11"/>
                    </a:lnTo>
                    <a:lnTo>
                      <a:pt x="295" y="11"/>
                    </a:lnTo>
                    <a:lnTo>
                      <a:pt x="295" y="11"/>
                    </a:lnTo>
                    <a:lnTo>
                      <a:pt x="295" y="11"/>
                    </a:lnTo>
                    <a:lnTo>
                      <a:pt x="295" y="11"/>
                    </a:lnTo>
                    <a:lnTo>
                      <a:pt x="302" y="11"/>
                    </a:lnTo>
                    <a:lnTo>
                      <a:pt x="302" y="11"/>
                    </a:lnTo>
                    <a:lnTo>
                      <a:pt x="302" y="11"/>
                    </a:lnTo>
                    <a:lnTo>
                      <a:pt x="302" y="11"/>
                    </a:lnTo>
                    <a:lnTo>
                      <a:pt x="310" y="11"/>
                    </a:lnTo>
                    <a:lnTo>
                      <a:pt x="310" y="11"/>
                    </a:lnTo>
                    <a:lnTo>
                      <a:pt x="310" y="11"/>
                    </a:lnTo>
                    <a:lnTo>
                      <a:pt x="310" y="11"/>
                    </a:lnTo>
                    <a:lnTo>
                      <a:pt x="317" y="11"/>
                    </a:lnTo>
                    <a:lnTo>
                      <a:pt x="317" y="11"/>
                    </a:lnTo>
                    <a:lnTo>
                      <a:pt x="317" y="11"/>
                    </a:lnTo>
                    <a:lnTo>
                      <a:pt x="317" y="11"/>
                    </a:lnTo>
                    <a:lnTo>
                      <a:pt x="325" y="11"/>
                    </a:lnTo>
                    <a:lnTo>
                      <a:pt x="325" y="11"/>
                    </a:lnTo>
                    <a:lnTo>
                      <a:pt x="325" y="11"/>
                    </a:lnTo>
                    <a:lnTo>
                      <a:pt x="325" y="11"/>
                    </a:lnTo>
                    <a:lnTo>
                      <a:pt x="332" y="11"/>
                    </a:lnTo>
                    <a:lnTo>
                      <a:pt x="332" y="11"/>
                    </a:lnTo>
                    <a:lnTo>
                      <a:pt x="332" y="11"/>
                    </a:lnTo>
                    <a:lnTo>
                      <a:pt x="332" y="11"/>
                    </a:lnTo>
                    <a:lnTo>
                      <a:pt x="339" y="11"/>
                    </a:lnTo>
                    <a:lnTo>
                      <a:pt x="339" y="11"/>
                    </a:lnTo>
                    <a:lnTo>
                      <a:pt x="339" y="11"/>
                    </a:lnTo>
                    <a:lnTo>
                      <a:pt x="339" y="11"/>
                    </a:lnTo>
                    <a:lnTo>
                      <a:pt x="347" y="11"/>
                    </a:lnTo>
                    <a:lnTo>
                      <a:pt x="347" y="11"/>
                    </a:lnTo>
                    <a:lnTo>
                      <a:pt x="347" y="11"/>
                    </a:lnTo>
                    <a:lnTo>
                      <a:pt x="347" y="11"/>
                    </a:lnTo>
                    <a:lnTo>
                      <a:pt x="354" y="11"/>
                    </a:lnTo>
                    <a:lnTo>
                      <a:pt x="354" y="11"/>
                    </a:lnTo>
                    <a:lnTo>
                      <a:pt x="354" y="11"/>
                    </a:lnTo>
                    <a:lnTo>
                      <a:pt x="354" y="11"/>
                    </a:lnTo>
                    <a:lnTo>
                      <a:pt x="362" y="11"/>
                    </a:lnTo>
                    <a:lnTo>
                      <a:pt x="362" y="11"/>
                    </a:lnTo>
                    <a:lnTo>
                      <a:pt x="362" y="11"/>
                    </a:lnTo>
                    <a:lnTo>
                      <a:pt x="362" y="11"/>
                    </a:lnTo>
                    <a:lnTo>
                      <a:pt x="369" y="11"/>
                    </a:lnTo>
                    <a:lnTo>
                      <a:pt x="369" y="11"/>
                    </a:lnTo>
                    <a:lnTo>
                      <a:pt x="369" y="11"/>
                    </a:lnTo>
                    <a:lnTo>
                      <a:pt x="369" y="11"/>
                    </a:lnTo>
                    <a:lnTo>
                      <a:pt x="376" y="11"/>
                    </a:lnTo>
                    <a:lnTo>
                      <a:pt x="376" y="11"/>
                    </a:lnTo>
                    <a:lnTo>
                      <a:pt x="376" y="11"/>
                    </a:lnTo>
                    <a:lnTo>
                      <a:pt x="376" y="11"/>
                    </a:lnTo>
                    <a:lnTo>
                      <a:pt x="384" y="11"/>
                    </a:lnTo>
                    <a:lnTo>
                      <a:pt x="384" y="11"/>
                    </a:lnTo>
                    <a:lnTo>
                      <a:pt x="384" y="11"/>
                    </a:lnTo>
                    <a:lnTo>
                      <a:pt x="384" y="11"/>
                    </a:lnTo>
                    <a:lnTo>
                      <a:pt x="391" y="11"/>
                    </a:lnTo>
                    <a:lnTo>
                      <a:pt x="391" y="11"/>
                    </a:lnTo>
                    <a:lnTo>
                      <a:pt x="391" y="11"/>
                    </a:lnTo>
                    <a:lnTo>
                      <a:pt x="391" y="11"/>
                    </a:lnTo>
                    <a:lnTo>
                      <a:pt x="398" y="11"/>
                    </a:lnTo>
                    <a:lnTo>
                      <a:pt x="398" y="11"/>
                    </a:lnTo>
                    <a:lnTo>
                      <a:pt x="398" y="11"/>
                    </a:lnTo>
                    <a:lnTo>
                      <a:pt x="398" y="11"/>
                    </a:lnTo>
                    <a:lnTo>
                      <a:pt x="406" y="11"/>
                    </a:lnTo>
                    <a:lnTo>
                      <a:pt x="406" y="11"/>
                    </a:lnTo>
                    <a:lnTo>
                      <a:pt x="406" y="11"/>
                    </a:lnTo>
                    <a:lnTo>
                      <a:pt x="406" y="11"/>
                    </a:lnTo>
                    <a:lnTo>
                      <a:pt x="413" y="11"/>
                    </a:lnTo>
                    <a:lnTo>
                      <a:pt x="413" y="11"/>
                    </a:lnTo>
                    <a:lnTo>
                      <a:pt x="413" y="11"/>
                    </a:lnTo>
                    <a:lnTo>
                      <a:pt x="413" y="11"/>
                    </a:lnTo>
                    <a:lnTo>
                      <a:pt x="421" y="11"/>
                    </a:lnTo>
                    <a:lnTo>
                      <a:pt x="421" y="11"/>
                    </a:lnTo>
                    <a:lnTo>
                      <a:pt x="421" y="11"/>
                    </a:lnTo>
                    <a:lnTo>
                      <a:pt x="421" y="11"/>
                    </a:lnTo>
                    <a:lnTo>
                      <a:pt x="428" y="11"/>
                    </a:lnTo>
                    <a:lnTo>
                      <a:pt x="428" y="11"/>
                    </a:lnTo>
                    <a:lnTo>
                      <a:pt x="428" y="11"/>
                    </a:lnTo>
                    <a:lnTo>
                      <a:pt x="428" y="11"/>
                    </a:lnTo>
                    <a:lnTo>
                      <a:pt x="435" y="11"/>
                    </a:lnTo>
                    <a:lnTo>
                      <a:pt x="435" y="11"/>
                    </a:lnTo>
                    <a:lnTo>
                      <a:pt x="435" y="11"/>
                    </a:lnTo>
                    <a:lnTo>
                      <a:pt x="435" y="11"/>
                    </a:lnTo>
                    <a:lnTo>
                      <a:pt x="443" y="11"/>
                    </a:lnTo>
                    <a:lnTo>
                      <a:pt x="443" y="11"/>
                    </a:lnTo>
                    <a:lnTo>
                      <a:pt x="443" y="11"/>
                    </a:lnTo>
                    <a:lnTo>
                      <a:pt x="443" y="11"/>
                    </a:lnTo>
                    <a:lnTo>
                      <a:pt x="450" y="11"/>
                    </a:lnTo>
                    <a:lnTo>
                      <a:pt x="450" y="11"/>
                    </a:lnTo>
                    <a:lnTo>
                      <a:pt x="450" y="11"/>
                    </a:lnTo>
                    <a:lnTo>
                      <a:pt x="450" y="11"/>
                    </a:lnTo>
                    <a:lnTo>
                      <a:pt x="458" y="11"/>
                    </a:lnTo>
                    <a:lnTo>
                      <a:pt x="458" y="11"/>
                    </a:lnTo>
                    <a:lnTo>
                      <a:pt x="458" y="11"/>
                    </a:lnTo>
                    <a:lnTo>
                      <a:pt x="458" y="11"/>
                    </a:lnTo>
                    <a:lnTo>
                      <a:pt x="465" y="11"/>
                    </a:lnTo>
                    <a:lnTo>
                      <a:pt x="465" y="11"/>
                    </a:lnTo>
                    <a:lnTo>
                      <a:pt x="465" y="11"/>
                    </a:lnTo>
                    <a:lnTo>
                      <a:pt x="465" y="11"/>
                    </a:lnTo>
                    <a:lnTo>
                      <a:pt x="472" y="11"/>
                    </a:lnTo>
                    <a:lnTo>
                      <a:pt x="472" y="11"/>
                    </a:lnTo>
                    <a:lnTo>
                      <a:pt x="472" y="11"/>
                    </a:lnTo>
                    <a:lnTo>
                      <a:pt x="480" y="11"/>
                    </a:lnTo>
                    <a:lnTo>
                      <a:pt x="480" y="11"/>
                    </a:lnTo>
                    <a:lnTo>
                      <a:pt x="480" y="11"/>
                    </a:lnTo>
                    <a:lnTo>
                      <a:pt x="480" y="11"/>
                    </a:lnTo>
                    <a:lnTo>
                      <a:pt x="487" y="11"/>
                    </a:lnTo>
                    <a:lnTo>
                      <a:pt x="487" y="11"/>
                    </a:lnTo>
                    <a:lnTo>
                      <a:pt x="487" y="11"/>
                    </a:lnTo>
                    <a:lnTo>
                      <a:pt x="487" y="11"/>
                    </a:lnTo>
                    <a:lnTo>
                      <a:pt x="495" y="11"/>
                    </a:lnTo>
                    <a:lnTo>
                      <a:pt x="495" y="11"/>
                    </a:lnTo>
                    <a:lnTo>
                      <a:pt x="495" y="11"/>
                    </a:lnTo>
                    <a:lnTo>
                      <a:pt x="495" y="11"/>
                    </a:lnTo>
                    <a:lnTo>
                      <a:pt x="502" y="11"/>
                    </a:lnTo>
                    <a:lnTo>
                      <a:pt x="502" y="11"/>
                    </a:lnTo>
                    <a:lnTo>
                      <a:pt x="502" y="11"/>
                    </a:lnTo>
                    <a:lnTo>
                      <a:pt x="502" y="11"/>
                    </a:lnTo>
                    <a:lnTo>
                      <a:pt x="509" y="11"/>
                    </a:lnTo>
                    <a:lnTo>
                      <a:pt x="509" y="11"/>
                    </a:lnTo>
                    <a:lnTo>
                      <a:pt x="509" y="11"/>
                    </a:lnTo>
                    <a:lnTo>
                      <a:pt x="509" y="11"/>
                    </a:lnTo>
                    <a:lnTo>
                      <a:pt x="517" y="11"/>
                    </a:lnTo>
                    <a:lnTo>
                      <a:pt x="517" y="11"/>
                    </a:lnTo>
                    <a:lnTo>
                      <a:pt x="517" y="11"/>
                    </a:lnTo>
                    <a:lnTo>
                      <a:pt x="517" y="11"/>
                    </a:lnTo>
                    <a:lnTo>
                      <a:pt x="524" y="11"/>
                    </a:lnTo>
                    <a:lnTo>
                      <a:pt x="524" y="11"/>
                    </a:lnTo>
                    <a:lnTo>
                      <a:pt x="524" y="11"/>
                    </a:lnTo>
                    <a:lnTo>
                      <a:pt x="524" y="11"/>
                    </a:lnTo>
                    <a:lnTo>
                      <a:pt x="531" y="11"/>
                    </a:lnTo>
                    <a:lnTo>
                      <a:pt x="531" y="11"/>
                    </a:lnTo>
                    <a:lnTo>
                      <a:pt x="531" y="11"/>
                    </a:lnTo>
                    <a:lnTo>
                      <a:pt x="531" y="11"/>
                    </a:lnTo>
                    <a:lnTo>
                      <a:pt x="539" y="11"/>
                    </a:lnTo>
                    <a:lnTo>
                      <a:pt x="539" y="11"/>
                    </a:lnTo>
                    <a:lnTo>
                      <a:pt x="539" y="11"/>
                    </a:lnTo>
                    <a:lnTo>
                      <a:pt x="539" y="11"/>
                    </a:lnTo>
                    <a:lnTo>
                      <a:pt x="546" y="11"/>
                    </a:lnTo>
                    <a:lnTo>
                      <a:pt x="546" y="11"/>
                    </a:lnTo>
                    <a:lnTo>
                      <a:pt x="546" y="11"/>
                    </a:lnTo>
                    <a:lnTo>
                      <a:pt x="546" y="11"/>
                    </a:lnTo>
                    <a:lnTo>
                      <a:pt x="554" y="11"/>
                    </a:lnTo>
                    <a:lnTo>
                      <a:pt x="554" y="11"/>
                    </a:lnTo>
                    <a:lnTo>
                      <a:pt x="554" y="11"/>
                    </a:lnTo>
                    <a:lnTo>
                      <a:pt x="554" y="11"/>
                    </a:lnTo>
                    <a:lnTo>
                      <a:pt x="561" y="11"/>
                    </a:lnTo>
                    <a:lnTo>
                      <a:pt x="561" y="11"/>
                    </a:lnTo>
                    <a:lnTo>
                      <a:pt x="561" y="11"/>
                    </a:lnTo>
                    <a:lnTo>
                      <a:pt x="561" y="11"/>
                    </a:lnTo>
                    <a:lnTo>
                      <a:pt x="568" y="11"/>
                    </a:lnTo>
                    <a:lnTo>
                      <a:pt x="568" y="11"/>
                    </a:lnTo>
                    <a:lnTo>
                      <a:pt x="568" y="11"/>
                    </a:lnTo>
                    <a:lnTo>
                      <a:pt x="568" y="11"/>
                    </a:lnTo>
                    <a:lnTo>
                      <a:pt x="576" y="11"/>
                    </a:lnTo>
                    <a:lnTo>
                      <a:pt x="576" y="11"/>
                    </a:lnTo>
                    <a:lnTo>
                      <a:pt x="576" y="11"/>
                    </a:lnTo>
                    <a:lnTo>
                      <a:pt x="576" y="11"/>
                    </a:lnTo>
                    <a:lnTo>
                      <a:pt x="583" y="11"/>
                    </a:lnTo>
                    <a:lnTo>
                      <a:pt x="583" y="11"/>
                    </a:lnTo>
                    <a:lnTo>
                      <a:pt x="583" y="11"/>
                    </a:lnTo>
                    <a:lnTo>
                      <a:pt x="583" y="11"/>
                    </a:lnTo>
                    <a:lnTo>
                      <a:pt x="591" y="11"/>
                    </a:lnTo>
                    <a:lnTo>
                      <a:pt x="591" y="11"/>
                    </a:lnTo>
                    <a:lnTo>
                      <a:pt x="591" y="11"/>
                    </a:lnTo>
                    <a:lnTo>
                      <a:pt x="591" y="11"/>
                    </a:lnTo>
                    <a:lnTo>
                      <a:pt x="598" y="11"/>
                    </a:lnTo>
                    <a:lnTo>
                      <a:pt x="598" y="11"/>
                    </a:lnTo>
                    <a:lnTo>
                      <a:pt x="598" y="11"/>
                    </a:lnTo>
                    <a:lnTo>
                      <a:pt x="598" y="11"/>
                    </a:lnTo>
                    <a:lnTo>
                      <a:pt x="605" y="11"/>
                    </a:lnTo>
                    <a:lnTo>
                      <a:pt x="605" y="11"/>
                    </a:lnTo>
                    <a:lnTo>
                      <a:pt x="605" y="11"/>
                    </a:lnTo>
                    <a:lnTo>
                      <a:pt x="605" y="11"/>
                    </a:lnTo>
                    <a:lnTo>
                      <a:pt x="613" y="11"/>
                    </a:lnTo>
                    <a:lnTo>
                      <a:pt x="613" y="11"/>
                    </a:lnTo>
                    <a:lnTo>
                      <a:pt x="613" y="11"/>
                    </a:lnTo>
                    <a:lnTo>
                      <a:pt x="613" y="11"/>
                    </a:lnTo>
                    <a:lnTo>
                      <a:pt x="620" y="11"/>
                    </a:lnTo>
                    <a:lnTo>
                      <a:pt x="620" y="11"/>
                    </a:lnTo>
                    <a:lnTo>
                      <a:pt x="620" y="11"/>
                    </a:lnTo>
                    <a:lnTo>
                      <a:pt x="620" y="11"/>
                    </a:lnTo>
                    <a:lnTo>
                      <a:pt x="628" y="11"/>
                    </a:lnTo>
                    <a:lnTo>
                      <a:pt x="628" y="11"/>
                    </a:lnTo>
                    <a:lnTo>
                      <a:pt x="628" y="11"/>
                    </a:lnTo>
                    <a:lnTo>
                      <a:pt x="628" y="11"/>
                    </a:lnTo>
                    <a:lnTo>
                      <a:pt x="635" y="11"/>
                    </a:lnTo>
                    <a:lnTo>
                      <a:pt x="635" y="11"/>
                    </a:lnTo>
                    <a:lnTo>
                      <a:pt x="635" y="11"/>
                    </a:lnTo>
                    <a:lnTo>
                      <a:pt x="635" y="11"/>
                    </a:lnTo>
                    <a:lnTo>
                      <a:pt x="642" y="11"/>
                    </a:lnTo>
                    <a:lnTo>
                      <a:pt x="642" y="11"/>
                    </a:lnTo>
                    <a:lnTo>
                      <a:pt x="642" y="11"/>
                    </a:lnTo>
                    <a:lnTo>
                      <a:pt x="642" y="11"/>
                    </a:lnTo>
                    <a:lnTo>
                      <a:pt x="650" y="11"/>
                    </a:lnTo>
                    <a:lnTo>
                      <a:pt x="650" y="11"/>
                    </a:lnTo>
                    <a:lnTo>
                      <a:pt x="650" y="11"/>
                    </a:lnTo>
                    <a:lnTo>
                      <a:pt x="650" y="11"/>
                    </a:lnTo>
                    <a:lnTo>
                      <a:pt x="657" y="11"/>
                    </a:lnTo>
                    <a:lnTo>
                      <a:pt x="657" y="11"/>
                    </a:lnTo>
                    <a:lnTo>
                      <a:pt x="657" y="11"/>
                    </a:lnTo>
                    <a:lnTo>
                      <a:pt x="657" y="11"/>
                    </a:lnTo>
                    <a:lnTo>
                      <a:pt x="664" y="11"/>
                    </a:lnTo>
                    <a:lnTo>
                      <a:pt x="664" y="11"/>
                    </a:lnTo>
                    <a:lnTo>
                      <a:pt x="664" y="11"/>
                    </a:lnTo>
                    <a:lnTo>
                      <a:pt x="664" y="11"/>
                    </a:lnTo>
                    <a:lnTo>
                      <a:pt x="672" y="11"/>
                    </a:lnTo>
                    <a:lnTo>
                      <a:pt x="672" y="11"/>
                    </a:lnTo>
                    <a:lnTo>
                      <a:pt x="672" y="11"/>
                    </a:lnTo>
                    <a:lnTo>
                      <a:pt x="672" y="11"/>
                    </a:lnTo>
                    <a:lnTo>
                      <a:pt x="679" y="11"/>
                    </a:lnTo>
                    <a:lnTo>
                      <a:pt x="679" y="11"/>
                    </a:lnTo>
                    <a:lnTo>
                      <a:pt x="679" y="11"/>
                    </a:lnTo>
                    <a:lnTo>
                      <a:pt x="679" y="11"/>
                    </a:lnTo>
                    <a:lnTo>
                      <a:pt x="687" y="11"/>
                    </a:lnTo>
                    <a:lnTo>
                      <a:pt x="687" y="11"/>
                    </a:lnTo>
                    <a:lnTo>
                      <a:pt x="687" y="11"/>
                    </a:lnTo>
                    <a:lnTo>
                      <a:pt x="687" y="11"/>
                    </a:lnTo>
                    <a:lnTo>
                      <a:pt x="694" y="11"/>
                    </a:lnTo>
                    <a:lnTo>
                      <a:pt x="694" y="11"/>
                    </a:lnTo>
                    <a:lnTo>
                      <a:pt x="694" y="11"/>
                    </a:lnTo>
                    <a:lnTo>
                      <a:pt x="694" y="11"/>
                    </a:lnTo>
                    <a:lnTo>
                      <a:pt x="701" y="11"/>
                    </a:lnTo>
                    <a:lnTo>
                      <a:pt x="701" y="11"/>
                    </a:lnTo>
                    <a:lnTo>
                      <a:pt x="701" y="11"/>
                    </a:lnTo>
                    <a:lnTo>
                      <a:pt x="701" y="11"/>
                    </a:lnTo>
                    <a:lnTo>
                      <a:pt x="709" y="11"/>
                    </a:lnTo>
                    <a:lnTo>
                      <a:pt x="709" y="11"/>
                    </a:lnTo>
                    <a:lnTo>
                      <a:pt x="709" y="11"/>
                    </a:lnTo>
                    <a:lnTo>
                      <a:pt x="709" y="11"/>
                    </a:lnTo>
                    <a:lnTo>
                      <a:pt x="716" y="11"/>
                    </a:lnTo>
                    <a:lnTo>
                      <a:pt x="716" y="11"/>
                    </a:lnTo>
                    <a:lnTo>
                      <a:pt x="716" y="11"/>
                    </a:lnTo>
                    <a:lnTo>
                      <a:pt x="716" y="11"/>
                    </a:lnTo>
                    <a:lnTo>
                      <a:pt x="724" y="11"/>
                    </a:lnTo>
                    <a:lnTo>
                      <a:pt x="724" y="11"/>
                    </a:lnTo>
                    <a:lnTo>
                      <a:pt x="724" y="11"/>
                    </a:lnTo>
                    <a:lnTo>
                      <a:pt x="724" y="11"/>
                    </a:lnTo>
                    <a:lnTo>
                      <a:pt x="731" y="11"/>
                    </a:lnTo>
                    <a:lnTo>
                      <a:pt x="731" y="11"/>
                    </a:lnTo>
                    <a:lnTo>
                      <a:pt x="731" y="11"/>
                    </a:lnTo>
                    <a:lnTo>
                      <a:pt x="731" y="11"/>
                    </a:lnTo>
                    <a:lnTo>
                      <a:pt x="738" y="11"/>
                    </a:lnTo>
                    <a:lnTo>
                      <a:pt x="738" y="11"/>
                    </a:lnTo>
                    <a:lnTo>
                      <a:pt x="738" y="11"/>
                    </a:lnTo>
                    <a:lnTo>
                      <a:pt x="738" y="11"/>
                    </a:lnTo>
                    <a:lnTo>
                      <a:pt x="746" y="11"/>
                    </a:lnTo>
                    <a:lnTo>
                      <a:pt x="746" y="11"/>
                    </a:lnTo>
                    <a:lnTo>
                      <a:pt x="746" y="11"/>
                    </a:lnTo>
                    <a:lnTo>
                      <a:pt x="746" y="11"/>
                    </a:lnTo>
                    <a:lnTo>
                      <a:pt x="753" y="11"/>
                    </a:lnTo>
                    <a:lnTo>
                      <a:pt x="753" y="11"/>
                    </a:lnTo>
                    <a:lnTo>
                      <a:pt x="753" y="11"/>
                    </a:lnTo>
                    <a:lnTo>
                      <a:pt x="753" y="11"/>
                    </a:lnTo>
                    <a:lnTo>
                      <a:pt x="761" y="11"/>
                    </a:lnTo>
                    <a:lnTo>
                      <a:pt x="761" y="11"/>
                    </a:lnTo>
                    <a:lnTo>
                      <a:pt x="761" y="11"/>
                    </a:lnTo>
                    <a:lnTo>
                      <a:pt x="761" y="11"/>
                    </a:lnTo>
                    <a:lnTo>
                      <a:pt x="768" y="11"/>
                    </a:lnTo>
                    <a:lnTo>
                      <a:pt x="768" y="11"/>
                    </a:lnTo>
                    <a:lnTo>
                      <a:pt x="768" y="11"/>
                    </a:lnTo>
                    <a:lnTo>
                      <a:pt x="768" y="11"/>
                    </a:lnTo>
                    <a:lnTo>
                      <a:pt x="775" y="11"/>
                    </a:lnTo>
                    <a:lnTo>
                      <a:pt x="775" y="11"/>
                    </a:lnTo>
                    <a:lnTo>
                      <a:pt x="775" y="11"/>
                    </a:lnTo>
                    <a:lnTo>
                      <a:pt x="775" y="11"/>
                    </a:lnTo>
                    <a:lnTo>
                      <a:pt x="783" y="11"/>
                    </a:lnTo>
                    <a:lnTo>
                      <a:pt x="783" y="11"/>
                    </a:lnTo>
                    <a:lnTo>
                      <a:pt x="783" y="11"/>
                    </a:lnTo>
                    <a:lnTo>
                      <a:pt x="783" y="11"/>
                    </a:lnTo>
                    <a:lnTo>
                      <a:pt x="790" y="11"/>
                    </a:lnTo>
                    <a:lnTo>
                      <a:pt x="790" y="11"/>
                    </a:lnTo>
                    <a:lnTo>
                      <a:pt x="790" y="11"/>
                    </a:lnTo>
                    <a:lnTo>
                      <a:pt x="790" y="11"/>
                    </a:lnTo>
                    <a:lnTo>
                      <a:pt x="797" y="11"/>
                    </a:lnTo>
                    <a:lnTo>
                      <a:pt x="797" y="11"/>
                    </a:lnTo>
                    <a:lnTo>
                      <a:pt x="797" y="11"/>
                    </a:lnTo>
                    <a:lnTo>
                      <a:pt x="797" y="11"/>
                    </a:lnTo>
                    <a:lnTo>
                      <a:pt x="805" y="11"/>
                    </a:lnTo>
                    <a:lnTo>
                      <a:pt x="805" y="11"/>
                    </a:lnTo>
                    <a:lnTo>
                      <a:pt x="805" y="11"/>
                    </a:lnTo>
                    <a:lnTo>
                      <a:pt x="805" y="11"/>
                    </a:lnTo>
                    <a:lnTo>
                      <a:pt x="812" y="11"/>
                    </a:lnTo>
                    <a:lnTo>
                      <a:pt x="812" y="11"/>
                    </a:lnTo>
                    <a:lnTo>
                      <a:pt x="812" y="11"/>
                    </a:lnTo>
                    <a:lnTo>
                      <a:pt x="812" y="11"/>
                    </a:lnTo>
                    <a:lnTo>
                      <a:pt x="820" y="11"/>
                    </a:lnTo>
                    <a:lnTo>
                      <a:pt x="820" y="11"/>
                    </a:lnTo>
                    <a:lnTo>
                      <a:pt x="820" y="11"/>
                    </a:lnTo>
                    <a:lnTo>
                      <a:pt x="820" y="11"/>
                    </a:lnTo>
                    <a:lnTo>
                      <a:pt x="827" y="11"/>
                    </a:lnTo>
                    <a:lnTo>
                      <a:pt x="827" y="11"/>
                    </a:lnTo>
                    <a:lnTo>
                      <a:pt x="827" y="11"/>
                    </a:lnTo>
                    <a:lnTo>
                      <a:pt x="834" y="11"/>
                    </a:lnTo>
                    <a:lnTo>
                      <a:pt x="834" y="11"/>
                    </a:lnTo>
                    <a:lnTo>
                      <a:pt x="834" y="11"/>
                    </a:lnTo>
                    <a:lnTo>
                      <a:pt x="834" y="11"/>
                    </a:lnTo>
                    <a:lnTo>
                      <a:pt x="842" y="11"/>
                    </a:lnTo>
                    <a:lnTo>
                      <a:pt x="842" y="11"/>
                    </a:lnTo>
                    <a:lnTo>
                      <a:pt x="842" y="11"/>
                    </a:lnTo>
                    <a:lnTo>
                      <a:pt x="842" y="11"/>
                    </a:lnTo>
                    <a:lnTo>
                      <a:pt x="849" y="11"/>
                    </a:lnTo>
                    <a:lnTo>
                      <a:pt x="849" y="11"/>
                    </a:lnTo>
                    <a:lnTo>
                      <a:pt x="849" y="11"/>
                    </a:lnTo>
                    <a:lnTo>
                      <a:pt x="849" y="11"/>
                    </a:lnTo>
                    <a:lnTo>
                      <a:pt x="857" y="11"/>
                    </a:lnTo>
                    <a:lnTo>
                      <a:pt x="857" y="11"/>
                    </a:lnTo>
                    <a:lnTo>
                      <a:pt x="857" y="11"/>
                    </a:lnTo>
                    <a:lnTo>
                      <a:pt x="857" y="11"/>
                    </a:lnTo>
                    <a:lnTo>
                      <a:pt x="864" y="11"/>
                    </a:lnTo>
                    <a:lnTo>
                      <a:pt x="864" y="11"/>
                    </a:lnTo>
                    <a:lnTo>
                      <a:pt x="864" y="11"/>
                    </a:lnTo>
                    <a:lnTo>
                      <a:pt x="864" y="11"/>
                    </a:lnTo>
                    <a:lnTo>
                      <a:pt x="871" y="11"/>
                    </a:lnTo>
                    <a:lnTo>
                      <a:pt x="871" y="11"/>
                    </a:lnTo>
                    <a:lnTo>
                      <a:pt x="871" y="11"/>
                    </a:lnTo>
                    <a:lnTo>
                      <a:pt x="871" y="11"/>
                    </a:lnTo>
                    <a:lnTo>
                      <a:pt x="879" y="11"/>
                    </a:lnTo>
                    <a:lnTo>
                      <a:pt x="879" y="11"/>
                    </a:lnTo>
                    <a:lnTo>
                      <a:pt x="879" y="11"/>
                    </a:lnTo>
                    <a:lnTo>
                      <a:pt x="879" y="11"/>
                    </a:lnTo>
                    <a:lnTo>
                      <a:pt x="886" y="11"/>
                    </a:lnTo>
                    <a:lnTo>
                      <a:pt x="886" y="11"/>
                    </a:lnTo>
                    <a:lnTo>
                      <a:pt x="886" y="11"/>
                    </a:lnTo>
                    <a:lnTo>
                      <a:pt x="886" y="11"/>
                    </a:lnTo>
                    <a:lnTo>
                      <a:pt x="894" y="11"/>
                    </a:lnTo>
                    <a:lnTo>
                      <a:pt x="894" y="11"/>
                    </a:lnTo>
                    <a:lnTo>
                      <a:pt x="894" y="11"/>
                    </a:lnTo>
                    <a:lnTo>
                      <a:pt x="894" y="11"/>
                    </a:lnTo>
                    <a:lnTo>
                      <a:pt x="901" y="11"/>
                    </a:lnTo>
                    <a:lnTo>
                      <a:pt x="901" y="11"/>
                    </a:lnTo>
                    <a:lnTo>
                      <a:pt x="901" y="11"/>
                    </a:lnTo>
                    <a:lnTo>
                      <a:pt x="901" y="11"/>
                    </a:lnTo>
                    <a:lnTo>
                      <a:pt x="908" y="11"/>
                    </a:lnTo>
                    <a:lnTo>
                      <a:pt x="908" y="11"/>
                    </a:lnTo>
                    <a:lnTo>
                      <a:pt x="908" y="11"/>
                    </a:lnTo>
                    <a:lnTo>
                      <a:pt x="908" y="11"/>
                    </a:lnTo>
                    <a:lnTo>
                      <a:pt x="916" y="11"/>
                    </a:lnTo>
                    <a:lnTo>
                      <a:pt x="916" y="11"/>
                    </a:lnTo>
                    <a:lnTo>
                      <a:pt x="916" y="11"/>
                    </a:lnTo>
                    <a:lnTo>
                      <a:pt x="916" y="11"/>
                    </a:lnTo>
                    <a:lnTo>
                      <a:pt x="923" y="11"/>
                    </a:lnTo>
                    <a:lnTo>
                      <a:pt x="923" y="11"/>
                    </a:lnTo>
                    <a:lnTo>
                      <a:pt x="923" y="11"/>
                    </a:lnTo>
                    <a:lnTo>
                      <a:pt x="923" y="11"/>
                    </a:lnTo>
                    <a:lnTo>
                      <a:pt x="930" y="11"/>
                    </a:lnTo>
                    <a:lnTo>
                      <a:pt x="930" y="11"/>
                    </a:lnTo>
                    <a:lnTo>
                      <a:pt x="930" y="11"/>
                    </a:lnTo>
                    <a:lnTo>
                      <a:pt x="930" y="11"/>
                    </a:lnTo>
                    <a:lnTo>
                      <a:pt x="938" y="11"/>
                    </a:lnTo>
                    <a:lnTo>
                      <a:pt x="938" y="11"/>
                    </a:lnTo>
                    <a:lnTo>
                      <a:pt x="938" y="11"/>
                    </a:lnTo>
                    <a:lnTo>
                      <a:pt x="938" y="11"/>
                    </a:lnTo>
                    <a:lnTo>
                      <a:pt x="945" y="11"/>
                    </a:lnTo>
                    <a:lnTo>
                      <a:pt x="945" y="11"/>
                    </a:lnTo>
                    <a:lnTo>
                      <a:pt x="945" y="11"/>
                    </a:lnTo>
                    <a:lnTo>
                      <a:pt x="945" y="11"/>
                    </a:lnTo>
                    <a:lnTo>
                      <a:pt x="953" y="11"/>
                    </a:lnTo>
                    <a:lnTo>
                      <a:pt x="953" y="11"/>
                    </a:lnTo>
                    <a:lnTo>
                      <a:pt x="953" y="11"/>
                    </a:lnTo>
                    <a:lnTo>
                      <a:pt x="953" y="11"/>
                    </a:lnTo>
                    <a:lnTo>
                      <a:pt x="960" y="11"/>
                    </a:lnTo>
                    <a:lnTo>
                      <a:pt x="960" y="11"/>
                    </a:lnTo>
                    <a:lnTo>
                      <a:pt x="960" y="11"/>
                    </a:lnTo>
                    <a:lnTo>
                      <a:pt x="967" y="11"/>
                    </a:lnTo>
                    <a:lnTo>
                      <a:pt x="967" y="11"/>
                    </a:lnTo>
                    <a:lnTo>
                      <a:pt x="967" y="11"/>
                    </a:lnTo>
                    <a:lnTo>
                      <a:pt x="967" y="11"/>
                    </a:lnTo>
                    <a:lnTo>
                      <a:pt x="975" y="11"/>
                    </a:lnTo>
                    <a:lnTo>
                      <a:pt x="975" y="11"/>
                    </a:lnTo>
                    <a:lnTo>
                      <a:pt x="975" y="11"/>
                    </a:lnTo>
                    <a:lnTo>
                      <a:pt x="975" y="11"/>
                    </a:lnTo>
                    <a:lnTo>
                      <a:pt x="982" y="11"/>
                    </a:lnTo>
                    <a:lnTo>
                      <a:pt x="982" y="11"/>
                    </a:lnTo>
                    <a:lnTo>
                      <a:pt x="982" y="11"/>
                    </a:lnTo>
                    <a:lnTo>
                      <a:pt x="982" y="11"/>
                    </a:lnTo>
                    <a:lnTo>
                      <a:pt x="990" y="11"/>
                    </a:lnTo>
                    <a:lnTo>
                      <a:pt x="990" y="11"/>
                    </a:lnTo>
                    <a:lnTo>
                      <a:pt x="990" y="11"/>
                    </a:lnTo>
                    <a:lnTo>
                      <a:pt x="990" y="11"/>
                    </a:lnTo>
                    <a:lnTo>
                      <a:pt x="990" y="11"/>
                    </a:lnTo>
                    <a:lnTo>
                      <a:pt x="997" y="11"/>
                    </a:lnTo>
                    <a:lnTo>
                      <a:pt x="997" y="11"/>
                    </a:lnTo>
                    <a:lnTo>
                      <a:pt x="997" y="11"/>
                    </a:lnTo>
                    <a:lnTo>
                      <a:pt x="997" y="11"/>
                    </a:lnTo>
                    <a:lnTo>
                      <a:pt x="1004" y="11"/>
                    </a:lnTo>
                    <a:lnTo>
                      <a:pt x="1004" y="11"/>
                    </a:lnTo>
                    <a:lnTo>
                      <a:pt x="1004" y="11"/>
                    </a:lnTo>
                    <a:lnTo>
                      <a:pt x="1004" y="11"/>
                    </a:lnTo>
                    <a:lnTo>
                      <a:pt x="1012" y="11"/>
                    </a:lnTo>
                    <a:lnTo>
                      <a:pt x="1012" y="11"/>
                    </a:lnTo>
                    <a:lnTo>
                      <a:pt x="1012" y="11"/>
                    </a:lnTo>
                    <a:lnTo>
                      <a:pt x="1019" y="11"/>
                    </a:lnTo>
                    <a:lnTo>
                      <a:pt x="1019" y="11"/>
                    </a:lnTo>
                    <a:lnTo>
                      <a:pt x="1019" y="11"/>
                    </a:lnTo>
                    <a:lnTo>
                      <a:pt x="1019" y="11"/>
                    </a:lnTo>
                    <a:lnTo>
                      <a:pt x="1026" y="11"/>
                    </a:lnTo>
                    <a:lnTo>
                      <a:pt x="1026" y="11"/>
                    </a:lnTo>
                    <a:lnTo>
                      <a:pt x="1026" y="11"/>
                    </a:lnTo>
                    <a:lnTo>
                      <a:pt x="1026" y="11"/>
                    </a:lnTo>
                    <a:lnTo>
                      <a:pt x="1026" y="11"/>
                    </a:lnTo>
                    <a:lnTo>
                      <a:pt x="1034" y="11"/>
                    </a:lnTo>
                    <a:lnTo>
                      <a:pt x="1034" y="11"/>
                    </a:lnTo>
                    <a:lnTo>
                      <a:pt x="1034" y="11"/>
                    </a:lnTo>
                    <a:lnTo>
                      <a:pt x="1034" y="11"/>
                    </a:lnTo>
                    <a:lnTo>
                      <a:pt x="1041" y="11"/>
                    </a:lnTo>
                    <a:lnTo>
                      <a:pt x="1041" y="11"/>
                    </a:lnTo>
                    <a:lnTo>
                      <a:pt x="1041" y="11"/>
                    </a:lnTo>
                    <a:lnTo>
                      <a:pt x="1041" y="11"/>
                    </a:lnTo>
                    <a:lnTo>
                      <a:pt x="1049" y="11"/>
                    </a:lnTo>
                    <a:lnTo>
                      <a:pt x="1049" y="11"/>
                    </a:lnTo>
                    <a:lnTo>
                      <a:pt x="1049" y="11"/>
                    </a:lnTo>
                    <a:lnTo>
                      <a:pt x="1056" y="11"/>
                    </a:lnTo>
                    <a:lnTo>
                      <a:pt x="1056" y="11"/>
                    </a:lnTo>
                    <a:lnTo>
                      <a:pt x="1056" y="11"/>
                    </a:lnTo>
                    <a:lnTo>
                      <a:pt x="1056" y="11"/>
                    </a:lnTo>
                    <a:lnTo>
                      <a:pt x="1063" y="11"/>
                    </a:lnTo>
                    <a:lnTo>
                      <a:pt x="1063" y="11"/>
                    </a:lnTo>
                    <a:lnTo>
                      <a:pt x="1063" y="11"/>
                    </a:lnTo>
                    <a:lnTo>
                      <a:pt x="1063" y="11"/>
                    </a:lnTo>
                    <a:lnTo>
                      <a:pt x="1071" y="11"/>
                    </a:lnTo>
                    <a:lnTo>
                      <a:pt x="1071" y="11"/>
                    </a:lnTo>
                    <a:lnTo>
                      <a:pt x="1071" y="11"/>
                    </a:lnTo>
                    <a:lnTo>
                      <a:pt x="1071" y="11"/>
                    </a:lnTo>
                    <a:lnTo>
                      <a:pt x="1078" y="11"/>
                    </a:lnTo>
                    <a:lnTo>
                      <a:pt x="1078" y="11"/>
                    </a:lnTo>
                    <a:lnTo>
                      <a:pt x="1078" y="11"/>
                    </a:lnTo>
                    <a:lnTo>
                      <a:pt x="1078" y="11"/>
                    </a:lnTo>
                    <a:lnTo>
                      <a:pt x="1086" y="11"/>
                    </a:lnTo>
                    <a:lnTo>
                      <a:pt x="1086" y="11"/>
                    </a:lnTo>
                    <a:lnTo>
                      <a:pt x="1086" y="11"/>
                    </a:lnTo>
                    <a:lnTo>
                      <a:pt x="1086" y="11"/>
                    </a:lnTo>
                    <a:lnTo>
                      <a:pt x="1093" y="11"/>
                    </a:lnTo>
                    <a:lnTo>
                      <a:pt x="1093" y="11"/>
                    </a:lnTo>
                    <a:lnTo>
                      <a:pt x="1093" y="11"/>
                    </a:lnTo>
                    <a:lnTo>
                      <a:pt x="1093" y="11"/>
                    </a:lnTo>
                    <a:lnTo>
                      <a:pt x="1100" y="11"/>
                    </a:lnTo>
                    <a:lnTo>
                      <a:pt x="1100" y="11"/>
                    </a:lnTo>
                    <a:lnTo>
                      <a:pt x="1100" y="11"/>
                    </a:lnTo>
                    <a:lnTo>
                      <a:pt x="1100" y="11"/>
                    </a:lnTo>
                    <a:lnTo>
                      <a:pt x="1108" y="11"/>
                    </a:lnTo>
                    <a:lnTo>
                      <a:pt x="1108" y="11"/>
                    </a:lnTo>
                    <a:lnTo>
                      <a:pt x="1108" y="11"/>
                    </a:lnTo>
                    <a:lnTo>
                      <a:pt x="1108" y="11"/>
                    </a:lnTo>
                    <a:lnTo>
                      <a:pt x="1115" y="11"/>
                    </a:lnTo>
                    <a:lnTo>
                      <a:pt x="1115" y="11"/>
                    </a:lnTo>
                    <a:lnTo>
                      <a:pt x="1115" y="11"/>
                    </a:lnTo>
                    <a:lnTo>
                      <a:pt x="1115" y="11"/>
                    </a:lnTo>
                    <a:lnTo>
                      <a:pt x="1123" y="11"/>
                    </a:lnTo>
                    <a:lnTo>
                      <a:pt x="1123" y="11"/>
                    </a:lnTo>
                    <a:lnTo>
                      <a:pt x="1123" y="11"/>
                    </a:lnTo>
                    <a:lnTo>
                      <a:pt x="1123" y="11"/>
                    </a:lnTo>
                    <a:lnTo>
                      <a:pt x="1130" y="11"/>
                    </a:lnTo>
                    <a:lnTo>
                      <a:pt x="1130" y="11"/>
                    </a:lnTo>
                    <a:lnTo>
                      <a:pt x="1130" y="11"/>
                    </a:lnTo>
                    <a:lnTo>
                      <a:pt x="1130" y="11"/>
                    </a:lnTo>
                    <a:lnTo>
                      <a:pt x="1137" y="11"/>
                    </a:lnTo>
                    <a:lnTo>
                      <a:pt x="1137" y="11"/>
                    </a:lnTo>
                    <a:lnTo>
                      <a:pt x="1137" y="11"/>
                    </a:lnTo>
                    <a:lnTo>
                      <a:pt x="1137" y="11"/>
                    </a:lnTo>
                    <a:lnTo>
                      <a:pt x="1145" y="11"/>
                    </a:lnTo>
                    <a:lnTo>
                      <a:pt x="1145" y="11"/>
                    </a:lnTo>
                    <a:lnTo>
                      <a:pt x="1145" y="11"/>
                    </a:lnTo>
                    <a:lnTo>
                      <a:pt x="1145" y="11"/>
                    </a:lnTo>
                    <a:lnTo>
                      <a:pt x="1152" y="11"/>
                    </a:lnTo>
                    <a:lnTo>
                      <a:pt x="1152" y="11"/>
                    </a:lnTo>
                    <a:lnTo>
                      <a:pt x="1152" y="11"/>
                    </a:lnTo>
                    <a:lnTo>
                      <a:pt x="1152" y="11"/>
                    </a:lnTo>
                    <a:lnTo>
                      <a:pt x="1159" y="11"/>
                    </a:lnTo>
                    <a:lnTo>
                      <a:pt x="1159" y="11"/>
                    </a:lnTo>
                    <a:lnTo>
                      <a:pt x="1159" y="11"/>
                    </a:lnTo>
                    <a:lnTo>
                      <a:pt x="1159" y="11"/>
                    </a:lnTo>
                    <a:lnTo>
                      <a:pt x="1167" y="11"/>
                    </a:lnTo>
                    <a:lnTo>
                      <a:pt x="1167" y="11"/>
                    </a:lnTo>
                    <a:lnTo>
                      <a:pt x="1167" y="11"/>
                    </a:lnTo>
                    <a:lnTo>
                      <a:pt x="1167" y="11"/>
                    </a:lnTo>
                    <a:lnTo>
                      <a:pt x="1174" y="11"/>
                    </a:lnTo>
                    <a:lnTo>
                      <a:pt x="1174" y="11"/>
                    </a:lnTo>
                    <a:lnTo>
                      <a:pt x="1174" y="11"/>
                    </a:lnTo>
                    <a:lnTo>
                      <a:pt x="1174" y="11"/>
                    </a:lnTo>
                    <a:lnTo>
                      <a:pt x="1182" y="11"/>
                    </a:lnTo>
                    <a:lnTo>
                      <a:pt x="1182" y="11"/>
                    </a:lnTo>
                    <a:lnTo>
                      <a:pt x="1182" y="11"/>
                    </a:lnTo>
                    <a:lnTo>
                      <a:pt x="1182" y="11"/>
                    </a:lnTo>
                    <a:lnTo>
                      <a:pt x="1189" y="11"/>
                    </a:lnTo>
                    <a:lnTo>
                      <a:pt x="1189" y="11"/>
                    </a:lnTo>
                    <a:lnTo>
                      <a:pt x="1189" y="11"/>
                    </a:lnTo>
                    <a:lnTo>
                      <a:pt x="1189" y="11"/>
                    </a:lnTo>
                    <a:lnTo>
                      <a:pt x="1196" y="11"/>
                    </a:lnTo>
                    <a:lnTo>
                      <a:pt x="1196" y="11"/>
                    </a:lnTo>
                    <a:lnTo>
                      <a:pt x="1196" y="11"/>
                    </a:lnTo>
                    <a:lnTo>
                      <a:pt x="1196" y="11"/>
                    </a:lnTo>
                    <a:lnTo>
                      <a:pt x="1204" y="11"/>
                    </a:lnTo>
                    <a:lnTo>
                      <a:pt x="1204" y="11"/>
                    </a:lnTo>
                    <a:lnTo>
                      <a:pt x="1204" y="11"/>
                    </a:lnTo>
                    <a:lnTo>
                      <a:pt x="1204" y="11"/>
                    </a:lnTo>
                    <a:lnTo>
                      <a:pt x="1211" y="11"/>
                    </a:lnTo>
                    <a:lnTo>
                      <a:pt x="1211" y="11"/>
                    </a:lnTo>
                    <a:lnTo>
                      <a:pt x="1211" y="11"/>
                    </a:lnTo>
                    <a:lnTo>
                      <a:pt x="1211" y="11"/>
                    </a:lnTo>
                    <a:lnTo>
                      <a:pt x="1219" y="11"/>
                    </a:lnTo>
                    <a:lnTo>
                      <a:pt x="1219" y="11"/>
                    </a:lnTo>
                    <a:lnTo>
                      <a:pt x="1219" y="11"/>
                    </a:lnTo>
                    <a:lnTo>
                      <a:pt x="1219" y="11"/>
                    </a:lnTo>
                    <a:lnTo>
                      <a:pt x="1226" y="11"/>
                    </a:lnTo>
                    <a:lnTo>
                      <a:pt x="1226" y="11"/>
                    </a:lnTo>
                    <a:lnTo>
                      <a:pt x="1226" y="11"/>
                    </a:lnTo>
                    <a:lnTo>
                      <a:pt x="1226" y="11"/>
                    </a:lnTo>
                    <a:lnTo>
                      <a:pt x="1233" y="11"/>
                    </a:lnTo>
                    <a:lnTo>
                      <a:pt x="1233" y="11"/>
                    </a:lnTo>
                    <a:lnTo>
                      <a:pt x="1233" y="11"/>
                    </a:lnTo>
                    <a:lnTo>
                      <a:pt x="1233" y="11"/>
                    </a:lnTo>
                    <a:lnTo>
                      <a:pt x="1241" y="11"/>
                    </a:lnTo>
                    <a:lnTo>
                      <a:pt x="1241" y="11"/>
                    </a:lnTo>
                    <a:lnTo>
                      <a:pt x="1241" y="11"/>
                    </a:lnTo>
                    <a:lnTo>
                      <a:pt x="1241" y="11"/>
                    </a:lnTo>
                    <a:lnTo>
                      <a:pt x="1248" y="11"/>
                    </a:lnTo>
                    <a:lnTo>
                      <a:pt x="1248" y="11"/>
                    </a:lnTo>
                    <a:lnTo>
                      <a:pt x="1248" y="11"/>
                    </a:lnTo>
                    <a:lnTo>
                      <a:pt x="1248" y="11"/>
                    </a:lnTo>
                    <a:lnTo>
                      <a:pt x="1256" y="11"/>
                    </a:lnTo>
                    <a:lnTo>
                      <a:pt x="1256" y="11"/>
                    </a:lnTo>
                    <a:lnTo>
                      <a:pt x="1256" y="11"/>
                    </a:lnTo>
                    <a:lnTo>
                      <a:pt x="1256" y="11"/>
                    </a:lnTo>
                    <a:lnTo>
                      <a:pt x="1263" y="11"/>
                    </a:lnTo>
                    <a:lnTo>
                      <a:pt x="1263" y="11"/>
                    </a:lnTo>
                    <a:lnTo>
                      <a:pt x="1263" y="11"/>
                    </a:lnTo>
                    <a:lnTo>
                      <a:pt x="1263" y="11"/>
                    </a:lnTo>
                    <a:lnTo>
                      <a:pt x="1270" y="11"/>
                    </a:lnTo>
                    <a:lnTo>
                      <a:pt x="1270" y="11"/>
                    </a:lnTo>
                    <a:lnTo>
                      <a:pt x="1270" y="11"/>
                    </a:lnTo>
                    <a:lnTo>
                      <a:pt x="1270" y="11"/>
                    </a:lnTo>
                    <a:lnTo>
                      <a:pt x="1278" y="11"/>
                    </a:lnTo>
                    <a:lnTo>
                      <a:pt x="1278" y="11"/>
                    </a:lnTo>
                    <a:lnTo>
                      <a:pt x="1278" y="11"/>
                    </a:lnTo>
                    <a:lnTo>
                      <a:pt x="1278" y="11"/>
                    </a:lnTo>
                    <a:lnTo>
                      <a:pt x="1285" y="11"/>
                    </a:lnTo>
                    <a:lnTo>
                      <a:pt x="1285" y="11"/>
                    </a:lnTo>
                    <a:lnTo>
                      <a:pt x="1285" y="11"/>
                    </a:lnTo>
                    <a:lnTo>
                      <a:pt x="1285" y="11"/>
                    </a:lnTo>
                    <a:lnTo>
                      <a:pt x="1292" y="11"/>
                    </a:lnTo>
                    <a:lnTo>
                      <a:pt x="1292" y="11"/>
                    </a:lnTo>
                    <a:lnTo>
                      <a:pt x="1292" y="11"/>
                    </a:lnTo>
                    <a:lnTo>
                      <a:pt x="1292" y="11"/>
                    </a:lnTo>
                    <a:lnTo>
                      <a:pt x="1300" y="11"/>
                    </a:lnTo>
                    <a:lnTo>
                      <a:pt x="1300" y="11"/>
                    </a:lnTo>
                    <a:lnTo>
                      <a:pt x="1300" y="11"/>
                    </a:lnTo>
                    <a:lnTo>
                      <a:pt x="1300" y="11"/>
                    </a:lnTo>
                    <a:lnTo>
                      <a:pt x="1307" y="11"/>
                    </a:lnTo>
                    <a:lnTo>
                      <a:pt x="1307" y="11"/>
                    </a:lnTo>
                    <a:lnTo>
                      <a:pt x="1307" y="11"/>
                    </a:lnTo>
                    <a:lnTo>
                      <a:pt x="1307" y="11"/>
                    </a:lnTo>
                    <a:lnTo>
                      <a:pt x="1315" y="11"/>
                    </a:lnTo>
                    <a:lnTo>
                      <a:pt x="1315" y="11"/>
                    </a:lnTo>
                    <a:lnTo>
                      <a:pt x="1315" y="11"/>
                    </a:lnTo>
                    <a:lnTo>
                      <a:pt x="1315" y="11"/>
                    </a:lnTo>
                    <a:lnTo>
                      <a:pt x="1322" y="11"/>
                    </a:lnTo>
                    <a:lnTo>
                      <a:pt x="1322" y="11"/>
                    </a:lnTo>
                    <a:lnTo>
                      <a:pt x="1322" y="11"/>
                    </a:lnTo>
                    <a:lnTo>
                      <a:pt x="1322" y="11"/>
                    </a:lnTo>
                    <a:lnTo>
                      <a:pt x="1329" y="11"/>
                    </a:lnTo>
                    <a:lnTo>
                      <a:pt x="1329" y="11"/>
                    </a:lnTo>
                    <a:lnTo>
                      <a:pt x="1329" y="11"/>
                    </a:lnTo>
                    <a:lnTo>
                      <a:pt x="1329" y="11"/>
                    </a:lnTo>
                    <a:lnTo>
                      <a:pt x="1337" y="11"/>
                    </a:lnTo>
                    <a:lnTo>
                      <a:pt x="1337" y="11"/>
                    </a:lnTo>
                    <a:lnTo>
                      <a:pt x="1337" y="11"/>
                    </a:lnTo>
                    <a:lnTo>
                      <a:pt x="1337" y="11"/>
                    </a:lnTo>
                    <a:lnTo>
                      <a:pt x="1344" y="11"/>
                    </a:lnTo>
                    <a:lnTo>
                      <a:pt x="1344" y="11"/>
                    </a:lnTo>
                    <a:lnTo>
                      <a:pt x="1344" y="11"/>
                    </a:lnTo>
                    <a:lnTo>
                      <a:pt x="1344" y="11"/>
                    </a:lnTo>
                    <a:lnTo>
                      <a:pt x="1352" y="11"/>
                    </a:lnTo>
                    <a:lnTo>
                      <a:pt x="1352" y="11"/>
                    </a:lnTo>
                    <a:lnTo>
                      <a:pt x="1352" y="11"/>
                    </a:lnTo>
                    <a:lnTo>
                      <a:pt x="1352" y="11"/>
                    </a:lnTo>
                    <a:lnTo>
                      <a:pt x="1359" y="11"/>
                    </a:lnTo>
                    <a:lnTo>
                      <a:pt x="1359" y="11"/>
                    </a:lnTo>
                    <a:lnTo>
                      <a:pt x="1359" y="11"/>
                    </a:lnTo>
                    <a:lnTo>
                      <a:pt x="1359" y="11"/>
                    </a:lnTo>
                    <a:lnTo>
                      <a:pt x="1366" y="11"/>
                    </a:lnTo>
                    <a:lnTo>
                      <a:pt x="1366" y="11"/>
                    </a:lnTo>
                    <a:lnTo>
                      <a:pt x="1366" y="11"/>
                    </a:lnTo>
                    <a:lnTo>
                      <a:pt x="1374" y="11"/>
                    </a:lnTo>
                    <a:lnTo>
                      <a:pt x="1374" y="11"/>
                    </a:lnTo>
                    <a:lnTo>
                      <a:pt x="1374" y="11"/>
                    </a:lnTo>
                    <a:lnTo>
                      <a:pt x="1374" y="11"/>
                    </a:lnTo>
                    <a:lnTo>
                      <a:pt x="1381" y="11"/>
                    </a:lnTo>
                    <a:lnTo>
                      <a:pt x="1381" y="11"/>
                    </a:lnTo>
                    <a:lnTo>
                      <a:pt x="1381" y="11"/>
                    </a:lnTo>
                    <a:lnTo>
                      <a:pt x="1381" y="11"/>
                    </a:lnTo>
                    <a:lnTo>
                      <a:pt x="1389" y="11"/>
                    </a:lnTo>
                    <a:lnTo>
                      <a:pt x="1389" y="11"/>
                    </a:lnTo>
                    <a:lnTo>
                      <a:pt x="1389" y="11"/>
                    </a:lnTo>
                    <a:lnTo>
                      <a:pt x="1389" y="11"/>
                    </a:lnTo>
                    <a:lnTo>
                      <a:pt x="1396" y="11"/>
                    </a:lnTo>
                    <a:lnTo>
                      <a:pt x="1396" y="11"/>
                    </a:lnTo>
                    <a:lnTo>
                      <a:pt x="1396" y="11"/>
                    </a:lnTo>
                    <a:lnTo>
                      <a:pt x="1396" y="11"/>
                    </a:lnTo>
                    <a:lnTo>
                      <a:pt x="1403" y="11"/>
                    </a:lnTo>
                    <a:lnTo>
                      <a:pt x="1403" y="11"/>
                    </a:lnTo>
                    <a:lnTo>
                      <a:pt x="1403" y="11"/>
                    </a:lnTo>
                    <a:lnTo>
                      <a:pt x="1403" y="11"/>
                    </a:lnTo>
                    <a:lnTo>
                      <a:pt x="1411" y="11"/>
                    </a:lnTo>
                    <a:lnTo>
                      <a:pt x="1411" y="11"/>
                    </a:lnTo>
                    <a:lnTo>
                      <a:pt x="1411" y="11"/>
                    </a:lnTo>
                    <a:lnTo>
                      <a:pt x="1411" y="11"/>
                    </a:lnTo>
                    <a:lnTo>
                      <a:pt x="1418" y="11"/>
                    </a:lnTo>
                    <a:lnTo>
                      <a:pt x="1418" y="11"/>
                    </a:lnTo>
                    <a:lnTo>
                      <a:pt x="1418" y="11"/>
                    </a:lnTo>
                    <a:lnTo>
                      <a:pt x="1418" y="11"/>
                    </a:lnTo>
                    <a:lnTo>
                      <a:pt x="1425" y="11"/>
                    </a:lnTo>
                    <a:lnTo>
                      <a:pt x="1425" y="11"/>
                    </a:lnTo>
                    <a:lnTo>
                      <a:pt x="1425" y="11"/>
                    </a:lnTo>
                    <a:lnTo>
                      <a:pt x="1425" y="11"/>
                    </a:lnTo>
                    <a:lnTo>
                      <a:pt x="1433" y="11"/>
                    </a:lnTo>
                    <a:lnTo>
                      <a:pt x="1433" y="11"/>
                    </a:lnTo>
                    <a:lnTo>
                      <a:pt x="1433" y="11"/>
                    </a:lnTo>
                    <a:lnTo>
                      <a:pt x="1433" y="11"/>
                    </a:lnTo>
                    <a:lnTo>
                      <a:pt x="1440" y="11"/>
                    </a:lnTo>
                    <a:lnTo>
                      <a:pt x="1440" y="11"/>
                    </a:lnTo>
                    <a:lnTo>
                      <a:pt x="1440" y="11"/>
                    </a:lnTo>
                    <a:lnTo>
                      <a:pt x="1440" y="11"/>
                    </a:lnTo>
                    <a:lnTo>
                      <a:pt x="1448" y="11"/>
                    </a:lnTo>
                    <a:lnTo>
                      <a:pt x="1448" y="11"/>
                    </a:lnTo>
                    <a:lnTo>
                      <a:pt x="1448" y="11"/>
                    </a:lnTo>
                    <a:lnTo>
                      <a:pt x="1448" y="11"/>
                    </a:lnTo>
                    <a:lnTo>
                      <a:pt x="1455" y="11"/>
                    </a:lnTo>
                    <a:lnTo>
                      <a:pt x="1455" y="11"/>
                    </a:lnTo>
                    <a:lnTo>
                      <a:pt x="1455" y="11"/>
                    </a:lnTo>
                    <a:lnTo>
                      <a:pt x="1455" y="11"/>
                    </a:lnTo>
                    <a:lnTo>
                      <a:pt x="1462" y="11"/>
                    </a:lnTo>
                    <a:lnTo>
                      <a:pt x="1462" y="11"/>
                    </a:lnTo>
                    <a:lnTo>
                      <a:pt x="1462" y="11"/>
                    </a:lnTo>
                    <a:lnTo>
                      <a:pt x="1462" y="11"/>
                    </a:lnTo>
                    <a:lnTo>
                      <a:pt x="1470" y="11"/>
                    </a:lnTo>
                    <a:lnTo>
                      <a:pt x="1470" y="11"/>
                    </a:lnTo>
                    <a:lnTo>
                      <a:pt x="1470" y="11"/>
                    </a:lnTo>
                    <a:lnTo>
                      <a:pt x="1470" y="11"/>
                    </a:lnTo>
                    <a:lnTo>
                      <a:pt x="1477" y="11"/>
                    </a:lnTo>
                    <a:lnTo>
                      <a:pt x="1477" y="11"/>
                    </a:lnTo>
                    <a:lnTo>
                      <a:pt x="1477" y="11"/>
                    </a:lnTo>
                    <a:lnTo>
                      <a:pt x="1477" y="11"/>
                    </a:lnTo>
                    <a:lnTo>
                      <a:pt x="1485" y="11"/>
                    </a:lnTo>
                    <a:lnTo>
                      <a:pt x="1485" y="11"/>
                    </a:lnTo>
                    <a:lnTo>
                      <a:pt x="1485" y="11"/>
                    </a:lnTo>
                    <a:lnTo>
                      <a:pt x="1485" y="11"/>
                    </a:lnTo>
                    <a:lnTo>
                      <a:pt x="1492" y="11"/>
                    </a:lnTo>
                    <a:lnTo>
                      <a:pt x="1492" y="11"/>
                    </a:lnTo>
                    <a:lnTo>
                      <a:pt x="1492" y="11"/>
                    </a:lnTo>
                    <a:lnTo>
                      <a:pt x="1492" y="11"/>
                    </a:lnTo>
                    <a:lnTo>
                      <a:pt x="1499" y="11"/>
                    </a:lnTo>
                    <a:lnTo>
                      <a:pt x="1499" y="11"/>
                    </a:lnTo>
                    <a:lnTo>
                      <a:pt x="1499" y="11"/>
                    </a:lnTo>
                    <a:lnTo>
                      <a:pt x="1499" y="11"/>
                    </a:lnTo>
                    <a:lnTo>
                      <a:pt x="1507" y="11"/>
                    </a:lnTo>
                    <a:lnTo>
                      <a:pt x="1507" y="11"/>
                    </a:lnTo>
                    <a:lnTo>
                      <a:pt x="1507" y="11"/>
                    </a:lnTo>
                    <a:lnTo>
                      <a:pt x="1507" y="11"/>
                    </a:lnTo>
                    <a:lnTo>
                      <a:pt x="1514" y="11"/>
                    </a:lnTo>
                    <a:lnTo>
                      <a:pt x="1514" y="11"/>
                    </a:lnTo>
                    <a:lnTo>
                      <a:pt x="1514" y="11"/>
                    </a:lnTo>
                    <a:lnTo>
                      <a:pt x="1514" y="11"/>
                    </a:lnTo>
                    <a:lnTo>
                      <a:pt x="1522" y="11"/>
                    </a:lnTo>
                    <a:lnTo>
                      <a:pt x="1522" y="11"/>
                    </a:lnTo>
                    <a:lnTo>
                      <a:pt x="1522" y="11"/>
                    </a:lnTo>
                    <a:lnTo>
                      <a:pt x="1522" y="11"/>
                    </a:lnTo>
                    <a:lnTo>
                      <a:pt x="1529" y="11"/>
                    </a:lnTo>
                    <a:lnTo>
                      <a:pt x="1529" y="11"/>
                    </a:lnTo>
                    <a:lnTo>
                      <a:pt x="1529" y="11"/>
                    </a:lnTo>
                    <a:lnTo>
                      <a:pt x="1529" y="11"/>
                    </a:lnTo>
                    <a:lnTo>
                      <a:pt x="1536" y="11"/>
                    </a:lnTo>
                    <a:lnTo>
                      <a:pt x="1536" y="11"/>
                    </a:lnTo>
                    <a:lnTo>
                      <a:pt x="1536" y="11"/>
                    </a:lnTo>
                    <a:lnTo>
                      <a:pt x="1536" y="11"/>
                    </a:lnTo>
                    <a:lnTo>
                      <a:pt x="1544" y="11"/>
                    </a:lnTo>
                    <a:lnTo>
                      <a:pt x="1544" y="11"/>
                    </a:lnTo>
                    <a:lnTo>
                      <a:pt x="1544" y="11"/>
                    </a:lnTo>
                    <a:lnTo>
                      <a:pt x="1544" y="11"/>
                    </a:lnTo>
                    <a:lnTo>
                      <a:pt x="1551" y="11"/>
                    </a:lnTo>
                    <a:lnTo>
                      <a:pt x="1551" y="11"/>
                    </a:lnTo>
                    <a:lnTo>
                      <a:pt x="1551" y="11"/>
                    </a:lnTo>
                    <a:lnTo>
                      <a:pt x="1551" y="11"/>
                    </a:lnTo>
                    <a:lnTo>
                      <a:pt x="1558" y="11"/>
                    </a:lnTo>
                    <a:lnTo>
                      <a:pt x="1558" y="11"/>
                    </a:lnTo>
                    <a:lnTo>
                      <a:pt x="1558" y="11"/>
                    </a:lnTo>
                    <a:lnTo>
                      <a:pt x="1558" y="11"/>
                    </a:lnTo>
                    <a:lnTo>
                      <a:pt x="1566" y="11"/>
                    </a:lnTo>
                    <a:lnTo>
                      <a:pt x="1566" y="11"/>
                    </a:lnTo>
                    <a:lnTo>
                      <a:pt x="1566" y="11"/>
                    </a:lnTo>
                    <a:lnTo>
                      <a:pt x="1566" y="11"/>
                    </a:lnTo>
                    <a:lnTo>
                      <a:pt x="1573" y="11"/>
                    </a:lnTo>
                    <a:lnTo>
                      <a:pt x="1573" y="11"/>
                    </a:lnTo>
                    <a:lnTo>
                      <a:pt x="1573" y="11"/>
                    </a:lnTo>
                    <a:lnTo>
                      <a:pt x="1573" y="11"/>
                    </a:lnTo>
                    <a:lnTo>
                      <a:pt x="1581" y="11"/>
                    </a:lnTo>
                    <a:lnTo>
                      <a:pt x="1581" y="11"/>
                    </a:lnTo>
                    <a:lnTo>
                      <a:pt x="1581" y="11"/>
                    </a:lnTo>
                    <a:lnTo>
                      <a:pt x="1581" y="11"/>
                    </a:lnTo>
                    <a:lnTo>
                      <a:pt x="1588" y="11"/>
                    </a:lnTo>
                    <a:lnTo>
                      <a:pt x="1588" y="11"/>
                    </a:lnTo>
                    <a:lnTo>
                      <a:pt x="1588" y="11"/>
                    </a:lnTo>
                    <a:lnTo>
                      <a:pt x="1595" y="11"/>
                    </a:lnTo>
                    <a:lnTo>
                      <a:pt x="1595" y="11"/>
                    </a:lnTo>
                    <a:lnTo>
                      <a:pt x="1595" y="11"/>
                    </a:lnTo>
                    <a:lnTo>
                      <a:pt x="1595" y="11"/>
                    </a:lnTo>
                    <a:lnTo>
                      <a:pt x="1603" y="11"/>
                    </a:lnTo>
                    <a:lnTo>
                      <a:pt x="1603" y="11"/>
                    </a:lnTo>
                    <a:lnTo>
                      <a:pt x="1603" y="11"/>
                    </a:lnTo>
                    <a:lnTo>
                      <a:pt x="1603" y="11"/>
                    </a:lnTo>
                    <a:lnTo>
                      <a:pt x="1610" y="11"/>
                    </a:lnTo>
                    <a:lnTo>
                      <a:pt x="1610" y="11"/>
                    </a:lnTo>
                    <a:lnTo>
                      <a:pt x="1610" y="11"/>
                    </a:lnTo>
                    <a:lnTo>
                      <a:pt x="1610" y="11"/>
                    </a:lnTo>
                    <a:lnTo>
                      <a:pt x="1610" y="11"/>
                    </a:lnTo>
                    <a:lnTo>
                      <a:pt x="1618" y="11"/>
                    </a:lnTo>
                    <a:lnTo>
                      <a:pt x="1618" y="11"/>
                    </a:lnTo>
                    <a:lnTo>
                      <a:pt x="1618" y="11"/>
                    </a:lnTo>
                    <a:lnTo>
                      <a:pt x="1618" y="11"/>
                    </a:lnTo>
                    <a:lnTo>
                      <a:pt x="1625" y="11"/>
                    </a:lnTo>
                    <a:lnTo>
                      <a:pt x="1625" y="11"/>
                    </a:lnTo>
                    <a:lnTo>
                      <a:pt x="1625" y="11"/>
                    </a:lnTo>
                    <a:lnTo>
                      <a:pt x="1625" y="11"/>
                    </a:lnTo>
                    <a:lnTo>
                      <a:pt x="1632" y="11"/>
                    </a:lnTo>
                    <a:lnTo>
                      <a:pt x="1632" y="11"/>
                    </a:lnTo>
                    <a:lnTo>
                      <a:pt x="1632" y="11"/>
                    </a:lnTo>
                    <a:lnTo>
                      <a:pt x="1640" y="11"/>
                    </a:lnTo>
                    <a:lnTo>
                      <a:pt x="1640" y="11"/>
                    </a:lnTo>
                    <a:lnTo>
                      <a:pt x="1640" y="11"/>
                    </a:lnTo>
                    <a:lnTo>
                      <a:pt x="1640" y="11"/>
                    </a:lnTo>
                    <a:lnTo>
                      <a:pt x="1647" y="11"/>
                    </a:lnTo>
                    <a:lnTo>
                      <a:pt x="1647" y="11"/>
                    </a:lnTo>
                    <a:lnTo>
                      <a:pt x="1647" y="11"/>
                    </a:lnTo>
                    <a:lnTo>
                      <a:pt x="1647" y="11"/>
                    </a:lnTo>
                    <a:lnTo>
                      <a:pt x="1655" y="11"/>
                    </a:lnTo>
                    <a:lnTo>
                      <a:pt x="1655" y="11"/>
                    </a:lnTo>
                    <a:lnTo>
                      <a:pt x="1655" y="11"/>
                    </a:lnTo>
                    <a:lnTo>
                      <a:pt x="1655" y="11"/>
                    </a:lnTo>
                    <a:lnTo>
                      <a:pt x="1662" y="11"/>
                    </a:lnTo>
                    <a:lnTo>
                      <a:pt x="1662" y="11"/>
                    </a:lnTo>
                    <a:lnTo>
                      <a:pt x="1662" y="11"/>
                    </a:lnTo>
                    <a:lnTo>
                      <a:pt x="1662" y="11"/>
                    </a:lnTo>
                    <a:lnTo>
                      <a:pt x="1662" y="11"/>
                    </a:lnTo>
                    <a:lnTo>
                      <a:pt x="1669" y="11"/>
                    </a:lnTo>
                    <a:lnTo>
                      <a:pt x="1669" y="11"/>
                    </a:lnTo>
                    <a:lnTo>
                      <a:pt x="1669" y="11"/>
                    </a:lnTo>
                    <a:lnTo>
                      <a:pt x="1669" y="11"/>
                    </a:lnTo>
                    <a:lnTo>
                      <a:pt x="1677" y="11"/>
                    </a:lnTo>
                    <a:lnTo>
                      <a:pt x="1677" y="11"/>
                    </a:lnTo>
                    <a:lnTo>
                      <a:pt x="1677" y="11"/>
                    </a:lnTo>
                    <a:lnTo>
                      <a:pt x="1684" y="11"/>
                    </a:lnTo>
                    <a:lnTo>
                      <a:pt x="1684" y="11"/>
                    </a:lnTo>
                    <a:lnTo>
                      <a:pt x="1684" y="11"/>
                    </a:lnTo>
                    <a:lnTo>
                      <a:pt x="1684" y="11"/>
                    </a:lnTo>
                    <a:lnTo>
                      <a:pt x="1691" y="11"/>
                    </a:lnTo>
                    <a:lnTo>
                      <a:pt x="1691" y="11"/>
                    </a:lnTo>
                    <a:lnTo>
                      <a:pt x="1691" y="11"/>
                    </a:lnTo>
                    <a:lnTo>
                      <a:pt x="1691" y="11"/>
                    </a:lnTo>
                    <a:lnTo>
                      <a:pt x="1699" y="11"/>
                    </a:lnTo>
                    <a:lnTo>
                      <a:pt x="1699" y="11"/>
                    </a:lnTo>
                    <a:lnTo>
                      <a:pt x="1699" y="11"/>
                    </a:lnTo>
                    <a:lnTo>
                      <a:pt x="1699" y="11"/>
                    </a:lnTo>
                    <a:lnTo>
                      <a:pt x="1706" y="11"/>
                    </a:lnTo>
                    <a:lnTo>
                      <a:pt x="1706" y="11"/>
                    </a:lnTo>
                    <a:lnTo>
                      <a:pt x="1706" y="11"/>
                    </a:lnTo>
                    <a:lnTo>
                      <a:pt x="1706" y="11"/>
                    </a:lnTo>
                    <a:lnTo>
                      <a:pt x="1714" y="11"/>
                    </a:lnTo>
                    <a:lnTo>
                      <a:pt x="1714" y="11"/>
                    </a:lnTo>
                    <a:lnTo>
                      <a:pt x="1714" y="11"/>
                    </a:lnTo>
                    <a:lnTo>
                      <a:pt x="1714" y="11"/>
                    </a:lnTo>
                    <a:lnTo>
                      <a:pt x="1721" y="11"/>
                    </a:lnTo>
                    <a:lnTo>
                      <a:pt x="1721" y="11"/>
                    </a:lnTo>
                    <a:lnTo>
                      <a:pt x="1721" y="11"/>
                    </a:lnTo>
                    <a:lnTo>
                      <a:pt x="1721" y="11"/>
                    </a:lnTo>
                    <a:lnTo>
                      <a:pt x="1728" y="11"/>
                    </a:lnTo>
                    <a:lnTo>
                      <a:pt x="1728" y="11"/>
                    </a:lnTo>
                    <a:lnTo>
                      <a:pt x="1728" y="11"/>
                    </a:lnTo>
                    <a:lnTo>
                      <a:pt x="1728" y="11"/>
                    </a:lnTo>
                    <a:lnTo>
                      <a:pt x="1736" y="11"/>
                    </a:lnTo>
                    <a:lnTo>
                      <a:pt x="1736" y="11"/>
                    </a:lnTo>
                    <a:lnTo>
                      <a:pt x="1736" y="11"/>
                    </a:lnTo>
                    <a:lnTo>
                      <a:pt x="1736" y="11"/>
                    </a:lnTo>
                    <a:lnTo>
                      <a:pt x="1743" y="11"/>
                    </a:lnTo>
                    <a:lnTo>
                      <a:pt x="1743" y="11"/>
                    </a:lnTo>
                    <a:lnTo>
                      <a:pt x="1743" y="11"/>
                    </a:lnTo>
                    <a:lnTo>
                      <a:pt x="1743" y="11"/>
                    </a:lnTo>
                    <a:lnTo>
                      <a:pt x="1751" y="11"/>
                    </a:lnTo>
                    <a:lnTo>
                      <a:pt x="1751" y="11"/>
                    </a:lnTo>
                    <a:lnTo>
                      <a:pt x="1751" y="11"/>
                    </a:lnTo>
                    <a:lnTo>
                      <a:pt x="1751" y="11"/>
                    </a:lnTo>
                    <a:lnTo>
                      <a:pt x="1758" y="11"/>
                    </a:lnTo>
                    <a:lnTo>
                      <a:pt x="1758" y="11"/>
                    </a:lnTo>
                    <a:lnTo>
                      <a:pt x="1758" y="11"/>
                    </a:lnTo>
                    <a:lnTo>
                      <a:pt x="1758" y="11"/>
                    </a:lnTo>
                    <a:lnTo>
                      <a:pt x="1765" y="11"/>
                    </a:lnTo>
                    <a:lnTo>
                      <a:pt x="1765" y="11"/>
                    </a:lnTo>
                    <a:lnTo>
                      <a:pt x="1765" y="11"/>
                    </a:lnTo>
                    <a:lnTo>
                      <a:pt x="1765" y="11"/>
                    </a:lnTo>
                    <a:lnTo>
                      <a:pt x="1765" y="11"/>
                    </a:lnTo>
                    <a:lnTo>
                      <a:pt x="1773" y="11"/>
                    </a:lnTo>
                    <a:lnTo>
                      <a:pt x="1773" y="11"/>
                    </a:lnTo>
                    <a:lnTo>
                      <a:pt x="1773" y="11"/>
                    </a:lnTo>
                    <a:lnTo>
                      <a:pt x="1780" y="11"/>
                    </a:lnTo>
                    <a:lnTo>
                      <a:pt x="1780" y="11"/>
                    </a:lnTo>
                    <a:lnTo>
                      <a:pt x="1780" y="11"/>
                    </a:lnTo>
                    <a:lnTo>
                      <a:pt x="1780" y="11"/>
                    </a:lnTo>
                    <a:lnTo>
                      <a:pt x="1788" y="11"/>
                    </a:lnTo>
                    <a:lnTo>
                      <a:pt x="1788" y="11"/>
                    </a:lnTo>
                    <a:lnTo>
                      <a:pt x="1788" y="11"/>
                    </a:lnTo>
                    <a:lnTo>
                      <a:pt x="1788" y="11"/>
                    </a:lnTo>
                    <a:lnTo>
                      <a:pt x="1795" y="11"/>
                    </a:lnTo>
                    <a:lnTo>
                      <a:pt x="1795" y="11"/>
                    </a:lnTo>
                    <a:lnTo>
                      <a:pt x="1795" y="11"/>
                    </a:lnTo>
                    <a:lnTo>
                      <a:pt x="1795" y="11"/>
                    </a:lnTo>
                    <a:lnTo>
                      <a:pt x="1802" y="11"/>
                    </a:lnTo>
                    <a:lnTo>
                      <a:pt x="1802" y="11"/>
                    </a:lnTo>
                    <a:lnTo>
                      <a:pt x="1802" y="11"/>
                    </a:lnTo>
                    <a:lnTo>
                      <a:pt x="1802" y="11"/>
                    </a:lnTo>
                    <a:lnTo>
                      <a:pt x="1810" y="11"/>
                    </a:lnTo>
                    <a:lnTo>
                      <a:pt x="1810" y="11"/>
                    </a:lnTo>
                    <a:lnTo>
                      <a:pt x="1810" y="11"/>
                    </a:lnTo>
                    <a:lnTo>
                      <a:pt x="1810" y="11"/>
                    </a:lnTo>
                    <a:lnTo>
                      <a:pt x="1817" y="11"/>
                    </a:lnTo>
                    <a:lnTo>
                      <a:pt x="1817" y="11"/>
                    </a:lnTo>
                    <a:lnTo>
                      <a:pt x="1817" y="11"/>
                    </a:lnTo>
                    <a:lnTo>
                      <a:pt x="1817" y="11"/>
                    </a:lnTo>
                    <a:lnTo>
                      <a:pt x="1824" y="11"/>
                    </a:lnTo>
                    <a:lnTo>
                      <a:pt x="1824" y="11"/>
                    </a:lnTo>
                    <a:lnTo>
                      <a:pt x="1824" y="11"/>
                    </a:lnTo>
                    <a:lnTo>
                      <a:pt x="1824" y="11"/>
                    </a:lnTo>
                    <a:lnTo>
                      <a:pt x="1832" y="11"/>
                    </a:lnTo>
                    <a:lnTo>
                      <a:pt x="1832" y="11"/>
                    </a:lnTo>
                    <a:lnTo>
                      <a:pt x="1832" y="11"/>
                    </a:lnTo>
                    <a:lnTo>
                      <a:pt x="1832" y="11"/>
                    </a:lnTo>
                    <a:lnTo>
                      <a:pt x="1839" y="11"/>
                    </a:lnTo>
                    <a:lnTo>
                      <a:pt x="1839" y="11"/>
                    </a:lnTo>
                    <a:lnTo>
                      <a:pt x="1839" y="11"/>
                    </a:lnTo>
                    <a:lnTo>
                      <a:pt x="1839" y="11"/>
                    </a:lnTo>
                    <a:lnTo>
                      <a:pt x="1847" y="11"/>
                    </a:lnTo>
                    <a:lnTo>
                      <a:pt x="1847" y="11"/>
                    </a:lnTo>
                    <a:lnTo>
                      <a:pt x="1847" y="11"/>
                    </a:lnTo>
                    <a:lnTo>
                      <a:pt x="1847" y="11"/>
                    </a:lnTo>
                    <a:lnTo>
                      <a:pt x="1854" y="11"/>
                    </a:lnTo>
                    <a:lnTo>
                      <a:pt x="1854" y="11"/>
                    </a:lnTo>
                    <a:lnTo>
                      <a:pt x="1854" y="11"/>
                    </a:lnTo>
                    <a:lnTo>
                      <a:pt x="1854" y="11"/>
                    </a:lnTo>
                    <a:lnTo>
                      <a:pt x="1861" y="11"/>
                    </a:lnTo>
                    <a:lnTo>
                      <a:pt x="1861" y="11"/>
                    </a:lnTo>
                    <a:lnTo>
                      <a:pt x="1861" y="11"/>
                    </a:lnTo>
                    <a:lnTo>
                      <a:pt x="1861" y="11"/>
                    </a:lnTo>
                    <a:lnTo>
                      <a:pt x="1869" y="11"/>
                    </a:lnTo>
                    <a:lnTo>
                      <a:pt x="1869" y="11"/>
                    </a:lnTo>
                    <a:lnTo>
                      <a:pt x="1869" y="11"/>
                    </a:lnTo>
                    <a:lnTo>
                      <a:pt x="1869" y="11"/>
                    </a:lnTo>
                    <a:lnTo>
                      <a:pt x="1876" y="11"/>
                    </a:lnTo>
                    <a:lnTo>
                      <a:pt x="1876" y="11"/>
                    </a:lnTo>
                    <a:lnTo>
                      <a:pt x="1876" y="11"/>
                    </a:lnTo>
                    <a:lnTo>
                      <a:pt x="1884" y="11"/>
                    </a:lnTo>
                    <a:lnTo>
                      <a:pt x="1884" y="11"/>
                    </a:lnTo>
                    <a:lnTo>
                      <a:pt x="1884" y="11"/>
                    </a:lnTo>
                    <a:lnTo>
                      <a:pt x="1884" y="11"/>
                    </a:lnTo>
                    <a:lnTo>
                      <a:pt x="1891" y="11"/>
                    </a:lnTo>
                    <a:lnTo>
                      <a:pt x="1891" y="11"/>
                    </a:lnTo>
                    <a:lnTo>
                      <a:pt x="1891" y="11"/>
                    </a:lnTo>
                    <a:lnTo>
                      <a:pt x="1891" y="11"/>
                    </a:lnTo>
                    <a:lnTo>
                      <a:pt x="1898" y="11"/>
                    </a:lnTo>
                    <a:lnTo>
                      <a:pt x="1898" y="11"/>
                    </a:lnTo>
                    <a:lnTo>
                      <a:pt x="1898" y="11"/>
                    </a:lnTo>
                    <a:lnTo>
                      <a:pt x="1898" y="11"/>
                    </a:lnTo>
                    <a:lnTo>
                      <a:pt x="1898" y="11"/>
                    </a:lnTo>
                    <a:lnTo>
                      <a:pt x="1906" y="11"/>
                    </a:lnTo>
                    <a:lnTo>
                      <a:pt x="1906" y="11"/>
                    </a:lnTo>
                    <a:lnTo>
                      <a:pt x="1906" y="11"/>
                    </a:lnTo>
                    <a:lnTo>
                      <a:pt x="1906" y="11"/>
                    </a:lnTo>
                    <a:lnTo>
                      <a:pt x="1913" y="11"/>
                    </a:lnTo>
                    <a:lnTo>
                      <a:pt x="1913" y="11"/>
                    </a:lnTo>
                    <a:lnTo>
                      <a:pt x="1913" y="11"/>
                    </a:lnTo>
                    <a:lnTo>
                      <a:pt x="1920" y="11"/>
                    </a:lnTo>
                    <a:lnTo>
                      <a:pt x="1920" y="11"/>
                    </a:lnTo>
                    <a:lnTo>
                      <a:pt x="1920" y="11"/>
                    </a:lnTo>
                    <a:lnTo>
                      <a:pt x="1920" y="11"/>
                    </a:lnTo>
                    <a:lnTo>
                      <a:pt x="1928" y="11"/>
                    </a:lnTo>
                    <a:lnTo>
                      <a:pt x="1928" y="11"/>
                    </a:lnTo>
                    <a:lnTo>
                      <a:pt x="1928" y="11"/>
                    </a:lnTo>
                    <a:lnTo>
                      <a:pt x="1928" y="11"/>
                    </a:lnTo>
                    <a:lnTo>
                      <a:pt x="1935" y="11"/>
                    </a:lnTo>
                    <a:lnTo>
                      <a:pt x="1935" y="11"/>
                    </a:lnTo>
                    <a:lnTo>
                      <a:pt x="1935" y="11"/>
                    </a:lnTo>
                    <a:lnTo>
                      <a:pt x="1935" y="11"/>
                    </a:lnTo>
                    <a:lnTo>
                      <a:pt x="1943" y="11"/>
                    </a:lnTo>
                    <a:lnTo>
                      <a:pt x="1943" y="11"/>
                    </a:lnTo>
                    <a:lnTo>
                      <a:pt x="1943" y="11"/>
                    </a:lnTo>
                    <a:lnTo>
                      <a:pt x="1943" y="11"/>
                    </a:lnTo>
                    <a:lnTo>
                      <a:pt x="1950" y="11"/>
                    </a:lnTo>
                    <a:lnTo>
                      <a:pt x="1950" y="11"/>
                    </a:lnTo>
                    <a:lnTo>
                      <a:pt x="1950" y="11"/>
                    </a:lnTo>
                    <a:lnTo>
                      <a:pt x="1950" y="11"/>
                    </a:lnTo>
                    <a:lnTo>
                      <a:pt x="1957" y="11"/>
                    </a:lnTo>
                    <a:lnTo>
                      <a:pt x="1957" y="11"/>
                    </a:lnTo>
                    <a:lnTo>
                      <a:pt x="1957" y="11"/>
                    </a:lnTo>
                    <a:lnTo>
                      <a:pt x="1957" y="11"/>
                    </a:lnTo>
                    <a:lnTo>
                      <a:pt x="1965" y="11"/>
                    </a:lnTo>
                    <a:lnTo>
                      <a:pt x="1965" y="11"/>
                    </a:lnTo>
                    <a:lnTo>
                      <a:pt x="1965" y="11"/>
                    </a:lnTo>
                    <a:lnTo>
                      <a:pt x="1965" y="11"/>
                    </a:lnTo>
                    <a:lnTo>
                      <a:pt x="1972" y="11"/>
                    </a:lnTo>
                    <a:lnTo>
                      <a:pt x="1972" y="11"/>
                    </a:lnTo>
                    <a:lnTo>
                      <a:pt x="1972" y="11"/>
                    </a:lnTo>
                    <a:lnTo>
                      <a:pt x="1972" y="11"/>
                    </a:lnTo>
                    <a:lnTo>
                      <a:pt x="1980" y="11"/>
                    </a:lnTo>
                    <a:lnTo>
                      <a:pt x="1980" y="11"/>
                    </a:lnTo>
                    <a:lnTo>
                      <a:pt x="1980" y="11"/>
                    </a:lnTo>
                    <a:lnTo>
                      <a:pt x="1980" y="11"/>
                    </a:lnTo>
                    <a:lnTo>
                      <a:pt x="1987" y="11"/>
                    </a:lnTo>
                    <a:lnTo>
                      <a:pt x="1987" y="11"/>
                    </a:lnTo>
                    <a:lnTo>
                      <a:pt x="1987" y="11"/>
                    </a:lnTo>
                    <a:lnTo>
                      <a:pt x="1987" y="11"/>
                    </a:lnTo>
                    <a:lnTo>
                      <a:pt x="1994" y="11"/>
                    </a:lnTo>
                    <a:lnTo>
                      <a:pt x="1994" y="11"/>
                    </a:lnTo>
                    <a:lnTo>
                      <a:pt x="1994" y="11"/>
                    </a:lnTo>
                    <a:lnTo>
                      <a:pt x="1994" y="11"/>
                    </a:lnTo>
                    <a:lnTo>
                      <a:pt x="2002" y="11"/>
                    </a:lnTo>
                    <a:lnTo>
                      <a:pt x="2002" y="11"/>
                    </a:lnTo>
                    <a:lnTo>
                      <a:pt x="2002" y="11"/>
                    </a:lnTo>
                    <a:lnTo>
                      <a:pt x="2002" y="11"/>
                    </a:lnTo>
                    <a:lnTo>
                      <a:pt x="2009" y="11"/>
                    </a:lnTo>
                    <a:lnTo>
                      <a:pt x="2009" y="11"/>
                    </a:lnTo>
                    <a:lnTo>
                      <a:pt x="2009" y="11"/>
                    </a:lnTo>
                    <a:lnTo>
                      <a:pt x="2009" y="11"/>
                    </a:lnTo>
                    <a:lnTo>
                      <a:pt x="2017" y="11"/>
                    </a:lnTo>
                    <a:lnTo>
                      <a:pt x="2017" y="11"/>
                    </a:lnTo>
                    <a:lnTo>
                      <a:pt x="2017" y="11"/>
                    </a:lnTo>
                    <a:lnTo>
                      <a:pt x="2017" y="11"/>
                    </a:lnTo>
                    <a:lnTo>
                      <a:pt x="2024" y="11"/>
                    </a:lnTo>
                    <a:lnTo>
                      <a:pt x="2024" y="11"/>
                    </a:lnTo>
                    <a:lnTo>
                      <a:pt x="2024" y="11"/>
                    </a:lnTo>
                    <a:lnTo>
                      <a:pt x="2024" y="11"/>
                    </a:lnTo>
                    <a:lnTo>
                      <a:pt x="2024" y="11"/>
                    </a:lnTo>
                    <a:lnTo>
                      <a:pt x="2031" y="11"/>
                    </a:lnTo>
                    <a:lnTo>
                      <a:pt x="2031" y="11"/>
                    </a:lnTo>
                    <a:lnTo>
                      <a:pt x="2031" y="11"/>
                    </a:lnTo>
                    <a:lnTo>
                      <a:pt x="2031" y="11"/>
                    </a:lnTo>
                    <a:lnTo>
                      <a:pt x="2039" y="11"/>
                    </a:lnTo>
                    <a:lnTo>
                      <a:pt x="2039" y="11"/>
                    </a:lnTo>
                    <a:lnTo>
                      <a:pt x="2039" y="11"/>
                    </a:lnTo>
                    <a:lnTo>
                      <a:pt x="2039" y="11"/>
                    </a:lnTo>
                    <a:lnTo>
                      <a:pt x="2046" y="11"/>
                    </a:lnTo>
                    <a:lnTo>
                      <a:pt x="2046" y="11"/>
                    </a:lnTo>
                    <a:lnTo>
                      <a:pt x="2046" y="11"/>
                    </a:lnTo>
                    <a:lnTo>
                      <a:pt x="2053" y="11"/>
                    </a:lnTo>
                    <a:lnTo>
                      <a:pt x="2053" y="11"/>
                    </a:lnTo>
                    <a:lnTo>
                      <a:pt x="2053" y="11"/>
                    </a:lnTo>
                    <a:lnTo>
                      <a:pt x="2053" y="11"/>
                    </a:lnTo>
                    <a:lnTo>
                      <a:pt x="2061" y="11"/>
                    </a:lnTo>
                    <a:lnTo>
                      <a:pt x="2061" y="11"/>
                    </a:lnTo>
                    <a:lnTo>
                      <a:pt x="2061" y="11"/>
                    </a:lnTo>
                    <a:lnTo>
                      <a:pt x="2061" y="11"/>
                    </a:lnTo>
                    <a:lnTo>
                      <a:pt x="2068" y="11"/>
                    </a:lnTo>
                    <a:lnTo>
                      <a:pt x="2068" y="11"/>
                    </a:lnTo>
                    <a:lnTo>
                      <a:pt x="2068" y="11"/>
                    </a:lnTo>
                    <a:lnTo>
                      <a:pt x="2068" y="11"/>
                    </a:lnTo>
                    <a:lnTo>
                      <a:pt x="2076" y="11"/>
                    </a:lnTo>
                    <a:lnTo>
                      <a:pt x="2076" y="11"/>
                    </a:lnTo>
                    <a:lnTo>
                      <a:pt x="2076" y="11"/>
                    </a:lnTo>
                    <a:lnTo>
                      <a:pt x="2076" y="11"/>
                    </a:lnTo>
                    <a:lnTo>
                      <a:pt x="2083" y="11"/>
                    </a:lnTo>
                    <a:lnTo>
                      <a:pt x="2083" y="11"/>
                    </a:lnTo>
                    <a:lnTo>
                      <a:pt x="2083" y="11"/>
                    </a:lnTo>
                    <a:lnTo>
                      <a:pt x="2083" y="11"/>
                    </a:lnTo>
                    <a:lnTo>
                      <a:pt x="2090" y="11"/>
                    </a:lnTo>
                    <a:lnTo>
                      <a:pt x="2090" y="11"/>
                    </a:lnTo>
                    <a:lnTo>
                      <a:pt x="2090" y="11"/>
                    </a:lnTo>
                    <a:lnTo>
                      <a:pt x="2090" y="11"/>
                    </a:lnTo>
                    <a:lnTo>
                      <a:pt x="2098" y="11"/>
                    </a:lnTo>
                    <a:lnTo>
                      <a:pt x="2098" y="11"/>
                    </a:lnTo>
                    <a:lnTo>
                      <a:pt x="2098" y="11"/>
                    </a:lnTo>
                    <a:lnTo>
                      <a:pt x="2098" y="11"/>
                    </a:lnTo>
                    <a:lnTo>
                      <a:pt x="2105" y="11"/>
                    </a:lnTo>
                    <a:lnTo>
                      <a:pt x="2105" y="11"/>
                    </a:lnTo>
                    <a:lnTo>
                      <a:pt x="2105" y="11"/>
                    </a:lnTo>
                    <a:lnTo>
                      <a:pt x="2105" y="11"/>
                    </a:lnTo>
                    <a:lnTo>
                      <a:pt x="2113" y="11"/>
                    </a:lnTo>
                    <a:lnTo>
                      <a:pt x="2113" y="11"/>
                    </a:lnTo>
                    <a:lnTo>
                      <a:pt x="2113" y="11"/>
                    </a:lnTo>
                    <a:lnTo>
                      <a:pt x="2113" y="11"/>
                    </a:lnTo>
                    <a:lnTo>
                      <a:pt x="2120" y="11"/>
                    </a:lnTo>
                    <a:lnTo>
                      <a:pt x="2120" y="11"/>
                    </a:lnTo>
                    <a:lnTo>
                      <a:pt x="2120" y="11"/>
                    </a:lnTo>
                    <a:lnTo>
                      <a:pt x="2120" y="11"/>
                    </a:lnTo>
                    <a:lnTo>
                      <a:pt x="2127" y="11"/>
                    </a:lnTo>
                    <a:lnTo>
                      <a:pt x="2127" y="11"/>
                    </a:lnTo>
                    <a:lnTo>
                      <a:pt x="2127" y="11"/>
                    </a:lnTo>
                    <a:lnTo>
                      <a:pt x="2127" y="11"/>
                    </a:lnTo>
                    <a:lnTo>
                      <a:pt x="2135" y="11"/>
                    </a:lnTo>
                    <a:lnTo>
                      <a:pt x="2135" y="11"/>
                    </a:lnTo>
                    <a:lnTo>
                      <a:pt x="2135" y="11"/>
                    </a:lnTo>
                    <a:lnTo>
                      <a:pt x="2135" y="11"/>
                    </a:lnTo>
                    <a:lnTo>
                      <a:pt x="2142" y="11"/>
                    </a:lnTo>
                    <a:lnTo>
                      <a:pt x="2142" y="11"/>
                    </a:lnTo>
                    <a:lnTo>
                      <a:pt x="2142" y="11"/>
                    </a:lnTo>
                    <a:lnTo>
                      <a:pt x="2142" y="11"/>
                    </a:lnTo>
                    <a:lnTo>
                      <a:pt x="2150" y="11"/>
                    </a:lnTo>
                    <a:lnTo>
                      <a:pt x="2150" y="11"/>
                    </a:lnTo>
                    <a:lnTo>
                      <a:pt x="2150" y="11"/>
                    </a:lnTo>
                    <a:lnTo>
                      <a:pt x="2150" y="11"/>
                    </a:lnTo>
                    <a:lnTo>
                      <a:pt x="2157" y="11"/>
                    </a:lnTo>
                    <a:lnTo>
                      <a:pt x="2157" y="11"/>
                    </a:lnTo>
                    <a:lnTo>
                      <a:pt x="2157" y="11"/>
                    </a:lnTo>
                    <a:lnTo>
                      <a:pt x="2164" y="11"/>
                    </a:lnTo>
                    <a:lnTo>
                      <a:pt x="2164" y="11"/>
                    </a:lnTo>
                    <a:lnTo>
                      <a:pt x="2164" y="11"/>
                    </a:lnTo>
                    <a:lnTo>
                      <a:pt x="2164" y="11"/>
                    </a:lnTo>
                    <a:lnTo>
                      <a:pt x="2172" y="11"/>
                    </a:lnTo>
                    <a:lnTo>
                      <a:pt x="2172" y="11"/>
                    </a:lnTo>
                    <a:lnTo>
                      <a:pt x="2172" y="11"/>
                    </a:lnTo>
                    <a:lnTo>
                      <a:pt x="2172" y="11"/>
                    </a:lnTo>
                    <a:lnTo>
                      <a:pt x="2172" y="11"/>
                    </a:lnTo>
                    <a:lnTo>
                      <a:pt x="2179" y="11"/>
                    </a:lnTo>
                    <a:lnTo>
                      <a:pt x="2179" y="11"/>
                    </a:lnTo>
                    <a:lnTo>
                      <a:pt x="2179" y="11"/>
                    </a:lnTo>
                    <a:lnTo>
                      <a:pt x="2179" y="11"/>
                    </a:lnTo>
                    <a:lnTo>
                      <a:pt x="2186" y="11"/>
                    </a:lnTo>
                    <a:lnTo>
                      <a:pt x="2186" y="11"/>
                    </a:lnTo>
                    <a:lnTo>
                      <a:pt x="2186" y="11"/>
                    </a:lnTo>
                    <a:lnTo>
                      <a:pt x="2186" y="11"/>
                    </a:lnTo>
                    <a:lnTo>
                      <a:pt x="2194" y="11"/>
                    </a:lnTo>
                    <a:lnTo>
                      <a:pt x="2194" y="11"/>
                    </a:lnTo>
                    <a:lnTo>
                      <a:pt x="2194" y="11"/>
                    </a:lnTo>
                    <a:lnTo>
                      <a:pt x="2194" y="11"/>
                    </a:lnTo>
                    <a:lnTo>
                      <a:pt x="2201" y="11"/>
                    </a:lnTo>
                    <a:lnTo>
                      <a:pt x="2201" y="11"/>
                    </a:lnTo>
                    <a:lnTo>
                      <a:pt x="2201" y="11"/>
                    </a:lnTo>
                    <a:lnTo>
                      <a:pt x="2201" y="11"/>
                    </a:lnTo>
                    <a:lnTo>
                      <a:pt x="2209" y="11"/>
                    </a:lnTo>
                    <a:lnTo>
                      <a:pt x="2209" y="11"/>
                    </a:lnTo>
                    <a:lnTo>
                      <a:pt x="2209" y="11"/>
                    </a:lnTo>
                    <a:lnTo>
                      <a:pt x="2209" y="11"/>
                    </a:lnTo>
                    <a:lnTo>
                      <a:pt x="2216" y="11"/>
                    </a:lnTo>
                    <a:lnTo>
                      <a:pt x="2216" y="11"/>
                    </a:lnTo>
                    <a:lnTo>
                      <a:pt x="2216" y="11"/>
                    </a:lnTo>
                    <a:lnTo>
                      <a:pt x="2216" y="11"/>
                    </a:lnTo>
                    <a:lnTo>
                      <a:pt x="2223" y="11"/>
                    </a:lnTo>
                    <a:lnTo>
                      <a:pt x="2223" y="11"/>
                    </a:lnTo>
                    <a:lnTo>
                      <a:pt x="2223" y="11"/>
                    </a:lnTo>
                    <a:lnTo>
                      <a:pt x="2223" y="11"/>
                    </a:lnTo>
                    <a:lnTo>
                      <a:pt x="2231" y="11"/>
                    </a:lnTo>
                    <a:lnTo>
                      <a:pt x="2231" y="11"/>
                    </a:lnTo>
                    <a:lnTo>
                      <a:pt x="2231" y="11"/>
                    </a:lnTo>
                    <a:lnTo>
                      <a:pt x="2238" y="11"/>
                    </a:lnTo>
                    <a:lnTo>
                      <a:pt x="2238" y="11"/>
                    </a:lnTo>
                    <a:lnTo>
                      <a:pt x="2238" y="11"/>
                    </a:lnTo>
                    <a:lnTo>
                      <a:pt x="2238" y="11"/>
                    </a:lnTo>
                    <a:lnTo>
                      <a:pt x="2246" y="11"/>
                    </a:lnTo>
                    <a:lnTo>
                      <a:pt x="2246" y="11"/>
                    </a:lnTo>
                    <a:lnTo>
                      <a:pt x="2246" y="11"/>
                    </a:lnTo>
                    <a:lnTo>
                      <a:pt x="2246" y="11"/>
                    </a:lnTo>
                    <a:lnTo>
                      <a:pt x="2253" y="11"/>
                    </a:lnTo>
                    <a:lnTo>
                      <a:pt x="2253" y="11"/>
                    </a:lnTo>
                    <a:lnTo>
                      <a:pt x="2253" y="11"/>
                    </a:lnTo>
                    <a:lnTo>
                      <a:pt x="2253" y="11"/>
                    </a:lnTo>
                    <a:lnTo>
                      <a:pt x="2253" y="11"/>
                    </a:lnTo>
                    <a:lnTo>
                      <a:pt x="2260" y="11"/>
                    </a:lnTo>
                    <a:lnTo>
                      <a:pt x="2260" y="11"/>
                    </a:lnTo>
                    <a:lnTo>
                      <a:pt x="2260" y="11"/>
                    </a:lnTo>
                    <a:lnTo>
                      <a:pt x="2260" y="11"/>
                    </a:lnTo>
                    <a:lnTo>
                      <a:pt x="2268" y="11"/>
                    </a:lnTo>
                    <a:lnTo>
                      <a:pt x="2268" y="11"/>
                    </a:lnTo>
                    <a:lnTo>
                      <a:pt x="2268" y="11"/>
                    </a:lnTo>
                    <a:lnTo>
                      <a:pt x="2275" y="11"/>
                    </a:lnTo>
                    <a:lnTo>
                      <a:pt x="2275" y="11"/>
                    </a:lnTo>
                    <a:lnTo>
                      <a:pt x="2275" y="11"/>
                    </a:lnTo>
                    <a:lnTo>
                      <a:pt x="2275" y="11"/>
                    </a:lnTo>
                    <a:lnTo>
                      <a:pt x="2283" y="11"/>
                    </a:lnTo>
                    <a:lnTo>
                      <a:pt x="2283" y="11"/>
                    </a:lnTo>
                    <a:lnTo>
                      <a:pt x="2283" y="11"/>
                    </a:lnTo>
                    <a:lnTo>
                      <a:pt x="2283" y="11"/>
                    </a:lnTo>
                    <a:lnTo>
                      <a:pt x="2290" y="11"/>
                    </a:lnTo>
                    <a:lnTo>
                      <a:pt x="2290" y="11"/>
                    </a:lnTo>
                    <a:lnTo>
                      <a:pt x="2290" y="11"/>
                    </a:lnTo>
                    <a:lnTo>
                      <a:pt x="2290" y="11"/>
                    </a:lnTo>
                    <a:lnTo>
                      <a:pt x="2290" y="11"/>
                    </a:lnTo>
                    <a:lnTo>
                      <a:pt x="2297" y="11"/>
                    </a:lnTo>
                    <a:lnTo>
                      <a:pt x="2297" y="11"/>
                    </a:lnTo>
                    <a:lnTo>
                      <a:pt x="2297" y="11"/>
                    </a:lnTo>
                    <a:lnTo>
                      <a:pt x="2297" y="11"/>
                    </a:lnTo>
                    <a:lnTo>
                      <a:pt x="2305" y="11"/>
                    </a:lnTo>
                    <a:lnTo>
                      <a:pt x="2305" y="11"/>
                    </a:lnTo>
                    <a:lnTo>
                      <a:pt x="2305" y="11"/>
                    </a:lnTo>
                    <a:lnTo>
                      <a:pt x="2312" y="11"/>
                    </a:lnTo>
                    <a:lnTo>
                      <a:pt x="2312" y="11"/>
                    </a:lnTo>
                    <a:lnTo>
                      <a:pt x="2312" y="11"/>
                    </a:lnTo>
                    <a:lnTo>
                      <a:pt x="2312" y="11"/>
                    </a:lnTo>
                    <a:lnTo>
                      <a:pt x="2319" y="11"/>
                    </a:lnTo>
                    <a:lnTo>
                      <a:pt x="2319" y="11"/>
                    </a:lnTo>
                    <a:lnTo>
                      <a:pt x="2319" y="11"/>
                    </a:lnTo>
                    <a:lnTo>
                      <a:pt x="2319" y="11"/>
                    </a:lnTo>
                    <a:lnTo>
                      <a:pt x="2319" y="11"/>
                    </a:lnTo>
                    <a:lnTo>
                      <a:pt x="2327" y="11"/>
                    </a:lnTo>
                    <a:lnTo>
                      <a:pt x="2327" y="11"/>
                    </a:lnTo>
                    <a:lnTo>
                      <a:pt x="2327" y="11"/>
                    </a:lnTo>
                    <a:lnTo>
                      <a:pt x="2334" y="11"/>
                    </a:lnTo>
                    <a:lnTo>
                      <a:pt x="2334" y="11"/>
                    </a:lnTo>
                    <a:lnTo>
                      <a:pt x="2334" y="11"/>
                    </a:lnTo>
                    <a:lnTo>
                      <a:pt x="2334" y="11"/>
                    </a:lnTo>
                    <a:lnTo>
                      <a:pt x="2342" y="11"/>
                    </a:lnTo>
                    <a:lnTo>
                      <a:pt x="2342" y="11"/>
                    </a:lnTo>
                    <a:lnTo>
                      <a:pt x="2342" y="11"/>
                    </a:lnTo>
                    <a:lnTo>
                      <a:pt x="2342" y="11"/>
                    </a:lnTo>
                    <a:lnTo>
                      <a:pt x="2349" y="11"/>
                    </a:lnTo>
                    <a:lnTo>
                      <a:pt x="2349" y="11"/>
                    </a:lnTo>
                    <a:lnTo>
                      <a:pt x="2349" y="11"/>
                    </a:lnTo>
                    <a:lnTo>
                      <a:pt x="2349" y="11"/>
                    </a:lnTo>
                    <a:lnTo>
                      <a:pt x="2356" y="11"/>
                    </a:lnTo>
                    <a:lnTo>
                      <a:pt x="2356" y="11"/>
                    </a:lnTo>
                    <a:lnTo>
                      <a:pt x="2356" y="11"/>
                    </a:lnTo>
                    <a:lnTo>
                      <a:pt x="2356" y="11"/>
                    </a:lnTo>
                    <a:lnTo>
                      <a:pt x="2364" y="11"/>
                    </a:lnTo>
                    <a:lnTo>
                      <a:pt x="2364" y="11"/>
                    </a:lnTo>
                    <a:lnTo>
                      <a:pt x="2364" y="11"/>
                    </a:lnTo>
                    <a:lnTo>
                      <a:pt x="2364" y="11"/>
                    </a:lnTo>
                    <a:lnTo>
                      <a:pt x="2371" y="11"/>
                    </a:lnTo>
                    <a:lnTo>
                      <a:pt x="2371" y="11"/>
                    </a:lnTo>
                    <a:lnTo>
                      <a:pt x="2371" y="11"/>
                    </a:lnTo>
                    <a:lnTo>
                      <a:pt x="2371" y="11"/>
                    </a:lnTo>
                    <a:lnTo>
                      <a:pt x="2379" y="11"/>
                    </a:lnTo>
                    <a:lnTo>
                      <a:pt x="2379" y="11"/>
                    </a:lnTo>
                    <a:lnTo>
                      <a:pt x="2379" y="11"/>
                    </a:lnTo>
                    <a:lnTo>
                      <a:pt x="2379" y="11"/>
                    </a:lnTo>
                    <a:lnTo>
                      <a:pt x="2386" y="11"/>
                    </a:lnTo>
                    <a:lnTo>
                      <a:pt x="2386" y="11"/>
                    </a:lnTo>
                    <a:lnTo>
                      <a:pt x="2386" y="11"/>
                    </a:lnTo>
                    <a:lnTo>
                      <a:pt x="2386" y="11"/>
                    </a:lnTo>
                    <a:lnTo>
                      <a:pt x="2393" y="11"/>
                    </a:lnTo>
                    <a:lnTo>
                      <a:pt x="2393" y="11"/>
                    </a:lnTo>
                    <a:lnTo>
                      <a:pt x="2393" y="11"/>
                    </a:lnTo>
                    <a:lnTo>
                      <a:pt x="2393" y="11"/>
                    </a:lnTo>
                    <a:lnTo>
                      <a:pt x="2401" y="11"/>
                    </a:lnTo>
                    <a:lnTo>
                      <a:pt x="2401" y="11"/>
                    </a:lnTo>
                    <a:lnTo>
                      <a:pt x="2401" y="11"/>
                    </a:lnTo>
                    <a:lnTo>
                      <a:pt x="2401" y="11"/>
                    </a:lnTo>
                    <a:lnTo>
                      <a:pt x="2408" y="11"/>
                    </a:lnTo>
                    <a:lnTo>
                      <a:pt x="2408" y="11"/>
                    </a:lnTo>
                    <a:lnTo>
                      <a:pt x="2408" y="11"/>
                    </a:lnTo>
                    <a:lnTo>
                      <a:pt x="2408" y="11"/>
                    </a:lnTo>
                    <a:lnTo>
                      <a:pt x="2416" y="11"/>
                    </a:lnTo>
                    <a:lnTo>
                      <a:pt x="2416" y="11"/>
                    </a:lnTo>
                    <a:lnTo>
                      <a:pt x="2416" y="11"/>
                    </a:lnTo>
                    <a:lnTo>
                      <a:pt x="2416" y="11"/>
                    </a:lnTo>
                    <a:lnTo>
                      <a:pt x="2423" y="11"/>
                    </a:lnTo>
                    <a:lnTo>
                      <a:pt x="2423" y="11"/>
                    </a:lnTo>
                    <a:lnTo>
                      <a:pt x="2423" y="11"/>
                    </a:lnTo>
                    <a:lnTo>
                      <a:pt x="2423" y="11"/>
                    </a:lnTo>
                    <a:lnTo>
                      <a:pt x="2430" y="11"/>
                    </a:lnTo>
                    <a:lnTo>
                      <a:pt x="2430" y="11"/>
                    </a:lnTo>
                    <a:lnTo>
                      <a:pt x="2430" y="11"/>
                    </a:lnTo>
                    <a:lnTo>
                      <a:pt x="2430" y="11"/>
                    </a:lnTo>
                    <a:lnTo>
                      <a:pt x="2438" y="11"/>
                    </a:lnTo>
                    <a:lnTo>
                      <a:pt x="2438" y="11"/>
                    </a:lnTo>
                    <a:lnTo>
                      <a:pt x="2438" y="11"/>
                    </a:lnTo>
                    <a:lnTo>
                      <a:pt x="2445" y="11"/>
                    </a:lnTo>
                    <a:lnTo>
                      <a:pt x="2445" y="11"/>
                    </a:lnTo>
                    <a:lnTo>
                      <a:pt x="2445" y="11"/>
                    </a:lnTo>
                    <a:lnTo>
                      <a:pt x="2445" y="11"/>
                    </a:lnTo>
                    <a:lnTo>
                      <a:pt x="2452" y="11"/>
                    </a:lnTo>
                    <a:lnTo>
                      <a:pt x="2452" y="11"/>
                    </a:lnTo>
                    <a:lnTo>
                      <a:pt x="2452" y="11"/>
                    </a:lnTo>
                    <a:lnTo>
                      <a:pt x="2452" y="11"/>
                    </a:lnTo>
                    <a:lnTo>
                      <a:pt x="2452" y="11"/>
                    </a:lnTo>
                    <a:lnTo>
                      <a:pt x="2460" y="11"/>
                    </a:lnTo>
                    <a:lnTo>
                      <a:pt x="2460" y="11"/>
                    </a:lnTo>
                    <a:lnTo>
                      <a:pt x="2460" y="11"/>
                    </a:lnTo>
                    <a:lnTo>
                      <a:pt x="2460" y="11"/>
                    </a:lnTo>
                    <a:lnTo>
                      <a:pt x="2467" y="11"/>
                    </a:lnTo>
                    <a:lnTo>
                      <a:pt x="2467" y="11"/>
                    </a:lnTo>
                    <a:lnTo>
                      <a:pt x="2467" y="11"/>
                    </a:lnTo>
                    <a:lnTo>
                      <a:pt x="2467" y="11"/>
                    </a:lnTo>
                    <a:lnTo>
                      <a:pt x="2475" y="11"/>
                    </a:lnTo>
                    <a:lnTo>
                      <a:pt x="2475" y="11"/>
                    </a:lnTo>
                    <a:lnTo>
                      <a:pt x="2475" y="11"/>
                    </a:lnTo>
                    <a:lnTo>
                      <a:pt x="2475" y="11"/>
                    </a:lnTo>
                    <a:lnTo>
                      <a:pt x="2482" y="11"/>
                    </a:lnTo>
                    <a:lnTo>
                      <a:pt x="2482" y="11"/>
                    </a:lnTo>
                    <a:lnTo>
                      <a:pt x="2482" y="11"/>
                    </a:lnTo>
                    <a:lnTo>
                      <a:pt x="2482" y="11"/>
                    </a:lnTo>
                    <a:lnTo>
                      <a:pt x="2489" y="11"/>
                    </a:lnTo>
                    <a:lnTo>
                      <a:pt x="2489" y="11"/>
                    </a:lnTo>
                    <a:lnTo>
                      <a:pt x="2489" y="11"/>
                    </a:lnTo>
                    <a:lnTo>
                      <a:pt x="2489" y="11"/>
                    </a:lnTo>
                    <a:lnTo>
                      <a:pt x="2497" y="11"/>
                    </a:lnTo>
                    <a:lnTo>
                      <a:pt x="2497" y="11"/>
                    </a:lnTo>
                    <a:lnTo>
                      <a:pt x="2497" y="11"/>
                    </a:lnTo>
                    <a:lnTo>
                      <a:pt x="2504" y="11"/>
                    </a:lnTo>
                    <a:lnTo>
                      <a:pt x="2504" y="11"/>
                    </a:lnTo>
                    <a:lnTo>
                      <a:pt x="2504" y="11"/>
                    </a:lnTo>
                    <a:lnTo>
                      <a:pt x="2504" y="11"/>
                    </a:lnTo>
                    <a:lnTo>
                      <a:pt x="2512" y="11"/>
                    </a:lnTo>
                    <a:lnTo>
                      <a:pt x="2512" y="11"/>
                    </a:lnTo>
                    <a:lnTo>
                      <a:pt x="2512" y="11"/>
                    </a:lnTo>
                    <a:lnTo>
                      <a:pt x="2512" y="11"/>
                    </a:lnTo>
                    <a:lnTo>
                      <a:pt x="2519" y="11"/>
                    </a:lnTo>
                    <a:lnTo>
                      <a:pt x="2519" y="11"/>
                    </a:lnTo>
                    <a:lnTo>
                      <a:pt x="2519" y="11"/>
                    </a:lnTo>
                    <a:lnTo>
                      <a:pt x="2519" y="11"/>
                    </a:lnTo>
                    <a:lnTo>
                      <a:pt x="2526" y="11"/>
                    </a:lnTo>
                    <a:lnTo>
                      <a:pt x="2526" y="11"/>
                    </a:lnTo>
                    <a:lnTo>
                      <a:pt x="2526" y="11"/>
                    </a:lnTo>
                    <a:lnTo>
                      <a:pt x="2526" y="11"/>
                    </a:lnTo>
                    <a:lnTo>
                      <a:pt x="2534" y="11"/>
                    </a:lnTo>
                    <a:lnTo>
                      <a:pt x="2534" y="11"/>
                    </a:lnTo>
                    <a:lnTo>
                      <a:pt x="2534" y="11"/>
                    </a:lnTo>
                    <a:lnTo>
                      <a:pt x="2534" y="11"/>
                    </a:lnTo>
                    <a:lnTo>
                      <a:pt x="2534" y="11"/>
                    </a:lnTo>
                    <a:lnTo>
                      <a:pt x="2541" y="11"/>
                    </a:lnTo>
                    <a:lnTo>
                      <a:pt x="2541" y="11"/>
                    </a:lnTo>
                    <a:lnTo>
                      <a:pt x="2541" y="11"/>
                    </a:lnTo>
                    <a:lnTo>
                      <a:pt x="2541" y="11"/>
                    </a:lnTo>
                    <a:lnTo>
                      <a:pt x="2549" y="11"/>
                    </a:lnTo>
                    <a:lnTo>
                      <a:pt x="2549" y="11"/>
                    </a:lnTo>
                    <a:lnTo>
                      <a:pt x="2549" y="11"/>
                    </a:lnTo>
                    <a:lnTo>
                      <a:pt x="2549" y="11"/>
                    </a:lnTo>
                    <a:lnTo>
                      <a:pt x="2556" y="11"/>
                    </a:lnTo>
                    <a:lnTo>
                      <a:pt x="2556" y="11"/>
                    </a:lnTo>
                    <a:lnTo>
                      <a:pt x="2556" y="11"/>
                    </a:lnTo>
                    <a:lnTo>
                      <a:pt x="2563" y="11"/>
                    </a:lnTo>
                    <a:lnTo>
                      <a:pt x="2563" y="11"/>
                    </a:lnTo>
                    <a:lnTo>
                      <a:pt x="2563" y="11"/>
                    </a:lnTo>
                    <a:lnTo>
                      <a:pt x="2563" y="11"/>
                    </a:lnTo>
                    <a:lnTo>
                      <a:pt x="2571" y="11"/>
                    </a:lnTo>
                    <a:lnTo>
                      <a:pt x="2571" y="11"/>
                    </a:lnTo>
                    <a:lnTo>
                      <a:pt x="2571" y="11"/>
                    </a:lnTo>
                    <a:lnTo>
                      <a:pt x="2571" y="11"/>
                    </a:lnTo>
                    <a:lnTo>
                      <a:pt x="2571" y="11"/>
                    </a:lnTo>
                    <a:lnTo>
                      <a:pt x="2578" y="11"/>
                    </a:lnTo>
                    <a:lnTo>
                      <a:pt x="2578" y="11"/>
                    </a:lnTo>
                    <a:lnTo>
                      <a:pt x="2578" y="11"/>
                    </a:lnTo>
                    <a:lnTo>
                      <a:pt x="2585" y="11"/>
                    </a:lnTo>
                    <a:lnTo>
                      <a:pt x="2585" y="11"/>
                    </a:lnTo>
                    <a:lnTo>
                      <a:pt x="2585" y="11"/>
                    </a:lnTo>
                    <a:lnTo>
                      <a:pt x="2585" y="11"/>
                    </a:lnTo>
                    <a:lnTo>
                      <a:pt x="2593" y="11"/>
                    </a:lnTo>
                    <a:lnTo>
                      <a:pt x="2593" y="11"/>
                    </a:lnTo>
                    <a:lnTo>
                      <a:pt x="2593" y="11"/>
                    </a:lnTo>
                    <a:lnTo>
                      <a:pt x="2593" y="11"/>
                    </a:lnTo>
                    <a:lnTo>
                      <a:pt x="2600" y="11"/>
                    </a:lnTo>
                    <a:lnTo>
                      <a:pt x="2600" y="11"/>
                    </a:lnTo>
                    <a:lnTo>
                      <a:pt x="2600" y="11"/>
                    </a:lnTo>
                    <a:lnTo>
                      <a:pt x="2600" y="11"/>
                    </a:lnTo>
                    <a:lnTo>
                      <a:pt x="2608" y="11"/>
                    </a:lnTo>
                    <a:lnTo>
                      <a:pt x="2608" y="11"/>
                    </a:lnTo>
                    <a:lnTo>
                      <a:pt x="2608" y="11"/>
                    </a:lnTo>
                    <a:lnTo>
                      <a:pt x="2608" y="11"/>
                    </a:lnTo>
                    <a:lnTo>
                      <a:pt x="2615" y="11"/>
                    </a:lnTo>
                    <a:lnTo>
                      <a:pt x="2615" y="11"/>
                    </a:lnTo>
                    <a:lnTo>
                      <a:pt x="2615" y="11"/>
                    </a:lnTo>
                    <a:lnTo>
                      <a:pt x="2615" y="11"/>
                    </a:lnTo>
                    <a:lnTo>
                      <a:pt x="2622" y="11"/>
                    </a:lnTo>
                    <a:lnTo>
                      <a:pt x="2622" y="11"/>
                    </a:lnTo>
                    <a:lnTo>
                      <a:pt x="2622" y="11"/>
                    </a:lnTo>
                    <a:lnTo>
                      <a:pt x="2622" y="11"/>
                    </a:lnTo>
                    <a:lnTo>
                      <a:pt x="2630" y="11"/>
                    </a:lnTo>
                    <a:lnTo>
                      <a:pt x="2630" y="11"/>
                    </a:lnTo>
                    <a:lnTo>
                      <a:pt x="2630" y="11"/>
                    </a:lnTo>
                    <a:lnTo>
                      <a:pt x="2630" y="11"/>
                    </a:lnTo>
                    <a:lnTo>
                      <a:pt x="2637" y="11"/>
                    </a:lnTo>
                    <a:lnTo>
                      <a:pt x="2637" y="11"/>
                    </a:lnTo>
                    <a:lnTo>
                      <a:pt x="2637" y="11"/>
                    </a:lnTo>
                    <a:lnTo>
                      <a:pt x="2637" y="11"/>
                    </a:lnTo>
                    <a:lnTo>
                      <a:pt x="2645" y="11"/>
                    </a:lnTo>
                    <a:lnTo>
                      <a:pt x="2645" y="11"/>
                    </a:lnTo>
                    <a:lnTo>
                      <a:pt x="2645" y="11"/>
                    </a:lnTo>
                    <a:lnTo>
                      <a:pt x="2645" y="11"/>
                    </a:lnTo>
                    <a:lnTo>
                      <a:pt x="2652" y="11"/>
                    </a:lnTo>
                    <a:lnTo>
                      <a:pt x="2652" y="11"/>
                    </a:lnTo>
                    <a:lnTo>
                      <a:pt x="2652" y="11"/>
                    </a:lnTo>
                    <a:lnTo>
                      <a:pt x="2652" y="11"/>
                    </a:lnTo>
                    <a:lnTo>
                      <a:pt x="2659" y="11"/>
                    </a:lnTo>
                    <a:lnTo>
                      <a:pt x="2659" y="11"/>
                    </a:lnTo>
                    <a:lnTo>
                      <a:pt x="2659" y="11"/>
                    </a:lnTo>
                    <a:lnTo>
                      <a:pt x="2659" y="11"/>
                    </a:lnTo>
                    <a:lnTo>
                      <a:pt x="2667" y="11"/>
                    </a:lnTo>
                    <a:lnTo>
                      <a:pt x="2667" y="11"/>
                    </a:lnTo>
                    <a:lnTo>
                      <a:pt x="2667" y="11"/>
                    </a:lnTo>
                    <a:lnTo>
                      <a:pt x="2667" y="11"/>
                    </a:lnTo>
                    <a:lnTo>
                      <a:pt x="2667" y="11"/>
                    </a:lnTo>
                    <a:lnTo>
                      <a:pt x="2674" y="11"/>
                    </a:lnTo>
                    <a:lnTo>
                      <a:pt x="2674" y="11"/>
                    </a:lnTo>
                    <a:lnTo>
                      <a:pt x="2674" y="11"/>
                    </a:lnTo>
                    <a:lnTo>
                      <a:pt x="2674" y="11"/>
                    </a:lnTo>
                    <a:lnTo>
                      <a:pt x="2682" y="11"/>
                    </a:lnTo>
                    <a:lnTo>
                      <a:pt x="2682" y="11"/>
                    </a:lnTo>
                    <a:lnTo>
                      <a:pt x="2682" y="11"/>
                    </a:lnTo>
                    <a:lnTo>
                      <a:pt x="2689" y="11"/>
                    </a:lnTo>
                    <a:lnTo>
                      <a:pt x="2689" y="11"/>
                    </a:lnTo>
                    <a:lnTo>
                      <a:pt x="2689" y="11"/>
                    </a:lnTo>
                    <a:lnTo>
                      <a:pt x="2689" y="11"/>
                    </a:lnTo>
                    <a:lnTo>
                      <a:pt x="2696" y="11"/>
                    </a:lnTo>
                    <a:lnTo>
                      <a:pt x="2696" y="11"/>
                    </a:lnTo>
                    <a:lnTo>
                      <a:pt x="2696" y="11"/>
                    </a:lnTo>
                    <a:lnTo>
                      <a:pt x="2696" y="11"/>
                    </a:lnTo>
                    <a:lnTo>
                      <a:pt x="2704" y="11"/>
                    </a:lnTo>
                    <a:lnTo>
                      <a:pt x="2704" y="11"/>
                    </a:lnTo>
                    <a:lnTo>
                      <a:pt x="2704" y="11"/>
                    </a:lnTo>
                    <a:lnTo>
                      <a:pt x="2704" y="11"/>
                    </a:lnTo>
                    <a:lnTo>
                      <a:pt x="2711" y="11"/>
                    </a:lnTo>
                    <a:lnTo>
                      <a:pt x="2711" y="11"/>
                    </a:lnTo>
                    <a:lnTo>
                      <a:pt x="2711" y="11"/>
                    </a:lnTo>
                    <a:lnTo>
                      <a:pt x="2711" y="11"/>
                    </a:lnTo>
                    <a:lnTo>
                      <a:pt x="2718" y="11"/>
                    </a:lnTo>
                    <a:lnTo>
                      <a:pt x="2718" y="11"/>
                    </a:lnTo>
                    <a:lnTo>
                      <a:pt x="2718" y="11"/>
                    </a:lnTo>
                    <a:lnTo>
                      <a:pt x="2718" y="11"/>
                    </a:lnTo>
                    <a:lnTo>
                      <a:pt x="2726" y="11"/>
                    </a:lnTo>
                    <a:lnTo>
                      <a:pt x="2726" y="11"/>
                    </a:lnTo>
                    <a:lnTo>
                      <a:pt x="2726" y="11"/>
                    </a:lnTo>
                    <a:lnTo>
                      <a:pt x="2726" y="11"/>
                    </a:lnTo>
                    <a:lnTo>
                      <a:pt x="2733" y="11"/>
                    </a:lnTo>
                    <a:lnTo>
                      <a:pt x="2733" y="11"/>
                    </a:lnTo>
                    <a:lnTo>
                      <a:pt x="2733" y="11"/>
                    </a:lnTo>
                    <a:lnTo>
                      <a:pt x="2733" y="11"/>
                    </a:lnTo>
                    <a:lnTo>
                      <a:pt x="2741" y="11"/>
                    </a:lnTo>
                    <a:lnTo>
                      <a:pt x="2741" y="11"/>
                    </a:lnTo>
                    <a:lnTo>
                      <a:pt x="2741" y="11"/>
                    </a:lnTo>
                    <a:lnTo>
                      <a:pt x="2741" y="11"/>
                    </a:lnTo>
                    <a:lnTo>
                      <a:pt x="2748" y="11"/>
                    </a:lnTo>
                    <a:lnTo>
                      <a:pt x="2748" y="11"/>
                    </a:lnTo>
                    <a:lnTo>
                      <a:pt x="2748" y="11"/>
                    </a:lnTo>
                    <a:lnTo>
                      <a:pt x="2748" y="11"/>
                    </a:lnTo>
                    <a:lnTo>
                      <a:pt x="2755" y="11"/>
                    </a:lnTo>
                    <a:lnTo>
                      <a:pt x="2755" y="11"/>
                    </a:lnTo>
                    <a:lnTo>
                      <a:pt x="2755" y="11"/>
                    </a:lnTo>
                    <a:lnTo>
                      <a:pt x="2755" y="11"/>
                    </a:lnTo>
                    <a:lnTo>
                      <a:pt x="2763" y="11"/>
                    </a:lnTo>
                    <a:lnTo>
                      <a:pt x="2763" y="11"/>
                    </a:lnTo>
                    <a:lnTo>
                      <a:pt x="2763" y="11"/>
                    </a:lnTo>
                    <a:lnTo>
                      <a:pt x="2763" y="11"/>
                    </a:lnTo>
                    <a:lnTo>
                      <a:pt x="2770" y="11"/>
                    </a:lnTo>
                    <a:lnTo>
                      <a:pt x="2770" y="11"/>
                    </a:lnTo>
                    <a:lnTo>
                      <a:pt x="2770" y="11"/>
                    </a:lnTo>
                    <a:lnTo>
                      <a:pt x="2770" y="11"/>
                    </a:lnTo>
                    <a:lnTo>
                      <a:pt x="2778" y="11"/>
                    </a:lnTo>
                    <a:lnTo>
                      <a:pt x="2778" y="11"/>
                    </a:lnTo>
                    <a:lnTo>
                      <a:pt x="2778" y="11"/>
                    </a:lnTo>
                    <a:lnTo>
                      <a:pt x="2778" y="11"/>
                    </a:lnTo>
                    <a:lnTo>
                      <a:pt x="2785" y="11"/>
                    </a:lnTo>
                    <a:lnTo>
                      <a:pt x="2785" y="11"/>
                    </a:lnTo>
                    <a:lnTo>
                      <a:pt x="2785" y="11"/>
                    </a:lnTo>
                    <a:lnTo>
                      <a:pt x="2785" y="11"/>
                    </a:lnTo>
                    <a:lnTo>
                      <a:pt x="2792" y="11"/>
                    </a:lnTo>
                    <a:lnTo>
                      <a:pt x="2792" y="11"/>
                    </a:lnTo>
                    <a:lnTo>
                      <a:pt x="2792" y="11"/>
                    </a:lnTo>
                    <a:lnTo>
                      <a:pt x="2792" y="11"/>
                    </a:lnTo>
                    <a:lnTo>
                      <a:pt x="2800" y="11"/>
                    </a:lnTo>
                    <a:lnTo>
                      <a:pt x="2800" y="11"/>
                    </a:lnTo>
                    <a:lnTo>
                      <a:pt x="2800" y="11"/>
                    </a:lnTo>
                    <a:lnTo>
                      <a:pt x="2800" y="11"/>
                    </a:lnTo>
                    <a:lnTo>
                      <a:pt x="2807" y="11"/>
                    </a:lnTo>
                    <a:lnTo>
                      <a:pt x="2807" y="11"/>
                    </a:lnTo>
                    <a:lnTo>
                      <a:pt x="2807" y="11"/>
                    </a:lnTo>
                    <a:lnTo>
                      <a:pt x="2807" y="11"/>
                    </a:lnTo>
                    <a:lnTo>
                      <a:pt x="2814" y="11"/>
                    </a:lnTo>
                    <a:lnTo>
                      <a:pt x="2814" y="11"/>
                    </a:lnTo>
                    <a:lnTo>
                      <a:pt x="2814" y="11"/>
                    </a:lnTo>
                    <a:lnTo>
                      <a:pt x="2814" y="11"/>
                    </a:lnTo>
                    <a:lnTo>
                      <a:pt x="2822" y="11"/>
                    </a:lnTo>
                    <a:lnTo>
                      <a:pt x="2822" y="11"/>
                    </a:lnTo>
                    <a:lnTo>
                      <a:pt x="2822" y="11"/>
                    </a:lnTo>
                    <a:lnTo>
                      <a:pt x="2822" y="11"/>
                    </a:lnTo>
                    <a:lnTo>
                      <a:pt x="2829" y="11"/>
                    </a:lnTo>
                    <a:lnTo>
                      <a:pt x="2829" y="11"/>
                    </a:lnTo>
                    <a:lnTo>
                      <a:pt x="2829" y="11"/>
                    </a:lnTo>
                    <a:lnTo>
                      <a:pt x="2829" y="11"/>
                    </a:lnTo>
                    <a:lnTo>
                      <a:pt x="2837" y="11"/>
                    </a:lnTo>
                    <a:lnTo>
                      <a:pt x="2837" y="11"/>
                    </a:lnTo>
                    <a:lnTo>
                      <a:pt x="2837" y="11"/>
                    </a:lnTo>
                    <a:lnTo>
                      <a:pt x="2837" y="11"/>
                    </a:lnTo>
                    <a:lnTo>
                      <a:pt x="2844" y="11"/>
                    </a:lnTo>
                    <a:lnTo>
                      <a:pt x="2844" y="11"/>
                    </a:lnTo>
                    <a:lnTo>
                      <a:pt x="2844" y="11"/>
                    </a:lnTo>
                    <a:lnTo>
                      <a:pt x="2844" y="11"/>
                    </a:lnTo>
                    <a:lnTo>
                      <a:pt x="2851" y="11"/>
                    </a:lnTo>
                    <a:lnTo>
                      <a:pt x="2851" y="11"/>
                    </a:lnTo>
                    <a:lnTo>
                      <a:pt x="2851" y="11"/>
                    </a:lnTo>
                    <a:lnTo>
                      <a:pt x="2851" y="11"/>
                    </a:lnTo>
                    <a:lnTo>
                      <a:pt x="2859" y="11"/>
                    </a:lnTo>
                    <a:lnTo>
                      <a:pt x="2859" y="11"/>
                    </a:lnTo>
                    <a:lnTo>
                      <a:pt x="2859" y="11"/>
                    </a:lnTo>
                    <a:lnTo>
                      <a:pt x="2859" y="11"/>
                    </a:lnTo>
                    <a:lnTo>
                      <a:pt x="2866" y="11"/>
                    </a:lnTo>
                    <a:lnTo>
                      <a:pt x="2866" y="11"/>
                    </a:lnTo>
                    <a:lnTo>
                      <a:pt x="2866" y="11"/>
                    </a:lnTo>
                    <a:lnTo>
                      <a:pt x="2866" y="11"/>
                    </a:lnTo>
                    <a:lnTo>
                      <a:pt x="2874" y="11"/>
                    </a:lnTo>
                    <a:lnTo>
                      <a:pt x="2874" y="11"/>
                    </a:lnTo>
                    <a:lnTo>
                      <a:pt x="2874" y="11"/>
                    </a:lnTo>
                    <a:lnTo>
                      <a:pt x="2874" y="11"/>
                    </a:lnTo>
                    <a:lnTo>
                      <a:pt x="2881" y="11"/>
                    </a:lnTo>
                    <a:lnTo>
                      <a:pt x="2881" y="11"/>
                    </a:lnTo>
                    <a:lnTo>
                      <a:pt x="2881" y="11"/>
                    </a:lnTo>
                    <a:lnTo>
                      <a:pt x="2881" y="11"/>
                    </a:lnTo>
                    <a:lnTo>
                      <a:pt x="2888" y="11"/>
                    </a:lnTo>
                    <a:lnTo>
                      <a:pt x="2888" y="11"/>
                    </a:lnTo>
                    <a:lnTo>
                      <a:pt x="2888" y="11"/>
                    </a:lnTo>
                    <a:lnTo>
                      <a:pt x="2888" y="11"/>
                    </a:lnTo>
                    <a:lnTo>
                      <a:pt x="2896" y="11"/>
                    </a:lnTo>
                    <a:lnTo>
                      <a:pt x="2896" y="11"/>
                    </a:lnTo>
                    <a:lnTo>
                      <a:pt x="2896" y="11"/>
                    </a:lnTo>
                    <a:lnTo>
                      <a:pt x="2896" y="11"/>
                    </a:lnTo>
                    <a:lnTo>
                      <a:pt x="2903" y="11"/>
                    </a:lnTo>
                    <a:lnTo>
                      <a:pt x="2903" y="11"/>
                    </a:lnTo>
                    <a:lnTo>
                      <a:pt x="2903" y="11"/>
                    </a:lnTo>
                    <a:lnTo>
                      <a:pt x="2911" y="11"/>
                    </a:lnTo>
                    <a:lnTo>
                      <a:pt x="2911" y="11"/>
                    </a:lnTo>
                    <a:lnTo>
                      <a:pt x="2911" y="11"/>
                    </a:lnTo>
                    <a:lnTo>
                      <a:pt x="2911" y="11"/>
                    </a:lnTo>
                    <a:lnTo>
                      <a:pt x="2918" y="11"/>
                    </a:lnTo>
                    <a:lnTo>
                      <a:pt x="2918" y="11"/>
                    </a:lnTo>
                    <a:lnTo>
                      <a:pt x="2918" y="11"/>
                    </a:lnTo>
                    <a:lnTo>
                      <a:pt x="2918" y="11"/>
                    </a:lnTo>
                    <a:lnTo>
                      <a:pt x="2918" y="11"/>
                    </a:lnTo>
                    <a:lnTo>
                      <a:pt x="2925" y="11"/>
                    </a:lnTo>
                    <a:lnTo>
                      <a:pt x="2925" y="11"/>
                    </a:lnTo>
                    <a:lnTo>
                      <a:pt x="2925" y="11"/>
                    </a:lnTo>
                    <a:lnTo>
                      <a:pt x="2933" y="11"/>
                    </a:lnTo>
                    <a:lnTo>
                      <a:pt x="2933" y="11"/>
                    </a:lnTo>
                    <a:lnTo>
                      <a:pt x="2933" y="11"/>
                    </a:lnTo>
                    <a:lnTo>
                      <a:pt x="2933" y="11"/>
                    </a:lnTo>
                    <a:lnTo>
                      <a:pt x="2940" y="11"/>
                    </a:lnTo>
                    <a:lnTo>
                      <a:pt x="2940" y="11"/>
                    </a:lnTo>
                    <a:lnTo>
                      <a:pt x="2940" y="11"/>
                    </a:lnTo>
                    <a:lnTo>
                      <a:pt x="2940" y="11"/>
                    </a:lnTo>
                    <a:lnTo>
                      <a:pt x="2947" y="11"/>
                    </a:lnTo>
                    <a:lnTo>
                      <a:pt x="2947" y="11"/>
                    </a:lnTo>
                    <a:lnTo>
                      <a:pt x="2947" y="11"/>
                    </a:lnTo>
                    <a:lnTo>
                      <a:pt x="2947" y="11"/>
                    </a:lnTo>
                    <a:lnTo>
                      <a:pt x="2955" y="11"/>
                    </a:lnTo>
                    <a:lnTo>
                      <a:pt x="2955" y="11"/>
                    </a:lnTo>
                    <a:lnTo>
                      <a:pt x="2955" y="11"/>
                    </a:lnTo>
                    <a:lnTo>
                      <a:pt x="2955" y="11"/>
                    </a:lnTo>
                    <a:lnTo>
                      <a:pt x="2962" y="11"/>
                    </a:lnTo>
                    <a:lnTo>
                      <a:pt x="2962" y="11"/>
                    </a:lnTo>
                    <a:lnTo>
                      <a:pt x="2962" y="11"/>
                    </a:lnTo>
                    <a:lnTo>
                      <a:pt x="2962" y="11"/>
                    </a:lnTo>
                    <a:lnTo>
                      <a:pt x="2970" y="11"/>
                    </a:lnTo>
                    <a:lnTo>
                      <a:pt x="2970" y="11"/>
                    </a:lnTo>
                    <a:lnTo>
                      <a:pt x="2970" y="11"/>
                    </a:lnTo>
                    <a:lnTo>
                      <a:pt x="2970" y="11"/>
                    </a:lnTo>
                    <a:lnTo>
                      <a:pt x="2977" y="11"/>
                    </a:lnTo>
                    <a:lnTo>
                      <a:pt x="2977" y="11"/>
                    </a:lnTo>
                    <a:lnTo>
                      <a:pt x="2977" y="11"/>
                    </a:lnTo>
                    <a:lnTo>
                      <a:pt x="2977" y="11"/>
                    </a:lnTo>
                    <a:lnTo>
                      <a:pt x="2984" y="11"/>
                    </a:lnTo>
                    <a:lnTo>
                      <a:pt x="2984" y="11"/>
                    </a:lnTo>
                    <a:lnTo>
                      <a:pt x="2984" y="11"/>
                    </a:lnTo>
                    <a:lnTo>
                      <a:pt x="2984" y="11"/>
                    </a:lnTo>
                    <a:lnTo>
                      <a:pt x="2992" y="11"/>
                    </a:lnTo>
                    <a:lnTo>
                      <a:pt x="2992" y="11"/>
                    </a:lnTo>
                    <a:lnTo>
                      <a:pt x="2992" y="11"/>
                    </a:lnTo>
                    <a:lnTo>
                      <a:pt x="2992" y="11"/>
                    </a:lnTo>
                    <a:lnTo>
                      <a:pt x="2999" y="11"/>
                    </a:lnTo>
                    <a:lnTo>
                      <a:pt x="2999" y="11"/>
                    </a:lnTo>
                    <a:lnTo>
                      <a:pt x="2999" y="11"/>
                    </a:lnTo>
                    <a:lnTo>
                      <a:pt x="2999" y="11"/>
                    </a:lnTo>
                    <a:lnTo>
                      <a:pt x="3007" y="11"/>
                    </a:lnTo>
                    <a:lnTo>
                      <a:pt x="3007" y="11"/>
                    </a:lnTo>
                    <a:lnTo>
                      <a:pt x="3007" y="11"/>
                    </a:lnTo>
                    <a:lnTo>
                      <a:pt x="3007" y="11"/>
                    </a:lnTo>
                    <a:lnTo>
                      <a:pt x="3014" y="11"/>
                    </a:lnTo>
                    <a:lnTo>
                      <a:pt x="3014" y="11"/>
                    </a:lnTo>
                    <a:lnTo>
                      <a:pt x="3014" y="11"/>
                    </a:lnTo>
                    <a:lnTo>
                      <a:pt x="3014" y="11"/>
                    </a:lnTo>
                    <a:lnTo>
                      <a:pt x="3021" y="11"/>
                    </a:lnTo>
                    <a:lnTo>
                      <a:pt x="3021" y="11"/>
                    </a:lnTo>
                    <a:lnTo>
                      <a:pt x="3021" y="11"/>
                    </a:lnTo>
                    <a:lnTo>
                      <a:pt x="3021" y="11"/>
                    </a:lnTo>
                    <a:lnTo>
                      <a:pt x="3029" y="11"/>
                    </a:lnTo>
                    <a:lnTo>
                      <a:pt x="3029" y="11"/>
                    </a:lnTo>
                    <a:lnTo>
                      <a:pt x="3029" y="11"/>
                    </a:lnTo>
                    <a:lnTo>
                      <a:pt x="3029" y="11"/>
                    </a:lnTo>
                    <a:lnTo>
                      <a:pt x="3036" y="11"/>
                    </a:lnTo>
                    <a:lnTo>
                      <a:pt x="3036" y="11"/>
                    </a:lnTo>
                    <a:lnTo>
                      <a:pt x="3036" y="11"/>
                    </a:lnTo>
                    <a:lnTo>
                      <a:pt x="3036" y="11"/>
                    </a:lnTo>
                    <a:lnTo>
                      <a:pt x="3044" y="11"/>
                    </a:lnTo>
                    <a:lnTo>
                      <a:pt x="3044" y="11"/>
                    </a:lnTo>
                    <a:lnTo>
                      <a:pt x="3044" y="11"/>
                    </a:lnTo>
                    <a:lnTo>
                      <a:pt x="3044" y="11"/>
                    </a:lnTo>
                    <a:lnTo>
                      <a:pt x="3051" y="11"/>
                    </a:lnTo>
                    <a:lnTo>
                      <a:pt x="3051" y="11"/>
                    </a:lnTo>
                    <a:lnTo>
                      <a:pt x="3051" y="11"/>
                    </a:lnTo>
                    <a:lnTo>
                      <a:pt x="3051" y="11"/>
                    </a:lnTo>
                    <a:lnTo>
                      <a:pt x="3058" y="11"/>
                    </a:lnTo>
                    <a:lnTo>
                      <a:pt x="3058" y="11"/>
                    </a:lnTo>
                    <a:lnTo>
                      <a:pt x="3058" y="11"/>
                    </a:lnTo>
                    <a:lnTo>
                      <a:pt x="3058" y="11"/>
                    </a:lnTo>
                    <a:lnTo>
                      <a:pt x="3066" y="11"/>
                    </a:lnTo>
                    <a:lnTo>
                      <a:pt x="3066" y="11"/>
                    </a:lnTo>
                    <a:lnTo>
                      <a:pt x="3066" y="11"/>
                    </a:lnTo>
                    <a:lnTo>
                      <a:pt x="3066" y="11"/>
                    </a:lnTo>
                    <a:lnTo>
                      <a:pt x="3073" y="11"/>
                    </a:lnTo>
                    <a:lnTo>
                      <a:pt x="3073" y="11"/>
                    </a:lnTo>
                    <a:lnTo>
                      <a:pt x="3073" y="11"/>
                    </a:lnTo>
                    <a:lnTo>
                      <a:pt x="3073" y="11"/>
                    </a:lnTo>
                    <a:lnTo>
                      <a:pt x="3080" y="11"/>
                    </a:lnTo>
                    <a:lnTo>
                      <a:pt x="3080" y="11"/>
                    </a:lnTo>
                    <a:lnTo>
                      <a:pt x="3080" y="11"/>
                    </a:lnTo>
                    <a:lnTo>
                      <a:pt x="3080" y="11"/>
                    </a:lnTo>
                    <a:lnTo>
                      <a:pt x="3088" y="11"/>
                    </a:lnTo>
                    <a:lnTo>
                      <a:pt x="3088" y="11"/>
                    </a:lnTo>
                    <a:lnTo>
                      <a:pt x="3088" y="11"/>
                    </a:lnTo>
                    <a:lnTo>
                      <a:pt x="3088" y="11"/>
                    </a:lnTo>
                    <a:lnTo>
                      <a:pt x="3095" y="11"/>
                    </a:lnTo>
                    <a:lnTo>
                      <a:pt x="3095" y="11"/>
                    </a:lnTo>
                    <a:lnTo>
                      <a:pt x="3095" y="11"/>
                    </a:lnTo>
                    <a:lnTo>
                      <a:pt x="3095" y="11"/>
                    </a:lnTo>
                    <a:lnTo>
                      <a:pt x="3103" y="11"/>
                    </a:lnTo>
                    <a:lnTo>
                      <a:pt x="3103" y="11"/>
                    </a:lnTo>
                    <a:lnTo>
                      <a:pt x="3103" y="11"/>
                    </a:lnTo>
                    <a:lnTo>
                      <a:pt x="3103" y="11"/>
                    </a:lnTo>
                    <a:lnTo>
                      <a:pt x="3110" y="11"/>
                    </a:lnTo>
                    <a:lnTo>
                      <a:pt x="3110" y="11"/>
                    </a:lnTo>
                    <a:lnTo>
                      <a:pt x="3110" y="11"/>
                    </a:lnTo>
                    <a:lnTo>
                      <a:pt x="3110" y="11"/>
                    </a:lnTo>
                    <a:lnTo>
                      <a:pt x="3117" y="11"/>
                    </a:lnTo>
                    <a:lnTo>
                      <a:pt x="3117" y="11"/>
                    </a:lnTo>
                    <a:lnTo>
                      <a:pt x="3117" y="11"/>
                    </a:lnTo>
                    <a:lnTo>
                      <a:pt x="3117" y="11"/>
                    </a:lnTo>
                    <a:lnTo>
                      <a:pt x="3125" y="11"/>
                    </a:lnTo>
                    <a:lnTo>
                      <a:pt x="3125" y="11"/>
                    </a:lnTo>
                    <a:lnTo>
                      <a:pt x="3125" y="11"/>
                    </a:lnTo>
                    <a:lnTo>
                      <a:pt x="3125" y="11"/>
                    </a:lnTo>
                    <a:lnTo>
                      <a:pt x="3132" y="11"/>
                    </a:lnTo>
                    <a:lnTo>
                      <a:pt x="3132" y="11"/>
                    </a:lnTo>
                    <a:lnTo>
                      <a:pt x="3132" y="11"/>
                    </a:lnTo>
                    <a:lnTo>
                      <a:pt x="3140" y="11"/>
                    </a:lnTo>
                    <a:lnTo>
                      <a:pt x="3140" y="11"/>
                    </a:lnTo>
                    <a:lnTo>
                      <a:pt x="3140" y="11"/>
                    </a:lnTo>
                    <a:lnTo>
                      <a:pt x="3140" y="11"/>
                    </a:lnTo>
                    <a:lnTo>
                      <a:pt x="3147" y="11"/>
                    </a:lnTo>
                    <a:lnTo>
                      <a:pt x="3147" y="11"/>
                    </a:lnTo>
                    <a:lnTo>
                      <a:pt x="3147" y="11"/>
                    </a:lnTo>
                    <a:lnTo>
                      <a:pt x="3147" y="11"/>
                    </a:lnTo>
                    <a:lnTo>
                      <a:pt x="3147" y="11"/>
                    </a:lnTo>
                    <a:lnTo>
                      <a:pt x="3154" y="11"/>
                    </a:lnTo>
                    <a:lnTo>
                      <a:pt x="3154" y="11"/>
                    </a:lnTo>
                    <a:lnTo>
                      <a:pt x="3154" y="11"/>
                    </a:lnTo>
                    <a:lnTo>
                      <a:pt x="3154" y="11"/>
                    </a:lnTo>
                    <a:lnTo>
                      <a:pt x="3162" y="11"/>
                    </a:lnTo>
                    <a:lnTo>
                      <a:pt x="3162" y="11"/>
                    </a:lnTo>
                    <a:lnTo>
                      <a:pt x="3162" y="11"/>
                    </a:lnTo>
                    <a:lnTo>
                      <a:pt x="3169" y="11"/>
                    </a:lnTo>
                    <a:lnTo>
                      <a:pt x="3169" y="11"/>
                    </a:lnTo>
                    <a:lnTo>
                      <a:pt x="3169" y="11"/>
                    </a:lnTo>
                    <a:lnTo>
                      <a:pt x="3169" y="11"/>
                    </a:lnTo>
                    <a:lnTo>
                      <a:pt x="3177" y="11"/>
                    </a:lnTo>
                    <a:lnTo>
                      <a:pt x="3177" y="11"/>
                    </a:lnTo>
                    <a:lnTo>
                      <a:pt x="3177" y="11"/>
                    </a:lnTo>
                    <a:lnTo>
                      <a:pt x="3177" y="11"/>
                    </a:lnTo>
                    <a:lnTo>
                      <a:pt x="3184" y="11"/>
                    </a:lnTo>
                    <a:lnTo>
                      <a:pt x="3184" y="11"/>
                    </a:lnTo>
                    <a:lnTo>
                      <a:pt x="3184" y="11"/>
                    </a:lnTo>
                    <a:lnTo>
                      <a:pt x="3184" y="11"/>
                    </a:lnTo>
                    <a:lnTo>
                      <a:pt x="3184" y="11"/>
                    </a:lnTo>
                    <a:lnTo>
                      <a:pt x="3191" y="11"/>
                    </a:lnTo>
                    <a:lnTo>
                      <a:pt x="3191" y="11"/>
                    </a:lnTo>
                    <a:lnTo>
                      <a:pt x="3191" y="11"/>
                    </a:lnTo>
                    <a:lnTo>
                      <a:pt x="3191" y="11"/>
                    </a:lnTo>
                    <a:lnTo>
                      <a:pt x="3199" y="11"/>
                    </a:lnTo>
                    <a:lnTo>
                      <a:pt x="3199" y="11"/>
                    </a:lnTo>
                    <a:lnTo>
                      <a:pt x="3199" y="11"/>
                    </a:lnTo>
                    <a:lnTo>
                      <a:pt x="3199" y="11"/>
                    </a:lnTo>
                    <a:lnTo>
                      <a:pt x="3206" y="11"/>
                    </a:lnTo>
                    <a:lnTo>
                      <a:pt x="3206" y="11"/>
                    </a:lnTo>
                    <a:lnTo>
                      <a:pt x="3206" y="11"/>
                    </a:lnTo>
                    <a:lnTo>
                      <a:pt x="3206" y="11"/>
                    </a:lnTo>
                    <a:lnTo>
                      <a:pt x="3213" y="11"/>
                    </a:lnTo>
                    <a:lnTo>
                      <a:pt x="3213" y="11"/>
                    </a:lnTo>
                    <a:lnTo>
                      <a:pt x="3213" y="11"/>
                    </a:lnTo>
                    <a:lnTo>
                      <a:pt x="3213" y="11"/>
                    </a:lnTo>
                    <a:lnTo>
                      <a:pt x="3221" y="11"/>
                    </a:lnTo>
                    <a:lnTo>
                      <a:pt x="3221" y="11"/>
                    </a:lnTo>
                    <a:lnTo>
                      <a:pt x="3221" y="11"/>
                    </a:lnTo>
                    <a:lnTo>
                      <a:pt x="3221" y="11"/>
                    </a:lnTo>
                    <a:lnTo>
                      <a:pt x="3228" y="11"/>
                    </a:lnTo>
                    <a:lnTo>
                      <a:pt x="3228" y="11"/>
                    </a:lnTo>
                    <a:lnTo>
                      <a:pt x="3228" y="11"/>
                    </a:lnTo>
                    <a:lnTo>
                      <a:pt x="3228" y="11"/>
                    </a:lnTo>
                    <a:lnTo>
                      <a:pt x="3236" y="11"/>
                    </a:lnTo>
                    <a:lnTo>
                      <a:pt x="3236" y="11"/>
                    </a:lnTo>
                    <a:lnTo>
                      <a:pt x="3236" y="11"/>
                    </a:lnTo>
                    <a:lnTo>
                      <a:pt x="3236" y="11"/>
                    </a:lnTo>
                    <a:lnTo>
                      <a:pt x="3243" y="11"/>
                    </a:lnTo>
                    <a:lnTo>
                      <a:pt x="3243" y="11"/>
                    </a:lnTo>
                    <a:lnTo>
                      <a:pt x="3243" y="11"/>
                    </a:lnTo>
                    <a:lnTo>
                      <a:pt x="3243" y="11"/>
                    </a:lnTo>
                    <a:lnTo>
                      <a:pt x="3250" y="11"/>
                    </a:lnTo>
                    <a:lnTo>
                      <a:pt x="3250" y="11"/>
                    </a:lnTo>
                    <a:lnTo>
                      <a:pt x="3250" y="11"/>
                    </a:lnTo>
                    <a:lnTo>
                      <a:pt x="3250" y="11"/>
                    </a:lnTo>
                    <a:lnTo>
                      <a:pt x="3258" y="11"/>
                    </a:lnTo>
                    <a:lnTo>
                      <a:pt x="3258" y="11"/>
                    </a:lnTo>
                    <a:lnTo>
                      <a:pt x="3258" y="11"/>
                    </a:lnTo>
                    <a:lnTo>
                      <a:pt x="3265" y="11"/>
                    </a:lnTo>
                    <a:lnTo>
                      <a:pt x="3265" y="11"/>
                    </a:lnTo>
                    <a:lnTo>
                      <a:pt x="3265" y="11"/>
                    </a:lnTo>
                    <a:lnTo>
                      <a:pt x="3265" y="11"/>
                    </a:lnTo>
                    <a:lnTo>
                      <a:pt x="3273" y="11"/>
                    </a:lnTo>
                    <a:lnTo>
                      <a:pt x="3273" y="11"/>
                    </a:lnTo>
                    <a:lnTo>
                      <a:pt x="3273" y="11"/>
                    </a:lnTo>
                    <a:lnTo>
                      <a:pt x="3273" y="11"/>
                    </a:lnTo>
                    <a:lnTo>
                      <a:pt x="3280" y="11"/>
                    </a:lnTo>
                    <a:lnTo>
                      <a:pt x="3280" y="11"/>
                    </a:lnTo>
                    <a:lnTo>
                      <a:pt x="3280" y="11"/>
                    </a:lnTo>
                    <a:lnTo>
                      <a:pt x="3280" y="11"/>
                    </a:lnTo>
                    <a:lnTo>
                      <a:pt x="3287" y="11"/>
                    </a:lnTo>
                    <a:lnTo>
                      <a:pt x="3287" y="11"/>
                    </a:lnTo>
                    <a:lnTo>
                      <a:pt x="3287" y="11"/>
                    </a:lnTo>
                    <a:lnTo>
                      <a:pt x="3287" y="11"/>
                    </a:lnTo>
                    <a:lnTo>
                      <a:pt x="3295" y="11"/>
                    </a:lnTo>
                    <a:lnTo>
                      <a:pt x="3295" y="11"/>
                    </a:lnTo>
                    <a:lnTo>
                      <a:pt x="3295" y="11"/>
                    </a:lnTo>
                    <a:lnTo>
                      <a:pt x="3295" y="11"/>
                    </a:lnTo>
                    <a:lnTo>
                      <a:pt x="3302" y="11"/>
                    </a:lnTo>
                    <a:lnTo>
                      <a:pt x="3302" y="11"/>
                    </a:lnTo>
                    <a:lnTo>
                      <a:pt x="3302" y="11"/>
                    </a:lnTo>
                    <a:lnTo>
                      <a:pt x="3302" y="11"/>
                    </a:lnTo>
                    <a:lnTo>
                      <a:pt x="3310" y="11"/>
                    </a:lnTo>
                    <a:lnTo>
                      <a:pt x="3310" y="11"/>
                    </a:lnTo>
                    <a:lnTo>
                      <a:pt x="3310" y="11"/>
                    </a:lnTo>
                    <a:lnTo>
                      <a:pt x="3310" y="11"/>
                    </a:lnTo>
                    <a:lnTo>
                      <a:pt x="3317" y="11"/>
                    </a:lnTo>
                    <a:lnTo>
                      <a:pt x="3317" y="11"/>
                    </a:lnTo>
                    <a:lnTo>
                      <a:pt x="3317" y="11"/>
                    </a:lnTo>
                    <a:lnTo>
                      <a:pt x="3317" y="11"/>
                    </a:lnTo>
                    <a:lnTo>
                      <a:pt x="3324" y="11"/>
                    </a:lnTo>
                    <a:lnTo>
                      <a:pt x="3324" y="11"/>
                    </a:lnTo>
                    <a:lnTo>
                      <a:pt x="3324" y="11"/>
                    </a:lnTo>
                    <a:lnTo>
                      <a:pt x="3324" y="11"/>
                    </a:lnTo>
                    <a:lnTo>
                      <a:pt x="3332" y="11"/>
                    </a:lnTo>
                    <a:lnTo>
                      <a:pt x="3332" y="11"/>
                    </a:lnTo>
                    <a:lnTo>
                      <a:pt x="3332" y="11"/>
                    </a:lnTo>
                    <a:lnTo>
                      <a:pt x="3332" y="11"/>
                    </a:lnTo>
                    <a:lnTo>
                      <a:pt x="3339" y="11"/>
                    </a:lnTo>
                    <a:lnTo>
                      <a:pt x="3339" y="11"/>
                    </a:lnTo>
                    <a:lnTo>
                      <a:pt x="3339" y="11"/>
                    </a:lnTo>
                    <a:lnTo>
                      <a:pt x="3339" y="11"/>
                    </a:lnTo>
                    <a:lnTo>
                      <a:pt x="3346" y="11"/>
                    </a:lnTo>
                    <a:lnTo>
                      <a:pt x="3346" y="11"/>
                    </a:lnTo>
                    <a:lnTo>
                      <a:pt x="3346" y="11"/>
                    </a:lnTo>
                    <a:lnTo>
                      <a:pt x="3346" y="11"/>
                    </a:lnTo>
                    <a:lnTo>
                      <a:pt x="3354" y="11"/>
                    </a:lnTo>
                    <a:lnTo>
                      <a:pt x="3354" y="11"/>
                    </a:lnTo>
                    <a:lnTo>
                      <a:pt x="3354" y="11"/>
                    </a:lnTo>
                    <a:lnTo>
                      <a:pt x="3354" y="11"/>
                    </a:lnTo>
                    <a:lnTo>
                      <a:pt x="3361" y="11"/>
                    </a:lnTo>
                    <a:lnTo>
                      <a:pt x="3361" y="11"/>
                    </a:lnTo>
                    <a:lnTo>
                      <a:pt x="3361" y="11"/>
                    </a:lnTo>
                    <a:lnTo>
                      <a:pt x="3361" y="11"/>
                    </a:lnTo>
                    <a:lnTo>
                      <a:pt x="3369" y="11"/>
                    </a:lnTo>
                    <a:lnTo>
                      <a:pt x="3369" y="11"/>
                    </a:lnTo>
                    <a:lnTo>
                      <a:pt x="3369" y="11"/>
                    </a:lnTo>
                    <a:lnTo>
                      <a:pt x="3369" y="11"/>
                    </a:lnTo>
                    <a:lnTo>
                      <a:pt x="3376" y="11"/>
                    </a:lnTo>
                    <a:lnTo>
                      <a:pt x="3376" y="11"/>
                    </a:lnTo>
                    <a:lnTo>
                      <a:pt x="3376" y="11"/>
                    </a:lnTo>
                    <a:lnTo>
                      <a:pt x="3376" y="11"/>
                    </a:lnTo>
                    <a:lnTo>
                      <a:pt x="3383" y="11"/>
                    </a:lnTo>
                    <a:lnTo>
                      <a:pt x="3383" y="11"/>
                    </a:lnTo>
                    <a:lnTo>
                      <a:pt x="3383" y="11"/>
                    </a:lnTo>
                    <a:lnTo>
                      <a:pt x="3383" y="11"/>
                    </a:lnTo>
                    <a:lnTo>
                      <a:pt x="3391" y="11"/>
                    </a:lnTo>
                    <a:lnTo>
                      <a:pt x="3391" y="11"/>
                    </a:lnTo>
                    <a:lnTo>
                      <a:pt x="3391" y="11"/>
                    </a:lnTo>
                    <a:lnTo>
                      <a:pt x="3398" y="11"/>
                    </a:lnTo>
                    <a:lnTo>
                      <a:pt x="3398" y="11"/>
                    </a:lnTo>
                    <a:lnTo>
                      <a:pt x="3398" y="11"/>
                    </a:lnTo>
                    <a:lnTo>
                      <a:pt x="3398" y="11"/>
                    </a:lnTo>
                    <a:lnTo>
                      <a:pt x="3398" y="11"/>
                    </a:lnTo>
                    <a:lnTo>
                      <a:pt x="3406" y="11"/>
                    </a:lnTo>
                    <a:lnTo>
                      <a:pt x="3406" y="11"/>
                    </a:lnTo>
                    <a:lnTo>
                      <a:pt x="3406" y="11"/>
                    </a:lnTo>
                    <a:lnTo>
                      <a:pt x="3406" y="11"/>
                    </a:lnTo>
                    <a:lnTo>
                      <a:pt x="3413" y="11"/>
                    </a:lnTo>
                    <a:lnTo>
                      <a:pt x="3413" y="11"/>
                    </a:lnTo>
                    <a:lnTo>
                      <a:pt x="3413" y="11"/>
                    </a:lnTo>
                    <a:lnTo>
                      <a:pt x="3413" y="11"/>
                    </a:lnTo>
                    <a:lnTo>
                      <a:pt x="3420" y="11"/>
                    </a:lnTo>
                    <a:lnTo>
                      <a:pt x="3420" y="11"/>
                    </a:lnTo>
                    <a:lnTo>
                      <a:pt x="3420" y="11"/>
                    </a:lnTo>
                    <a:lnTo>
                      <a:pt x="3420" y="11"/>
                    </a:lnTo>
                    <a:lnTo>
                      <a:pt x="3428" y="11"/>
                    </a:lnTo>
                    <a:lnTo>
                      <a:pt x="3428" y="11"/>
                    </a:lnTo>
                    <a:lnTo>
                      <a:pt x="3428" y="11"/>
                    </a:lnTo>
                    <a:lnTo>
                      <a:pt x="3428" y="11"/>
                    </a:lnTo>
                    <a:lnTo>
                      <a:pt x="3435" y="11"/>
                    </a:lnTo>
                    <a:lnTo>
                      <a:pt x="3435" y="11"/>
                    </a:lnTo>
                    <a:lnTo>
                      <a:pt x="3435" y="11"/>
                    </a:lnTo>
                    <a:lnTo>
                      <a:pt x="3443" y="11"/>
                    </a:lnTo>
                    <a:lnTo>
                      <a:pt x="3443" y="11"/>
                    </a:lnTo>
                    <a:lnTo>
                      <a:pt x="3443" y="11"/>
                    </a:lnTo>
                    <a:lnTo>
                      <a:pt x="3443" y="11"/>
                    </a:lnTo>
                    <a:lnTo>
                      <a:pt x="3450" y="11"/>
                    </a:lnTo>
                    <a:lnTo>
                      <a:pt x="3450" y="11"/>
                    </a:lnTo>
                    <a:lnTo>
                      <a:pt x="3450" y="11"/>
                    </a:lnTo>
                    <a:lnTo>
                      <a:pt x="3450" y="11"/>
                    </a:lnTo>
                    <a:lnTo>
                      <a:pt x="3457" y="11"/>
                    </a:lnTo>
                    <a:lnTo>
                      <a:pt x="3457" y="11"/>
                    </a:lnTo>
                    <a:lnTo>
                      <a:pt x="3457" y="11"/>
                    </a:lnTo>
                    <a:lnTo>
                      <a:pt x="3457" y="11"/>
                    </a:lnTo>
                    <a:lnTo>
                      <a:pt x="3465" y="11"/>
                    </a:lnTo>
                    <a:lnTo>
                      <a:pt x="3465" y="11"/>
                    </a:lnTo>
                    <a:lnTo>
                      <a:pt x="3465" y="11"/>
                    </a:lnTo>
                    <a:lnTo>
                      <a:pt x="3465" y="11"/>
                    </a:lnTo>
                    <a:lnTo>
                      <a:pt x="3472" y="11"/>
                    </a:lnTo>
                    <a:lnTo>
                      <a:pt x="3472" y="11"/>
                    </a:lnTo>
                    <a:lnTo>
                      <a:pt x="3472" y="11"/>
                    </a:lnTo>
                    <a:lnTo>
                      <a:pt x="3472" y="11"/>
                    </a:lnTo>
                    <a:lnTo>
                      <a:pt x="3479" y="11"/>
                    </a:lnTo>
                    <a:lnTo>
                      <a:pt x="3479" y="11"/>
                    </a:lnTo>
                    <a:lnTo>
                      <a:pt x="3479" y="11"/>
                    </a:lnTo>
                    <a:lnTo>
                      <a:pt x="3479" y="11"/>
                    </a:lnTo>
                    <a:lnTo>
                      <a:pt x="3487" y="11"/>
                    </a:lnTo>
                    <a:lnTo>
                      <a:pt x="3487" y="11"/>
                    </a:lnTo>
                    <a:lnTo>
                      <a:pt x="3487" y="11"/>
                    </a:lnTo>
                    <a:lnTo>
                      <a:pt x="3487" y="11"/>
                    </a:lnTo>
                    <a:lnTo>
                      <a:pt x="3494" y="11"/>
                    </a:lnTo>
                    <a:lnTo>
                      <a:pt x="3494" y="11"/>
                    </a:lnTo>
                    <a:lnTo>
                      <a:pt x="3494" y="11"/>
                    </a:lnTo>
                    <a:lnTo>
                      <a:pt x="3494" y="11"/>
                    </a:lnTo>
                    <a:lnTo>
                      <a:pt x="3502" y="11"/>
                    </a:lnTo>
                    <a:lnTo>
                      <a:pt x="3502" y="11"/>
                    </a:lnTo>
                    <a:lnTo>
                      <a:pt x="3502" y="11"/>
                    </a:lnTo>
                    <a:lnTo>
                      <a:pt x="3502" y="11"/>
                    </a:lnTo>
                    <a:lnTo>
                      <a:pt x="3509" y="11"/>
                    </a:lnTo>
                    <a:lnTo>
                      <a:pt x="3509" y="11"/>
                    </a:lnTo>
                    <a:lnTo>
                      <a:pt x="3509" y="11"/>
                    </a:lnTo>
                    <a:lnTo>
                      <a:pt x="3509" y="11"/>
                    </a:lnTo>
                    <a:lnTo>
                      <a:pt x="3516" y="11"/>
                    </a:lnTo>
                    <a:lnTo>
                      <a:pt x="3516" y="11"/>
                    </a:lnTo>
                    <a:lnTo>
                      <a:pt x="3516" y="11"/>
                    </a:lnTo>
                    <a:lnTo>
                      <a:pt x="3516" y="11"/>
                    </a:lnTo>
                    <a:lnTo>
                      <a:pt x="3524" y="11"/>
                    </a:lnTo>
                    <a:lnTo>
                      <a:pt x="3524" y="11"/>
                    </a:lnTo>
                    <a:lnTo>
                      <a:pt x="3524" y="11"/>
                    </a:lnTo>
                    <a:lnTo>
                      <a:pt x="3524" y="11"/>
                    </a:lnTo>
                    <a:lnTo>
                      <a:pt x="3531" y="11"/>
                    </a:lnTo>
                    <a:lnTo>
                      <a:pt x="3531" y="11"/>
                    </a:lnTo>
                    <a:lnTo>
                      <a:pt x="3531" y="11"/>
                    </a:lnTo>
                    <a:lnTo>
                      <a:pt x="3531" y="11"/>
                    </a:lnTo>
                    <a:lnTo>
                      <a:pt x="3539" y="11"/>
                    </a:lnTo>
                    <a:lnTo>
                      <a:pt x="3539" y="11"/>
                    </a:lnTo>
                    <a:lnTo>
                      <a:pt x="3539" y="11"/>
                    </a:lnTo>
                    <a:lnTo>
                      <a:pt x="3539" y="11"/>
                    </a:lnTo>
                    <a:lnTo>
                      <a:pt x="3546" y="11"/>
                    </a:lnTo>
                    <a:lnTo>
                      <a:pt x="3546" y="11"/>
                    </a:lnTo>
                    <a:lnTo>
                      <a:pt x="3546" y="11"/>
                    </a:lnTo>
                    <a:lnTo>
                      <a:pt x="3546" y="11"/>
                    </a:lnTo>
                    <a:lnTo>
                      <a:pt x="3553" y="11"/>
                    </a:lnTo>
                    <a:lnTo>
                      <a:pt x="3553" y="11"/>
                    </a:lnTo>
                    <a:lnTo>
                      <a:pt x="3553" y="11"/>
                    </a:lnTo>
                    <a:lnTo>
                      <a:pt x="3553" y="11"/>
                    </a:lnTo>
                    <a:lnTo>
                      <a:pt x="3561" y="11"/>
                    </a:lnTo>
                    <a:lnTo>
                      <a:pt x="3561" y="11"/>
                    </a:lnTo>
                    <a:lnTo>
                      <a:pt x="3561" y="11"/>
                    </a:lnTo>
                    <a:lnTo>
                      <a:pt x="3561" y="11"/>
                    </a:lnTo>
                    <a:lnTo>
                      <a:pt x="3568" y="11"/>
                    </a:lnTo>
                    <a:lnTo>
                      <a:pt x="3568" y="11"/>
                    </a:lnTo>
                    <a:lnTo>
                      <a:pt x="3568" y="11"/>
                    </a:lnTo>
                    <a:lnTo>
                      <a:pt x="3568" y="11"/>
                    </a:lnTo>
                    <a:lnTo>
                      <a:pt x="3575" y="11"/>
                    </a:lnTo>
                    <a:lnTo>
                      <a:pt x="3575" y="11"/>
                    </a:lnTo>
                    <a:lnTo>
                      <a:pt x="3575" y="11"/>
                    </a:lnTo>
                    <a:lnTo>
                      <a:pt x="3575" y="11"/>
                    </a:lnTo>
                    <a:lnTo>
                      <a:pt x="3583" y="11"/>
                    </a:lnTo>
                    <a:lnTo>
                      <a:pt x="3583" y="11"/>
                    </a:lnTo>
                    <a:lnTo>
                      <a:pt x="3583" y="11"/>
                    </a:lnTo>
                    <a:lnTo>
                      <a:pt x="3583" y="11"/>
                    </a:lnTo>
                    <a:lnTo>
                      <a:pt x="3590" y="11"/>
                    </a:lnTo>
                    <a:lnTo>
                      <a:pt x="3590" y="11"/>
                    </a:lnTo>
                    <a:lnTo>
                      <a:pt x="3590" y="11"/>
                    </a:lnTo>
                    <a:lnTo>
                      <a:pt x="3590" y="11"/>
                    </a:lnTo>
                    <a:lnTo>
                      <a:pt x="3598" y="11"/>
                    </a:lnTo>
                    <a:lnTo>
                      <a:pt x="3598" y="11"/>
                    </a:lnTo>
                    <a:lnTo>
                      <a:pt x="3598" y="11"/>
                    </a:lnTo>
                    <a:lnTo>
                      <a:pt x="3598" y="11"/>
                    </a:lnTo>
                    <a:lnTo>
                      <a:pt x="3605" y="11"/>
                    </a:lnTo>
                    <a:lnTo>
                      <a:pt x="3605" y="11"/>
                    </a:lnTo>
                    <a:lnTo>
                      <a:pt x="3605" y="11"/>
                    </a:lnTo>
                    <a:lnTo>
                      <a:pt x="3605" y="11"/>
                    </a:lnTo>
                    <a:lnTo>
                      <a:pt x="3612" y="11"/>
                    </a:lnTo>
                    <a:lnTo>
                      <a:pt x="3612" y="11"/>
                    </a:lnTo>
                    <a:lnTo>
                      <a:pt x="3612" y="11"/>
                    </a:lnTo>
                    <a:lnTo>
                      <a:pt x="3612" y="11"/>
                    </a:lnTo>
                    <a:lnTo>
                      <a:pt x="3620" y="11"/>
                    </a:lnTo>
                    <a:lnTo>
                      <a:pt x="3620" y="11"/>
                    </a:lnTo>
                    <a:lnTo>
                      <a:pt x="3620" y="11"/>
                    </a:lnTo>
                    <a:lnTo>
                      <a:pt x="3620" y="11"/>
                    </a:lnTo>
                    <a:lnTo>
                      <a:pt x="3627" y="11"/>
                    </a:lnTo>
                    <a:lnTo>
                      <a:pt x="3627" y="11"/>
                    </a:lnTo>
                    <a:lnTo>
                      <a:pt x="3627" y="11"/>
                    </a:lnTo>
                    <a:lnTo>
                      <a:pt x="3627" y="11"/>
                    </a:lnTo>
                    <a:lnTo>
                      <a:pt x="3635" y="11"/>
                    </a:lnTo>
                    <a:lnTo>
                      <a:pt x="3635" y="11"/>
                    </a:lnTo>
                    <a:lnTo>
                      <a:pt x="3635" y="11"/>
                    </a:lnTo>
                    <a:lnTo>
                      <a:pt x="3635" y="11"/>
                    </a:lnTo>
                    <a:lnTo>
                      <a:pt x="3642" y="11"/>
                    </a:lnTo>
                    <a:lnTo>
                      <a:pt x="3642" y="11"/>
                    </a:lnTo>
                    <a:lnTo>
                      <a:pt x="3642" y="11"/>
                    </a:lnTo>
                    <a:lnTo>
                      <a:pt x="3642" y="11"/>
                    </a:lnTo>
                    <a:lnTo>
                      <a:pt x="3649" y="11"/>
                    </a:lnTo>
                    <a:lnTo>
                      <a:pt x="3649" y="11"/>
                    </a:lnTo>
                    <a:lnTo>
                      <a:pt x="3649" y="11"/>
                    </a:lnTo>
                    <a:lnTo>
                      <a:pt x="3649" y="11"/>
                    </a:lnTo>
                    <a:lnTo>
                      <a:pt x="3657" y="11"/>
                    </a:lnTo>
                    <a:lnTo>
                      <a:pt x="3657" y="11"/>
                    </a:lnTo>
                    <a:lnTo>
                      <a:pt x="3657" y="11"/>
                    </a:lnTo>
                    <a:lnTo>
                      <a:pt x="3657" y="11"/>
                    </a:lnTo>
                    <a:lnTo>
                      <a:pt x="3664" y="11"/>
                    </a:lnTo>
                    <a:lnTo>
                      <a:pt x="3664" y="11"/>
                    </a:lnTo>
                    <a:lnTo>
                      <a:pt x="3664" y="11"/>
                    </a:lnTo>
                    <a:lnTo>
                      <a:pt x="3664" y="11"/>
                    </a:lnTo>
                    <a:lnTo>
                      <a:pt x="3672" y="11"/>
                    </a:lnTo>
                    <a:lnTo>
                      <a:pt x="3672" y="11"/>
                    </a:lnTo>
                    <a:lnTo>
                      <a:pt x="3672" y="11"/>
                    </a:lnTo>
                    <a:lnTo>
                      <a:pt x="3672" y="11"/>
                    </a:lnTo>
                    <a:lnTo>
                      <a:pt x="3679" y="11"/>
                    </a:lnTo>
                    <a:lnTo>
                      <a:pt x="3679" y="11"/>
                    </a:lnTo>
                    <a:lnTo>
                      <a:pt x="3679" y="11"/>
                    </a:lnTo>
                    <a:lnTo>
                      <a:pt x="3686" y="11"/>
                    </a:lnTo>
                    <a:lnTo>
                      <a:pt x="3686" y="11"/>
                    </a:lnTo>
                    <a:lnTo>
                      <a:pt x="3686" y="11"/>
                    </a:lnTo>
                    <a:lnTo>
                      <a:pt x="3686" y="11"/>
                    </a:lnTo>
                    <a:lnTo>
                      <a:pt x="3686" y="11"/>
                    </a:lnTo>
                    <a:lnTo>
                      <a:pt x="3694" y="11"/>
                    </a:lnTo>
                    <a:lnTo>
                      <a:pt x="3694" y="11"/>
                    </a:lnTo>
                    <a:lnTo>
                      <a:pt x="3694" y="11"/>
                    </a:lnTo>
                    <a:lnTo>
                      <a:pt x="3694" y="11"/>
                    </a:lnTo>
                    <a:lnTo>
                      <a:pt x="3701" y="11"/>
                    </a:lnTo>
                    <a:lnTo>
                      <a:pt x="3701" y="11"/>
                    </a:lnTo>
                    <a:lnTo>
                      <a:pt x="3701" y="11"/>
                    </a:lnTo>
                    <a:lnTo>
                      <a:pt x="3701" y="11"/>
                    </a:lnTo>
                    <a:lnTo>
                      <a:pt x="3708" y="11"/>
                    </a:lnTo>
                    <a:lnTo>
                      <a:pt x="3708" y="11"/>
                    </a:lnTo>
                    <a:lnTo>
                      <a:pt x="3708" y="11"/>
                    </a:lnTo>
                    <a:lnTo>
                      <a:pt x="3708" y="11"/>
                    </a:lnTo>
                    <a:lnTo>
                      <a:pt x="3716" y="11"/>
                    </a:lnTo>
                    <a:lnTo>
                      <a:pt x="3716" y="11"/>
                    </a:lnTo>
                    <a:lnTo>
                      <a:pt x="3716" y="11"/>
                    </a:lnTo>
                    <a:lnTo>
                      <a:pt x="3716" y="11"/>
                    </a:lnTo>
                    <a:lnTo>
                      <a:pt x="3723" y="11"/>
                    </a:lnTo>
                    <a:lnTo>
                      <a:pt x="3723" y="11"/>
                    </a:lnTo>
                    <a:lnTo>
                      <a:pt x="3723" y="11"/>
                    </a:lnTo>
                    <a:lnTo>
                      <a:pt x="3723" y="11"/>
                    </a:lnTo>
                    <a:lnTo>
                      <a:pt x="3731" y="11"/>
                    </a:lnTo>
                    <a:lnTo>
                      <a:pt x="3731" y="11"/>
                    </a:lnTo>
                    <a:lnTo>
                      <a:pt x="3731" y="11"/>
                    </a:lnTo>
                    <a:lnTo>
                      <a:pt x="3731" y="11"/>
                    </a:lnTo>
                    <a:lnTo>
                      <a:pt x="3738" y="11"/>
                    </a:lnTo>
                    <a:lnTo>
                      <a:pt x="3738" y="11"/>
                    </a:lnTo>
                    <a:lnTo>
                      <a:pt x="3738" y="11"/>
                    </a:lnTo>
                    <a:lnTo>
                      <a:pt x="3738" y="11"/>
                    </a:lnTo>
                    <a:lnTo>
                      <a:pt x="3745" y="11"/>
                    </a:lnTo>
                    <a:lnTo>
                      <a:pt x="3745" y="11"/>
                    </a:lnTo>
                    <a:lnTo>
                      <a:pt x="3745" y="11"/>
                    </a:lnTo>
                    <a:lnTo>
                      <a:pt x="3745" y="11"/>
                    </a:lnTo>
                    <a:lnTo>
                      <a:pt x="3753" y="11"/>
                    </a:lnTo>
                    <a:lnTo>
                      <a:pt x="3753" y="11"/>
                    </a:lnTo>
                    <a:lnTo>
                      <a:pt x="3753" y="11"/>
                    </a:lnTo>
                    <a:lnTo>
                      <a:pt x="3753" y="11"/>
                    </a:lnTo>
                    <a:lnTo>
                      <a:pt x="3760" y="11"/>
                    </a:lnTo>
                    <a:lnTo>
                      <a:pt x="3760" y="11"/>
                    </a:lnTo>
                    <a:lnTo>
                      <a:pt x="3760" y="11"/>
                    </a:lnTo>
                    <a:lnTo>
                      <a:pt x="3760" y="11"/>
                    </a:lnTo>
                    <a:lnTo>
                      <a:pt x="3768" y="11"/>
                    </a:lnTo>
                    <a:lnTo>
                      <a:pt x="3768" y="11"/>
                    </a:lnTo>
                    <a:lnTo>
                      <a:pt x="3768" y="11"/>
                    </a:lnTo>
                    <a:lnTo>
                      <a:pt x="3768" y="11"/>
                    </a:lnTo>
                    <a:lnTo>
                      <a:pt x="3775" y="11"/>
                    </a:lnTo>
                    <a:lnTo>
                      <a:pt x="3775" y="11"/>
                    </a:lnTo>
                    <a:lnTo>
                      <a:pt x="3775" y="11"/>
                    </a:lnTo>
                    <a:lnTo>
                      <a:pt x="3775" y="11"/>
                    </a:lnTo>
                    <a:lnTo>
                      <a:pt x="3782" y="11"/>
                    </a:lnTo>
                    <a:lnTo>
                      <a:pt x="3782" y="11"/>
                    </a:lnTo>
                    <a:lnTo>
                      <a:pt x="3782" y="11"/>
                    </a:lnTo>
                    <a:lnTo>
                      <a:pt x="3782" y="11"/>
                    </a:lnTo>
                    <a:lnTo>
                      <a:pt x="3790" y="11"/>
                    </a:lnTo>
                    <a:lnTo>
                      <a:pt x="3790" y="11"/>
                    </a:lnTo>
                    <a:lnTo>
                      <a:pt x="3790" y="11"/>
                    </a:lnTo>
                    <a:lnTo>
                      <a:pt x="3790" y="11"/>
                    </a:lnTo>
                    <a:lnTo>
                      <a:pt x="3797" y="11"/>
                    </a:lnTo>
                    <a:lnTo>
                      <a:pt x="3797" y="11"/>
                    </a:lnTo>
                    <a:lnTo>
                      <a:pt x="3797" y="11"/>
                    </a:lnTo>
                    <a:lnTo>
                      <a:pt x="3797" y="11"/>
                    </a:lnTo>
                    <a:lnTo>
                      <a:pt x="3805" y="11"/>
                    </a:lnTo>
                    <a:lnTo>
                      <a:pt x="3805" y="11"/>
                    </a:lnTo>
                    <a:lnTo>
                      <a:pt x="3805" y="11"/>
                    </a:lnTo>
                    <a:lnTo>
                      <a:pt x="3805" y="11"/>
                    </a:lnTo>
                    <a:lnTo>
                      <a:pt x="3812" y="11"/>
                    </a:lnTo>
                    <a:lnTo>
                      <a:pt x="3812" y="11"/>
                    </a:lnTo>
                    <a:lnTo>
                      <a:pt x="3812" y="11"/>
                    </a:lnTo>
                    <a:lnTo>
                      <a:pt x="3812" y="11"/>
                    </a:lnTo>
                    <a:lnTo>
                      <a:pt x="3819" y="11"/>
                    </a:lnTo>
                    <a:lnTo>
                      <a:pt x="3819" y="11"/>
                    </a:lnTo>
                    <a:lnTo>
                      <a:pt x="3819" y="11"/>
                    </a:lnTo>
                    <a:lnTo>
                      <a:pt x="3819" y="11"/>
                    </a:lnTo>
                    <a:lnTo>
                      <a:pt x="3827" y="11"/>
                    </a:lnTo>
                    <a:lnTo>
                      <a:pt x="3827" y="11"/>
                    </a:lnTo>
                    <a:lnTo>
                      <a:pt x="3827" y="11"/>
                    </a:lnTo>
                    <a:lnTo>
                      <a:pt x="3827" y="11"/>
                    </a:lnTo>
                    <a:lnTo>
                      <a:pt x="3834" y="11"/>
                    </a:lnTo>
                    <a:lnTo>
                      <a:pt x="3834" y="11"/>
                    </a:lnTo>
                    <a:lnTo>
                      <a:pt x="3834" y="11"/>
                    </a:lnTo>
                    <a:lnTo>
                      <a:pt x="3834" y="11"/>
                    </a:lnTo>
                    <a:lnTo>
                      <a:pt x="3841" y="11"/>
                    </a:lnTo>
                    <a:lnTo>
                      <a:pt x="3841" y="11"/>
                    </a:lnTo>
                    <a:lnTo>
                      <a:pt x="3841" y="11"/>
                    </a:lnTo>
                    <a:lnTo>
                      <a:pt x="3849" y="11"/>
                    </a:lnTo>
                    <a:lnTo>
                      <a:pt x="3849" y="11"/>
                    </a:lnTo>
                    <a:lnTo>
                      <a:pt x="3849" y="11"/>
                    </a:lnTo>
                    <a:lnTo>
                      <a:pt x="3849" y="11"/>
                    </a:lnTo>
                    <a:lnTo>
                      <a:pt x="3856" y="11"/>
                    </a:lnTo>
                    <a:lnTo>
                      <a:pt x="3856" y="11"/>
                    </a:lnTo>
                    <a:lnTo>
                      <a:pt x="3856" y="11"/>
                    </a:lnTo>
                    <a:lnTo>
                      <a:pt x="3856" y="11"/>
                    </a:lnTo>
                    <a:lnTo>
                      <a:pt x="3864" y="11"/>
                    </a:lnTo>
                    <a:lnTo>
                      <a:pt x="3864" y="11"/>
                    </a:lnTo>
                    <a:lnTo>
                      <a:pt x="3864" y="11"/>
                    </a:lnTo>
                    <a:lnTo>
                      <a:pt x="3864" y="11"/>
                    </a:lnTo>
                    <a:lnTo>
                      <a:pt x="3871" y="11"/>
                    </a:lnTo>
                    <a:lnTo>
                      <a:pt x="3871" y="11"/>
                    </a:lnTo>
                    <a:lnTo>
                      <a:pt x="3871" y="11"/>
                    </a:lnTo>
                    <a:lnTo>
                      <a:pt x="3871" y="11"/>
                    </a:lnTo>
                    <a:lnTo>
                      <a:pt x="3878" y="11"/>
                    </a:lnTo>
                    <a:lnTo>
                      <a:pt x="3878" y="11"/>
                    </a:lnTo>
                    <a:lnTo>
                      <a:pt x="3878" y="11"/>
                    </a:lnTo>
                    <a:lnTo>
                      <a:pt x="3878" y="11"/>
                    </a:lnTo>
                    <a:lnTo>
                      <a:pt x="3886" y="11"/>
                    </a:lnTo>
                    <a:lnTo>
                      <a:pt x="3886" y="11"/>
                    </a:lnTo>
                    <a:lnTo>
                      <a:pt x="3886" y="11"/>
                    </a:lnTo>
                    <a:lnTo>
                      <a:pt x="3886" y="11"/>
                    </a:lnTo>
                    <a:lnTo>
                      <a:pt x="3893" y="11"/>
                    </a:lnTo>
                    <a:lnTo>
                      <a:pt x="3893" y="11"/>
                    </a:lnTo>
                    <a:lnTo>
                      <a:pt x="3893" y="11"/>
                    </a:lnTo>
                    <a:lnTo>
                      <a:pt x="3893" y="11"/>
                    </a:lnTo>
                    <a:lnTo>
                      <a:pt x="3901" y="11"/>
                    </a:lnTo>
                    <a:lnTo>
                      <a:pt x="3901" y="11"/>
                    </a:lnTo>
                    <a:lnTo>
                      <a:pt x="3901" y="11"/>
                    </a:lnTo>
                    <a:lnTo>
                      <a:pt x="3901" y="11"/>
                    </a:lnTo>
                    <a:lnTo>
                      <a:pt x="3908" y="11"/>
                    </a:lnTo>
                    <a:lnTo>
                      <a:pt x="3908" y="11"/>
                    </a:lnTo>
                    <a:lnTo>
                      <a:pt x="3908" y="11"/>
                    </a:lnTo>
                    <a:lnTo>
                      <a:pt x="3908" y="11"/>
                    </a:lnTo>
                    <a:lnTo>
                      <a:pt x="3915" y="11"/>
                    </a:lnTo>
                    <a:lnTo>
                      <a:pt x="3915" y="11"/>
                    </a:lnTo>
                    <a:lnTo>
                      <a:pt x="3915" y="11"/>
                    </a:lnTo>
                    <a:lnTo>
                      <a:pt x="3915" y="11"/>
                    </a:lnTo>
                    <a:lnTo>
                      <a:pt x="3923" y="11"/>
                    </a:lnTo>
                    <a:lnTo>
                      <a:pt x="3923" y="11"/>
                    </a:lnTo>
                    <a:lnTo>
                      <a:pt x="3923" y="11"/>
                    </a:lnTo>
                    <a:lnTo>
                      <a:pt x="3923" y="11"/>
                    </a:lnTo>
                    <a:lnTo>
                      <a:pt x="3930" y="11"/>
                    </a:lnTo>
                    <a:lnTo>
                      <a:pt x="3930" y="11"/>
                    </a:lnTo>
                    <a:lnTo>
                      <a:pt x="3930" y="11"/>
                    </a:lnTo>
                    <a:lnTo>
                      <a:pt x="3930" y="11"/>
                    </a:lnTo>
                    <a:lnTo>
                      <a:pt x="3938" y="11"/>
                    </a:lnTo>
                    <a:lnTo>
                      <a:pt x="3938" y="11"/>
                    </a:lnTo>
                    <a:lnTo>
                      <a:pt x="3938" y="11"/>
                    </a:lnTo>
                    <a:lnTo>
                      <a:pt x="3938" y="11"/>
                    </a:lnTo>
                    <a:lnTo>
                      <a:pt x="3945" y="11"/>
                    </a:lnTo>
                    <a:lnTo>
                      <a:pt x="3945" y="11"/>
                    </a:lnTo>
                    <a:lnTo>
                      <a:pt x="3945" y="11"/>
                    </a:lnTo>
                    <a:lnTo>
                      <a:pt x="3945" y="11"/>
                    </a:lnTo>
                    <a:lnTo>
                      <a:pt x="3952" y="11"/>
                    </a:lnTo>
                    <a:lnTo>
                      <a:pt x="3952" y="11"/>
                    </a:lnTo>
                    <a:lnTo>
                      <a:pt x="3952" y="11"/>
                    </a:lnTo>
                    <a:lnTo>
                      <a:pt x="3952" y="11"/>
                    </a:lnTo>
                    <a:lnTo>
                      <a:pt x="3960" y="11"/>
                    </a:lnTo>
                    <a:lnTo>
                      <a:pt x="3960" y="11"/>
                    </a:lnTo>
                    <a:lnTo>
                      <a:pt x="3960" y="11"/>
                    </a:lnTo>
                    <a:lnTo>
                      <a:pt x="3960" y="11"/>
                    </a:lnTo>
                    <a:lnTo>
                      <a:pt x="3967" y="11"/>
                    </a:lnTo>
                    <a:lnTo>
                      <a:pt x="3967" y="11"/>
                    </a:lnTo>
                    <a:lnTo>
                      <a:pt x="3967" y="11"/>
                    </a:lnTo>
                    <a:lnTo>
                      <a:pt x="3974" y="11"/>
                    </a:lnTo>
                    <a:lnTo>
                      <a:pt x="3974" y="11"/>
                    </a:lnTo>
                    <a:lnTo>
                      <a:pt x="3974" y="11"/>
                    </a:lnTo>
                    <a:lnTo>
                      <a:pt x="3974" y="11"/>
                    </a:lnTo>
                    <a:lnTo>
                      <a:pt x="3982" y="11"/>
                    </a:lnTo>
                    <a:lnTo>
                      <a:pt x="3982" y="11"/>
                    </a:lnTo>
                    <a:lnTo>
                      <a:pt x="3982" y="11"/>
                    </a:lnTo>
                    <a:lnTo>
                      <a:pt x="3982" y="11"/>
                    </a:lnTo>
                    <a:lnTo>
                      <a:pt x="3989" y="11"/>
                    </a:lnTo>
                    <a:lnTo>
                      <a:pt x="3989" y="11"/>
                    </a:lnTo>
                    <a:lnTo>
                      <a:pt x="3989" y="11"/>
                    </a:lnTo>
                    <a:lnTo>
                      <a:pt x="3989" y="11"/>
                    </a:lnTo>
                    <a:lnTo>
                      <a:pt x="3997" y="11"/>
                    </a:lnTo>
                    <a:lnTo>
                      <a:pt x="3997" y="11"/>
                    </a:lnTo>
                    <a:lnTo>
                      <a:pt x="3997" y="11"/>
                    </a:lnTo>
                    <a:lnTo>
                      <a:pt x="3997" y="11"/>
                    </a:lnTo>
                    <a:lnTo>
                      <a:pt x="4004" y="11"/>
                    </a:lnTo>
                    <a:lnTo>
                      <a:pt x="4004" y="11"/>
                    </a:lnTo>
                    <a:lnTo>
                      <a:pt x="4004" y="11"/>
                    </a:lnTo>
                    <a:lnTo>
                      <a:pt x="4004" y="11"/>
                    </a:lnTo>
                    <a:lnTo>
                      <a:pt x="4011" y="11"/>
                    </a:lnTo>
                    <a:lnTo>
                      <a:pt x="4011" y="11"/>
                    </a:lnTo>
                    <a:lnTo>
                      <a:pt x="4011" y="11"/>
                    </a:lnTo>
                    <a:lnTo>
                      <a:pt x="4011" y="11"/>
                    </a:lnTo>
                    <a:lnTo>
                      <a:pt x="4019" y="11"/>
                    </a:lnTo>
                    <a:lnTo>
                      <a:pt x="4019" y="11"/>
                    </a:lnTo>
                    <a:lnTo>
                      <a:pt x="4019" y="11"/>
                    </a:lnTo>
                    <a:lnTo>
                      <a:pt x="4019" y="11"/>
                    </a:lnTo>
                    <a:lnTo>
                      <a:pt x="4026" y="11"/>
                    </a:lnTo>
                    <a:lnTo>
                      <a:pt x="4026" y="11"/>
                    </a:lnTo>
                    <a:lnTo>
                      <a:pt x="4026" y="11"/>
                    </a:lnTo>
                    <a:lnTo>
                      <a:pt x="4026" y="11"/>
                    </a:lnTo>
                    <a:lnTo>
                      <a:pt x="4034" y="11"/>
                    </a:lnTo>
                    <a:lnTo>
                      <a:pt x="4034" y="11"/>
                    </a:lnTo>
                    <a:lnTo>
                      <a:pt x="4034" y="11"/>
                    </a:lnTo>
                    <a:lnTo>
                      <a:pt x="4034" y="11"/>
                    </a:lnTo>
                    <a:lnTo>
                      <a:pt x="4041" y="11"/>
                    </a:lnTo>
                    <a:lnTo>
                      <a:pt x="4041" y="11"/>
                    </a:lnTo>
                    <a:lnTo>
                      <a:pt x="4041" y="11"/>
                    </a:lnTo>
                    <a:lnTo>
                      <a:pt x="4041" y="11"/>
                    </a:lnTo>
                    <a:lnTo>
                      <a:pt x="4048" y="11"/>
                    </a:lnTo>
                    <a:lnTo>
                      <a:pt x="4048" y="11"/>
                    </a:lnTo>
                    <a:lnTo>
                      <a:pt x="4048" y="11"/>
                    </a:lnTo>
                    <a:lnTo>
                      <a:pt x="4048" y="11"/>
                    </a:lnTo>
                    <a:lnTo>
                      <a:pt x="4056" y="11"/>
                    </a:lnTo>
                    <a:lnTo>
                      <a:pt x="4056" y="11"/>
                    </a:lnTo>
                    <a:lnTo>
                      <a:pt x="4056" y="11"/>
                    </a:lnTo>
                    <a:lnTo>
                      <a:pt x="4056" y="11"/>
                    </a:lnTo>
                    <a:lnTo>
                      <a:pt x="4063" y="11"/>
                    </a:lnTo>
                    <a:lnTo>
                      <a:pt x="4063" y="11"/>
                    </a:lnTo>
                    <a:lnTo>
                      <a:pt x="4063" y="11"/>
                    </a:lnTo>
                    <a:lnTo>
                      <a:pt x="4063" y="11"/>
                    </a:lnTo>
                    <a:lnTo>
                      <a:pt x="4071" y="11"/>
                    </a:lnTo>
                    <a:lnTo>
                      <a:pt x="4071" y="11"/>
                    </a:lnTo>
                    <a:lnTo>
                      <a:pt x="4071" y="11"/>
                    </a:lnTo>
                    <a:lnTo>
                      <a:pt x="4071" y="11"/>
                    </a:lnTo>
                    <a:lnTo>
                      <a:pt x="4078" y="11"/>
                    </a:lnTo>
                    <a:lnTo>
                      <a:pt x="4078" y="11"/>
                    </a:lnTo>
                    <a:lnTo>
                      <a:pt x="4078" y="11"/>
                    </a:lnTo>
                    <a:lnTo>
                      <a:pt x="4078" y="11"/>
                    </a:lnTo>
                    <a:lnTo>
                      <a:pt x="4085" y="11"/>
                    </a:lnTo>
                    <a:lnTo>
                      <a:pt x="4085" y="11"/>
                    </a:lnTo>
                    <a:lnTo>
                      <a:pt x="4085" y="11"/>
                    </a:lnTo>
                    <a:lnTo>
                      <a:pt x="4085" y="11"/>
                    </a:lnTo>
                    <a:lnTo>
                      <a:pt x="4093" y="11"/>
                    </a:lnTo>
                    <a:lnTo>
                      <a:pt x="4093" y="11"/>
                    </a:lnTo>
                    <a:lnTo>
                      <a:pt x="4093" y="11"/>
                    </a:lnTo>
                    <a:lnTo>
                      <a:pt x="4093" y="11"/>
                    </a:lnTo>
                    <a:lnTo>
                      <a:pt x="4100" y="11"/>
                    </a:lnTo>
                    <a:lnTo>
                      <a:pt x="4100" y="11"/>
                    </a:lnTo>
                    <a:lnTo>
                      <a:pt x="4100" y="11"/>
                    </a:lnTo>
                    <a:lnTo>
                      <a:pt x="4100" y="11"/>
                    </a:lnTo>
                    <a:lnTo>
                      <a:pt x="4107" y="11"/>
                    </a:lnTo>
                    <a:lnTo>
                      <a:pt x="4107" y="11"/>
                    </a:lnTo>
                    <a:lnTo>
                      <a:pt x="4107" y="11"/>
                    </a:lnTo>
                    <a:lnTo>
                      <a:pt x="4107" y="11"/>
                    </a:lnTo>
                    <a:lnTo>
                      <a:pt x="4115" y="11"/>
                    </a:lnTo>
                    <a:lnTo>
                      <a:pt x="4115" y="11"/>
                    </a:lnTo>
                    <a:lnTo>
                      <a:pt x="4115" y="11"/>
                    </a:lnTo>
                    <a:lnTo>
                      <a:pt x="4115" y="11"/>
                    </a:lnTo>
                    <a:lnTo>
                      <a:pt x="4115" y="11"/>
                    </a:lnTo>
                    <a:lnTo>
                      <a:pt x="4122" y="11"/>
                    </a:lnTo>
                    <a:lnTo>
                      <a:pt x="4122" y="11"/>
                    </a:lnTo>
                    <a:lnTo>
                      <a:pt x="4122" y="11"/>
                    </a:lnTo>
                    <a:lnTo>
                      <a:pt x="4130" y="11"/>
                    </a:lnTo>
                    <a:lnTo>
                      <a:pt x="4130" y="11"/>
                    </a:lnTo>
                    <a:lnTo>
                      <a:pt x="4130" y="11"/>
                    </a:lnTo>
                    <a:lnTo>
                      <a:pt x="4130" y="11"/>
                    </a:lnTo>
                    <a:lnTo>
                      <a:pt x="4137" y="11"/>
                    </a:lnTo>
                    <a:lnTo>
                      <a:pt x="4137" y="11"/>
                    </a:lnTo>
                    <a:lnTo>
                      <a:pt x="4137" y="11"/>
                    </a:lnTo>
                    <a:lnTo>
                      <a:pt x="4137" y="11"/>
                    </a:lnTo>
                    <a:lnTo>
                      <a:pt x="4144" y="11"/>
                    </a:lnTo>
                    <a:lnTo>
                      <a:pt x="4144" y="11"/>
                    </a:lnTo>
                    <a:lnTo>
                      <a:pt x="4144" y="11"/>
                    </a:lnTo>
                    <a:lnTo>
                      <a:pt x="4144" y="11"/>
                    </a:lnTo>
                    <a:lnTo>
                      <a:pt x="4144" y="11"/>
                    </a:lnTo>
                    <a:lnTo>
                      <a:pt x="4152" y="11"/>
                    </a:lnTo>
                    <a:lnTo>
                      <a:pt x="4152" y="11"/>
                    </a:lnTo>
                    <a:lnTo>
                      <a:pt x="4152" y="11"/>
                    </a:lnTo>
                    <a:lnTo>
                      <a:pt x="4159" y="11"/>
                    </a:lnTo>
                    <a:lnTo>
                      <a:pt x="4159" y="11"/>
                    </a:lnTo>
                    <a:lnTo>
                      <a:pt x="4159" y="11"/>
                    </a:lnTo>
                    <a:lnTo>
                      <a:pt x="4159" y="11"/>
                    </a:lnTo>
                    <a:lnTo>
                      <a:pt x="4167" y="11"/>
                    </a:lnTo>
                    <a:lnTo>
                      <a:pt x="4167" y="11"/>
                    </a:lnTo>
                    <a:lnTo>
                      <a:pt x="4167" y="11"/>
                    </a:lnTo>
                    <a:lnTo>
                      <a:pt x="4167" y="11"/>
                    </a:lnTo>
                    <a:lnTo>
                      <a:pt x="4174" y="11"/>
                    </a:lnTo>
                    <a:lnTo>
                      <a:pt x="4174" y="11"/>
                    </a:lnTo>
                    <a:lnTo>
                      <a:pt x="4174" y="11"/>
                    </a:lnTo>
                    <a:lnTo>
                      <a:pt x="4174" y="11"/>
                    </a:lnTo>
                    <a:lnTo>
                      <a:pt x="4181" y="11"/>
                    </a:lnTo>
                    <a:lnTo>
                      <a:pt x="4181" y="11"/>
                    </a:lnTo>
                    <a:lnTo>
                      <a:pt x="4181" y="11"/>
                    </a:lnTo>
                    <a:lnTo>
                      <a:pt x="4181" y="11"/>
                    </a:lnTo>
                    <a:lnTo>
                      <a:pt x="4189" y="11"/>
                    </a:lnTo>
                    <a:lnTo>
                      <a:pt x="4189" y="11"/>
                    </a:lnTo>
                    <a:lnTo>
                      <a:pt x="4189" y="11"/>
                    </a:lnTo>
                    <a:lnTo>
                      <a:pt x="4189" y="11"/>
                    </a:lnTo>
                    <a:lnTo>
                      <a:pt x="4196" y="11"/>
                    </a:lnTo>
                    <a:lnTo>
                      <a:pt x="4196" y="11"/>
                    </a:lnTo>
                    <a:lnTo>
                      <a:pt x="4196" y="11"/>
                    </a:lnTo>
                    <a:lnTo>
                      <a:pt x="4196" y="11"/>
                    </a:lnTo>
                    <a:lnTo>
                      <a:pt x="4204" y="11"/>
                    </a:lnTo>
                    <a:lnTo>
                      <a:pt x="4204" y="11"/>
                    </a:lnTo>
                    <a:lnTo>
                      <a:pt x="4204" y="11"/>
                    </a:lnTo>
                    <a:lnTo>
                      <a:pt x="4204" y="11"/>
                    </a:lnTo>
                    <a:lnTo>
                      <a:pt x="4211" y="11"/>
                    </a:lnTo>
                    <a:lnTo>
                      <a:pt x="4211" y="11"/>
                    </a:lnTo>
                    <a:lnTo>
                      <a:pt x="4211" y="11"/>
                    </a:lnTo>
                    <a:lnTo>
                      <a:pt x="4211" y="11"/>
                    </a:lnTo>
                    <a:lnTo>
                      <a:pt x="4218" y="11"/>
                    </a:lnTo>
                    <a:lnTo>
                      <a:pt x="4218" y="11"/>
                    </a:lnTo>
                    <a:lnTo>
                      <a:pt x="4218" y="11"/>
                    </a:lnTo>
                    <a:lnTo>
                      <a:pt x="4218" y="11"/>
                    </a:lnTo>
                    <a:lnTo>
                      <a:pt x="4226" y="11"/>
                    </a:lnTo>
                    <a:lnTo>
                      <a:pt x="4226" y="11"/>
                    </a:lnTo>
                    <a:lnTo>
                      <a:pt x="4226" y="11"/>
                    </a:lnTo>
                    <a:lnTo>
                      <a:pt x="4226" y="11"/>
                    </a:lnTo>
                    <a:lnTo>
                      <a:pt x="4233" y="11"/>
                    </a:lnTo>
                    <a:lnTo>
                      <a:pt x="4233" y="11"/>
                    </a:lnTo>
                    <a:lnTo>
                      <a:pt x="4233" y="11"/>
                    </a:lnTo>
                    <a:lnTo>
                      <a:pt x="4233" y="11"/>
                    </a:lnTo>
                    <a:lnTo>
                      <a:pt x="4240" y="11"/>
                    </a:lnTo>
                    <a:lnTo>
                      <a:pt x="4240" y="11"/>
                    </a:lnTo>
                    <a:lnTo>
                      <a:pt x="4240" y="11"/>
                    </a:lnTo>
                    <a:lnTo>
                      <a:pt x="4240" y="11"/>
                    </a:lnTo>
                    <a:lnTo>
                      <a:pt x="4248" y="11"/>
                    </a:lnTo>
                    <a:lnTo>
                      <a:pt x="4248" y="11"/>
                    </a:lnTo>
                    <a:lnTo>
                      <a:pt x="4248" y="11"/>
                    </a:lnTo>
                    <a:lnTo>
                      <a:pt x="4248" y="11"/>
                    </a:lnTo>
                    <a:lnTo>
                      <a:pt x="4255" y="11"/>
                    </a:lnTo>
                    <a:lnTo>
                      <a:pt x="4255" y="11"/>
                    </a:lnTo>
                    <a:lnTo>
                      <a:pt x="4255" y="11"/>
                    </a:lnTo>
                    <a:lnTo>
                      <a:pt x="4255" y="11"/>
                    </a:lnTo>
                    <a:lnTo>
                      <a:pt x="4263" y="11"/>
                    </a:lnTo>
                    <a:lnTo>
                      <a:pt x="4263" y="11"/>
                    </a:lnTo>
                    <a:lnTo>
                      <a:pt x="4263" y="11"/>
                    </a:lnTo>
                    <a:lnTo>
                      <a:pt x="4263" y="11"/>
                    </a:lnTo>
                    <a:lnTo>
                      <a:pt x="4270" y="11"/>
                    </a:lnTo>
                    <a:lnTo>
                      <a:pt x="4270" y="11"/>
                    </a:lnTo>
                    <a:lnTo>
                      <a:pt x="4270" y="11"/>
                    </a:lnTo>
                    <a:lnTo>
                      <a:pt x="4270" y="11"/>
                    </a:lnTo>
                    <a:lnTo>
                      <a:pt x="4277" y="11"/>
                    </a:lnTo>
                    <a:lnTo>
                      <a:pt x="4277" y="11"/>
                    </a:lnTo>
                    <a:lnTo>
                      <a:pt x="4277" y="11"/>
                    </a:lnTo>
                    <a:lnTo>
                      <a:pt x="4277" y="11"/>
                    </a:lnTo>
                    <a:lnTo>
                      <a:pt x="4285" y="11"/>
                    </a:lnTo>
                    <a:lnTo>
                      <a:pt x="4285" y="11"/>
                    </a:lnTo>
                    <a:lnTo>
                      <a:pt x="4285" y="11"/>
                    </a:lnTo>
                    <a:lnTo>
                      <a:pt x="4285" y="11"/>
                    </a:lnTo>
                    <a:lnTo>
                      <a:pt x="4292" y="11"/>
                    </a:lnTo>
                    <a:lnTo>
                      <a:pt x="4292" y="11"/>
                    </a:lnTo>
                    <a:lnTo>
                      <a:pt x="4292" y="11"/>
                    </a:lnTo>
                    <a:lnTo>
                      <a:pt x="4292" y="11"/>
                    </a:lnTo>
                    <a:lnTo>
                      <a:pt x="4300" y="11"/>
                    </a:lnTo>
                    <a:lnTo>
                      <a:pt x="4300" y="11"/>
                    </a:lnTo>
                    <a:lnTo>
                      <a:pt x="4300" y="11"/>
                    </a:lnTo>
                    <a:lnTo>
                      <a:pt x="4300" y="11"/>
                    </a:lnTo>
                    <a:lnTo>
                      <a:pt x="4307" y="11"/>
                    </a:lnTo>
                    <a:lnTo>
                      <a:pt x="4307" y="11"/>
                    </a:lnTo>
                    <a:lnTo>
                      <a:pt x="4307" y="11"/>
                    </a:lnTo>
                    <a:lnTo>
                      <a:pt x="4307" y="11"/>
                    </a:lnTo>
                    <a:lnTo>
                      <a:pt x="4314" y="11"/>
                    </a:lnTo>
                    <a:lnTo>
                      <a:pt x="4314" y="11"/>
                    </a:lnTo>
                    <a:lnTo>
                      <a:pt x="4314" y="11"/>
                    </a:lnTo>
                    <a:lnTo>
                      <a:pt x="4314" y="11"/>
                    </a:lnTo>
                    <a:lnTo>
                      <a:pt x="4322" y="11"/>
                    </a:lnTo>
                    <a:lnTo>
                      <a:pt x="4322" y="11"/>
                    </a:lnTo>
                    <a:lnTo>
                      <a:pt x="4322" y="11"/>
                    </a:lnTo>
                    <a:lnTo>
                      <a:pt x="4322" y="11"/>
                    </a:lnTo>
                    <a:lnTo>
                      <a:pt x="4329" y="11"/>
                    </a:lnTo>
                    <a:lnTo>
                      <a:pt x="4329" y="11"/>
                    </a:lnTo>
                    <a:lnTo>
                      <a:pt x="4329" y="11"/>
                    </a:lnTo>
                    <a:lnTo>
                      <a:pt x="4329" y="11"/>
                    </a:lnTo>
                    <a:lnTo>
                      <a:pt x="4337" y="11"/>
                    </a:lnTo>
                    <a:lnTo>
                      <a:pt x="4337" y="11"/>
                    </a:lnTo>
                    <a:lnTo>
                      <a:pt x="4337" y="11"/>
                    </a:lnTo>
                    <a:lnTo>
                      <a:pt x="4337" y="11"/>
                    </a:lnTo>
                    <a:lnTo>
                      <a:pt x="4344" y="11"/>
                    </a:lnTo>
                    <a:lnTo>
                      <a:pt x="4344" y="11"/>
                    </a:lnTo>
                    <a:lnTo>
                      <a:pt x="4344" y="11"/>
                    </a:lnTo>
                    <a:lnTo>
                      <a:pt x="4344" y="11"/>
                    </a:lnTo>
                    <a:lnTo>
                      <a:pt x="4351" y="11"/>
                    </a:lnTo>
                    <a:lnTo>
                      <a:pt x="4351" y="11"/>
                    </a:lnTo>
                    <a:lnTo>
                      <a:pt x="4351" y="11"/>
                    </a:lnTo>
                    <a:lnTo>
                      <a:pt x="4351" y="11"/>
                    </a:lnTo>
                    <a:lnTo>
                      <a:pt x="4359" y="11"/>
                    </a:lnTo>
                    <a:lnTo>
                      <a:pt x="4359" y="11"/>
                    </a:lnTo>
                    <a:lnTo>
                      <a:pt x="4359" y="11"/>
                    </a:lnTo>
                    <a:lnTo>
                      <a:pt x="4366" y="11"/>
                    </a:lnTo>
                    <a:lnTo>
                      <a:pt x="4366" y="11"/>
                    </a:lnTo>
                    <a:lnTo>
                      <a:pt x="4366" y="11"/>
                    </a:lnTo>
                    <a:lnTo>
                      <a:pt x="4366" y="11"/>
                    </a:lnTo>
                    <a:lnTo>
                      <a:pt x="4373" y="11"/>
                    </a:lnTo>
                    <a:lnTo>
                      <a:pt x="4373" y="11"/>
                    </a:lnTo>
                    <a:lnTo>
                      <a:pt x="4373" y="11"/>
                    </a:lnTo>
                    <a:lnTo>
                      <a:pt x="4373" y="11"/>
                    </a:lnTo>
                    <a:lnTo>
                      <a:pt x="4373" y="11"/>
                    </a:lnTo>
                    <a:lnTo>
                      <a:pt x="4381" y="11"/>
                    </a:lnTo>
                    <a:lnTo>
                      <a:pt x="4381" y="11"/>
                    </a:lnTo>
                    <a:lnTo>
                      <a:pt x="4381" y="11"/>
                    </a:lnTo>
                    <a:lnTo>
                      <a:pt x="4381" y="11"/>
                    </a:lnTo>
                    <a:lnTo>
                      <a:pt x="4388" y="11"/>
                    </a:lnTo>
                    <a:lnTo>
                      <a:pt x="4388" y="11"/>
                    </a:lnTo>
                    <a:lnTo>
                      <a:pt x="4388" y="11"/>
                    </a:lnTo>
                    <a:lnTo>
                      <a:pt x="4396" y="11"/>
                    </a:lnTo>
                    <a:lnTo>
                      <a:pt x="4396" y="11"/>
                    </a:lnTo>
                    <a:lnTo>
                      <a:pt x="4396" y="11"/>
                    </a:lnTo>
                    <a:lnTo>
                      <a:pt x="4396" y="11"/>
                    </a:lnTo>
                    <a:lnTo>
                      <a:pt x="4403" y="11"/>
                    </a:lnTo>
                    <a:lnTo>
                      <a:pt x="4403" y="11"/>
                    </a:lnTo>
                    <a:lnTo>
                      <a:pt x="4403" y="11"/>
                    </a:lnTo>
                    <a:lnTo>
                      <a:pt x="4403" y="11"/>
                    </a:lnTo>
                    <a:lnTo>
                      <a:pt x="4410" y="11"/>
                    </a:lnTo>
                    <a:lnTo>
                      <a:pt x="4410" y="11"/>
                    </a:lnTo>
                    <a:lnTo>
                      <a:pt x="4410" y="11"/>
                    </a:lnTo>
                    <a:lnTo>
                      <a:pt x="4410" y="11"/>
                    </a:lnTo>
                    <a:lnTo>
                      <a:pt x="4418" y="11"/>
                    </a:lnTo>
                    <a:lnTo>
                      <a:pt x="4418" y="11"/>
                    </a:lnTo>
                    <a:lnTo>
                      <a:pt x="4418" y="11"/>
                    </a:lnTo>
                    <a:lnTo>
                      <a:pt x="4418" y="11"/>
                    </a:lnTo>
                    <a:lnTo>
                      <a:pt x="4425" y="11"/>
                    </a:lnTo>
                    <a:lnTo>
                      <a:pt x="4425" y="11"/>
                    </a:lnTo>
                    <a:lnTo>
                      <a:pt x="4425" y="11"/>
                    </a:lnTo>
                    <a:lnTo>
                      <a:pt x="4425" y="11"/>
                    </a:lnTo>
                    <a:lnTo>
                      <a:pt x="4433" y="11"/>
                    </a:lnTo>
                    <a:lnTo>
                      <a:pt x="4433" y="11"/>
                    </a:lnTo>
                    <a:lnTo>
                      <a:pt x="4433" y="11"/>
                    </a:lnTo>
                    <a:lnTo>
                      <a:pt x="4433" y="11"/>
                    </a:lnTo>
                    <a:lnTo>
                      <a:pt x="4440" y="11"/>
                    </a:lnTo>
                    <a:lnTo>
                      <a:pt x="4440" y="11"/>
                    </a:lnTo>
                    <a:lnTo>
                      <a:pt x="4440" y="11"/>
                    </a:lnTo>
                    <a:lnTo>
                      <a:pt x="4440" y="11"/>
                    </a:lnTo>
                    <a:lnTo>
                      <a:pt x="4447" y="11"/>
                    </a:lnTo>
                    <a:lnTo>
                      <a:pt x="4447" y="11"/>
                    </a:lnTo>
                    <a:lnTo>
                      <a:pt x="4447" y="11"/>
                    </a:lnTo>
                    <a:lnTo>
                      <a:pt x="4447" y="11"/>
                    </a:lnTo>
                    <a:lnTo>
                      <a:pt x="4455" y="11"/>
                    </a:lnTo>
                    <a:lnTo>
                      <a:pt x="4455" y="11"/>
                    </a:lnTo>
                    <a:lnTo>
                      <a:pt x="4455" y="11"/>
                    </a:lnTo>
                    <a:lnTo>
                      <a:pt x="4455" y="11"/>
                    </a:lnTo>
                    <a:lnTo>
                      <a:pt x="4462" y="11"/>
                    </a:lnTo>
                    <a:lnTo>
                      <a:pt x="4462" y="11"/>
                    </a:lnTo>
                    <a:lnTo>
                      <a:pt x="4462" y="11"/>
                    </a:lnTo>
                    <a:lnTo>
                      <a:pt x="4462" y="11"/>
                    </a:lnTo>
                    <a:lnTo>
                      <a:pt x="4469" y="11"/>
                    </a:lnTo>
                    <a:lnTo>
                      <a:pt x="4469" y="11"/>
                    </a:lnTo>
                    <a:lnTo>
                      <a:pt x="4469" y="11"/>
                    </a:lnTo>
                    <a:lnTo>
                      <a:pt x="4469" y="11"/>
                    </a:lnTo>
                    <a:lnTo>
                      <a:pt x="4477" y="11"/>
                    </a:lnTo>
                    <a:lnTo>
                      <a:pt x="4477" y="11"/>
                    </a:lnTo>
                    <a:lnTo>
                      <a:pt x="4477" y="11"/>
                    </a:lnTo>
                    <a:lnTo>
                      <a:pt x="4477" y="11"/>
                    </a:lnTo>
                    <a:lnTo>
                      <a:pt x="4484" y="11"/>
                    </a:lnTo>
                    <a:lnTo>
                      <a:pt x="4484" y="11"/>
                    </a:lnTo>
                    <a:lnTo>
                      <a:pt x="4484" y="11"/>
                    </a:lnTo>
                    <a:lnTo>
                      <a:pt x="4484" y="11"/>
                    </a:lnTo>
                    <a:lnTo>
                      <a:pt x="4492" y="11"/>
                    </a:lnTo>
                    <a:lnTo>
                      <a:pt x="4492" y="11"/>
                    </a:lnTo>
                    <a:lnTo>
                      <a:pt x="4492" y="11"/>
                    </a:lnTo>
                    <a:lnTo>
                      <a:pt x="4492" y="11"/>
                    </a:lnTo>
                    <a:lnTo>
                      <a:pt x="4499" y="11"/>
                    </a:lnTo>
                    <a:lnTo>
                      <a:pt x="4499" y="11"/>
                    </a:lnTo>
                    <a:lnTo>
                      <a:pt x="4499" y="11"/>
                    </a:lnTo>
                    <a:lnTo>
                      <a:pt x="4499" y="11"/>
                    </a:lnTo>
                    <a:lnTo>
                      <a:pt x="4506" y="11"/>
                    </a:lnTo>
                    <a:lnTo>
                      <a:pt x="4506" y="11"/>
                    </a:lnTo>
                    <a:lnTo>
                      <a:pt x="4506" y="11"/>
                    </a:lnTo>
                    <a:lnTo>
                      <a:pt x="4506" y="11"/>
                    </a:lnTo>
                    <a:lnTo>
                      <a:pt x="4514" y="11"/>
                    </a:lnTo>
                    <a:lnTo>
                      <a:pt x="4514" y="11"/>
                    </a:lnTo>
                    <a:lnTo>
                      <a:pt x="4514" y="11"/>
                    </a:lnTo>
                    <a:lnTo>
                      <a:pt x="4514" y="11"/>
                    </a:lnTo>
                    <a:lnTo>
                      <a:pt x="4521" y="11"/>
                    </a:lnTo>
                    <a:lnTo>
                      <a:pt x="4521" y="11"/>
                    </a:lnTo>
                    <a:lnTo>
                      <a:pt x="4521" y="11"/>
                    </a:lnTo>
                    <a:lnTo>
                      <a:pt x="4521" y="11"/>
                    </a:lnTo>
                    <a:lnTo>
                      <a:pt x="4529" y="11"/>
                    </a:lnTo>
                    <a:lnTo>
                      <a:pt x="4529" y="11"/>
                    </a:lnTo>
                    <a:lnTo>
                      <a:pt x="4529" y="11"/>
                    </a:lnTo>
                    <a:lnTo>
                      <a:pt x="4529" y="11"/>
                    </a:lnTo>
                    <a:lnTo>
                      <a:pt x="4536" y="11"/>
                    </a:lnTo>
                    <a:lnTo>
                      <a:pt x="4536" y="11"/>
                    </a:lnTo>
                    <a:lnTo>
                      <a:pt x="4536" y="11"/>
                    </a:lnTo>
                    <a:lnTo>
                      <a:pt x="4536" y="11"/>
                    </a:lnTo>
                    <a:lnTo>
                      <a:pt x="4543" y="11"/>
                    </a:lnTo>
                    <a:lnTo>
                      <a:pt x="4543" y="11"/>
                    </a:lnTo>
                    <a:lnTo>
                      <a:pt x="4543" y="11"/>
                    </a:lnTo>
                    <a:lnTo>
                      <a:pt x="4543" y="11"/>
                    </a:lnTo>
                    <a:lnTo>
                      <a:pt x="4551" y="11"/>
                    </a:lnTo>
                    <a:lnTo>
                      <a:pt x="4551" y="11"/>
                    </a:lnTo>
                    <a:lnTo>
                      <a:pt x="4551" y="11"/>
                    </a:lnTo>
                    <a:lnTo>
                      <a:pt x="4551" y="11"/>
                    </a:lnTo>
                    <a:lnTo>
                      <a:pt x="4558" y="11"/>
                    </a:lnTo>
                    <a:lnTo>
                      <a:pt x="4558" y="11"/>
                    </a:lnTo>
                    <a:lnTo>
                      <a:pt x="4558" y="11"/>
                    </a:lnTo>
                    <a:lnTo>
                      <a:pt x="4566" y="11"/>
                    </a:lnTo>
                    <a:lnTo>
                      <a:pt x="4566" y="11"/>
                    </a:lnTo>
                    <a:lnTo>
                      <a:pt x="4566" y="11"/>
                    </a:lnTo>
                    <a:lnTo>
                      <a:pt x="4566" y="11"/>
                    </a:lnTo>
                    <a:lnTo>
                      <a:pt x="4573" y="11"/>
                    </a:lnTo>
                    <a:lnTo>
                      <a:pt x="4573" y="11"/>
                    </a:lnTo>
                    <a:lnTo>
                      <a:pt x="4573" y="11"/>
                    </a:lnTo>
                    <a:lnTo>
                      <a:pt x="4573" y="11"/>
                    </a:lnTo>
                    <a:lnTo>
                      <a:pt x="4580" y="11"/>
                    </a:lnTo>
                    <a:lnTo>
                      <a:pt x="4580" y="11"/>
                    </a:lnTo>
                    <a:lnTo>
                      <a:pt x="4580" y="11"/>
                    </a:lnTo>
                    <a:lnTo>
                      <a:pt x="4580" y="11"/>
                    </a:lnTo>
                    <a:lnTo>
                      <a:pt x="4588" y="11"/>
                    </a:lnTo>
                    <a:lnTo>
                      <a:pt x="4588" y="11"/>
                    </a:lnTo>
                    <a:lnTo>
                      <a:pt x="4588" y="11"/>
                    </a:lnTo>
                    <a:lnTo>
                      <a:pt x="4588" y="11"/>
                    </a:lnTo>
                    <a:lnTo>
                      <a:pt x="4595" y="11"/>
                    </a:lnTo>
                    <a:lnTo>
                      <a:pt x="4595" y="11"/>
                    </a:lnTo>
                    <a:lnTo>
                      <a:pt x="4595" y="11"/>
                    </a:lnTo>
                    <a:lnTo>
                      <a:pt x="4595" y="11"/>
                    </a:lnTo>
                    <a:lnTo>
                      <a:pt x="4602" y="11"/>
                    </a:lnTo>
                    <a:lnTo>
                      <a:pt x="4602" y="11"/>
                    </a:lnTo>
                    <a:lnTo>
                      <a:pt x="4602" y="11"/>
                    </a:lnTo>
                    <a:lnTo>
                      <a:pt x="4602" y="11"/>
                    </a:lnTo>
                    <a:lnTo>
                      <a:pt x="4602" y="11"/>
                    </a:lnTo>
                    <a:lnTo>
                      <a:pt x="4610" y="11"/>
                    </a:lnTo>
                    <a:lnTo>
                      <a:pt x="4610" y="11"/>
                    </a:lnTo>
                    <a:lnTo>
                      <a:pt x="4610" y="11"/>
                    </a:lnTo>
                    <a:lnTo>
                      <a:pt x="4610" y="11"/>
                    </a:lnTo>
                    <a:lnTo>
                      <a:pt x="4617" y="11"/>
                    </a:lnTo>
                    <a:lnTo>
                      <a:pt x="4617" y="11"/>
                    </a:lnTo>
                    <a:lnTo>
                      <a:pt x="4617" y="11"/>
                    </a:lnTo>
                    <a:lnTo>
                      <a:pt x="4617" y="11"/>
                    </a:lnTo>
                    <a:lnTo>
                      <a:pt x="4625" y="11"/>
                    </a:lnTo>
                    <a:lnTo>
                      <a:pt x="4625" y="11"/>
                    </a:lnTo>
                    <a:lnTo>
                      <a:pt x="4625" y="11"/>
                    </a:lnTo>
                    <a:lnTo>
                      <a:pt x="4625" y="11"/>
                    </a:lnTo>
                    <a:lnTo>
                      <a:pt x="4632" y="11"/>
                    </a:lnTo>
                    <a:lnTo>
                      <a:pt x="4632" y="11"/>
                    </a:lnTo>
                    <a:lnTo>
                      <a:pt x="4632" y="11"/>
                    </a:lnTo>
                    <a:lnTo>
                      <a:pt x="4632" y="11"/>
                    </a:lnTo>
                    <a:lnTo>
                      <a:pt x="4639" y="11"/>
                    </a:lnTo>
                    <a:lnTo>
                      <a:pt x="4639" y="11"/>
                    </a:lnTo>
                    <a:lnTo>
                      <a:pt x="4639" y="11"/>
                    </a:lnTo>
                    <a:lnTo>
                      <a:pt x="4647" y="11"/>
                    </a:lnTo>
                    <a:lnTo>
                      <a:pt x="4647" y="11"/>
                    </a:lnTo>
                    <a:lnTo>
                      <a:pt x="4647" y="11"/>
                    </a:lnTo>
                    <a:lnTo>
                      <a:pt x="4647" y="11"/>
                    </a:lnTo>
                    <a:lnTo>
                      <a:pt x="4654" y="11"/>
                    </a:lnTo>
                    <a:lnTo>
                      <a:pt x="4654" y="11"/>
                    </a:lnTo>
                    <a:lnTo>
                      <a:pt x="4654" y="11"/>
                    </a:lnTo>
                    <a:lnTo>
                      <a:pt x="4654" y="11"/>
                    </a:lnTo>
                    <a:lnTo>
                      <a:pt x="4662" y="11"/>
                    </a:lnTo>
                    <a:lnTo>
                      <a:pt x="4662" y="11"/>
                    </a:lnTo>
                    <a:lnTo>
                      <a:pt x="4662" y="11"/>
                    </a:lnTo>
                    <a:lnTo>
                      <a:pt x="4662" y="11"/>
                    </a:lnTo>
                    <a:lnTo>
                      <a:pt x="4669" y="11"/>
                    </a:lnTo>
                    <a:lnTo>
                      <a:pt x="4669" y="11"/>
                    </a:lnTo>
                    <a:lnTo>
                      <a:pt x="4669" y="11"/>
                    </a:lnTo>
                    <a:lnTo>
                      <a:pt x="4669" y="11"/>
                    </a:lnTo>
                    <a:lnTo>
                      <a:pt x="4676" y="11"/>
                    </a:lnTo>
                    <a:lnTo>
                      <a:pt x="4676" y="11"/>
                    </a:lnTo>
                    <a:lnTo>
                      <a:pt x="4676" y="11"/>
                    </a:lnTo>
                    <a:lnTo>
                      <a:pt x="4676" y="11"/>
                    </a:lnTo>
                    <a:lnTo>
                      <a:pt x="4684" y="11"/>
                    </a:lnTo>
                    <a:lnTo>
                      <a:pt x="4684" y="11"/>
                    </a:lnTo>
                    <a:lnTo>
                      <a:pt x="4684" y="11"/>
                    </a:lnTo>
                    <a:lnTo>
                      <a:pt x="4684" y="11"/>
                    </a:lnTo>
                    <a:lnTo>
                      <a:pt x="4691" y="11"/>
                    </a:lnTo>
                    <a:lnTo>
                      <a:pt x="4691" y="11"/>
                    </a:lnTo>
                    <a:lnTo>
                      <a:pt x="4691" y="11"/>
                    </a:lnTo>
                    <a:lnTo>
                      <a:pt x="4691" y="11"/>
                    </a:lnTo>
                    <a:lnTo>
                      <a:pt x="4699" y="11"/>
                    </a:lnTo>
                    <a:lnTo>
                      <a:pt x="4699" y="11"/>
                    </a:lnTo>
                    <a:lnTo>
                      <a:pt x="4699" y="11"/>
                    </a:lnTo>
                    <a:lnTo>
                      <a:pt x="4699" y="11"/>
                    </a:lnTo>
                    <a:lnTo>
                      <a:pt x="4706" y="11"/>
                    </a:lnTo>
                    <a:lnTo>
                      <a:pt x="4706" y="11"/>
                    </a:lnTo>
                    <a:lnTo>
                      <a:pt x="4706" y="11"/>
                    </a:lnTo>
                    <a:lnTo>
                      <a:pt x="4706" y="11"/>
                    </a:lnTo>
                    <a:lnTo>
                      <a:pt x="4713" y="11"/>
                    </a:lnTo>
                    <a:lnTo>
                      <a:pt x="4713" y="11"/>
                    </a:lnTo>
                    <a:lnTo>
                      <a:pt x="4713" y="11"/>
                    </a:lnTo>
                    <a:lnTo>
                      <a:pt x="4713" y="11"/>
                    </a:lnTo>
                    <a:lnTo>
                      <a:pt x="4721" y="11"/>
                    </a:lnTo>
                    <a:lnTo>
                      <a:pt x="4721" y="11"/>
                    </a:lnTo>
                    <a:lnTo>
                      <a:pt x="4721" y="11"/>
                    </a:lnTo>
                    <a:lnTo>
                      <a:pt x="4721" y="11"/>
                    </a:lnTo>
                    <a:lnTo>
                      <a:pt x="4721" y="11"/>
                    </a:lnTo>
                    <a:lnTo>
                      <a:pt x="4728" y="11"/>
                    </a:lnTo>
                    <a:lnTo>
                      <a:pt x="4728" y="11"/>
                    </a:lnTo>
                    <a:lnTo>
                      <a:pt x="4728" y="11"/>
                    </a:lnTo>
                    <a:lnTo>
                      <a:pt x="4735" y="11"/>
                    </a:lnTo>
                    <a:lnTo>
                      <a:pt x="4735" y="11"/>
                    </a:lnTo>
                    <a:lnTo>
                      <a:pt x="4735" y="11"/>
                    </a:lnTo>
                    <a:lnTo>
                      <a:pt x="4735" y="11"/>
                    </a:lnTo>
                    <a:lnTo>
                      <a:pt x="4743" y="11"/>
                    </a:lnTo>
                    <a:lnTo>
                      <a:pt x="4743" y="11"/>
                    </a:lnTo>
                    <a:lnTo>
                      <a:pt x="4743" y="11"/>
                    </a:lnTo>
                    <a:lnTo>
                      <a:pt x="4743" y="11"/>
                    </a:lnTo>
                    <a:lnTo>
                      <a:pt x="4743" y="11"/>
                    </a:lnTo>
                    <a:lnTo>
                      <a:pt x="4750" y="11"/>
                    </a:lnTo>
                    <a:lnTo>
                      <a:pt x="4750" y="11"/>
                    </a:lnTo>
                    <a:lnTo>
                      <a:pt x="4750" y="11"/>
                    </a:lnTo>
                    <a:lnTo>
                      <a:pt x="4758" y="11"/>
                    </a:lnTo>
                    <a:lnTo>
                      <a:pt x="4758" y="11"/>
                    </a:lnTo>
                    <a:lnTo>
                      <a:pt x="4758" y="11"/>
                    </a:lnTo>
                    <a:lnTo>
                      <a:pt x="4758" y="11"/>
                    </a:lnTo>
                    <a:lnTo>
                      <a:pt x="4765" y="11"/>
                    </a:lnTo>
                    <a:lnTo>
                      <a:pt x="4765" y="11"/>
                    </a:lnTo>
                    <a:lnTo>
                      <a:pt x="4765" y="11"/>
                    </a:lnTo>
                    <a:lnTo>
                      <a:pt x="4765" y="11"/>
                    </a:lnTo>
                    <a:lnTo>
                      <a:pt x="4772" y="11"/>
                    </a:lnTo>
                    <a:lnTo>
                      <a:pt x="4772" y="11"/>
                    </a:lnTo>
                    <a:lnTo>
                      <a:pt x="4772" y="11"/>
                    </a:lnTo>
                    <a:lnTo>
                      <a:pt x="4772" y="11"/>
                    </a:lnTo>
                    <a:lnTo>
                      <a:pt x="4780" y="11"/>
                    </a:lnTo>
                    <a:lnTo>
                      <a:pt x="4780" y="11"/>
                    </a:lnTo>
                    <a:lnTo>
                      <a:pt x="4780" y="11"/>
                    </a:lnTo>
                    <a:lnTo>
                      <a:pt x="4780" y="11"/>
                    </a:lnTo>
                    <a:lnTo>
                      <a:pt x="4787" y="11"/>
                    </a:lnTo>
                    <a:lnTo>
                      <a:pt x="4787" y="11"/>
                    </a:lnTo>
                    <a:lnTo>
                      <a:pt x="4787" y="11"/>
                    </a:lnTo>
                    <a:lnTo>
                      <a:pt x="4787" y="11"/>
                    </a:lnTo>
                    <a:lnTo>
                      <a:pt x="4795" y="11"/>
                    </a:lnTo>
                    <a:lnTo>
                      <a:pt x="4795" y="11"/>
                    </a:lnTo>
                    <a:lnTo>
                      <a:pt x="4795" y="11"/>
                    </a:lnTo>
                    <a:lnTo>
                      <a:pt x="4795" y="11"/>
                    </a:lnTo>
                    <a:lnTo>
                      <a:pt x="4802" y="11"/>
                    </a:lnTo>
                    <a:lnTo>
                      <a:pt x="4802" y="11"/>
                    </a:lnTo>
                    <a:lnTo>
                      <a:pt x="4802" y="11"/>
                    </a:lnTo>
                    <a:lnTo>
                      <a:pt x="4802" y="11"/>
                    </a:lnTo>
                    <a:lnTo>
                      <a:pt x="4809" y="11"/>
                    </a:lnTo>
                    <a:lnTo>
                      <a:pt x="4809" y="11"/>
                    </a:lnTo>
                    <a:lnTo>
                      <a:pt x="4809" y="11"/>
                    </a:lnTo>
                    <a:lnTo>
                      <a:pt x="4809" y="11"/>
                    </a:lnTo>
                    <a:lnTo>
                      <a:pt x="4817" y="11"/>
                    </a:lnTo>
                    <a:lnTo>
                      <a:pt x="4817" y="11"/>
                    </a:lnTo>
                    <a:lnTo>
                      <a:pt x="4817" y="11"/>
                    </a:lnTo>
                    <a:lnTo>
                      <a:pt x="4817" y="11"/>
                    </a:lnTo>
                    <a:lnTo>
                      <a:pt x="4824" y="11"/>
                    </a:lnTo>
                    <a:lnTo>
                      <a:pt x="4824" y="11"/>
                    </a:lnTo>
                    <a:lnTo>
                      <a:pt x="4824" y="11"/>
                    </a:lnTo>
                    <a:lnTo>
                      <a:pt x="4824" y="11"/>
                    </a:lnTo>
                    <a:lnTo>
                      <a:pt x="4832" y="11"/>
                    </a:lnTo>
                    <a:lnTo>
                      <a:pt x="4832" y="11"/>
                    </a:lnTo>
                    <a:lnTo>
                      <a:pt x="4832" y="11"/>
                    </a:lnTo>
                    <a:lnTo>
                      <a:pt x="4832" y="11"/>
                    </a:lnTo>
                    <a:lnTo>
                      <a:pt x="4839" y="11"/>
                    </a:lnTo>
                    <a:lnTo>
                      <a:pt x="4839" y="11"/>
                    </a:lnTo>
                    <a:lnTo>
                      <a:pt x="4839" y="11"/>
                    </a:lnTo>
                    <a:lnTo>
                      <a:pt x="4839" y="11"/>
                    </a:lnTo>
                    <a:lnTo>
                      <a:pt x="4846" y="11"/>
                    </a:lnTo>
                    <a:lnTo>
                      <a:pt x="4846" y="11"/>
                    </a:lnTo>
                    <a:lnTo>
                      <a:pt x="4846" y="11"/>
                    </a:lnTo>
                    <a:lnTo>
                      <a:pt x="4846" y="11"/>
                    </a:lnTo>
                    <a:lnTo>
                      <a:pt x="4854" y="11"/>
                    </a:lnTo>
                    <a:lnTo>
                      <a:pt x="4854" y="11"/>
                    </a:lnTo>
                    <a:lnTo>
                      <a:pt x="4854" y="11"/>
                    </a:lnTo>
                    <a:lnTo>
                      <a:pt x="4854" y="11"/>
                    </a:lnTo>
                    <a:lnTo>
                      <a:pt x="4861" y="11"/>
                    </a:lnTo>
                    <a:lnTo>
                      <a:pt x="4861" y="11"/>
                    </a:lnTo>
                    <a:lnTo>
                      <a:pt x="4861" y="11"/>
                    </a:lnTo>
                    <a:lnTo>
                      <a:pt x="4861" y="11"/>
                    </a:lnTo>
                    <a:lnTo>
                      <a:pt x="4868" y="11"/>
                    </a:lnTo>
                    <a:lnTo>
                      <a:pt x="4868" y="11"/>
                    </a:lnTo>
                    <a:lnTo>
                      <a:pt x="4868" y="11"/>
                    </a:lnTo>
                    <a:lnTo>
                      <a:pt x="4868" y="11"/>
                    </a:lnTo>
                    <a:lnTo>
                      <a:pt x="4876" y="11"/>
                    </a:lnTo>
                    <a:lnTo>
                      <a:pt x="4876" y="11"/>
                    </a:lnTo>
                    <a:lnTo>
                      <a:pt x="4876" y="11"/>
                    </a:lnTo>
                    <a:lnTo>
                      <a:pt x="4876" y="11"/>
                    </a:lnTo>
                    <a:lnTo>
                      <a:pt x="4883" y="11"/>
                    </a:lnTo>
                    <a:lnTo>
                      <a:pt x="4883" y="11"/>
                    </a:lnTo>
                    <a:lnTo>
                      <a:pt x="4883" y="11"/>
                    </a:lnTo>
                    <a:lnTo>
                      <a:pt x="4883" y="11"/>
                    </a:lnTo>
                    <a:lnTo>
                      <a:pt x="4891" y="11"/>
                    </a:lnTo>
                    <a:lnTo>
                      <a:pt x="4891" y="11"/>
                    </a:lnTo>
                    <a:lnTo>
                      <a:pt x="4891" y="11"/>
                    </a:lnTo>
                    <a:lnTo>
                      <a:pt x="4891" y="11"/>
                    </a:lnTo>
                    <a:lnTo>
                      <a:pt x="4898" y="11"/>
                    </a:lnTo>
                    <a:lnTo>
                      <a:pt x="4898" y="11"/>
                    </a:lnTo>
                    <a:lnTo>
                      <a:pt x="4898" y="11"/>
                    </a:lnTo>
                    <a:lnTo>
                      <a:pt x="4905" y="11"/>
                    </a:lnTo>
                    <a:lnTo>
                      <a:pt x="4905" y="11"/>
                    </a:lnTo>
                    <a:lnTo>
                      <a:pt x="4905" y="11"/>
                    </a:lnTo>
                    <a:lnTo>
                      <a:pt x="4905" y="11"/>
                    </a:lnTo>
                    <a:lnTo>
                      <a:pt x="4905" y="11"/>
                    </a:lnTo>
                    <a:lnTo>
                      <a:pt x="4913" y="11"/>
                    </a:lnTo>
                    <a:lnTo>
                      <a:pt x="4913" y="11"/>
                    </a:lnTo>
                    <a:lnTo>
                      <a:pt x="4913" y="11"/>
                    </a:lnTo>
                    <a:lnTo>
                      <a:pt x="4913" y="11"/>
                    </a:lnTo>
                    <a:lnTo>
                      <a:pt x="4920" y="11"/>
                    </a:lnTo>
                    <a:lnTo>
                      <a:pt x="4920" y="11"/>
                    </a:lnTo>
                    <a:lnTo>
                      <a:pt x="4920" y="11"/>
                    </a:lnTo>
                    <a:lnTo>
                      <a:pt x="4920" y="11"/>
                    </a:lnTo>
                    <a:lnTo>
                      <a:pt x="4928" y="11"/>
                    </a:lnTo>
                    <a:lnTo>
                      <a:pt x="4928" y="11"/>
                    </a:lnTo>
                    <a:lnTo>
                      <a:pt x="4928" y="11"/>
                    </a:lnTo>
                    <a:lnTo>
                      <a:pt x="4935" y="11"/>
                    </a:lnTo>
                    <a:lnTo>
                      <a:pt x="4935" y="11"/>
                    </a:lnTo>
                    <a:lnTo>
                      <a:pt x="4935" y="11"/>
                    </a:lnTo>
                    <a:lnTo>
                      <a:pt x="4935" y="11"/>
                    </a:lnTo>
                    <a:lnTo>
                      <a:pt x="4942" y="11"/>
                    </a:lnTo>
                    <a:lnTo>
                      <a:pt x="4942" y="11"/>
                    </a:lnTo>
                    <a:lnTo>
                      <a:pt x="4942" y="11"/>
                    </a:lnTo>
                    <a:lnTo>
                      <a:pt x="4942" y="11"/>
                    </a:lnTo>
                    <a:lnTo>
                      <a:pt x="4950" y="11"/>
                    </a:lnTo>
                    <a:lnTo>
                      <a:pt x="4950" y="11"/>
                    </a:lnTo>
                    <a:lnTo>
                      <a:pt x="4950" y="11"/>
                    </a:lnTo>
                    <a:lnTo>
                      <a:pt x="4950" y="11"/>
                    </a:lnTo>
                    <a:lnTo>
                      <a:pt x="4957" y="11"/>
                    </a:lnTo>
                    <a:lnTo>
                      <a:pt x="4957" y="11"/>
                    </a:lnTo>
                    <a:lnTo>
                      <a:pt x="4957" y="11"/>
                    </a:lnTo>
                    <a:lnTo>
                      <a:pt x="4957" y="11"/>
                    </a:lnTo>
                    <a:lnTo>
                      <a:pt x="4965" y="11"/>
                    </a:lnTo>
                    <a:lnTo>
                      <a:pt x="4965" y="11"/>
                    </a:lnTo>
                    <a:lnTo>
                      <a:pt x="4965" y="11"/>
                    </a:lnTo>
                    <a:lnTo>
                      <a:pt x="4965" y="11"/>
                    </a:lnTo>
                    <a:lnTo>
                      <a:pt x="4972" y="11"/>
                    </a:lnTo>
                    <a:lnTo>
                      <a:pt x="4972" y="11"/>
                    </a:lnTo>
                    <a:lnTo>
                      <a:pt x="4972" y="11"/>
                    </a:lnTo>
                    <a:lnTo>
                      <a:pt x="4972" y="11"/>
                    </a:lnTo>
                    <a:lnTo>
                      <a:pt x="4979" y="11"/>
                    </a:lnTo>
                    <a:lnTo>
                      <a:pt x="4979" y="11"/>
                    </a:lnTo>
                    <a:lnTo>
                      <a:pt x="4979" y="11"/>
                    </a:lnTo>
                    <a:lnTo>
                      <a:pt x="4979" y="11"/>
                    </a:lnTo>
                    <a:lnTo>
                      <a:pt x="4987" y="11"/>
                    </a:lnTo>
                    <a:lnTo>
                      <a:pt x="4987" y="11"/>
                    </a:lnTo>
                    <a:lnTo>
                      <a:pt x="4987" y="11"/>
                    </a:lnTo>
                    <a:lnTo>
                      <a:pt x="4987" y="11"/>
                    </a:lnTo>
                    <a:lnTo>
                      <a:pt x="4994" y="11"/>
                    </a:lnTo>
                    <a:lnTo>
                      <a:pt x="4994" y="11"/>
                    </a:lnTo>
                    <a:lnTo>
                      <a:pt x="4994" y="11"/>
                    </a:lnTo>
                    <a:lnTo>
                      <a:pt x="4994" y="11"/>
                    </a:lnTo>
                    <a:lnTo>
                      <a:pt x="5001" y="11"/>
                    </a:lnTo>
                    <a:lnTo>
                      <a:pt x="5001" y="11"/>
                    </a:lnTo>
                    <a:lnTo>
                      <a:pt x="5001" y="11"/>
                    </a:lnTo>
                    <a:lnTo>
                      <a:pt x="5001" y="11"/>
                    </a:lnTo>
                    <a:lnTo>
                      <a:pt x="5009" y="11"/>
                    </a:lnTo>
                    <a:lnTo>
                      <a:pt x="5009" y="11"/>
                    </a:lnTo>
                    <a:lnTo>
                      <a:pt x="5009" y="11"/>
                    </a:lnTo>
                    <a:lnTo>
                      <a:pt x="5009" y="11"/>
                    </a:lnTo>
                    <a:lnTo>
                      <a:pt x="5016" y="11"/>
                    </a:lnTo>
                    <a:lnTo>
                      <a:pt x="5016" y="11"/>
                    </a:lnTo>
                    <a:lnTo>
                      <a:pt x="5016" y="11"/>
                    </a:lnTo>
                    <a:lnTo>
                      <a:pt x="5016" y="11"/>
                    </a:lnTo>
                    <a:lnTo>
                      <a:pt x="5016" y="11"/>
                    </a:lnTo>
                    <a:lnTo>
                      <a:pt x="5024" y="6"/>
                    </a:lnTo>
                    <a:lnTo>
                      <a:pt x="5024" y="6"/>
                    </a:lnTo>
                    <a:lnTo>
                      <a:pt x="5024" y="6"/>
                    </a:lnTo>
                    <a:lnTo>
                      <a:pt x="5031" y="6"/>
                    </a:lnTo>
                    <a:lnTo>
                      <a:pt x="5031" y="6"/>
                    </a:lnTo>
                    <a:lnTo>
                      <a:pt x="5031" y="6"/>
                    </a:lnTo>
                    <a:lnTo>
                      <a:pt x="5031" y="6"/>
                    </a:lnTo>
                    <a:lnTo>
                      <a:pt x="5031" y="6"/>
                    </a:lnTo>
                    <a:lnTo>
                      <a:pt x="5038" y="6"/>
                    </a:lnTo>
                    <a:lnTo>
                      <a:pt x="5038" y="6"/>
                    </a:lnTo>
                    <a:lnTo>
                      <a:pt x="5038" y="6"/>
                    </a:lnTo>
                    <a:lnTo>
                      <a:pt x="5038" y="6"/>
                    </a:lnTo>
                    <a:lnTo>
                      <a:pt x="5046" y="6"/>
                    </a:lnTo>
                    <a:lnTo>
                      <a:pt x="5046" y="6"/>
                    </a:lnTo>
                    <a:lnTo>
                      <a:pt x="5046" y="6"/>
                    </a:lnTo>
                    <a:lnTo>
                      <a:pt x="5046" y="6"/>
                    </a:lnTo>
                    <a:lnTo>
                      <a:pt x="5053" y="6"/>
                    </a:lnTo>
                    <a:lnTo>
                      <a:pt x="5053" y="6"/>
                    </a:lnTo>
                    <a:lnTo>
                      <a:pt x="5053" y="6"/>
                    </a:lnTo>
                    <a:lnTo>
                      <a:pt x="5053" y="6"/>
                    </a:lnTo>
                    <a:lnTo>
                      <a:pt x="5061" y="6"/>
                    </a:lnTo>
                    <a:lnTo>
                      <a:pt x="5061" y="6"/>
                    </a:lnTo>
                    <a:lnTo>
                      <a:pt x="5061" y="6"/>
                    </a:lnTo>
                    <a:lnTo>
                      <a:pt x="5061" y="6"/>
                    </a:lnTo>
                    <a:lnTo>
                      <a:pt x="5068" y="6"/>
                    </a:lnTo>
                    <a:lnTo>
                      <a:pt x="5068" y="6"/>
                    </a:lnTo>
                    <a:lnTo>
                      <a:pt x="5068" y="6"/>
                    </a:lnTo>
                    <a:lnTo>
                      <a:pt x="5075" y="6"/>
                    </a:lnTo>
                    <a:lnTo>
                      <a:pt x="5075" y="6"/>
                    </a:lnTo>
                    <a:lnTo>
                      <a:pt x="5075" y="6"/>
                    </a:lnTo>
                    <a:lnTo>
                      <a:pt x="5075" y="6"/>
                    </a:lnTo>
                    <a:lnTo>
                      <a:pt x="5083" y="6"/>
                    </a:lnTo>
                    <a:lnTo>
                      <a:pt x="5083" y="6"/>
                    </a:lnTo>
                    <a:lnTo>
                      <a:pt x="5083" y="6"/>
                    </a:lnTo>
                    <a:lnTo>
                      <a:pt x="5083" y="6"/>
                    </a:lnTo>
                    <a:lnTo>
                      <a:pt x="5090" y="6"/>
                    </a:lnTo>
                    <a:lnTo>
                      <a:pt x="5090" y="6"/>
                    </a:lnTo>
                    <a:lnTo>
                      <a:pt x="5090" y="0"/>
                    </a:lnTo>
                    <a:lnTo>
                      <a:pt x="5090" y="0"/>
                    </a:lnTo>
                    <a:lnTo>
                      <a:pt x="5098" y="0"/>
                    </a:lnTo>
                    <a:lnTo>
                      <a:pt x="5098" y="0"/>
                    </a:lnTo>
                    <a:lnTo>
                      <a:pt x="5098" y="0"/>
                    </a:lnTo>
                    <a:lnTo>
                      <a:pt x="5098" y="0"/>
                    </a:lnTo>
                    <a:lnTo>
                      <a:pt x="5105" y="0"/>
                    </a:lnTo>
                    <a:lnTo>
                      <a:pt x="5105" y="0"/>
                    </a:lnTo>
                    <a:lnTo>
                      <a:pt x="5105" y="0"/>
                    </a:lnTo>
                    <a:lnTo>
                      <a:pt x="5105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20" y="0"/>
                    </a:lnTo>
                    <a:lnTo>
                      <a:pt x="5120" y="0"/>
                    </a:lnTo>
                    <a:lnTo>
                      <a:pt x="5120" y="0"/>
                    </a:lnTo>
                    <a:lnTo>
                      <a:pt x="5120" y="0"/>
                    </a:lnTo>
                    <a:lnTo>
                      <a:pt x="5127" y="0"/>
                    </a:lnTo>
                    <a:lnTo>
                      <a:pt x="5127" y="0"/>
                    </a:lnTo>
                    <a:lnTo>
                      <a:pt x="5127" y="0"/>
                    </a:lnTo>
                    <a:lnTo>
                      <a:pt x="5134" y="0"/>
                    </a:lnTo>
                    <a:lnTo>
                      <a:pt x="5134" y="0"/>
                    </a:lnTo>
                    <a:lnTo>
                      <a:pt x="5134" y="0"/>
                    </a:lnTo>
                    <a:lnTo>
                      <a:pt x="5134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9" y="0"/>
                    </a:lnTo>
                    <a:lnTo>
                      <a:pt x="5149" y="0"/>
                    </a:lnTo>
                    <a:lnTo>
                      <a:pt x="5149" y="0"/>
                    </a:lnTo>
                    <a:lnTo>
                      <a:pt x="5149" y="0"/>
                    </a:lnTo>
                    <a:lnTo>
                      <a:pt x="5157" y="0"/>
                    </a:lnTo>
                    <a:lnTo>
                      <a:pt x="5157" y="0"/>
                    </a:lnTo>
                    <a:lnTo>
                      <a:pt x="5157" y="0"/>
                    </a:lnTo>
                    <a:lnTo>
                      <a:pt x="5157" y="0"/>
                    </a:lnTo>
                    <a:lnTo>
                      <a:pt x="5164" y="0"/>
                    </a:lnTo>
                    <a:lnTo>
                      <a:pt x="5164" y="0"/>
                    </a:lnTo>
                    <a:lnTo>
                      <a:pt x="5164" y="0"/>
                    </a:lnTo>
                    <a:lnTo>
                      <a:pt x="5164" y="0"/>
                    </a:lnTo>
                    <a:lnTo>
                      <a:pt x="5171" y="0"/>
                    </a:lnTo>
                    <a:lnTo>
                      <a:pt x="5171" y="0"/>
                    </a:lnTo>
                    <a:lnTo>
                      <a:pt x="5171" y="0"/>
                    </a:lnTo>
                    <a:lnTo>
                      <a:pt x="5171" y="0"/>
                    </a:lnTo>
                    <a:lnTo>
                      <a:pt x="5179" y="0"/>
                    </a:lnTo>
                    <a:lnTo>
                      <a:pt x="5179" y="0"/>
                    </a:lnTo>
                    <a:lnTo>
                      <a:pt x="5179" y="0"/>
                    </a:lnTo>
                    <a:lnTo>
                      <a:pt x="5179" y="0"/>
                    </a:lnTo>
                    <a:lnTo>
                      <a:pt x="5186" y="0"/>
                    </a:lnTo>
                    <a:lnTo>
                      <a:pt x="5186" y="0"/>
                    </a:lnTo>
                    <a:lnTo>
                      <a:pt x="5186" y="0"/>
                    </a:lnTo>
                    <a:lnTo>
                      <a:pt x="5194" y="0"/>
                    </a:lnTo>
                    <a:lnTo>
                      <a:pt x="5194" y="0"/>
                    </a:lnTo>
                    <a:lnTo>
                      <a:pt x="5194" y="0"/>
                    </a:lnTo>
                    <a:lnTo>
                      <a:pt x="5194" y="0"/>
                    </a:lnTo>
                    <a:lnTo>
                      <a:pt x="5201" y="0"/>
                    </a:lnTo>
                    <a:lnTo>
                      <a:pt x="5201" y="0"/>
                    </a:lnTo>
                    <a:lnTo>
                      <a:pt x="5201" y="0"/>
                    </a:lnTo>
                    <a:lnTo>
                      <a:pt x="5201" y="0"/>
                    </a:lnTo>
                    <a:lnTo>
                      <a:pt x="5201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08" y="0"/>
                    </a:lnTo>
                    <a:lnTo>
                      <a:pt x="5216" y="0"/>
                    </a:lnTo>
                    <a:lnTo>
                      <a:pt x="5216" y="0"/>
                    </a:lnTo>
                    <a:lnTo>
                      <a:pt x="5216" y="0"/>
                    </a:lnTo>
                    <a:lnTo>
                      <a:pt x="5216" y="0"/>
                    </a:lnTo>
                    <a:lnTo>
                      <a:pt x="5223" y="0"/>
                    </a:lnTo>
                    <a:lnTo>
                      <a:pt x="5223" y="0"/>
                    </a:lnTo>
                    <a:lnTo>
                      <a:pt x="5223" y="0"/>
                    </a:lnTo>
                    <a:lnTo>
                      <a:pt x="5223" y="0"/>
                    </a:lnTo>
                    <a:lnTo>
                      <a:pt x="5231" y="0"/>
                    </a:lnTo>
                    <a:lnTo>
                      <a:pt x="5231" y="0"/>
                    </a:lnTo>
                    <a:lnTo>
                      <a:pt x="5231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38" y="0"/>
                    </a:lnTo>
                    <a:lnTo>
                      <a:pt x="5245" y="0"/>
                    </a:lnTo>
                    <a:lnTo>
                      <a:pt x="5245" y="0"/>
                    </a:lnTo>
                    <a:lnTo>
                      <a:pt x="5245" y="0"/>
                    </a:lnTo>
                    <a:lnTo>
                      <a:pt x="5245" y="0"/>
                    </a:lnTo>
                    <a:lnTo>
                      <a:pt x="5245" y="0"/>
                    </a:lnTo>
                    <a:lnTo>
                      <a:pt x="5253" y="0"/>
                    </a:lnTo>
                    <a:lnTo>
                      <a:pt x="5253" y="0"/>
                    </a:lnTo>
                    <a:lnTo>
                      <a:pt x="5253" y="0"/>
                    </a:lnTo>
                    <a:lnTo>
                      <a:pt x="5253" y="0"/>
                    </a:lnTo>
                    <a:lnTo>
                      <a:pt x="5260" y="0"/>
                    </a:lnTo>
                    <a:lnTo>
                      <a:pt x="5260" y="0"/>
                    </a:lnTo>
                    <a:lnTo>
                      <a:pt x="5260" y="0"/>
                    </a:lnTo>
                    <a:lnTo>
                      <a:pt x="5260" y="0"/>
                    </a:lnTo>
                    <a:lnTo>
                      <a:pt x="5267" y="0"/>
                    </a:lnTo>
                    <a:lnTo>
                      <a:pt x="5267" y="0"/>
                    </a:lnTo>
                    <a:lnTo>
                      <a:pt x="5267" y="0"/>
                    </a:lnTo>
                    <a:lnTo>
                      <a:pt x="5275" y="0"/>
                    </a:lnTo>
                    <a:lnTo>
                      <a:pt x="5275" y="0"/>
                    </a:lnTo>
                    <a:lnTo>
                      <a:pt x="5275" y="0"/>
                    </a:lnTo>
                    <a:lnTo>
                      <a:pt x="5275" y="0"/>
                    </a:lnTo>
                    <a:lnTo>
                      <a:pt x="5282" y="0"/>
                    </a:lnTo>
                    <a:lnTo>
                      <a:pt x="5282" y="0"/>
                    </a:lnTo>
                    <a:lnTo>
                      <a:pt x="5282" y="0"/>
                    </a:lnTo>
                    <a:lnTo>
                      <a:pt x="5282" y="0"/>
                    </a:lnTo>
                    <a:lnTo>
                      <a:pt x="5290" y="0"/>
                    </a:lnTo>
                    <a:lnTo>
                      <a:pt x="5290" y="0"/>
                    </a:lnTo>
                    <a:lnTo>
                      <a:pt x="5290" y="0"/>
                    </a:lnTo>
                    <a:lnTo>
                      <a:pt x="5290" y="0"/>
                    </a:lnTo>
                    <a:lnTo>
                      <a:pt x="5297" y="0"/>
                    </a:lnTo>
                    <a:lnTo>
                      <a:pt x="5297" y="0"/>
                    </a:lnTo>
                    <a:lnTo>
                      <a:pt x="5297" y="0"/>
                    </a:lnTo>
                    <a:lnTo>
                      <a:pt x="5297" y="0"/>
                    </a:lnTo>
                    <a:lnTo>
                      <a:pt x="5304" y="0"/>
                    </a:lnTo>
                    <a:lnTo>
                      <a:pt x="5304" y="0"/>
                    </a:lnTo>
                    <a:lnTo>
                      <a:pt x="5304" y="0"/>
                    </a:lnTo>
                    <a:lnTo>
                      <a:pt x="5304" y="0"/>
                    </a:lnTo>
                    <a:lnTo>
                      <a:pt x="5312" y="0"/>
                    </a:lnTo>
                    <a:lnTo>
                      <a:pt x="5312" y="0"/>
                    </a:lnTo>
                    <a:lnTo>
                      <a:pt x="5312" y="0"/>
                    </a:lnTo>
                    <a:lnTo>
                      <a:pt x="5312" y="0"/>
                    </a:lnTo>
                    <a:lnTo>
                      <a:pt x="5319" y="0"/>
                    </a:lnTo>
                    <a:lnTo>
                      <a:pt x="5319" y="0"/>
                    </a:lnTo>
                    <a:lnTo>
                      <a:pt x="5319" y="0"/>
                    </a:lnTo>
                    <a:lnTo>
                      <a:pt x="5319" y="0"/>
                    </a:lnTo>
                    <a:lnTo>
                      <a:pt x="5327" y="0"/>
                    </a:lnTo>
                    <a:lnTo>
                      <a:pt x="5327" y="0"/>
                    </a:lnTo>
                    <a:lnTo>
                      <a:pt x="5327" y="0"/>
                    </a:lnTo>
                    <a:lnTo>
                      <a:pt x="5327" y="0"/>
                    </a:lnTo>
                    <a:lnTo>
                      <a:pt x="5334" y="0"/>
                    </a:lnTo>
                    <a:lnTo>
                      <a:pt x="5334" y="0"/>
                    </a:lnTo>
                    <a:lnTo>
                      <a:pt x="5334" y="0"/>
                    </a:lnTo>
                    <a:lnTo>
                      <a:pt x="5334" y="0"/>
                    </a:lnTo>
                    <a:lnTo>
                      <a:pt x="5341" y="0"/>
                    </a:lnTo>
                    <a:lnTo>
                      <a:pt x="5341" y="0"/>
                    </a:lnTo>
                    <a:lnTo>
                      <a:pt x="5341" y="0"/>
                    </a:lnTo>
                    <a:lnTo>
                      <a:pt x="5341" y="0"/>
                    </a:lnTo>
                    <a:lnTo>
                      <a:pt x="5349" y="6"/>
                    </a:lnTo>
                    <a:lnTo>
                      <a:pt x="5349" y="6"/>
                    </a:lnTo>
                    <a:lnTo>
                      <a:pt x="5349" y="6"/>
                    </a:lnTo>
                    <a:lnTo>
                      <a:pt x="5349" y="6"/>
                    </a:lnTo>
                    <a:lnTo>
                      <a:pt x="5356" y="6"/>
                    </a:lnTo>
                    <a:lnTo>
                      <a:pt x="5356" y="6"/>
                    </a:lnTo>
                    <a:lnTo>
                      <a:pt x="5356" y="6"/>
                    </a:lnTo>
                    <a:lnTo>
                      <a:pt x="5356" y="6"/>
                    </a:lnTo>
                    <a:lnTo>
                      <a:pt x="5363" y="6"/>
                    </a:lnTo>
                    <a:lnTo>
                      <a:pt x="5363" y="6"/>
                    </a:lnTo>
                    <a:lnTo>
                      <a:pt x="5363" y="6"/>
                    </a:lnTo>
                    <a:lnTo>
                      <a:pt x="5363" y="6"/>
                    </a:lnTo>
                    <a:lnTo>
                      <a:pt x="5371" y="6"/>
                    </a:lnTo>
                    <a:lnTo>
                      <a:pt x="5371" y="6"/>
                    </a:lnTo>
                    <a:lnTo>
                      <a:pt x="5371" y="6"/>
                    </a:lnTo>
                    <a:lnTo>
                      <a:pt x="5371" y="6"/>
                    </a:lnTo>
                    <a:lnTo>
                      <a:pt x="5378" y="6"/>
                    </a:lnTo>
                    <a:lnTo>
                      <a:pt x="5378" y="6"/>
                    </a:lnTo>
                    <a:lnTo>
                      <a:pt x="5378" y="6"/>
                    </a:lnTo>
                    <a:lnTo>
                      <a:pt x="5378" y="6"/>
                    </a:lnTo>
                    <a:lnTo>
                      <a:pt x="5386" y="6"/>
                    </a:lnTo>
                    <a:lnTo>
                      <a:pt x="5386" y="6"/>
                    </a:lnTo>
                    <a:lnTo>
                      <a:pt x="5386" y="6"/>
                    </a:lnTo>
                    <a:lnTo>
                      <a:pt x="5386" y="6"/>
                    </a:lnTo>
                    <a:lnTo>
                      <a:pt x="5393" y="6"/>
                    </a:lnTo>
                    <a:lnTo>
                      <a:pt x="5393" y="6"/>
                    </a:lnTo>
                    <a:lnTo>
                      <a:pt x="5393" y="6"/>
                    </a:lnTo>
                    <a:lnTo>
                      <a:pt x="5393" y="6"/>
                    </a:lnTo>
                    <a:lnTo>
                      <a:pt x="5400" y="6"/>
                    </a:lnTo>
                    <a:lnTo>
                      <a:pt x="5400" y="6"/>
                    </a:lnTo>
                    <a:lnTo>
                      <a:pt x="5400" y="6"/>
                    </a:lnTo>
                    <a:lnTo>
                      <a:pt x="5400" y="6"/>
                    </a:lnTo>
                    <a:lnTo>
                      <a:pt x="5408" y="6"/>
                    </a:lnTo>
                    <a:lnTo>
                      <a:pt x="5408" y="6"/>
                    </a:lnTo>
                    <a:lnTo>
                      <a:pt x="5408" y="6"/>
                    </a:lnTo>
                    <a:lnTo>
                      <a:pt x="5408" y="6"/>
                    </a:lnTo>
                    <a:lnTo>
                      <a:pt x="5415" y="6"/>
                    </a:lnTo>
                    <a:lnTo>
                      <a:pt x="5415" y="11"/>
                    </a:lnTo>
                    <a:lnTo>
                      <a:pt x="5415" y="11"/>
                    </a:lnTo>
                    <a:lnTo>
                      <a:pt x="5415" y="11"/>
                    </a:lnTo>
                    <a:lnTo>
                      <a:pt x="5423" y="11"/>
                    </a:lnTo>
                    <a:lnTo>
                      <a:pt x="5423" y="11"/>
                    </a:lnTo>
                    <a:lnTo>
                      <a:pt x="5423" y="11"/>
                    </a:lnTo>
                    <a:lnTo>
                      <a:pt x="5423" y="11"/>
                    </a:lnTo>
                    <a:lnTo>
                      <a:pt x="5430" y="11"/>
                    </a:lnTo>
                    <a:lnTo>
                      <a:pt x="5430" y="11"/>
                    </a:lnTo>
                    <a:lnTo>
                      <a:pt x="5430" y="11"/>
                    </a:lnTo>
                    <a:lnTo>
                      <a:pt x="5430" y="11"/>
                    </a:lnTo>
                    <a:lnTo>
                      <a:pt x="5437" y="11"/>
                    </a:lnTo>
                    <a:lnTo>
                      <a:pt x="5437" y="11"/>
                    </a:lnTo>
                    <a:lnTo>
                      <a:pt x="5437" y="11"/>
                    </a:lnTo>
                    <a:lnTo>
                      <a:pt x="5437" y="11"/>
                    </a:lnTo>
                    <a:lnTo>
                      <a:pt x="5445" y="11"/>
                    </a:lnTo>
                    <a:lnTo>
                      <a:pt x="5445" y="11"/>
                    </a:lnTo>
                    <a:lnTo>
                      <a:pt x="5445" y="11"/>
                    </a:lnTo>
                    <a:lnTo>
                      <a:pt x="5445" y="11"/>
                    </a:lnTo>
                    <a:lnTo>
                      <a:pt x="5452" y="11"/>
                    </a:lnTo>
                    <a:lnTo>
                      <a:pt x="5452" y="11"/>
                    </a:lnTo>
                    <a:lnTo>
                      <a:pt x="5452" y="11"/>
                    </a:lnTo>
                    <a:lnTo>
                      <a:pt x="5452" y="11"/>
                    </a:lnTo>
                    <a:lnTo>
                      <a:pt x="5460" y="11"/>
                    </a:lnTo>
                    <a:lnTo>
                      <a:pt x="5460" y="11"/>
                    </a:lnTo>
                    <a:lnTo>
                      <a:pt x="5460" y="11"/>
                    </a:lnTo>
                    <a:lnTo>
                      <a:pt x="5467" y="11"/>
                    </a:lnTo>
                    <a:lnTo>
                      <a:pt x="5467" y="11"/>
                    </a:lnTo>
                    <a:lnTo>
                      <a:pt x="5467" y="11"/>
                    </a:lnTo>
                    <a:lnTo>
                      <a:pt x="5467" y="11"/>
                    </a:lnTo>
                    <a:lnTo>
                      <a:pt x="5474" y="11"/>
                    </a:lnTo>
                    <a:lnTo>
                      <a:pt x="5474" y="11"/>
                    </a:lnTo>
                    <a:lnTo>
                      <a:pt x="5474" y="11"/>
                    </a:lnTo>
                    <a:lnTo>
                      <a:pt x="5474" y="11"/>
                    </a:lnTo>
                    <a:lnTo>
                      <a:pt x="5482" y="11"/>
                    </a:lnTo>
                    <a:lnTo>
                      <a:pt x="5482" y="11"/>
                    </a:lnTo>
                    <a:lnTo>
                      <a:pt x="5482" y="11"/>
                    </a:lnTo>
                    <a:lnTo>
                      <a:pt x="5482" y="11"/>
                    </a:lnTo>
                    <a:lnTo>
                      <a:pt x="5489" y="11"/>
                    </a:lnTo>
                    <a:lnTo>
                      <a:pt x="5489" y="11"/>
                    </a:lnTo>
                    <a:lnTo>
                      <a:pt x="5489" y="11"/>
                    </a:lnTo>
                    <a:lnTo>
                      <a:pt x="5489" y="11"/>
                    </a:lnTo>
                    <a:lnTo>
                      <a:pt x="5489" y="11"/>
                    </a:lnTo>
                    <a:lnTo>
                      <a:pt x="5496" y="11"/>
                    </a:lnTo>
                    <a:lnTo>
                      <a:pt x="5496" y="11"/>
                    </a:lnTo>
                    <a:lnTo>
                      <a:pt x="5496" y="11"/>
                    </a:lnTo>
                    <a:lnTo>
                      <a:pt x="5496" y="11"/>
                    </a:lnTo>
                    <a:lnTo>
                      <a:pt x="5504" y="11"/>
                    </a:lnTo>
                    <a:lnTo>
                      <a:pt x="5504" y="11"/>
                    </a:lnTo>
                    <a:lnTo>
                      <a:pt x="5504" y="11"/>
                    </a:lnTo>
                    <a:lnTo>
                      <a:pt x="5504" y="11"/>
                    </a:lnTo>
                    <a:lnTo>
                      <a:pt x="5511" y="11"/>
                    </a:lnTo>
                    <a:lnTo>
                      <a:pt x="5511" y="11"/>
                    </a:lnTo>
                    <a:lnTo>
                      <a:pt x="5511" y="11"/>
                    </a:lnTo>
                    <a:lnTo>
                      <a:pt x="5511" y="11"/>
                    </a:lnTo>
                    <a:lnTo>
                      <a:pt x="5519" y="11"/>
                    </a:lnTo>
                    <a:lnTo>
                      <a:pt x="5519" y="11"/>
                    </a:lnTo>
                    <a:lnTo>
                      <a:pt x="5519" y="11"/>
                    </a:lnTo>
                    <a:lnTo>
                      <a:pt x="5519" y="11"/>
                    </a:lnTo>
                    <a:lnTo>
                      <a:pt x="5526" y="11"/>
                    </a:lnTo>
                    <a:lnTo>
                      <a:pt x="5526" y="11"/>
                    </a:lnTo>
                    <a:lnTo>
                      <a:pt x="5526" y="11"/>
                    </a:lnTo>
                    <a:lnTo>
                      <a:pt x="5526" y="11"/>
                    </a:lnTo>
                    <a:lnTo>
                      <a:pt x="5533" y="11"/>
                    </a:lnTo>
                    <a:lnTo>
                      <a:pt x="5533" y="11"/>
                    </a:lnTo>
                    <a:lnTo>
                      <a:pt x="5533" y="11"/>
                    </a:lnTo>
                    <a:lnTo>
                      <a:pt x="5533" y="11"/>
                    </a:lnTo>
                    <a:lnTo>
                      <a:pt x="5541" y="11"/>
                    </a:lnTo>
                    <a:lnTo>
                      <a:pt x="5541" y="11"/>
                    </a:lnTo>
                    <a:lnTo>
                      <a:pt x="5541" y="11"/>
                    </a:lnTo>
                    <a:lnTo>
                      <a:pt x="5541" y="11"/>
                    </a:lnTo>
                    <a:lnTo>
                      <a:pt x="5548" y="11"/>
                    </a:lnTo>
                    <a:lnTo>
                      <a:pt x="5548" y="11"/>
                    </a:lnTo>
                    <a:lnTo>
                      <a:pt x="5548" y="11"/>
                    </a:lnTo>
                    <a:lnTo>
                      <a:pt x="5548" y="11"/>
                    </a:lnTo>
                    <a:lnTo>
                      <a:pt x="5556" y="11"/>
                    </a:lnTo>
                    <a:lnTo>
                      <a:pt x="5556" y="11"/>
                    </a:lnTo>
                    <a:lnTo>
                      <a:pt x="5556" y="11"/>
                    </a:lnTo>
                    <a:lnTo>
                      <a:pt x="5563" y="11"/>
                    </a:lnTo>
                    <a:lnTo>
                      <a:pt x="5563" y="11"/>
                    </a:lnTo>
                    <a:lnTo>
                      <a:pt x="5563" y="11"/>
                    </a:lnTo>
                    <a:lnTo>
                      <a:pt x="5563" y="11"/>
                    </a:lnTo>
                    <a:lnTo>
                      <a:pt x="5570" y="11"/>
                    </a:lnTo>
                    <a:lnTo>
                      <a:pt x="5570" y="11"/>
                    </a:lnTo>
                    <a:lnTo>
                      <a:pt x="5570" y="11"/>
                    </a:lnTo>
                    <a:lnTo>
                      <a:pt x="5570" y="11"/>
                    </a:lnTo>
                    <a:lnTo>
                      <a:pt x="5578" y="11"/>
                    </a:lnTo>
                    <a:lnTo>
                      <a:pt x="5578" y="11"/>
                    </a:lnTo>
                    <a:lnTo>
                      <a:pt x="5578" y="11"/>
                    </a:lnTo>
                    <a:lnTo>
                      <a:pt x="5578" y="11"/>
                    </a:lnTo>
                    <a:lnTo>
                      <a:pt x="5585" y="11"/>
                    </a:lnTo>
                    <a:lnTo>
                      <a:pt x="5585" y="11"/>
                    </a:lnTo>
                    <a:lnTo>
                      <a:pt x="5585" y="11"/>
                    </a:lnTo>
                    <a:lnTo>
                      <a:pt x="5585" y="11"/>
                    </a:lnTo>
                    <a:lnTo>
                      <a:pt x="5593" y="11"/>
                    </a:lnTo>
                    <a:lnTo>
                      <a:pt x="5593" y="11"/>
                    </a:lnTo>
                    <a:lnTo>
                      <a:pt x="5593" y="11"/>
                    </a:lnTo>
                    <a:lnTo>
                      <a:pt x="5593" y="11"/>
                    </a:lnTo>
                    <a:lnTo>
                      <a:pt x="5600" y="11"/>
                    </a:lnTo>
                    <a:lnTo>
                      <a:pt x="5600" y="11"/>
                    </a:lnTo>
                    <a:lnTo>
                      <a:pt x="5600" y="11"/>
                    </a:lnTo>
                    <a:lnTo>
                      <a:pt x="5600" y="11"/>
                    </a:lnTo>
                    <a:lnTo>
                      <a:pt x="5600" y="11"/>
                    </a:lnTo>
                    <a:lnTo>
                      <a:pt x="5607" y="11"/>
                    </a:lnTo>
                    <a:lnTo>
                      <a:pt x="5607" y="11"/>
                    </a:lnTo>
                    <a:lnTo>
                      <a:pt x="5607" y="11"/>
                    </a:lnTo>
                    <a:lnTo>
                      <a:pt x="5607" y="11"/>
                    </a:lnTo>
                    <a:lnTo>
                      <a:pt x="5615" y="11"/>
                    </a:lnTo>
                    <a:lnTo>
                      <a:pt x="5615" y="11"/>
                    </a:lnTo>
                    <a:lnTo>
                      <a:pt x="5615" y="11"/>
                    </a:lnTo>
                    <a:lnTo>
                      <a:pt x="5615" y="11"/>
                    </a:lnTo>
                    <a:lnTo>
                      <a:pt x="5622" y="11"/>
                    </a:lnTo>
                    <a:lnTo>
                      <a:pt x="5622" y="11"/>
                    </a:lnTo>
                    <a:lnTo>
                      <a:pt x="5622" y="11"/>
                    </a:lnTo>
                    <a:lnTo>
                      <a:pt x="5622" y="11"/>
                    </a:lnTo>
                    <a:lnTo>
                      <a:pt x="5629" y="11"/>
                    </a:lnTo>
                    <a:lnTo>
                      <a:pt x="5629" y="11"/>
                    </a:lnTo>
                    <a:lnTo>
                      <a:pt x="5629" y="11"/>
                    </a:lnTo>
                    <a:lnTo>
                      <a:pt x="5637" y="11"/>
                    </a:lnTo>
                    <a:lnTo>
                      <a:pt x="5637" y="11"/>
                    </a:lnTo>
                    <a:lnTo>
                      <a:pt x="5637" y="11"/>
                    </a:lnTo>
                    <a:lnTo>
                      <a:pt x="5637" y="11"/>
                    </a:lnTo>
                    <a:lnTo>
                      <a:pt x="5644" y="11"/>
                    </a:lnTo>
                    <a:lnTo>
                      <a:pt x="5644" y="11"/>
                    </a:lnTo>
                    <a:lnTo>
                      <a:pt x="5644" y="11"/>
                    </a:lnTo>
                    <a:lnTo>
                      <a:pt x="5644" y="11"/>
                    </a:lnTo>
                    <a:lnTo>
                      <a:pt x="5652" y="11"/>
                    </a:lnTo>
                    <a:lnTo>
                      <a:pt x="5652" y="11"/>
                    </a:lnTo>
                    <a:lnTo>
                      <a:pt x="5652" y="11"/>
                    </a:lnTo>
                    <a:lnTo>
                      <a:pt x="5652" y="11"/>
                    </a:lnTo>
                    <a:lnTo>
                      <a:pt x="5659" y="11"/>
                    </a:lnTo>
                    <a:lnTo>
                      <a:pt x="5659" y="11"/>
                    </a:lnTo>
                    <a:lnTo>
                      <a:pt x="5659" y="11"/>
                    </a:lnTo>
                    <a:lnTo>
                      <a:pt x="5659" y="11"/>
                    </a:lnTo>
                    <a:lnTo>
                      <a:pt x="5666" y="11"/>
                    </a:lnTo>
                    <a:lnTo>
                      <a:pt x="5666" y="11"/>
                    </a:lnTo>
                    <a:lnTo>
                      <a:pt x="5666" y="11"/>
                    </a:lnTo>
                    <a:lnTo>
                      <a:pt x="5666" y="11"/>
                    </a:lnTo>
                    <a:lnTo>
                      <a:pt x="5674" y="11"/>
                    </a:lnTo>
                    <a:lnTo>
                      <a:pt x="5674" y="11"/>
                    </a:lnTo>
                    <a:lnTo>
                      <a:pt x="5674" y="11"/>
                    </a:lnTo>
                    <a:lnTo>
                      <a:pt x="5674" y="11"/>
                    </a:lnTo>
                    <a:lnTo>
                      <a:pt x="5681" y="11"/>
                    </a:lnTo>
                    <a:lnTo>
                      <a:pt x="5681" y="11"/>
                    </a:lnTo>
                    <a:lnTo>
                      <a:pt x="5681" y="11"/>
                    </a:lnTo>
                    <a:lnTo>
                      <a:pt x="5681" y="11"/>
                    </a:lnTo>
                    <a:lnTo>
                      <a:pt x="5689" y="11"/>
                    </a:lnTo>
                    <a:lnTo>
                      <a:pt x="5689" y="11"/>
                    </a:lnTo>
                    <a:lnTo>
                      <a:pt x="5689" y="11"/>
                    </a:lnTo>
                    <a:lnTo>
                      <a:pt x="5689" y="11"/>
                    </a:lnTo>
                    <a:lnTo>
                      <a:pt x="5696" y="11"/>
                    </a:lnTo>
                    <a:lnTo>
                      <a:pt x="5696" y="11"/>
                    </a:lnTo>
                    <a:lnTo>
                      <a:pt x="5696" y="11"/>
                    </a:lnTo>
                    <a:lnTo>
                      <a:pt x="5696" y="11"/>
                    </a:lnTo>
                    <a:lnTo>
                      <a:pt x="5703" y="11"/>
                    </a:lnTo>
                    <a:lnTo>
                      <a:pt x="5703" y="11"/>
                    </a:lnTo>
                    <a:lnTo>
                      <a:pt x="5703" y="11"/>
                    </a:lnTo>
                    <a:lnTo>
                      <a:pt x="5703" y="11"/>
                    </a:lnTo>
                    <a:lnTo>
                      <a:pt x="5711" y="11"/>
                    </a:lnTo>
                    <a:lnTo>
                      <a:pt x="5711" y="11"/>
                    </a:lnTo>
                    <a:lnTo>
                      <a:pt x="5711" y="11"/>
                    </a:lnTo>
                    <a:lnTo>
                      <a:pt x="5711" y="11"/>
                    </a:lnTo>
                    <a:lnTo>
                      <a:pt x="5718" y="11"/>
                    </a:lnTo>
                    <a:lnTo>
                      <a:pt x="5718" y="11"/>
                    </a:lnTo>
                    <a:lnTo>
                      <a:pt x="5718" y="11"/>
                    </a:lnTo>
                    <a:lnTo>
                      <a:pt x="5718" y="11"/>
                    </a:lnTo>
                    <a:lnTo>
                      <a:pt x="5726" y="11"/>
                    </a:lnTo>
                    <a:lnTo>
                      <a:pt x="5726" y="11"/>
                    </a:lnTo>
                    <a:lnTo>
                      <a:pt x="5726" y="11"/>
                    </a:lnTo>
                    <a:lnTo>
                      <a:pt x="5726" y="11"/>
                    </a:lnTo>
                    <a:lnTo>
                      <a:pt x="5733" y="11"/>
                    </a:lnTo>
                    <a:lnTo>
                      <a:pt x="5733" y="11"/>
                    </a:lnTo>
                    <a:lnTo>
                      <a:pt x="5733" y="11"/>
                    </a:lnTo>
                    <a:lnTo>
                      <a:pt x="5733" y="11"/>
                    </a:lnTo>
                    <a:lnTo>
                      <a:pt x="5740" y="11"/>
                    </a:lnTo>
                    <a:lnTo>
                      <a:pt x="5740" y="11"/>
                    </a:lnTo>
                    <a:lnTo>
                      <a:pt x="5740" y="11"/>
                    </a:lnTo>
                    <a:lnTo>
                      <a:pt x="5740" y="11"/>
                    </a:lnTo>
                    <a:lnTo>
                      <a:pt x="5748" y="11"/>
                    </a:lnTo>
                    <a:lnTo>
                      <a:pt x="5748" y="11"/>
                    </a:lnTo>
                    <a:lnTo>
                      <a:pt x="5748" y="11"/>
                    </a:lnTo>
                    <a:lnTo>
                      <a:pt x="5748" y="11"/>
                    </a:lnTo>
                    <a:lnTo>
                      <a:pt x="5755" y="11"/>
                    </a:lnTo>
                    <a:lnTo>
                      <a:pt x="5755" y="11"/>
                    </a:lnTo>
                    <a:lnTo>
                      <a:pt x="5755" y="11"/>
                    </a:lnTo>
                    <a:lnTo>
                      <a:pt x="5755" y="11"/>
                    </a:lnTo>
                    <a:lnTo>
                      <a:pt x="5762" y="11"/>
                    </a:lnTo>
                    <a:lnTo>
                      <a:pt x="5762" y="11"/>
                    </a:lnTo>
                    <a:lnTo>
                      <a:pt x="5762" y="11"/>
                    </a:lnTo>
                    <a:lnTo>
                      <a:pt x="5762" y="11"/>
                    </a:lnTo>
                    <a:lnTo>
                      <a:pt x="5770" y="11"/>
                    </a:lnTo>
                    <a:lnTo>
                      <a:pt x="5770" y="11"/>
                    </a:lnTo>
                    <a:lnTo>
                      <a:pt x="5770" y="11"/>
                    </a:lnTo>
                    <a:lnTo>
                      <a:pt x="5770" y="11"/>
                    </a:lnTo>
                    <a:lnTo>
                      <a:pt x="5777" y="11"/>
                    </a:lnTo>
                    <a:lnTo>
                      <a:pt x="5777" y="11"/>
                    </a:lnTo>
                    <a:lnTo>
                      <a:pt x="5777" y="11"/>
                    </a:lnTo>
                    <a:lnTo>
                      <a:pt x="5777" y="11"/>
                    </a:lnTo>
                    <a:lnTo>
                      <a:pt x="5785" y="11"/>
                    </a:lnTo>
                    <a:lnTo>
                      <a:pt x="5785" y="11"/>
                    </a:lnTo>
                    <a:lnTo>
                      <a:pt x="5785" y="11"/>
                    </a:lnTo>
                    <a:lnTo>
                      <a:pt x="5785" y="11"/>
                    </a:lnTo>
                    <a:lnTo>
                      <a:pt x="5792" y="11"/>
                    </a:lnTo>
                    <a:lnTo>
                      <a:pt x="5792" y="11"/>
                    </a:lnTo>
                    <a:lnTo>
                      <a:pt x="5792" y="11"/>
                    </a:lnTo>
                    <a:lnTo>
                      <a:pt x="5792" y="11"/>
                    </a:lnTo>
                    <a:lnTo>
                      <a:pt x="5799" y="11"/>
                    </a:lnTo>
                    <a:lnTo>
                      <a:pt x="5799" y="11"/>
                    </a:lnTo>
                    <a:lnTo>
                      <a:pt x="5799" y="11"/>
                    </a:lnTo>
                    <a:lnTo>
                      <a:pt x="5799" y="11"/>
                    </a:lnTo>
                    <a:lnTo>
                      <a:pt x="5807" y="11"/>
                    </a:lnTo>
                    <a:lnTo>
                      <a:pt x="5807" y="11"/>
                    </a:lnTo>
                    <a:lnTo>
                      <a:pt x="5807" y="11"/>
                    </a:lnTo>
                    <a:lnTo>
                      <a:pt x="5807" y="11"/>
                    </a:lnTo>
                    <a:lnTo>
                      <a:pt x="5814" y="11"/>
                    </a:lnTo>
                    <a:lnTo>
                      <a:pt x="5814" y="11"/>
                    </a:lnTo>
                    <a:lnTo>
                      <a:pt x="5814" y="11"/>
                    </a:lnTo>
                    <a:lnTo>
                      <a:pt x="5814" y="11"/>
                    </a:lnTo>
                    <a:lnTo>
                      <a:pt x="5822" y="11"/>
                    </a:lnTo>
                    <a:lnTo>
                      <a:pt x="5822" y="11"/>
                    </a:lnTo>
                    <a:lnTo>
                      <a:pt x="5822" y="11"/>
                    </a:lnTo>
                    <a:lnTo>
                      <a:pt x="5822" y="11"/>
                    </a:lnTo>
                    <a:lnTo>
                      <a:pt x="5829" y="11"/>
                    </a:lnTo>
                    <a:lnTo>
                      <a:pt x="5829" y="11"/>
                    </a:lnTo>
                    <a:lnTo>
                      <a:pt x="5829" y="11"/>
                    </a:lnTo>
                    <a:lnTo>
                      <a:pt x="5836" y="11"/>
                    </a:lnTo>
                    <a:lnTo>
                      <a:pt x="5836" y="11"/>
                    </a:lnTo>
                    <a:lnTo>
                      <a:pt x="5836" y="11"/>
                    </a:lnTo>
                    <a:lnTo>
                      <a:pt x="5836" y="11"/>
                    </a:lnTo>
                    <a:lnTo>
                      <a:pt x="5844" y="11"/>
                    </a:lnTo>
                    <a:lnTo>
                      <a:pt x="5844" y="11"/>
                    </a:lnTo>
                    <a:lnTo>
                      <a:pt x="5844" y="11"/>
                    </a:lnTo>
                    <a:lnTo>
                      <a:pt x="5844" y="11"/>
                    </a:lnTo>
                    <a:lnTo>
                      <a:pt x="5851" y="11"/>
                    </a:lnTo>
                    <a:lnTo>
                      <a:pt x="5851" y="11"/>
                    </a:lnTo>
                    <a:lnTo>
                      <a:pt x="5851" y="11"/>
                    </a:lnTo>
                    <a:lnTo>
                      <a:pt x="5851" y="11"/>
                    </a:lnTo>
                    <a:lnTo>
                      <a:pt x="5859" y="11"/>
                    </a:lnTo>
                    <a:lnTo>
                      <a:pt x="5859" y="11"/>
                    </a:lnTo>
                    <a:lnTo>
                      <a:pt x="5859" y="11"/>
                    </a:lnTo>
                    <a:lnTo>
                      <a:pt x="5859" y="11"/>
                    </a:lnTo>
                    <a:lnTo>
                      <a:pt x="5866" y="11"/>
                    </a:lnTo>
                    <a:lnTo>
                      <a:pt x="5866" y="11"/>
                    </a:lnTo>
                    <a:lnTo>
                      <a:pt x="5866" y="11"/>
                    </a:lnTo>
                    <a:lnTo>
                      <a:pt x="5866" y="11"/>
                    </a:lnTo>
                    <a:lnTo>
                      <a:pt x="5873" y="11"/>
                    </a:lnTo>
                    <a:lnTo>
                      <a:pt x="5873" y="11"/>
                    </a:lnTo>
                    <a:lnTo>
                      <a:pt x="5873" y="11"/>
                    </a:lnTo>
                    <a:lnTo>
                      <a:pt x="5873" y="11"/>
                    </a:lnTo>
                    <a:lnTo>
                      <a:pt x="5881" y="11"/>
                    </a:lnTo>
                    <a:lnTo>
                      <a:pt x="5881" y="11"/>
                    </a:lnTo>
                    <a:lnTo>
                      <a:pt x="5881" y="11"/>
                    </a:lnTo>
                    <a:lnTo>
                      <a:pt x="5881" y="11"/>
                    </a:lnTo>
                    <a:lnTo>
                      <a:pt x="5888" y="11"/>
                    </a:lnTo>
                    <a:lnTo>
                      <a:pt x="5888" y="11"/>
                    </a:lnTo>
                    <a:lnTo>
                      <a:pt x="5888" y="11"/>
                    </a:lnTo>
                    <a:lnTo>
                      <a:pt x="5888" y="11"/>
                    </a:lnTo>
                    <a:lnTo>
                      <a:pt x="5895" y="11"/>
                    </a:lnTo>
                    <a:lnTo>
                      <a:pt x="5895" y="11"/>
                    </a:lnTo>
                    <a:lnTo>
                      <a:pt x="5895" y="11"/>
                    </a:lnTo>
                    <a:lnTo>
                      <a:pt x="5895" y="11"/>
                    </a:lnTo>
                    <a:lnTo>
                      <a:pt x="5903" y="11"/>
                    </a:lnTo>
                    <a:lnTo>
                      <a:pt x="5903" y="11"/>
                    </a:lnTo>
                    <a:lnTo>
                      <a:pt x="5903" y="11"/>
                    </a:lnTo>
                    <a:lnTo>
                      <a:pt x="5903" y="11"/>
                    </a:lnTo>
                    <a:lnTo>
                      <a:pt x="5910" y="11"/>
                    </a:lnTo>
                    <a:lnTo>
                      <a:pt x="5910" y="11"/>
                    </a:lnTo>
                    <a:lnTo>
                      <a:pt x="5910" y="11"/>
                    </a:lnTo>
                    <a:lnTo>
                      <a:pt x="5910" y="11"/>
                    </a:lnTo>
                    <a:lnTo>
                      <a:pt x="5918" y="11"/>
                    </a:lnTo>
                    <a:lnTo>
                      <a:pt x="5918" y="11"/>
                    </a:lnTo>
                    <a:lnTo>
                      <a:pt x="5918" y="11"/>
                    </a:lnTo>
                    <a:lnTo>
                      <a:pt x="5918" y="11"/>
                    </a:lnTo>
                    <a:lnTo>
                      <a:pt x="5925" y="11"/>
                    </a:lnTo>
                    <a:lnTo>
                      <a:pt x="5925" y="11"/>
                    </a:lnTo>
                    <a:lnTo>
                      <a:pt x="5925" y="11"/>
                    </a:lnTo>
                    <a:lnTo>
                      <a:pt x="5925" y="11"/>
                    </a:lnTo>
                    <a:lnTo>
                      <a:pt x="5932" y="11"/>
                    </a:lnTo>
                    <a:lnTo>
                      <a:pt x="5932" y="11"/>
                    </a:lnTo>
                    <a:lnTo>
                      <a:pt x="5932" y="11"/>
                    </a:lnTo>
                    <a:lnTo>
                      <a:pt x="5932" y="11"/>
                    </a:lnTo>
                    <a:lnTo>
                      <a:pt x="5932" y="11"/>
                    </a:lnTo>
                    <a:lnTo>
                      <a:pt x="5940" y="11"/>
                    </a:lnTo>
                    <a:lnTo>
                      <a:pt x="5940" y="11"/>
                    </a:lnTo>
                    <a:lnTo>
                      <a:pt x="5940" y="11"/>
                    </a:lnTo>
                    <a:lnTo>
                      <a:pt x="5940" y="11"/>
                    </a:lnTo>
                    <a:lnTo>
                      <a:pt x="5947" y="11"/>
                    </a:lnTo>
                    <a:lnTo>
                      <a:pt x="5947" y="11"/>
                    </a:lnTo>
                    <a:lnTo>
                      <a:pt x="5947" y="11"/>
                    </a:lnTo>
                    <a:lnTo>
                      <a:pt x="5947" y="11"/>
                    </a:lnTo>
                    <a:lnTo>
                      <a:pt x="5955" y="11"/>
                    </a:lnTo>
                    <a:lnTo>
                      <a:pt x="5955" y="11"/>
                    </a:lnTo>
                    <a:lnTo>
                      <a:pt x="5955" y="11"/>
                    </a:lnTo>
                    <a:lnTo>
                      <a:pt x="5955" y="11"/>
                    </a:lnTo>
                    <a:lnTo>
                      <a:pt x="5962" y="11"/>
                    </a:lnTo>
                    <a:lnTo>
                      <a:pt x="5962" y="11"/>
                    </a:lnTo>
                    <a:lnTo>
                      <a:pt x="5962" y="11"/>
                    </a:lnTo>
                    <a:lnTo>
                      <a:pt x="5962" y="11"/>
                    </a:lnTo>
                    <a:lnTo>
                      <a:pt x="5969" y="11"/>
                    </a:lnTo>
                    <a:lnTo>
                      <a:pt x="5969" y="11"/>
                    </a:lnTo>
                    <a:lnTo>
                      <a:pt x="5969" y="11"/>
                    </a:lnTo>
                    <a:lnTo>
                      <a:pt x="5969" y="11"/>
                    </a:lnTo>
                    <a:lnTo>
                      <a:pt x="5977" y="11"/>
                    </a:lnTo>
                    <a:lnTo>
                      <a:pt x="5977" y="11"/>
                    </a:lnTo>
                    <a:lnTo>
                      <a:pt x="5977" y="11"/>
                    </a:lnTo>
                    <a:lnTo>
                      <a:pt x="5984" y="11"/>
                    </a:lnTo>
                    <a:lnTo>
                      <a:pt x="5984" y="11"/>
                    </a:lnTo>
                    <a:lnTo>
                      <a:pt x="5984" y="11"/>
                    </a:lnTo>
                    <a:lnTo>
                      <a:pt x="5984" y="11"/>
                    </a:lnTo>
                    <a:lnTo>
                      <a:pt x="5992" y="11"/>
                    </a:lnTo>
                    <a:lnTo>
                      <a:pt x="5992" y="11"/>
                    </a:lnTo>
                    <a:lnTo>
                      <a:pt x="5992" y="11"/>
                    </a:lnTo>
                    <a:lnTo>
                      <a:pt x="5992" y="11"/>
                    </a:lnTo>
                    <a:lnTo>
                      <a:pt x="5999" y="11"/>
                    </a:lnTo>
                    <a:lnTo>
                      <a:pt x="5999" y="11"/>
                    </a:lnTo>
                    <a:lnTo>
                      <a:pt x="5999" y="11"/>
                    </a:lnTo>
                    <a:lnTo>
                      <a:pt x="5999" y="11"/>
                    </a:lnTo>
                    <a:lnTo>
                      <a:pt x="6006" y="11"/>
                    </a:lnTo>
                    <a:lnTo>
                      <a:pt x="6006" y="11"/>
                    </a:lnTo>
                    <a:lnTo>
                      <a:pt x="6006" y="11"/>
                    </a:lnTo>
                    <a:lnTo>
                      <a:pt x="6006" y="11"/>
                    </a:lnTo>
                    <a:lnTo>
                      <a:pt x="6014" y="11"/>
                    </a:lnTo>
                    <a:lnTo>
                      <a:pt x="6014" y="11"/>
                    </a:lnTo>
                    <a:lnTo>
                      <a:pt x="6014" y="11"/>
                    </a:lnTo>
                    <a:lnTo>
                      <a:pt x="6014" y="11"/>
                    </a:lnTo>
                    <a:lnTo>
                      <a:pt x="6021" y="11"/>
                    </a:lnTo>
                    <a:lnTo>
                      <a:pt x="6021" y="11"/>
                    </a:lnTo>
                    <a:lnTo>
                      <a:pt x="6021" y="11"/>
                    </a:lnTo>
                    <a:lnTo>
                      <a:pt x="6021" y="11"/>
                    </a:lnTo>
                    <a:lnTo>
                      <a:pt x="6028" y="11"/>
                    </a:lnTo>
                    <a:lnTo>
                      <a:pt x="6028" y="11"/>
                    </a:lnTo>
                    <a:lnTo>
                      <a:pt x="6028" y="11"/>
                    </a:lnTo>
                    <a:lnTo>
                      <a:pt x="6028" y="11"/>
                    </a:lnTo>
                    <a:lnTo>
                      <a:pt x="6036" y="11"/>
                    </a:lnTo>
                    <a:lnTo>
                      <a:pt x="6036" y="11"/>
                    </a:lnTo>
                    <a:lnTo>
                      <a:pt x="6036" y="11"/>
                    </a:lnTo>
                    <a:lnTo>
                      <a:pt x="6036" y="11"/>
                    </a:lnTo>
                    <a:lnTo>
                      <a:pt x="6043" y="11"/>
                    </a:lnTo>
                    <a:lnTo>
                      <a:pt x="6043" y="11"/>
                    </a:lnTo>
                    <a:lnTo>
                      <a:pt x="6043" y="11"/>
                    </a:lnTo>
                    <a:lnTo>
                      <a:pt x="6043" y="11"/>
                    </a:lnTo>
                    <a:lnTo>
                      <a:pt x="6051" y="11"/>
                    </a:lnTo>
                    <a:lnTo>
                      <a:pt x="6051" y="11"/>
                    </a:lnTo>
                    <a:lnTo>
                      <a:pt x="6051" y="11"/>
                    </a:lnTo>
                    <a:lnTo>
                      <a:pt x="6051" y="11"/>
                    </a:lnTo>
                    <a:lnTo>
                      <a:pt x="6058" y="11"/>
                    </a:lnTo>
                    <a:lnTo>
                      <a:pt x="6058" y="11"/>
                    </a:lnTo>
                    <a:lnTo>
                      <a:pt x="6058" y="11"/>
                    </a:lnTo>
                    <a:lnTo>
                      <a:pt x="6058" y="11"/>
                    </a:lnTo>
                    <a:lnTo>
                      <a:pt x="6065" y="11"/>
                    </a:lnTo>
                    <a:lnTo>
                      <a:pt x="6065" y="11"/>
                    </a:lnTo>
                    <a:lnTo>
                      <a:pt x="6065" y="11"/>
                    </a:lnTo>
                    <a:lnTo>
                      <a:pt x="6065" y="11"/>
                    </a:lnTo>
                    <a:lnTo>
                      <a:pt x="6073" y="11"/>
                    </a:lnTo>
                    <a:lnTo>
                      <a:pt x="6073" y="11"/>
                    </a:lnTo>
                    <a:lnTo>
                      <a:pt x="6073" y="11"/>
                    </a:lnTo>
                    <a:lnTo>
                      <a:pt x="6073" y="11"/>
                    </a:lnTo>
                    <a:lnTo>
                      <a:pt x="6080" y="11"/>
                    </a:lnTo>
                    <a:lnTo>
                      <a:pt x="6080" y="11"/>
                    </a:lnTo>
                    <a:lnTo>
                      <a:pt x="6080" y="11"/>
                    </a:lnTo>
                    <a:lnTo>
                      <a:pt x="6080" y="11"/>
                    </a:lnTo>
                    <a:lnTo>
                      <a:pt x="6088" y="11"/>
                    </a:lnTo>
                    <a:lnTo>
                      <a:pt x="6088" y="11"/>
                    </a:lnTo>
                    <a:lnTo>
                      <a:pt x="6088" y="11"/>
                    </a:lnTo>
                    <a:lnTo>
                      <a:pt x="6088" y="11"/>
                    </a:lnTo>
                    <a:lnTo>
                      <a:pt x="6095" y="11"/>
                    </a:lnTo>
                    <a:lnTo>
                      <a:pt x="6095" y="11"/>
                    </a:lnTo>
                    <a:lnTo>
                      <a:pt x="6095" y="11"/>
                    </a:lnTo>
                    <a:lnTo>
                      <a:pt x="6095" y="11"/>
                    </a:lnTo>
                    <a:lnTo>
                      <a:pt x="6102" y="11"/>
                    </a:lnTo>
                    <a:lnTo>
                      <a:pt x="6102" y="11"/>
                    </a:lnTo>
                    <a:lnTo>
                      <a:pt x="6102" y="11"/>
                    </a:lnTo>
                    <a:lnTo>
                      <a:pt x="6102" y="11"/>
                    </a:lnTo>
                    <a:lnTo>
                      <a:pt x="6110" y="11"/>
                    </a:lnTo>
                    <a:lnTo>
                      <a:pt x="6110" y="11"/>
                    </a:lnTo>
                    <a:lnTo>
                      <a:pt x="6110" y="11"/>
                    </a:lnTo>
                    <a:lnTo>
                      <a:pt x="6117" y="11"/>
                    </a:lnTo>
                    <a:lnTo>
                      <a:pt x="6117" y="11"/>
                    </a:lnTo>
                    <a:lnTo>
                      <a:pt x="6117" y="11"/>
                    </a:lnTo>
                    <a:lnTo>
                      <a:pt x="6117" y="11"/>
                    </a:lnTo>
                    <a:lnTo>
                      <a:pt x="6117" y="11"/>
                    </a:lnTo>
                    <a:lnTo>
                      <a:pt x="6125" y="11"/>
                    </a:lnTo>
                    <a:lnTo>
                      <a:pt x="6125" y="11"/>
                    </a:lnTo>
                    <a:lnTo>
                      <a:pt x="6125" y="11"/>
                    </a:lnTo>
                    <a:lnTo>
                      <a:pt x="6125" y="11"/>
                    </a:lnTo>
                    <a:lnTo>
                      <a:pt x="6132" y="11"/>
                    </a:lnTo>
                    <a:lnTo>
                      <a:pt x="6132" y="11"/>
                    </a:lnTo>
                    <a:lnTo>
                      <a:pt x="6132" y="11"/>
                    </a:lnTo>
                    <a:lnTo>
                      <a:pt x="6132" y="11"/>
                    </a:lnTo>
                    <a:lnTo>
                      <a:pt x="6139" y="11"/>
                    </a:lnTo>
                    <a:lnTo>
                      <a:pt x="6139" y="11"/>
                    </a:lnTo>
                    <a:lnTo>
                      <a:pt x="6139" y="11"/>
                    </a:lnTo>
                    <a:lnTo>
                      <a:pt x="6147" y="11"/>
                    </a:lnTo>
                    <a:lnTo>
                      <a:pt x="6147" y="11"/>
                    </a:lnTo>
                    <a:lnTo>
                      <a:pt x="6147" y="11"/>
                    </a:lnTo>
                    <a:lnTo>
                      <a:pt x="6147" y="11"/>
                    </a:lnTo>
                    <a:lnTo>
                      <a:pt x="6154" y="11"/>
                    </a:lnTo>
                    <a:lnTo>
                      <a:pt x="6154" y="11"/>
                    </a:lnTo>
                    <a:lnTo>
                      <a:pt x="6154" y="11"/>
                    </a:lnTo>
                    <a:lnTo>
                      <a:pt x="6154" y="11"/>
                    </a:lnTo>
                    <a:lnTo>
                      <a:pt x="6161" y="11"/>
                    </a:lnTo>
                    <a:lnTo>
                      <a:pt x="6161" y="11"/>
                    </a:lnTo>
                    <a:lnTo>
                      <a:pt x="6161" y="11"/>
                    </a:lnTo>
                    <a:lnTo>
                      <a:pt x="6161" y="11"/>
                    </a:lnTo>
                    <a:lnTo>
                      <a:pt x="6169" y="11"/>
                    </a:lnTo>
                    <a:lnTo>
                      <a:pt x="6169" y="11"/>
                    </a:lnTo>
                    <a:lnTo>
                      <a:pt x="6169" y="11"/>
                    </a:lnTo>
                    <a:lnTo>
                      <a:pt x="6169" y="11"/>
                    </a:lnTo>
                    <a:lnTo>
                      <a:pt x="6176" y="11"/>
                    </a:lnTo>
                    <a:lnTo>
                      <a:pt x="6176" y="11"/>
                    </a:lnTo>
                    <a:lnTo>
                      <a:pt x="6176" y="11"/>
                    </a:lnTo>
                    <a:lnTo>
                      <a:pt x="6176" y="11"/>
                    </a:lnTo>
                    <a:lnTo>
                      <a:pt x="6184" y="11"/>
                    </a:lnTo>
                    <a:lnTo>
                      <a:pt x="6184" y="11"/>
                    </a:lnTo>
                    <a:lnTo>
                      <a:pt x="6184" y="11"/>
                    </a:lnTo>
                    <a:lnTo>
                      <a:pt x="6184" y="11"/>
                    </a:lnTo>
                    <a:lnTo>
                      <a:pt x="6191" y="11"/>
                    </a:lnTo>
                    <a:lnTo>
                      <a:pt x="6191" y="11"/>
                    </a:lnTo>
                    <a:lnTo>
                      <a:pt x="6191" y="11"/>
                    </a:lnTo>
                    <a:lnTo>
                      <a:pt x="6191" y="11"/>
                    </a:lnTo>
                    <a:lnTo>
                      <a:pt x="6198" y="11"/>
                    </a:lnTo>
                    <a:lnTo>
                      <a:pt x="6198" y="11"/>
                    </a:lnTo>
                    <a:lnTo>
                      <a:pt x="6198" y="11"/>
                    </a:lnTo>
                    <a:lnTo>
                      <a:pt x="6198" y="11"/>
                    </a:lnTo>
                    <a:lnTo>
                      <a:pt x="6206" y="11"/>
                    </a:lnTo>
                    <a:lnTo>
                      <a:pt x="6206" y="11"/>
                    </a:lnTo>
                    <a:lnTo>
                      <a:pt x="6206" y="11"/>
                    </a:lnTo>
                    <a:lnTo>
                      <a:pt x="6206" y="11"/>
                    </a:lnTo>
                    <a:lnTo>
                      <a:pt x="6213" y="11"/>
                    </a:lnTo>
                    <a:lnTo>
                      <a:pt x="6213" y="11"/>
                    </a:lnTo>
                    <a:lnTo>
                      <a:pt x="6213" y="11"/>
                    </a:lnTo>
                    <a:lnTo>
                      <a:pt x="6213" y="11"/>
                    </a:lnTo>
                    <a:lnTo>
                      <a:pt x="6221" y="11"/>
                    </a:lnTo>
                    <a:lnTo>
                      <a:pt x="6221" y="11"/>
                    </a:lnTo>
                    <a:lnTo>
                      <a:pt x="6221" y="11"/>
                    </a:lnTo>
                    <a:lnTo>
                      <a:pt x="6221" y="11"/>
                    </a:lnTo>
                    <a:lnTo>
                      <a:pt x="6228" y="11"/>
                    </a:lnTo>
                    <a:lnTo>
                      <a:pt x="6228" y="11"/>
                    </a:lnTo>
                    <a:lnTo>
                      <a:pt x="6228" y="11"/>
                    </a:lnTo>
                    <a:lnTo>
                      <a:pt x="6228" y="11"/>
                    </a:lnTo>
                    <a:lnTo>
                      <a:pt x="6235" y="11"/>
                    </a:lnTo>
                    <a:lnTo>
                      <a:pt x="6235" y="11"/>
                    </a:lnTo>
                    <a:lnTo>
                      <a:pt x="6235" y="11"/>
                    </a:lnTo>
                    <a:lnTo>
                      <a:pt x="6235" y="11"/>
                    </a:lnTo>
                    <a:lnTo>
                      <a:pt x="6243" y="11"/>
                    </a:lnTo>
                    <a:lnTo>
                      <a:pt x="6243" y="11"/>
                    </a:lnTo>
                    <a:lnTo>
                      <a:pt x="6243" y="11"/>
                    </a:lnTo>
                    <a:lnTo>
                      <a:pt x="6243" y="11"/>
                    </a:lnTo>
                    <a:lnTo>
                      <a:pt x="6250" y="11"/>
                    </a:lnTo>
                    <a:lnTo>
                      <a:pt x="6250" y="11"/>
                    </a:lnTo>
                    <a:lnTo>
                      <a:pt x="6250" y="11"/>
                    </a:lnTo>
                    <a:lnTo>
                      <a:pt x="6250" y="11"/>
                    </a:lnTo>
                    <a:lnTo>
                      <a:pt x="6257" y="11"/>
                    </a:lnTo>
                    <a:lnTo>
                      <a:pt x="6257" y="11"/>
                    </a:lnTo>
                    <a:lnTo>
                      <a:pt x="6257" y="11"/>
                    </a:lnTo>
                    <a:lnTo>
                      <a:pt x="6257" y="11"/>
                    </a:lnTo>
                    <a:lnTo>
                      <a:pt x="6265" y="11"/>
                    </a:lnTo>
                    <a:lnTo>
                      <a:pt x="6265" y="11"/>
                    </a:lnTo>
                    <a:lnTo>
                      <a:pt x="6265" y="11"/>
                    </a:lnTo>
                    <a:lnTo>
                      <a:pt x="6265" y="11"/>
                    </a:lnTo>
                    <a:lnTo>
                      <a:pt x="6272" y="11"/>
                    </a:lnTo>
                    <a:lnTo>
                      <a:pt x="6272" y="11"/>
                    </a:lnTo>
                    <a:lnTo>
                      <a:pt x="6272" y="11"/>
                    </a:lnTo>
                    <a:lnTo>
                      <a:pt x="6272" y="11"/>
                    </a:lnTo>
                    <a:lnTo>
                      <a:pt x="6272" y="11"/>
                    </a:lnTo>
                    <a:lnTo>
                      <a:pt x="6280" y="11"/>
                    </a:lnTo>
                    <a:lnTo>
                      <a:pt x="6280" y="11"/>
                    </a:lnTo>
                    <a:lnTo>
                      <a:pt x="6280" y="11"/>
                    </a:lnTo>
                    <a:lnTo>
                      <a:pt x="6287" y="11"/>
                    </a:lnTo>
                    <a:lnTo>
                      <a:pt x="6287" y="11"/>
                    </a:lnTo>
                    <a:lnTo>
                      <a:pt x="6287" y="11"/>
                    </a:lnTo>
                    <a:lnTo>
                      <a:pt x="6287" y="11"/>
                    </a:lnTo>
                    <a:lnTo>
                      <a:pt x="6294" y="11"/>
                    </a:lnTo>
                    <a:lnTo>
                      <a:pt x="6294" y="11"/>
                    </a:lnTo>
                    <a:lnTo>
                      <a:pt x="6294" y="11"/>
                    </a:lnTo>
                    <a:lnTo>
                      <a:pt x="6294" y="11"/>
                    </a:lnTo>
                    <a:lnTo>
                      <a:pt x="6302" y="11"/>
                    </a:lnTo>
                    <a:lnTo>
                      <a:pt x="6302" y="11"/>
                    </a:lnTo>
                    <a:lnTo>
                      <a:pt x="6302" y="11"/>
                    </a:lnTo>
                    <a:lnTo>
                      <a:pt x="6302" y="11"/>
                    </a:lnTo>
                    <a:lnTo>
                      <a:pt x="6309" y="11"/>
                    </a:lnTo>
                    <a:lnTo>
                      <a:pt x="6309" y="11"/>
                    </a:lnTo>
                    <a:lnTo>
                      <a:pt x="6309" y="11"/>
                    </a:lnTo>
                    <a:lnTo>
                      <a:pt x="6309" y="11"/>
                    </a:lnTo>
                    <a:lnTo>
                      <a:pt x="6317" y="11"/>
                    </a:lnTo>
                    <a:lnTo>
                      <a:pt x="6317" y="11"/>
                    </a:lnTo>
                    <a:lnTo>
                      <a:pt x="6317" y="11"/>
                    </a:lnTo>
                    <a:lnTo>
                      <a:pt x="6317" y="11"/>
                    </a:lnTo>
                    <a:lnTo>
                      <a:pt x="6324" y="11"/>
                    </a:lnTo>
                    <a:lnTo>
                      <a:pt x="6324" y="11"/>
                    </a:lnTo>
                    <a:lnTo>
                      <a:pt x="6324" y="11"/>
                    </a:lnTo>
                    <a:lnTo>
                      <a:pt x="6324" y="11"/>
                    </a:lnTo>
                    <a:lnTo>
                      <a:pt x="6331" y="11"/>
                    </a:lnTo>
                    <a:lnTo>
                      <a:pt x="6331" y="11"/>
                    </a:lnTo>
                    <a:lnTo>
                      <a:pt x="6331" y="11"/>
                    </a:lnTo>
                    <a:lnTo>
                      <a:pt x="6331" y="11"/>
                    </a:lnTo>
                    <a:lnTo>
                      <a:pt x="6339" y="11"/>
                    </a:lnTo>
                    <a:lnTo>
                      <a:pt x="6339" y="11"/>
                    </a:lnTo>
                    <a:lnTo>
                      <a:pt x="6339" y="11"/>
                    </a:lnTo>
                    <a:lnTo>
                      <a:pt x="6346" y="11"/>
                    </a:lnTo>
                    <a:lnTo>
                      <a:pt x="6346" y="11"/>
                    </a:lnTo>
                    <a:lnTo>
                      <a:pt x="6346" y="11"/>
                    </a:lnTo>
                    <a:lnTo>
                      <a:pt x="6346" y="11"/>
                    </a:lnTo>
                    <a:lnTo>
                      <a:pt x="6346" y="11"/>
                    </a:lnTo>
                    <a:lnTo>
                      <a:pt x="6354" y="11"/>
                    </a:lnTo>
                    <a:lnTo>
                      <a:pt x="6354" y="11"/>
                    </a:lnTo>
                    <a:lnTo>
                      <a:pt x="6354" y="11"/>
                    </a:lnTo>
                    <a:lnTo>
                      <a:pt x="6354" y="11"/>
                    </a:lnTo>
                    <a:lnTo>
                      <a:pt x="6361" y="11"/>
                    </a:lnTo>
                    <a:lnTo>
                      <a:pt x="6361" y="11"/>
                    </a:lnTo>
                    <a:lnTo>
                      <a:pt x="6361" y="11"/>
                    </a:lnTo>
                    <a:lnTo>
                      <a:pt x="6361" y="11"/>
                    </a:lnTo>
                    <a:lnTo>
                      <a:pt x="6368" y="11"/>
                    </a:lnTo>
                    <a:lnTo>
                      <a:pt x="6368" y="11"/>
                    </a:lnTo>
                    <a:lnTo>
                      <a:pt x="6368" y="11"/>
                    </a:lnTo>
                    <a:lnTo>
                      <a:pt x="6368" y="11"/>
                    </a:lnTo>
                    <a:lnTo>
                      <a:pt x="6376" y="11"/>
                    </a:lnTo>
                    <a:lnTo>
                      <a:pt x="6376" y="11"/>
                    </a:lnTo>
                    <a:lnTo>
                      <a:pt x="6376" y="11"/>
                    </a:lnTo>
                    <a:lnTo>
                      <a:pt x="6376" y="11"/>
                    </a:lnTo>
                    <a:lnTo>
                      <a:pt x="6383" y="11"/>
                    </a:lnTo>
                    <a:lnTo>
                      <a:pt x="6383" y="11"/>
                    </a:lnTo>
                    <a:lnTo>
                      <a:pt x="6383" y="11"/>
                    </a:lnTo>
                    <a:lnTo>
                      <a:pt x="6390" y="11"/>
                    </a:lnTo>
                    <a:lnTo>
                      <a:pt x="6390" y="11"/>
                    </a:lnTo>
                    <a:lnTo>
                      <a:pt x="6390" y="11"/>
                    </a:lnTo>
                    <a:lnTo>
                      <a:pt x="6390" y="11"/>
                    </a:lnTo>
                    <a:lnTo>
                      <a:pt x="6390" y="11"/>
                    </a:lnTo>
                    <a:lnTo>
                      <a:pt x="6398" y="11"/>
                    </a:lnTo>
                    <a:lnTo>
                      <a:pt x="6398" y="11"/>
                    </a:lnTo>
                    <a:lnTo>
                      <a:pt x="6398" y="11"/>
                    </a:lnTo>
                    <a:lnTo>
                      <a:pt x="6398" y="11"/>
                    </a:lnTo>
                    <a:lnTo>
                      <a:pt x="6405" y="11"/>
                    </a:lnTo>
                    <a:lnTo>
                      <a:pt x="6405" y="11"/>
                    </a:lnTo>
                    <a:lnTo>
                      <a:pt x="6405" y="11"/>
                    </a:lnTo>
                    <a:lnTo>
                      <a:pt x="6405" y="11"/>
                    </a:lnTo>
                    <a:lnTo>
                      <a:pt x="6413" y="11"/>
                    </a:lnTo>
                    <a:lnTo>
                      <a:pt x="6413" y="11"/>
                    </a:lnTo>
                    <a:lnTo>
                      <a:pt x="6413" y="11"/>
                    </a:lnTo>
                    <a:lnTo>
                      <a:pt x="6413" y="11"/>
                    </a:lnTo>
                    <a:lnTo>
                      <a:pt x="6420" y="11"/>
                    </a:lnTo>
                    <a:lnTo>
                      <a:pt x="6420" y="11"/>
                    </a:lnTo>
                    <a:lnTo>
                      <a:pt x="6420" y="11"/>
                    </a:lnTo>
                    <a:lnTo>
                      <a:pt x="6420" y="11"/>
                    </a:lnTo>
                    <a:lnTo>
                      <a:pt x="6427" y="11"/>
                    </a:lnTo>
                    <a:lnTo>
                      <a:pt x="6427" y="11"/>
                    </a:lnTo>
                    <a:lnTo>
                      <a:pt x="6427" y="11"/>
                    </a:lnTo>
                    <a:lnTo>
                      <a:pt x="6435" y="11"/>
                    </a:lnTo>
                    <a:lnTo>
                      <a:pt x="6435" y="11"/>
                    </a:lnTo>
                    <a:lnTo>
                      <a:pt x="6435" y="11"/>
                    </a:lnTo>
                    <a:lnTo>
                      <a:pt x="6435" y="11"/>
                    </a:lnTo>
                    <a:lnTo>
                      <a:pt x="6435" y="11"/>
                    </a:lnTo>
                    <a:lnTo>
                      <a:pt x="6442" y="11"/>
                    </a:lnTo>
                    <a:lnTo>
                      <a:pt x="6442" y="11"/>
                    </a:lnTo>
                    <a:lnTo>
                      <a:pt x="6442" y="11"/>
                    </a:lnTo>
                    <a:lnTo>
                      <a:pt x="6442" y="11"/>
                    </a:lnTo>
                    <a:lnTo>
                      <a:pt x="6450" y="11"/>
                    </a:lnTo>
                    <a:lnTo>
                      <a:pt x="6450" y="11"/>
                    </a:lnTo>
                    <a:lnTo>
                      <a:pt x="6450" y="11"/>
                    </a:lnTo>
                    <a:lnTo>
                      <a:pt x="6457" y="11"/>
                    </a:lnTo>
                    <a:lnTo>
                      <a:pt x="6457" y="11"/>
                    </a:lnTo>
                    <a:lnTo>
                      <a:pt x="6457" y="11"/>
                    </a:lnTo>
                    <a:lnTo>
                      <a:pt x="6457" y="11"/>
                    </a:lnTo>
                    <a:lnTo>
                      <a:pt x="6464" y="11"/>
                    </a:lnTo>
                    <a:lnTo>
                      <a:pt x="6464" y="11"/>
                    </a:lnTo>
                    <a:lnTo>
                      <a:pt x="6464" y="11"/>
                    </a:lnTo>
                    <a:lnTo>
                      <a:pt x="6464" y="11"/>
                    </a:lnTo>
                    <a:lnTo>
                      <a:pt x="6464" y="11"/>
                    </a:lnTo>
                    <a:lnTo>
                      <a:pt x="6472" y="11"/>
                    </a:lnTo>
                    <a:lnTo>
                      <a:pt x="6472" y="11"/>
                    </a:lnTo>
                    <a:lnTo>
                      <a:pt x="6472" y="11"/>
                    </a:lnTo>
                    <a:lnTo>
                      <a:pt x="6472" y="11"/>
                    </a:lnTo>
                    <a:lnTo>
                      <a:pt x="6479" y="11"/>
                    </a:lnTo>
                    <a:lnTo>
                      <a:pt x="6479" y="11"/>
                    </a:lnTo>
                    <a:lnTo>
                      <a:pt x="6479" y="11"/>
                    </a:lnTo>
                    <a:lnTo>
                      <a:pt x="6479" y="11"/>
                    </a:lnTo>
                    <a:lnTo>
                      <a:pt x="6487" y="11"/>
                    </a:lnTo>
                    <a:lnTo>
                      <a:pt x="6487" y="11"/>
                    </a:lnTo>
                    <a:lnTo>
                      <a:pt x="6487" y="11"/>
                    </a:lnTo>
                    <a:lnTo>
                      <a:pt x="6487" y="11"/>
                    </a:lnTo>
                    <a:lnTo>
                      <a:pt x="6494" y="11"/>
                    </a:lnTo>
                    <a:lnTo>
                      <a:pt x="6494" y="11"/>
                    </a:lnTo>
                    <a:lnTo>
                      <a:pt x="6494" y="11"/>
                    </a:lnTo>
                    <a:lnTo>
                      <a:pt x="6501" y="11"/>
                    </a:lnTo>
                    <a:lnTo>
                      <a:pt x="6501" y="11"/>
                    </a:lnTo>
                    <a:lnTo>
                      <a:pt x="6501" y="11"/>
                    </a:lnTo>
                    <a:lnTo>
                      <a:pt x="6501" y="11"/>
                    </a:lnTo>
                    <a:lnTo>
                      <a:pt x="6509" y="11"/>
                    </a:lnTo>
                    <a:lnTo>
                      <a:pt x="6509" y="11"/>
                    </a:lnTo>
                    <a:lnTo>
                      <a:pt x="6509" y="11"/>
                    </a:lnTo>
                    <a:lnTo>
                      <a:pt x="6509" y="11"/>
                    </a:lnTo>
                    <a:lnTo>
                      <a:pt x="6516" y="11"/>
                    </a:lnTo>
                    <a:lnTo>
                      <a:pt x="6516" y="11"/>
                    </a:lnTo>
                    <a:lnTo>
                      <a:pt x="6516" y="11"/>
                    </a:lnTo>
                    <a:lnTo>
                      <a:pt x="6516" y="11"/>
                    </a:lnTo>
                    <a:lnTo>
                      <a:pt x="6516" y="11"/>
                    </a:lnTo>
                    <a:lnTo>
                      <a:pt x="6523" y="11"/>
                    </a:lnTo>
                    <a:lnTo>
                      <a:pt x="6523" y="11"/>
                    </a:lnTo>
                    <a:lnTo>
                      <a:pt x="6523" y="11"/>
                    </a:lnTo>
                    <a:lnTo>
                      <a:pt x="6523" y="11"/>
                    </a:lnTo>
                    <a:lnTo>
                      <a:pt x="6531" y="11"/>
                    </a:lnTo>
                    <a:lnTo>
                      <a:pt x="6531" y="11"/>
                    </a:lnTo>
                    <a:lnTo>
                      <a:pt x="6531" y="11"/>
                    </a:lnTo>
                    <a:lnTo>
                      <a:pt x="6538" y="11"/>
                    </a:lnTo>
                    <a:lnTo>
                      <a:pt x="6538" y="11"/>
                    </a:lnTo>
                    <a:lnTo>
                      <a:pt x="6538" y="11"/>
                    </a:lnTo>
                    <a:lnTo>
                      <a:pt x="6538" y="11"/>
                    </a:lnTo>
                    <a:lnTo>
                      <a:pt x="6546" y="11"/>
                    </a:lnTo>
                    <a:lnTo>
                      <a:pt x="6546" y="11"/>
                    </a:lnTo>
                    <a:lnTo>
                      <a:pt x="6546" y="11"/>
                    </a:lnTo>
                    <a:lnTo>
                      <a:pt x="6546" y="11"/>
                    </a:lnTo>
                    <a:lnTo>
                      <a:pt x="6553" y="11"/>
                    </a:lnTo>
                    <a:lnTo>
                      <a:pt x="6553" y="11"/>
                    </a:lnTo>
                    <a:lnTo>
                      <a:pt x="6553" y="11"/>
                    </a:lnTo>
                    <a:lnTo>
                      <a:pt x="6553" y="11"/>
                    </a:lnTo>
                    <a:lnTo>
                      <a:pt x="6560" y="11"/>
                    </a:lnTo>
                    <a:lnTo>
                      <a:pt x="6560" y="11"/>
                    </a:lnTo>
                    <a:lnTo>
                      <a:pt x="6560" y="11"/>
                    </a:lnTo>
                    <a:lnTo>
                      <a:pt x="6560" y="11"/>
                    </a:lnTo>
                    <a:lnTo>
                      <a:pt x="6568" y="11"/>
                    </a:lnTo>
                    <a:lnTo>
                      <a:pt x="6568" y="11"/>
                    </a:lnTo>
                    <a:lnTo>
                      <a:pt x="6568" y="11"/>
                    </a:lnTo>
                    <a:lnTo>
                      <a:pt x="6568" y="11"/>
                    </a:lnTo>
                    <a:lnTo>
                      <a:pt x="6575" y="11"/>
                    </a:lnTo>
                    <a:lnTo>
                      <a:pt x="6575" y="11"/>
                    </a:lnTo>
                    <a:lnTo>
                      <a:pt x="6575" y="11"/>
                    </a:lnTo>
                    <a:lnTo>
                      <a:pt x="6575" y="11"/>
                    </a:lnTo>
                    <a:lnTo>
                      <a:pt x="6583" y="11"/>
                    </a:lnTo>
                    <a:lnTo>
                      <a:pt x="6583" y="11"/>
                    </a:lnTo>
                    <a:lnTo>
                      <a:pt x="6583" y="11"/>
                    </a:lnTo>
                    <a:lnTo>
                      <a:pt x="6583" y="11"/>
                    </a:lnTo>
                    <a:lnTo>
                      <a:pt x="6590" y="11"/>
                    </a:lnTo>
                    <a:lnTo>
                      <a:pt x="6590" y="11"/>
                    </a:lnTo>
                    <a:lnTo>
                      <a:pt x="6590" y="11"/>
                    </a:lnTo>
                    <a:lnTo>
                      <a:pt x="6590" y="11"/>
                    </a:lnTo>
                    <a:lnTo>
                      <a:pt x="6597" y="11"/>
                    </a:lnTo>
                    <a:lnTo>
                      <a:pt x="6597" y="11"/>
                    </a:lnTo>
                    <a:lnTo>
                      <a:pt x="6597" y="11"/>
                    </a:lnTo>
                    <a:lnTo>
                      <a:pt x="6597" y="11"/>
                    </a:lnTo>
                    <a:lnTo>
                      <a:pt x="6597" y="11"/>
                    </a:lnTo>
                    <a:lnTo>
                      <a:pt x="6605" y="11"/>
                    </a:lnTo>
                    <a:lnTo>
                      <a:pt x="6605" y="11"/>
                    </a:lnTo>
                    <a:lnTo>
                      <a:pt x="6605" y="11"/>
                    </a:lnTo>
                    <a:lnTo>
                      <a:pt x="6612" y="11"/>
                    </a:lnTo>
                    <a:lnTo>
                      <a:pt x="6612" y="11"/>
                    </a:lnTo>
                    <a:lnTo>
                      <a:pt x="6612" y="11"/>
                    </a:lnTo>
                    <a:lnTo>
                      <a:pt x="6612" y="11"/>
                    </a:lnTo>
                    <a:lnTo>
                      <a:pt x="6620" y="11"/>
                    </a:lnTo>
                    <a:lnTo>
                      <a:pt x="6620" y="11"/>
                    </a:lnTo>
                    <a:lnTo>
                      <a:pt x="6620" y="11"/>
                    </a:lnTo>
                    <a:lnTo>
                      <a:pt x="6620" y="11"/>
                    </a:lnTo>
                    <a:lnTo>
                      <a:pt x="6627" y="11"/>
                    </a:lnTo>
                    <a:lnTo>
                      <a:pt x="6627" y="11"/>
                    </a:lnTo>
                    <a:lnTo>
                      <a:pt x="6627" y="11"/>
                    </a:lnTo>
                    <a:lnTo>
                      <a:pt x="6627" y="11"/>
                    </a:lnTo>
                    <a:lnTo>
                      <a:pt x="6634" y="11"/>
                    </a:lnTo>
                    <a:lnTo>
                      <a:pt x="6634" y="11"/>
                    </a:lnTo>
                    <a:lnTo>
                      <a:pt x="6634" y="11"/>
                    </a:lnTo>
                    <a:lnTo>
                      <a:pt x="6634" y="11"/>
                    </a:lnTo>
                    <a:lnTo>
                      <a:pt x="6642" y="11"/>
                    </a:lnTo>
                    <a:lnTo>
                      <a:pt x="6642" y="11"/>
                    </a:lnTo>
                    <a:lnTo>
                      <a:pt x="6642" y="11"/>
                    </a:lnTo>
                    <a:lnTo>
                      <a:pt x="6642" y="11"/>
                    </a:lnTo>
                    <a:lnTo>
                      <a:pt x="6649" y="11"/>
                    </a:lnTo>
                    <a:lnTo>
                      <a:pt x="6649" y="11"/>
                    </a:lnTo>
                    <a:lnTo>
                      <a:pt x="6649" y="11"/>
                    </a:lnTo>
                    <a:lnTo>
                      <a:pt x="6649" y="11"/>
                    </a:lnTo>
                    <a:lnTo>
                      <a:pt x="6656" y="11"/>
                    </a:lnTo>
                    <a:lnTo>
                      <a:pt x="6656" y="11"/>
                    </a:lnTo>
                    <a:lnTo>
                      <a:pt x="6656" y="11"/>
                    </a:lnTo>
                    <a:lnTo>
                      <a:pt x="6656" y="11"/>
                    </a:lnTo>
                    <a:lnTo>
                      <a:pt x="6664" y="11"/>
                    </a:lnTo>
                    <a:lnTo>
                      <a:pt x="6664" y="11"/>
                    </a:lnTo>
                    <a:lnTo>
                      <a:pt x="6664" y="11"/>
                    </a:lnTo>
                    <a:lnTo>
                      <a:pt x="6664" y="11"/>
                    </a:lnTo>
                    <a:lnTo>
                      <a:pt x="6671" y="11"/>
                    </a:lnTo>
                    <a:lnTo>
                      <a:pt x="6671" y="11"/>
                    </a:lnTo>
                    <a:lnTo>
                      <a:pt x="6671" y="11"/>
                    </a:lnTo>
                    <a:lnTo>
                      <a:pt x="6679" y="11"/>
                    </a:lnTo>
                    <a:lnTo>
                      <a:pt x="6679" y="11"/>
                    </a:lnTo>
                    <a:lnTo>
                      <a:pt x="6679" y="11"/>
                    </a:lnTo>
                    <a:lnTo>
                      <a:pt x="6679" y="11"/>
                    </a:lnTo>
                    <a:lnTo>
                      <a:pt x="6679" y="11"/>
                    </a:lnTo>
                    <a:lnTo>
                      <a:pt x="6686" y="11"/>
                    </a:lnTo>
                    <a:lnTo>
                      <a:pt x="6686" y="11"/>
                    </a:lnTo>
                    <a:lnTo>
                      <a:pt x="6686" y="11"/>
                    </a:lnTo>
                    <a:lnTo>
                      <a:pt x="6686" y="11"/>
                    </a:lnTo>
                    <a:lnTo>
                      <a:pt x="6693" y="11"/>
                    </a:lnTo>
                    <a:lnTo>
                      <a:pt x="6693" y="11"/>
                    </a:lnTo>
                    <a:lnTo>
                      <a:pt x="6693" y="11"/>
                    </a:lnTo>
                    <a:lnTo>
                      <a:pt x="6693" y="11"/>
                    </a:lnTo>
                    <a:lnTo>
                      <a:pt x="6701" y="11"/>
                    </a:lnTo>
                    <a:lnTo>
                      <a:pt x="6701" y="11"/>
                    </a:lnTo>
                    <a:lnTo>
                      <a:pt x="6701" y="11"/>
                    </a:lnTo>
                    <a:lnTo>
                      <a:pt x="6708" y="11"/>
                    </a:lnTo>
                    <a:lnTo>
                      <a:pt x="6708" y="11"/>
                    </a:lnTo>
                    <a:lnTo>
                      <a:pt x="6708" y="11"/>
                    </a:lnTo>
                    <a:lnTo>
                      <a:pt x="6708" y="11"/>
                    </a:lnTo>
                    <a:lnTo>
                      <a:pt x="6716" y="11"/>
                    </a:lnTo>
                    <a:lnTo>
                      <a:pt x="6716" y="11"/>
                    </a:lnTo>
                    <a:lnTo>
                      <a:pt x="6716" y="11"/>
                    </a:lnTo>
                    <a:lnTo>
                      <a:pt x="6716" y="11"/>
                    </a:lnTo>
                    <a:lnTo>
                      <a:pt x="6723" y="11"/>
                    </a:lnTo>
                    <a:lnTo>
                      <a:pt x="6723" y="11"/>
                    </a:lnTo>
                    <a:lnTo>
                      <a:pt x="6723" y="11"/>
                    </a:lnTo>
                    <a:lnTo>
                      <a:pt x="6723" y="11"/>
                    </a:lnTo>
                    <a:lnTo>
                      <a:pt x="6730" y="11"/>
                    </a:lnTo>
                    <a:lnTo>
                      <a:pt x="6730" y="11"/>
                    </a:lnTo>
                    <a:lnTo>
                      <a:pt x="6730" y="11"/>
                    </a:lnTo>
                    <a:lnTo>
                      <a:pt x="6730" y="11"/>
                    </a:lnTo>
                    <a:lnTo>
                      <a:pt x="6738" y="11"/>
                    </a:lnTo>
                    <a:lnTo>
                      <a:pt x="6738" y="11"/>
                    </a:lnTo>
                    <a:lnTo>
                      <a:pt x="6738" y="11"/>
                    </a:lnTo>
                    <a:lnTo>
                      <a:pt x="6738" y="11"/>
                    </a:lnTo>
                    <a:lnTo>
                      <a:pt x="6745" y="11"/>
                    </a:lnTo>
                    <a:lnTo>
                      <a:pt x="6745" y="11"/>
                    </a:lnTo>
                    <a:lnTo>
                      <a:pt x="6745" y="11"/>
                    </a:lnTo>
                    <a:lnTo>
                      <a:pt x="6745" y="11"/>
                    </a:lnTo>
                    <a:lnTo>
                      <a:pt x="6753" y="11"/>
                    </a:lnTo>
                    <a:lnTo>
                      <a:pt x="6753" y="11"/>
                    </a:lnTo>
                    <a:lnTo>
                      <a:pt x="6753" y="11"/>
                    </a:lnTo>
                    <a:lnTo>
                      <a:pt x="6753" y="11"/>
                    </a:lnTo>
                    <a:lnTo>
                      <a:pt x="6760" y="11"/>
                    </a:lnTo>
                    <a:lnTo>
                      <a:pt x="6760" y="11"/>
                    </a:lnTo>
                    <a:lnTo>
                      <a:pt x="6760" y="11"/>
                    </a:lnTo>
                    <a:lnTo>
                      <a:pt x="6760" y="11"/>
                    </a:lnTo>
                    <a:lnTo>
                      <a:pt x="6767" y="11"/>
                    </a:lnTo>
                    <a:lnTo>
                      <a:pt x="6767" y="11"/>
                    </a:lnTo>
                    <a:lnTo>
                      <a:pt x="6767" y="11"/>
                    </a:lnTo>
                    <a:lnTo>
                      <a:pt x="6767" y="11"/>
                    </a:lnTo>
                    <a:lnTo>
                      <a:pt x="6775" y="11"/>
                    </a:lnTo>
                    <a:lnTo>
                      <a:pt x="6775" y="11"/>
                    </a:lnTo>
                    <a:lnTo>
                      <a:pt x="6775" y="11"/>
                    </a:lnTo>
                    <a:lnTo>
                      <a:pt x="6775" y="11"/>
                    </a:lnTo>
                    <a:lnTo>
                      <a:pt x="6782" y="11"/>
                    </a:lnTo>
                    <a:lnTo>
                      <a:pt x="6782" y="11"/>
                    </a:lnTo>
                    <a:lnTo>
                      <a:pt x="6782" y="11"/>
                    </a:lnTo>
                    <a:lnTo>
                      <a:pt x="6782" y="11"/>
                    </a:lnTo>
                    <a:lnTo>
                      <a:pt x="6789" y="11"/>
                    </a:lnTo>
                    <a:lnTo>
                      <a:pt x="6789" y="11"/>
                    </a:lnTo>
                    <a:lnTo>
                      <a:pt x="6789" y="11"/>
                    </a:lnTo>
                    <a:lnTo>
                      <a:pt x="6789" y="11"/>
                    </a:lnTo>
                    <a:lnTo>
                      <a:pt x="6797" y="11"/>
                    </a:lnTo>
                    <a:lnTo>
                      <a:pt x="6797" y="11"/>
                    </a:lnTo>
                    <a:lnTo>
                      <a:pt x="6797" y="11"/>
                    </a:lnTo>
                    <a:lnTo>
                      <a:pt x="6797" y="11"/>
                    </a:lnTo>
                    <a:lnTo>
                      <a:pt x="6804" y="11"/>
                    </a:lnTo>
                    <a:lnTo>
                      <a:pt x="6804" y="11"/>
                    </a:lnTo>
                    <a:lnTo>
                      <a:pt x="6804" y="11"/>
                    </a:lnTo>
                    <a:lnTo>
                      <a:pt x="6804" y="11"/>
                    </a:lnTo>
                    <a:lnTo>
                      <a:pt x="6812" y="11"/>
                    </a:lnTo>
                    <a:lnTo>
                      <a:pt x="6812" y="11"/>
                    </a:lnTo>
                    <a:lnTo>
                      <a:pt x="6812" y="11"/>
                    </a:lnTo>
                    <a:lnTo>
                      <a:pt x="6812" y="11"/>
                    </a:lnTo>
                    <a:lnTo>
                      <a:pt x="6819" y="11"/>
                    </a:lnTo>
                    <a:lnTo>
                      <a:pt x="6819" y="11"/>
                    </a:lnTo>
                    <a:lnTo>
                      <a:pt x="6819" y="11"/>
                    </a:lnTo>
                    <a:lnTo>
                      <a:pt x="6819" y="11"/>
                    </a:lnTo>
                    <a:lnTo>
                      <a:pt x="6826" y="11"/>
                    </a:lnTo>
                    <a:lnTo>
                      <a:pt x="6826" y="11"/>
                    </a:lnTo>
                    <a:lnTo>
                      <a:pt x="6826" y="11"/>
                    </a:lnTo>
                    <a:lnTo>
                      <a:pt x="6826" y="11"/>
                    </a:lnTo>
                    <a:lnTo>
                      <a:pt x="6834" y="11"/>
                    </a:lnTo>
                    <a:lnTo>
                      <a:pt x="6834" y="11"/>
                    </a:lnTo>
                    <a:lnTo>
                      <a:pt x="6834" y="11"/>
                    </a:lnTo>
                    <a:lnTo>
                      <a:pt x="6834" y="11"/>
                    </a:lnTo>
                    <a:lnTo>
                      <a:pt x="6841" y="11"/>
                    </a:lnTo>
                    <a:lnTo>
                      <a:pt x="6841" y="11"/>
                    </a:lnTo>
                    <a:lnTo>
                      <a:pt x="6841" y="11"/>
                    </a:lnTo>
                    <a:lnTo>
                      <a:pt x="6841" y="11"/>
                    </a:lnTo>
                    <a:lnTo>
                      <a:pt x="6849" y="11"/>
                    </a:lnTo>
                    <a:lnTo>
                      <a:pt x="6849" y="11"/>
                    </a:lnTo>
                    <a:lnTo>
                      <a:pt x="6849" y="11"/>
                    </a:lnTo>
                    <a:lnTo>
                      <a:pt x="6849" y="11"/>
                    </a:lnTo>
                    <a:lnTo>
                      <a:pt x="6856" y="11"/>
                    </a:lnTo>
                    <a:lnTo>
                      <a:pt x="6856" y="11"/>
                    </a:lnTo>
                    <a:lnTo>
                      <a:pt x="6856" y="11"/>
                    </a:lnTo>
                    <a:lnTo>
                      <a:pt x="6856" y="11"/>
                    </a:lnTo>
                    <a:lnTo>
                      <a:pt x="6863" y="11"/>
                    </a:lnTo>
                    <a:lnTo>
                      <a:pt x="6863" y="11"/>
                    </a:lnTo>
                    <a:lnTo>
                      <a:pt x="6863" y="11"/>
                    </a:lnTo>
                    <a:lnTo>
                      <a:pt x="6863" y="11"/>
                    </a:lnTo>
                    <a:lnTo>
                      <a:pt x="6871" y="11"/>
                    </a:lnTo>
                    <a:lnTo>
                      <a:pt x="6871" y="11"/>
                    </a:lnTo>
                    <a:lnTo>
                      <a:pt x="6871" y="11"/>
                    </a:lnTo>
                    <a:lnTo>
                      <a:pt x="6871" y="11"/>
                    </a:lnTo>
                    <a:lnTo>
                      <a:pt x="6878" y="11"/>
                    </a:lnTo>
                    <a:lnTo>
                      <a:pt x="6878" y="11"/>
                    </a:lnTo>
                    <a:lnTo>
                      <a:pt x="6878" y="11"/>
                    </a:lnTo>
                    <a:lnTo>
                      <a:pt x="6878" y="11"/>
                    </a:lnTo>
                    <a:lnTo>
                      <a:pt x="6886" y="11"/>
                    </a:lnTo>
                    <a:lnTo>
                      <a:pt x="6886" y="11"/>
                    </a:lnTo>
                    <a:lnTo>
                      <a:pt x="6886" y="11"/>
                    </a:lnTo>
                    <a:lnTo>
                      <a:pt x="6886" y="11"/>
                    </a:lnTo>
                    <a:lnTo>
                      <a:pt x="6893" y="11"/>
                    </a:lnTo>
                    <a:lnTo>
                      <a:pt x="6893" y="11"/>
                    </a:lnTo>
                    <a:lnTo>
                      <a:pt x="6893" y="11"/>
                    </a:lnTo>
                    <a:lnTo>
                      <a:pt x="6893" y="11"/>
                    </a:lnTo>
                    <a:lnTo>
                      <a:pt x="6900" y="11"/>
                    </a:lnTo>
                    <a:lnTo>
                      <a:pt x="6900" y="11"/>
                    </a:lnTo>
                    <a:lnTo>
                      <a:pt x="6900" y="11"/>
                    </a:lnTo>
                    <a:lnTo>
                      <a:pt x="6900" y="11"/>
                    </a:lnTo>
                    <a:lnTo>
                      <a:pt x="6908" y="11"/>
                    </a:lnTo>
                    <a:lnTo>
                      <a:pt x="6908" y="11"/>
                    </a:lnTo>
                    <a:lnTo>
                      <a:pt x="6908" y="11"/>
                    </a:lnTo>
                    <a:lnTo>
                      <a:pt x="6908" y="11"/>
                    </a:lnTo>
                    <a:lnTo>
                      <a:pt x="6915" y="11"/>
                    </a:lnTo>
                    <a:lnTo>
                      <a:pt x="6915" y="11"/>
                    </a:lnTo>
                    <a:lnTo>
                      <a:pt x="6915" y="11"/>
                    </a:lnTo>
                    <a:lnTo>
                      <a:pt x="6915" y="11"/>
                    </a:lnTo>
                    <a:lnTo>
                      <a:pt x="6922" y="11"/>
                    </a:lnTo>
                    <a:lnTo>
                      <a:pt x="6922" y="11"/>
                    </a:lnTo>
                    <a:lnTo>
                      <a:pt x="6922" y="11"/>
                    </a:lnTo>
                    <a:lnTo>
                      <a:pt x="6922" y="11"/>
                    </a:lnTo>
                    <a:lnTo>
                      <a:pt x="6930" y="11"/>
                    </a:lnTo>
                    <a:lnTo>
                      <a:pt x="6930" y="11"/>
                    </a:lnTo>
                    <a:lnTo>
                      <a:pt x="6930" y="11"/>
                    </a:lnTo>
                    <a:lnTo>
                      <a:pt x="6930" y="11"/>
                    </a:lnTo>
                    <a:lnTo>
                      <a:pt x="6937" y="11"/>
                    </a:lnTo>
                    <a:lnTo>
                      <a:pt x="6937" y="11"/>
                    </a:lnTo>
                    <a:lnTo>
                      <a:pt x="6937" y="11"/>
                    </a:lnTo>
                    <a:lnTo>
                      <a:pt x="6937" y="11"/>
                    </a:lnTo>
                    <a:lnTo>
                      <a:pt x="6945" y="11"/>
                    </a:lnTo>
                    <a:lnTo>
                      <a:pt x="6945" y="11"/>
                    </a:lnTo>
                    <a:lnTo>
                      <a:pt x="6945" y="11"/>
                    </a:lnTo>
                    <a:lnTo>
                      <a:pt x="6945" y="11"/>
                    </a:lnTo>
                    <a:lnTo>
                      <a:pt x="6952" y="11"/>
                    </a:lnTo>
                    <a:lnTo>
                      <a:pt x="6952" y="11"/>
                    </a:lnTo>
                    <a:lnTo>
                      <a:pt x="6952" y="11"/>
                    </a:lnTo>
                    <a:lnTo>
                      <a:pt x="6952" y="11"/>
                    </a:lnTo>
                    <a:lnTo>
                      <a:pt x="6959" y="11"/>
                    </a:lnTo>
                    <a:lnTo>
                      <a:pt x="6959" y="11"/>
                    </a:lnTo>
                    <a:lnTo>
                      <a:pt x="6959" y="11"/>
                    </a:lnTo>
                    <a:lnTo>
                      <a:pt x="6959" y="11"/>
                    </a:lnTo>
                    <a:lnTo>
                      <a:pt x="6967" y="11"/>
                    </a:lnTo>
                    <a:lnTo>
                      <a:pt x="6967" y="11"/>
                    </a:lnTo>
                    <a:lnTo>
                      <a:pt x="6967" y="11"/>
                    </a:lnTo>
                    <a:lnTo>
                      <a:pt x="6967" y="11"/>
                    </a:lnTo>
                    <a:lnTo>
                      <a:pt x="6974" y="11"/>
                    </a:lnTo>
                    <a:lnTo>
                      <a:pt x="6974" y="11"/>
                    </a:lnTo>
                    <a:lnTo>
                      <a:pt x="6974" y="11"/>
                    </a:lnTo>
                    <a:lnTo>
                      <a:pt x="6974" y="11"/>
                    </a:lnTo>
                    <a:lnTo>
                      <a:pt x="6982" y="11"/>
                    </a:lnTo>
                    <a:lnTo>
                      <a:pt x="6982" y="11"/>
                    </a:lnTo>
                    <a:lnTo>
                      <a:pt x="6982" y="11"/>
                    </a:lnTo>
                    <a:lnTo>
                      <a:pt x="6982" y="11"/>
                    </a:lnTo>
                    <a:lnTo>
                      <a:pt x="6989" y="11"/>
                    </a:lnTo>
                    <a:lnTo>
                      <a:pt x="6989" y="11"/>
                    </a:lnTo>
                    <a:lnTo>
                      <a:pt x="6989" y="11"/>
                    </a:lnTo>
                    <a:lnTo>
                      <a:pt x="6989" y="11"/>
                    </a:lnTo>
                    <a:lnTo>
                      <a:pt x="6996" y="11"/>
                    </a:lnTo>
                    <a:lnTo>
                      <a:pt x="6996" y="11"/>
                    </a:lnTo>
                    <a:lnTo>
                      <a:pt x="6996" y="11"/>
                    </a:lnTo>
                    <a:lnTo>
                      <a:pt x="6996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  <a:lnTo>
                      <a:pt x="7004" y="1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5" name="Rectangle 558">
                <a:extLst>
                  <a:ext uri="{FF2B5EF4-FFF2-40B4-BE49-F238E27FC236}">
                    <a16:creationId xmlns:a16="http://schemas.microsoft.com/office/drawing/2014/main" id="{12BB0E03-40AF-4FC0-96A6-88179575F2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5" y="2845"/>
                <a:ext cx="369" cy="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7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ISP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66" name="Rectangle 559">
                <a:extLst>
                  <a:ext uri="{FF2B5EF4-FFF2-40B4-BE49-F238E27FC236}">
                    <a16:creationId xmlns:a16="http://schemas.microsoft.com/office/drawing/2014/main" id="{89ADAE96-3092-460E-91BF-AB70BBD37B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" y="2936"/>
                <a:ext cx="170" cy="21"/>
              </a:xfrm>
              <a:prstGeom prst="rect">
                <a:avLst/>
              </a:prstGeom>
              <a:solidFill>
                <a:srgbClr val="0080FF"/>
              </a:solidFill>
              <a:ln w="11113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7" name="Rectangle 560">
                <a:extLst>
                  <a:ext uri="{FF2B5EF4-FFF2-40B4-BE49-F238E27FC236}">
                    <a16:creationId xmlns:a16="http://schemas.microsoft.com/office/drawing/2014/main" id="{736334DA-4C99-4AF2-A7CE-FF16EF6774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7" y="2925"/>
                <a:ext cx="8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8" name="Rectangle 561">
                <a:extLst>
                  <a:ext uri="{FF2B5EF4-FFF2-40B4-BE49-F238E27FC236}">
                    <a16:creationId xmlns:a16="http://schemas.microsoft.com/office/drawing/2014/main" id="{850CC4F5-30B9-4E6B-A399-A15ED267A4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8" y="2925"/>
                <a:ext cx="15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9" name="Rectangle 562">
                <a:extLst>
                  <a:ext uri="{FF2B5EF4-FFF2-40B4-BE49-F238E27FC236}">
                    <a16:creationId xmlns:a16="http://schemas.microsoft.com/office/drawing/2014/main" id="{6937B0C7-E8EE-4C2C-9BF0-C4552AC56A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9" y="2925"/>
                <a:ext cx="7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0" name="Rectangle 563">
                <a:extLst>
                  <a:ext uri="{FF2B5EF4-FFF2-40B4-BE49-F238E27FC236}">
                    <a16:creationId xmlns:a16="http://schemas.microsoft.com/office/drawing/2014/main" id="{36892A87-125F-4BBB-BF00-7BD211146F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5" y="2936"/>
                <a:ext cx="73" cy="21"/>
              </a:xfrm>
              <a:prstGeom prst="rect">
                <a:avLst/>
              </a:prstGeom>
              <a:solidFill>
                <a:srgbClr val="0080FF"/>
              </a:solidFill>
              <a:ln w="11113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1" name="Rectangle 564">
                <a:extLst>
                  <a:ext uri="{FF2B5EF4-FFF2-40B4-BE49-F238E27FC236}">
                    <a16:creationId xmlns:a16="http://schemas.microsoft.com/office/drawing/2014/main" id="{B92D3693-C40B-4B85-B45A-FC7094458F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3" y="2925"/>
                <a:ext cx="15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2" name="Rectangle 565">
                <a:extLst>
                  <a:ext uri="{FF2B5EF4-FFF2-40B4-BE49-F238E27FC236}">
                    <a16:creationId xmlns:a16="http://schemas.microsoft.com/office/drawing/2014/main" id="{B3BB3953-EFF7-4146-8CCB-A15355B8FD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9" y="2925"/>
                <a:ext cx="15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" name="Rectangle 566">
                <a:extLst>
                  <a:ext uri="{FF2B5EF4-FFF2-40B4-BE49-F238E27FC236}">
                    <a16:creationId xmlns:a16="http://schemas.microsoft.com/office/drawing/2014/main" id="{CD6B64FB-7DC7-433F-92B3-C2A45AB57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6" y="2925"/>
                <a:ext cx="14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" name="Rectangle 567">
                <a:extLst>
                  <a:ext uri="{FF2B5EF4-FFF2-40B4-BE49-F238E27FC236}">
                    <a16:creationId xmlns:a16="http://schemas.microsoft.com/office/drawing/2014/main" id="{D371E627-076B-4EC7-92C3-BC1F29BE0E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9" y="2925"/>
                <a:ext cx="8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" name="Rectangle 568">
                <a:extLst>
                  <a:ext uri="{FF2B5EF4-FFF2-40B4-BE49-F238E27FC236}">
                    <a16:creationId xmlns:a16="http://schemas.microsoft.com/office/drawing/2014/main" id="{F991CF7D-61CD-4650-BD2A-20FBD3ADB0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7" y="2925"/>
                <a:ext cx="8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" name="Rectangle 569">
                <a:extLst>
                  <a:ext uri="{FF2B5EF4-FFF2-40B4-BE49-F238E27FC236}">
                    <a16:creationId xmlns:a16="http://schemas.microsoft.com/office/drawing/2014/main" id="{CABF8DD7-7AAC-4A07-A431-D09DEB7364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1" y="2936"/>
                <a:ext cx="170" cy="21"/>
              </a:xfrm>
              <a:prstGeom prst="rect">
                <a:avLst/>
              </a:prstGeom>
              <a:solidFill>
                <a:srgbClr val="0080FF"/>
              </a:solidFill>
              <a:ln w="11113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" name="Rectangle 570">
                <a:extLst>
                  <a:ext uri="{FF2B5EF4-FFF2-40B4-BE49-F238E27FC236}">
                    <a16:creationId xmlns:a16="http://schemas.microsoft.com/office/drawing/2014/main" id="{CB46909A-B822-4762-AFCE-552CC776F5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1" y="2925"/>
                <a:ext cx="7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" name="Rectangle 571">
                <a:extLst>
                  <a:ext uri="{FF2B5EF4-FFF2-40B4-BE49-F238E27FC236}">
                    <a16:creationId xmlns:a16="http://schemas.microsoft.com/office/drawing/2014/main" id="{E2316615-0B34-4BBF-BD9B-4CBC0572E8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5" y="2936"/>
                <a:ext cx="170" cy="21"/>
              </a:xfrm>
              <a:prstGeom prst="rect">
                <a:avLst/>
              </a:prstGeom>
              <a:solidFill>
                <a:srgbClr val="0080FF"/>
              </a:solidFill>
              <a:ln w="11113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" name="Rectangle 572">
                <a:extLst>
                  <a:ext uri="{FF2B5EF4-FFF2-40B4-BE49-F238E27FC236}">
                    <a16:creationId xmlns:a16="http://schemas.microsoft.com/office/drawing/2014/main" id="{282BC4F7-4F5C-41CD-A063-A897D9C04D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2925"/>
                <a:ext cx="7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" name="Rectangle 573">
                <a:extLst>
                  <a:ext uri="{FF2B5EF4-FFF2-40B4-BE49-F238E27FC236}">
                    <a16:creationId xmlns:a16="http://schemas.microsoft.com/office/drawing/2014/main" id="{436FC567-C7E9-4B2E-A957-6D3E30F209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2936"/>
                <a:ext cx="170" cy="21"/>
              </a:xfrm>
              <a:prstGeom prst="rect">
                <a:avLst/>
              </a:prstGeom>
              <a:solidFill>
                <a:srgbClr val="0080FF"/>
              </a:solidFill>
              <a:ln w="11113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" name="Rectangle 574">
                <a:extLst>
                  <a:ext uri="{FF2B5EF4-FFF2-40B4-BE49-F238E27FC236}">
                    <a16:creationId xmlns:a16="http://schemas.microsoft.com/office/drawing/2014/main" id="{9A0AA4BE-0463-4440-A169-450606E458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1" y="2925"/>
                <a:ext cx="8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2" name="Rectangle 575">
                <a:extLst>
                  <a:ext uri="{FF2B5EF4-FFF2-40B4-BE49-F238E27FC236}">
                    <a16:creationId xmlns:a16="http://schemas.microsoft.com/office/drawing/2014/main" id="{DFBCD1D0-3141-4B92-9468-1D941511F6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3" y="2936"/>
                <a:ext cx="170" cy="21"/>
              </a:xfrm>
              <a:prstGeom prst="rect">
                <a:avLst/>
              </a:prstGeom>
              <a:solidFill>
                <a:srgbClr val="0080FF"/>
              </a:solidFill>
              <a:ln w="11113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" name="Rectangle 576">
                <a:extLst>
                  <a:ext uri="{FF2B5EF4-FFF2-40B4-BE49-F238E27FC236}">
                    <a16:creationId xmlns:a16="http://schemas.microsoft.com/office/drawing/2014/main" id="{B6414F9D-AE71-46E4-88EA-9CC954D9C9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5" y="2925"/>
                <a:ext cx="7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" name="Rectangle 577">
                <a:extLst>
                  <a:ext uri="{FF2B5EF4-FFF2-40B4-BE49-F238E27FC236}">
                    <a16:creationId xmlns:a16="http://schemas.microsoft.com/office/drawing/2014/main" id="{46A40BF4-8FF4-495A-AF14-0C7FAB1FB5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" y="2936"/>
                <a:ext cx="170" cy="21"/>
              </a:xfrm>
              <a:prstGeom prst="rect">
                <a:avLst/>
              </a:prstGeom>
              <a:solidFill>
                <a:srgbClr val="0080FF"/>
              </a:solidFill>
              <a:ln w="11113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" name="Rectangle 578">
                <a:extLst>
                  <a:ext uri="{FF2B5EF4-FFF2-40B4-BE49-F238E27FC236}">
                    <a16:creationId xmlns:a16="http://schemas.microsoft.com/office/drawing/2014/main" id="{320E54CF-45BE-4F00-82B8-E9522260BD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9" y="2925"/>
                <a:ext cx="7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" name="Rectangle 579">
                <a:extLst>
                  <a:ext uri="{FF2B5EF4-FFF2-40B4-BE49-F238E27FC236}">
                    <a16:creationId xmlns:a16="http://schemas.microsoft.com/office/drawing/2014/main" id="{622B8140-8765-4886-94E1-7E78FBDB17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1" y="2936"/>
                <a:ext cx="169" cy="21"/>
              </a:xfrm>
              <a:prstGeom prst="rect">
                <a:avLst/>
              </a:prstGeom>
              <a:solidFill>
                <a:srgbClr val="0080FF"/>
              </a:solidFill>
              <a:ln w="11113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" name="Rectangle 580">
                <a:extLst>
                  <a:ext uri="{FF2B5EF4-FFF2-40B4-BE49-F238E27FC236}">
                    <a16:creationId xmlns:a16="http://schemas.microsoft.com/office/drawing/2014/main" id="{C449D2FA-56BF-4FF6-9F2D-B2FBABC40B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3" y="2925"/>
                <a:ext cx="7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" name="Rectangle 581">
                <a:extLst>
                  <a:ext uri="{FF2B5EF4-FFF2-40B4-BE49-F238E27FC236}">
                    <a16:creationId xmlns:a16="http://schemas.microsoft.com/office/drawing/2014/main" id="{3E1C5DD5-4596-4DB1-85F9-FF8E033E48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7" y="2936"/>
                <a:ext cx="170" cy="21"/>
              </a:xfrm>
              <a:prstGeom prst="rect">
                <a:avLst/>
              </a:prstGeom>
              <a:solidFill>
                <a:srgbClr val="0080FF"/>
              </a:solidFill>
              <a:ln w="11113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" name="Rectangle 582">
                <a:extLst>
                  <a:ext uri="{FF2B5EF4-FFF2-40B4-BE49-F238E27FC236}">
                    <a16:creationId xmlns:a16="http://schemas.microsoft.com/office/drawing/2014/main" id="{8B64FEF8-8008-4D14-BECA-4775886C4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6" y="2925"/>
                <a:ext cx="8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" name="Rectangle 583">
                <a:extLst>
                  <a:ext uri="{FF2B5EF4-FFF2-40B4-BE49-F238E27FC236}">
                    <a16:creationId xmlns:a16="http://schemas.microsoft.com/office/drawing/2014/main" id="{FC276F3F-922C-4D7B-A591-0C246C72C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1" y="2936"/>
                <a:ext cx="170" cy="21"/>
              </a:xfrm>
              <a:prstGeom prst="rect">
                <a:avLst/>
              </a:prstGeom>
              <a:solidFill>
                <a:srgbClr val="0080FF"/>
              </a:solidFill>
              <a:ln w="11113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" name="Rectangle 584">
                <a:extLst>
                  <a:ext uri="{FF2B5EF4-FFF2-40B4-BE49-F238E27FC236}">
                    <a16:creationId xmlns:a16="http://schemas.microsoft.com/office/drawing/2014/main" id="{7C88C826-1502-461D-9A41-6C87D494E2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0" y="2925"/>
                <a:ext cx="8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" name="Rectangle 585">
                <a:extLst>
                  <a:ext uri="{FF2B5EF4-FFF2-40B4-BE49-F238E27FC236}">
                    <a16:creationId xmlns:a16="http://schemas.microsoft.com/office/drawing/2014/main" id="{F20911B3-2E0C-4A6C-84A8-8A0FB6AE28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1" y="2925"/>
                <a:ext cx="14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" name="Rectangle 586">
                <a:extLst>
                  <a:ext uri="{FF2B5EF4-FFF2-40B4-BE49-F238E27FC236}">
                    <a16:creationId xmlns:a16="http://schemas.microsoft.com/office/drawing/2014/main" id="{5BBAB7F2-829D-49F0-A5A4-0B92900EE8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9" y="2925"/>
                <a:ext cx="8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" name="Rectangle 587">
                <a:extLst>
                  <a:ext uri="{FF2B5EF4-FFF2-40B4-BE49-F238E27FC236}">
                    <a16:creationId xmlns:a16="http://schemas.microsoft.com/office/drawing/2014/main" id="{2A025E66-8939-43E6-BDC5-571CF71362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8" y="2925"/>
                <a:ext cx="8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" name="Rectangle 588">
                <a:extLst>
                  <a:ext uri="{FF2B5EF4-FFF2-40B4-BE49-F238E27FC236}">
                    <a16:creationId xmlns:a16="http://schemas.microsoft.com/office/drawing/2014/main" id="{F5340826-4AC0-4195-ADA4-1FE2AAB59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0" y="2936"/>
                <a:ext cx="52" cy="21"/>
              </a:xfrm>
              <a:prstGeom prst="rect">
                <a:avLst/>
              </a:prstGeom>
              <a:solidFill>
                <a:srgbClr val="0080FF"/>
              </a:solidFill>
              <a:ln w="11113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" name="Rectangle 589">
                <a:extLst>
                  <a:ext uri="{FF2B5EF4-FFF2-40B4-BE49-F238E27FC236}">
                    <a16:creationId xmlns:a16="http://schemas.microsoft.com/office/drawing/2014/main" id="{B6E4AD67-4E77-4BEE-9700-CD0B7B9EFF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78" y="2936"/>
                <a:ext cx="52" cy="21"/>
              </a:xfrm>
              <a:prstGeom prst="rect">
                <a:avLst/>
              </a:prstGeom>
              <a:solidFill>
                <a:srgbClr val="0080FF"/>
              </a:solidFill>
              <a:ln w="11113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" name="Rectangle 590">
                <a:extLst>
                  <a:ext uri="{FF2B5EF4-FFF2-40B4-BE49-F238E27FC236}">
                    <a16:creationId xmlns:a16="http://schemas.microsoft.com/office/drawing/2014/main" id="{F5B4C45B-4E15-41B4-AD9C-57D7C74BD3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40" y="2936"/>
                <a:ext cx="52" cy="21"/>
              </a:xfrm>
              <a:prstGeom prst="rect">
                <a:avLst/>
              </a:prstGeom>
              <a:solidFill>
                <a:srgbClr val="0080FF"/>
              </a:solidFill>
              <a:ln w="11113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" name="Rectangle 591">
                <a:extLst>
                  <a:ext uri="{FF2B5EF4-FFF2-40B4-BE49-F238E27FC236}">
                    <a16:creationId xmlns:a16="http://schemas.microsoft.com/office/drawing/2014/main" id="{6FCE21D4-5E17-4940-981F-7BDA5E159C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88" y="2936"/>
                <a:ext cx="52" cy="21"/>
              </a:xfrm>
              <a:prstGeom prst="rect">
                <a:avLst/>
              </a:prstGeom>
              <a:solidFill>
                <a:srgbClr val="0080FF"/>
              </a:solidFill>
              <a:ln w="11113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" name="Rectangle 592">
                <a:extLst>
                  <a:ext uri="{FF2B5EF4-FFF2-40B4-BE49-F238E27FC236}">
                    <a16:creationId xmlns:a16="http://schemas.microsoft.com/office/drawing/2014/main" id="{2A2A1A6E-93DF-42BC-B531-48D9BD6700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21" y="2925"/>
                <a:ext cx="15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" name="Rectangle 593">
                <a:extLst>
                  <a:ext uri="{FF2B5EF4-FFF2-40B4-BE49-F238E27FC236}">
                    <a16:creationId xmlns:a16="http://schemas.microsoft.com/office/drawing/2014/main" id="{D87A7DEE-278B-45C7-9392-06A161ABFF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80" y="2925"/>
                <a:ext cx="22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" name="Rectangle 594">
                <a:extLst>
                  <a:ext uri="{FF2B5EF4-FFF2-40B4-BE49-F238E27FC236}">
                    <a16:creationId xmlns:a16="http://schemas.microsoft.com/office/drawing/2014/main" id="{57C7FC7B-BC8F-4010-BAAA-91C23A8EB2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76" y="2925"/>
                <a:ext cx="8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" name="Rectangle 595">
                <a:extLst>
                  <a:ext uri="{FF2B5EF4-FFF2-40B4-BE49-F238E27FC236}">
                    <a16:creationId xmlns:a16="http://schemas.microsoft.com/office/drawing/2014/main" id="{36332A6F-DCB4-42E7-A758-719637955C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50" y="2925"/>
                <a:ext cx="37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" name="Rectangle 596">
                <a:extLst>
                  <a:ext uri="{FF2B5EF4-FFF2-40B4-BE49-F238E27FC236}">
                    <a16:creationId xmlns:a16="http://schemas.microsoft.com/office/drawing/2014/main" id="{A818DC46-7136-49AA-92FD-BD9CD724CC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9" y="2925"/>
                <a:ext cx="45" cy="32"/>
              </a:xfrm>
              <a:prstGeom prst="rect">
                <a:avLst/>
              </a:prstGeom>
              <a:solidFill>
                <a:srgbClr val="FF0000"/>
              </a:solidFill>
              <a:ln w="11113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4" name="Rectangle 597">
                <a:extLst>
                  <a:ext uri="{FF2B5EF4-FFF2-40B4-BE49-F238E27FC236}">
                    <a16:creationId xmlns:a16="http://schemas.microsoft.com/office/drawing/2014/main" id="{C36FEECF-BB88-485B-8A8D-4801802634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90" y="2936"/>
                <a:ext cx="44" cy="21"/>
              </a:xfrm>
              <a:prstGeom prst="rect">
                <a:avLst/>
              </a:prstGeom>
              <a:solidFill>
                <a:srgbClr val="0080FF"/>
              </a:solidFill>
              <a:ln w="11113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5" name="Rectangle 598">
                <a:extLst>
                  <a:ext uri="{FF2B5EF4-FFF2-40B4-BE49-F238E27FC236}">
                    <a16:creationId xmlns:a16="http://schemas.microsoft.com/office/drawing/2014/main" id="{C6CAA4EA-F5FD-4B6B-81A2-65DD06A42A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30" y="2936"/>
                <a:ext cx="44" cy="21"/>
              </a:xfrm>
              <a:prstGeom prst="rect">
                <a:avLst/>
              </a:prstGeom>
              <a:solidFill>
                <a:srgbClr val="0080FF"/>
              </a:solidFill>
              <a:ln w="11113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6" name="Rectangle 599">
                <a:extLst>
                  <a:ext uri="{FF2B5EF4-FFF2-40B4-BE49-F238E27FC236}">
                    <a16:creationId xmlns:a16="http://schemas.microsoft.com/office/drawing/2014/main" id="{9648AC2F-5D17-414A-A6C1-DB8437F656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96" y="2936"/>
                <a:ext cx="37" cy="21"/>
              </a:xfrm>
              <a:prstGeom prst="rect">
                <a:avLst/>
              </a:prstGeom>
              <a:solidFill>
                <a:srgbClr val="0080FF"/>
              </a:solidFill>
              <a:ln w="11113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08" name="TextBox 607">
              <a:extLst>
                <a:ext uri="{FF2B5EF4-FFF2-40B4-BE49-F238E27FC236}">
                  <a16:creationId xmlns:a16="http://schemas.microsoft.com/office/drawing/2014/main" id="{C725DD85-7DF9-418A-BEEC-26CF4C990649}"/>
                </a:ext>
              </a:extLst>
            </p:cNvPr>
            <p:cNvSpPr txBox="1"/>
            <p:nvPr/>
          </p:nvSpPr>
          <p:spPr>
            <a:xfrm>
              <a:off x="5393386" y="1641298"/>
              <a:ext cx="1646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err="1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D</a:t>
              </a:r>
              <a:r>
                <a:rPr lang="en-US" sz="1400" baseline="-25000" dirty="0" err="1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max</a:t>
              </a:r>
              <a:r>
                <a:rPr lang="en-US" sz="1400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 = 1.8 m</a:t>
              </a:r>
            </a:p>
          </p:txBody>
        </p:sp>
      </p:grpSp>
      <p:sp>
        <p:nvSpPr>
          <p:cNvPr id="407" name="Rectangle: Rounded Corners 406">
            <a:extLst>
              <a:ext uri="{FF2B5EF4-FFF2-40B4-BE49-F238E27FC236}">
                <a16:creationId xmlns:a16="http://schemas.microsoft.com/office/drawing/2014/main" id="{D8764D79-7345-41F5-A829-A2EF16331C3F}"/>
              </a:ext>
            </a:extLst>
          </p:cNvPr>
          <p:cNvSpPr/>
          <p:nvPr/>
        </p:nvSpPr>
        <p:spPr>
          <a:xfrm>
            <a:off x="4787340" y="1751013"/>
            <a:ext cx="3094012" cy="1725294"/>
          </a:xfrm>
          <a:prstGeom prst="roundRect">
            <a:avLst>
              <a:gd name="adj" fmla="val 5594"/>
            </a:avLst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6" name="TextBox 625">
                <a:extLst>
                  <a:ext uri="{FF2B5EF4-FFF2-40B4-BE49-F238E27FC236}">
                    <a16:creationId xmlns:a16="http://schemas.microsoft.com/office/drawing/2014/main" id="{09C01191-4822-4DDC-BD65-F28C559F3CF9}"/>
                  </a:ext>
                </a:extLst>
              </p:cNvPr>
              <p:cNvSpPr txBox="1"/>
              <p:nvPr/>
            </p:nvSpPr>
            <p:spPr>
              <a:xfrm>
                <a:off x="8204628" y="5259078"/>
                <a:ext cx="33929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𝑚𝑚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/>
                  <a:t>=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1 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𝑚𝑚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=7 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𝑚𝑚</m:t>
                    </m:r>
                  </m:oMath>
                </a14:m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26" name="TextBox 625">
                <a:extLst>
                  <a:ext uri="{FF2B5EF4-FFF2-40B4-BE49-F238E27FC236}">
                    <a16:creationId xmlns:a16="http://schemas.microsoft.com/office/drawing/2014/main" id="{09C01191-4822-4DDC-BD65-F28C559F3C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4628" y="5259078"/>
                <a:ext cx="3392981" cy="276999"/>
              </a:xfrm>
              <a:prstGeom prst="rect">
                <a:avLst/>
              </a:prstGeom>
              <a:blipFill>
                <a:blip r:embed="rId7"/>
                <a:stretch>
                  <a:fillRect l="-2158" t="-15556" b="-4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8" name="Rectangle 3">
            <a:extLst>
              <a:ext uri="{FF2B5EF4-FFF2-40B4-BE49-F238E27FC236}">
                <a16:creationId xmlns:a16="http://schemas.microsoft.com/office/drawing/2014/main" id="{1D8CC260-3872-4531-8F71-9A4BEC609057}"/>
              </a:ext>
            </a:extLst>
          </p:cNvPr>
          <p:cNvSpPr txBox="1">
            <a:spLocks noChangeArrowheads="1"/>
          </p:cNvSpPr>
          <p:nvPr/>
        </p:nvSpPr>
        <p:spPr>
          <a:xfrm>
            <a:off x="473924" y="1422577"/>
            <a:ext cx="1235659" cy="281381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200" dirty="0">
                <a:solidFill>
                  <a:srgbClr val="002060"/>
                </a:solidFill>
                <a:latin typeface="Arial"/>
                <a:cs typeface="Arial"/>
              </a:rPr>
              <a:t>Jay Benesch</a:t>
            </a:r>
          </a:p>
        </p:txBody>
      </p:sp>
    </p:spTree>
    <p:extLst>
      <p:ext uri="{BB962C8B-B14F-4D97-AF65-F5344CB8AC3E}">
        <p14:creationId xmlns:p14="http://schemas.microsoft.com/office/powerpoint/2010/main" val="2087143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" grpId="0"/>
      <p:bldP spid="623" grpId="0"/>
      <p:bldP spid="624" grpId="0" animBg="1"/>
      <p:bldP spid="407" grpId="0" animBg="1"/>
      <p:bldP spid="626" grpId="0"/>
      <p:bldP spid="30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roup 118">
            <a:extLst>
              <a:ext uri="{FF2B5EF4-FFF2-40B4-BE49-F238E27FC236}">
                <a16:creationId xmlns:a16="http://schemas.microsoft.com/office/drawing/2014/main" id="{A46BFE10-7B2F-47C9-9CDC-3D42C952FA1F}"/>
              </a:ext>
            </a:extLst>
          </p:cNvPr>
          <p:cNvGrpSpPr/>
          <p:nvPr/>
        </p:nvGrpSpPr>
        <p:grpSpPr>
          <a:xfrm>
            <a:off x="2138132" y="4047514"/>
            <a:ext cx="6510398" cy="973210"/>
            <a:chOff x="2138132" y="4244084"/>
            <a:chExt cx="6510398" cy="973210"/>
          </a:xfrm>
        </p:grpSpPr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D4B44FB0-A01B-4D5C-8C7A-62126D6B7C45}"/>
                </a:ext>
              </a:extLst>
            </p:cNvPr>
            <p:cNvCxnSpPr>
              <a:cxnSpLocks/>
            </p:cNvCxnSpPr>
            <p:nvPr/>
          </p:nvCxnSpPr>
          <p:spPr>
            <a:xfrm>
              <a:off x="3186950" y="4660819"/>
              <a:ext cx="5461580" cy="14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C312BBE0-C65B-49A7-9B38-701CF84D1805}"/>
                </a:ext>
              </a:extLst>
            </p:cNvPr>
            <p:cNvGrpSpPr/>
            <p:nvPr/>
          </p:nvGrpSpPr>
          <p:grpSpPr>
            <a:xfrm>
              <a:off x="2138132" y="4244084"/>
              <a:ext cx="6323657" cy="973210"/>
              <a:chOff x="1395783" y="4499171"/>
              <a:chExt cx="6323657" cy="973210"/>
            </a:xfrm>
          </p:grpSpPr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FDB16630-3BFE-4B94-9D38-F8C9EBE01D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86505" y="4915632"/>
                <a:ext cx="0" cy="82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F743125B-AB12-46E2-A6A0-72267BF1A938}"/>
                  </a:ext>
                </a:extLst>
              </p:cNvPr>
              <p:cNvSpPr txBox="1"/>
              <p:nvPr/>
            </p:nvSpPr>
            <p:spPr>
              <a:xfrm>
                <a:off x="6503628" y="4949161"/>
                <a:ext cx="53251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19.4</a:t>
                </a:r>
              </a:p>
              <a:p>
                <a:endParaRPr 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CE598043-BFA2-4CB5-9009-CDAB565BBA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79902" y="4907989"/>
                <a:ext cx="0" cy="82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F2485CDA-5241-451D-8F3B-D300E3660A4E}"/>
                  </a:ext>
                </a:extLst>
              </p:cNvPr>
              <p:cNvSpPr txBox="1"/>
              <p:nvPr/>
            </p:nvSpPr>
            <p:spPr>
              <a:xfrm>
                <a:off x="2305188" y="4954676"/>
                <a:ext cx="55250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11.6</a:t>
                </a: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26AE324C-A432-4184-86CF-D08D2E985F56}"/>
                  </a:ext>
                </a:extLst>
              </p:cNvPr>
              <p:cNvSpPr txBox="1"/>
              <p:nvPr/>
            </p:nvSpPr>
            <p:spPr>
              <a:xfrm>
                <a:off x="6906397" y="4499171"/>
                <a:ext cx="81304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E [GeV]</a:t>
                </a:r>
              </a:p>
            </p:txBody>
          </p:sp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2E4B3764-6A5C-4E62-BA21-AA9770FEDFF7}"/>
                  </a:ext>
                </a:extLst>
              </p:cNvPr>
              <p:cNvSpPr/>
              <p:nvPr/>
            </p:nvSpPr>
            <p:spPr>
              <a:xfrm>
                <a:off x="5605069" y="4864941"/>
                <a:ext cx="121298" cy="106524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C676157-884D-4D88-8F2D-0288E3AAC112}"/>
                  </a:ext>
                </a:extLst>
              </p:cNvPr>
              <p:cNvSpPr/>
              <p:nvPr/>
            </p:nvSpPr>
            <p:spPr>
              <a:xfrm>
                <a:off x="2524308" y="4853902"/>
                <a:ext cx="121298" cy="10652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8B84AD5D-DA91-4DD0-83CD-4ACDA908D7C7}"/>
                  </a:ext>
                </a:extLst>
              </p:cNvPr>
              <p:cNvSpPr/>
              <p:nvPr/>
            </p:nvSpPr>
            <p:spPr>
              <a:xfrm>
                <a:off x="4579294" y="4862194"/>
                <a:ext cx="121298" cy="106524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1EB40581-87DF-439A-80FF-728D6B53D426}"/>
                  </a:ext>
                </a:extLst>
              </p:cNvPr>
              <p:cNvSpPr/>
              <p:nvPr/>
            </p:nvSpPr>
            <p:spPr>
              <a:xfrm>
                <a:off x="3547027" y="4867576"/>
                <a:ext cx="121298" cy="106524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1769CBF1-DD31-4F10-9094-44BC86E53202}"/>
                  </a:ext>
                </a:extLst>
              </p:cNvPr>
              <p:cNvCxnSpPr/>
              <p:nvPr/>
            </p:nvCxnSpPr>
            <p:spPr>
              <a:xfrm>
                <a:off x="1395783" y="4693923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543CE6D9-2454-4BD6-9BB1-5AF7084E03EF}"/>
                  </a:ext>
                </a:extLst>
              </p:cNvPr>
              <p:cNvSpPr txBox="1"/>
              <p:nvPr/>
            </p:nvSpPr>
            <p:spPr>
              <a:xfrm>
                <a:off x="2821735" y="4516898"/>
                <a:ext cx="4965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2.2</a:t>
                </a:r>
              </a:p>
            </p:txBody>
          </p:sp>
          <p:cxnSp>
            <p:nvCxnSpPr>
              <p:cNvPr id="75" name="Straight Arrow Connector 74">
                <a:extLst>
                  <a:ext uri="{FF2B5EF4-FFF2-40B4-BE49-F238E27FC236}">
                    <a16:creationId xmlns:a16="http://schemas.microsoft.com/office/drawing/2014/main" id="{AD7F7475-EDCD-4527-B658-4381869D154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584957" y="4770896"/>
                <a:ext cx="1031799" cy="183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9C1F84C8-42E2-40EC-9438-4AA67EF0CBEB}"/>
                  </a:ext>
                </a:extLst>
              </p:cNvPr>
              <p:cNvSpPr/>
              <p:nvPr/>
            </p:nvSpPr>
            <p:spPr>
              <a:xfrm>
                <a:off x="6625482" y="4860950"/>
                <a:ext cx="121298" cy="106524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DFF97B06-1269-4874-97AF-D3CF0DA9FDBF}"/>
              </a:ext>
            </a:extLst>
          </p:cNvPr>
          <p:cNvGrpSpPr/>
          <p:nvPr/>
        </p:nvGrpSpPr>
        <p:grpSpPr>
          <a:xfrm>
            <a:off x="2138132" y="4047277"/>
            <a:ext cx="6652663" cy="973210"/>
            <a:chOff x="2138132" y="3110793"/>
            <a:chExt cx="6652663" cy="973210"/>
          </a:xfrm>
        </p:grpSpPr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id="{6B2F97ED-177C-41AC-90D7-8320225ACB54}"/>
                </a:ext>
              </a:extLst>
            </p:cNvPr>
            <p:cNvGrpSpPr/>
            <p:nvPr/>
          </p:nvGrpSpPr>
          <p:grpSpPr>
            <a:xfrm>
              <a:off x="2138132" y="3110793"/>
              <a:ext cx="6323657" cy="973210"/>
              <a:chOff x="2138132" y="4244084"/>
              <a:chExt cx="6323657" cy="973210"/>
            </a:xfrm>
          </p:grpSpPr>
          <p:cxnSp>
            <p:nvCxnSpPr>
              <p:cNvPr id="125" name="Straight Arrow Connector 124">
                <a:extLst>
                  <a:ext uri="{FF2B5EF4-FFF2-40B4-BE49-F238E27FC236}">
                    <a16:creationId xmlns:a16="http://schemas.microsoft.com/office/drawing/2014/main" id="{74BAD51C-465F-4CC9-9636-19D514791F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96626" y="4660819"/>
                <a:ext cx="5461580" cy="14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6" name="Group 125">
                <a:extLst>
                  <a:ext uri="{FF2B5EF4-FFF2-40B4-BE49-F238E27FC236}">
                    <a16:creationId xmlns:a16="http://schemas.microsoft.com/office/drawing/2014/main" id="{7FAAB6E3-6B62-43EF-9825-6BAC7398CF8D}"/>
                  </a:ext>
                </a:extLst>
              </p:cNvPr>
              <p:cNvGrpSpPr/>
              <p:nvPr/>
            </p:nvGrpSpPr>
            <p:grpSpPr>
              <a:xfrm>
                <a:off x="2138132" y="4244084"/>
                <a:ext cx="6323657" cy="973210"/>
                <a:chOff x="1395783" y="4499171"/>
                <a:chExt cx="6323657" cy="973210"/>
              </a:xfrm>
            </p:grpSpPr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37A5828E-BD07-4B1B-B0C2-A55E01A7F4F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686505" y="4915632"/>
                  <a:ext cx="0" cy="8234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8" name="TextBox 127">
                  <a:extLst>
                    <a:ext uri="{FF2B5EF4-FFF2-40B4-BE49-F238E27FC236}">
                      <a16:creationId xmlns:a16="http://schemas.microsoft.com/office/drawing/2014/main" id="{D44E5623-0F5E-4E03-851A-96B3BA0CFA08}"/>
                    </a:ext>
                  </a:extLst>
                </p:cNvPr>
                <p:cNvSpPr txBox="1"/>
                <p:nvPr/>
              </p:nvSpPr>
              <p:spPr>
                <a:xfrm>
                  <a:off x="6503628" y="4949161"/>
                  <a:ext cx="53251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9.4</a:t>
                  </a:r>
                </a:p>
                <a:p>
                  <a:endParaRPr lang="en-US" sz="1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29" name="Straight Connector 128">
                  <a:extLst>
                    <a:ext uri="{FF2B5EF4-FFF2-40B4-BE49-F238E27FC236}">
                      <a16:creationId xmlns:a16="http://schemas.microsoft.com/office/drawing/2014/main" id="{E7BD0960-F2BF-4DE4-9857-2D044FE6634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579902" y="4907989"/>
                  <a:ext cx="0" cy="8234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0" name="TextBox 129">
                  <a:extLst>
                    <a:ext uri="{FF2B5EF4-FFF2-40B4-BE49-F238E27FC236}">
                      <a16:creationId xmlns:a16="http://schemas.microsoft.com/office/drawing/2014/main" id="{B87B0C06-2CB0-4165-86D8-A9CECF14C4F6}"/>
                    </a:ext>
                  </a:extLst>
                </p:cNvPr>
                <p:cNvSpPr txBox="1"/>
                <p:nvPr/>
              </p:nvSpPr>
              <p:spPr>
                <a:xfrm>
                  <a:off x="2305188" y="4954676"/>
                  <a:ext cx="552508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1.6</a:t>
                  </a:r>
                </a:p>
              </p:txBody>
            </p:sp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B21A975E-E610-4EF8-AFF3-AB0E4F6A66AE}"/>
                    </a:ext>
                  </a:extLst>
                </p:cNvPr>
                <p:cNvSpPr txBox="1"/>
                <p:nvPr/>
              </p:nvSpPr>
              <p:spPr>
                <a:xfrm>
                  <a:off x="6906397" y="4499171"/>
                  <a:ext cx="813043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E [GeV]</a:t>
                  </a:r>
                </a:p>
              </p:txBody>
            </p:sp>
            <p:sp>
              <p:nvSpPr>
                <p:cNvPr id="132" name="Oval 131">
                  <a:extLst>
                    <a:ext uri="{FF2B5EF4-FFF2-40B4-BE49-F238E27FC236}">
                      <a16:creationId xmlns:a16="http://schemas.microsoft.com/office/drawing/2014/main" id="{C93704B8-340F-440A-9ABB-536E5FBE6F9E}"/>
                    </a:ext>
                  </a:extLst>
                </p:cNvPr>
                <p:cNvSpPr/>
                <p:nvPr/>
              </p:nvSpPr>
              <p:spPr>
                <a:xfrm>
                  <a:off x="5605069" y="4864941"/>
                  <a:ext cx="121298" cy="106524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Oval 132">
                  <a:extLst>
                    <a:ext uri="{FF2B5EF4-FFF2-40B4-BE49-F238E27FC236}">
                      <a16:creationId xmlns:a16="http://schemas.microsoft.com/office/drawing/2014/main" id="{BCAD6798-A15D-4349-85BF-E17583AEE19D}"/>
                    </a:ext>
                  </a:extLst>
                </p:cNvPr>
                <p:cNvSpPr/>
                <p:nvPr/>
              </p:nvSpPr>
              <p:spPr>
                <a:xfrm>
                  <a:off x="2524308" y="4853902"/>
                  <a:ext cx="121298" cy="106524"/>
                </a:xfrm>
                <a:prstGeom prst="ellipse">
                  <a:avLst/>
                </a:prstGeom>
                <a:solidFill>
                  <a:srgbClr val="7030A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Oval 133">
                  <a:extLst>
                    <a:ext uri="{FF2B5EF4-FFF2-40B4-BE49-F238E27FC236}">
                      <a16:creationId xmlns:a16="http://schemas.microsoft.com/office/drawing/2014/main" id="{8892F623-64DE-49E8-AA31-5D43EC400548}"/>
                    </a:ext>
                  </a:extLst>
                </p:cNvPr>
                <p:cNvSpPr/>
                <p:nvPr/>
              </p:nvSpPr>
              <p:spPr>
                <a:xfrm>
                  <a:off x="4579294" y="4862194"/>
                  <a:ext cx="121298" cy="106524"/>
                </a:xfrm>
                <a:prstGeom prst="ellipse">
                  <a:avLst/>
                </a:prstGeom>
                <a:solidFill>
                  <a:srgbClr val="00B0F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5" name="Oval 134">
                  <a:extLst>
                    <a:ext uri="{FF2B5EF4-FFF2-40B4-BE49-F238E27FC236}">
                      <a16:creationId xmlns:a16="http://schemas.microsoft.com/office/drawing/2014/main" id="{5B279509-4170-4346-A1B0-9016B9999BFD}"/>
                    </a:ext>
                  </a:extLst>
                </p:cNvPr>
                <p:cNvSpPr/>
                <p:nvPr/>
              </p:nvSpPr>
              <p:spPr>
                <a:xfrm>
                  <a:off x="3547027" y="4867576"/>
                  <a:ext cx="121298" cy="106524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36" name="Straight Connector 135">
                  <a:extLst>
                    <a:ext uri="{FF2B5EF4-FFF2-40B4-BE49-F238E27FC236}">
                      <a16:creationId xmlns:a16="http://schemas.microsoft.com/office/drawing/2014/main" id="{0E9E8ED6-A806-4A18-81CA-8DBDF0CDB32E}"/>
                    </a:ext>
                  </a:extLst>
                </p:cNvPr>
                <p:cNvCxnSpPr/>
                <p:nvPr/>
              </p:nvCxnSpPr>
              <p:spPr>
                <a:xfrm>
                  <a:off x="1395783" y="4693923"/>
                  <a:ext cx="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7" name="TextBox 136">
                  <a:extLst>
                    <a:ext uri="{FF2B5EF4-FFF2-40B4-BE49-F238E27FC236}">
                      <a16:creationId xmlns:a16="http://schemas.microsoft.com/office/drawing/2014/main" id="{7D0DA534-8BAA-4583-81AF-1E900C3DE986}"/>
                    </a:ext>
                  </a:extLst>
                </p:cNvPr>
                <p:cNvSpPr txBox="1"/>
                <p:nvPr/>
              </p:nvSpPr>
              <p:spPr>
                <a:xfrm>
                  <a:off x="2821735" y="4516898"/>
                  <a:ext cx="49657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2.2</a:t>
                  </a:r>
                </a:p>
              </p:txBody>
            </p:sp>
            <p:cxnSp>
              <p:nvCxnSpPr>
                <p:cNvPr id="138" name="Straight Arrow Connector 137">
                  <a:extLst>
                    <a:ext uri="{FF2B5EF4-FFF2-40B4-BE49-F238E27FC236}">
                      <a16:creationId xmlns:a16="http://schemas.microsoft.com/office/drawing/2014/main" id="{77A46636-966E-4A40-BBA7-DEF8884FAB6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584957" y="4770896"/>
                  <a:ext cx="1031799" cy="183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9" name="Oval 138">
                  <a:extLst>
                    <a:ext uri="{FF2B5EF4-FFF2-40B4-BE49-F238E27FC236}">
                      <a16:creationId xmlns:a16="http://schemas.microsoft.com/office/drawing/2014/main" id="{188ECB56-92A9-4FC3-8B4B-C3C551435230}"/>
                    </a:ext>
                  </a:extLst>
                </p:cNvPr>
                <p:cNvSpPr/>
                <p:nvPr/>
              </p:nvSpPr>
              <p:spPr>
                <a:xfrm>
                  <a:off x="6625482" y="4860950"/>
                  <a:ext cx="121298" cy="106524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41" name="Rectangle 140">
              <a:extLst>
                <a:ext uri="{FF2B5EF4-FFF2-40B4-BE49-F238E27FC236}">
                  <a16:creationId xmlns:a16="http://schemas.microsoft.com/office/drawing/2014/main" id="{26436A27-DF16-45AD-AC6C-FA6973B9F45C}"/>
                </a:ext>
              </a:extLst>
            </p:cNvPr>
            <p:cNvSpPr/>
            <p:nvPr/>
          </p:nvSpPr>
          <p:spPr>
            <a:xfrm>
              <a:off x="8155693" y="3452271"/>
              <a:ext cx="635102" cy="1336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Content Placeholder 4">
            <a:extLst>
              <a:ext uri="{FF2B5EF4-FFF2-40B4-BE49-F238E27FC236}">
                <a16:creationId xmlns:a16="http://schemas.microsoft.com/office/drawing/2014/main" id="{A938A8BC-9353-4714-B9C8-E74DE4A00838}"/>
              </a:ext>
            </a:extLst>
          </p:cNvPr>
          <p:cNvSpPr txBox="1">
            <a:spLocks/>
          </p:cNvSpPr>
          <p:nvPr/>
        </p:nvSpPr>
        <p:spPr bwMode="auto">
          <a:xfrm>
            <a:off x="92765" y="1568375"/>
            <a:ext cx="12026347" cy="221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2" indent="0">
              <a:spcBef>
                <a:spcPts val="0"/>
              </a:spcBef>
              <a:spcAft>
                <a:spcPts val="0"/>
              </a:spcAft>
              <a:buNone/>
            </a:pPr>
            <a:endParaRPr lang="en-US" dirty="0">
              <a:solidFill>
                <a:srgbClr val="7030A0"/>
              </a:solidFill>
            </a:endParaRPr>
          </a:p>
          <a:p>
            <a:pPr lvl="2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</a:rPr>
              <a:t>Changing the linac energy by more than 1%, either the top or bottom pass will fall out of the range</a:t>
            </a:r>
          </a:p>
          <a:p>
            <a:pPr lvl="2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  <a:cs typeface="Arial" panose="020B0604020202020204" pitchFamily="34" charset="0"/>
              </a:rPr>
              <a:t>This would not allow for flexibility to reduce energy (e.g. cavities de-rated, or one of the cryomodules bypassed)</a:t>
            </a:r>
            <a:endParaRPr lang="en-US" dirty="0">
              <a:solidFill>
                <a:srgbClr val="7030A0"/>
              </a:solidFill>
            </a:endParaRPr>
          </a:p>
          <a:p>
            <a:pPr lvl="2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</a:rPr>
              <a:t>Adding a </a:t>
            </a:r>
            <a:r>
              <a:rPr lang="en-US" dirty="0" err="1">
                <a:solidFill>
                  <a:srgbClr val="7030A0"/>
                </a:solidFill>
              </a:rPr>
              <a:t>sextupole</a:t>
            </a:r>
            <a:r>
              <a:rPr lang="en-US" dirty="0">
                <a:solidFill>
                  <a:srgbClr val="7030A0"/>
                </a:solidFill>
              </a:rPr>
              <a:t> component to permanent magnets extends the energy acceptance (currently under study)</a:t>
            </a:r>
          </a:p>
          <a:p>
            <a:pPr lvl="1">
              <a:spcBef>
                <a:spcPts val="1800"/>
              </a:spcBef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ing only 5 FFA passes (to about 20 GeV) the linac energy flexibility is greatly enhanced</a:t>
            </a:r>
          </a:p>
          <a:p>
            <a:pPr marL="457200" lvl="1" indent="0">
              <a:buNone/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4" name="Content Placeholder 4">
            <a:extLst>
              <a:ext uri="{FF2B5EF4-FFF2-40B4-BE49-F238E27FC236}">
                <a16:creationId xmlns:a16="http://schemas.microsoft.com/office/drawing/2014/main" id="{001090AD-126C-4ED9-BDF1-61808F877FA8}"/>
              </a:ext>
            </a:extLst>
          </p:cNvPr>
          <p:cNvSpPr txBox="1">
            <a:spLocks/>
          </p:cNvSpPr>
          <p:nvPr/>
        </p:nvSpPr>
        <p:spPr bwMode="auto">
          <a:xfrm>
            <a:off x="72888" y="4168329"/>
            <a:ext cx="12119112" cy="1670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914400" lvl="2" indent="0">
              <a:spcAft>
                <a:spcPts val="2400"/>
              </a:spcAft>
              <a:buNone/>
            </a:pPr>
            <a:endParaRPr lang="en-US" dirty="0">
              <a:solidFill>
                <a:srgbClr val="7030A0"/>
              </a:solidFill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ing linac energy from 1.1 to 1.21 GeV boosts the lowest pass energy by 1.1 GeV (5×0.22 GeV) and brings the final energy back to about 22 GeV with adequate linac energy flexibility</a:t>
            </a:r>
            <a:endParaRPr lang="en-US" sz="18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6C959A5-E039-4247-ACDF-E3B65D3FA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256" y="211600"/>
            <a:ext cx="11062288" cy="365618"/>
          </a:xfrm>
        </p:spPr>
        <p:txBody>
          <a:bodyPr>
            <a:no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Increasing Linac Energy Flexibility,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dirty="0">
                <a:latin typeface="Arial" panose="020B0604020202020204" pitchFamily="34" charset="0"/>
              </a:rPr>
              <a:t>E/E - Alternative Staging</a:t>
            </a: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D57BBC-1C35-461C-85DA-98C925138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07" name="Footer Placeholder 3">
            <a:extLst>
              <a:ext uri="{FF2B5EF4-FFF2-40B4-BE49-F238E27FC236}">
                <a16:creationId xmlns:a16="http://schemas.microsoft.com/office/drawing/2014/main" id="{E13726EA-EE64-4814-9E0E-14BE3346B4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3156" y="6449342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The 22 GeV Upgrade of CEBAF</a:t>
            </a:r>
            <a:endParaRPr lang="en-US" dirty="0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1F7958AE-C6A5-4785-8097-3B94CF77032E}"/>
              </a:ext>
            </a:extLst>
          </p:cNvPr>
          <p:cNvGrpSpPr/>
          <p:nvPr/>
        </p:nvGrpSpPr>
        <p:grpSpPr>
          <a:xfrm>
            <a:off x="3028642" y="1642904"/>
            <a:ext cx="6059370" cy="796566"/>
            <a:chOff x="2838968" y="2553292"/>
            <a:chExt cx="5976613" cy="796566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B1ED2111-344D-40B0-8923-9FB0832CA133}"/>
                </a:ext>
              </a:extLst>
            </p:cNvPr>
            <p:cNvGrpSpPr/>
            <p:nvPr/>
          </p:nvGrpSpPr>
          <p:grpSpPr>
            <a:xfrm>
              <a:off x="2838968" y="2553292"/>
              <a:ext cx="5976613" cy="796566"/>
              <a:chOff x="3064458" y="3248441"/>
              <a:chExt cx="5976613" cy="796566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0FDB7997-2B13-49CF-AFFB-D3237A9BFF1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64913" y="3645024"/>
                <a:ext cx="0" cy="82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F72A8B27-B422-461D-970D-B29C9BA6845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38453" y="3637381"/>
                <a:ext cx="0" cy="82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Straight Arrow Connector 3">
                <a:extLst>
                  <a:ext uri="{FF2B5EF4-FFF2-40B4-BE49-F238E27FC236}">
                    <a16:creationId xmlns:a16="http://schemas.microsoft.com/office/drawing/2014/main" id="{C3449F07-0CB5-4931-A6C4-5EC945B6342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34202" y="3643604"/>
                <a:ext cx="5386987" cy="14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DDD8D0A-09B7-4EE3-837E-560510B2FE2B}"/>
                  </a:ext>
                </a:extLst>
              </p:cNvPr>
              <p:cNvSpPr txBox="1"/>
              <p:nvPr/>
            </p:nvSpPr>
            <p:spPr>
              <a:xfrm>
                <a:off x="3064458" y="3684068"/>
                <a:ext cx="53981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11.6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D71690A-7F28-46DC-A700-256E2B7399AC}"/>
                  </a:ext>
                </a:extLst>
              </p:cNvPr>
              <p:cNvSpPr txBox="1"/>
              <p:nvPr/>
            </p:nvSpPr>
            <p:spPr>
              <a:xfrm>
                <a:off x="8396683" y="3737230"/>
                <a:ext cx="53981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21.7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46EF166-F07B-4AD7-B1CD-B1F507CB916F}"/>
                  </a:ext>
                </a:extLst>
              </p:cNvPr>
              <p:cNvSpPr txBox="1"/>
              <p:nvPr/>
            </p:nvSpPr>
            <p:spPr>
              <a:xfrm>
                <a:off x="8228028" y="3248441"/>
                <a:ext cx="81304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E [GeV]</a:t>
                </a:r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DFC1CF57-8265-45DF-9087-C4A2BC803D27}"/>
                  </a:ext>
                </a:extLst>
              </p:cNvPr>
              <p:cNvSpPr/>
              <p:nvPr/>
            </p:nvSpPr>
            <p:spPr>
              <a:xfrm>
                <a:off x="3287941" y="3590342"/>
                <a:ext cx="121298" cy="10652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0D2A6B17-6405-4887-8E92-2EC99992AF86}"/>
                  </a:ext>
                </a:extLst>
              </p:cNvPr>
              <p:cNvSpPr/>
              <p:nvPr/>
            </p:nvSpPr>
            <p:spPr>
              <a:xfrm>
                <a:off x="7383914" y="3594333"/>
                <a:ext cx="121298" cy="10652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D2CB96D1-F51B-4391-8D8A-6DB4CBCA98AA}"/>
                  </a:ext>
                </a:extLst>
              </p:cNvPr>
              <p:cNvSpPr/>
              <p:nvPr/>
            </p:nvSpPr>
            <p:spPr>
              <a:xfrm>
                <a:off x="4303153" y="3589920"/>
                <a:ext cx="121298" cy="106524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A35B4F2A-9A68-4966-ADBA-C4D4228F3AD3}"/>
                  </a:ext>
                </a:extLst>
              </p:cNvPr>
              <p:cNvSpPr/>
              <p:nvPr/>
            </p:nvSpPr>
            <p:spPr>
              <a:xfrm>
                <a:off x="6358139" y="3591586"/>
                <a:ext cx="121298" cy="106524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70DC2B9C-74AA-491D-B40E-C767C43F6113}"/>
                  </a:ext>
                </a:extLst>
              </p:cNvPr>
              <p:cNvSpPr/>
              <p:nvPr/>
            </p:nvSpPr>
            <p:spPr>
              <a:xfrm>
                <a:off x="5325872" y="3590342"/>
                <a:ext cx="121298" cy="106524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CD94AE7B-B09F-4C36-B6F1-273520CF27AE}"/>
                  </a:ext>
                </a:extLst>
              </p:cNvPr>
              <p:cNvSpPr/>
              <p:nvPr/>
            </p:nvSpPr>
            <p:spPr>
              <a:xfrm>
                <a:off x="8404327" y="3590342"/>
                <a:ext cx="121298" cy="10652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A589AEDB-3209-4EAD-8A66-751803EC550E}"/>
                  </a:ext>
                </a:extLst>
              </p:cNvPr>
              <p:cNvCxnSpPr/>
              <p:nvPr/>
            </p:nvCxnSpPr>
            <p:spPr>
              <a:xfrm>
                <a:off x="3174628" y="3423315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CD04D6C-2420-40C0-B181-A57B45F21015}"/>
                  </a:ext>
                </a:extLst>
              </p:cNvPr>
              <p:cNvSpPr txBox="1"/>
              <p:nvPr/>
            </p:nvSpPr>
            <p:spPr>
              <a:xfrm>
                <a:off x="3627336" y="3269426"/>
                <a:ext cx="4965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2.2</a:t>
                </a:r>
              </a:p>
            </p:txBody>
          </p:sp>
        </p:grp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7A7C1B-62B0-422E-93B1-ABBF9215143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12214" y="2832621"/>
              <a:ext cx="1031799" cy="1836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45086733-6D37-4C9E-BFD4-B1CB37CFC275}"/>
              </a:ext>
            </a:extLst>
          </p:cNvPr>
          <p:cNvGrpSpPr/>
          <p:nvPr/>
        </p:nvGrpSpPr>
        <p:grpSpPr>
          <a:xfrm>
            <a:off x="2638453" y="5688290"/>
            <a:ext cx="6323657" cy="751213"/>
            <a:chOff x="2636472" y="5640797"/>
            <a:chExt cx="6323657" cy="751213"/>
          </a:xfrm>
        </p:grpSpPr>
        <p:cxnSp>
          <p:nvCxnSpPr>
            <p:cNvPr id="121" name="Straight Arrow Connector 120">
              <a:extLst>
                <a:ext uri="{FF2B5EF4-FFF2-40B4-BE49-F238E27FC236}">
                  <a16:creationId xmlns:a16="http://schemas.microsoft.com/office/drawing/2014/main" id="{F9920983-1839-4D29-98F3-72F1319623C2}"/>
                </a:ext>
              </a:extLst>
            </p:cNvPr>
            <p:cNvCxnSpPr>
              <a:cxnSpLocks/>
            </p:cNvCxnSpPr>
            <p:nvPr/>
          </p:nvCxnSpPr>
          <p:spPr>
            <a:xfrm>
              <a:off x="3206592" y="6049992"/>
              <a:ext cx="5461580" cy="14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19FED971-0505-42F4-81D6-DA04855E7911}"/>
                </a:ext>
              </a:extLst>
            </p:cNvPr>
            <p:cNvGrpSpPr/>
            <p:nvPr/>
          </p:nvGrpSpPr>
          <p:grpSpPr>
            <a:xfrm>
              <a:off x="2636472" y="5640797"/>
              <a:ext cx="6323657" cy="751213"/>
              <a:chOff x="2127587" y="5512504"/>
              <a:chExt cx="6323657" cy="751213"/>
            </a:xfrm>
          </p:grpSpPr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B8B87811-11DE-4F32-B9FA-C70D0BC1F58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22851" y="5925582"/>
                <a:ext cx="0" cy="82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B9355596-6FFD-4756-BBD0-72E617AD476A}"/>
                  </a:ext>
                </a:extLst>
              </p:cNvPr>
              <p:cNvSpPr txBox="1"/>
              <p:nvPr/>
            </p:nvSpPr>
            <p:spPr>
              <a:xfrm>
                <a:off x="3023712" y="5955940"/>
                <a:ext cx="60447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12.7</a:t>
                </a:r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55387C1B-6DFC-4F3F-ABE0-0C698128E506}"/>
                  </a:ext>
                </a:extLst>
              </p:cNvPr>
              <p:cNvSpPr/>
              <p:nvPr/>
            </p:nvSpPr>
            <p:spPr>
              <a:xfrm>
                <a:off x="3265443" y="5860609"/>
                <a:ext cx="121298" cy="10652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9A6EAB3-EAF5-4E74-9E12-C0011B7FE049}"/>
                  </a:ext>
                </a:extLst>
              </p:cNvPr>
              <p:cNvSpPr txBox="1"/>
              <p:nvPr/>
            </p:nvSpPr>
            <p:spPr>
              <a:xfrm>
                <a:off x="7638201" y="5512504"/>
                <a:ext cx="81304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E [GeV]</a:t>
                </a:r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64CA0CB3-C71E-4556-9FDA-9A3474C1F85A}"/>
                  </a:ext>
                </a:extLst>
              </p:cNvPr>
              <p:cNvSpPr/>
              <p:nvPr/>
            </p:nvSpPr>
            <p:spPr>
              <a:xfrm>
                <a:off x="6803413" y="5871648"/>
                <a:ext cx="121298" cy="106524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99F64B93-5646-41A6-88C7-C1BE41FB23C2}"/>
                  </a:ext>
                </a:extLst>
              </p:cNvPr>
              <p:cNvSpPr/>
              <p:nvPr/>
            </p:nvSpPr>
            <p:spPr>
              <a:xfrm>
                <a:off x="5628342" y="5868901"/>
                <a:ext cx="121298" cy="106524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2571D777-A5E2-4829-8048-FA2EB3499D82}"/>
                  </a:ext>
                </a:extLst>
              </p:cNvPr>
              <p:cNvSpPr/>
              <p:nvPr/>
            </p:nvSpPr>
            <p:spPr>
              <a:xfrm>
                <a:off x="4446783" y="5874283"/>
                <a:ext cx="121298" cy="106524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3B4E8710-C0E7-4773-B85E-A5F067B291AA}"/>
                  </a:ext>
                </a:extLst>
              </p:cNvPr>
              <p:cNvCxnSpPr/>
              <p:nvPr/>
            </p:nvCxnSpPr>
            <p:spPr>
              <a:xfrm>
                <a:off x="2127587" y="5700630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5B1DC27B-5E30-48FC-966F-88202EEB6F38}"/>
                  </a:ext>
                </a:extLst>
              </p:cNvPr>
              <p:cNvSpPr txBox="1"/>
              <p:nvPr/>
            </p:nvSpPr>
            <p:spPr>
              <a:xfrm>
                <a:off x="3646849" y="5523605"/>
                <a:ext cx="4965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2.42</a:t>
                </a:r>
              </a:p>
            </p:txBody>
          </p:sp>
          <p:cxnSp>
            <p:nvCxnSpPr>
              <p:cNvPr id="108" name="Straight Arrow Connector 107">
                <a:extLst>
                  <a:ext uri="{FF2B5EF4-FFF2-40B4-BE49-F238E27FC236}">
                    <a16:creationId xmlns:a16="http://schemas.microsoft.com/office/drawing/2014/main" id="{95A7236C-7903-4542-BA7F-23C6345A8F3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83325" y="5816761"/>
                <a:ext cx="125132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91886B49-EFED-4671-B9D0-3AE1743EA5AD}"/>
                  </a:ext>
                </a:extLst>
              </p:cNvPr>
              <p:cNvSpPr txBox="1"/>
              <p:nvPr/>
            </p:nvSpPr>
            <p:spPr>
              <a:xfrm>
                <a:off x="7808134" y="5947606"/>
                <a:ext cx="53251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21.7</a:t>
                </a:r>
              </a:p>
            </p:txBody>
          </p: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C2FBEEFC-C92D-4EFB-BC9D-6D8AA1CE97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05785" y="5933220"/>
                <a:ext cx="0" cy="82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34BECF2C-9C09-4953-899B-E6BF29E75C5C}"/>
                  </a:ext>
                </a:extLst>
              </p:cNvPr>
              <p:cNvSpPr/>
              <p:nvPr/>
            </p:nvSpPr>
            <p:spPr>
              <a:xfrm>
                <a:off x="7947532" y="5867657"/>
                <a:ext cx="121298" cy="106524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76" name="Content Placeholder 4">
            <a:extLst>
              <a:ext uri="{FF2B5EF4-FFF2-40B4-BE49-F238E27FC236}">
                <a16:creationId xmlns:a16="http://schemas.microsoft.com/office/drawing/2014/main" id="{66695082-01FF-46A0-957F-1196589E2B6C}"/>
              </a:ext>
            </a:extLst>
          </p:cNvPr>
          <p:cNvSpPr txBox="1">
            <a:spLocks/>
          </p:cNvSpPr>
          <p:nvPr/>
        </p:nvSpPr>
        <p:spPr bwMode="auto">
          <a:xfrm>
            <a:off x="130906" y="385067"/>
            <a:ext cx="11820939" cy="1354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800"/>
              </a:lnSpc>
              <a:spcBef>
                <a:spcPts val="0"/>
              </a:spcBef>
              <a:spcAft>
                <a:spcPts val="18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FA permanent magnets, as presently designed, are at limit of their aperture and strength, to accommodate 6 orbits of different energy within energy acceptance from about </a:t>
            </a:r>
            <a: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 GeV to 22 GeV</a:t>
            </a: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18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>
            <a:extLst>
              <a:ext uri="{FF2B5EF4-FFF2-40B4-BE49-F238E27FC236}">
                <a16:creationId xmlns:a16="http://schemas.microsoft.com/office/drawing/2014/main" id="{EA81AAF3-5094-439E-85A6-64856155D5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8890" y="152104"/>
            <a:ext cx="8464378" cy="487490"/>
          </a:xfrm>
        </p:spPr>
        <p:txBody>
          <a:bodyPr>
            <a:normAutofit fontScale="90000"/>
          </a:bodyPr>
          <a:lstStyle/>
          <a:p>
            <a:r>
              <a:rPr lang="en-US" altLang="en-US" sz="2800" dirty="0">
                <a:latin typeface="Arial" panose="020B0604020202020204" pitchFamily="34" charset="0"/>
              </a:rPr>
              <a:t>Adding </a:t>
            </a:r>
            <a:r>
              <a:rPr lang="en-US" altLang="en-US" sz="2800" dirty="0" err="1">
                <a:latin typeface="Arial" panose="020B0604020202020204" pitchFamily="34" charset="0"/>
              </a:rPr>
              <a:t>Sextupole</a:t>
            </a:r>
            <a:r>
              <a:rPr lang="en-US" altLang="en-US" sz="2800" dirty="0">
                <a:latin typeface="Arial" panose="020B0604020202020204" pitchFamily="34" charset="0"/>
              </a:rPr>
              <a:t> Component to Permanent Magnet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D0FE98-7A88-4C58-83EB-20E40CAE08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5749" y="4626596"/>
            <a:ext cx="4906963" cy="169063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9CAA2F8-5175-4CE0-9EEA-EC144930A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5756" y="1307629"/>
            <a:ext cx="3115709" cy="4579148"/>
          </a:xfrm>
          <a:prstGeom prst="rect">
            <a:avLst/>
          </a:prstGeom>
        </p:spPr>
      </p:pic>
      <p:sp>
        <p:nvSpPr>
          <p:cNvPr id="14" name="Slide Number Placeholder 4">
            <a:extLst>
              <a:ext uri="{FF2B5EF4-FFF2-40B4-BE49-F238E27FC236}">
                <a16:creationId xmlns:a16="http://schemas.microsoft.com/office/drawing/2014/main" id="{CE53A678-89A6-406D-BDA0-C71A25CE8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6" name="Footer Placeholder 3">
            <a:extLst>
              <a:ext uri="{FF2B5EF4-FFF2-40B4-BE49-F238E27FC236}">
                <a16:creationId xmlns:a16="http://schemas.microsoft.com/office/drawing/2014/main" id="{25112B60-FB2F-4766-9344-14911B87DC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3156" y="6449342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The 22 GeV Upgrade of CEBAF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488BF45-D4BC-4C91-9606-D807364B4B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950" y="1024325"/>
            <a:ext cx="8032750" cy="3361112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18E1DBF3-F392-442A-B8D3-687FA4D5537E}"/>
              </a:ext>
            </a:extLst>
          </p:cNvPr>
          <p:cNvSpPr/>
          <p:nvPr/>
        </p:nvSpPr>
        <p:spPr>
          <a:xfrm>
            <a:off x="4073300" y="984349"/>
            <a:ext cx="4423000" cy="3361113"/>
          </a:xfrm>
          <a:prstGeom prst="roundRect">
            <a:avLst>
              <a:gd name="adj" fmla="val 5594"/>
            </a:avLst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3DEFFFDE-1F5D-496C-8F31-930E9F43601A}"/>
              </a:ext>
            </a:extLst>
          </p:cNvPr>
          <p:cNvSpPr/>
          <p:nvPr/>
        </p:nvSpPr>
        <p:spPr>
          <a:xfrm>
            <a:off x="2361948" y="5603807"/>
            <a:ext cx="4705601" cy="574743"/>
          </a:xfrm>
          <a:prstGeom prst="roundRect">
            <a:avLst>
              <a:gd name="adj" fmla="val 5594"/>
            </a:avLst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93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22B8217B-9FD3-422E-9D77-FA7163F56E22}"/>
              </a:ext>
            </a:extLst>
          </p:cNvPr>
          <p:cNvSpPr txBox="1">
            <a:spLocks/>
          </p:cNvSpPr>
          <p:nvPr/>
        </p:nvSpPr>
        <p:spPr bwMode="auto">
          <a:xfrm>
            <a:off x="911169" y="786308"/>
            <a:ext cx="9206866" cy="5929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defTabSz="68580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7175" indent="-257175" defTabSz="6858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t Baseline (1.1 GeV per linac): 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50 MeV Recirculating Injector (additional three C-75 cryomodules)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4 passes with the current CEBAF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us Additional 6 passes via a single FFA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– 22 GeV</a:t>
            </a:r>
          </a:p>
          <a:p>
            <a:pPr marL="257175" indent="-257175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 Scaling FFA Arc Architecture configured with compact FODO cells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a and dispersion matching to the </a:t>
            </a:r>
            <a:r>
              <a:rPr lang="en-US" sz="1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s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rough cell-by-cell variation (length, bend)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n mid-plane permanent magnet design: B-field ≤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T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Gradient ≤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 T/m</a:t>
            </a:r>
          </a:p>
          <a:p>
            <a:pPr marL="257175" indent="-257175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chrotron Radiation impact on beam quality: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transverse normalized emittance: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natural energy spread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5×10</a:t>
            </a:r>
            <a:r>
              <a:rPr lang="en-US" sz="1600" b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synchrotron radiated energy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GeV </a:t>
            </a:r>
          </a:p>
          <a:p>
            <a:pPr marL="257175" indent="-257175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3BC7D-F664-463D-B161-0AF46EE5AF5A}"/>
              </a:ext>
            </a:extLst>
          </p:cNvPr>
          <p:cNvSpPr txBox="1"/>
          <p:nvPr/>
        </p:nvSpPr>
        <p:spPr>
          <a:xfrm>
            <a:off x="8324251" y="4751480"/>
            <a:ext cx="37347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 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US" sz="140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0 m  →  </a:t>
            </a:r>
            <a:r>
              <a:rPr lang="en-US" sz="140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5 microns</a:t>
            </a:r>
            <a:endParaRPr lang="en-US" sz="1400" b="1" dirty="0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76E29335-A3BE-47B4-9259-D61F9E51E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E879F0ED-B761-41CD-8A8B-1BC46FF2F2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738890" y="6395992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The 22 GeV Upgrade of CEBAF</a:t>
            </a:r>
            <a:endParaRPr lang="en-US" dirty="0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EA81AAF3-5094-439E-85A6-64856155D5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8890" y="152104"/>
            <a:ext cx="8464378" cy="487490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latin typeface="Arial" panose="020B0604020202020204" pitchFamily="34" charset="0"/>
              </a:rPr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D83C220-8873-46D2-9590-F2ECB2713D72}"/>
                  </a:ext>
                </a:extLst>
              </p:cNvPr>
              <p:cNvSpPr txBox="1"/>
              <p:nvPr/>
            </p:nvSpPr>
            <p:spPr>
              <a:xfrm>
                <a:off x="6958663" y="4541616"/>
                <a:ext cx="1097865" cy="7275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16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f>
                            <m:fPr>
                              <m:ctrlPr>
                                <a:rPr lang="en-US" sz="160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60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D83C220-8873-46D2-9590-F2ECB2713D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8663" y="4541616"/>
                <a:ext cx="1097865" cy="7275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9FFA419-ED94-4A91-84E1-663144633CBD}"/>
              </a:ext>
            </a:extLst>
          </p:cNvPr>
          <p:cNvSpPr txBox="1"/>
          <p:nvPr/>
        </p:nvSpPr>
        <p:spPr>
          <a:xfrm>
            <a:off x="4971079" y="5188885"/>
            <a:ext cx="24062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 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en-US" sz="140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 = 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 MeV</a:t>
            </a:r>
            <a:endParaRPr lang="en-US" sz="1400" b="1" dirty="0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CC47094-59BC-4812-AE4F-81743FD9ECC3}"/>
                  </a:ext>
                </a:extLst>
              </p:cNvPr>
              <p:cNvSpPr txBox="1"/>
              <p:nvPr/>
            </p:nvSpPr>
            <p:spPr>
              <a:xfrm>
                <a:off x="5001583" y="4782979"/>
                <a:ext cx="174013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80 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mm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mrad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CC47094-59BC-4812-AE4F-81743FD9E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1583" y="4782979"/>
                <a:ext cx="1740139" cy="246221"/>
              </a:xfrm>
              <a:prstGeom prst="rect">
                <a:avLst/>
              </a:prstGeom>
              <a:blipFill>
                <a:blip r:embed="rId6"/>
                <a:stretch>
                  <a:fillRect l="-1049" r="-2098"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1286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389EBF-F8A1-478F-83C2-7065F7718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The 22 GeV Upgrade of CEBAF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921" y="165186"/>
            <a:ext cx="68079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he FFA@CEBAF Collabora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0D6D75A-CBA8-4A4F-A7A6-E9956B3C85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0495" y="6014266"/>
            <a:ext cx="1203563" cy="44069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E77386E-088B-4C22-B40C-9385E99160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62463" y="5922366"/>
            <a:ext cx="1652621" cy="44418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E71762C-BA5E-4AA1-9119-FE2453295B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2994" y="5903160"/>
            <a:ext cx="2045497" cy="4446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22B5D30-C98B-4333-9AF8-D9E95BF3EF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6364" y="5903160"/>
            <a:ext cx="867671" cy="507617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D45812F2-9482-4508-BF61-0B29A2AF10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0309" y="1542361"/>
            <a:ext cx="10998230" cy="4561693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002060"/>
                </a:solidFill>
              </a:rPr>
              <a:t>R. M. Bodenstein, S.A. Bogacz, A.M. Coxe, K.E. Deitrick, B.R. Gamage, R. Kazimi, D. Khan, E.A. Nissen, S. Ogur, K.E. Price, Y.R. Roblin, R. </a:t>
            </a:r>
            <a:r>
              <a:rPr lang="en-US" sz="2000" dirty="0" err="1">
                <a:solidFill>
                  <a:srgbClr val="002060"/>
                </a:solidFill>
              </a:rPr>
              <a:t>Ruber</a:t>
            </a:r>
            <a:r>
              <a:rPr lang="en-US" sz="2000" dirty="0">
                <a:solidFill>
                  <a:srgbClr val="002060"/>
                </a:solidFill>
              </a:rPr>
              <a:t>, T. Satogata, A. Seryi, </a:t>
            </a:r>
            <a:r>
              <a:rPr lang="en-US" sz="2000" b="1" i="1" dirty="0">
                <a:solidFill>
                  <a:srgbClr val="002060"/>
                </a:solidFill>
              </a:rPr>
              <a:t>Jefferson Lab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002060"/>
                </a:solidFill>
              </a:rPr>
              <a:t>J.S. Berg, S.J. Brooks, D. Trbojevic, </a:t>
            </a:r>
            <a:r>
              <a:rPr lang="en-US" sz="2000" b="1" i="1" dirty="0">
                <a:solidFill>
                  <a:srgbClr val="002060"/>
                </a:solidFill>
              </a:rPr>
              <a:t>Brookhaven National Lab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002060"/>
                </a:solidFill>
              </a:rPr>
              <a:t>V.S. Morozov, </a:t>
            </a:r>
            <a:r>
              <a:rPr lang="en-US" sz="2000" b="1" i="1" dirty="0">
                <a:solidFill>
                  <a:srgbClr val="002060"/>
                </a:solidFill>
              </a:rPr>
              <a:t>Oak Ridge National Lab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002060"/>
                </a:solidFill>
              </a:rPr>
              <a:t>G.H. Hoffstaetter, </a:t>
            </a:r>
            <a:r>
              <a:rPr lang="en-US" sz="2000" b="1" i="1" dirty="0">
                <a:solidFill>
                  <a:srgbClr val="002060"/>
                </a:solidFill>
              </a:rPr>
              <a:t>Cornell University</a:t>
            </a:r>
          </a:p>
        </p:txBody>
      </p:sp>
    </p:spTree>
    <p:extLst>
      <p:ext uri="{BB962C8B-B14F-4D97-AF65-F5344CB8AC3E}">
        <p14:creationId xmlns:p14="http://schemas.microsoft.com/office/powerpoint/2010/main" val="35877731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333C7EE7-D8E4-0745-A54B-4FC237FD4D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807" y="4143546"/>
            <a:ext cx="3927997" cy="1085069"/>
          </a:xfrm>
          <a:prstGeom prst="rect">
            <a:avLst/>
          </a:prstGeom>
        </p:spPr>
      </p:pic>
      <p:sp>
        <p:nvSpPr>
          <p:cNvPr id="16" name="Rectangle 5">
            <a:extLst>
              <a:ext uri="{FF2B5EF4-FFF2-40B4-BE49-F238E27FC236}">
                <a16:creationId xmlns:a16="http://schemas.microsoft.com/office/drawing/2014/main" id="{18829305-159D-4ABB-87A6-C1DD7A58D360}"/>
              </a:ext>
            </a:extLst>
          </p:cNvPr>
          <p:cNvSpPr txBox="1">
            <a:spLocks noChangeArrowheads="1"/>
          </p:cNvSpPr>
          <p:nvPr/>
        </p:nvSpPr>
        <p:spPr>
          <a:xfrm>
            <a:off x="4352873" y="3034788"/>
            <a:ext cx="2865418" cy="909122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0" kern="1200" cap="none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en-US" sz="2800" dirty="0">
                <a:solidFill>
                  <a:srgbClr val="002060"/>
                </a:solidFill>
              </a:rPr>
              <a:t>Thanks for your attention!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A5CB82-23D0-4FCA-9E92-B59BC5C23F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371" y="846603"/>
            <a:ext cx="2204105" cy="172510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546C83C-91B9-4D06-9316-EC9695843C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6804" y="5746188"/>
            <a:ext cx="1383650" cy="50663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0A009CA-F9CC-4B4C-BF04-C352B91723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4947" y="5693700"/>
            <a:ext cx="1727901" cy="46441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4F394E1-3CD3-4093-8189-E7DBDAF43C1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6951" y="5745179"/>
            <a:ext cx="1434121" cy="46441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52194B9-1107-4D63-BDAB-1A3B5EC18A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50620" y="5681908"/>
            <a:ext cx="867671" cy="507617"/>
          </a:xfrm>
          <a:prstGeom prst="rect">
            <a:avLst/>
          </a:prstGeom>
        </p:spPr>
      </p:pic>
      <p:sp>
        <p:nvSpPr>
          <p:cNvPr id="20" name="Slide Number Placeholder 4">
            <a:extLst>
              <a:ext uri="{FF2B5EF4-FFF2-40B4-BE49-F238E27FC236}">
                <a16:creationId xmlns:a16="http://schemas.microsoft.com/office/drawing/2014/main" id="{D6EDEDCF-A954-4E00-AAF4-47F1AAC8F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6271BABC-8D73-4D6C-8D97-6F273CA7D9D2}"/>
              </a:ext>
            </a:extLst>
          </p:cNvPr>
          <p:cNvSpPr txBox="1">
            <a:spLocks/>
          </p:cNvSpPr>
          <p:nvPr/>
        </p:nvSpPr>
        <p:spPr>
          <a:xfrm>
            <a:off x="1665507" y="6482195"/>
            <a:ext cx="2938416" cy="2334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</a:rPr>
              <a:t>The 22 GeV Upgrade of CEBAF</a:t>
            </a:r>
            <a:endParaRPr lang="en-US" sz="1200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FA23FA3C-96D6-453E-A526-AC33F36192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32848" y="846603"/>
            <a:ext cx="1848474" cy="172510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29E3AE4-0AD4-4E90-88B4-48916A73C2B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98730" y="2924255"/>
            <a:ext cx="3578506" cy="265071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2BFFCC-25AC-4952-8E2C-2514E5E9247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68378" y="748619"/>
            <a:ext cx="4884152" cy="144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3444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4177" y="192933"/>
            <a:ext cx="8488414" cy="365618"/>
          </a:xfrm>
        </p:spPr>
        <p:txBody>
          <a:bodyPr>
            <a:noAutofit/>
          </a:bodyPr>
          <a:lstStyle/>
          <a:p>
            <a:r>
              <a:rPr lang="en-US" sz="2800" dirty="0"/>
              <a:t>Non Scaling FFA Arc </a:t>
            </a:r>
            <a:r>
              <a:rPr lang="en-US" sz="2800" dirty="0">
                <a:latin typeface="Symbol" panose="05050102010706020507" pitchFamily="18" charset="2"/>
              </a:rPr>
              <a:t>-</a:t>
            </a:r>
            <a:r>
              <a:rPr lang="en-US" sz="2800" dirty="0"/>
              <a:t> Compact FODO Cell</a:t>
            </a:r>
          </a:p>
        </p:txBody>
      </p:sp>
      <p:sp>
        <p:nvSpPr>
          <p:cNvPr id="65" name="Content Placeholder 2">
            <a:extLst>
              <a:ext uri="{FF2B5EF4-FFF2-40B4-BE49-F238E27FC236}">
                <a16:creationId xmlns:a16="http://schemas.microsoft.com/office/drawing/2014/main" id="{8EA41A7F-B059-497C-A032-7FC23B45EA30}"/>
              </a:ext>
            </a:extLst>
          </p:cNvPr>
          <p:cNvSpPr txBox="1">
            <a:spLocks/>
          </p:cNvSpPr>
          <p:nvPr/>
        </p:nvSpPr>
        <p:spPr>
          <a:xfrm>
            <a:off x="6322137" y="1375065"/>
            <a:ext cx="5781725" cy="4696998"/>
          </a:xfrm>
          <a:prstGeom prst="rect">
            <a:avLst/>
          </a:prstGeom>
        </p:spPr>
        <p:txBody>
          <a:bodyPr>
            <a:no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momentum acceptance FFA cell, configured with combined function magnets capable of transporting six beams with energies spanning a factor of two</a:t>
            </a:r>
          </a:p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c composed of 75 cells, </a:t>
            </a:r>
            <a:r>
              <a:rPr lang="en-US" sz="2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000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</a:t>
            </a:r>
            <a:r>
              <a:rPr lang="en-US" sz="20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.15 m</a:t>
            </a:r>
          </a:p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sely spaced orbits for all six beams (~ 4 cm)</a:t>
            </a:r>
          </a:p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betas (~ a few m)</a:t>
            </a:r>
          </a:p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remally low dispersions (a few cm) - Virtue of combined function FFA magnets</a:t>
            </a:r>
          </a:p>
          <a:p>
            <a:pPr marL="0" indent="0"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buNone/>
              <a:defRPr/>
            </a:pPr>
            <a:endParaRPr 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endParaRPr 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98075A17-45AF-46FC-9B61-F60D92FFF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8FFD479-72D5-40D6-B1F1-2DAD7D29BBC0}"/>
              </a:ext>
            </a:extLst>
          </p:cNvPr>
          <p:cNvGrpSpPr/>
          <p:nvPr/>
        </p:nvGrpSpPr>
        <p:grpSpPr>
          <a:xfrm>
            <a:off x="80791" y="998376"/>
            <a:ext cx="6459968" cy="5337110"/>
            <a:chOff x="80791" y="1360103"/>
            <a:chExt cx="6206174" cy="4595381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D18F6528-0058-41C0-8B32-1F3EAB65424B}"/>
                </a:ext>
              </a:extLst>
            </p:cNvPr>
            <p:cNvGrpSpPr/>
            <p:nvPr/>
          </p:nvGrpSpPr>
          <p:grpSpPr>
            <a:xfrm>
              <a:off x="80791" y="1360103"/>
              <a:ext cx="4968287" cy="4595381"/>
              <a:chOff x="80791" y="1570111"/>
              <a:chExt cx="4968287" cy="4595381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CC5CCBE0-B3AF-4337-B23A-BFC3D75184F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80791" y="4514430"/>
                <a:ext cx="4960937" cy="1651062"/>
              </a:xfrm>
              <a:prstGeom prst="rect">
                <a:avLst/>
              </a:prstGeom>
            </p:spPr>
          </p:pic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08A03D23-1A96-4A89-B76D-E9D5F4AFE88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8137" y="3042270"/>
                <a:ext cx="4960941" cy="1651063"/>
              </a:xfrm>
              <a:prstGeom prst="rect">
                <a:avLst/>
              </a:prstGeom>
            </p:spPr>
          </p:pic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BF980CA5-E3E5-4595-B005-F32846D9A5E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8136" y="1570111"/>
                <a:ext cx="4960942" cy="1651063"/>
              </a:xfrm>
              <a:prstGeom prst="rect">
                <a:avLst/>
              </a:prstGeom>
            </p:spPr>
          </p:pic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790C3887-D866-4BE0-B001-07201CF94231}"/>
                  </a:ext>
                </a:extLst>
              </p:cNvPr>
              <p:cNvSpPr/>
              <p:nvPr/>
            </p:nvSpPr>
            <p:spPr>
              <a:xfrm>
                <a:off x="1610139" y="1570111"/>
                <a:ext cx="1808922" cy="17890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565851AB-E2BE-482E-A22E-05CE623A5C7C}"/>
                </a:ext>
              </a:extLst>
            </p:cNvPr>
            <p:cNvSpPr txBox="1"/>
            <p:nvPr/>
          </p:nvSpPr>
          <p:spPr>
            <a:xfrm>
              <a:off x="4898540" y="1517995"/>
              <a:ext cx="608326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rgbClr val="002060"/>
                  </a:solidFill>
                </a:rPr>
                <a:t>orbits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2551A5DE-7978-4D8B-8CE7-CEA3882624EC}"/>
                </a:ext>
              </a:extLst>
            </p:cNvPr>
            <p:cNvSpPr txBox="1"/>
            <p:nvPr/>
          </p:nvSpPr>
          <p:spPr>
            <a:xfrm>
              <a:off x="4898540" y="2992108"/>
              <a:ext cx="971324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rgbClr val="002060"/>
                  </a:solidFill>
                </a:rPr>
                <a:t>dispersions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9D20262A-2569-45E9-BD90-52C7172D3251}"/>
                </a:ext>
              </a:extLst>
            </p:cNvPr>
            <p:cNvSpPr txBox="1"/>
            <p:nvPr/>
          </p:nvSpPr>
          <p:spPr>
            <a:xfrm>
              <a:off x="4898540" y="4552766"/>
              <a:ext cx="1388425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rgbClr val="002060"/>
                  </a:solidFill>
                </a:rPr>
                <a:t>beta functions</a:t>
              </a:r>
            </a:p>
          </p:txBody>
        </p:sp>
      </p:grpSp>
      <p:sp>
        <p:nvSpPr>
          <p:cNvPr id="45" name="Footer Placeholder 3">
            <a:extLst>
              <a:ext uri="{FF2B5EF4-FFF2-40B4-BE49-F238E27FC236}">
                <a16:creationId xmlns:a16="http://schemas.microsoft.com/office/drawing/2014/main" id="{3423255F-F406-4AA5-B42A-7CFC1CE2B7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48471" y="6432797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The 22 GeV Upgrade of CEBA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0791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>
            <a:extLst>
              <a:ext uri="{FF2B5EF4-FFF2-40B4-BE49-F238E27FC236}">
                <a16:creationId xmlns:a16="http://schemas.microsoft.com/office/drawing/2014/main" id="{18829305-159D-4ABB-87A6-C1DD7A58D360}"/>
              </a:ext>
            </a:extLst>
          </p:cNvPr>
          <p:cNvSpPr txBox="1">
            <a:spLocks noChangeArrowheads="1"/>
          </p:cNvSpPr>
          <p:nvPr/>
        </p:nvSpPr>
        <p:spPr>
          <a:xfrm>
            <a:off x="4512408" y="1801013"/>
            <a:ext cx="2865418" cy="1409351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0" kern="1200" cap="none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00000"/>
              </a:lnSpc>
            </a:pPr>
            <a:endParaRPr lang="en-US" altLang="en-US" sz="4950" dirty="0">
              <a:solidFill>
                <a:srgbClr val="002060"/>
              </a:solidFill>
            </a:endParaRPr>
          </a:p>
          <a:p>
            <a:pPr algn="ctr">
              <a:lnSpc>
                <a:spcPct val="100000"/>
              </a:lnSpc>
            </a:pPr>
            <a:endParaRPr lang="en-US" altLang="en-US" sz="4950" dirty="0">
              <a:solidFill>
                <a:srgbClr val="002060"/>
              </a:solidFill>
            </a:endParaRPr>
          </a:p>
          <a:p>
            <a:pPr algn="ctr">
              <a:lnSpc>
                <a:spcPct val="100000"/>
              </a:lnSpc>
            </a:pPr>
            <a:r>
              <a:rPr lang="en-US" altLang="en-US" sz="4950" dirty="0">
                <a:solidFill>
                  <a:srgbClr val="002060"/>
                </a:solidFill>
              </a:rPr>
              <a:t>Backup Slides</a:t>
            </a:r>
          </a:p>
        </p:txBody>
      </p:sp>
      <p:sp>
        <p:nvSpPr>
          <p:cNvPr id="2" name="AutoShape 2" descr="https://gbc-powerpoint.officeapps.live.com/pods/GetClipboardImage.ashx?Id=86e42b72-7e90-4557-98b9-6d26d82c8e64&amp;DC=GB4&amp;pkey=d2128558-f9d1-4b06-a9de-4d107cb77ff2&amp;wdwaccluster=GB4">
            <a:extLst>
              <a:ext uri="{FF2B5EF4-FFF2-40B4-BE49-F238E27FC236}">
                <a16:creationId xmlns:a16="http://schemas.microsoft.com/office/drawing/2014/main" id="{AAFA805F-BC91-4D97-B260-6A5DED44CE4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1901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gram, schematic&#10;&#10;Description automatically generated">
            <a:extLst>
              <a:ext uri="{FF2B5EF4-FFF2-40B4-BE49-F238E27FC236}">
                <a16:creationId xmlns:a16="http://schemas.microsoft.com/office/drawing/2014/main" id="{8DF7541D-0ECA-452F-96AA-11E6D6AF92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2338" y="1142512"/>
            <a:ext cx="5610225" cy="4876800"/>
          </a:xfrm>
          <a:prstGeom prst="rect">
            <a:avLst/>
          </a:prstGeom>
        </p:spPr>
      </p:pic>
      <p:sp>
        <p:nvSpPr>
          <p:cNvPr id="4" name="Arc 3">
            <a:extLst>
              <a:ext uri="{FF2B5EF4-FFF2-40B4-BE49-F238E27FC236}">
                <a16:creationId xmlns:a16="http://schemas.microsoft.com/office/drawing/2014/main" id="{C0CE6E1A-B104-4B0E-9DE5-3567E0F1EC69}"/>
              </a:ext>
            </a:extLst>
          </p:cNvPr>
          <p:cNvSpPr/>
          <p:nvPr/>
        </p:nvSpPr>
        <p:spPr>
          <a:xfrm rot="20693299">
            <a:off x="6535189" y="2351684"/>
            <a:ext cx="2861462" cy="1624591"/>
          </a:xfrm>
          <a:prstGeom prst="arc">
            <a:avLst>
              <a:gd name="adj1" fmla="val 13553176"/>
              <a:gd name="adj2" fmla="val 14968631"/>
            </a:avLst>
          </a:prstGeom>
          <a:noFill/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D11000F-0A37-441F-9922-0ACA4B480E18}"/>
              </a:ext>
            </a:extLst>
          </p:cNvPr>
          <p:cNvGrpSpPr/>
          <p:nvPr/>
        </p:nvGrpSpPr>
        <p:grpSpPr>
          <a:xfrm>
            <a:off x="2805734" y="1667127"/>
            <a:ext cx="5943953" cy="3424535"/>
            <a:chOff x="-329372" y="883840"/>
            <a:chExt cx="7925270" cy="456604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30E1D4D-6A71-4559-9C8B-1B7AF28DEE8A}"/>
                </a:ext>
              </a:extLst>
            </p:cNvPr>
            <p:cNvSpPr txBox="1"/>
            <p:nvPr/>
          </p:nvSpPr>
          <p:spPr>
            <a:xfrm>
              <a:off x="-328329" y="1460970"/>
              <a:ext cx="231456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>
                  <a:solidFill>
                    <a:srgbClr val="002060"/>
                  </a:solidFill>
                </a:rPr>
                <a:t>Injector at 650 MeV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1C72F37-CFAA-497C-AE23-F8D73DC80625}"/>
                </a:ext>
              </a:extLst>
            </p:cNvPr>
            <p:cNvSpPr txBox="1"/>
            <p:nvPr/>
          </p:nvSpPr>
          <p:spPr>
            <a:xfrm rot="19804994">
              <a:off x="3665930" y="2514123"/>
              <a:ext cx="98146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151681"/>
                  </a:solidFill>
                </a:rPr>
                <a:t>1.1 GeV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20A3250-3F2B-4533-841D-24F8C41813D5}"/>
                </a:ext>
              </a:extLst>
            </p:cNvPr>
            <p:cNvSpPr txBox="1"/>
            <p:nvPr/>
          </p:nvSpPr>
          <p:spPr>
            <a:xfrm rot="19804994">
              <a:off x="5685290" y="3489812"/>
              <a:ext cx="98146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151681"/>
                  </a:solidFill>
                </a:rPr>
                <a:t>1.1 GeV</a:t>
              </a:r>
            </a:p>
          </p:txBody>
        </p:sp>
        <p:sp>
          <p:nvSpPr>
            <p:cNvPr id="9" name="Arc 8">
              <a:extLst>
                <a:ext uri="{FF2B5EF4-FFF2-40B4-BE49-F238E27FC236}">
                  <a16:creationId xmlns:a16="http://schemas.microsoft.com/office/drawing/2014/main" id="{4303225C-175F-49BF-8025-B42A4F02863D}"/>
                </a:ext>
              </a:extLst>
            </p:cNvPr>
            <p:cNvSpPr/>
            <p:nvPr/>
          </p:nvSpPr>
          <p:spPr>
            <a:xfrm>
              <a:off x="5549900" y="1836371"/>
              <a:ext cx="1997075" cy="980690"/>
            </a:xfrm>
            <a:prstGeom prst="arc">
              <a:avLst>
                <a:gd name="adj1" fmla="val 16756343"/>
                <a:gd name="adj2" fmla="val 20628670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AAC2E001-4BD9-40AB-964A-E95C847597B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96797" y="2461509"/>
              <a:ext cx="2585442" cy="1441187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09203B5E-1A5E-41E0-9F2B-1D00001EE715}"/>
                </a:ext>
              </a:extLst>
            </p:cNvPr>
            <p:cNvCxnSpPr>
              <a:cxnSpLocks/>
            </p:cNvCxnSpPr>
            <p:nvPr/>
          </p:nvCxnSpPr>
          <p:spPr>
            <a:xfrm>
              <a:off x="5643951" y="2165718"/>
              <a:ext cx="1610611" cy="65275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B6B30B87-03AF-4A66-ADFF-4D50AF6D636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312662" y="1856844"/>
              <a:ext cx="69577" cy="601131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8328C6F-684C-4667-AC5F-36880C233B62}"/>
                </a:ext>
              </a:extLst>
            </p:cNvPr>
            <p:cNvSpPr txBox="1"/>
            <p:nvPr/>
          </p:nvSpPr>
          <p:spPr>
            <a:xfrm>
              <a:off x="6271047" y="2095474"/>
              <a:ext cx="814753" cy="861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1-10.5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2-12.7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3-14.9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4-17.1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5-19.3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6-21.55 GeV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70B0DD2-DF82-4B19-A37C-8027EFBB0A71}"/>
                </a:ext>
              </a:extLst>
            </p:cNvPr>
            <p:cNvSpPr txBox="1"/>
            <p:nvPr/>
          </p:nvSpPr>
          <p:spPr>
            <a:xfrm>
              <a:off x="3593444" y="4588112"/>
              <a:ext cx="814753" cy="861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1-11.6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2-13.8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3-16.0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4-18.2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5-20.4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6-22.65 GeV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9FAA89F-5A31-4298-9EC7-D74117DC8B1A}"/>
                </a:ext>
              </a:extLst>
            </p:cNvPr>
            <p:cNvSpPr txBox="1"/>
            <p:nvPr/>
          </p:nvSpPr>
          <p:spPr>
            <a:xfrm>
              <a:off x="4838917" y="4810042"/>
              <a:ext cx="24630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350" dirty="0"/>
            </a:p>
          </p:txBody>
        </p:sp>
        <p:sp>
          <p:nvSpPr>
            <p:cNvPr id="16" name="Arc 15">
              <a:extLst>
                <a:ext uri="{FF2B5EF4-FFF2-40B4-BE49-F238E27FC236}">
                  <a16:creationId xmlns:a16="http://schemas.microsoft.com/office/drawing/2014/main" id="{63511EFD-BF6D-4F6F-AC29-3AAE3673CA98}"/>
                </a:ext>
              </a:extLst>
            </p:cNvPr>
            <p:cNvSpPr/>
            <p:nvPr/>
          </p:nvSpPr>
          <p:spPr>
            <a:xfrm rot="10800000">
              <a:off x="2609826" y="3460364"/>
              <a:ext cx="2099992" cy="1114288"/>
            </a:xfrm>
            <a:prstGeom prst="arc">
              <a:avLst>
                <a:gd name="adj1" fmla="val 12287303"/>
                <a:gd name="adj2" fmla="val 16312791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CFDEB14-8B95-4562-B555-E9D968B48E09}"/>
                </a:ext>
              </a:extLst>
            </p:cNvPr>
            <p:cNvSpPr txBox="1"/>
            <p:nvPr/>
          </p:nvSpPr>
          <p:spPr>
            <a:xfrm>
              <a:off x="6761683" y="3429000"/>
              <a:ext cx="24630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350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D0F3D31-0F0B-4F35-8B12-DBD4570A8F64}"/>
                </a:ext>
              </a:extLst>
            </p:cNvPr>
            <p:cNvSpPr txBox="1"/>
            <p:nvPr/>
          </p:nvSpPr>
          <p:spPr>
            <a:xfrm rot="19570542">
              <a:off x="2696824" y="3363616"/>
              <a:ext cx="42789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9.45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AEE9650-F337-4EAB-BD20-4717D63DEBEC}"/>
                </a:ext>
              </a:extLst>
            </p:cNvPr>
            <p:cNvSpPr txBox="1"/>
            <p:nvPr/>
          </p:nvSpPr>
          <p:spPr>
            <a:xfrm rot="21427481">
              <a:off x="3520838" y="4322587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9.45 GeV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ECC6412-45E7-44D9-B975-F1055E7CD2E8}"/>
                </a:ext>
              </a:extLst>
            </p:cNvPr>
            <p:cNvSpPr txBox="1"/>
            <p:nvPr/>
          </p:nvSpPr>
          <p:spPr>
            <a:xfrm rot="19516933">
              <a:off x="7055691" y="2508102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8.3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EBB779C-413F-423E-85C2-A2F4E31A22ED}"/>
                </a:ext>
              </a:extLst>
            </p:cNvPr>
            <p:cNvSpPr txBox="1"/>
            <p:nvPr/>
          </p:nvSpPr>
          <p:spPr>
            <a:xfrm rot="21421844">
              <a:off x="3542254" y="4202319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7.25 GeV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7C57795-7F3A-47B8-9BC2-B11EF99A9613}"/>
                </a:ext>
              </a:extLst>
            </p:cNvPr>
            <p:cNvSpPr txBox="1"/>
            <p:nvPr/>
          </p:nvSpPr>
          <p:spPr>
            <a:xfrm rot="19556328">
              <a:off x="2674941" y="3259032"/>
              <a:ext cx="42789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7.25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AC910B1-31F2-4AAF-BF25-E74C2227EDEF}"/>
                </a:ext>
              </a:extLst>
            </p:cNvPr>
            <p:cNvSpPr txBox="1"/>
            <p:nvPr/>
          </p:nvSpPr>
          <p:spPr>
            <a:xfrm rot="19969660">
              <a:off x="5329549" y="1666219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6.15 GeV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B2DB60F-4188-43D5-BC33-B291A9250AB8}"/>
                </a:ext>
              </a:extLst>
            </p:cNvPr>
            <p:cNvSpPr txBox="1"/>
            <p:nvPr/>
          </p:nvSpPr>
          <p:spPr>
            <a:xfrm rot="19531731">
              <a:off x="2589777" y="3141206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5.05 GeV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D4F424AC-FBD7-43E9-A60F-8A463AD50635}"/>
                </a:ext>
              </a:extLst>
            </p:cNvPr>
            <p:cNvSpPr txBox="1"/>
            <p:nvPr/>
          </p:nvSpPr>
          <p:spPr>
            <a:xfrm rot="19969660">
              <a:off x="5285097" y="1419208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1.75 GeV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DE87CF8-40A6-4338-98F0-624BF515B56A}"/>
                </a:ext>
              </a:extLst>
            </p:cNvPr>
            <p:cNvSpPr txBox="1"/>
            <p:nvPr/>
          </p:nvSpPr>
          <p:spPr>
            <a:xfrm rot="19384287">
              <a:off x="2544370" y="3031028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2.85 GeV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0D9ADC9-11CC-44FB-A596-7E1164B878BB}"/>
                </a:ext>
              </a:extLst>
            </p:cNvPr>
            <p:cNvSpPr txBox="1"/>
            <p:nvPr/>
          </p:nvSpPr>
          <p:spPr>
            <a:xfrm rot="19516933">
              <a:off x="7050302" y="2402251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6.1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9454E0A-30B5-4B8F-85FE-781D998D1264}"/>
                </a:ext>
              </a:extLst>
            </p:cNvPr>
            <p:cNvSpPr txBox="1"/>
            <p:nvPr/>
          </p:nvSpPr>
          <p:spPr>
            <a:xfrm rot="19977117">
              <a:off x="5327173" y="1538436"/>
              <a:ext cx="65231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3.95 GeV</a:t>
              </a:r>
              <a:r>
                <a:rPr lang="en-US" sz="600" b="1" dirty="0"/>
                <a:t> 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A7B1E40-8973-4291-A4D7-C0CF2B276109}"/>
                </a:ext>
              </a:extLst>
            </p:cNvPr>
            <p:cNvSpPr txBox="1"/>
            <p:nvPr/>
          </p:nvSpPr>
          <p:spPr>
            <a:xfrm rot="19516933">
              <a:off x="7068214" y="2261183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3.9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9A3022F-085E-48A1-A066-6C2A56747B75}"/>
                </a:ext>
              </a:extLst>
            </p:cNvPr>
            <p:cNvSpPr txBox="1"/>
            <p:nvPr/>
          </p:nvSpPr>
          <p:spPr>
            <a:xfrm rot="19516933">
              <a:off x="7024734" y="2126692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1.7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096A86B7-AC2D-43E0-8924-2BB01EAC9C49}"/>
                </a:ext>
              </a:extLst>
            </p:cNvPr>
            <p:cNvSpPr txBox="1"/>
            <p:nvPr/>
          </p:nvSpPr>
          <p:spPr>
            <a:xfrm rot="19995851">
              <a:off x="5360072" y="1713290"/>
              <a:ext cx="5726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8.35 GeV</a:t>
              </a:r>
              <a:r>
                <a:rPr lang="en-US" sz="600" b="1" dirty="0"/>
                <a:t> 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093650F-A895-4682-9409-1C400FB85ED9}"/>
                </a:ext>
              </a:extLst>
            </p:cNvPr>
            <p:cNvSpPr txBox="1"/>
            <p:nvPr/>
          </p:nvSpPr>
          <p:spPr>
            <a:xfrm rot="21207834">
              <a:off x="3572554" y="3954132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2.85 GeV</a:t>
              </a: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ECA3D322-C9B1-48C0-A2A6-08171AA58C4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51170" y="3899521"/>
              <a:ext cx="1150589" cy="304576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7D1D18C-E5DA-4B1F-B9CE-55F43532DD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36009" y="2202248"/>
              <a:ext cx="180782" cy="146771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2CA3885D-5197-4163-B1DF-7E7D693EC149}"/>
                </a:ext>
              </a:extLst>
            </p:cNvPr>
            <p:cNvCxnSpPr>
              <a:cxnSpLocks/>
            </p:cNvCxnSpPr>
            <p:nvPr/>
          </p:nvCxnSpPr>
          <p:spPr>
            <a:xfrm>
              <a:off x="3059443" y="3596985"/>
              <a:ext cx="1610611" cy="65275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9F274A2-2736-4598-921B-8328522409B6}"/>
                </a:ext>
              </a:extLst>
            </p:cNvPr>
            <p:cNvSpPr txBox="1"/>
            <p:nvPr/>
          </p:nvSpPr>
          <p:spPr>
            <a:xfrm rot="17807557">
              <a:off x="5831741" y="1035591"/>
              <a:ext cx="54972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chemeClr val="accent5">
                      <a:lumMod val="75000"/>
                    </a:schemeClr>
                  </a:solidFill>
                </a:rPr>
                <a:t>12 GeV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FCE34E8F-4E16-46E2-9BC5-3CC67BEF3626}"/>
                </a:ext>
              </a:extLst>
            </p:cNvPr>
            <p:cNvSpPr txBox="1"/>
            <p:nvPr/>
          </p:nvSpPr>
          <p:spPr>
            <a:xfrm rot="21384846">
              <a:off x="3542330" y="4082334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5.05 GeV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2A5119A5-0DA5-431C-A98A-F05621DD11CC}"/>
                </a:ext>
              </a:extLst>
            </p:cNvPr>
            <p:cNvSpPr txBox="1"/>
            <p:nvPr/>
          </p:nvSpPr>
          <p:spPr>
            <a:xfrm rot="940730">
              <a:off x="2641234" y="4544066"/>
              <a:ext cx="987877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solidFill>
                    <a:schemeClr val="accent6">
                      <a:lumMod val="75000"/>
                    </a:schemeClr>
                  </a:solidFill>
                </a:rPr>
                <a:t>WEST FFA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6B64AB3-C945-4573-9DAD-B6BC3FC7DEC2}"/>
                </a:ext>
              </a:extLst>
            </p:cNvPr>
            <p:cNvSpPr txBox="1"/>
            <p:nvPr/>
          </p:nvSpPr>
          <p:spPr>
            <a:xfrm rot="909907">
              <a:off x="6388778" y="1831691"/>
              <a:ext cx="934444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solidFill>
                    <a:schemeClr val="accent6">
                      <a:lumMod val="75000"/>
                    </a:schemeClr>
                  </a:solidFill>
                </a:rPr>
                <a:t>EAST FFA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41027216-02C6-449C-BC6F-78F0EA97062F}"/>
                </a:ext>
              </a:extLst>
            </p:cNvPr>
            <p:cNvSpPr txBox="1"/>
            <p:nvPr/>
          </p:nvSpPr>
          <p:spPr>
            <a:xfrm rot="17807557">
              <a:off x="5952846" y="1118880"/>
              <a:ext cx="68010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00B050"/>
                  </a:solidFill>
                </a:rPr>
                <a:t>23.75 GeV</a:t>
              </a:r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A0161531-86BB-4431-8CEC-4CB68A4BED0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90524" y="3551182"/>
              <a:ext cx="141013" cy="82296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CB182D00-2015-41B8-864C-F858999D08A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33674" y="3473268"/>
              <a:ext cx="265176" cy="73152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F22ACE2-4897-4480-ACD1-3FAD9E3BFE1A}"/>
                </a:ext>
              </a:extLst>
            </p:cNvPr>
            <p:cNvSpPr txBox="1"/>
            <p:nvPr/>
          </p:nvSpPr>
          <p:spPr>
            <a:xfrm rot="19872930">
              <a:off x="2661694" y="3687167"/>
              <a:ext cx="5347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50" dirty="0">
                  <a:solidFill>
                    <a:srgbClr val="FF0000"/>
                  </a:solidFill>
                </a:rPr>
                <a:t>0.650</a:t>
              </a:r>
            </a:p>
          </p:txBody>
        </p:sp>
        <p:sp>
          <p:nvSpPr>
            <p:cNvPr id="44" name="Arc 43">
              <a:extLst>
                <a:ext uri="{FF2B5EF4-FFF2-40B4-BE49-F238E27FC236}">
                  <a16:creationId xmlns:a16="http://schemas.microsoft.com/office/drawing/2014/main" id="{AD8B3816-97C5-47F0-9DB9-38BB3F7A2467}"/>
                </a:ext>
              </a:extLst>
            </p:cNvPr>
            <p:cNvSpPr/>
            <p:nvPr/>
          </p:nvSpPr>
          <p:spPr>
            <a:xfrm rot="10800000">
              <a:off x="2609824" y="3460362"/>
              <a:ext cx="1924076" cy="1159551"/>
            </a:xfrm>
            <a:prstGeom prst="arc">
              <a:avLst>
                <a:gd name="adj1" fmla="val 20073594"/>
                <a:gd name="adj2" fmla="val 1859722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45" name="Arc 44">
              <a:extLst>
                <a:ext uri="{FF2B5EF4-FFF2-40B4-BE49-F238E27FC236}">
                  <a16:creationId xmlns:a16="http://schemas.microsoft.com/office/drawing/2014/main" id="{A20BA11F-C52E-4CF3-B5E5-EEFCA0CDA250}"/>
                </a:ext>
              </a:extLst>
            </p:cNvPr>
            <p:cNvSpPr/>
            <p:nvPr/>
          </p:nvSpPr>
          <p:spPr>
            <a:xfrm rot="10800000">
              <a:off x="2580452" y="3532037"/>
              <a:ext cx="1953448" cy="1045789"/>
            </a:xfrm>
            <a:prstGeom prst="arc">
              <a:avLst>
                <a:gd name="adj1" fmla="val 15693732"/>
                <a:gd name="adj2" fmla="val 20106172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448D52C6-FA45-4A22-ADB3-2248A95089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29832" y="4086207"/>
              <a:ext cx="193816" cy="75560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Arc 46">
              <a:extLst>
                <a:ext uri="{FF2B5EF4-FFF2-40B4-BE49-F238E27FC236}">
                  <a16:creationId xmlns:a16="http://schemas.microsoft.com/office/drawing/2014/main" id="{2D01B4F4-E020-420A-859E-B1053B4DA02F}"/>
                </a:ext>
              </a:extLst>
            </p:cNvPr>
            <p:cNvSpPr/>
            <p:nvPr/>
          </p:nvSpPr>
          <p:spPr>
            <a:xfrm>
              <a:off x="5512042" y="1834962"/>
              <a:ext cx="2083856" cy="1076432"/>
            </a:xfrm>
            <a:prstGeom prst="arc">
              <a:avLst>
                <a:gd name="adj1" fmla="val 12524223"/>
                <a:gd name="adj2" fmla="val 16710204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8" name="Arc 47">
              <a:extLst>
                <a:ext uri="{FF2B5EF4-FFF2-40B4-BE49-F238E27FC236}">
                  <a16:creationId xmlns:a16="http://schemas.microsoft.com/office/drawing/2014/main" id="{08F53BB0-9392-491D-9434-47870908F5AC}"/>
                </a:ext>
              </a:extLst>
            </p:cNvPr>
            <p:cNvSpPr/>
            <p:nvPr/>
          </p:nvSpPr>
          <p:spPr>
            <a:xfrm>
              <a:off x="5836729" y="1813753"/>
              <a:ext cx="1710246" cy="1151334"/>
            </a:xfrm>
            <a:prstGeom prst="arc">
              <a:avLst>
                <a:gd name="adj1" fmla="val 20143483"/>
                <a:gd name="adj2" fmla="val 2426300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8381DD8-096C-416B-B047-628DED426B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21932" y="2834798"/>
              <a:ext cx="311003" cy="189244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C0E38067-3CAA-4933-BF93-CBA7A7FFBF69}"/>
                </a:ext>
              </a:extLst>
            </p:cNvPr>
            <p:cNvSpPr/>
            <p:nvPr/>
          </p:nvSpPr>
          <p:spPr>
            <a:xfrm rot="9739741">
              <a:off x="1780484" y="2439910"/>
              <a:ext cx="3815282" cy="2166121"/>
            </a:xfrm>
            <a:prstGeom prst="arc">
              <a:avLst>
                <a:gd name="adj1" fmla="val 13623716"/>
                <a:gd name="adj2" fmla="val 14797441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2F62F17-310B-4B08-8C4B-A6CD85824C50}"/>
                </a:ext>
              </a:extLst>
            </p:cNvPr>
            <p:cNvSpPr txBox="1"/>
            <p:nvPr/>
          </p:nvSpPr>
          <p:spPr>
            <a:xfrm rot="20759359">
              <a:off x="2996201" y="3800536"/>
              <a:ext cx="673689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002060"/>
                  </a:solidFill>
                </a:rPr>
                <a:t>80.6 m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2725FA2E-7FE6-4664-B4C2-8DF48DBD5E52}"/>
                </a:ext>
              </a:extLst>
            </p:cNvPr>
            <p:cNvSpPr txBox="1"/>
            <p:nvPr/>
          </p:nvSpPr>
          <p:spPr>
            <a:xfrm rot="21167703">
              <a:off x="5752191" y="2009860"/>
              <a:ext cx="673689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002060"/>
                  </a:solidFill>
                </a:rPr>
                <a:t>80.6 m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DBC0D6E9-0751-428B-9E1C-2D6823CB71CB}"/>
                </a:ext>
              </a:extLst>
            </p:cNvPr>
            <p:cNvSpPr txBox="1"/>
            <p:nvPr/>
          </p:nvSpPr>
          <p:spPr>
            <a:xfrm>
              <a:off x="-329372" y="990911"/>
              <a:ext cx="317035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>
                  <a:solidFill>
                    <a:srgbClr val="002060"/>
                  </a:solidFill>
                </a:rPr>
                <a:t>4 existing lines + 6 FFA turns</a:t>
              </a:r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799BF9D5-5715-4733-BC88-A6E7FC719E97}"/>
              </a:ext>
            </a:extLst>
          </p:cNvPr>
          <p:cNvSpPr txBox="1"/>
          <p:nvPr/>
        </p:nvSpPr>
        <p:spPr>
          <a:xfrm rot="19872155">
            <a:off x="8598616" y="3453956"/>
            <a:ext cx="68480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1.75 GeV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4F5DAA7B-D03D-4631-AC98-FFDF33ABD8AA}"/>
              </a:ext>
            </a:extLst>
          </p:cNvPr>
          <p:cNvSpPr txBox="1"/>
          <p:nvPr/>
        </p:nvSpPr>
        <p:spPr>
          <a:xfrm rot="19877426">
            <a:off x="7180483" y="4231817"/>
            <a:ext cx="75373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22.65 GeV</a:t>
            </a:r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0C54CA62-1440-4420-8A5A-65BB096428A0}"/>
              </a:ext>
            </a:extLst>
          </p:cNvPr>
          <p:cNvCxnSpPr>
            <a:cxnSpLocks/>
          </p:cNvCxnSpPr>
          <p:nvPr/>
        </p:nvCxnSpPr>
        <p:spPr>
          <a:xfrm flipV="1">
            <a:off x="7420051" y="3504709"/>
            <a:ext cx="1423118" cy="79451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9AB99306-7424-4E7D-ABF1-BEC9787780DF}"/>
              </a:ext>
            </a:extLst>
          </p:cNvPr>
          <p:cNvCxnSpPr>
            <a:cxnSpLocks noChangeAspect="1"/>
          </p:cNvCxnSpPr>
          <p:nvPr/>
        </p:nvCxnSpPr>
        <p:spPr>
          <a:xfrm>
            <a:off x="6840464" y="4066437"/>
            <a:ext cx="617220" cy="25014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8820B74C-849D-4BE4-A962-1979FC1261B7}"/>
              </a:ext>
            </a:extLst>
          </p:cNvPr>
          <p:cNvCxnSpPr>
            <a:cxnSpLocks noChangeAspect="1"/>
          </p:cNvCxnSpPr>
          <p:nvPr/>
        </p:nvCxnSpPr>
        <p:spPr>
          <a:xfrm>
            <a:off x="8251301" y="3266923"/>
            <a:ext cx="617220" cy="25014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536C2953-88CA-488B-8AD5-D65BC3D6686E}"/>
              </a:ext>
            </a:extLst>
          </p:cNvPr>
          <p:cNvCxnSpPr>
            <a:cxnSpLocks/>
          </p:cNvCxnSpPr>
          <p:nvPr/>
        </p:nvCxnSpPr>
        <p:spPr>
          <a:xfrm flipV="1">
            <a:off x="4985929" y="2537863"/>
            <a:ext cx="1423118" cy="79451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4D15EE7-B8D4-49ED-96E2-E7322D76D4DF}"/>
              </a:ext>
            </a:extLst>
          </p:cNvPr>
          <p:cNvCxnSpPr>
            <a:cxnSpLocks noChangeAspect="1"/>
          </p:cNvCxnSpPr>
          <p:nvPr/>
        </p:nvCxnSpPr>
        <p:spPr>
          <a:xfrm>
            <a:off x="6305217" y="2499774"/>
            <a:ext cx="676862" cy="27432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0D03CD4B-9296-4993-B2DB-FDA1E824652A}"/>
              </a:ext>
            </a:extLst>
          </p:cNvPr>
          <p:cNvCxnSpPr>
            <a:cxnSpLocks noChangeAspect="1"/>
          </p:cNvCxnSpPr>
          <p:nvPr/>
        </p:nvCxnSpPr>
        <p:spPr>
          <a:xfrm>
            <a:off x="4966031" y="3323919"/>
            <a:ext cx="617220" cy="25014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14204A1E-C28A-497F-86A5-C3EBF6701E02}"/>
              </a:ext>
            </a:extLst>
          </p:cNvPr>
          <p:cNvSpPr txBox="1"/>
          <p:nvPr/>
        </p:nvSpPr>
        <p:spPr>
          <a:xfrm rot="19877426">
            <a:off x="5928319" y="2295688"/>
            <a:ext cx="75373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23.75 GeV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E17220E-1D06-4505-9C85-D94CD0B74E8B}"/>
              </a:ext>
            </a:extLst>
          </p:cNvPr>
          <p:cNvSpPr txBox="1"/>
          <p:nvPr/>
        </p:nvSpPr>
        <p:spPr>
          <a:xfrm rot="19877426">
            <a:off x="4524642" y="3096834"/>
            <a:ext cx="68480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0.65 GeV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A82ADF7-92A1-44AF-AE39-9206F47FB64B}"/>
              </a:ext>
            </a:extLst>
          </p:cNvPr>
          <p:cNvSpPr txBox="1"/>
          <p:nvPr/>
        </p:nvSpPr>
        <p:spPr>
          <a:xfrm rot="19840291">
            <a:off x="4858531" y="2543150"/>
            <a:ext cx="11038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Energy range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D9C21EB-0693-41E9-AE6E-A00B5D481EED}"/>
              </a:ext>
            </a:extLst>
          </p:cNvPr>
          <p:cNvSpPr txBox="1"/>
          <p:nvPr/>
        </p:nvSpPr>
        <p:spPr>
          <a:xfrm rot="19840291">
            <a:off x="7849990" y="3948500"/>
            <a:ext cx="11038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Energy rang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D9D76B2-6016-4C6F-B4F3-21227B40D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0886" y="1089906"/>
            <a:ext cx="8626431" cy="363898"/>
          </a:xfrm>
        </p:spPr>
        <p:txBody>
          <a:bodyPr>
            <a:noAutofit/>
          </a:bodyPr>
          <a:lstStyle/>
          <a:p>
            <a:r>
              <a:rPr lang="en-US" sz="2400" b="0" dirty="0">
                <a:solidFill>
                  <a:srgbClr val="002060"/>
                </a:solidFill>
              </a:rPr>
              <a:t>CEBAF Energy Upgrade 10.55 →</a:t>
            </a:r>
            <a:r>
              <a:rPr lang="en-US" sz="2400" b="0" dirty="0">
                <a:solidFill>
                  <a:srgbClr val="002060"/>
                </a:solidFill>
                <a:sym typeface="Wingdings" pitchFamily="2" charset="2"/>
              </a:rPr>
              <a:t> 23.75 GeV</a:t>
            </a:r>
            <a:endParaRPr lang="en-US" sz="2400" b="0" dirty="0">
              <a:solidFill>
                <a:srgbClr val="002060"/>
              </a:solidFill>
            </a:endParaRPr>
          </a:p>
        </p:txBody>
      </p:sp>
      <p:sp>
        <p:nvSpPr>
          <p:cNvPr id="71" name="Slide Number Placeholder 4">
            <a:extLst>
              <a:ext uri="{FF2B5EF4-FFF2-40B4-BE49-F238E27FC236}">
                <a16:creationId xmlns:a16="http://schemas.microsoft.com/office/drawing/2014/main" id="{EF23C64C-DDB1-480F-A033-F96BD568D792}"/>
              </a:ext>
            </a:extLst>
          </p:cNvPr>
          <p:cNvSpPr txBox="1">
            <a:spLocks/>
          </p:cNvSpPr>
          <p:nvPr/>
        </p:nvSpPr>
        <p:spPr>
          <a:xfrm>
            <a:off x="5750807" y="6467336"/>
            <a:ext cx="536158" cy="30336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z="1200"/>
              <a:pPr/>
              <a:t>21</a:t>
            </a:fld>
            <a:endParaRPr lang="en-US" sz="1200" dirty="0"/>
          </a:p>
        </p:txBody>
      </p:sp>
      <p:sp>
        <p:nvSpPr>
          <p:cNvPr id="72" name="Footer Placeholder 3">
            <a:extLst>
              <a:ext uri="{FF2B5EF4-FFF2-40B4-BE49-F238E27FC236}">
                <a16:creationId xmlns:a16="http://schemas.microsoft.com/office/drawing/2014/main" id="{8C3BF071-8602-46C9-8E92-82A8BB6C3683}"/>
              </a:ext>
            </a:extLst>
          </p:cNvPr>
          <p:cNvSpPr txBox="1">
            <a:spLocks/>
          </p:cNvSpPr>
          <p:nvPr/>
        </p:nvSpPr>
        <p:spPr>
          <a:xfrm>
            <a:off x="1665507" y="6482195"/>
            <a:ext cx="2938416" cy="2334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</a:rPr>
              <a:t>The 22 GeV Upgrade of CEBAF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028462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2574" y="190894"/>
            <a:ext cx="10906539" cy="365618"/>
          </a:xfrm>
        </p:spPr>
        <p:txBody>
          <a:bodyPr>
            <a:no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Modified Switchyard </a:t>
            </a:r>
            <a:r>
              <a:rPr lang="en-US" sz="2800" dirty="0"/>
              <a:t>to Accommodate Six FFA Pass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034618-C01A-475A-A243-D4525578A5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890" b="20796"/>
          <a:stretch/>
        </p:blipFill>
        <p:spPr>
          <a:xfrm>
            <a:off x="1523999" y="1706038"/>
            <a:ext cx="9144000" cy="178308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0698CC8-3E3A-45F6-8E52-FF5FCAC7AE53}"/>
              </a:ext>
            </a:extLst>
          </p:cNvPr>
          <p:cNvSpPr txBox="1"/>
          <p:nvPr/>
        </p:nvSpPr>
        <p:spPr>
          <a:xfrm>
            <a:off x="9299999" y="2099471"/>
            <a:ext cx="52648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pass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DEA7D9-E800-4EBB-A739-24250637CACF}"/>
              </a:ext>
            </a:extLst>
          </p:cNvPr>
          <p:cNvSpPr txBox="1"/>
          <p:nvPr/>
        </p:nvSpPr>
        <p:spPr>
          <a:xfrm>
            <a:off x="9459876" y="2285468"/>
            <a:ext cx="52648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pass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AD1CAF0-D0A0-441C-BFE0-42BF7C288327}"/>
              </a:ext>
            </a:extLst>
          </p:cNvPr>
          <p:cNvSpPr txBox="1"/>
          <p:nvPr/>
        </p:nvSpPr>
        <p:spPr>
          <a:xfrm>
            <a:off x="9614518" y="2443661"/>
            <a:ext cx="53025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pass 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5272D5F-1698-4CD2-B567-D4244189BD8D}"/>
              </a:ext>
            </a:extLst>
          </p:cNvPr>
          <p:cNvSpPr txBox="1"/>
          <p:nvPr/>
        </p:nvSpPr>
        <p:spPr>
          <a:xfrm>
            <a:off x="10267921" y="2651411"/>
            <a:ext cx="48320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pass 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933FCBB-6CEC-4E36-90C6-B22EE9735A37}"/>
              </a:ext>
            </a:extLst>
          </p:cNvPr>
          <p:cNvSpPr txBox="1"/>
          <p:nvPr/>
        </p:nvSpPr>
        <p:spPr>
          <a:xfrm>
            <a:off x="7738041" y="2790902"/>
            <a:ext cx="94468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FFA passes  5-10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4F5A82A-BFCF-41C9-A570-E5079695EEFE}"/>
              </a:ext>
            </a:extLst>
          </p:cNvPr>
          <p:cNvGrpSpPr/>
          <p:nvPr/>
        </p:nvGrpSpPr>
        <p:grpSpPr>
          <a:xfrm>
            <a:off x="4409937" y="3868448"/>
            <a:ext cx="4890063" cy="1716954"/>
            <a:chOff x="3847914" y="4014930"/>
            <a:chExt cx="6520084" cy="228927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4C79C0F0-C878-49E0-B09F-F82ED9D06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5490" b="25278"/>
            <a:stretch/>
          </p:blipFill>
          <p:spPr>
            <a:xfrm>
              <a:off x="3847914" y="4014930"/>
              <a:ext cx="5198721" cy="2289272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EA9956B-E2C7-4C15-B093-DA78E586DEE1}"/>
                </a:ext>
              </a:extLst>
            </p:cNvPr>
            <p:cNvSpPr txBox="1"/>
            <p:nvPr/>
          </p:nvSpPr>
          <p:spPr>
            <a:xfrm>
              <a:off x="9108418" y="5698002"/>
              <a:ext cx="1259580" cy="307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FFA passes  5-10</a:t>
              </a:r>
            </a:p>
          </p:txBody>
        </p:sp>
      </p:grp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37B8B69-79BC-414D-AE83-F962824C3EC8}"/>
              </a:ext>
            </a:extLst>
          </p:cNvPr>
          <p:cNvCxnSpPr>
            <a:cxnSpLocks/>
          </p:cNvCxnSpPr>
          <p:nvPr/>
        </p:nvCxnSpPr>
        <p:spPr>
          <a:xfrm>
            <a:off x="1524001" y="2668135"/>
            <a:ext cx="212075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Slide Number Placeholder 4">
            <a:extLst>
              <a:ext uri="{FF2B5EF4-FFF2-40B4-BE49-F238E27FC236}">
                <a16:creationId xmlns:a16="http://schemas.microsoft.com/office/drawing/2014/main" id="{19FBDFA2-9E16-405D-A4A4-D5DC47778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A196E12F-7AC6-4381-BE49-10056E451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The 22 GeV Upgrade of CEBAF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30727F6-A13D-4693-97AB-4298A8677306}"/>
              </a:ext>
            </a:extLst>
          </p:cNvPr>
          <p:cNvSpPr/>
          <p:nvPr/>
        </p:nvSpPr>
        <p:spPr>
          <a:xfrm>
            <a:off x="5201905" y="2077261"/>
            <a:ext cx="2536136" cy="1076485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5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0B3FF4D-339D-4147-B6EC-251F47CFFD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The 22 GeV Upgrade of CEBAF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5EAB72-F8B9-4912-9441-D37EA4CA5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32920" y="201648"/>
            <a:ext cx="7629132" cy="365618"/>
          </a:xfrm>
        </p:spPr>
        <p:txBody>
          <a:bodyPr>
            <a:noAutofit/>
          </a:bodyPr>
          <a:lstStyle/>
          <a:p>
            <a:r>
              <a:rPr lang="en-US" sz="2800" dirty="0"/>
              <a:t>FFA Arc to Straight – Compact Merger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5BBCBDB-EA3C-4B70-9E27-2194DF411169}"/>
              </a:ext>
            </a:extLst>
          </p:cNvPr>
          <p:cNvGrpSpPr/>
          <p:nvPr/>
        </p:nvGrpSpPr>
        <p:grpSpPr>
          <a:xfrm>
            <a:off x="411893" y="1421848"/>
            <a:ext cx="7261522" cy="4707283"/>
            <a:chOff x="921696" y="1750392"/>
            <a:chExt cx="6191798" cy="3641777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D2F78F3-CC04-4132-8EA7-06E576B305B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21696" y="1750392"/>
              <a:ext cx="3072113" cy="3641777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E61DDC2D-AF97-4D8F-B9A2-9CBEDEC30BA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15950" y="1750392"/>
              <a:ext cx="3097544" cy="3641777"/>
            </a:xfrm>
            <a:prstGeom prst="rect">
              <a:avLst/>
            </a:prstGeom>
          </p:spPr>
        </p:pic>
      </p:grp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9DB0A1EF-95C2-49A2-87A6-07F7247136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95065" y="879064"/>
            <a:ext cx="3894772" cy="5766901"/>
          </a:xfrm>
        </p:spPr>
        <p:txBody>
          <a:bodyPr>
            <a:noAutofit/>
          </a:bodyPr>
          <a:lstStyle/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Breaking cell symmetry by 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ea typeface="MS PGothic" pitchFamily="34" charset="-128"/>
              </a:rPr>
              <a:t>altering (length, bend) of a few magnets 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to merge different energy orbits at arc ends.</a:t>
            </a:r>
          </a:p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Simultaneously, the dispersion and its derivative  are suppressed at arc ends. </a:t>
            </a:r>
          </a:p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Furthermore, small beta functions (~5 m) need to be matched to higher-bets of the linacs (~90 m). </a:t>
            </a:r>
          </a:p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This simplifies switchyard and reduces its functionality to pathlength and momentum compaction adjustment. </a:t>
            </a:r>
            <a:endParaRPr lang="en-US" sz="1800" dirty="0">
              <a:solidFill>
                <a:srgbClr val="002060"/>
              </a:solidFill>
            </a:endParaRPr>
          </a:p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5824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21336AC-2C3C-44C0-9DA2-F66DBD7C70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577" y="1539674"/>
            <a:ext cx="9308078" cy="4764137"/>
          </a:xfrm>
          <a:prstGeom prst="rect">
            <a:avLst/>
          </a:prstGeom>
        </p:spPr>
      </p:pic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79" y="164272"/>
            <a:ext cx="103124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Synergy Between the Positron Source and 650 MeV Injecto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EF34C4-E97B-461C-A4F2-AF4DCDDD2E14}"/>
              </a:ext>
            </a:extLst>
          </p:cNvPr>
          <p:cNvSpPr/>
          <p:nvPr/>
        </p:nvSpPr>
        <p:spPr>
          <a:xfrm>
            <a:off x="3319026" y="1008311"/>
            <a:ext cx="5135217" cy="646331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ron program ends prior to 22 GeV FFA, so LERF can be repurposed for 650 MeV electrons.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A16D827-67BD-45DA-8499-456F46BE628D}"/>
              </a:ext>
            </a:extLst>
          </p:cNvPr>
          <p:cNvSpPr txBox="1"/>
          <p:nvPr/>
        </p:nvSpPr>
        <p:spPr>
          <a:xfrm>
            <a:off x="4791122" y="4193368"/>
            <a:ext cx="2836033" cy="307777"/>
          </a:xfrm>
          <a:prstGeom prst="rect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RF to accelerate e+ to 123 MeV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595E2E4-3279-44BD-BBEB-22637C53ECF0}"/>
              </a:ext>
            </a:extLst>
          </p:cNvPr>
          <p:cNvSpPr txBox="1"/>
          <p:nvPr/>
        </p:nvSpPr>
        <p:spPr>
          <a:xfrm>
            <a:off x="4836006" y="3401153"/>
            <a:ext cx="2791149" cy="307777"/>
          </a:xfrm>
          <a:prstGeom prst="rect">
            <a:avLst/>
          </a:prstGeom>
          <a:solidFill>
            <a:srgbClr val="CCFF99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RF to accelerate e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-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lang="en-US" sz="1400" dirty="0">
                <a:solidFill>
                  <a:srgbClr val="002060"/>
                </a:solidFill>
                <a:latin typeface="Arial" charset="0"/>
                <a:cs typeface="Arial" charset="0"/>
              </a:rPr>
              <a:t>to 120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eV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9C82886-43AF-49AB-AC20-A07318BE1E7A}"/>
              </a:ext>
            </a:extLst>
          </p:cNvPr>
          <p:cNvSpPr txBox="1"/>
          <p:nvPr/>
        </p:nvSpPr>
        <p:spPr>
          <a:xfrm>
            <a:off x="9196603" y="1114539"/>
            <a:ext cx="2555694" cy="523220"/>
          </a:xfrm>
          <a:prstGeom prst="rect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mpact 10 mA P-Gun, Wien filter, 10 MeV e- injector</a:t>
            </a:r>
          </a:p>
        </p:txBody>
      </p:sp>
      <p:sp>
        <p:nvSpPr>
          <p:cNvPr id="47" name="Slide Number Placeholder 4">
            <a:extLst>
              <a:ext uri="{FF2B5EF4-FFF2-40B4-BE49-F238E27FC236}">
                <a16:creationId xmlns:a16="http://schemas.microsoft.com/office/drawing/2014/main" id="{50C348D0-7623-4BFC-92B9-5FD532603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48" name="Footer Placeholder 3">
            <a:extLst>
              <a:ext uri="{FF2B5EF4-FFF2-40B4-BE49-F238E27FC236}">
                <a16:creationId xmlns:a16="http://schemas.microsoft.com/office/drawing/2014/main" id="{D79ACCAE-472A-44F5-8699-CE3A113C39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The 22 GeV Upgrade of CEBAF</a:t>
            </a:r>
            <a:endParaRPr lang="en-US" dirty="0"/>
          </a:p>
        </p:txBody>
      </p:sp>
      <p:sp>
        <p:nvSpPr>
          <p:cNvPr id="51" name="Rectangle 3">
            <a:extLst>
              <a:ext uri="{FF2B5EF4-FFF2-40B4-BE49-F238E27FC236}">
                <a16:creationId xmlns:a16="http://schemas.microsoft.com/office/drawing/2014/main" id="{AFBA91B4-DEA7-4C1E-A328-307150A2C68F}"/>
              </a:ext>
            </a:extLst>
          </p:cNvPr>
          <p:cNvSpPr txBox="1">
            <a:spLocks noChangeArrowheads="1"/>
          </p:cNvSpPr>
          <p:nvPr/>
        </p:nvSpPr>
        <p:spPr>
          <a:xfrm>
            <a:off x="63160" y="907824"/>
            <a:ext cx="1235659" cy="281381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200" dirty="0">
                <a:solidFill>
                  <a:srgbClr val="002060"/>
                </a:solidFill>
                <a:latin typeface="Arial"/>
                <a:cs typeface="Arial"/>
              </a:rPr>
              <a:t>Joe Grames</a:t>
            </a:r>
          </a:p>
        </p:txBody>
      </p:sp>
    </p:spTree>
    <p:extLst>
      <p:ext uri="{BB962C8B-B14F-4D97-AF65-F5344CB8AC3E}">
        <p14:creationId xmlns:p14="http://schemas.microsoft.com/office/powerpoint/2010/main" val="1769947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8" grpId="0" animBg="1"/>
      <p:bldP spid="30" grpId="0" animBg="1"/>
      <p:bldP spid="3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F2117FE1-E387-4316-96AB-CEE26C24C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434" y="161026"/>
            <a:ext cx="11827565" cy="487490"/>
          </a:xfrm>
        </p:spPr>
        <p:txBody>
          <a:bodyPr>
            <a:noAutofit/>
          </a:bodyPr>
          <a:lstStyle/>
          <a:p>
            <a:r>
              <a:rPr lang="en-US" sz="2800" b="0" dirty="0">
                <a:solidFill>
                  <a:schemeClr val="tx1"/>
                </a:solidFill>
              </a:rPr>
              <a:t>Distinguishing multi-pass beams - BPM multiplexing scheme at CEBAF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929A5C-DEED-4CAC-B90A-810F3C5690E5}"/>
              </a:ext>
            </a:extLst>
          </p:cNvPr>
          <p:cNvSpPr txBox="1">
            <a:spLocks/>
          </p:cNvSpPr>
          <p:nvPr/>
        </p:nvSpPr>
        <p:spPr>
          <a:xfrm>
            <a:off x="411893" y="6467336"/>
            <a:ext cx="5223851" cy="31132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</a:rPr>
              <a:t>The 22 GeV Upgrade of CEBAF</a:t>
            </a:r>
            <a:endParaRPr lang="en-US" sz="1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E6FB02-6117-43B9-AAEE-2E68FDE4D6C8}"/>
              </a:ext>
            </a:extLst>
          </p:cNvPr>
          <p:cNvSpPr txBox="1">
            <a:spLocks/>
          </p:cNvSpPr>
          <p:nvPr/>
        </p:nvSpPr>
        <p:spPr>
          <a:xfrm>
            <a:off x="5635743" y="6467336"/>
            <a:ext cx="714877" cy="30336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z="1000" smtClean="0"/>
              <a:pPr/>
              <a:t>25</a:t>
            </a:fld>
            <a:endParaRPr lang="en-US" sz="10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EAFFECA-BDAE-4235-AC77-F903CA41E6ED}"/>
              </a:ext>
            </a:extLst>
          </p:cNvPr>
          <p:cNvSpPr/>
          <p:nvPr/>
        </p:nvSpPr>
        <p:spPr>
          <a:xfrm>
            <a:off x="2055663" y="2912296"/>
            <a:ext cx="8014136" cy="3216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easuring distinct energy orbits in the FFA arcs by employing beam time structure to multiplex BPMs (currently used in our linacs - 5 beams). 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 measure orbits for different linac passes we use ‘tune beam’ with the following time structure (repeating at 60 Hz): 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50 micro sec of continuous beam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ollowed by a 100 micro sec gap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d then 4 micro sec ‘trail’ of continuous beam.</a:t>
            </a:r>
          </a:p>
          <a:p>
            <a:pPr lvl="1"/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 transit time around the machine is 4.2 micro sec, so appropriately gated electronics can distinguish, from which pass the 4 micro sec ‘trailing’ pulse is coming from. The same, or similar scheme could be extended to the FFA arcs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48755C6-2D1B-45FD-A10E-0BCD16C2DFF5}"/>
              </a:ext>
            </a:extLst>
          </p:cNvPr>
          <p:cNvGrpSpPr/>
          <p:nvPr/>
        </p:nvGrpSpPr>
        <p:grpSpPr>
          <a:xfrm>
            <a:off x="2597436" y="5001980"/>
            <a:ext cx="7600883" cy="276999"/>
            <a:chOff x="1073435" y="4942346"/>
            <a:chExt cx="7600883" cy="276999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AA8968A-16A4-4F27-87BA-BE808202E40E}"/>
                </a:ext>
              </a:extLst>
            </p:cNvPr>
            <p:cNvGrpSpPr/>
            <p:nvPr/>
          </p:nvGrpSpPr>
          <p:grpSpPr>
            <a:xfrm>
              <a:off x="1073435" y="5068266"/>
              <a:ext cx="6739661" cy="69663"/>
              <a:chOff x="351253" y="5154791"/>
              <a:chExt cx="6739661" cy="69663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44383FFF-5E67-4835-98F3-4AD811E31B32}"/>
                  </a:ext>
                </a:extLst>
              </p:cNvPr>
              <p:cNvGrpSpPr/>
              <p:nvPr/>
            </p:nvGrpSpPr>
            <p:grpSpPr>
              <a:xfrm>
                <a:off x="351253" y="5166880"/>
                <a:ext cx="1896384" cy="57574"/>
                <a:chOff x="1321279" y="1385829"/>
                <a:chExt cx="1896384" cy="57574"/>
              </a:xfrm>
            </p:grpSpPr>
            <p:grpSp>
              <p:nvGrpSpPr>
                <p:cNvPr id="134" name="Group 133">
                  <a:extLst>
                    <a:ext uri="{FF2B5EF4-FFF2-40B4-BE49-F238E27FC236}">
                      <a16:creationId xmlns:a16="http://schemas.microsoft.com/office/drawing/2014/main" id="{BF6408EC-F3CF-4D54-9FBA-DEB600BFAED2}"/>
                    </a:ext>
                  </a:extLst>
                </p:cNvPr>
                <p:cNvGrpSpPr/>
                <p:nvPr/>
              </p:nvGrpSpPr>
              <p:grpSpPr>
                <a:xfrm>
                  <a:off x="1321279" y="1385829"/>
                  <a:ext cx="948192" cy="57574"/>
                  <a:chOff x="1321279" y="1385829"/>
                  <a:chExt cx="948192" cy="57574"/>
                </a:xfrm>
              </p:grpSpPr>
              <p:grpSp>
                <p:nvGrpSpPr>
                  <p:cNvPr id="158" name="Group 157">
                    <a:extLst>
                      <a:ext uri="{FF2B5EF4-FFF2-40B4-BE49-F238E27FC236}">
                        <a16:creationId xmlns:a16="http://schemas.microsoft.com/office/drawing/2014/main" id="{F0791076-D84B-4E91-A8EF-9BF7D5EFDD5E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475104" cy="57574"/>
                    <a:chOff x="1321279" y="1385829"/>
                    <a:chExt cx="475104" cy="57574"/>
                  </a:xfrm>
                </p:grpSpPr>
                <p:grpSp>
                  <p:nvGrpSpPr>
                    <p:cNvPr id="170" name="Group 169">
                      <a:extLst>
                        <a:ext uri="{FF2B5EF4-FFF2-40B4-BE49-F238E27FC236}">
                          <a16:creationId xmlns:a16="http://schemas.microsoft.com/office/drawing/2014/main" id="{E78D44FE-D766-4ED4-9C32-E10E3E53EFA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1279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76" name="Oval 175">
                        <a:extLst>
                          <a:ext uri="{FF2B5EF4-FFF2-40B4-BE49-F238E27FC236}">
                            <a16:creationId xmlns:a16="http://schemas.microsoft.com/office/drawing/2014/main" id="{1AA1FDB1-5398-4B33-B163-9918FC986C9D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77" name="Oval 176">
                        <a:extLst>
                          <a:ext uri="{FF2B5EF4-FFF2-40B4-BE49-F238E27FC236}">
                            <a16:creationId xmlns:a16="http://schemas.microsoft.com/office/drawing/2014/main" id="{B12AB552-A225-49E9-8A27-FE0767EFD70F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78" name="Oval 177">
                        <a:extLst>
                          <a:ext uri="{FF2B5EF4-FFF2-40B4-BE49-F238E27FC236}">
                            <a16:creationId xmlns:a16="http://schemas.microsoft.com/office/drawing/2014/main" id="{1249BA5D-4DE5-4128-A2B9-97A16204B7BF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79" name="Oval 178">
                        <a:extLst>
                          <a:ext uri="{FF2B5EF4-FFF2-40B4-BE49-F238E27FC236}">
                            <a16:creationId xmlns:a16="http://schemas.microsoft.com/office/drawing/2014/main" id="{AC53447F-F49B-4CD8-BF97-EB2BFCAE0607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  <p:grpSp>
                  <p:nvGrpSpPr>
                    <p:cNvPr id="171" name="Group 170">
                      <a:extLst>
                        <a:ext uri="{FF2B5EF4-FFF2-40B4-BE49-F238E27FC236}">
                          <a16:creationId xmlns:a16="http://schemas.microsoft.com/office/drawing/2014/main" id="{459F4ABC-BC21-4201-B0CA-F48E992E213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58831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72" name="Oval 171">
                        <a:extLst>
                          <a:ext uri="{FF2B5EF4-FFF2-40B4-BE49-F238E27FC236}">
                            <a16:creationId xmlns:a16="http://schemas.microsoft.com/office/drawing/2014/main" id="{F4BEE5E1-5189-44C0-B1A7-4093C913AE94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73" name="Oval 172">
                        <a:extLst>
                          <a:ext uri="{FF2B5EF4-FFF2-40B4-BE49-F238E27FC236}">
                            <a16:creationId xmlns:a16="http://schemas.microsoft.com/office/drawing/2014/main" id="{5F4F218F-92A7-4B71-823D-8A2390466400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74" name="Oval 173">
                        <a:extLst>
                          <a:ext uri="{FF2B5EF4-FFF2-40B4-BE49-F238E27FC236}">
                            <a16:creationId xmlns:a16="http://schemas.microsoft.com/office/drawing/2014/main" id="{ACDEAD03-FDD9-4CA9-94B4-FE42AC5464E4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75" name="Oval 174">
                        <a:extLst>
                          <a:ext uri="{FF2B5EF4-FFF2-40B4-BE49-F238E27FC236}">
                            <a16:creationId xmlns:a16="http://schemas.microsoft.com/office/drawing/2014/main" id="{D996299E-85EF-4449-92C3-61E2EABD610D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</p:grpSp>
              <p:grpSp>
                <p:nvGrpSpPr>
                  <p:cNvPr id="159" name="Group 158">
                    <a:extLst>
                      <a:ext uri="{FF2B5EF4-FFF2-40B4-BE49-F238E27FC236}">
                        <a16:creationId xmlns:a16="http://schemas.microsoft.com/office/drawing/2014/main" id="{F30651B3-B102-45B0-8B43-93F1CFA9B86E}"/>
                      </a:ext>
                    </a:extLst>
                  </p:cNvPr>
                  <p:cNvGrpSpPr/>
                  <p:nvPr/>
                </p:nvGrpSpPr>
                <p:grpSpPr>
                  <a:xfrm>
                    <a:off x="1794367" y="1385829"/>
                    <a:ext cx="475104" cy="57574"/>
                    <a:chOff x="1321279" y="1385829"/>
                    <a:chExt cx="475104" cy="57574"/>
                  </a:xfrm>
                </p:grpSpPr>
                <p:grpSp>
                  <p:nvGrpSpPr>
                    <p:cNvPr id="160" name="Group 159">
                      <a:extLst>
                        <a:ext uri="{FF2B5EF4-FFF2-40B4-BE49-F238E27FC236}">
                          <a16:creationId xmlns:a16="http://schemas.microsoft.com/office/drawing/2014/main" id="{D597A620-9DAE-4DEE-9505-D0CF195E2DA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1279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66" name="Oval 165">
                        <a:extLst>
                          <a:ext uri="{FF2B5EF4-FFF2-40B4-BE49-F238E27FC236}">
                            <a16:creationId xmlns:a16="http://schemas.microsoft.com/office/drawing/2014/main" id="{9217F41E-B431-4EDD-98D5-C6FD477DDAC2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67" name="Oval 166">
                        <a:extLst>
                          <a:ext uri="{FF2B5EF4-FFF2-40B4-BE49-F238E27FC236}">
                            <a16:creationId xmlns:a16="http://schemas.microsoft.com/office/drawing/2014/main" id="{7575E2A6-D807-472D-B256-69435A3FB0CF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68" name="Oval 167">
                        <a:extLst>
                          <a:ext uri="{FF2B5EF4-FFF2-40B4-BE49-F238E27FC236}">
                            <a16:creationId xmlns:a16="http://schemas.microsoft.com/office/drawing/2014/main" id="{3542983A-5B2C-4138-90DB-2F7E0C136F6D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69" name="Oval 168">
                        <a:extLst>
                          <a:ext uri="{FF2B5EF4-FFF2-40B4-BE49-F238E27FC236}">
                            <a16:creationId xmlns:a16="http://schemas.microsoft.com/office/drawing/2014/main" id="{73F4C6BF-3AFC-4DEB-8714-A2AD3F1C4D06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  <p:grpSp>
                  <p:nvGrpSpPr>
                    <p:cNvPr id="161" name="Group 160">
                      <a:extLst>
                        <a:ext uri="{FF2B5EF4-FFF2-40B4-BE49-F238E27FC236}">
                          <a16:creationId xmlns:a16="http://schemas.microsoft.com/office/drawing/2014/main" id="{7635B691-A3F9-4AA3-B0D0-2224BF5B785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58831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62" name="Oval 161">
                        <a:extLst>
                          <a:ext uri="{FF2B5EF4-FFF2-40B4-BE49-F238E27FC236}">
                            <a16:creationId xmlns:a16="http://schemas.microsoft.com/office/drawing/2014/main" id="{A18AA797-971F-43BF-9FD2-54C3B696D88D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63" name="Oval 162">
                        <a:extLst>
                          <a:ext uri="{FF2B5EF4-FFF2-40B4-BE49-F238E27FC236}">
                            <a16:creationId xmlns:a16="http://schemas.microsoft.com/office/drawing/2014/main" id="{DFB2913E-7BE3-4B95-9A05-757A4BACED55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64" name="Oval 163">
                        <a:extLst>
                          <a:ext uri="{FF2B5EF4-FFF2-40B4-BE49-F238E27FC236}">
                            <a16:creationId xmlns:a16="http://schemas.microsoft.com/office/drawing/2014/main" id="{045F715C-C90B-453D-A62D-957A7B589116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65" name="Oval 164">
                        <a:extLst>
                          <a:ext uri="{FF2B5EF4-FFF2-40B4-BE49-F238E27FC236}">
                            <a16:creationId xmlns:a16="http://schemas.microsoft.com/office/drawing/2014/main" id="{64FC6EFE-13A7-4D2A-B361-309B8549C135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135" name="Group 134">
                  <a:extLst>
                    <a:ext uri="{FF2B5EF4-FFF2-40B4-BE49-F238E27FC236}">
                      <a16:creationId xmlns:a16="http://schemas.microsoft.com/office/drawing/2014/main" id="{2027BC42-0B70-424B-96BD-5C5D5AEDF660}"/>
                    </a:ext>
                  </a:extLst>
                </p:cNvPr>
                <p:cNvGrpSpPr/>
                <p:nvPr/>
              </p:nvGrpSpPr>
              <p:grpSpPr>
                <a:xfrm>
                  <a:off x="2269471" y="1385829"/>
                  <a:ext cx="948192" cy="57574"/>
                  <a:chOff x="1321279" y="1385829"/>
                  <a:chExt cx="948192" cy="57574"/>
                </a:xfrm>
              </p:grpSpPr>
              <p:grpSp>
                <p:nvGrpSpPr>
                  <p:cNvPr id="136" name="Group 135">
                    <a:extLst>
                      <a:ext uri="{FF2B5EF4-FFF2-40B4-BE49-F238E27FC236}">
                        <a16:creationId xmlns:a16="http://schemas.microsoft.com/office/drawing/2014/main" id="{1BA3F0AA-DE52-461B-991C-8D7DB9E0A115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475104" cy="57574"/>
                    <a:chOff x="1321279" y="1385829"/>
                    <a:chExt cx="475104" cy="57574"/>
                  </a:xfrm>
                </p:grpSpPr>
                <p:grpSp>
                  <p:nvGrpSpPr>
                    <p:cNvPr id="148" name="Group 147">
                      <a:extLst>
                        <a:ext uri="{FF2B5EF4-FFF2-40B4-BE49-F238E27FC236}">
                          <a16:creationId xmlns:a16="http://schemas.microsoft.com/office/drawing/2014/main" id="{95D65961-9292-4300-954A-84A8A8F121F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1279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54" name="Oval 153">
                        <a:extLst>
                          <a:ext uri="{FF2B5EF4-FFF2-40B4-BE49-F238E27FC236}">
                            <a16:creationId xmlns:a16="http://schemas.microsoft.com/office/drawing/2014/main" id="{312199AF-4457-4241-A864-93CA2D5513E1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55" name="Oval 154">
                        <a:extLst>
                          <a:ext uri="{FF2B5EF4-FFF2-40B4-BE49-F238E27FC236}">
                            <a16:creationId xmlns:a16="http://schemas.microsoft.com/office/drawing/2014/main" id="{744F7DB8-9DFC-4F8B-864C-D669AB78C988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56" name="Oval 155">
                        <a:extLst>
                          <a:ext uri="{FF2B5EF4-FFF2-40B4-BE49-F238E27FC236}">
                            <a16:creationId xmlns:a16="http://schemas.microsoft.com/office/drawing/2014/main" id="{CF0CAB98-7B42-43CF-8E5F-F8F47261F1F7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57" name="Oval 156">
                        <a:extLst>
                          <a:ext uri="{FF2B5EF4-FFF2-40B4-BE49-F238E27FC236}">
                            <a16:creationId xmlns:a16="http://schemas.microsoft.com/office/drawing/2014/main" id="{2B523029-8318-419B-B45B-A25B5D3FF7F2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  <p:grpSp>
                  <p:nvGrpSpPr>
                    <p:cNvPr id="149" name="Group 148">
                      <a:extLst>
                        <a:ext uri="{FF2B5EF4-FFF2-40B4-BE49-F238E27FC236}">
                          <a16:creationId xmlns:a16="http://schemas.microsoft.com/office/drawing/2014/main" id="{F8F76E75-BE2E-4835-92F4-ECC2EDD9CD0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58831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50" name="Oval 149">
                        <a:extLst>
                          <a:ext uri="{FF2B5EF4-FFF2-40B4-BE49-F238E27FC236}">
                            <a16:creationId xmlns:a16="http://schemas.microsoft.com/office/drawing/2014/main" id="{3CF11BE3-8BA6-4B49-99F6-A82599710FF3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51" name="Oval 150">
                        <a:extLst>
                          <a:ext uri="{FF2B5EF4-FFF2-40B4-BE49-F238E27FC236}">
                            <a16:creationId xmlns:a16="http://schemas.microsoft.com/office/drawing/2014/main" id="{516E5A9A-65C7-4901-BDD6-3F2D0D3402EC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52" name="Oval 151">
                        <a:extLst>
                          <a:ext uri="{FF2B5EF4-FFF2-40B4-BE49-F238E27FC236}">
                            <a16:creationId xmlns:a16="http://schemas.microsoft.com/office/drawing/2014/main" id="{433CFD8A-641B-4B72-B3A1-B017661AEFAE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53" name="Oval 152">
                        <a:extLst>
                          <a:ext uri="{FF2B5EF4-FFF2-40B4-BE49-F238E27FC236}">
                            <a16:creationId xmlns:a16="http://schemas.microsoft.com/office/drawing/2014/main" id="{0F13D96A-BDB8-4428-BC02-0F274408ECC1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</p:grpSp>
              <p:grpSp>
                <p:nvGrpSpPr>
                  <p:cNvPr id="137" name="Group 136">
                    <a:extLst>
                      <a:ext uri="{FF2B5EF4-FFF2-40B4-BE49-F238E27FC236}">
                        <a16:creationId xmlns:a16="http://schemas.microsoft.com/office/drawing/2014/main" id="{969DA623-1E1C-4F3E-BD0B-1CE8941AB925}"/>
                      </a:ext>
                    </a:extLst>
                  </p:cNvPr>
                  <p:cNvGrpSpPr/>
                  <p:nvPr/>
                </p:nvGrpSpPr>
                <p:grpSpPr>
                  <a:xfrm>
                    <a:off x="1794367" y="1385829"/>
                    <a:ext cx="475104" cy="57574"/>
                    <a:chOff x="1321279" y="1385829"/>
                    <a:chExt cx="475104" cy="57574"/>
                  </a:xfrm>
                </p:grpSpPr>
                <p:grpSp>
                  <p:nvGrpSpPr>
                    <p:cNvPr id="138" name="Group 137">
                      <a:extLst>
                        <a:ext uri="{FF2B5EF4-FFF2-40B4-BE49-F238E27FC236}">
                          <a16:creationId xmlns:a16="http://schemas.microsoft.com/office/drawing/2014/main" id="{8DEE6B52-D5FE-416A-BB26-98DAA0F9699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1279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44" name="Oval 143">
                        <a:extLst>
                          <a:ext uri="{FF2B5EF4-FFF2-40B4-BE49-F238E27FC236}">
                            <a16:creationId xmlns:a16="http://schemas.microsoft.com/office/drawing/2014/main" id="{3A395A90-35B9-4EA2-8317-6CE50A1A2D95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45" name="Oval 144">
                        <a:extLst>
                          <a:ext uri="{FF2B5EF4-FFF2-40B4-BE49-F238E27FC236}">
                            <a16:creationId xmlns:a16="http://schemas.microsoft.com/office/drawing/2014/main" id="{F0D5D8D1-3719-4471-8DDC-DB5670D9B1E4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46" name="Oval 145">
                        <a:extLst>
                          <a:ext uri="{FF2B5EF4-FFF2-40B4-BE49-F238E27FC236}">
                            <a16:creationId xmlns:a16="http://schemas.microsoft.com/office/drawing/2014/main" id="{4375B71D-6529-4A0B-AC1F-41353A0BDA1C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47" name="Oval 146">
                        <a:extLst>
                          <a:ext uri="{FF2B5EF4-FFF2-40B4-BE49-F238E27FC236}">
                            <a16:creationId xmlns:a16="http://schemas.microsoft.com/office/drawing/2014/main" id="{827413CA-7B1B-4508-AC59-F9E84599CF1E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  <p:grpSp>
                  <p:nvGrpSpPr>
                    <p:cNvPr id="139" name="Group 138">
                      <a:extLst>
                        <a:ext uri="{FF2B5EF4-FFF2-40B4-BE49-F238E27FC236}">
                          <a16:creationId xmlns:a16="http://schemas.microsoft.com/office/drawing/2014/main" id="{BD0E8595-6161-4934-BB18-E27718318A3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58831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40" name="Oval 139">
                        <a:extLst>
                          <a:ext uri="{FF2B5EF4-FFF2-40B4-BE49-F238E27FC236}">
                            <a16:creationId xmlns:a16="http://schemas.microsoft.com/office/drawing/2014/main" id="{91C78ECD-8631-48EA-BDAB-95433CB8BD9F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41" name="Oval 140">
                        <a:extLst>
                          <a:ext uri="{FF2B5EF4-FFF2-40B4-BE49-F238E27FC236}">
                            <a16:creationId xmlns:a16="http://schemas.microsoft.com/office/drawing/2014/main" id="{F0510F63-00B1-4760-ABB6-215FEB8C630C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42" name="Oval 141">
                        <a:extLst>
                          <a:ext uri="{FF2B5EF4-FFF2-40B4-BE49-F238E27FC236}">
                            <a16:creationId xmlns:a16="http://schemas.microsoft.com/office/drawing/2014/main" id="{F348750A-33DB-4C17-A212-6035ABFAEE2E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43" name="Oval 142">
                        <a:extLst>
                          <a:ext uri="{FF2B5EF4-FFF2-40B4-BE49-F238E27FC236}">
                            <a16:creationId xmlns:a16="http://schemas.microsoft.com/office/drawing/2014/main" id="{20797518-6C3F-450F-B151-DCCD7DE3ACDC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</p:grpSp>
            </p:grp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AA4EB78-6EBB-40D8-BD8D-019027F06DFF}"/>
                  </a:ext>
                </a:extLst>
              </p:cNvPr>
              <p:cNvGrpSpPr/>
              <p:nvPr/>
            </p:nvGrpSpPr>
            <p:grpSpPr>
              <a:xfrm>
                <a:off x="4128726" y="5161632"/>
                <a:ext cx="948192" cy="57574"/>
                <a:chOff x="1321279" y="1385829"/>
                <a:chExt cx="948192" cy="57574"/>
              </a:xfrm>
            </p:grpSpPr>
            <p:grpSp>
              <p:nvGrpSpPr>
                <p:cNvPr id="112" name="Group 111">
                  <a:extLst>
                    <a:ext uri="{FF2B5EF4-FFF2-40B4-BE49-F238E27FC236}">
                      <a16:creationId xmlns:a16="http://schemas.microsoft.com/office/drawing/2014/main" id="{62E22E1A-38A9-4396-8964-F14DCE059C8C}"/>
                    </a:ext>
                  </a:extLst>
                </p:cNvPr>
                <p:cNvGrpSpPr/>
                <p:nvPr/>
              </p:nvGrpSpPr>
              <p:grpSpPr>
                <a:xfrm>
                  <a:off x="1321279" y="1385829"/>
                  <a:ext cx="475104" cy="57574"/>
                  <a:chOff x="1321279" y="1385829"/>
                  <a:chExt cx="475104" cy="57574"/>
                </a:xfrm>
              </p:grpSpPr>
              <p:grpSp>
                <p:nvGrpSpPr>
                  <p:cNvPr id="124" name="Group 123">
                    <a:extLst>
                      <a:ext uri="{FF2B5EF4-FFF2-40B4-BE49-F238E27FC236}">
                        <a16:creationId xmlns:a16="http://schemas.microsoft.com/office/drawing/2014/main" id="{2379AA58-FD6B-4A2E-A6E3-70332FEA3419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237552" cy="57574"/>
                    <a:chOff x="1321279" y="1385829"/>
                    <a:chExt cx="237552" cy="57574"/>
                  </a:xfrm>
                </p:grpSpPr>
                <p:sp>
                  <p:nvSpPr>
                    <p:cNvPr id="130" name="Oval 129">
                      <a:extLst>
                        <a:ext uri="{FF2B5EF4-FFF2-40B4-BE49-F238E27FC236}">
                          <a16:creationId xmlns:a16="http://schemas.microsoft.com/office/drawing/2014/main" id="{2493D6F0-DD83-4E2D-BD0A-B0294823C37C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31" name="Oval 130">
                      <a:extLst>
                        <a:ext uri="{FF2B5EF4-FFF2-40B4-BE49-F238E27FC236}">
                          <a16:creationId xmlns:a16="http://schemas.microsoft.com/office/drawing/2014/main" id="{1D128E83-C389-457C-A236-D11B23934EC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32" name="Oval 131">
                      <a:extLst>
                        <a:ext uri="{FF2B5EF4-FFF2-40B4-BE49-F238E27FC236}">
                          <a16:creationId xmlns:a16="http://schemas.microsoft.com/office/drawing/2014/main" id="{6600E502-C729-4CA8-98E9-9109CA45EF8C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33" name="Oval 132">
                      <a:extLst>
                        <a:ext uri="{FF2B5EF4-FFF2-40B4-BE49-F238E27FC236}">
                          <a16:creationId xmlns:a16="http://schemas.microsoft.com/office/drawing/2014/main" id="{4FC3D572-9A28-431B-BFC7-0B3ED8B3205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  <p:grpSp>
                <p:nvGrpSpPr>
                  <p:cNvPr id="125" name="Group 124">
                    <a:extLst>
                      <a:ext uri="{FF2B5EF4-FFF2-40B4-BE49-F238E27FC236}">
                        <a16:creationId xmlns:a16="http://schemas.microsoft.com/office/drawing/2014/main" id="{ADF2DB8D-5DE6-4768-A2B7-8FC89B42069F}"/>
                      </a:ext>
                    </a:extLst>
                  </p:cNvPr>
                  <p:cNvGrpSpPr/>
                  <p:nvPr/>
                </p:nvGrpSpPr>
                <p:grpSpPr>
                  <a:xfrm>
                    <a:off x="1558831" y="1385829"/>
                    <a:ext cx="237552" cy="57574"/>
                    <a:chOff x="1321279" y="1385829"/>
                    <a:chExt cx="237552" cy="57574"/>
                  </a:xfrm>
                </p:grpSpPr>
                <p:sp>
                  <p:nvSpPr>
                    <p:cNvPr id="126" name="Oval 125">
                      <a:extLst>
                        <a:ext uri="{FF2B5EF4-FFF2-40B4-BE49-F238E27FC236}">
                          <a16:creationId xmlns:a16="http://schemas.microsoft.com/office/drawing/2014/main" id="{1C24E311-C918-4CE5-8BD0-DD2C3CA15F8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27" name="Oval 126">
                      <a:extLst>
                        <a:ext uri="{FF2B5EF4-FFF2-40B4-BE49-F238E27FC236}">
                          <a16:creationId xmlns:a16="http://schemas.microsoft.com/office/drawing/2014/main" id="{D0A546D2-B810-479B-8A19-4571390B913B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28" name="Oval 127">
                      <a:extLst>
                        <a:ext uri="{FF2B5EF4-FFF2-40B4-BE49-F238E27FC236}">
                          <a16:creationId xmlns:a16="http://schemas.microsoft.com/office/drawing/2014/main" id="{8D25740D-DD4E-44D6-AB6D-7501C2137AC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29" name="Oval 128">
                      <a:extLst>
                        <a:ext uri="{FF2B5EF4-FFF2-40B4-BE49-F238E27FC236}">
                          <a16:creationId xmlns:a16="http://schemas.microsoft.com/office/drawing/2014/main" id="{AECFF1E8-DB4D-4A39-AA08-9C32DF5943EB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</p:grpSp>
            <p:grpSp>
              <p:nvGrpSpPr>
                <p:cNvPr id="113" name="Group 112">
                  <a:extLst>
                    <a:ext uri="{FF2B5EF4-FFF2-40B4-BE49-F238E27FC236}">
                      <a16:creationId xmlns:a16="http://schemas.microsoft.com/office/drawing/2014/main" id="{27EBF5AB-9ACC-42E7-8945-F87048FC7A89}"/>
                    </a:ext>
                  </a:extLst>
                </p:cNvPr>
                <p:cNvGrpSpPr/>
                <p:nvPr/>
              </p:nvGrpSpPr>
              <p:grpSpPr>
                <a:xfrm>
                  <a:off x="1794367" y="1385829"/>
                  <a:ext cx="475104" cy="57574"/>
                  <a:chOff x="1321279" y="1385829"/>
                  <a:chExt cx="475104" cy="57574"/>
                </a:xfrm>
              </p:grpSpPr>
              <p:grpSp>
                <p:nvGrpSpPr>
                  <p:cNvPr id="114" name="Group 113">
                    <a:extLst>
                      <a:ext uri="{FF2B5EF4-FFF2-40B4-BE49-F238E27FC236}">
                        <a16:creationId xmlns:a16="http://schemas.microsoft.com/office/drawing/2014/main" id="{BEA217B9-0FA9-4130-9F72-C4661294C502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237552" cy="57574"/>
                    <a:chOff x="1321279" y="1385829"/>
                    <a:chExt cx="237552" cy="57574"/>
                  </a:xfrm>
                </p:grpSpPr>
                <p:sp>
                  <p:nvSpPr>
                    <p:cNvPr id="120" name="Oval 119">
                      <a:extLst>
                        <a:ext uri="{FF2B5EF4-FFF2-40B4-BE49-F238E27FC236}">
                          <a16:creationId xmlns:a16="http://schemas.microsoft.com/office/drawing/2014/main" id="{79B4B037-0C66-44DA-9C68-BD372D91741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21" name="Oval 120">
                      <a:extLst>
                        <a:ext uri="{FF2B5EF4-FFF2-40B4-BE49-F238E27FC236}">
                          <a16:creationId xmlns:a16="http://schemas.microsoft.com/office/drawing/2014/main" id="{B412C2E2-C2F7-490B-96B6-F776D548A342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22" name="Oval 121">
                      <a:extLst>
                        <a:ext uri="{FF2B5EF4-FFF2-40B4-BE49-F238E27FC236}">
                          <a16:creationId xmlns:a16="http://schemas.microsoft.com/office/drawing/2014/main" id="{404F538D-CB27-4088-AD13-951D5A3A560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23" name="Oval 122">
                      <a:extLst>
                        <a:ext uri="{FF2B5EF4-FFF2-40B4-BE49-F238E27FC236}">
                          <a16:creationId xmlns:a16="http://schemas.microsoft.com/office/drawing/2014/main" id="{ECF1D34F-8777-4EDC-9EE7-DEF5AF30271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  <p:grpSp>
                <p:nvGrpSpPr>
                  <p:cNvPr id="115" name="Group 114">
                    <a:extLst>
                      <a:ext uri="{FF2B5EF4-FFF2-40B4-BE49-F238E27FC236}">
                        <a16:creationId xmlns:a16="http://schemas.microsoft.com/office/drawing/2014/main" id="{84229921-0FB3-4A6C-B7A1-1093B3FF665C}"/>
                      </a:ext>
                    </a:extLst>
                  </p:cNvPr>
                  <p:cNvGrpSpPr/>
                  <p:nvPr/>
                </p:nvGrpSpPr>
                <p:grpSpPr>
                  <a:xfrm>
                    <a:off x="1558831" y="1385829"/>
                    <a:ext cx="237552" cy="57574"/>
                    <a:chOff x="1321279" y="1385829"/>
                    <a:chExt cx="237552" cy="57574"/>
                  </a:xfrm>
                </p:grpSpPr>
                <p:sp>
                  <p:nvSpPr>
                    <p:cNvPr id="116" name="Oval 115">
                      <a:extLst>
                        <a:ext uri="{FF2B5EF4-FFF2-40B4-BE49-F238E27FC236}">
                          <a16:creationId xmlns:a16="http://schemas.microsoft.com/office/drawing/2014/main" id="{3CE167B2-D51C-451E-8473-CAFB1DACDBE7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17" name="Oval 116">
                      <a:extLst>
                        <a:ext uri="{FF2B5EF4-FFF2-40B4-BE49-F238E27FC236}">
                          <a16:creationId xmlns:a16="http://schemas.microsoft.com/office/drawing/2014/main" id="{64696F86-9B69-494A-A1A8-D120795CFB3C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18" name="Oval 117">
                      <a:extLst>
                        <a:ext uri="{FF2B5EF4-FFF2-40B4-BE49-F238E27FC236}">
                          <a16:creationId xmlns:a16="http://schemas.microsoft.com/office/drawing/2014/main" id="{50616D1C-7D18-40DF-8412-34BB7507958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19" name="Oval 118">
                      <a:extLst>
                        <a:ext uri="{FF2B5EF4-FFF2-40B4-BE49-F238E27FC236}">
                          <a16:creationId xmlns:a16="http://schemas.microsoft.com/office/drawing/2014/main" id="{7B4A23EF-0E1C-44A5-B164-E994F758ACD7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</p:grpSp>
          </p:grp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B009CC06-8A3F-4911-81B9-6912628FD67A}"/>
                  </a:ext>
                </a:extLst>
              </p:cNvPr>
              <p:cNvGrpSpPr/>
              <p:nvPr/>
            </p:nvGrpSpPr>
            <p:grpSpPr>
              <a:xfrm>
                <a:off x="2232342" y="5166880"/>
                <a:ext cx="1896384" cy="57574"/>
                <a:chOff x="1321279" y="1385829"/>
                <a:chExt cx="1896384" cy="57574"/>
              </a:xfrm>
            </p:grpSpPr>
            <p:grpSp>
              <p:nvGrpSpPr>
                <p:cNvPr id="66" name="Group 65">
                  <a:extLst>
                    <a:ext uri="{FF2B5EF4-FFF2-40B4-BE49-F238E27FC236}">
                      <a16:creationId xmlns:a16="http://schemas.microsoft.com/office/drawing/2014/main" id="{08CB436B-3E81-4C17-AE57-1DD7E384B958}"/>
                    </a:ext>
                  </a:extLst>
                </p:cNvPr>
                <p:cNvGrpSpPr/>
                <p:nvPr/>
              </p:nvGrpSpPr>
              <p:grpSpPr>
                <a:xfrm>
                  <a:off x="1321279" y="1385829"/>
                  <a:ext cx="948192" cy="57574"/>
                  <a:chOff x="1321279" y="1385829"/>
                  <a:chExt cx="948192" cy="57574"/>
                </a:xfrm>
              </p:grpSpPr>
              <p:grpSp>
                <p:nvGrpSpPr>
                  <p:cNvPr id="90" name="Group 89">
                    <a:extLst>
                      <a:ext uri="{FF2B5EF4-FFF2-40B4-BE49-F238E27FC236}">
                        <a16:creationId xmlns:a16="http://schemas.microsoft.com/office/drawing/2014/main" id="{FB0EE389-14E2-4DBD-A823-4F3B15D49E45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475104" cy="57574"/>
                    <a:chOff x="1321279" y="1385829"/>
                    <a:chExt cx="475104" cy="57574"/>
                  </a:xfrm>
                </p:grpSpPr>
                <p:grpSp>
                  <p:nvGrpSpPr>
                    <p:cNvPr id="102" name="Group 101">
                      <a:extLst>
                        <a:ext uri="{FF2B5EF4-FFF2-40B4-BE49-F238E27FC236}">
                          <a16:creationId xmlns:a16="http://schemas.microsoft.com/office/drawing/2014/main" id="{FD22CA6A-76D6-49EE-B9A5-94E7FE9E75D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1279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08" name="Oval 107">
                        <a:extLst>
                          <a:ext uri="{FF2B5EF4-FFF2-40B4-BE49-F238E27FC236}">
                            <a16:creationId xmlns:a16="http://schemas.microsoft.com/office/drawing/2014/main" id="{B9D5944B-6AB7-4675-B6A7-419C310BA79A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09" name="Oval 108">
                        <a:extLst>
                          <a:ext uri="{FF2B5EF4-FFF2-40B4-BE49-F238E27FC236}">
                            <a16:creationId xmlns:a16="http://schemas.microsoft.com/office/drawing/2014/main" id="{7CDFBE02-89FD-4A9D-AFEE-19F8431DD514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10" name="Oval 109">
                        <a:extLst>
                          <a:ext uri="{FF2B5EF4-FFF2-40B4-BE49-F238E27FC236}">
                            <a16:creationId xmlns:a16="http://schemas.microsoft.com/office/drawing/2014/main" id="{C733FA2B-CC76-484D-991C-EBE04508A31B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11" name="Oval 110">
                        <a:extLst>
                          <a:ext uri="{FF2B5EF4-FFF2-40B4-BE49-F238E27FC236}">
                            <a16:creationId xmlns:a16="http://schemas.microsoft.com/office/drawing/2014/main" id="{D911B947-029D-4C92-9320-06C63A8C68DC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  <p:grpSp>
                  <p:nvGrpSpPr>
                    <p:cNvPr id="103" name="Group 102">
                      <a:extLst>
                        <a:ext uri="{FF2B5EF4-FFF2-40B4-BE49-F238E27FC236}">
                          <a16:creationId xmlns:a16="http://schemas.microsoft.com/office/drawing/2014/main" id="{614A567B-6A74-4AAA-A360-AA5A9B4F72B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58831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04" name="Oval 103">
                        <a:extLst>
                          <a:ext uri="{FF2B5EF4-FFF2-40B4-BE49-F238E27FC236}">
                            <a16:creationId xmlns:a16="http://schemas.microsoft.com/office/drawing/2014/main" id="{FBDEBE27-AC78-49DA-8B91-9224B409BB48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05" name="Oval 104">
                        <a:extLst>
                          <a:ext uri="{FF2B5EF4-FFF2-40B4-BE49-F238E27FC236}">
                            <a16:creationId xmlns:a16="http://schemas.microsoft.com/office/drawing/2014/main" id="{0C0C94BE-28C9-4786-8459-9658F350865C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06" name="Oval 105">
                        <a:extLst>
                          <a:ext uri="{FF2B5EF4-FFF2-40B4-BE49-F238E27FC236}">
                            <a16:creationId xmlns:a16="http://schemas.microsoft.com/office/drawing/2014/main" id="{49308784-43EA-4DC7-9901-047FDE7ACB06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07" name="Oval 106">
                        <a:extLst>
                          <a:ext uri="{FF2B5EF4-FFF2-40B4-BE49-F238E27FC236}">
                            <a16:creationId xmlns:a16="http://schemas.microsoft.com/office/drawing/2014/main" id="{4B71B4E0-E5EA-40D9-9BAD-609BEA09EC08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</p:grpSp>
              <p:grpSp>
                <p:nvGrpSpPr>
                  <p:cNvPr id="91" name="Group 90">
                    <a:extLst>
                      <a:ext uri="{FF2B5EF4-FFF2-40B4-BE49-F238E27FC236}">
                        <a16:creationId xmlns:a16="http://schemas.microsoft.com/office/drawing/2014/main" id="{A4EF57E0-478C-41C5-A838-7918493B847F}"/>
                      </a:ext>
                    </a:extLst>
                  </p:cNvPr>
                  <p:cNvGrpSpPr/>
                  <p:nvPr/>
                </p:nvGrpSpPr>
                <p:grpSpPr>
                  <a:xfrm>
                    <a:off x="1794367" y="1385829"/>
                    <a:ext cx="475104" cy="57574"/>
                    <a:chOff x="1321279" y="1385829"/>
                    <a:chExt cx="475104" cy="57574"/>
                  </a:xfrm>
                </p:grpSpPr>
                <p:grpSp>
                  <p:nvGrpSpPr>
                    <p:cNvPr id="92" name="Group 91">
                      <a:extLst>
                        <a:ext uri="{FF2B5EF4-FFF2-40B4-BE49-F238E27FC236}">
                          <a16:creationId xmlns:a16="http://schemas.microsoft.com/office/drawing/2014/main" id="{03FDE34F-9CBF-4C62-9635-9158A33F515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1279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98" name="Oval 97">
                        <a:extLst>
                          <a:ext uri="{FF2B5EF4-FFF2-40B4-BE49-F238E27FC236}">
                            <a16:creationId xmlns:a16="http://schemas.microsoft.com/office/drawing/2014/main" id="{AC8EBAD7-FD30-4D66-9AE2-1C488FFCD628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99" name="Oval 98">
                        <a:extLst>
                          <a:ext uri="{FF2B5EF4-FFF2-40B4-BE49-F238E27FC236}">
                            <a16:creationId xmlns:a16="http://schemas.microsoft.com/office/drawing/2014/main" id="{4AC8AF16-351E-4EE2-94C8-BCE6FDAB58F7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00" name="Oval 99">
                        <a:extLst>
                          <a:ext uri="{FF2B5EF4-FFF2-40B4-BE49-F238E27FC236}">
                            <a16:creationId xmlns:a16="http://schemas.microsoft.com/office/drawing/2014/main" id="{DE345C33-9A21-442F-885D-2800459FB4D0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01" name="Oval 100">
                        <a:extLst>
                          <a:ext uri="{FF2B5EF4-FFF2-40B4-BE49-F238E27FC236}">
                            <a16:creationId xmlns:a16="http://schemas.microsoft.com/office/drawing/2014/main" id="{AFBE41BC-3228-431E-A154-80168C509233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  <p:grpSp>
                  <p:nvGrpSpPr>
                    <p:cNvPr id="93" name="Group 92">
                      <a:extLst>
                        <a:ext uri="{FF2B5EF4-FFF2-40B4-BE49-F238E27FC236}">
                          <a16:creationId xmlns:a16="http://schemas.microsoft.com/office/drawing/2014/main" id="{A52D9FDC-D9CB-4054-BFCA-E9AE037CB10F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58831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94" name="Oval 93">
                        <a:extLst>
                          <a:ext uri="{FF2B5EF4-FFF2-40B4-BE49-F238E27FC236}">
                            <a16:creationId xmlns:a16="http://schemas.microsoft.com/office/drawing/2014/main" id="{D08B55A4-37CB-4CCF-9A65-841BF985100C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95" name="Oval 94">
                        <a:extLst>
                          <a:ext uri="{FF2B5EF4-FFF2-40B4-BE49-F238E27FC236}">
                            <a16:creationId xmlns:a16="http://schemas.microsoft.com/office/drawing/2014/main" id="{59B4A5E8-D828-42C0-9C6D-56A253D0D2CF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96" name="Oval 95">
                        <a:extLst>
                          <a:ext uri="{FF2B5EF4-FFF2-40B4-BE49-F238E27FC236}">
                            <a16:creationId xmlns:a16="http://schemas.microsoft.com/office/drawing/2014/main" id="{8DED0AB8-E887-4AD3-8DD4-E1A5FB98B572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97" name="Oval 96">
                        <a:extLst>
                          <a:ext uri="{FF2B5EF4-FFF2-40B4-BE49-F238E27FC236}">
                            <a16:creationId xmlns:a16="http://schemas.microsoft.com/office/drawing/2014/main" id="{3D5C2863-2521-4907-9C35-101C3C2A45DA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67" name="Group 66">
                  <a:extLst>
                    <a:ext uri="{FF2B5EF4-FFF2-40B4-BE49-F238E27FC236}">
                      <a16:creationId xmlns:a16="http://schemas.microsoft.com/office/drawing/2014/main" id="{B847423B-D603-4705-B3DC-0DD744763F8B}"/>
                    </a:ext>
                  </a:extLst>
                </p:cNvPr>
                <p:cNvGrpSpPr/>
                <p:nvPr/>
              </p:nvGrpSpPr>
              <p:grpSpPr>
                <a:xfrm>
                  <a:off x="2269471" y="1385829"/>
                  <a:ext cx="948192" cy="57574"/>
                  <a:chOff x="1321279" y="1385829"/>
                  <a:chExt cx="948192" cy="57574"/>
                </a:xfrm>
              </p:grpSpPr>
              <p:grpSp>
                <p:nvGrpSpPr>
                  <p:cNvPr id="68" name="Group 67">
                    <a:extLst>
                      <a:ext uri="{FF2B5EF4-FFF2-40B4-BE49-F238E27FC236}">
                        <a16:creationId xmlns:a16="http://schemas.microsoft.com/office/drawing/2014/main" id="{968FDEE3-2E98-44D1-9C87-C2C354DFD74A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475104" cy="57574"/>
                    <a:chOff x="1321279" y="1385829"/>
                    <a:chExt cx="475104" cy="57574"/>
                  </a:xfrm>
                </p:grpSpPr>
                <p:grpSp>
                  <p:nvGrpSpPr>
                    <p:cNvPr id="80" name="Group 79">
                      <a:extLst>
                        <a:ext uri="{FF2B5EF4-FFF2-40B4-BE49-F238E27FC236}">
                          <a16:creationId xmlns:a16="http://schemas.microsoft.com/office/drawing/2014/main" id="{F12EB06E-1C96-414D-BD9A-8B67398477B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1279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86" name="Oval 85">
                        <a:extLst>
                          <a:ext uri="{FF2B5EF4-FFF2-40B4-BE49-F238E27FC236}">
                            <a16:creationId xmlns:a16="http://schemas.microsoft.com/office/drawing/2014/main" id="{981AF02E-D9CE-4FE0-9E6C-0F31BF476D80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87" name="Oval 86">
                        <a:extLst>
                          <a:ext uri="{FF2B5EF4-FFF2-40B4-BE49-F238E27FC236}">
                            <a16:creationId xmlns:a16="http://schemas.microsoft.com/office/drawing/2014/main" id="{9427C17C-BCC9-43F7-8CF3-34DAA2D27FEB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88" name="Oval 87">
                        <a:extLst>
                          <a:ext uri="{FF2B5EF4-FFF2-40B4-BE49-F238E27FC236}">
                            <a16:creationId xmlns:a16="http://schemas.microsoft.com/office/drawing/2014/main" id="{4B33B406-673E-476F-9F25-428ED5C56AC1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89" name="Oval 88">
                        <a:extLst>
                          <a:ext uri="{FF2B5EF4-FFF2-40B4-BE49-F238E27FC236}">
                            <a16:creationId xmlns:a16="http://schemas.microsoft.com/office/drawing/2014/main" id="{BAB0E704-315E-44BA-8581-4BC41F82648B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  <p:grpSp>
                  <p:nvGrpSpPr>
                    <p:cNvPr id="81" name="Group 80">
                      <a:extLst>
                        <a:ext uri="{FF2B5EF4-FFF2-40B4-BE49-F238E27FC236}">
                          <a16:creationId xmlns:a16="http://schemas.microsoft.com/office/drawing/2014/main" id="{01C38F8D-F852-419D-86D7-4AF870B6F2D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58831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82" name="Oval 81">
                        <a:extLst>
                          <a:ext uri="{FF2B5EF4-FFF2-40B4-BE49-F238E27FC236}">
                            <a16:creationId xmlns:a16="http://schemas.microsoft.com/office/drawing/2014/main" id="{E71865C0-F142-4AE2-B5F7-2E1944445F78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83" name="Oval 82">
                        <a:extLst>
                          <a:ext uri="{FF2B5EF4-FFF2-40B4-BE49-F238E27FC236}">
                            <a16:creationId xmlns:a16="http://schemas.microsoft.com/office/drawing/2014/main" id="{0DB0AC3D-1616-43D4-9E09-5495FE7DD7B6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84" name="Oval 83">
                        <a:extLst>
                          <a:ext uri="{FF2B5EF4-FFF2-40B4-BE49-F238E27FC236}">
                            <a16:creationId xmlns:a16="http://schemas.microsoft.com/office/drawing/2014/main" id="{D48C7CB7-B0BF-43AB-BC84-B5E6D2E2C651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85" name="Oval 84">
                        <a:extLst>
                          <a:ext uri="{FF2B5EF4-FFF2-40B4-BE49-F238E27FC236}">
                            <a16:creationId xmlns:a16="http://schemas.microsoft.com/office/drawing/2014/main" id="{D61D6417-1B77-4A75-A325-B631BF87A042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</p:grpSp>
              <p:grpSp>
                <p:nvGrpSpPr>
                  <p:cNvPr id="69" name="Group 68">
                    <a:extLst>
                      <a:ext uri="{FF2B5EF4-FFF2-40B4-BE49-F238E27FC236}">
                        <a16:creationId xmlns:a16="http://schemas.microsoft.com/office/drawing/2014/main" id="{095811AC-EE06-4A19-9B94-9A1BE83E0884}"/>
                      </a:ext>
                    </a:extLst>
                  </p:cNvPr>
                  <p:cNvGrpSpPr/>
                  <p:nvPr/>
                </p:nvGrpSpPr>
                <p:grpSpPr>
                  <a:xfrm>
                    <a:off x="1794367" y="1385829"/>
                    <a:ext cx="475104" cy="57574"/>
                    <a:chOff x="1321279" y="1385829"/>
                    <a:chExt cx="475104" cy="57574"/>
                  </a:xfrm>
                </p:grpSpPr>
                <p:grpSp>
                  <p:nvGrpSpPr>
                    <p:cNvPr id="70" name="Group 69">
                      <a:extLst>
                        <a:ext uri="{FF2B5EF4-FFF2-40B4-BE49-F238E27FC236}">
                          <a16:creationId xmlns:a16="http://schemas.microsoft.com/office/drawing/2014/main" id="{8A6D2479-B936-4BED-9450-4C26357A5E8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1279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76" name="Oval 75">
                        <a:extLst>
                          <a:ext uri="{FF2B5EF4-FFF2-40B4-BE49-F238E27FC236}">
                            <a16:creationId xmlns:a16="http://schemas.microsoft.com/office/drawing/2014/main" id="{1776D8CF-FF46-4AE5-AFAE-DBD9F6D60F0F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77" name="Oval 76">
                        <a:extLst>
                          <a:ext uri="{FF2B5EF4-FFF2-40B4-BE49-F238E27FC236}">
                            <a16:creationId xmlns:a16="http://schemas.microsoft.com/office/drawing/2014/main" id="{536F4658-9457-407C-B147-49B170BA94F1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78" name="Oval 77">
                        <a:extLst>
                          <a:ext uri="{FF2B5EF4-FFF2-40B4-BE49-F238E27FC236}">
                            <a16:creationId xmlns:a16="http://schemas.microsoft.com/office/drawing/2014/main" id="{8ED4EBBD-803C-430D-A48D-B5D25D2F7084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79" name="Oval 78">
                        <a:extLst>
                          <a:ext uri="{FF2B5EF4-FFF2-40B4-BE49-F238E27FC236}">
                            <a16:creationId xmlns:a16="http://schemas.microsoft.com/office/drawing/2014/main" id="{B5656021-5E45-4186-8ED1-DE4D0D748027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  <p:grpSp>
                  <p:nvGrpSpPr>
                    <p:cNvPr id="71" name="Group 70">
                      <a:extLst>
                        <a:ext uri="{FF2B5EF4-FFF2-40B4-BE49-F238E27FC236}">
                          <a16:creationId xmlns:a16="http://schemas.microsoft.com/office/drawing/2014/main" id="{7C3852EB-F604-4B68-8AA8-30B4F955A75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58831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72" name="Oval 71">
                        <a:extLst>
                          <a:ext uri="{FF2B5EF4-FFF2-40B4-BE49-F238E27FC236}">
                            <a16:creationId xmlns:a16="http://schemas.microsoft.com/office/drawing/2014/main" id="{0CF16A8B-82B2-4FC6-8D45-2AA9A5AE5BD3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73" name="Oval 72">
                        <a:extLst>
                          <a:ext uri="{FF2B5EF4-FFF2-40B4-BE49-F238E27FC236}">
                            <a16:creationId xmlns:a16="http://schemas.microsoft.com/office/drawing/2014/main" id="{D7BE09E1-6CDB-4D03-8D04-03E2A8594939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74" name="Oval 73">
                        <a:extLst>
                          <a:ext uri="{FF2B5EF4-FFF2-40B4-BE49-F238E27FC236}">
                            <a16:creationId xmlns:a16="http://schemas.microsoft.com/office/drawing/2014/main" id="{0BD9CC04-A17C-4AE6-8585-FF3BB326801E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75" name="Oval 74">
                        <a:extLst>
                          <a:ext uri="{FF2B5EF4-FFF2-40B4-BE49-F238E27FC236}">
                            <a16:creationId xmlns:a16="http://schemas.microsoft.com/office/drawing/2014/main" id="{78C4075D-E3EA-4569-B78C-D1AB4218045B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</p:grpSp>
            </p:grpSp>
          </p:grp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F96AD64E-B50E-4736-92DC-115A87414762}"/>
                  </a:ext>
                </a:extLst>
              </p:cNvPr>
              <p:cNvGrpSpPr/>
              <p:nvPr/>
            </p:nvGrpSpPr>
            <p:grpSpPr>
              <a:xfrm>
                <a:off x="5067911" y="5161141"/>
                <a:ext cx="948192" cy="57574"/>
                <a:chOff x="1321279" y="1385829"/>
                <a:chExt cx="948192" cy="57574"/>
              </a:xfrm>
              <a:noFill/>
            </p:grpSpPr>
            <p:grpSp>
              <p:nvGrpSpPr>
                <p:cNvPr id="44" name="Group 43">
                  <a:extLst>
                    <a:ext uri="{FF2B5EF4-FFF2-40B4-BE49-F238E27FC236}">
                      <a16:creationId xmlns:a16="http://schemas.microsoft.com/office/drawing/2014/main" id="{00AE25BA-B95C-4482-A7E4-F9D9B5395F60}"/>
                    </a:ext>
                  </a:extLst>
                </p:cNvPr>
                <p:cNvGrpSpPr/>
                <p:nvPr/>
              </p:nvGrpSpPr>
              <p:grpSpPr>
                <a:xfrm>
                  <a:off x="1321279" y="1385829"/>
                  <a:ext cx="475104" cy="57574"/>
                  <a:chOff x="1321279" y="1385829"/>
                  <a:chExt cx="475104" cy="57574"/>
                </a:xfrm>
                <a:grpFill/>
              </p:grpSpPr>
              <p:grpSp>
                <p:nvGrpSpPr>
                  <p:cNvPr id="56" name="Group 55">
                    <a:extLst>
                      <a:ext uri="{FF2B5EF4-FFF2-40B4-BE49-F238E27FC236}">
                        <a16:creationId xmlns:a16="http://schemas.microsoft.com/office/drawing/2014/main" id="{C9F64634-A013-4ADB-9EB5-EEDBEC923D27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237552" cy="57574"/>
                    <a:chOff x="1321279" y="1385829"/>
                    <a:chExt cx="237552" cy="57574"/>
                  </a:xfrm>
                  <a:grpFill/>
                </p:grpSpPr>
                <p:sp>
                  <p:nvSpPr>
                    <p:cNvPr id="62" name="Oval 61">
                      <a:extLst>
                        <a:ext uri="{FF2B5EF4-FFF2-40B4-BE49-F238E27FC236}">
                          <a16:creationId xmlns:a16="http://schemas.microsoft.com/office/drawing/2014/main" id="{1DBB3DA0-407C-41F3-B4E6-16CBE75EA92B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63" name="Oval 62">
                      <a:extLst>
                        <a:ext uri="{FF2B5EF4-FFF2-40B4-BE49-F238E27FC236}">
                          <a16:creationId xmlns:a16="http://schemas.microsoft.com/office/drawing/2014/main" id="{2DF904D2-770C-4941-BE4F-A601B24D1A1A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64" name="Oval 63">
                      <a:extLst>
                        <a:ext uri="{FF2B5EF4-FFF2-40B4-BE49-F238E27FC236}">
                          <a16:creationId xmlns:a16="http://schemas.microsoft.com/office/drawing/2014/main" id="{589D7427-E66E-4C68-B01C-460D645D4BC2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65" name="Oval 64">
                      <a:extLst>
                        <a:ext uri="{FF2B5EF4-FFF2-40B4-BE49-F238E27FC236}">
                          <a16:creationId xmlns:a16="http://schemas.microsoft.com/office/drawing/2014/main" id="{AA7E428B-514C-4C9F-ADD5-6ED91FC9582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  <p:grpSp>
                <p:nvGrpSpPr>
                  <p:cNvPr id="57" name="Group 56">
                    <a:extLst>
                      <a:ext uri="{FF2B5EF4-FFF2-40B4-BE49-F238E27FC236}">
                        <a16:creationId xmlns:a16="http://schemas.microsoft.com/office/drawing/2014/main" id="{259B5376-99A7-46EB-97A8-1EA8B16421E1}"/>
                      </a:ext>
                    </a:extLst>
                  </p:cNvPr>
                  <p:cNvGrpSpPr/>
                  <p:nvPr/>
                </p:nvGrpSpPr>
                <p:grpSpPr>
                  <a:xfrm>
                    <a:off x="1558831" y="1385829"/>
                    <a:ext cx="237552" cy="57574"/>
                    <a:chOff x="1321279" y="1385829"/>
                    <a:chExt cx="237552" cy="57574"/>
                  </a:xfrm>
                  <a:grpFill/>
                </p:grpSpPr>
                <p:sp>
                  <p:nvSpPr>
                    <p:cNvPr id="58" name="Oval 57">
                      <a:extLst>
                        <a:ext uri="{FF2B5EF4-FFF2-40B4-BE49-F238E27FC236}">
                          <a16:creationId xmlns:a16="http://schemas.microsoft.com/office/drawing/2014/main" id="{22AF969F-5F0B-4408-89EF-01176104661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59" name="Oval 58">
                      <a:extLst>
                        <a:ext uri="{FF2B5EF4-FFF2-40B4-BE49-F238E27FC236}">
                          <a16:creationId xmlns:a16="http://schemas.microsoft.com/office/drawing/2014/main" id="{7F3B0878-4994-41DE-B398-FE5AAC34B34C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60" name="Oval 59">
                      <a:extLst>
                        <a:ext uri="{FF2B5EF4-FFF2-40B4-BE49-F238E27FC236}">
                          <a16:creationId xmlns:a16="http://schemas.microsoft.com/office/drawing/2014/main" id="{AFCA68C1-640D-4A26-8E57-FB1FC7A8846B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61" name="Oval 60">
                      <a:extLst>
                        <a:ext uri="{FF2B5EF4-FFF2-40B4-BE49-F238E27FC236}">
                          <a16:creationId xmlns:a16="http://schemas.microsoft.com/office/drawing/2014/main" id="{CD49DCF3-9424-42EF-9583-006C8C52D28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</p:grpSp>
            <p:grpSp>
              <p:nvGrpSpPr>
                <p:cNvPr id="45" name="Group 44">
                  <a:extLst>
                    <a:ext uri="{FF2B5EF4-FFF2-40B4-BE49-F238E27FC236}">
                      <a16:creationId xmlns:a16="http://schemas.microsoft.com/office/drawing/2014/main" id="{07AA9532-791D-450F-AE9B-39EAD799F2CD}"/>
                    </a:ext>
                  </a:extLst>
                </p:cNvPr>
                <p:cNvGrpSpPr/>
                <p:nvPr/>
              </p:nvGrpSpPr>
              <p:grpSpPr>
                <a:xfrm>
                  <a:off x="1794367" y="1385829"/>
                  <a:ext cx="475104" cy="57574"/>
                  <a:chOff x="1321279" y="1385829"/>
                  <a:chExt cx="475104" cy="57574"/>
                </a:xfrm>
                <a:grpFill/>
              </p:grpSpPr>
              <p:grpSp>
                <p:nvGrpSpPr>
                  <p:cNvPr id="46" name="Group 45">
                    <a:extLst>
                      <a:ext uri="{FF2B5EF4-FFF2-40B4-BE49-F238E27FC236}">
                        <a16:creationId xmlns:a16="http://schemas.microsoft.com/office/drawing/2014/main" id="{C361DEB5-DC21-49D6-B3FA-D50E4C5970EC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237552" cy="57574"/>
                    <a:chOff x="1321279" y="1385829"/>
                    <a:chExt cx="237552" cy="57574"/>
                  </a:xfrm>
                  <a:grpFill/>
                </p:grpSpPr>
                <p:sp>
                  <p:nvSpPr>
                    <p:cNvPr id="52" name="Oval 51">
                      <a:extLst>
                        <a:ext uri="{FF2B5EF4-FFF2-40B4-BE49-F238E27FC236}">
                          <a16:creationId xmlns:a16="http://schemas.microsoft.com/office/drawing/2014/main" id="{22E4C837-7491-49CC-8B66-36E498D172A2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53" name="Oval 52">
                      <a:extLst>
                        <a:ext uri="{FF2B5EF4-FFF2-40B4-BE49-F238E27FC236}">
                          <a16:creationId xmlns:a16="http://schemas.microsoft.com/office/drawing/2014/main" id="{740C411A-8476-405F-BEDA-B1B97D77AA9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54" name="Oval 53">
                      <a:extLst>
                        <a:ext uri="{FF2B5EF4-FFF2-40B4-BE49-F238E27FC236}">
                          <a16:creationId xmlns:a16="http://schemas.microsoft.com/office/drawing/2014/main" id="{93E12EFB-02F5-4EEF-B811-44F9BAE1902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55" name="Oval 54">
                      <a:extLst>
                        <a:ext uri="{FF2B5EF4-FFF2-40B4-BE49-F238E27FC236}">
                          <a16:creationId xmlns:a16="http://schemas.microsoft.com/office/drawing/2014/main" id="{22D4F281-EDFA-4800-9621-5C69ADF7650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  <p:grpSp>
                <p:nvGrpSpPr>
                  <p:cNvPr id="47" name="Group 46">
                    <a:extLst>
                      <a:ext uri="{FF2B5EF4-FFF2-40B4-BE49-F238E27FC236}">
                        <a16:creationId xmlns:a16="http://schemas.microsoft.com/office/drawing/2014/main" id="{C83C74AB-2320-49EB-AC2B-FDCB0B188332}"/>
                      </a:ext>
                    </a:extLst>
                  </p:cNvPr>
                  <p:cNvGrpSpPr/>
                  <p:nvPr/>
                </p:nvGrpSpPr>
                <p:grpSpPr>
                  <a:xfrm>
                    <a:off x="1558831" y="1385829"/>
                    <a:ext cx="237552" cy="57574"/>
                    <a:chOff x="1321279" y="1385829"/>
                    <a:chExt cx="237552" cy="57574"/>
                  </a:xfrm>
                  <a:grpFill/>
                </p:grpSpPr>
                <p:sp>
                  <p:nvSpPr>
                    <p:cNvPr id="48" name="Oval 47">
                      <a:extLst>
                        <a:ext uri="{FF2B5EF4-FFF2-40B4-BE49-F238E27FC236}">
                          <a16:creationId xmlns:a16="http://schemas.microsoft.com/office/drawing/2014/main" id="{E785FCFB-2959-41FF-9BB2-F89DAEA1CE4B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49" name="Oval 48">
                      <a:extLst>
                        <a:ext uri="{FF2B5EF4-FFF2-40B4-BE49-F238E27FC236}">
                          <a16:creationId xmlns:a16="http://schemas.microsoft.com/office/drawing/2014/main" id="{0571EB1B-BF63-439C-A6EC-F2263A48D9A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50" name="Oval 49">
                      <a:extLst>
                        <a:ext uri="{FF2B5EF4-FFF2-40B4-BE49-F238E27FC236}">
                          <a16:creationId xmlns:a16="http://schemas.microsoft.com/office/drawing/2014/main" id="{AFF0E2CB-9F89-4DE3-B8CB-64FB8AE7C92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51" name="Oval 50">
                      <a:extLst>
                        <a:ext uri="{FF2B5EF4-FFF2-40B4-BE49-F238E27FC236}">
                          <a16:creationId xmlns:a16="http://schemas.microsoft.com/office/drawing/2014/main" id="{3AE2ADE5-811A-4807-B0AD-C9F4596A2C8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</p:grpSp>
          </p:grp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19D6C153-5E9F-46E8-BDD1-8870D1736E4A}"/>
                  </a:ext>
                </a:extLst>
              </p:cNvPr>
              <p:cNvGrpSpPr/>
              <p:nvPr/>
            </p:nvGrpSpPr>
            <p:grpSpPr>
              <a:xfrm>
                <a:off x="6972138" y="5154791"/>
                <a:ext cx="118776" cy="62942"/>
                <a:chOff x="6371423" y="1315324"/>
                <a:chExt cx="118776" cy="62942"/>
              </a:xfrm>
            </p:grpSpPr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4505AC50-763E-4FF6-BB8C-F86762731FEE}"/>
                    </a:ext>
                  </a:extLst>
                </p:cNvPr>
                <p:cNvSpPr/>
                <p:nvPr/>
              </p:nvSpPr>
              <p:spPr bwMode="auto">
                <a:xfrm>
                  <a:off x="6371423" y="1321183"/>
                  <a:ext cx="59388" cy="57083"/>
                </a:xfrm>
                <a:prstGeom prst="ellipse">
                  <a:avLst/>
                </a:prstGeom>
                <a:solidFill>
                  <a:srgbClr val="002060"/>
                </a:solidFill>
                <a:ln w="12699" cap="flat" cmpd="sng" algn="ctr">
                  <a:solidFill>
                    <a:srgbClr val="00206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latin typeface="Arial Unicode MS" pitchFamily="34" charset="-128"/>
                  </a:endParaRPr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74AE4338-633F-4DAA-B764-E5147C8B253E}"/>
                    </a:ext>
                  </a:extLst>
                </p:cNvPr>
                <p:cNvSpPr/>
                <p:nvPr/>
              </p:nvSpPr>
              <p:spPr bwMode="auto">
                <a:xfrm>
                  <a:off x="6430811" y="1315324"/>
                  <a:ext cx="59388" cy="57083"/>
                </a:xfrm>
                <a:prstGeom prst="ellipse">
                  <a:avLst/>
                </a:prstGeom>
                <a:solidFill>
                  <a:srgbClr val="002060"/>
                </a:solidFill>
                <a:ln w="12699" cap="flat" cmpd="sng" algn="ctr">
                  <a:solidFill>
                    <a:srgbClr val="00206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latin typeface="Arial Unicode MS" pitchFamily="34" charset="-128"/>
                  </a:endParaRPr>
                </a:p>
              </p:txBody>
            </p:sp>
          </p:grpSp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89EA4E0D-7E0D-47D6-882A-FAE7A78FFD56}"/>
                  </a:ext>
                </a:extLst>
              </p:cNvPr>
              <p:cNvGrpSpPr/>
              <p:nvPr/>
            </p:nvGrpSpPr>
            <p:grpSpPr>
              <a:xfrm>
                <a:off x="6015095" y="5161141"/>
                <a:ext cx="948192" cy="57574"/>
                <a:chOff x="1321279" y="1385829"/>
                <a:chExt cx="948192" cy="57574"/>
              </a:xfrm>
              <a:noFill/>
            </p:grpSpPr>
            <p:grpSp>
              <p:nvGrpSpPr>
                <p:cNvPr id="20" name="Group 19">
                  <a:extLst>
                    <a:ext uri="{FF2B5EF4-FFF2-40B4-BE49-F238E27FC236}">
                      <a16:creationId xmlns:a16="http://schemas.microsoft.com/office/drawing/2014/main" id="{834730C3-6618-4B08-BD0F-E35DF4F21414}"/>
                    </a:ext>
                  </a:extLst>
                </p:cNvPr>
                <p:cNvGrpSpPr/>
                <p:nvPr/>
              </p:nvGrpSpPr>
              <p:grpSpPr>
                <a:xfrm>
                  <a:off x="1321279" y="1385829"/>
                  <a:ext cx="475104" cy="57574"/>
                  <a:chOff x="1321279" y="1385829"/>
                  <a:chExt cx="475104" cy="57574"/>
                </a:xfrm>
                <a:grpFill/>
              </p:grpSpPr>
              <p:grpSp>
                <p:nvGrpSpPr>
                  <p:cNvPr id="32" name="Group 31">
                    <a:extLst>
                      <a:ext uri="{FF2B5EF4-FFF2-40B4-BE49-F238E27FC236}">
                        <a16:creationId xmlns:a16="http://schemas.microsoft.com/office/drawing/2014/main" id="{3DC737C0-A006-4445-B1F3-A5A34F8435D4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237552" cy="57574"/>
                    <a:chOff x="1321279" y="1385829"/>
                    <a:chExt cx="237552" cy="57574"/>
                  </a:xfrm>
                  <a:grpFill/>
                </p:grpSpPr>
                <p:sp>
                  <p:nvSpPr>
                    <p:cNvPr id="38" name="Oval 37">
                      <a:extLst>
                        <a:ext uri="{FF2B5EF4-FFF2-40B4-BE49-F238E27FC236}">
                          <a16:creationId xmlns:a16="http://schemas.microsoft.com/office/drawing/2014/main" id="{6DADF0B9-9568-4FC4-A46E-4475671CC9F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39" name="Oval 38">
                      <a:extLst>
                        <a:ext uri="{FF2B5EF4-FFF2-40B4-BE49-F238E27FC236}">
                          <a16:creationId xmlns:a16="http://schemas.microsoft.com/office/drawing/2014/main" id="{4671AA22-D3C5-4DB8-A2C8-A3DBDE307799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40" name="Oval 39">
                      <a:extLst>
                        <a:ext uri="{FF2B5EF4-FFF2-40B4-BE49-F238E27FC236}">
                          <a16:creationId xmlns:a16="http://schemas.microsoft.com/office/drawing/2014/main" id="{111582D3-E281-41F8-A832-9376C0266C6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41" name="Oval 40">
                      <a:extLst>
                        <a:ext uri="{FF2B5EF4-FFF2-40B4-BE49-F238E27FC236}">
                          <a16:creationId xmlns:a16="http://schemas.microsoft.com/office/drawing/2014/main" id="{9EC2D482-9F55-4B5B-8388-3F75322C4807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  <p:grpSp>
                <p:nvGrpSpPr>
                  <p:cNvPr id="33" name="Group 32">
                    <a:extLst>
                      <a:ext uri="{FF2B5EF4-FFF2-40B4-BE49-F238E27FC236}">
                        <a16:creationId xmlns:a16="http://schemas.microsoft.com/office/drawing/2014/main" id="{7A84054A-2E05-4BF0-9EED-7010636EFF04}"/>
                      </a:ext>
                    </a:extLst>
                  </p:cNvPr>
                  <p:cNvGrpSpPr/>
                  <p:nvPr/>
                </p:nvGrpSpPr>
                <p:grpSpPr>
                  <a:xfrm>
                    <a:off x="1558831" y="1385829"/>
                    <a:ext cx="237552" cy="57574"/>
                    <a:chOff x="1321279" y="1385829"/>
                    <a:chExt cx="237552" cy="57574"/>
                  </a:xfrm>
                  <a:grpFill/>
                </p:grpSpPr>
                <p:sp>
                  <p:nvSpPr>
                    <p:cNvPr id="34" name="Oval 33">
                      <a:extLst>
                        <a:ext uri="{FF2B5EF4-FFF2-40B4-BE49-F238E27FC236}">
                          <a16:creationId xmlns:a16="http://schemas.microsoft.com/office/drawing/2014/main" id="{0DC4C00C-0CC3-41F7-B0EF-F2FA3F7B121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35" name="Oval 34">
                      <a:extLst>
                        <a:ext uri="{FF2B5EF4-FFF2-40B4-BE49-F238E27FC236}">
                          <a16:creationId xmlns:a16="http://schemas.microsoft.com/office/drawing/2014/main" id="{F351600B-625E-4A74-BE88-0C1350BCC4B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36" name="Oval 35">
                      <a:extLst>
                        <a:ext uri="{FF2B5EF4-FFF2-40B4-BE49-F238E27FC236}">
                          <a16:creationId xmlns:a16="http://schemas.microsoft.com/office/drawing/2014/main" id="{12FA579A-CE38-4FBD-8707-E210B0386499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37" name="Oval 36">
                      <a:extLst>
                        <a:ext uri="{FF2B5EF4-FFF2-40B4-BE49-F238E27FC236}">
                          <a16:creationId xmlns:a16="http://schemas.microsoft.com/office/drawing/2014/main" id="{B0491882-A92C-4335-874B-05416DB9C6D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</p:grpSp>
            <p:grpSp>
              <p:nvGrpSpPr>
                <p:cNvPr id="21" name="Group 20">
                  <a:extLst>
                    <a:ext uri="{FF2B5EF4-FFF2-40B4-BE49-F238E27FC236}">
                      <a16:creationId xmlns:a16="http://schemas.microsoft.com/office/drawing/2014/main" id="{9A4C6122-4315-476C-863E-2789BD6A26BC}"/>
                    </a:ext>
                  </a:extLst>
                </p:cNvPr>
                <p:cNvGrpSpPr/>
                <p:nvPr/>
              </p:nvGrpSpPr>
              <p:grpSpPr>
                <a:xfrm>
                  <a:off x="1794367" y="1385829"/>
                  <a:ext cx="475104" cy="57574"/>
                  <a:chOff x="1321279" y="1385829"/>
                  <a:chExt cx="475104" cy="57574"/>
                </a:xfrm>
                <a:grpFill/>
              </p:grpSpPr>
              <p:grpSp>
                <p:nvGrpSpPr>
                  <p:cNvPr id="22" name="Group 21">
                    <a:extLst>
                      <a:ext uri="{FF2B5EF4-FFF2-40B4-BE49-F238E27FC236}">
                        <a16:creationId xmlns:a16="http://schemas.microsoft.com/office/drawing/2014/main" id="{302AA9DC-91AD-4DEB-99F0-17EB5A5AEAB4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237552" cy="57574"/>
                    <a:chOff x="1321279" y="1385829"/>
                    <a:chExt cx="237552" cy="57574"/>
                  </a:xfrm>
                  <a:grpFill/>
                </p:grpSpPr>
                <p:sp>
                  <p:nvSpPr>
                    <p:cNvPr id="28" name="Oval 27">
                      <a:extLst>
                        <a:ext uri="{FF2B5EF4-FFF2-40B4-BE49-F238E27FC236}">
                          <a16:creationId xmlns:a16="http://schemas.microsoft.com/office/drawing/2014/main" id="{7F1A8B2D-F93C-4FF9-991E-04F2D5E04AB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29" name="Oval 28">
                      <a:extLst>
                        <a:ext uri="{FF2B5EF4-FFF2-40B4-BE49-F238E27FC236}">
                          <a16:creationId xmlns:a16="http://schemas.microsoft.com/office/drawing/2014/main" id="{135CC83D-B007-4EB1-A7AE-113F3C63685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30" name="Oval 29">
                      <a:extLst>
                        <a:ext uri="{FF2B5EF4-FFF2-40B4-BE49-F238E27FC236}">
                          <a16:creationId xmlns:a16="http://schemas.microsoft.com/office/drawing/2014/main" id="{1088AB97-A435-495B-A625-8E8A3C0E14B4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31" name="Oval 30">
                      <a:extLst>
                        <a:ext uri="{FF2B5EF4-FFF2-40B4-BE49-F238E27FC236}">
                          <a16:creationId xmlns:a16="http://schemas.microsoft.com/office/drawing/2014/main" id="{F1161D4F-EBF5-459B-AA93-98608822679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  <p:grpSp>
                <p:nvGrpSpPr>
                  <p:cNvPr id="23" name="Group 22">
                    <a:extLst>
                      <a:ext uri="{FF2B5EF4-FFF2-40B4-BE49-F238E27FC236}">
                        <a16:creationId xmlns:a16="http://schemas.microsoft.com/office/drawing/2014/main" id="{22D2521A-61BE-4BC5-8614-3D0B17D01CC4}"/>
                      </a:ext>
                    </a:extLst>
                  </p:cNvPr>
                  <p:cNvGrpSpPr/>
                  <p:nvPr/>
                </p:nvGrpSpPr>
                <p:grpSpPr>
                  <a:xfrm>
                    <a:off x="1558831" y="1385829"/>
                    <a:ext cx="237552" cy="57574"/>
                    <a:chOff x="1321279" y="1385829"/>
                    <a:chExt cx="237552" cy="57574"/>
                  </a:xfrm>
                  <a:grpFill/>
                </p:grpSpPr>
                <p:sp>
                  <p:nvSpPr>
                    <p:cNvPr id="24" name="Oval 23">
                      <a:extLst>
                        <a:ext uri="{FF2B5EF4-FFF2-40B4-BE49-F238E27FC236}">
                          <a16:creationId xmlns:a16="http://schemas.microsoft.com/office/drawing/2014/main" id="{19E0B7BB-4DCA-4274-9B4B-50DE47DAF73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25" name="Oval 24">
                      <a:extLst>
                        <a:ext uri="{FF2B5EF4-FFF2-40B4-BE49-F238E27FC236}">
                          <a16:creationId xmlns:a16="http://schemas.microsoft.com/office/drawing/2014/main" id="{A4461DB9-491B-4B89-8389-F130D1E2878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26" name="Oval 25">
                      <a:extLst>
                        <a:ext uri="{FF2B5EF4-FFF2-40B4-BE49-F238E27FC236}">
                          <a16:creationId xmlns:a16="http://schemas.microsoft.com/office/drawing/2014/main" id="{E5740A59-F8EB-449A-AE81-9B2A8BF2E372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27" name="Oval 26">
                      <a:extLst>
                        <a:ext uri="{FF2B5EF4-FFF2-40B4-BE49-F238E27FC236}">
                          <a16:creationId xmlns:a16="http://schemas.microsoft.com/office/drawing/2014/main" id="{3617546F-10C8-420C-AA80-E6C99602277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</p:grpSp>
          </p:grp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C619206-9EF4-4DE6-A4E9-A385C3FFFC10}"/>
                </a:ext>
              </a:extLst>
            </p:cNvPr>
            <p:cNvSpPr txBox="1"/>
            <p:nvPr/>
          </p:nvSpPr>
          <p:spPr>
            <a:xfrm>
              <a:off x="7904289" y="4942346"/>
              <a:ext cx="77002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2060"/>
                  </a:solidFill>
                  <a:latin typeface="Calibri" panose="020F0502020204030204" pitchFamily="34" charset="0"/>
                  <a:ea typeface="Calibri" panose="020F0502020204030204" pitchFamily="34" charset="0"/>
                </a:rPr>
                <a:t>at 60 Hz</a:t>
              </a:r>
              <a:endParaRPr lang="en-US" sz="1200" dirty="0"/>
            </a:p>
          </p:txBody>
        </p:sp>
      </p:grpSp>
      <p:pic>
        <p:nvPicPr>
          <p:cNvPr id="180" name="Picture 179">
            <a:extLst>
              <a:ext uri="{FF2B5EF4-FFF2-40B4-BE49-F238E27FC236}">
                <a16:creationId xmlns:a16="http://schemas.microsoft.com/office/drawing/2014/main" id="{767934C7-CF8A-4516-9661-1C31288C09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2874" y="1173386"/>
            <a:ext cx="3377477" cy="1304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0204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F2117FE1-E387-4316-96AB-CEE26C24C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434" y="161026"/>
            <a:ext cx="11827565" cy="487490"/>
          </a:xfrm>
        </p:spPr>
        <p:txBody>
          <a:bodyPr>
            <a:noAutofit/>
          </a:bodyPr>
          <a:lstStyle/>
          <a:p>
            <a:r>
              <a:rPr lang="en-US" sz="2800" b="0" dirty="0">
                <a:solidFill>
                  <a:schemeClr val="tx1"/>
                </a:solidFill>
              </a:rPr>
              <a:t>Distinguishing multi-pass beams - BPM multiplexing scheme at CEBAF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929A5C-DEED-4CAC-B90A-810F3C5690E5}"/>
              </a:ext>
            </a:extLst>
          </p:cNvPr>
          <p:cNvSpPr txBox="1">
            <a:spLocks/>
          </p:cNvSpPr>
          <p:nvPr/>
        </p:nvSpPr>
        <p:spPr>
          <a:xfrm>
            <a:off x="411893" y="6467336"/>
            <a:ext cx="5223851" cy="31132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</a:rPr>
              <a:t>The 22 GeV Upgrade of CEBAF</a:t>
            </a:r>
            <a:endParaRPr lang="en-US" sz="1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E6FB02-6117-43B9-AAEE-2E68FDE4D6C8}"/>
              </a:ext>
            </a:extLst>
          </p:cNvPr>
          <p:cNvSpPr txBox="1">
            <a:spLocks/>
          </p:cNvSpPr>
          <p:nvPr/>
        </p:nvSpPr>
        <p:spPr>
          <a:xfrm>
            <a:off x="5635743" y="6467336"/>
            <a:ext cx="714877" cy="30336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z="1000" smtClean="0"/>
              <a:pPr/>
              <a:t>26</a:t>
            </a:fld>
            <a:endParaRPr lang="en-US" sz="10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FED0408-C968-4D27-B990-F573D3BA25FD}"/>
              </a:ext>
            </a:extLst>
          </p:cNvPr>
          <p:cNvGrpSpPr/>
          <p:nvPr/>
        </p:nvGrpSpPr>
        <p:grpSpPr>
          <a:xfrm>
            <a:off x="2369703" y="2338399"/>
            <a:ext cx="6821250" cy="2686117"/>
            <a:chOff x="2369703" y="2338399"/>
            <a:chExt cx="6821250" cy="2686117"/>
          </a:xfrm>
        </p:grpSpPr>
        <p:pic>
          <p:nvPicPr>
            <p:cNvPr id="182" name="Picture 181">
              <a:extLst>
                <a:ext uri="{FF2B5EF4-FFF2-40B4-BE49-F238E27FC236}">
                  <a16:creationId xmlns:a16="http://schemas.microsoft.com/office/drawing/2014/main" id="{F149E01D-83AD-44AB-B938-8101F9D62A4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/>
            <a:srcRect l="24885" t="35041" r="21953" b="32860"/>
            <a:stretch/>
          </p:blipFill>
          <p:spPr bwMode="auto">
            <a:xfrm>
              <a:off x="2369703" y="2338399"/>
              <a:ext cx="6821250" cy="26861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85" name="Straight Arrow Connector 184">
              <a:extLst>
                <a:ext uri="{FF2B5EF4-FFF2-40B4-BE49-F238E27FC236}">
                  <a16:creationId xmlns:a16="http://schemas.microsoft.com/office/drawing/2014/main" id="{C0A7FCB6-9DA4-4914-A98B-5F5CD17314D9}"/>
                </a:ext>
              </a:extLst>
            </p:cNvPr>
            <p:cNvCxnSpPr>
              <a:cxnSpLocks/>
            </p:cNvCxnSpPr>
            <p:nvPr/>
          </p:nvCxnSpPr>
          <p:spPr>
            <a:xfrm>
              <a:off x="4976670" y="3133046"/>
              <a:ext cx="102944" cy="0"/>
            </a:xfrm>
            <a:prstGeom prst="straightConnector1">
              <a:avLst/>
            </a:prstGeom>
            <a:ln w="158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8" name="Picture 187">
              <a:extLst>
                <a:ext uri="{FF2B5EF4-FFF2-40B4-BE49-F238E27FC236}">
                  <a16:creationId xmlns:a16="http://schemas.microsoft.com/office/drawing/2014/main" id="{15D7DFAA-C9AE-441B-8233-E9595E01F72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1323634">
              <a:off x="7493812" y="3204150"/>
              <a:ext cx="517340" cy="108872"/>
            </a:xfrm>
            <a:prstGeom prst="rect">
              <a:avLst/>
            </a:prstGeom>
          </p:spPr>
        </p:pic>
        <p:grpSp>
          <p:nvGrpSpPr>
            <p:cNvPr id="189" name="Group 188">
              <a:extLst>
                <a:ext uri="{FF2B5EF4-FFF2-40B4-BE49-F238E27FC236}">
                  <a16:creationId xmlns:a16="http://schemas.microsoft.com/office/drawing/2014/main" id="{A9F8462C-2452-4278-AB99-F2B854E071C1}"/>
                </a:ext>
              </a:extLst>
            </p:cNvPr>
            <p:cNvGrpSpPr/>
            <p:nvPr/>
          </p:nvGrpSpPr>
          <p:grpSpPr>
            <a:xfrm>
              <a:off x="3944281" y="3135468"/>
              <a:ext cx="4875155" cy="832085"/>
              <a:chOff x="6750981" y="4498975"/>
              <a:chExt cx="4875155" cy="832085"/>
            </a:xfrm>
          </p:grpSpPr>
          <p:sp>
            <p:nvSpPr>
              <p:cNvPr id="200" name="Freeform: Shape 199">
                <a:extLst>
                  <a:ext uri="{FF2B5EF4-FFF2-40B4-BE49-F238E27FC236}">
                    <a16:creationId xmlns:a16="http://schemas.microsoft.com/office/drawing/2014/main" id="{671A815F-8C32-4BD3-A575-B05E06653696}"/>
                  </a:ext>
                </a:extLst>
              </p:cNvPr>
              <p:cNvSpPr/>
              <p:nvPr/>
            </p:nvSpPr>
            <p:spPr>
              <a:xfrm>
                <a:off x="10755201" y="4591385"/>
                <a:ext cx="870935" cy="299875"/>
              </a:xfrm>
              <a:custGeom>
                <a:avLst/>
                <a:gdLst>
                  <a:gd name="connsiteX0" fmla="*/ 0 w 863484"/>
                  <a:gd name="connsiteY0" fmla="*/ 56430 h 195894"/>
                  <a:gd name="connsiteX1" fmla="*/ 577001 w 863484"/>
                  <a:gd name="connsiteY1" fmla="*/ 196 h 195894"/>
                  <a:gd name="connsiteX2" fmla="*/ 806824 w 863484"/>
                  <a:gd name="connsiteY2" fmla="*/ 41760 h 195894"/>
                  <a:gd name="connsiteX3" fmla="*/ 860612 w 863484"/>
                  <a:gd name="connsiteY3" fmla="*/ 139557 h 195894"/>
                  <a:gd name="connsiteX4" fmla="*/ 853277 w 863484"/>
                  <a:gd name="connsiteY4" fmla="*/ 183565 h 195894"/>
                  <a:gd name="connsiteX5" fmla="*/ 828828 w 863484"/>
                  <a:gd name="connsiteY5" fmla="*/ 195790 h 195894"/>
                  <a:gd name="connsiteX6" fmla="*/ 845942 w 863484"/>
                  <a:gd name="connsiteY6" fmla="*/ 188455 h 195894"/>
                  <a:gd name="connsiteX0" fmla="*/ 0 w 872057"/>
                  <a:gd name="connsiteY0" fmla="*/ 56416 h 195880"/>
                  <a:gd name="connsiteX1" fmla="*/ 577001 w 872057"/>
                  <a:gd name="connsiteY1" fmla="*/ 182 h 195880"/>
                  <a:gd name="connsiteX2" fmla="*/ 806824 w 872057"/>
                  <a:gd name="connsiteY2" fmla="*/ 41746 h 195880"/>
                  <a:gd name="connsiteX3" fmla="*/ 870137 w 872057"/>
                  <a:gd name="connsiteY3" fmla="*/ 128430 h 195880"/>
                  <a:gd name="connsiteX4" fmla="*/ 853277 w 872057"/>
                  <a:gd name="connsiteY4" fmla="*/ 183551 h 195880"/>
                  <a:gd name="connsiteX5" fmla="*/ 828828 w 872057"/>
                  <a:gd name="connsiteY5" fmla="*/ 195776 h 195880"/>
                  <a:gd name="connsiteX6" fmla="*/ 845942 w 872057"/>
                  <a:gd name="connsiteY6" fmla="*/ 188441 h 195880"/>
                  <a:gd name="connsiteX0" fmla="*/ 0 w 870888"/>
                  <a:gd name="connsiteY0" fmla="*/ 56416 h 195880"/>
                  <a:gd name="connsiteX1" fmla="*/ 577001 w 870888"/>
                  <a:gd name="connsiteY1" fmla="*/ 182 h 195880"/>
                  <a:gd name="connsiteX2" fmla="*/ 806824 w 870888"/>
                  <a:gd name="connsiteY2" fmla="*/ 41746 h 195880"/>
                  <a:gd name="connsiteX3" fmla="*/ 870137 w 870888"/>
                  <a:gd name="connsiteY3" fmla="*/ 128430 h 195880"/>
                  <a:gd name="connsiteX4" fmla="*/ 853277 w 870888"/>
                  <a:gd name="connsiteY4" fmla="*/ 183551 h 195880"/>
                  <a:gd name="connsiteX5" fmla="*/ 828828 w 870888"/>
                  <a:gd name="connsiteY5" fmla="*/ 195776 h 195880"/>
                  <a:gd name="connsiteX6" fmla="*/ 845942 w 870888"/>
                  <a:gd name="connsiteY6" fmla="*/ 188441 h 195880"/>
                  <a:gd name="connsiteX0" fmla="*/ 0 w 870888"/>
                  <a:gd name="connsiteY0" fmla="*/ 56416 h 244997"/>
                  <a:gd name="connsiteX1" fmla="*/ 577001 w 870888"/>
                  <a:gd name="connsiteY1" fmla="*/ 182 h 244997"/>
                  <a:gd name="connsiteX2" fmla="*/ 806824 w 870888"/>
                  <a:gd name="connsiteY2" fmla="*/ 41746 h 244997"/>
                  <a:gd name="connsiteX3" fmla="*/ 870137 w 870888"/>
                  <a:gd name="connsiteY3" fmla="*/ 128430 h 244997"/>
                  <a:gd name="connsiteX4" fmla="*/ 853277 w 870888"/>
                  <a:gd name="connsiteY4" fmla="*/ 183551 h 244997"/>
                  <a:gd name="connsiteX5" fmla="*/ 814540 w 870888"/>
                  <a:gd name="connsiteY5" fmla="*/ 244988 h 244997"/>
                  <a:gd name="connsiteX6" fmla="*/ 845942 w 870888"/>
                  <a:gd name="connsiteY6" fmla="*/ 188441 h 244997"/>
                  <a:gd name="connsiteX0" fmla="*/ 0 w 870888"/>
                  <a:gd name="connsiteY0" fmla="*/ 56416 h 245199"/>
                  <a:gd name="connsiteX1" fmla="*/ 577001 w 870888"/>
                  <a:gd name="connsiteY1" fmla="*/ 182 h 245199"/>
                  <a:gd name="connsiteX2" fmla="*/ 806824 w 870888"/>
                  <a:gd name="connsiteY2" fmla="*/ 41746 h 245199"/>
                  <a:gd name="connsiteX3" fmla="*/ 870137 w 870888"/>
                  <a:gd name="connsiteY3" fmla="*/ 128430 h 245199"/>
                  <a:gd name="connsiteX4" fmla="*/ 853277 w 870888"/>
                  <a:gd name="connsiteY4" fmla="*/ 183551 h 245199"/>
                  <a:gd name="connsiteX5" fmla="*/ 814540 w 870888"/>
                  <a:gd name="connsiteY5" fmla="*/ 244988 h 245199"/>
                  <a:gd name="connsiteX6" fmla="*/ 857054 w 870888"/>
                  <a:gd name="connsiteY6" fmla="*/ 204316 h 245199"/>
                  <a:gd name="connsiteX0" fmla="*/ 0 w 872814"/>
                  <a:gd name="connsiteY0" fmla="*/ 56416 h 245230"/>
                  <a:gd name="connsiteX1" fmla="*/ 577001 w 872814"/>
                  <a:gd name="connsiteY1" fmla="*/ 182 h 245230"/>
                  <a:gd name="connsiteX2" fmla="*/ 806824 w 872814"/>
                  <a:gd name="connsiteY2" fmla="*/ 41746 h 245230"/>
                  <a:gd name="connsiteX3" fmla="*/ 870137 w 872814"/>
                  <a:gd name="connsiteY3" fmla="*/ 128430 h 245230"/>
                  <a:gd name="connsiteX4" fmla="*/ 856452 w 872814"/>
                  <a:gd name="connsiteY4" fmla="*/ 181964 h 245230"/>
                  <a:gd name="connsiteX5" fmla="*/ 814540 w 872814"/>
                  <a:gd name="connsiteY5" fmla="*/ 244988 h 245230"/>
                  <a:gd name="connsiteX6" fmla="*/ 857054 w 872814"/>
                  <a:gd name="connsiteY6" fmla="*/ 204316 h 245230"/>
                  <a:gd name="connsiteX0" fmla="*/ 0 w 872814"/>
                  <a:gd name="connsiteY0" fmla="*/ 56416 h 304598"/>
                  <a:gd name="connsiteX1" fmla="*/ 577001 w 872814"/>
                  <a:gd name="connsiteY1" fmla="*/ 182 h 304598"/>
                  <a:gd name="connsiteX2" fmla="*/ 806824 w 872814"/>
                  <a:gd name="connsiteY2" fmla="*/ 41746 h 304598"/>
                  <a:gd name="connsiteX3" fmla="*/ 870137 w 872814"/>
                  <a:gd name="connsiteY3" fmla="*/ 128430 h 304598"/>
                  <a:gd name="connsiteX4" fmla="*/ 856452 w 872814"/>
                  <a:gd name="connsiteY4" fmla="*/ 181964 h 304598"/>
                  <a:gd name="connsiteX5" fmla="*/ 814540 w 872814"/>
                  <a:gd name="connsiteY5" fmla="*/ 244988 h 304598"/>
                  <a:gd name="connsiteX6" fmla="*/ 764979 w 872814"/>
                  <a:gd name="connsiteY6" fmla="*/ 304328 h 304598"/>
                  <a:gd name="connsiteX0" fmla="*/ 0 w 872814"/>
                  <a:gd name="connsiteY0" fmla="*/ 56416 h 301439"/>
                  <a:gd name="connsiteX1" fmla="*/ 577001 w 872814"/>
                  <a:gd name="connsiteY1" fmla="*/ 182 h 301439"/>
                  <a:gd name="connsiteX2" fmla="*/ 806824 w 872814"/>
                  <a:gd name="connsiteY2" fmla="*/ 41746 h 301439"/>
                  <a:gd name="connsiteX3" fmla="*/ 870137 w 872814"/>
                  <a:gd name="connsiteY3" fmla="*/ 128430 h 301439"/>
                  <a:gd name="connsiteX4" fmla="*/ 856452 w 872814"/>
                  <a:gd name="connsiteY4" fmla="*/ 181964 h 301439"/>
                  <a:gd name="connsiteX5" fmla="*/ 814540 w 872814"/>
                  <a:gd name="connsiteY5" fmla="*/ 244988 h 301439"/>
                  <a:gd name="connsiteX6" fmla="*/ 742754 w 872814"/>
                  <a:gd name="connsiteY6" fmla="*/ 301153 h 301439"/>
                  <a:gd name="connsiteX0" fmla="*/ 0 w 871803"/>
                  <a:gd name="connsiteY0" fmla="*/ 56416 h 301423"/>
                  <a:gd name="connsiteX1" fmla="*/ 577001 w 871803"/>
                  <a:gd name="connsiteY1" fmla="*/ 182 h 301423"/>
                  <a:gd name="connsiteX2" fmla="*/ 806824 w 871803"/>
                  <a:gd name="connsiteY2" fmla="*/ 41746 h 301423"/>
                  <a:gd name="connsiteX3" fmla="*/ 870137 w 871803"/>
                  <a:gd name="connsiteY3" fmla="*/ 128430 h 301423"/>
                  <a:gd name="connsiteX4" fmla="*/ 850102 w 871803"/>
                  <a:gd name="connsiteY4" fmla="*/ 197839 h 301423"/>
                  <a:gd name="connsiteX5" fmla="*/ 814540 w 871803"/>
                  <a:gd name="connsiteY5" fmla="*/ 244988 h 301423"/>
                  <a:gd name="connsiteX6" fmla="*/ 742754 w 871803"/>
                  <a:gd name="connsiteY6" fmla="*/ 301153 h 301423"/>
                  <a:gd name="connsiteX0" fmla="*/ 0 w 870312"/>
                  <a:gd name="connsiteY0" fmla="*/ 56409 h 301416"/>
                  <a:gd name="connsiteX1" fmla="*/ 577001 w 870312"/>
                  <a:gd name="connsiteY1" fmla="*/ 175 h 301416"/>
                  <a:gd name="connsiteX2" fmla="*/ 806824 w 870312"/>
                  <a:gd name="connsiteY2" fmla="*/ 41739 h 301416"/>
                  <a:gd name="connsiteX3" fmla="*/ 868549 w 870312"/>
                  <a:gd name="connsiteY3" fmla="*/ 122073 h 301416"/>
                  <a:gd name="connsiteX4" fmla="*/ 850102 w 870312"/>
                  <a:gd name="connsiteY4" fmla="*/ 197832 h 301416"/>
                  <a:gd name="connsiteX5" fmla="*/ 814540 w 870312"/>
                  <a:gd name="connsiteY5" fmla="*/ 244981 h 301416"/>
                  <a:gd name="connsiteX6" fmla="*/ 742754 w 870312"/>
                  <a:gd name="connsiteY6" fmla="*/ 301146 h 301416"/>
                  <a:gd name="connsiteX0" fmla="*/ 0 w 870312"/>
                  <a:gd name="connsiteY0" fmla="*/ 56409 h 299836"/>
                  <a:gd name="connsiteX1" fmla="*/ 577001 w 870312"/>
                  <a:gd name="connsiteY1" fmla="*/ 175 h 299836"/>
                  <a:gd name="connsiteX2" fmla="*/ 806824 w 870312"/>
                  <a:gd name="connsiteY2" fmla="*/ 41739 h 299836"/>
                  <a:gd name="connsiteX3" fmla="*/ 868549 w 870312"/>
                  <a:gd name="connsiteY3" fmla="*/ 122073 h 299836"/>
                  <a:gd name="connsiteX4" fmla="*/ 850102 w 870312"/>
                  <a:gd name="connsiteY4" fmla="*/ 197832 h 299836"/>
                  <a:gd name="connsiteX5" fmla="*/ 814540 w 870312"/>
                  <a:gd name="connsiteY5" fmla="*/ 244981 h 299836"/>
                  <a:gd name="connsiteX6" fmla="*/ 734816 w 870312"/>
                  <a:gd name="connsiteY6" fmla="*/ 299558 h 299836"/>
                  <a:gd name="connsiteX0" fmla="*/ 0 w 870413"/>
                  <a:gd name="connsiteY0" fmla="*/ 56409 h 299869"/>
                  <a:gd name="connsiteX1" fmla="*/ 577001 w 870413"/>
                  <a:gd name="connsiteY1" fmla="*/ 175 h 299869"/>
                  <a:gd name="connsiteX2" fmla="*/ 806824 w 870413"/>
                  <a:gd name="connsiteY2" fmla="*/ 41739 h 299869"/>
                  <a:gd name="connsiteX3" fmla="*/ 868549 w 870413"/>
                  <a:gd name="connsiteY3" fmla="*/ 122073 h 299869"/>
                  <a:gd name="connsiteX4" fmla="*/ 850102 w 870413"/>
                  <a:gd name="connsiteY4" fmla="*/ 197832 h 299869"/>
                  <a:gd name="connsiteX5" fmla="*/ 806602 w 870413"/>
                  <a:gd name="connsiteY5" fmla="*/ 249743 h 299869"/>
                  <a:gd name="connsiteX6" fmla="*/ 734816 w 870413"/>
                  <a:gd name="connsiteY6" fmla="*/ 299558 h 299869"/>
                  <a:gd name="connsiteX0" fmla="*/ 0 w 870935"/>
                  <a:gd name="connsiteY0" fmla="*/ 56409 h 299875"/>
                  <a:gd name="connsiteX1" fmla="*/ 577001 w 870935"/>
                  <a:gd name="connsiteY1" fmla="*/ 175 h 299875"/>
                  <a:gd name="connsiteX2" fmla="*/ 806824 w 870935"/>
                  <a:gd name="connsiteY2" fmla="*/ 41739 h 299875"/>
                  <a:gd name="connsiteX3" fmla="*/ 868549 w 870935"/>
                  <a:gd name="connsiteY3" fmla="*/ 122073 h 299875"/>
                  <a:gd name="connsiteX4" fmla="*/ 853277 w 870935"/>
                  <a:gd name="connsiteY4" fmla="*/ 193069 h 299875"/>
                  <a:gd name="connsiteX5" fmla="*/ 806602 w 870935"/>
                  <a:gd name="connsiteY5" fmla="*/ 249743 h 299875"/>
                  <a:gd name="connsiteX6" fmla="*/ 734816 w 870935"/>
                  <a:gd name="connsiteY6" fmla="*/ 299558 h 299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70935" h="299875">
                    <a:moveTo>
                      <a:pt x="0" y="56409"/>
                    </a:moveTo>
                    <a:cubicBezTo>
                      <a:pt x="221265" y="29514"/>
                      <a:pt x="442530" y="2620"/>
                      <a:pt x="577001" y="175"/>
                    </a:cubicBezTo>
                    <a:cubicBezTo>
                      <a:pt x="711472" y="-2270"/>
                      <a:pt x="758233" y="21423"/>
                      <a:pt x="806824" y="41739"/>
                    </a:cubicBezTo>
                    <a:cubicBezTo>
                      <a:pt x="855415" y="62055"/>
                      <a:pt x="860807" y="96851"/>
                      <a:pt x="868549" y="122073"/>
                    </a:cubicBezTo>
                    <a:cubicBezTo>
                      <a:pt x="876291" y="147295"/>
                      <a:pt x="863602" y="171791"/>
                      <a:pt x="853277" y="193069"/>
                    </a:cubicBezTo>
                    <a:cubicBezTo>
                      <a:pt x="842953" y="214347"/>
                      <a:pt x="826346" y="231995"/>
                      <a:pt x="806602" y="249743"/>
                    </a:cubicBezTo>
                    <a:cubicBezTo>
                      <a:pt x="786859" y="267491"/>
                      <a:pt x="725647" y="303633"/>
                      <a:pt x="734816" y="299558"/>
                    </a:cubicBezTo>
                  </a:path>
                </a:pathLst>
              </a:custGeom>
              <a:noFill/>
              <a:ln w="190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1" name="Freeform: Shape 200">
                <a:extLst>
                  <a:ext uri="{FF2B5EF4-FFF2-40B4-BE49-F238E27FC236}">
                    <a16:creationId xmlns:a16="http://schemas.microsoft.com/office/drawing/2014/main" id="{2B6040D5-5FF8-4667-9529-DAB41CDED078}"/>
                  </a:ext>
                </a:extLst>
              </p:cNvPr>
              <p:cNvSpPr/>
              <p:nvPr/>
            </p:nvSpPr>
            <p:spPr>
              <a:xfrm>
                <a:off x="7980363" y="4894263"/>
                <a:ext cx="3503612" cy="428625"/>
              </a:xfrm>
              <a:custGeom>
                <a:avLst/>
                <a:gdLst>
                  <a:gd name="connsiteX0" fmla="*/ 3503612 w 3503612"/>
                  <a:gd name="connsiteY0" fmla="*/ 0 h 428625"/>
                  <a:gd name="connsiteX1" fmla="*/ 3436937 w 3503612"/>
                  <a:gd name="connsiteY1" fmla="*/ 23812 h 428625"/>
                  <a:gd name="connsiteX2" fmla="*/ 3371850 w 3503612"/>
                  <a:gd name="connsiteY2" fmla="*/ 44450 h 428625"/>
                  <a:gd name="connsiteX3" fmla="*/ 3306762 w 3503612"/>
                  <a:gd name="connsiteY3" fmla="*/ 60325 h 428625"/>
                  <a:gd name="connsiteX4" fmla="*/ 3251200 w 3503612"/>
                  <a:gd name="connsiteY4" fmla="*/ 71437 h 428625"/>
                  <a:gd name="connsiteX5" fmla="*/ 3187700 w 3503612"/>
                  <a:gd name="connsiteY5" fmla="*/ 79375 h 428625"/>
                  <a:gd name="connsiteX6" fmla="*/ 3143250 w 3503612"/>
                  <a:gd name="connsiteY6" fmla="*/ 80962 h 428625"/>
                  <a:gd name="connsiteX7" fmla="*/ 2890837 w 3503612"/>
                  <a:gd name="connsiteY7" fmla="*/ 109537 h 428625"/>
                  <a:gd name="connsiteX8" fmla="*/ 246062 w 3503612"/>
                  <a:gd name="connsiteY8" fmla="*/ 400050 h 428625"/>
                  <a:gd name="connsiteX9" fmla="*/ 0 w 3503612"/>
                  <a:gd name="connsiteY9" fmla="*/ 428625 h 4286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3503612" h="428625">
                    <a:moveTo>
                      <a:pt x="3503612" y="0"/>
                    </a:moveTo>
                    <a:lnTo>
                      <a:pt x="3436937" y="23812"/>
                    </a:lnTo>
                    <a:cubicBezTo>
                      <a:pt x="3414977" y="31220"/>
                      <a:pt x="3393546" y="38365"/>
                      <a:pt x="3371850" y="44450"/>
                    </a:cubicBezTo>
                    <a:cubicBezTo>
                      <a:pt x="3350154" y="50535"/>
                      <a:pt x="3326870" y="55827"/>
                      <a:pt x="3306762" y="60325"/>
                    </a:cubicBezTo>
                    <a:cubicBezTo>
                      <a:pt x="3286654" y="64823"/>
                      <a:pt x="3271044" y="68262"/>
                      <a:pt x="3251200" y="71437"/>
                    </a:cubicBezTo>
                    <a:cubicBezTo>
                      <a:pt x="3231356" y="74612"/>
                      <a:pt x="3205692" y="77788"/>
                      <a:pt x="3187700" y="79375"/>
                    </a:cubicBezTo>
                    <a:cubicBezTo>
                      <a:pt x="3169708" y="80963"/>
                      <a:pt x="3192727" y="75935"/>
                      <a:pt x="3143250" y="80962"/>
                    </a:cubicBezTo>
                    <a:cubicBezTo>
                      <a:pt x="3093773" y="85989"/>
                      <a:pt x="2890837" y="109537"/>
                      <a:pt x="2890837" y="109537"/>
                    </a:cubicBezTo>
                    <a:lnTo>
                      <a:pt x="246062" y="400050"/>
                    </a:lnTo>
                    <a:lnTo>
                      <a:pt x="0" y="428625"/>
                    </a:lnTo>
                  </a:path>
                </a:pathLst>
              </a:custGeom>
              <a:noFill/>
              <a:ln w="190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2" name="Freeform: Shape 201">
                <a:extLst>
                  <a:ext uri="{FF2B5EF4-FFF2-40B4-BE49-F238E27FC236}">
                    <a16:creationId xmlns:a16="http://schemas.microsoft.com/office/drawing/2014/main" id="{825B656E-1CA8-497B-BD15-352C279D667C}"/>
                  </a:ext>
                </a:extLst>
              </p:cNvPr>
              <p:cNvSpPr/>
              <p:nvPr/>
            </p:nvSpPr>
            <p:spPr>
              <a:xfrm>
                <a:off x="6750981" y="4805363"/>
                <a:ext cx="1224619" cy="525697"/>
              </a:xfrm>
              <a:custGeom>
                <a:avLst/>
                <a:gdLst>
                  <a:gd name="connsiteX0" fmla="*/ 1224619 w 1224619"/>
                  <a:gd name="connsiteY0" fmla="*/ 515937 h 525697"/>
                  <a:gd name="connsiteX1" fmla="*/ 1102382 w 1224619"/>
                  <a:gd name="connsiteY1" fmla="*/ 522287 h 525697"/>
                  <a:gd name="connsiteX2" fmla="*/ 1029357 w 1224619"/>
                  <a:gd name="connsiteY2" fmla="*/ 525462 h 525697"/>
                  <a:gd name="connsiteX3" fmla="*/ 957919 w 1224619"/>
                  <a:gd name="connsiteY3" fmla="*/ 525462 h 525697"/>
                  <a:gd name="connsiteX4" fmla="*/ 878544 w 1224619"/>
                  <a:gd name="connsiteY4" fmla="*/ 523875 h 525697"/>
                  <a:gd name="connsiteX5" fmla="*/ 799169 w 1224619"/>
                  <a:gd name="connsiteY5" fmla="*/ 520700 h 525697"/>
                  <a:gd name="connsiteX6" fmla="*/ 715032 w 1224619"/>
                  <a:gd name="connsiteY6" fmla="*/ 509587 h 525697"/>
                  <a:gd name="connsiteX7" fmla="*/ 616607 w 1224619"/>
                  <a:gd name="connsiteY7" fmla="*/ 495300 h 525697"/>
                  <a:gd name="connsiteX8" fmla="*/ 543582 w 1224619"/>
                  <a:gd name="connsiteY8" fmla="*/ 479425 h 525697"/>
                  <a:gd name="connsiteX9" fmla="*/ 484844 w 1224619"/>
                  <a:gd name="connsiteY9" fmla="*/ 463550 h 525697"/>
                  <a:gd name="connsiteX10" fmla="*/ 411819 w 1224619"/>
                  <a:gd name="connsiteY10" fmla="*/ 441325 h 525697"/>
                  <a:gd name="connsiteX11" fmla="*/ 343557 w 1224619"/>
                  <a:gd name="connsiteY11" fmla="*/ 415925 h 525697"/>
                  <a:gd name="connsiteX12" fmla="*/ 287994 w 1224619"/>
                  <a:gd name="connsiteY12" fmla="*/ 385762 h 525697"/>
                  <a:gd name="connsiteX13" fmla="*/ 234019 w 1224619"/>
                  <a:gd name="connsiteY13" fmla="*/ 355600 h 525697"/>
                  <a:gd name="connsiteX14" fmla="*/ 186394 w 1224619"/>
                  <a:gd name="connsiteY14" fmla="*/ 319087 h 525697"/>
                  <a:gd name="connsiteX15" fmla="*/ 116544 w 1224619"/>
                  <a:gd name="connsiteY15" fmla="*/ 258762 h 525697"/>
                  <a:gd name="connsiteX16" fmla="*/ 67332 w 1224619"/>
                  <a:gd name="connsiteY16" fmla="*/ 196850 h 525697"/>
                  <a:gd name="connsiteX17" fmla="*/ 37169 w 1224619"/>
                  <a:gd name="connsiteY17" fmla="*/ 149225 h 525697"/>
                  <a:gd name="connsiteX18" fmla="*/ 11769 w 1224619"/>
                  <a:gd name="connsiteY18" fmla="*/ 93662 h 525697"/>
                  <a:gd name="connsiteX19" fmla="*/ 657 w 1224619"/>
                  <a:gd name="connsiteY19" fmla="*/ 49212 h 525697"/>
                  <a:gd name="connsiteX20" fmla="*/ 2244 w 1224619"/>
                  <a:gd name="connsiteY20" fmla="*/ 0 h 5256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1224619" h="525697">
                    <a:moveTo>
                      <a:pt x="1224619" y="515937"/>
                    </a:moveTo>
                    <a:lnTo>
                      <a:pt x="1102382" y="522287"/>
                    </a:lnTo>
                    <a:cubicBezTo>
                      <a:pt x="1069838" y="523875"/>
                      <a:pt x="1053434" y="524933"/>
                      <a:pt x="1029357" y="525462"/>
                    </a:cubicBezTo>
                    <a:cubicBezTo>
                      <a:pt x="1005280" y="525991"/>
                      <a:pt x="957919" y="525462"/>
                      <a:pt x="957919" y="525462"/>
                    </a:cubicBezTo>
                    <a:lnTo>
                      <a:pt x="878544" y="523875"/>
                    </a:lnTo>
                    <a:cubicBezTo>
                      <a:pt x="852086" y="523081"/>
                      <a:pt x="826421" y="523081"/>
                      <a:pt x="799169" y="520700"/>
                    </a:cubicBezTo>
                    <a:cubicBezTo>
                      <a:pt x="771917" y="518319"/>
                      <a:pt x="715032" y="509587"/>
                      <a:pt x="715032" y="509587"/>
                    </a:cubicBezTo>
                    <a:cubicBezTo>
                      <a:pt x="684605" y="505354"/>
                      <a:pt x="645182" y="500327"/>
                      <a:pt x="616607" y="495300"/>
                    </a:cubicBezTo>
                    <a:cubicBezTo>
                      <a:pt x="588032" y="490273"/>
                      <a:pt x="565542" y="484717"/>
                      <a:pt x="543582" y="479425"/>
                    </a:cubicBezTo>
                    <a:cubicBezTo>
                      <a:pt x="521622" y="474133"/>
                      <a:pt x="506804" y="469900"/>
                      <a:pt x="484844" y="463550"/>
                    </a:cubicBezTo>
                    <a:cubicBezTo>
                      <a:pt x="462883" y="457200"/>
                      <a:pt x="435367" y="449262"/>
                      <a:pt x="411819" y="441325"/>
                    </a:cubicBezTo>
                    <a:cubicBezTo>
                      <a:pt x="388271" y="433388"/>
                      <a:pt x="364194" y="425185"/>
                      <a:pt x="343557" y="415925"/>
                    </a:cubicBezTo>
                    <a:cubicBezTo>
                      <a:pt x="322919" y="406664"/>
                      <a:pt x="287994" y="385762"/>
                      <a:pt x="287994" y="385762"/>
                    </a:cubicBezTo>
                    <a:cubicBezTo>
                      <a:pt x="269738" y="375708"/>
                      <a:pt x="250952" y="366712"/>
                      <a:pt x="234019" y="355600"/>
                    </a:cubicBezTo>
                    <a:cubicBezTo>
                      <a:pt x="217086" y="344488"/>
                      <a:pt x="205973" y="335227"/>
                      <a:pt x="186394" y="319087"/>
                    </a:cubicBezTo>
                    <a:cubicBezTo>
                      <a:pt x="166815" y="302947"/>
                      <a:pt x="136388" y="279135"/>
                      <a:pt x="116544" y="258762"/>
                    </a:cubicBezTo>
                    <a:cubicBezTo>
                      <a:pt x="96700" y="238389"/>
                      <a:pt x="80561" y="215106"/>
                      <a:pt x="67332" y="196850"/>
                    </a:cubicBezTo>
                    <a:cubicBezTo>
                      <a:pt x="54103" y="178594"/>
                      <a:pt x="46429" y="166423"/>
                      <a:pt x="37169" y="149225"/>
                    </a:cubicBezTo>
                    <a:cubicBezTo>
                      <a:pt x="27909" y="132027"/>
                      <a:pt x="17854" y="110331"/>
                      <a:pt x="11769" y="93662"/>
                    </a:cubicBezTo>
                    <a:cubicBezTo>
                      <a:pt x="5684" y="76993"/>
                      <a:pt x="2245" y="64822"/>
                      <a:pt x="657" y="49212"/>
                    </a:cubicBezTo>
                    <a:cubicBezTo>
                      <a:pt x="-931" y="33602"/>
                      <a:pt x="656" y="16801"/>
                      <a:pt x="2244" y="0"/>
                    </a:cubicBezTo>
                  </a:path>
                </a:pathLst>
              </a:custGeom>
              <a:noFill/>
              <a:ln w="190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3" name="Freeform: Shape 202">
                <a:extLst>
                  <a:ext uri="{FF2B5EF4-FFF2-40B4-BE49-F238E27FC236}">
                    <a16:creationId xmlns:a16="http://schemas.microsoft.com/office/drawing/2014/main" id="{6E12FB28-AE66-4FA9-9F7A-54A18AE5A81D}"/>
                  </a:ext>
                </a:extLst>
              </p:cNvPr>
              <p:cNvSpPr/>
              <p:nvPr/>
            </p:nvSpPr>
            <p:spPr>
              <a:xfrm>
                <a:off x="6815138" y="4592638"/>
                <a:ext cx="103188" cy="87312"/>
              </a:xfrm>
              <a:custGeom>
                <a:avLst/>
                <a:gdLst>
                  <a:gd name="connsiteX0" fmla="*/ 0 w 104775"/>
                  <a:gd name="connsiteY0" fmla="*/ 90488 h 90488"/>
                  <a:gd name="connsiteX1" fmla="*/ 53975 w 104775"/>
                  <a:gd name="connsiteY1" fmla="*/ 31750 h 90488"/>
                  <a:gd name="connsiteX2" fmla="*/ 85725 w 104775"/>
                  <a:gd name="connsiteY2" fmla="*/ 14288 h 90488"/>
                  <a:gd name="connsiteX3" fmla="*/ 104775 w 104775"/>
                  <a:gd name="connsiteY3" fmla="*/ 0 h 90488"/>
                  <a:gd name="connsiteX0" fmla="*/ 0 w 104775"/>
                  <a:gd name="connsiteY0" fmla="*/ 90488 h 90488"/>
                  <a:gd name="connsiteX1" fmla="*/ 47625 w 104775"/>
                  <a:gd name="connsiteY1" fmla="*/ 39687 h 90488"/>
                  <a:gd name="connsiteX2" fmla="*/ 85725 w 104775"/>
                  <a:gd name="connsiteY2" fmla="*/ 14288 h 90488"/>
                  <a:gd name="connsiteX3" fmla="*/ 104775 w 104775"/>
                  <a:gd name="connsiteY3" fmla="*/ 0 h 90488"/>
                  <a:gd name="connsiteX0" fmla="*/ 0 w 104775"/>
                  <a:gd name="connsiteY0" fmla="*/ 90488 h 90488"/>
                  <a:gd name="connsiteX1" fmla="*/ 47625 w 104775"/>
                  <a:gd name="connsiteY1" fmla="*/ 39687 h 90488"/>
                  <a:gd name="connsiteX2" fmla="*/ 76200 w 104775"/>
                  <a:gd name="connsiteY2" fmla="*/ 14288 h 90488"/>
                  <a:gd name="connsiteX3" fmla="*/ 104775 w 104775"/>
                  <a:gd name="connsiteY3" fmla="*/ 0 h 90488"/>
                  <a:gd name="connsiteX0" fmla="*/ 0 w 104775"/>
                  <a:gd name="connsiteY0" fmla="*/ 90488 h 90488"/>
                  <a:gd name="connsiteX1" fmla="*/ 47625 w 104775"/>
                  <a:gd name="connsiteY1" fmla="*/ 39687 h 90488"/>
                  <a:gd name="connsiteX2" fmla="*/ 76200 w 104775"/>
                  <a:gd name="connsiteY2" fmla="*/ 14288 h 90488"/>
                  <a:gd name="connsiteX3" fmla="*/ 104775 w 104775"/>
                  <a:gd name="connsiteY3" fmla="*/ 0 h 90488"/>
                  <a:gd name="connsiteX0" fmla="*/ 0 w 111125"/>
                  <a:gd name="connsiteY0" fmla="*/ 96838 h 96838"/>
                  <a:gd name="connsiteX1" fmla="*/ 47625 w 111125"/>
                  <a:gd name="connsiteY1" fmla="*/ 46037 h 96838"/>
                  <a:gd name="connsiteX2" fmla="*/ 76200 w 111125"/>
                  <a:gd name="connsiteY2" fmla="*/ 20638 h 96838"/>
                  <a:gd name="connsiteX3" fmla="*/ 111125 w 111125"/>
                  <a:gd name="connsiteY3" fmla="*/ 0 h 96838"/>
                  <a:gd name="connsiteX0" fmla="*/ 0 w 111125"/>
                  <a:gd name="connsiteY0" fmla="*/ 96838 h 96838"/>
                  <a:gd name="connsiteX1" fmla="*/ 47625 w 111125"/>
                  <a:gd name="connsiteY1" fmla="*/ 46037 h 96838"/>
                  <a:gd name="connsiteX2" fmla="*/ 79375 w 111125"/>
                  <a:gd name="connsiteY2" fmla="*/ 20638 h 96838"/>
                  <a:gd name="connsiteX3" fmla="*/ 111125 w 111125"/>
                  <a:gd name="connsiteY3" fmla="*/ 0 h 96838"/>
                  <a:gd name="connsiteX0" fmla="*/ 0 w 106363"/>
                  <a:gd name="connsiteY0" fmla="*/ 95250 h 95250"/>
                  <a:gd name="connsiteX1" fmla="*/ 47625 w 106363"/>
                  <a:gd name="connsiteY1" fmla="*/ 44449 h 95250"/>
                  <a:gd name="connsiteX2" fmla="*/ 79375 w 106363"/>
                  <a:gd name="connsiteY2" fmla="*/ 19050 h 95250"/>
                  <a:gd name="connsiteX3" fmla="*/ 106363 w 106363"/>
                  <a:gd name="connsiteY3" fmla="*/ 0 h 95250"/>
                  <a:gd name="connsiteX0" fmla="*/ 0 w 103188"/>
                  <a:gd name="connsiteY0" fmla="*/ 87312 h 87312"/>
                  <a:gd name="connsiteX1" fmla="*/ 44450 w 103188"/>
                  <a:gd name="connsiteY1" fmla="*/ 44449 h 87312"/>
                  <a:gd name="connsiteX2" fmla="*/ 76200 w 103188"/>
                  <a:gd name="connsiteY2" fmla="*/ 19050 h 87312"/>
                  <a:gd name="connsiteX3" fmla="*/ 103188 w 103188"/>
                  <a:gd name="connsiteY3" fmla="*/ 0 h 873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3188" h="87312">
                    <a:moveTo>
                      <a:pt x="0" y="87312"/>
                    </a:moveTo>
                    <a:cubicBezTo>
                      <a:pt x="19844" y="64293"/>
                      <a:pt x="31750" y="55826"/>
                      <a:pt x="44450" y="44449"/>
                    </a:cubicBezTo>
                    <a:cubicBezTo>
                      <a:pt x="57150" y="33072"/>
                      <a:pt x="66410" y="26458"/>
                      <a:pt x="76200" y="19050"/>
                    </a:cubicBezTo>
                    <a:cubicBezTo>
                      <a:pt x="85990" y="11642"/>
                      <a:pt x="97896" y="4498"/>
                      <a:pt x="103188" y="0"/>
                    </a:cubicBezTo>
                  </a:path>
                </a:pathLst>
              </a:custGeom>
              <a:noFill/>
              <a:ln w="190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4" name="Freeform: Shape 203">
                <a:extLst>
                  <a:ext uri="{FF2B5EF4-FFF2-40B4-BE49-F238E27FC236}">
                    <a16:creationId xmlns:a16="http://schemas.microsoft.com/office/drawing/2014/main" id="{9C3A22B1-0A3C-411B-B129-BF3781D278E0}"/>
                  </a:ext>
                </a:extLst>
              </p:cNvPr>
              <p:cNvSpPr/>
              <p:nvPr/>
            </p:nvSpPr>
            <p:spPr>
              <a:xfrm>
                <a:off x="6965950" y="4498975"/>
                <a:ext cx="852488" cy="69850"/>
              </a:xfrm>
              <a:custGeom>
                <a:avLst/>
                <a:gdLst>
                  <a:gd name="connsiteX0" fmla="*/ 0 w 852488"/>
                  <a:gd name="connsiteY0" fmla="*/ 69850 h 69850"/>
                  <a:gd name="connsiteX1" fmla="*/ 71438 w 852488"/>
                  <a:gd name="connsiteY1" fmla="*/ 57150 h 69850"/>
                  <a:gd name="connsiteX2" fmla="*/ 171450 w 852488"/>
                  <a:gd name="connsiteY2" fmla="*/ 46038 h 69850"/>
                  <a:gd name="connsiteX3" fmla="*/ 336550 w 852488"/>
                  <a:gd name="connsiteY3" fmla="*/ 33338 h 69850"/>
                  <a:gd name="connsiteX4" fmla="*/ 531813 w 852488"/>
                  <a:gd name="connsiteY4" fmla="*/ 22225 h 69850"/>
                  <a:gd name="connsiteX5" fmla="*/ 852488 w 852488"/>
                  <a:gd name="connsiteY5" fmla="*/ 0 h 69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52488" h="69850">
                    <a:moveTo>
                      <a:pt x="0" y="69850"/>
                    </a:moveTo>
                    <a:cubicBezTo>
                      <a:pt x="21431" y="65484"/>
                      <a:pt x="42863" y="61119"/>
                      <a:pt x="71438" y="57150"/>
                    </a:cubicBezTo>
                    <a:cubicBezTo>
                      <a:pt x="100013" y="53181"/>
                      <a:pt x="127265" y="50007"/>
                      <a:pt x="171450" y="46038"/>
                    </a:cubicBezTo>
                    <a:cubicBezTo>
                      <a:pt x="215635" y="42069"/>
                      <a:pt x="336550" y="33338"/>
                      <a:pt x="336550" y="33338"/>
                    </a:cubicBezTo>
                    <a:lnTo>
                      <a:pt x="531813" y="22225"/>
                    </a:lnTo>
                    <a:lnTo>
                      <a:pt x="852488" y="0"/>
                    </a:lnTo>
                  </a:path>
                </a:pathLst>
              </a:custGeom>
              <a:noFill/>
              <a:ln w="190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90" name="Rectangle 189">
              <a:extLst>
                <a:ext uri="{FF2B5EF4-FFF2-40B4-BE49-F238E27FC236}">
                  <a16:creationId xmlns:a16="http://schemas.microsoft.com/office/drawing/2014/main" id="{CC694AB8-BCDE-41A8-8AEC-CBED538F687C}"/>
                </a:ext>
              </a:extLst>
            </p:cNvPr>
            <p:cNvSpPr/>
            <p:nvPr/>
          </p:nvSpPr>
          <p:spPr>
            <a:xfrm rot="1897820">
              <a:off x="8449257" y="3188823"/>
              <a:ext cx="45719" cy="8104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Rectangle 190">
              <a:extLst>
                <a:ext uri="{FF2B5EF4-FFF2-40B4-BE49-F238E27FC236}">
                  <a16:creationId xmlns:a16="http://schemas.microsoft.com/office/drawing/2014/main" id="{85825CA7-0A05-4BF1-96AB-33E99B6E4706}"/>
                </a:ext>
              </a:extLst>
            </p:cNvPr>
            <p:cNvSpPr/>
            <p:nvPr/>
          </p:nvSpPr>
          <p:spPr>
            <a:xfrm rot="2183113">
              <a:off x="8518899" y="3193968"/>
              <a:ext cx="45719" cy="8916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Rectangle 191">
              <a:extLst>
                <a:ext uri="{FF2B5EF4-FFF2-40B4-BE49-F238E27FC236}">
                  <a16:creationId xmlns:a16="http://schemas.microsoft.com/office/drawing/2014/main" id="{0D8EE68C-6636-4914-BDBC-E83C7BB3084A}"/>
                </a:ext>
              </a:extLst>
            </p:cNvPr>
            <p:cNvSpPr/>
            <p:nvPr/>
          </p:nvSpPr>
          <p:spPr>
            <a:xfrm rot="2694548">
              <a:off x="8670473" y="3215292"/>
              <a:ext cx="46705" cy="6298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Rectangle 192">
              <a:extLst>
                <a:ext uri="{FF2B5EF4-FFF2-40B4-BE49-F238E27FC236}">
                  <a16:creationId xmlns:a16="http://schemas.microsoft.com/office/drawing/2014/main" id="{FFEBB8D7-FD84-45C8-92B4-FDF24CE59A23}"/>
                </a:ext>
              </a:extLst>
            </p:cNvPr>
            <p:cNvSpPr/>
            <p:nvPr/>
          </p:nvSpPr>
          <p:spPr>
            <a:xfrm rot="1058378">
              <a:off x="8756002" y="3263763"/>
              <a:ext cx="45719" cy="5610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Rectangle 193">
              <a:extLst>
                <a:ext uri="{FF2B5EF4-FFF2-40B4-BE49-F238E27FC236}">
                  <a16:creationId xmlns:a16="http://schemas.microsoft.com/office/drawing/2014/main" id="{B2E32137-AFE4-44A0-AB38-59CB0A763805}"/>
                </a:ext>
              </a:extLst>
            </p:cNvPr>
            <p:cNvSpPr/>
            <p:nvPr/>
          </p:nvSpPr>
          <p:spPr>
            <a:xfrm rot="21370615">
              <a:off x="8094738" y="3596247"/>
              <a:ext cx="224065" cy="573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Rectangle 194">
              <a:extLst>
                <a:ext uri="{FF2B5EF4-FFF2-40B4-BE49-F238E27FC236}">
                  <a16:creationId xmlns:a16="http://schemas.microsoft.com/office/drawing/2014/main" id="{4AC6B8E9-BFCF-46C8-B182-38E1433C9967}"/>
                </a:ext>
              </a:extLst>
            </p:cNvPr>
            <p:cNvSpPr/>
            <p:nvPr/>
          </p:nvSpPr>
          <p:spPr>
            <a:xfrm rot="21370615">
              <a:off x="5181991" y="3917429"/>
              <a:ext cx="224065" cy="573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Rectangle 195">
              <a:extLst>
                <a:ext uri="{FF2B5EF4-FFF2-40B4-BE49-F238E27FC236}">
                  <a16:creationId xmlns:a16="http://schemas.microsoft.com/office/drawing/2014/main" id="{DDDDDA87-98E6-4A3D-9073-BEF2824CCFE1}"/>
                </a:ext>
              </a:extLst>
            </p:cNvPr>
            <p:cNvSpPr/>
            <p:nvPr/>
          </p:nvSpPr>
          <p:spPr>
            <a:xfrm>
              <a:off x="4745109" y="3120634"/>
              <a:ext cx="224065" cy="573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Rectangle 196">
              <a:extLst>
                <a:ext uri="{FF2B5EF4-FFF2-40B4-BE49-F238E27FC236}">
                  <a16:creationId xmlns:a16="http://schemas.microsoft.com/office/drawing/2014/main" id="{3240207D-642A-4E59-A6C8-A55D53A7CB75}"/>
                </a:ext>
              </a:extLst>
            </p:cNvPr>
            <p:cNvSpPr/>
            <p:nvPr/>
          </p:nvSpPr>
          <p:spPr>
            <a:xfrm rot="3115595">
              <a:off x="4020588" y="3256264"/>
              <a:ext cx="50490" cy="4986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Rectangle 197">
              <a:extLst>
                <a:ext uri="{FF2B5EF4-FFF2-40B4-BE49-F238E27FC236}">
                  <a16:creationId xmlns:a16="http://schemas.microsoft.com/office/drawing/2014/main" id="{773A34A9-2C22-4E6A-A9C2-532B41BD2197}"/>
                </a:ext>
              </a:extLst>
            </p:cNvPr>
            <p:cNvSpPr/>
            <p:nvPr/>
          </p:nvSpPr>
          <p:spPr>
            <a:xfrm rot="2277758">
              <a:off x="4107902" y="3190866"/>
              <a:ext cx="50490" cy="4986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9" name="Picture 198">
              <a:extLst>
                <a:ext uri="{FF2B5EF4-FFF2-40B4-BE49-F238E27FC236}">
                  <a16:creationId xmlns:a16="http://schemas.microsoft.com/office/drawing/2014/main" id="{C7632AC6-2006-4AF3-AF7F-35E7400D27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1323634">
              <a:off x="7489004" y="3193302"/>
              <a:ext cx="517340" cy="108872"/>
            </a:xfrm>
            <a:prstGeom prst="rect">
              <a:avLst/>
            </a:prstGeom>
          </p:spPr>
        </p:pic>
        <p:sp>
          <p:nvSpPr>
            <p:cNvPr id="205" name="TextBox 204">
              <a:extLst>
                <a:ext uri="{FF2B5EF4-FFF2-40B4-BE49-F238E27FC236}">
                  <a16:creationId xmlns:a16="http://schemas.microsoft.com/office/drawing/2014/main" id="{A3C742FF-B1A2-4AA2-B1F1-F9E858D073B3}"/>
                </a:ext>
              </a:extLst>
            </p:cNvPr>
            <p:cNvSpPr txBox="1"/>
            <p:nvPr/>
          </p:nvSpPr>
          <p:spPr>
            <a:xfrm rot="21361445">
              <a:off x="5961538" y="2919878"/>
              <a:ext cx="886875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1 GeV/linac </a:t>
              </a:r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1C9B9951-7BB3-4125-ADE3-7D95A3785753}"/>
                </a:ext>
              </a:extLst>
            </p:cNvPr>
            <p:cNvSpPr txBox="1"/>
            <p:nvPr/>
          </p:nvSpPr>
          <p:spPr>
            <a:xfrm rot="21211128">
              <a:off x="6371587" y="3733458"/>
              <a:ext cx="807531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1 GeV/linac  </a:t>
              </a: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DBE13713-DE8C-4E54-9CF5-92292F1FEAA3}"/>
                </a:ext>
              </a:extLst>
            </p:cNvPr>
            <p:cNvSpPr txBox="1"/>
            <p:nvPr/>
          </p:nvSpPr>
          <p:spPr>
            <a:xfrm rot="21361445">
              <a:off x="4591896" y="2870919"/>
              <a:ext cx="886875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 </a:t>
              </a: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DEF53B59-165F-4B10-B96C-2F0F6928B669}"/>
                </a:ext>
              </a:extLst>
            </p:cNvPr>
            <p:cNvSpPr txBox="1"/>
            <p:nvPr/>
          </p:nvSpPr>
          <p:spPr>
            <a:xfrm rot="21293679">
              <a:off x="7655136" y="3222641"/>
              <a:ext cx="886875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228121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4177" y="192933"/>
            <a:ext cx="8488414" cy="365618"/>
          </a:xfrm>
        </p:spPr>
        <p:txBody>
          <a:bodyPr>
            <a:noAutofit/>
          </a:bodyPr>
          <a:lstStyle/>
          <a:p>
            <a:r>
              <a:rPr lang="en-US" sz="2800" dirty="0"/>
              <a:t>Non Scaling FFA Arc </a:t>
            </a:r>
            <a:r>
              <a:rPr lang="en-US" sz="2800" dirty="0">
                <a:latin typeface="Symbol" panose="05050102010706020507" pitchFamily="18" charset="2"/>
              </a:rPr>
              <a:t>-</a:t>
            </a:r>
            <a:r>
              <a:rPr lang="en-US" sz="2800" dirty="0"/>
              <a:t> Compact FODO Cell</a:t>
            </a:r>
          </a:p>
        </p:txBody>
      </p:sp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98075A17-45AF-46FC-9B61-F60D92FFF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5" name="Footer Placeholder 3">
            <a:extLst>
              <a:ext uri="{FF2B5EF4-FFF2-40B4-BE49-F238E27FC236}">
                <a16:creationId xmlns:a16="http://schemas.microsoft.com/office/drawing/2014/main" id="{3423255F-F406-4AA5-B42A-7CFC1CE2B7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The 22 GeV Upgrade of CEBAF</a:t>
            </a:r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ACE409E-8676-47DB-A611-5A60BE239C4D}"/>
              </a:ext>
            </a:extLst>
          </p:cNvPr>
          <p:cNvGrpSpPr/>
          <p:nvPr/>
        </p:nvGrpSpPr>
        <p:grpSpPr>
          <a:xfrm>
            <a:off x="2180491" y="1149256"/>
            <a:ext cx="7373818" cy="4381688"/>
            <a:chOff x="2124162" y="780862"/>
            <a:chExt cx="7931203" cy="5003987"/>
          </a:xfrm>
        </p:grpSpPr>
        <p:pic>
          <p:nvPicPr>
            <p:cNvPr id="2050" name="5702F5E8-3BE1-48E4-A608-EED3AD6A850E" descr="IMG_4408.jpg">
              <a:extLst>
                <a:ext uri="{FF2B5EF4-FFF2-40B4-BE49-F238E27FC236}">
                  <a16:creationId xmlns:a16="http://schemas.microsoft.com/office/drawing/2014/main" id="{34A29014-B11E-4777-901C-B3F80825E0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4162" y="780862"/>
              <a:ext cx="7931203" cy="5003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D350419-BDD5-4507-8CEC-6C9FEE480C02}"/>
                </a:ext>
              </a:extLst>
            </p:cNvPr>
            <p:cNvSpPr txBox="1"/>
            <p:nvPr/>
          </p:nvSpPr>
          <p:spPr>
            <a:xfrm>
              <a:off x="8345999" y="5357035"/>
              <a:ext cx="16259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chemeClr val="bg1"/>
                  </a:solidFill>
                  <a:latin typeface="Optima" panose="02000503060000020004" pitchFamily="2" charset="0"/>
                </a:rPr>
                <a:t>Stephen Brooks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5898B3B0-BC2A-43F9-A8A9-02D22C21E142}"/>
              </a:ext>
            </a:extLst>
          </p:cNvPr>
          <p:cNvSpPr txBox="1"/>
          <p:nvPr/>
        </p:nvSpPr>
        <p:spPr>
          <a:xfrm>
            <a:off x="341459" y="5694950"/>
            <a:ext cx="11753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ed a vendor's magnet mechanical design and overlaid it on the beam orbits to make sure there is clearance</a:t>
            </a:r>
          </a:p>
        </p:txBody>
      </p:sp>
    </p:spTree>
    <p:extLst>
      <p:ext uri="{BB962C8B-B14F-4D97-AF65-F5344CB8AC3E}">
        <p14:creationId xmlns:p14="http://schemas.microsoft.com/office/powerpoint/2010/main" val="12301087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1" y="14692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ermanent Magnet Design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456BB5-72C2-4B0D-B0CE-3C032F98F7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892" y="994940"/>
            <a:ext cx="11285837" cy="5561293"/>
          </a:xfrm>
        </p:spPr>
        <p:txBody>
          <a:bodyPr>
            <a:no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buSzPct val="100000"/>
            </a:pPr>
            <a:r>
              <a:rPr lang="en-US" sz="2000" dirty="0">
                <a:solidFill>
                  <a:srgbClr val="002060"/>
                </a:solidFill>
              </a:rPr>
              <a:t>Very compact compared to conventional electro magnets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SzPct val="100000"/>
            </a:pPr>
            <a:r>
              <a:rPr lang="en-US" sz="2000" dirty="0">
                <a:solidFill>
                  <a:srgbClr val="002060"/>
                </a:solidFill>
              </a:rPr>
              <a:t>Allows for accommodating 6 additional passes in CEBAF tunnel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SzPct val="100000"/>
            </a:pPr>
            <a:r>
              <a:rPr lang="en-US" sz="2000" dirty="0">
                <a:solidFill>
                  <a:srgbClr val="002060"/>
                </a:solidFill>
              </a:rPr>
              <a:t>Provides power and cost savings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SzPct val="100000"/>
            </a:pPr>
            <a:r>
              <a:rPr lang="en-US" sz="2000" dirty="0">
                <a:solidFill>
                  <a:srgbClr val="002060"/>
                </a:solidFill>
              </a:rPr>
              <a:t>Concept successfully tested at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SzPct val="100000"/>
            </a:pPr>
            <a:r>
              <a:rPr lang="en-US" sz="2000" dirty="0">
                <a:solidFill>
                  <a:srgbClr val="002060"/>
                </a:solidFill>
              </a:rPr>
              <a:t>Open mid-plane geometr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F35256-CB05-40C6-ABD9-1360FDF10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406081" y="6477481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23" name="Picture 22" descr="Logo_RR6.jpeg">
            <a:extLst>
              <a:ext uri="{FF2B5EF4-FFF2-40B4-BE49-F238E27FC236}">
                <a16:creationId xmlns:a16="http://schemas.microsoft.com/office/drawing/2014/main" id="{946787B2-EA27-1365-6C55-8DDF2611EB1C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85859" y="2304143"/>
            <a:ext cx="985690" cy="222743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F0668B0-1727-AC96-7903-B8B5AA16C6D8}"/>
              </a:ext>
            </a:extLst>
          </p:cNvPr>
          <p:cNvCxnSpPr>
            <a:cxnSpLocks/>
          </p:cNvCxnSpPr>
          <p:nvPr/>
        </p:nvCxnSpPr>
        <p:spPr>
          <a:xfrm flipH="1">
            <a:off x="2907990" y="5905679"/>
            <a:ext cx="272868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6D444A51-5659-3507-52A2-B7806E3FD42B}"/>
              </a:ext>
            </a:extLst>
          </p:cNvPr>
          <p:cNvCxnSpPr>
            <a:cxnSpLocks/>
          </p:cNvCxnSpPr>
          <p:nvPr/>
        </p:nvCxnSpPr>
        <p:spPr>
          <a:xfrm flipH="1">
            <a:off x="2907991" y="3365989"/>
            <a:ext cx="28822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1FDF256-5D2E-921E-C477-F4B29A8856BF}"/>
              </a:ext>
            </a:extLst>
          </p:cNvPr>
          <p:cNvCxnSpPr>
            <a:cxnSpLocks/>
          </p:cNvCxnSpPr>
          <p:nvPr/>
        </p:nvCxnSpPr>
        <p:spPr>
          <a:xfrm flipV="1">
            <a:off x="3029102" y="3365990"/>
            <a:ext cx="0" cy="253969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82DD9C0-3BE9-6B2A-A7EC-9CDF5584AB78}"/>
              </a:ext>
            </a:extLst>
          </p:cNvPr>
          <p:cNvCxnSpPr>
            <a:cxnSpLocks/>
          </p:cNvCxnSpPr>
          <p:nvPr/>
        </p:nvCxnSpPr>
        <p:spPr>
          <a:xfrm flipV="1">
            <a:off x="3177521" y="4438553"/>
            <a:ext cx="0" cy="17842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0BA1778-C9A5-4D30-5367-BC19352182DB}"/>
              </a:ext>
            </a:extLst>
          </p:cNvPr>
          <p:cNvCxnSpPr>
            <a:cxnSpLocks/>
          </p:cNvCxnSpPr>
          <p:nvPr/>
        </p:nvCxnSpPr>
        <p:spPr>
          <a:xfrm>
            <a:off x="3177521" y="6174539"/>
            <a:ext cx="2635722" cy="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89566F7D-50D4-44E4-5697-EBC1EC368DBA}"/>
              </a:ext>
            </a:extLst>
          </p:cNvPr>
          <p:cNvSpPr txBox="1"/>
          <p:nvPr/>
        </p:nvSpPr>
        <p:spPr>
          <a:xfrm>
            <a:off x="4206222" y="5945230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3 cm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89AA03C-4901-E127-6D10-50B69AE7356F}"/>
              </a:ext>
            </a:extLst>
          </p:cNvPr>
          <p:cNvSpPr txBox="1"/>
          <p:nvPr/>
        </p:nvSpPr>
        <p:spPr>
          <a:xfrm rot="16200000">
            <a:off x="2602459" y="4571413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2 cm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22465FA-72B3-FADE-FA52-0715975C227D}"/>
              </a:ext>
            </a:extLst>
          </p:cNvPr>
          <p:cNvCxnSpPr>
            <a:cxnSpLocks/>
          </p:cNvCxnSpPr>
          <p:nvPr/>
        </p:nvCxnSpPr>
        <p:spPr>
          <a:xfrm flipV="1">
            <a:off x="5820921" y="4483505"/>
            <a:ext cx="0" cy="1739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FAB3C310-0160-0A11-1A8F-736D221D4180}"/>
              </a:ext>
            </a:extLst>
          </p:cNvPr>
          <p:cNvSpPr txBox="1"/>
          <p:nvPr/>
        </p:nvSpPr>
        <p:spPr>
          <a:xfrm>
            <a:off x="873151" y="4287798"/>
            <a:ext cx="1775935" cy="9464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002060"/>
                </a:solidFill>
              </a:rPr>
              <a:t>Focusing Magnet BF</a:t>
            </a:r>
          </a:p>
          <a:p>
            <a:r>
              <a:rPr lang="en-US" sz="1350" dirty="0">
                <a:solidFill>
                  <a:srgbClr val="002060"/>
                </a:solidFill>
              </a:rPr>
              <a:t>G</a:t>
            </a:r>
            <a:r>
              <a:rPr lang="en-US" sz="1350" baseline="-25000" dirty="0">
                <a:solidFill>
                  <a:srgbClr val="002060"/>
                </a:solidFill>
              </a:rPr>
              <a:t>F</a:t>
            </a:r>
            <a:r>
              <a:rPr lang="en-US" sz="1350" dirty="0">
                <a:solidFill>
                  <a:srgbClr val="002060"/>
                </a:solidFill>
              </a:rPr>
              <a:t>= -41.13 T/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L</a:t>
            </a:r>
            <a:r>
              <a:rPr lang="en-US" sz="1350" baseline="-25000" dirty="0">
                <a:solidFill>
                  <a:srgbClr val="002060"/>
                </a:solidFill>
              </a:rPr>
              <a:t>QF</a:t>
            </a:r>
            <a:r>
              <a:rPr lang="en-US" sz="1350" dirty="0">
                <a:solidFill>
                  <a:srgbClr val="002060"/>
                </a:solidFill>
              </a:rPr>
              <a:t>= 1.67 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B</a:t>
            </a:r>
            <a:r>
              <a:rPr lang="en-US" sz="1350" baseline="-25000" dirty="0">
                <a:solidFill>
                  <a:srgbClr val="002060"/>
                </a:solidFill>
              </a:rPr>
              <a:t>F</a:t>
            </a:r>
            <a:r>
              <a:rPr lang="en-US" sz="1350" dirty="0">
                <a:solidFill>
                  <a:srgbClr val="002060"/>
                </a:solidFill>
              </a:rPr>
              <a:t>= -0.812 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A0D0809-5884-0E62-D9F1-5CF028BA6BF4}"/>
              </a:ext>
            </a:extLst>
          </p:cNvPr>
          <p:cNvSpPr txBox="1"/>
          <p:nvPr/>
        </p:nvSpPr>
        <p:spPr>
          <a:xfrm>
            <a:off x="6432112" y="4283267"/>
            <a:ext cx="1998432" cy="9464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002060"/>
                </a:solidFill>
              </a:rPr>
              <a:t>Defocusing Magnet BD</a:t>
            </a:r>
          </a:p>
          <a:p>
            <a:r>
              <a:rPr lang="en-US" sz="1350" dirty="0">
                <a:solidFill>
                  <a:srgbClr val="002060"/>
                </a:solidFill>
              </a:rPr>
              <a:t>G</a:t>
            </a:r>
            <a:r>
              <a:rPr lang="en-US" sz="1350" baseline="-25000" dirty="0">
                <a:solidFill>
                  <a:srgbClr val="002060"/>
                </a:solidFill>
              </a:rPr>
              <a:t>D</a:t>
            </a:r>
            <a:r>
              <a:rPr lang="en-US" sz="1350" dirty="0">
                <a:solidFill>
                  <a:srgbClr val="002060"/>
                </a:solidFill>
              </a:rPr>
              <a:t>= 43.44 T/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L</a:t>
            </a:r>
            <a:r>
              <a:rPr lang="en-US" sz="1350" baseline="-25000" dirty="0">
                <a:solidFill>
                  <a:srgbClr val="002060"/>
                </a:solidFill>
              </a:rPr>
              <a:t>BD</a:t>
            </a:r>
            <a:r>
              <a:rPr lang="en-US" sz="1350" dirty="0">
                <a:solidFill>
                  <a:srgbClr val="002060"/>
                </a:solidFill>
              </a:rPr>
              <a:t>= 1.24 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B</a:t>
            </a:r>
            <a:r>
              <a:rPr lang="en-US" sz="1350" baseline="-25000" dirty="0">
                <a:solidFill>
                  <a:srgbClr val="002060"/>
                </a:solidFill>
              </a:rPr>
              <a:t>D</a:t>
            </a:r>
            <a:r>
              <a:rPr lang="en-US" sz="1350" dirty="0">
                <a:solidFill>
                  <a:srgbClr val="002060"/>
                </a:solidFill>
              </a:rPr>
              <a:t>= -0.593 T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A72D4FD7-E187-88D2-E890-EAFFEE12EB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5886" y="3359414"/>
            <a:ext cx="2728686" cy="2636671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C81FF6D6-8DDD-D15D-0CA2-9B3EA8D7B4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9627" y="3344511"/>
            <a:ext cx="2786711" cy="2600720"/>
          </a:xfrm>
          <a:prstGeom prst="rect">
            <a:avLst/>
          </a:prstGeom>
        </p:spPr>
      </p:pic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2E274052-D5BE-0B66-28BD-2696EBDA9683}"/>
              </a:ext>
            </a:extLst>
          </p:cNvPr>
          <p:cNvCxnSpPr>
            <a:cxnSpLocks/>
          </p:cNvCxnSpPr>
          <p:nvPr/>
        </p:nvCxnSpPr>
        <p:spPr>
          <a:xfrm flipH="1">
            <a:off x="8773660" y="5945231"/>
            <a:ext cx="272868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F13E416-B37B-4CA2-356B-28D55E8D345F}"/>
              </a:ext>
            </a:extLst>
          </p:cNvPr>
          <p:cNvCxnSpPr>
            <a:cxnSpLocks/>
          </p:cNvCxnSpPr>
          <p:nvPr/>
        </p:nvCxnSpPr>
        <p:spPr>
          <a:xfrm flipH="1">
            <a:off x="8773661" y="3405541"/>
            <a:ext cx="28822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3579EEF-F282-7253-A6BD-FC402C09877C}"/>
              </a:ext>
            </a:extLst>
          </p:cNvPr>
          <p:cNvCxnSpPr>
            <a:cxnSpLocks/>
          </p:cNvCxnSpPr>
          <p:nvPr/>
        </p:nvCxnSpPr>
        <p:spPr>
          <a:xfrm flipV="1">
            <a:off x="8894773" y="3405541"/>
            <a:ext cx="0" cy="253969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FFF49FC-C8BE-09C1-427B-1A159397B4A8}"/>
              </a:ext>
            </a:extLst>
          </p:cNvPr>
          <p:cNvCxnSpPr>
            <a:cxnSpLocks/>
          </p:cNvCxnSpPr>
          <p:nvPr/>
        </p:nvCxnSpPr>
        <p:spPr>
          <a:xfrm flipV="1">
            <a:off x="9043192" y="4478104"/>
            <a:ext cx="0" cy="17842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BEFDD68-E8E1-15BC-8F3C-6BF1E6AFAA98}"/>
              </a:ext>
            </a:extLst>
          </p:cNvPr>
          <p:cNvCxnSpPr>
            <a:cxnSpLocks/>
          </p:cNvCxnSpPr>
          <p:nvPr/>
        </p:nvCxnSpPr>
        <p:spPr>
          <a:xfrm>
            <a:off x="9043192" y="6214091"/>
            <a:ext cx="2635722" cy="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323AE24C-7DA7-DF91-E874-C4CEE378FC05}"/>
              </a:ext>
            </a:extLst>
          </p:cNvPr>
          <p:cNvSpPr txBox="1"/>
          <p:nvPr/>
        </p:nvSpPr>
        <p:spPr>
          <a:xfrm>
            <a:off x="10071892" y="5984782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3 cm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C1AEFA2-E5D7-E8A3-C4D7-4CB594E1C826}"/>
              </a:ext>
            </a:extLst>
          </p:cNvPr>
          <p:cNvSpPr txBox="1"/>
          <p:nvPr/>
        </p:nvSpPr>
        <p:spPr>
          <a:xfrm rot="16200000">
            <a:off x="8468130" y="4610964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2 cm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CD551808-9FC7-05E7-84D3-B88140A89E79}"/>
              </a:ext>
            </a:extLst>
          </p:cNvPr>
          <p:cNvCxnSpPr>
            <a:cxnSpLocks/>
          </p:cNvCxnSpPr>
          <p:nvPr/>
        </p:nvCxnSpPr>
        <p:spPr>
          <a:xfrm flipV="1">
            <a:off x="11686591" y="4523056"/>
            <a:ext cx="0" cy="1739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ooter Placeholder 3">
            <a:extLst>
              <a:ext uri="{FF2B5EF4-FFF2-40B4-BE49-F238E27FC236}">
                <a16:creationId xmlns:a16="http://schemas.microsoft.com/office/drawing/2014/main" id="{5347541D-113B-44C0-927A-6E696D24E5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The 22 GeV Upgrade of CEBA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86553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1" y="14692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rototype Magnet</a:t>
            </a:r>
            <a:endParaRPr lang="en-US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456BB5-72C2-4B0D-B0CE-3C032F98F71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1892" y="889197"/>
                <a:ext cx="11626228" cy="5561293"/>
              </a:xfrm>
            </p:spPr>
            <p:txBody>
              <a:bodyPr>
                <a:noAutofit/>
              </a:bodyPr>
              <a:lstStyle/>
              <a:p>
                <a:pPr marL="342900" indent="-342900">
                  <a:lnSpc>
                    <a:spcPct val="120000"/>
                  </a:lnSpc>
                  <a:spcBef>
                    <a:spcPts val="600"/>
                  </a:spcBef>
                  <a:buSzPct val="100000"/>
                </a:pPr>
                <a:r>
                  <a:rPr lang="en-US" sz="200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Prototype open-midplane BF magnet successfully built and evaluated for mechanical integrity </a:t>
                </a:r>
              </a:p>
              <a:p>
                <a:pPr marL="342900" indent="-342900">
                  <a:lnSpc>
                    <a:spcPct val="120000"/>
                  </a:lnSpc>
                  <a:spcBef>
                    <a:spcPts val="600"/>
                  </a:spcBef>
                  <a:buSzPct val="100000"/>
                </a:pPr>
                <a:r>
                  <a:rPr lang="en-US" sz="2000" dirty="0">
                    <a:solidFill>
                      <a:srgbClr val="002060"/>
                    </a:solidFill>
                  </a:rPr>
                  <a:t>&gt;1.5 Tesla measured in good field region</a:t>
                </a:r>
              </a:p>
              <a:p>
                <a:pPr marL="342900" indent="-342900">
                  <a:lnSpc>
                    <a:spcPct val="120000"/>
                  </a:lnSpc>
                  <a:spcBef>
                    <a:spcPts val="600"/>
                  </a:spcBef>
                  <a:buSzPct val="100000"/>
                </a:pPr>
                <a:r>
                  <a:rPr lang="en-US" sz="2000" dirty="0">
                    <a:solidFill>
                      <a:srgbClr val="002060"/>
                    </a:solidFill>
                  </a:rPr>
                  <a:t>Field accuracy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2060"/>
                  </a:solidFill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ts val="600"/>
                  </a:spcBef>
                  <a:buSzPct val="100000"/>
                </a:pPr>
                <a:r>
                  <a:rPr lang="en-US" sz="2000" dirty="0">
                    <a:solidFill>
                      <a:srgbClr val="002060"/>
                    </a:solidFill>
                  </a:rPr>
                  <a:t>Testing magnetic materials for radiation resilience at CEBAF - LDRD project started Oct. 1, 2023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456BB5-72C2-4B0D-B0CE-3C032F98F71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2" y="889197"/>
                <a:ext cx="11626228" cy="5561293"/>
              </a:xfrm>
              <a:blipFill>
                <a:blip r:embed="rId2"/>
                <a:stretch>
                  <a:fillRect l="-472" t="-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F35256-CB05-40C6-ABD9-1360FDF10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406081" y="6477481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4" name="Content Placeholder 7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EA40DD1B-88B4-40F3-C4BF-34A89146232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371" y="3041128"/>
            <a:ext cx="6103170" cy="3051585"/>
          </a:xfrm>
          <a:prstGeom prst="rect">
            <a:avLst/>
          </a:prstGeom>
          <a:solidFill>
            <a:srgbClr val="FFFF99"/>
          </a:solidFill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C14E72-68C9-2D60-DF4C-E64CDFE2A8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7925" y="2999959"/>
            <a:ext cx="3695319" cy="3092754"/>
          </a:xfrm>
          <a:prstGeom prst="rect">
            <a:avLst/>
          </a:prstGeom>
        </p:spPr>
      </p:pic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121AD714-90FA-4791-B048-349B6588C4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The 22 GeV Upgrade of CEBA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67985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AB04EE-9787-44CF-85E7-8823E7BE0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pic>
        <p:nvPicPr>
          <p:cNvPr id="5" name="CEBAF_Dec'22_east_faster">
            <a:hlinkClick r:id="" action="ppaction://media"/>
            <a:extLst>
              <a:ext uri="{FF2B5EF4-FFF2-40B4-BE49-F238E27FC236}">
                <a16:creationId xmlns:a16="http://schemas.microsoft.com/office/drawing/2014/main" id="{BC8506AA-C505-4A02-9396-0D148983D63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E0455AA-C5B1-4292-B2EE-8C3C736AF023}"/>
              </a:ext>
            </a:extLst>
          </p:cNvPr>
          <p:cNvSpPr txBox="1"/>
          <p:nvPr/>
        </p:nvSpPr>
        <p:spPr>
          <a:xfrm>
            <a:off x="9856339" y="6352144"/>
            <a:ext cx="162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  <a:latin typeface="Optima" panose="02000503060000020004" pitchFamily="2" charset="0"/>
              </a:rPr>
              <a:t>Stephen Brooks</a:t>
            </a:r>
          </a:p>
        </p:txBody>
      </p:sp>
    </p:spTree>
    <p:extLst>
      <p:ext uri="{BB962C8B-B14F-4D97-AF65-F5344CB8AC3E}">
        <p14:creationId xmlns:p14="http://schemas.microsoft.com/office/powerpoint/2010/main" val="210696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9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AB04EE-9787-44CF-85E7-8823E7BE0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0455AA-C5B1-4292-B2EE-8C3C736AF023}"/>
              </a:ext>
            </a:extLst>
          </p:cNvPr>
          <p:cNvSpPr txBox="1"/>
          <p:nvPr/>
        </p:nvSpPr>
        <p:spPr>
          <a:xfrm>
            <a:off x="9856339" y="6352144"/>
            <a:ext cx="162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  <a:latin typeface="Optima" panose="02000503060000020004" pitchFamily="2" charset="0"/>
              </a:rPr>
              <a:t>Stephen Brooks</a:t>
            </a:r>
          </a:p>
        </p:txBody>
      </p:sp>
      <p:pic>
        <p:nvPicPr>
          <p:cNvPr id="3" name="CEBAF_Dec'22_east">
            <a:hlinkClick r:id="" action="ppaction://media"/>
            <a:extLst>
              <a:ext uri="{FF2B5EF4-FFF2-40B4-BE49-F238E27FC236}">
                <a16:creationId xmlns:a16="http://schemas.microsoft.com/office/drawing/2014/main" id="{52A1FE89-F124-41C7-802C-4663233DC10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-44450"/>
            <a:ext cx="12192000" cy="69469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F3A86E9-CBFF-407B-94DF-58846DB9AEAF}"/>
              </a:ext>
            </a:extLst>
          </p:cNvPr>
          <p:cNvSpPr txBox="1"/>
          <p:nvPr/>
        </p:nvSpPr>
        <p:spPr>
          <a:xfrm>
            <a:off x="10669318" y="5926694"/>
            <a:ext cx="162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  <a:latin typeface="Optima" panose="02000503060000020004" pitchFamily="2" charset="0"/>
              </a:rPr>
              <a:t>Stephen Brooks</a:t>
            </a:r>
          </a:p>
        </p:txBody>
      </p:sp>
    </p:spTree>
    <p:extLst>
      <p:ext uri="{BB962C8B-B14F-4D97-AF65-F5344CB8AC3E}">
        <p14:creationId xmlns:p14="http://schemas.microsoft.com/office/powerpoint/2010/main" val="352489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1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2892" y="193266"/>
            <a:ext cx="8916161" cy="365618"/>
          </a:xfrm>
        </p:spPr>
        <p:txBody>
          <a:bodyPr>
            <a:noAutofit/>
          </a:bodyPr>
          <a:lstStyle/>
          <a:p>
            <a:r>
              <a:rPr lang="en-US" sz="2800" dirty="0"/>
              <a:t>FFA Arc Error Sensitivity Studi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EAFC45E-2A59-4A92-AB7D-4391CA465925}"/>
              </a:ext>
            </a:extLst>
          </p:cNvPr>
          <p:cNvSpPr txBox="1"/>
          <p:nvPr/>
        </p:nvSpPr>
        <p:spPr>
          <a:xfrm>
            <a:off x="196026" y="947047"/>
            <a:ext cx="5347504" cy="884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Machine Errors </a:t>
            </a:r>
            <a:r>
              <a:rPr lang="en-US" sz="2000" dirty="0">
                <a:solidFill>
                  <a:srgbClr val="002060"/>
                </a:solidFill>
              </a:rPr>
              <a:t>(misalignments and field error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Error studies, diagnostics, correction schemes</a:t>
            </a:r>
          </a:p>
          <a:p>
            <a:endParaRPr lang="en-US" sz="1350" dirty="0">
              <a:solidFill>
                <a:srgbClr val="00206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4F2F955-A5FC-48E2-A45C-B606D50B81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5981" y="746556"/>
            <a:ext cx="4792416" cy="5135216"/>
          </a:xfrm>
          <a:prstGeom prst="rect">
            <a:avLst/>
          </a:prstGeom>
        </p:spPr>
      </p:pic>
      <p:sp>
        <p:nvSpPr>
          <p:cNvPr id="97" name="Slide Number Placeholder 4">
            <a:extLst>
              <a:ext uri="{FF2B5EF4-FFF2-40B4-BE49-F238E27FC236}">
                <a16:creationId xmlns:a16="http://schemas.microsoft.com/office/drawing/2014/main" id="{640719C5-60B8-449F-8079-ECACEDD26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131" name="Picture 130">
            <a:extLst>
              <a:ext uri="{FF2B5EF4-FFF2-40B4-BE49-F238E27FC236}">
                <a16:creationId xmlns:a16="http://schemas.microsoft.com/office/drawing/2014/main" id="{689AF51C-DE9F-4B27-984C-E442DB0A825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411" t="3252" r="43766" b="52028"/>
          <a:stretch/>
        </p:blipFill>
        <p:spPr>
          <a:xfrm>
            <a:off x="3906576" y="1990702"/>
            <a:ext cx="2696797" cy="4178185"/>
          </a:xfrm>
          <a:prstGeom prst="rect">
            <a:avLst/>
          </a:prstGeom>
        </p:spPr>
      </p:pic>
      <p:sp>
        <p:nvSpPr>
          <p:cNvPr id="118" name="TextBox 117">
            <a:extLst>
              <a:ext uri="{FF2B5EF4-FFF2-40B4-BE49-F238E27FC236}">
                <a16:creationId xmlns:a16="http://schemas.microsoft.com/office/drawing/2014/main" id="{6EBAF52D-A484-4D3B-96DD-D8B9080224B5}"/>
              </a:ext>
            </a:extLst>
          </p:cNvPr>
          <p:cNvSpPr txBox="1"/>
          <p:nvPr/>
        </p:nvSpPr>
        <p:spPr>
          <a:xfrm>
            <a:off x="392858" y="2114804"/>
            <a:ext cx="3513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6-pass Orbit Excursions in FFA Arcs</a:t>
            </a: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F9368AE8-2987-4AB9-89C2-1AB7E14D927D}"/>
              </a:ext>
            </a:extLst>
          </p:cNvPr>
          <p:cNvSpPr txBox="1"/>
          <p:nvPr/>
        </p:nvSpPr>
        <p:spPr>
          <a:xfrm>
            <a:off x="2869778" y="6235522"/>
            <a:ext cx="40173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    12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69308D8-C2FB-4011-8226-F4959FC6BF79}"/>
              </a:ext>
            </a:extLst>
          </p:cNvPr>
          <p:cNvGrpSpPr/>
          <p:nvPr/>
        </p:nvGrpSpPr>
        <p:grpSpPr>
          <a:xfrm>
            <a:off x="120233" y="2813195"/>
            <a:ext cx="3689767" cy="3068577"/>
            <a:chOff x="492923" y="2280302"/>
            <a:chExt cx="2782007" cy="2200458"/>
          </a:xfrm>
        </p:grpSpPr>
        <p:pic>
          <p:nvPicPr>
            <p:cNvPr id="132" name="Picture 131">
              <a:extLst>
                <a:ext uri="{FF2B5EF4-FFF2-40B4-BE49-F238E27FC236}">
                  <a16:creationId xmlns:a16="http://schemas.microsoft.com/office/drawing/2014/main" id="{2C0E3C70-E033-41A0-B14E-F69E3B62764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161" b="2392"/>
            <a:stretch/>
          </p:blipFill>
          <p:spPr>
            <a:xfrm>
              <a:off x="1067952" y="2280302"/>
              <a:ext cx="2073166" cy="2093807"/>
            </a:xfrm>
            <a:prstGeom prst="rect">
              <a:avLst/>
            </a:prstGeom>
          </p:spPr>
        </p:pic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6CA627F5-6170-4467-9BB7-CE954B64E54C}"/>
                </a:ext>
              </a:extLst>
            </p:cNvPr>
            <p:cNvSpPr txBox="1"/>
            <p:nvPr/>
          </p:nvSpPr>
          <p:spPr>
            <a:xfrm rot="16200000">
              <a:off x="-153407" y="3173317"/>
              <a:ext cx="160043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Orbit Excursion (m)</a:t>
              </a: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A5EA9EDF-AD1B-4425-9970-2556ED42D93E}"/>
                </a:ext>
              </a:extLst>
            </p:cNvPr>
            <p:cNvSpPr txBox="1"/>
            <p:nvPr/>
          </p:nvSpPr>
          <p:spPr>
            <a:xfrm>
              <a:off x="717773" y="2420170"/>
              <a:ext cx="488468" cy="175432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dirty="0"/>
                <a:t>0.016</a:t>
              </a:r>
            </a:p>
            <a:p>
              <a:pPr algn="ctr"/>
              <a:endParaRPr lang="en-US" sz="900" dirty="0"/>
            </a:p>
            <a:p>
              <a:pPr algn="ctr"/>
              <a:r>
                <a:rPr lang="en-US" sz="900" dirty="0"/>
                <a:t> </a:t>
              </a:r>
            </a:p>
            <a:p>
              <a:pPr algn="ctr"/>
              <a:br>
                <a:rPr lang="en-US" sz="900" dirty="0"/>
              </a:br>
              <a:endParaRPr lang="en-US" sz="900" dirty="0"/>
            </a:p>
            <a:p>
              <a:pPr algn="ctr"/>
              <a:r>
                <a:rPr lang="en-US" sz="900" dirty="0"/>
                <a:t>0</a:t>
              </a:r>
            </a:p>
            <a:p>
              <a:pPr algn="ctr"/>
              <a:br>
                <a:rPr lang="en-US" sz="900" dirty="0"/>
              </a:br>
              <a:endParaRPr lang="en-US" sz="900" dirty="0"/>
            </a:p>
            <a:p>
              <a:pPr algn="ctr"/>
              <a:r>
                <a:rPr lang="en-US" sz="900" dirty="0"/>
                <a:t> </a:t>
              </a:r>
            </a:p>
            <a:p>
              <a:pPr algn="ctr"/>
              <a:endParaRPr lang="en-US" sz="900" dirty="0"/>
            </a:p>
            <a:p>
              <a:pPr algn="ctr"/>
              <a:endParaRPr lang="en-US" sz="900" dirty="0"/>
            </a:p>
            <a:p>
              <a:pPr algn="ctr"/>
              <a:r>
                <a:rPr lang="en-US" sz="900" dirty="0"/>
                <a:t>-0.016</a:t>
              </a: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B3E2FC37-58A5-42B7-AAF2-38D8637E95C2}"/>
                </a:ext>
              </a:extLst>
            </p:cNvPr>
            <p:cNvSpPr txBox="1"/>
            <p:nvPr/>
          </p:nvSpPr>
          <p:spPr>
            <a:xfrm>
              <a:off x="950015" y="4020342"/>
              <a:ext cx="40173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dirty="0"/>
                <a:t>    0</a:t>
              </a:r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319DB133-438B-4F07-BAA5-E5D07998BB21}"/>
                </a:ext>
              </a:extLst>
            </p:cNvPr>
            <p:cNvSpPr txBox="1"/>
            <p:nvPr/>
          </p:nvSpPr>
          <p:spPr>
            <a:xfrm>
              <a:off x="2873200" y="4041395"/>
              <a:ext cx="40173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    12</a:t>
              </a:r>
            </a:p>
          </p:txBody>
        </p:sp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793FDC0B-C129-426C-A631-92F6C43A96E7}"/>
                </a:ext>
              </a:extLst>
            </p:cNvPr>
            <p:cNvSpPr/>
            <p:nvPr/>
          </p:nvSpPr>
          <p:spPr>
            <a:xfrm>
              <a:off x="2104533" y="4282245"/>
              <a:ext cx="168357" cy="918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4270EFDC-2DDC-4417-A3B4-EC5C3DB19C7F}"/>
                </a:ext>
              </a:extLst>
            </p:cNvPr>
            <p:cNvSpPr txBox="1"/>
            <p:nvPr/>
          </p:nvSpPr>
          <p:spPr>
            <a:xfrm>
              <a:off x="1828963" y="4172983"/>
              <a:ext cx="55113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s (m)</a:t>
              </a:r>
            </a:p>
          </p:txBody>
        </p:sp>
      </p:grp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E9F437A8-DFD8-4F11-B4DA-82B6A4F047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The 22 GeV Upgrade of CEBAF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F6AC352-CA77-4029-8643-588F0736D6DA}"/>
              </a:ext>
            </a:extLst>
          </p:cNvPr>
          <p:cNvSpPr/>
          <p:nvPr/>
        </p:nvSpPr>
        <p:spPr>
          <a:xfrm>
            <a:off x="7337496" y="5835594"/>
            <a:ext cx="46073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rvey (positioning) errors were taken from a normal distribution but capped at a misalignment magnitude of 0.1 mm</a:t>
            </a:r>
            <a:endParaRPr lang="en-US" sz="1200" dirty="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ield and gradient errors were capped at 1% of the intended field.</a:t>
            </a:r>
            <a:endParaRPr lang="en-US" sz="1200" dirty="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7409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4016" y="860426"/>
            <a:ext cx="5303375" cy="365618"/>
          </a:xfrm>
        </p:spPr>
        <p:txBody>
          <a:bodyPr>
            <a:noAutofit/>
          </a:bodyPr>
          <a:lstStyle/>
          <a:p>
            <a:r>
              <a:rPr lang="en-US" sz="2000" b="0" dirty="0"/>
              <a:t>Panofsky Quad Window Correcto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74CE17-AAE8-4105-BC4C-FE942447A67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411" y="1497604"/>
            <a:ext cx="6211992" cy="4378098"/>
          </a:xfrm>
          <a:prstGeom prst="rect">
            <a:avLst/>
          </a:prstGeom>
        </p:spPr>
      </p:pic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8B3F47CB-4A0D-4F6A-8621-6650F099D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44A168B0-9221-4515-88E4-A3E6DD472C10}"/>
              </a:ext>
            </a:extLst>
          </p:cNvPr>
          <p:cNvSpPr txBox="1">
            <a:spLocks noChangeArrowheads="1"/>
          </p:cNvSpPr>
          <p:nvPr/>
        </p:nvSpPr>
        <p:spPr>
          <a:xfrm>
            <a:off x="5635744" y="1322698"/>
            <a:ext cx="1235659" cy="281381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200" dirty="0">
                <a:solidFill>
                  <a:srgbClr val="002060"/>
                </a:solidFill>
                <a:latin typeface="Arial"/>
                <a:cs typeface="Arial"/>
              </a:rPr>
              <a:t>Jay Benesch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653BFD-9E9C-4B96-9C51-5B18ED7B6F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43075" y="1226044"/>
            <a:ext cx="3889514" cy="5036571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2060"/>
                </a:solidFill>
              </a:rPr>
              <a:t>Correction studies are underway (PhD Thesis project of Alex Coxe)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2060"/>
                </a:solidFill>
              </a:rPr>
              <a:t>Stability of the beam dynamics not too demanding to error tolerances…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2060"/>
                </a:solidFill>
              </a:rPr>
              <a:t>Currently under study…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SzPct val="100000"/>
            </a:pPr>
            <a:r>
              <a:rPr lang="en-US" sz="1800" dirty="0">
                <a:solidFill>
                  <a:srgbClr val="002060"/>
                </a:solidFill>
              </a:rPr>
              <a:t>Requirements for beam position and Twiss at the transition to the recombiner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SzPct val="100000"/>
            </a:pPr>
            <a:r>
              <a:rPr lang="en-US" sz="1800" dirty="0">
                <a:solidFill>
                  <a:srgbClr val="002060"/>
                </a:solidFill>
              </a:rPr>
              <a:t>Understanding of beam quality tolerances at the arc’s exit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A9C1CDC-F0DA-4881-8031-823E321D6387}"/>
              </a:ext>
            </a:extLst>
          </p:cNvPr>
          <p:cNvSpPr txBox="1">
            <a:spLocks/>
          </p:cNvSpPr>
          <p:nvPr/>
        </p:nvSpPr>
        <p:spPr>
          <a:xfrm>
            <a:off x="411891" y="146920"/>
            <a:ext cx="11285837" cy="4874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 cap="none" baseline="0">
                <a:solidFill>
                  <a:schemeClr val="tx1"/>
                </a:solidFill>
                <a:latin typeface="Arial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800" dirty="0">
                <a:latin typeface="Arial" panose="020B0604020202020204" pitchFamily="34" charset="0"/>
              </a:rPr>
              <a:t>Corrections and Error Resilience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8A86B894-92AE-414B-93EA-C2D5FDB3E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The 22 GeV Upgrade of CEBA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83981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JLab Colors">
      <a:dk1>
        <a:srgbClr val="000000"/>
      </a:dk1>
      <a:lt1>
        <a:srgbClr val="FFFFFF"/>
      </a:lt1>
      <a:dk2>
        <a:srgbClr val="5E5E5E"/>
      </a:dk2>
      <a:lt2>
        <a:srgbClr val="EAEAEA"/>
      </a:lt2>
      <a:accent1>
        <a:srgbClr val="BE1D1D"/>
      </a:accent1>
      <a:accent2>
        <a:srgbClr val="D5D5D5"/>
      </a:accent2>
      <a:accent3>
        <a:srgbClr val="C0C0C0"/>
      </a:accent3>
      <a:accent4>
        <a:srgbClr val="A9A9A9"/>
      </a:accent4>
      <a:accent5>
        <a:srgbClr val="929292"/>
      </a:accent5>
      <a:accent6>
        <a:srgbClr val="919191"/>
      </a:accent6>
      <a:hlink>
        <a:srgbClr val="941100"/>
      </a:hlink>
      <a:folHlink>
        <a:srgbClr val="C81B0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EB28AA59-C18E-FC4D-BD87-1D7964E0E4F6}" vid="{969E4A27-902D-3340-850E-95490CE2F52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LabPowerPoint_widescreen</Template>
  <TotalTime>79233</TotalTime>
  <Words>2119</Words>
  <Application>Microsoft Office PowerPoint</Application>
  <PresentationFormat>Widescreen</PresentationFormat>
  <Paragraphs>389</Paragraphs>
  <Slides>26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9" baseType="lpstr">
      <vt:lpstr>MS PGothic</vt:lpstr>
      <vt:lpstr>.PingFangSC-Regular</vt:lpstr>
      <vt:lpstr>Arial</vt:lpstr>
      <vt:lpstr>Arial Unicode MS</vt:lpstr>
      <vt:lpstr>Calibri</vt:lpstr>
      <vt:lpstr>Cambria Math</vt:lpstr>
      <vt:lpstr>Optima</vt:lpstr>
      <vt:lpstr>PingFangSC-Regular</vt:lpstr>
      <vt:lpstr>Symbol</vt:lpstr>
      <vt:lpstr>Times New Roman</vt:lpstr>
      <vt:lpstr>Wingdings</vt:lpstr>
      <vt:lpstr>Office Theme</vt:lpstr>
      <vt:lpstr>Equation</vt:lpstr>
      <vt:lpstr>PowerPoint Presentation</vt:lpstr>
      <vt:lpstr>Non Scaling FFA Arc - Compact FODO Cell</vt:lpstr>
      <vt:lpstr>Non Scaling FFA Arc - Compact FODO Cell</vt:lpstr>
      <vt:lpstr>Permanent Magnet Design</vt:lpstr>
      <vt:lpstr>Prototype Magnet</vt:lpstr>
      <vt:lpstr>PowerPoint Presentation</vt:lpstr>
      <vt:lpstr>PowerPoint Presentation</vt:lpstr>
      <vt:lpstr>FFA Arc Error Sensitivity Studies</vt:lpstr>
      <vt:lpstr>Panofsky Quad Window Corrector</vt:lpstr>
      <vt:lpstr>PowerPoint Presentation</vt:lpstr>
      <vt:lpstr>PowerPoint Presentation</vt:lpstr>
      <vt:lpstr>PowerPoint Presentation</vt:lpstr>
      <vt:lpstr>Energy loss, Emittance dilution and Energy spread</vt:lpstr>
      <vt:lpstr>Hall Lines (A and C) – Beam Occupancy at 21 GeV</vt:lpstr>
      <vt:lpstr>Increasing Linac Energy Flexibility, DE/E - Alternative Staging</vt:lpstr>
      <vt:lpstr>Adding Sextupole Component to Permanent Magnets</vt:lpstr>
      <vt:lpstr>Summary</vt:lpstr>
      <vt:lpstr>PowerPoint Presentation</vt:lpstr>
      <vt:lpstr>PowerPoint Presentation</vt:lpstr>
      <vt:lpstr>PowerPoint Presentation</vt:lpstr>
      <vt:lpstr>CEBAF Energy Upgrade 10.55 → 23.75 GeV</vt:lpstr>
      <vt:lpstr>Modified Switchyard to Accommodate Six FFA Passes</vt:lpstr>
      <vt:lpstr>FFA Arc to Straight – Compact Merger</vt:lpstr>
      <vt:lpstr>PowerPoint Presentation</vt:lpstr>
      <vt:lpstr>Distinguishing multi-pass beams - BPM multiplexing scheme at CEBAF</vt:lpstr>
      <vt:lpstr>Distinguishing multi-pass beams - BPM multiplexing scheme at CEBAF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tty Jean-Pierre</dc:creator>
  <cp:lastModifiedBy>Alex Bogacz</cp:lastModifiedBy>
  <cp:revision>294</cp:revision>
  <dcterms:created xsi:type="dcterms:W3CDTF">2023-02-20T23:38:38Z</dcterms:created>
  <dcterms:modified xsi:type="dcterms:W3CDTF">2024-06-13T00:34:04Z</dcterms:modified>
</cp:coreProperties>
</file>